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99F764" w14:textId="686D1CBA" w:rsidR="00443EB2" w:rsidRPr="00443EB2" w:rsidRDefault="005B1481"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Pr>
          <w:rFonts w:ascii="Arial" w:eastAsia="SimSun" w:hAnsi="Arial"/>
          <w:b/>
          <w:noProof/>
          <w:sz w:val="24"/>
          <w:lang w:eastAsia="en-US"/>
        </w:rPr>
        <w:t>tor</w:t>
      </w:r>
      <w:r w:rsidR="00443EB2" w:rsidRPr="00443EB2">
        <w:rPr>
          <w:rFonts w:ascii="Arial" w:eastAsia="SimSun" w:hAnsi="Arial"/>
          <w:b/>
          <w:noProof/>
          <w:sz w:val="24"/>
          <w:lang w:eastAsia="en-US"/>
        </w:rPr>
        <w:t>3GPP TSG-</w:t>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TSG/WGRef  \* MERGEFORMAT </w:instrText>
      </w:r>
      <w:r w:rsidR="00443EB2" w:rsidRPr="00443EB2">
        <w:rPr>
          <w:rFonts w:ascii="Arial" w:eastAsia="SimSun" w:hAnsi="Arial"/>
          <w:lang w:eastAsia="en-US"/>
        </w:rPr>
        <w:fldChar w:fldCharType="separate"/>
      </w:r>
      <w:r w:rsidR="00443EB2" w:rsidRPr="00443EB2">
        <w:rPr>
          <w:rFonts w:ascii="Arial" w:eastAsia="SimSun" w:hAnsi="Arial"/>
          <w:b/>
          <w:noProof/>
          <w:sz w:val="24"/>
          <w:lang w:eastAsia="en-US"/>
        </w:rPr>
        <w:t>RAN WG2</w:t>
      </w:r>
      <w:r w:rsidR="00443EB2" w:rsidRPr="00443EB2">
        <w:rPr>
          <w:rFonts w:ascii="Arial" w:eastAsia="SimSun" w:hAnsi="Arial"/>
          <w:b/>
          <w:noProof/>
          <w:sz w:val="24"/>
          <w:lang w:eastAsia="en-US"/>
        </w:rPr>
        <w:fldChar w:fldCharType="end"/>
      </w:r>
      <w:r w:rsidR="00443EB2" w:rsidRPr="00443EB2">
        <w:rPr>
          <w:rFonts w:ascii="Arial" w:eastAsia="SimSun" w:hAnsi="Arial"/>
          <w:b/>
          <w:noProof/>
          <w:sz w:val="24"/>
          <w:lang w:eastAsia="en-US"/>
        </w:rPr>
        <w:t xml:space="preserve"> Meeting #</w:t>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MtgSeq  \* MERGEFORMAT </w:instrText>
      </w:r>
      <w:r w:rsidR="00443EB2" w:rsidRPr="00443EB2">
        <w:rPr>
          <w:rFonts w:ascii="Arial" w:eastAsia="SimSun" w:hAnsi="Arial"/>
          <w:lang w:eastAsia="en-US"/>
        </w:rPr>
        <w:fldChar w:fldCharType="separate"/>
      </w:r>
      <w:r w:rsidR="00443EB2" w:rsidRPr="00443EB2">
        <w:rPr>
          <w:rFonts w:ascii="Arial" w:eastAsia="SimSun" w:hAnsi="Arial"/>
          <w:b/>
          <w:noProof/>
          <w:sz w:val="24"/>
          <w:lang w:eastAsia="en-US"/>
        </w:rPr>
        <w:t>109bis-e</w:t>
      </w:r>
      <w:r w:rsidR="00443EB2" w:rsidRPr="00443EB2">
        <w:rPr>
          <w:rFonts w:ascii="Arial" w:eastAsia="SimSun" w:hAnsi="Arial"/>
          <w:b/>
          <w:noProof/>
          <w:sz w:val="24"/>
          <w:lang w:eastAsia="en-US"/>
        </w:rPr>
        <w:fldChar w:fldCharType="end"/>
      </w:r>
      <w:r w:rsidR="00443EB2" w:rsidRPr="00443EB2">
        <w:rPr>
          <w:rFonts w:ascii="Arial" w:eastAsia="SimSun" w:hAnsi="Arial"/>
          <w:b/>
          <w:i/>
          <w:noProof/>
          <w:sz w:val="28"/>
          <w:lang w:eastAsia="en-US"/>
        </w:rPr>
        <w:tab/>
      </w:r>
      <w:r w:rsidR="00443EB2" w:rsidRPr="00443EB2">
        <w:rPr>
          <w:rFonts w:ascii="Arial" w:eastAsia="SimSun" w:hAnsi="Arial"/>
          <w:lang w:eastAsia="en-US"/>
        </w:rPr>
        <w:fldChar w:fldCharType="begin"/>
      </w:r>
      <w:r w:rsidR="00443EB2" w:rsidRPr="00443EB2">
        <w:rPr>
          <w:rFonts w:ascii="Arial" w:eastAsia="SimSun" w:hAnsi="Arial"/>
          <w:lang w:eastAsia="en-US"/>
        </w:rPr>
        <w:instrText xml:space="preserve"> DOCPROPERTY  Tdoc#  \* MERGEFORMAT </w:instrText>
      </w:r>
      <w:r w:rsidR="00443EB2" w:rsidRPr="00443EB2">
        <w:rPr>
          <w:rFonts w:ascii="Arial" w:eastAsia="SimSun" w:hAnsi="Arial"/>
          <w:lang w:eastAsia="en-US"/>
        </w:rPr>
        <w:fldChar w:fldCharType="separate"/>
      </w:r>
      <w:r w:rsidR="00443EB2" w:rsidRPr="00443EB2">
        <w:rPr>
          <w:rFonts w:ascii="Arial" w:eastAsia="SimSun" w:hAnsi="Arial"/>
          <w:b/>
          <w:i/>
          <w:noProof/>
          <w:sz w:val="28"/>
          <w:lang w:eastAsia="en-US"/>
        </w:rPr>
        <w:t>R2-20</w:t>
      </w:r>
      <w:r w:rsidR="006E3834">
        <w:rPr>
          <w:rFonts w:ascii="Arial" w:eastAsia="SimSun" w:hAnsi="Arial"/>
          <w:b/>
          <w:i/>
          <w:noProof/>
          <w:sz w:val="28"/>
          <w:lang w:eastAsia="en-US"/>
        </w:rPr>
        <w:t>0</w:t>
      </w:r>
      <w:r w:rsidR="00992482">
        <w:rPr>
          <w:rFonts w:ascii="Arial" w:eastAsia="SimSun" w:hAnsi="Arial"/>
          <w:b/>
          <w:i/>
          <w:noProof/>
          <w:sz w:val="28"/>
          <w:lang w:eastAsia="en-US"/>
        </w:rPr>
        <w:t>xxxx</w:t>
      </w:r>
      <w:r w:rsidR="00443EB2"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7D2614" w:rsidRDefault="00443EB2" w:rsidP="00443EB2">
            <w:pPr>
              <w:overflowPunct/>
              <w:autoSpaceDE/>
              <w:autoSpaceDN/>
              <w:adjustRightInd/>
              <w:spacing w:after="0"/>
              <w:jc w:val="center"/>
              <w:textAlignment w:val="auto"/>
              <w:rPr>
                <w:rFonts w:ascii="Arial" w:eastAsia="SimSun" w:hAnsi="Arial" w:cs="Arial"/>
                <w:i/>
                <w:noProof/>
                <w:lang w:val="en-US" w:eastAsia="en-US"/>
              </w:rPr>
            </w:pPr>
            <w:r w:rsidRPr="007D2614">
              <w:rPr>
                <w:rFonts w:ascii="Arial" w:eastAsia="SimSun" w:hAnsi="Arial" w:cs="Arial"/>
                <w:i/>
                <w:noProof/>
                <w:lang w:val="en-US" w:eastAsia="en-US"/>
              </w:rPr>
              <w:t xml:space="preserve">For </w:t>
            </w:r>
            <w:hyperlink r:id="rId13" w:anchor="_blank" w:history="1">
              <w:r w:rsidRPr="007D2614">
                <w:rPr>
                  <w:rFonts w:ascii="Arial" w:eastAsia="SimSun" w:hAnsi="Arial" w:cs="Arial"/>
                  <w:b/>
                  <w:i/>
                  <w:noProof/>
                  <w:color w:val="FF0000"/>
                  <w:u w:val="single"/>
                  <w:lang w:val="en-US" w:eastAsia="en-US"/>
                </w:rPr>
                <w:t>HE</w:t>
              </w:r>
              <w:bookmarkStart w:id="8" w:name="_Hlt497126619"/>
              <w:r w:rsidRPr="007D2614">
                <w:rPr>
                  <w:rFonts w:ascii="Arial" w:eastAsia="SimSun" w:hAnsi="Arial" w:cs="Arial"/>
                  <w:b/>
                  <w:i/>
                  <w:noProof/>
                  <w:color w:val="FF0000"/>
                  <w:u w:val="single"/>
                  <w:lang w:val="en-US" w:eastAsia="en-US"/>
                </w:rPr>
                <w:t>L</w:t>
              </w:r>
              <w:bookmarkEnd w:id="8"/>
              <w:r w:rsidRPr="007D2614">
                <w:rPr>
                  <w:rFonts w:ascii="Arial" w:eastAsia="SimSun" w:hAnsi="Arial" w:cs="Arial"/>
                  <w:b/>
                  <w:i/>
                  <w:noProof/>
                  <w:color w:val="FF0000"/>
                  <w:u w:val="single"/>
                  <w:lang w:val="en-US" w:eastAsia="en-US"/>
                </w:rPr>
                <w:t>P</w:t>
              </w:r>
            </w:hyperlink>
            <w:r w:rsidRPr="007D2614">
              <w:rPr>
                <w:rFonts w:ascii="Arial" w:eastAsia="SimSun" w:hAnsi="Arial" w:cs="Arial"/>
                <w:b/>
                <w:i/>
                <w:noProof/>
                <w:color w:val="FF0000"/>
                <w:lang w:val="en-US" w:eastAsia="en-US"/>
              </w:rPr>
              <w:t xml:space="preserve"> </w:t>
            </w:r>
            <w:r w:rsidRPr="007D2614">
              <w:rPr>
                <w:rFonts w:ascii="Arial" w:eastAsia="SimSun" w:hAnsi="Arial" w:cs="Arial"/>
                <w:i/>
                <w:noProof/>
                <w:lang w:val="en-US" w:eastAsia="en-US"/>
              </w:rPr>
              <w:t xml:space="preserve">on using this form: comprehensive instructions can be found at </w:t>
            </w:r>
            <w:r w:rsidRPr="007D2614">
              <w:rPr>
                <w:rFonts w:ascii="Arial" w:eastAsia="SimSun" w:hAnsi="Arial" w:cs="Arial"/>
                <w:i/>
                <w:noProof/>
                <w:lang w:val="en-US" w:eastAsia="en-US"/>
              </w:rPr>
              <w:br/>
            </w:r>
            <w:hyperlink r:id="rId14" w:history="1">
              <w:r w:rsidRPr="007D2614">
                <w:rPr>
                  <w:rFonts w:ascii="Arial" w:eastAsia="SimSun" w:hAnsi="Arial" w:cs="Arial"/>
                  <w:i/>
                  <w:noProof/>
                  <w:color w:val="0000FF"/>
                  <w:u w:val="single"/>
                  <w:lang w:val="en-US" w:eastAsia="en-US"/>
                </w:rPr>
                <w:t>http://www.3gpp.org/Change-Requests</w:t>
              </w:r>
            </w:hyperlink>
            <w:r w:rsidRPr="007D2614">
              <w:rPr>
                <w:rFonts w:ascii="Arial" w:eastAsia="SimSun" w:hAnsi="Arial" w:cs="Arial"/>
                <w:i/>
                <w:noProof/>
                <w:lang w:val="en-US" w:eastAsia="en-US"/>
              </w:rPr>
              <w:t>.</w:t>
            </w:r>
          </w:p>
        </w:tc>
      </w:tr>
      <w:tr w:rsidR="00443EB2" w:rsidRPr="00443EB2" w14:paraId="0988E018" w14:textId="77777777" w:rsidTr="00F62453">
        <w:tc>
          <w:tcPr>
            <w:tcW w:w="9641" w:type="dxa"/>
            <w:gridSpan w:val="9"/>
          </w:tcPr>
          <w:p w14:paraId="2B417742"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7D2614" w:rsidRDefault="00443EB2" w:rsidP="00443EB2">
            <w:pPr>
              <w:overflowPunct/>
              <w:autoSpaceDE/>
              <w:autoSpaceDN/>
              <w:adjustRightInd/>
              <w:spacing w:after="0"/>
              <w:ind w:left="383" w:hanging="383"/>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categories:</w:t>
            </w:r>
            <w:r w:rsidRPr="007D2614">
              <w:rPr>
                <w:rFonts w:ascii="Arial" w:eastAsia="SimSun" w:hAnsi="Arial"/>
                <w:b/>
                <w:i/>
                <w:noProof/>
                <w:sz w:val="18"/>
                <w:lang w:val="en-US" w:eastAsia="en-US"/>
              </w:rPr>
              <w:br/>
              <w:t>F</w:t>
            </w:r>
            <w:r w:rsidRPr="007D2614">
              <w:rPr>
                <w:rFonts w:ascii="Arial" w:eastAsia="SimSun" w:hAnsi="Arial"/>
                <w:i/>
                <w:noProof/>
                <w:sz w:val="18"/>
                <w:lang w:val="en-US" w:eastAsia="en-US"/>
              </w:rPr>
              <w:t xml:space="preserve">  (correction)</w:t>
            </w:r>
            <w:r w:rsidRPr="007D2614">
              <w:rPr>
                <w:rFonts w:ascii="Arial" w:eastAsia="SimSun" w:hAnsi="Arial"/>
                <w:i/>
                <w:noProof/>
                <w:sz w:val="18"/>
                <w:lang w:val="en-US" w:eastAsia="en-US"/>
              </w:rPr>
              <w:br/>
            </w:r>
            <w:r w:rsidRPr="007D2614">
              <w:rPr>
                <w:rFonts w:ascii="Arial" w:eastAsia="SimSun" w:hAnsi="Arial"/>
                <w:b/>
                <w:i/>
                <w:noProof/>
                <w:sz w:val="18"/>
                <w:lang w:val="en-US" w:eastAsia="en-US"/>
              </w:rPr>
              <w:t>A</w:t>
            </w:r>
            <w:r w:rsidRPr="007D2614">
              <w:rPr>
                <w:rFonts w:ascii="Arial" w:eastAsia="SimSun" w:hAnsi="Arial"/>
                <w:i/>
                <w:noProof/>
                <w:sz w:val="18"/>
                <w:lang w:val="en-US" w:eastAsia="en-US"/>
              </w:rPr>
              <w:t xml:space="preserve">  (mirror corresponding to a change in an earlier release)</w:t>
            </w:r>
            <w:r w:rsidRPr="007D2614">
              <w:rPr>
                <w:rFonts w:ascii="Arial" w:eastAsia="SimSun" w:hAnsi="Arial"/>
                <w:i/>
                <w:noProof/>
                <w:sz w:val="18"/>
                <w:lang w:val="en-US" w:eastAsia="en-US"/>
              </w:rPr>
              <w:br/>
            </w:r>
            <w:r w:rsidRPr="007D2614">
              <w:rPr>
                <w:rFonts w:ascii="Arial" w:eastAsia="SimSun" w:hAnsi="Arial"/>
                <w:b/>
                <w:i/>
                <w:noProof/>
                <w:sz w:val="18"/>
                <w:lang w:val="en-US" w:eastAsia="en-US"/>
              </w:rPr>
              <w:t>B</w:t>
            </w:r>
            <w:r w:rsidRPr="007D2614">
              <w:rPr>
                <w:rFonts w:ascii="Arial" w:eastAsia="SimSun" w:hAnsi="Arial"/>
                <w:i/>
                <w:noProof/>
                <w:sz w:val="18"/>
                <w:lang w:val="en-US" w:eastAsia="en-US"/>
              </w:rPr>
              <w:t xml:space="preserve">  (addition of feature), </w:t>
            </w:r>
            <w:r w:rsidRPr="007D2614">
              <w:rPr>
                <w:rFonts w:ascii="Arial" w:eastAsia="SimSun" w:hAnsi="Arial"/>
                <w:i/>
                <w:noProof/>
                <w:sz w:val="18"/>
                <w:lang w:val="en-US" w:eastAsia="en-US"/>
              </w:rPr>
              <w:br/>
            </w:r>
            <w:r w:rsidRPr="007D2614">
              <w:rPr>
                <w:rFonts w:ascii="Arial" w:eastAsia="SimSun" w:hAnsi="Arial"/>
                <w:b/>
                <w:i/>
                <w:noProof/>
                <w:sz w:val="18"/>
                <w:lang w:val="en-US" w:eastAsia="en-US"/>
              </w:rPr>
              <w:t>C</w:t>
            </w:r>
            <w:r w:rsidRPr="007D2614">
              <w:rPr>
                <w:rFonts w:ascii="Arial" w:eastAsia="SimSun" w:hAnsi="Arial"/>
                <w:i/>
                <w:noProof/>
                <w:sz w:val="18"/>
                <w:lang w:val="en-US" w:eastAsia="en-US"/>
              </w:rPr>
              <w:t xml:space="preserve">  (functional modification of feature)</w:t>
            </w:r>
            <w:r w:rsidRPr="007D2614">
              <w:rPr>
                <w:rFonts w:ascii="Arial" w:eastAsia="SimSun" w:hAnsi="Arial"/>
                <w:i/>
                <w:noProof/>
                <w:sz w:val="18"/>
                <w:lang w:val="en-US" w:eastAsia="en-US"/>
              </w:rPr>
              <w:br/>
            </w:r>
            <w:r w:rsidRPr="007D2614">
              <w:rPr>
                <w:rFonts w:ascii="Arial" w:eastAsia="SimSun" w:hAnsi="Arial"/>
                <w:b/>
                <w:i/>
                <w:noProof/>
                <w:sz w:val="18"/>
                <w:lang w:val="en-US" w:eastAsia="en-US"/>
              </w:rPr>
              <w:t>D</w:t>
            </w:r>
            <w:r w:rsidRPr="007D2614">
              <w:rPr>
                <w:rFonts w:ascii="Arial" w:eastAsia="SimSun" w:hAnsi="Arial"/>
                <w:i/>
                <w:noProof/>
                <w:sz w:val="18"/>
                <w:lang w:val="en-US" w:eastAsia="en-US"/>
              </w:rPr>
              <w:t xml:space="preserve">  (editorial modification)</w:t>
            </w:r>
          </w:p>
          <w:p w14:paraId="5A3DFEA6" w14:textId="77777777" w:rsidR="00443EB2" w:rsidRPr="007D2614" w:rsidRDefault="00443EB2" w:rsidP="00443EB2">
            <w:pPr>
              <w:overflowPunct/>
              <w:autoSpaceDE/>
              <w:autoSpaceDN/>
              <w:adjustRightInd/>
              <w:spacing w:after="120"/>
              <w:textAlignment w:val="auto"/>
              <w:rPr>
                <w:rFonts w:ascii="Arial" w:eastAsia="SimSun" w:hAnsi="Arial"/>
                <w:noProof/>
                <w:lang w:val="en-US" w:eastAsia="en-US"/>
              </w:rPr>
            </w:pPr>
            <w:r w:rsidRPr="007D2614">
              <w:rPr>
                <w:rFonts w:ascii="Arial" w:eastAsia="SimSun" w:hAnsi="Arial"/>
                <w:noProof/>
                <w:sz w:val="18"/>
                <w:lang w:val="en-US" w:eastAsia="en-US"/>
              </w:rPr>
              <w:t>Detailed explanations of the above categories can</w:t>
            </w:r>
            <w:r w:rsidRPr="007D2614">
              <w:rPr>
                <w:rFonts w:ascii="Arial" w:eastAsia="SimSun" w:hAnsi="Arial"/>
                <w:noProof/>
                <w:sz w:val="18"/>
                <w:lang w:val="en-US" w:eastAsia="en-US"/>
              </w:rPr>
              <w:br/>
              <w:t xml:space="preserve">be found in 3GPP </w:t>
            </w:r>
            <w:hyperlink r:id="rId15" w:history="1">
              <w:r w:rsidRPr="007D2614">
                <w:rPr>
                  <w:rFonts w:ascii="Arial" w:eastAsia="SimSun" w:hAnsi="Arial"/>
                  <w:noProof/>
                  <w:color w:val="0000FF"/>
                  <w:sz w:val="18"/>
                  <w:u w:val="single"/>
                  <w:lang w:val="en-US" w:eastAsia="en-US"/>
                </w:rPr>
                <w:t>TR 21.900</w:t>
              </w:r>
            </w:hyperlink>
            <w:r w:rsidRPr="007D2614">
              <w:rPr>
                <w:rFonts w:ascii="Arial" w:eastAsia="SimSun" w:hAnsi="Arial"/>
                <w:noProof/>
                <w:sz w:val="18"/>
                <w:lang w:val="en-US"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7D2614"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en-US" w:eastAsia="en-US"/>
              </w:rPr>
            </w:pPr>
            <w:r w:rsidRPr="007D2614">
              <w:rPr>
                <w:rFonts w:ascii="Arial" w:eastAsia="SimSun" w:hAnsi="Arial"/>
                <w:i/>
                <w:noProof/>
                <w:sz w:val="18"/>
                <w:lang w:val="en-US" w:eastAsia="en-US"/>
              </w:rPr>
              <w:t xml:space="preserve">Use </w:t>
            </w:r>
            <w:r w:rsidRPr="007D2614">
              <w:rPr>
                <w:rFonts w:ascii="Arial" w:eastAsia="SimSun" w:hAnsi="Arial"/>
                <w:i/>
                <w:noProof/>
                <w:sz w:val="18"/>
                <w:u w:val="single"/>
                <w:lang w:val="en-US" w:eastAsia="en-US"/>
              </w:rPr>
              <w:t>one</w:t>
            </w:r>
            <w:r w:rsidRPr="007D2614">
              <w:rPr>
                <w:rFonts w:ascii="Arial" w:eastAsia="SimSun" w:hAnsi="Arial"/>
                <w:i/>
                <w:noProof/>
                <w:sz w:val="18"/>
                <w:lang w:val="en-US" w:eastAsia="en-US"/>
              </w:rPr>
              <w:t xml:space="preserve"> of the following releases:</w:t>
            </w:r>
            <w:r w:rsidRPr="007D2614">
              <w:rPr>
                <w:rFonts w:ascii="Arial" w:eastAsia="SimSun" w:hAnsi="Arial"/>
                <w:i/>
                <w:noProof/>
                <w:sz w:val="18"/>
                <w:lang w:val="en-US" w:eastAsia="en-US"/>
              </w:rPr>
              <w:br/>
              <w:t>Rel-8</w:t>
            </w:r>
            <w:r w:rsidRPr="007D2614">
              <w:rPr>
                <w:rFonts w:ascii="Arial" w:eastAsia="SimSun" w:hAnsi="Arial"/>
                <w:i/>
                <w:noProof/>
                <w:sz w:val="18"/>
                <w:lang w:val="en-US" w:eastAsia="en-US"/>
              </w:rPr>
              <w:tab/>
              <w:t>(Release 8)</w:t>
            </w:r>
            <w:r w:rsidRPr="007D2614">
              <w:rPr>
                <w:rFonts w:ascii="Arial" w:eastAsia="SimSun" w:hAnsi="Arial"/>
                <w:i/>
                <w:noProof/>
                <w:sz w:val="18"/>
                <w:lang w:val="en-US" w:eastAsia="en-US"/>
              </w:rPr>
              <w:br/>
              <w:t>Rel-9</w:t>
            </w:r>
            <w:r w:rsidRPr="007D2614">
              <w:rPr>
                <w:rFonts w:ascii="Arial" w:eastAsia="SimSun" w:hAnsi="Arial"/>
                <w:i/>
                <w:noProof/>
                <w:sz w:val="18"/>
                <w:lang w:val="en-US" w:eastAsia="en-US"/>
              </w:rPr>
              <w:tab/>
              <w:t>(Release 9)</w:t>
            </w:r>
            <w:r w:rsidRPr="007D2614">
              <w:rPr>
                <w:rFonts w:ascii="Arial" w:eastAsia="SimSun" w:hAnsi="Arial"/>
                <w:i/>
                <w:noProof/>
                <w:sz w:val="18"/>
                <w:lang w:val="en-US" w:eastAsia="en-US"/>
              </w:rPr>
              <w:br/>
              <w:t>Rel-10</w:t>
            </w:r>
            <w:r w:rsidRPr="007D2614">
              <w:rPr>
                <w:rFonts w:ascii="Arial" w:eastAsia="SimSun" w:hAnsi="Arial"/>
                <w:i/>
                <w:noProof/>
                <w:sz w:val="18"/>
                <w:lang w:val="en-US" w:eastAsia="en-US"/>
              </w:rPr>
              <w:tab/>
              <w:t>(Release 10)</w:t>
            </w:r>
            <w:r w:rsidRPr="007D2614">
              <w:rPr>
                <w:rFonts w:ascii="Arial" w:eastAsia="SimSun" w:hAnsi="Arial"/>
                <w:i/>
                <w:noProof/>
                <w:sz w:val="18"/>
                <w:lang w:val="en-US" w:eastAsia="en-US"/>
              </w:rPr>
              <w:br/>
              <w:t>Rel-11</w:t>
            </w:r>
            <w:r w:rsidRPr="007D2614">
              <w:rPr>
                <w:rFonts w:ascii="Arial" w:eastAsia="SimSun" w:hAnsi="Arial"/>
                <w:i/>
                <w:noProof/>
                <w:sz w:val="18"/>
                <w:lang w:val="en-US" w:eastAsia="en-US"/>
              </w:rPr>
              <w:tab/>
              <w:t>(Release 11)</w:t>
            </w:r>
            <w:r w:rsidRPr="007D2614">
              <w:rPr>
                <w:rFonts w:ascii="Arial" w:eastAsia="SimSun" w:hAnsi="Arial"/>
                <w:i/>
                <w:noProof/>
                <w:sz w:val="18"/>
                <w:lang w:val="en-US" w:eastAsia="en-US"/>
              </w:rPr>
              <w:br/>
              <w:t>Rel-12</w:t>
            </w:r>
            <w:r w:rsidRPr="007D2614">
              <w:rPr>
                <w:rFonts w:ascii="Arial" w:eastAsia="SimSun" w:hAnsi="Arial"/>
                <w:i/>
                <w:noProof/>
                <w:sz w:val="18"/>
                <w:lang w:val="en-US" w:eastAsia="en-US"/>
              </w:rPr>
              <w:tab/>
              <w:t>(Release 12)</w:t>
            </w:r>
            <w:r w:rsidRPr="007D2614">
              <w:rPr>
                <w:rFonts w:ascii="Arial" w:eastAsia="SimSun" w:hAnsi="Arial"/>
                <w:i/>
                <w:noProof/>
                <w:sz w:val="18"/>
                <w:lang w:val="en-US" w:eastAsia="en-US"/>
              </w:rPr>
              <w:br/>
            </w:r>
            <w:bookmarkStart w:id="9" w:name="OLE_LINK1"/>
            <w:r w:rsidRPr="007D2614">
              <w:rPr>
                <w:rFonts w:ascii="Arial" w:eastAsia="SimSun" w:hAnsi="Arial"/>
                <w:i/>
                <w:noProof/>
                <w:sz w:val="18"/>
                <w:lang w:val="en-US" w:eastAsia="en-US"/>
              </w:rPr>
              <w:t>Rel-13</w:t>
            </w:r>
            <w:r w:rsidRPr="007D2614">
              <w:rPr>
                <w:rFonts w:ascii="Arial" w:eastAsia="SimSun" w:hAnsi="Arial"/>
                <w:i/>
                <w:noProof/>
                <w:sz w:val="18"/>
                <w:lang w:val="en-US" w:eastAsia="en-US"/>
              </w:rPr>
              <w:tab/>
              <w:t>(Release 13)</w:t>
            </w:r>
            <w:bookmarkEnd w:id="9"/>
            <w:r w:rsidRPr="007D2614">
              <w:rPr>
                <w:rFonts w:ascii="Arial" w:eastAsia="SimSun" w:hAnsi="Arial"/>
                <w:i/>
                <w:noProof/>
                <w:sz w:val="18"/>
                <w:lang w:val="en-US" w:eastAsia="en-US"/>
              </w:rPr>
              <w:br/>
              <w:t>Rel-14</w:t>
            </w:r>
            <w:r w:rsidRPr="007D2614">
              <w:rPr>
                <w:rFonts w:ascii="Arial" w:eastAsia="SimSun" w:hAnsi="Arial"/>
                <w:i/>
                <w:noProof/>
                <w:sz w:val="18"/>
                <w:lang w:val="en-US" w:eastAsia="en-US"/>
              </w:rPr>
              <w:tab/>
              <w:t>(Release 14)</w:t>
            </w:r>
            <w:r w:rsidRPr="007D2614">
              <w:rPr>
                <w:rFonts w:ascii="Arial" w:eastAsia="SimSun" w:hAnsi="Arial"/>
                <w:i/>
                <w:noProof/>
                <w:sz w:val="18"/>
                <w:lang w:val="en-US" w:eastAsia="en-US"/>
              </w:rPr>
              <w:br/>
              <w:t>Rel-15</w:t>
            </w:r>
            <w:r w:rsidRPr="007D2614">
              <w:rPr>
                <w:rFonts w:ascii="Arial" w:eastAsia="SimSun" w:hAnsi="Arial"/>
                <w:i/>
                <w:noProof/>
                <w:sz w:val="18"/>
                <w:lang w:val="en-US" w:eastAsia="en-US"/>
              </w:rPr>
              <w:tab/>
              <w:t>(Release 15)</w:t>
            </w:r>
            <w:r w:rsidRPr="007D2614">
              <w:rPr>
                <w:rFonts w:ascii="Arial" w:eastAsia="SimSun" w:hAnsi="Arial"/>
                <w:i/>
                <w:noProof/>
                <w:sz w:val="18"/>
                <w:lang w:val="en-US" w:eastAsia="en-US"/>
              </w:rPr>
              <w:br/>
              <w:t>Rel-16</w:t>
            </w:r>
            <w:r w:rsidRPr="007D2614">
              <w:rPr>
                <w:rFonts w:ascii="Arial" w:eastAsia="SimSun" w:hAnsi="Arial"/>
                <w:i/>
                <w:noProof/>
                <w:sz w:val="18"/>
                <w:lang w:val="en-US" w:eastAsia="en-US"/>
              </w:rPr>
              <w:tab/>
              <w:t>(Release 16)</w:t>
            </w:r>
          </w:p>
        </w:tc>
      </w:tr>
      <w:tr w:rsidR="00443EB2" w:rsidRPr="00443EB2" w14:paraId="35C8476F" w14:textId="77777777" w:rsidTr="00F62453">
        <w:tc>
          <w:tcPr>
            <w:tcW w:w="1843" w:type="dxa"/>
          </w:tcPr>
          <w:p w14:paraId="3EED948C" w14:textId="77777777" w:rsidR="00443EB2" w:rsidRPr="007D2614" w:rsidRDefault="00443EB2" w:rsidP="00443EB2">
            <w:pPr>
              <w:overflowPunct/>
              <w:autoSpaceDE/>
              <w:autoSpaceDN/>
              <w:adjustRightInd/>
              <w:spacing w:after="0"/>
              <w:textAlignment w:val="auto"/>
              <w:rPr>
                <w:rFonts w:ascii="Arial" w:eastAsia="SimSun" w:hAnsi="Arial"/>
                <w:b/>
                <w:i/>
                <w:noProof/>
                <w:sz w:val="8"/>
                <w:szCs w:val="8"/>
                <w:lang w:val="en-US" w:eastAsia="en-US"/>
              </w:rPr>
            </w:pPr>
          </w:p>
        </w:tc>
        <w:tc>
          <w:tcPr>
            <w:tcW w:w="7797" w:type="dxa"/>
            <w:gridSpan w:val="10"/>
          </w:tcPr>
          <w:p w14:paraId="3B68927B" w14:textId="77777777" w:rsidR="00443EB2" w:rsidRPr="007D2614" w:rsidRDefault="00443EB2" w:rsidP="00443EB2">
            <w:pPr>
              <w:overflowPunct/>
              <w:autoSpaceDE/>
              <w:autoSpaceDN/>
              <w:adjustRightInd/>
              <w:spacing w:after="0"/>
              <w:textAlignment w:val="auto"/>
              <w:rPr>
                <w:rFonts w:ascii="Arial" w:eastAsia="SimSun" w:hAnsi="Arial"/>
                <w:noProof/>
                <w:sz w:val="8"/>
                <w:szCs w:val="8"/>
                <w:lang w:val="en-US"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0A1A7F22" w14:textId="77777777" w:rsid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p w14:paraId="593B7B60"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56A6320C" w14:textId="40DACACE" w:rsidR="00691608" w:rsidRDefault="00691608"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noProof/>
                <w:lang w:val="sv-SE" w:eastAsia="en-US"/>
              </w:rPr>
              <w:t>Class 2 issues included</w:t>
            </w:r>
          </w:p>
          <w:p w14:paraId="1BA87719" w14:textId="24126F20"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MIMO/ WB PRG</w:t>
            </w:r>
            <w:r>
              <w:rPr>
                <w:rFonts w:ascii="Arial" w:eastAsia="SimSun" w:hAnsi="Arial"/>
                <w:noProof/>
                <w:sz w:val="16"/>
                <w:lang w:val="sv-SE"/>
              </w:rPr>
              <w:t xml:space="preserve">: </w:t>
            </w:r>
            <w:r w:rsidRPr="00691608">
              <w:rPr>
                <w:rFonts w:ascii="Arial" w:eastAsia="SimSun" w:hAnsi="Arial"/>
                <w:noProof/>
                <w:sz w:val="16"/>
                <w:lang w:val="sv-SE"/>
              </w:rPr>
              <w:t>N018</w:t>
            </w:r>
            <w:r w:rsidRPr="00691608">
              <w:rPr>
                <w:rFonts w:ascii="Arial" w:eastAsia="SimSun" w:hAnsi="Arial"/>
                <w:noProof/>
                <w:sz w:val="16"/>
                <w:lang w:val="sv-SE"/>
              </w:rPr>
              <w:tab/>
            </w:r>
          </w:p>
          <w:p w14:paraId="28EDB653" w14:textId="4B8F0E86"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HST</w:t>
            </w:r>
            <w:r>
              <w:rPr>
                <w:rFonts w:ascii="Arial" w:eastAsia="SimSun" w:hAnsi="Arial"/>
                <w:noProof/>
                <w:sz w:val="16"/>
                <w:lang w:val="sv-SE"/>
              </w:rPr>
              <w:t xml:space="preserve">: </w:t>
            </w:r>
            <w:r w:rsidRPr="00691608">
              <w:rPr>
                <w:rFonts w:ascii="Arial" w:eastAsia="SimSun" w:hAnsi="Arial"/>
                <w:noProof/>
                <w:sz w:val="16"/>
                <w:lang w:val="sv-SE"/>
              </w:rPr>
              <w:t>N010</w:t>
            </w:r>
          </w:p>
          <w:p w14:paraId="2073CA5C" w14:textId="5DC0703B"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Navic: Q601, Q602</w:t>
            </w:r>
          </w:p>
          <w:p w14:paraId="484FEA82" w14:textId="69E3E224" w:rsidR="00691608" w:rsidRPr="00691608" w:rsidRDefault="00691608" w:rsidP="00691608">
            <w:pPr>
              <w:pStyle w:val="ListParagraph"/>
              <w:numPr>
                <w:ilvl w:val="0"/>
                <w:numId w:val="15"/>
              </w:numPr>
              <w:spacing w:after="0"/>
              <w:rPr>
                <w:rFonts w:ascii="Arial" w:eastAsia="SimSun" w:hAnsi="Arial"/>
                <w:noProof/>
                <w:sz w:val="16"/>
                <w:lang w:val="sv-SE"/>
              </w:rPr>
            </w:pPr>
            <w:r w:rsidRPr="00691608">
              <w:rPr>
                <w:rFonts w:ascii="Arial" w:eastAsia="SimSun" w:hAnsi="Arial"/>
                <w:noProof/>
                <w:sz w:val="16"/>
                <w:lang w:val="sv-SE"/>
              </w:rPr>
              <w:t>TerrBcast</w:t>
            </w:r>
            <w:r>
              <w:rPr>
                <w:rFonts w:ascii="Arial" w:eastAsia="SimSun" w:hAnsi="Arial"/>
                <w:noProof/>
                <w:sz w:val="16"/>
                <w:lang w:val="sv-SE"/>
              </w:rPr>
              <w:t xml:space="preserve">: </w:t>
            </w:r>
            <w:r w:rsidRPr="00691608">
              <w:rPr>
                <w:rFonts w:ascii="Arial" w:eastAsia="SimSun" w:hAnsi="Arial"/>
                <w:noProof/>
                <w:sz w:val="16"/>
                <w:lang w:val="sv-SE"/>
              </w:rPr>
              <w:t>B003</w:t>
            </w:r>
          </w:p>
          <w:p w14:paraId="5DF940FC"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24A30F83" w14:textId="3D469E80"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 xml:space="preserve">Implemented R16 CRs endorsed @R2#109bis </w:t>
            </w:r>
          </w:p>
          <w:p w14:paraId="1EB10E63" w14:textId="5AB2ADD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2781 Introduction of NeedForGap capability for NR measurement - 36.331</w:t>
            </w:r>
          </w:p>
          <w:p w14:paraId="0981C0A3" w14:textId="102DB910"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863 CR on RLC out-of-order delivery configuration</w:t>
            </w:r>
          </w:p>
          <w:p w14:paraId="51C7EA6E" w14:textId="49DF157F"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3906 Correction to transfer of UE capabilities at HO for RACS (36.331)</w:t>
            </w:r>
          </w:p>
          <w:p w14:paraId="7D796728" w14:textId="04ED38B1"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073 Corrections on V2X functionalities in TS 36.331</w:t>
            </w:r>
          </w:p>
          <w:p w14:paraId="35776AA2" w14:textId="2DDFB1BD"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191 Allowing PDCP version change without handover</w:t>
            </w:r>
          </w:p>
          <w:p w14:paraId="1E96E3CB" w14:textId="638A9C5B" w:rsidR="00691608" w:rsidRPr="007D2614" w:rsidRDefault="00691608" w:rsidP="00691608">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R2-2004263 UE measurement capability requirements for NR</w:t>
            </w:r>
          </w:p>
          <w:p w14:paraId="461DDE95"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02F0C6EF" w14:textId="7A974D14"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Implemented R16 CRs from e-mails following R2#109bis</w:t>
            </w:r>
          </w:p>
          <w:p w14:paraId="5BBC93A4" w14:textId="16A3C6B8"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032, DCCA: R2-2003881</w:t>
            </w:r>
            <w:r w:rsidR="00602D45" w:rsidRPr="007D2614">
              <w:rPr>
                <w:rFonts w:ascii="Arial" w:eastAsia="SimSun" w:hAnsi="Arial"/>
                <w:noProof/>
                <w:sz w:val="16"/>
                <w:lang w:val="en-US"/>
              </w:rPr>
              <w:t xml:space="preserve"> CR for 36.331 for CA/DC Enhancement</w:t>
            </w:r>
          </w:p>
          <w:p w14:paraId="6C78DB9C" w14:textId="681740FD"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305, NB-IoT: R2-2004040</w:t>
            </w:r>
            <w:r w:rsidR="00602D45" w:rsidRPr="007D2614">
              <w:rPr>
                <w:rFonts w:ascii="Arial" w:eastAsia="SimSun" w:hAnsi="Arial"/>
                <w:noProof/>
                <w:sz w:val="16"/>
                <w:lang w:val="en-US"/>
              </w:rPr>
              <w:t xml:space="preserve"> Miscellaneous corrections to 36.331 for Rel-16 NB-IoT</w:t>
            </w:r>
          </w:p>
          <w:p w14:paraId="738DD220" w14:textId="427E6CB5" w:rsidR="00691608" w:rsidRPr="007D2614" w:rsidRDefault="00691608" w:rsidP="002C7781">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408, eMTC: R2-2003923</w:t>
            </w:r>
            <w:r w:rsidR="002C7781" w:rsidRPr="007D2614">
              <w:rPr>
                <w:rFonts w:ascii="Arial" w:eastAsia="SimSun" w:hAnsi="Arial"/>
                <w:noProof/>
                <w:sz w:val="16"/>
                <w:lang w:val="en-US"/>
              </w:rPr>
              <w:t xml:space="preserve"> Miscellaneous Rel-16 eMTC corrections</w:t>
            </w:r>
          </w:p>
          <w:p w14:paraId="22C30964" w14:textId="7377D777" w:rsidR="00691608" w:rsidRPr="007D2614" w:rsidRDefault="00691608"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w:t>
            </w:r>
            <w:r w:rsidR="00A507C2" w:rsidRPr="007D2614">
              <w:rPr>
                <w:rFonts w:ascii="Arial" w:eastAsia="SimSun" w:hAnsi="Arial"/>
                <w:noProof/>
                <w:sz w:val="16"/>
                <w:lang w:val="en-US"/>
              </w:rPr>
              <w:t>508, NR-U: R2-2004279</w:t>
            </w:r>
            <w:r w:rsidR="00602D45" w:rsidRPr="007D2614">
              <w:rPr>
                <w:rFonts w:ascii="Arial" w:eastAsia="SimSun" w:hAnsi="Arial"/>
                <w:noProof/>
                <w:sz w:val="16"/>
                <w:lang w:val="en-US"/>
              </w:rPr>
              <w:t xml:space="preserve"> Mobility to NR operating with shared spectrum access</w:t>
            </w:r>
          </w:p>
          <w:p w14:paraId="759C059A" w14:textId="72621E69" w:rsidR="00691608" w:rsidRPr="007D2614" w:rsidRDefault="00691608" w:rsidP="00804AD9">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902, eMob: R2-2003</w:t>
            </w:r>
            <w:r w:rsidR="00804AD9" w:rsidRPr="007D2614">
              <w:rPr>
                <w:rFonts w:ascii="Arial" w:eastAsia="SimSun" w:hAnsi="Arial"/>
                <w:noProof/>
                <w:sz w:val="16"/>
                <w:lang w:val="en-US"/>
              </w:rPr>
              <w:t>852 Updates for R16 LTE Mobility Enhancements and LTE updates for R16 NR Mobility Enhancments</w:t>
            </w:r>
          </w:p>
          <w:p w14:paraId="7E43029A" w14:textId="22AEEA97" w:rsidR="004F2498" w:rsidRPr="00602D45" w:rsidRDefault="004F2498" w:rsidP="004F2498">
            <w:pPr>
              <w:pStyle w:val="ListParagraph"/>
              <w:numPr>
                <w:ilvl w:val="0"/>
                <w:numId w:val="15"/>
              </w:numPr>
              <w:spacing w:after="0"/>
              <w:rPr>
                <w:rFonts w:ascii="Arial" w:eastAsia="SimSun" w:hAnsi="Arial"/>
                <w:noProof/>
                <w:sz w:val="16"/>
                <w:lang w:val="sv-SE"/>
              </w:rPr>
            </w:pPr>
            <w:r w:rsidRPr="00602D45">
              <w:rPr>
                <w:rFonts w:ascii="Arial" w:eastAsia="SimSun" w:hAnsi="Arial"/>
                <w:noProof/>
                <w:sz w:val="16"/>
                <w:lang w:val="sv-SE"/>
              </w:rPr>
              <w:t>#048, TEI16: R2-2004264 upperLayerIndication enhancements</w:t>
            </w:r>
          </w:p>
          <w:p w14:paraId="38D614F6" w14:textId="4A99863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027, IIOT: R2-2002704</w:t>
            </w:r>
            <w:r w:rsidR="00602D45" w:rsidRPr="007D2614">
              <w:rPr>
                <w:rFonts w:ascii="Arial" w:eastAsia="SimSun" w:hAnsi="Arial"/>
                <w:noProof/>
                <w:sz w:val="16"/>
                <w:lang w:val="en-US"/>
              </w:rPr>
              <w:t xml:space="preserve"> Correction of NR IIOT</w:t>
            </w:r>
          </w:p>
          <w:p w14:paraId="02C29DC1" w14:textId="5ABCA342"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504, PowSav: R2-2003126</w:t>
            </w:r>
            <w:r w:rsidR="00602D45" w:rsidRPr="007D2614">
              <w:rPr>
                <w:rFonts w:ascii="Arial" w:eastAsia="SimSun" w:hAnsi="Arial"/>
                <w:noProof/>
                <w:sz w:val="16"/>
                <w:lang w:val="en-US"/>
              </w:rPr>
              <w:t xml:space="preserve"> CR for 36.331 for Power Savings</w:t>
            </w:r>
          </w:p>
          <w:p w14:paraId="4EAD9818" w14:textId="46AB06AB" w:rsidR="00DC4F57" w:rsidRPr="007D2614" w:rsidRDefault="00DC4F57" w:rsidP="00602D45">
            <w:pPr>
              <w:pStyle w:val="ListParagraph"/>
              <w:numPr>
                <w:ilvl w:val="0"/>
                <w:numId w:val="15"/>
              </w:numPr>
              <w:spacing w:after="0"/>
              <w:rPr>
                <w:rFonts w:ascii="Arial" w:eastAsia="SimSun" w:hAnsi="Arial"/>
                <w:noProof/>
                <w:sz w:val="16"/>
                <w:lang w:val="en-US"/>
              </w:rPr>
            </w:pPr>
            <w:r w:rsidRPr="007D2614">
              <w:rPr>
                <w:rFonts w:ascii="Arial" w:eastAsia="SimSun" w:hAnsi="Arial"/>
                <w:noProof/>
                <w:sz w:val="16"/>
                <w:lang w:val="en-US"/>
              </w:rPr>
              <w:t xml:space="preserve">#900, MDTSON: R2-2003873 </w:t>
            </w:r>
            <w:r w:rsidR="00602D45" w:rsidRPr="007D2614">
              <w:rPr>
                <w:rFonts w:ascii="Arial" w:eastAsia="SimSun" w:hAnsi="Arial"/>
                <w:noProof/>
                <w:sz w:val="16"/>
                <w:lang w:val="en-US"/>
              </w:rPr>
              <w:t>Corrections on MDT and SON</w:t>
            </w:r>
          </w:p>
          <w:p w14:paraId="6667746A" w14:textId="77777777"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p>
          <w:p w14:paraId="29E9F195" w14:textId="0D001FF5" w:rsidR="00691608" w:rsidRPr="007D2614" w:rsidRDefault="00691608" w:rsidP="00443EB2">
            <w:pPr>
              <w:overflowPunct/>
              <w:autoSpaceDE/>
              <w:autoSpaceDN/>
              <w:adjustRightInd/>
              <w:spacing w:after="0"/>
              <w:ind w:left="100"/>
              <w:textAlignment w:val="auto"/>
              <w:rPr>
                <w:rFonts w:ascii="Arial" w:eastAsia="SimSun" w:hAnsi="Arial"/>
                <w:noProof/>
                <w:lang w:val="en-US" w:eastAsia="en-US"/>
              </w:rPr>
            </w:pPr>
            <w:r w:rsidRPr="007D2614">
              <w:rPr>
                <w:rFonts w:ascii="Arial" w:eastAsia="SimSun" w:hAnsi="Arial"/>
                <w:noProof/>
                <w:lang w:val="en-US" w:eastAsia="en-US"/>
              </w:rPr>
              <w:t>Update status of RIL issues concluded during phase 1 concerning</w:t>
            </w:r>
          </w:p>
          <w:p w14:paraId="6885DC07" w14:textId="7A9879DA" w:rsidR="00691608" w:rsidRPr="00691608" w:rsidRDefault="00691608" w:rsidP="00691608">
            <w:pPr>
              <w:pStyle w:val="ListParagraph"/>
              <w:numPr>
                <w:ilvl w:val="0"/>
                <w:numId w:val="15"/>
              </w:numPr>
              <w:spacing w:after="0"/>
              <w:rPr>
                <w:rFonts w:ascii="Arial" w:eastAsia="SimSun" w:hAnsi="Arial"/>
                <w:noProof/>
                <w:sz w:val="16"/>
                <w:lang w:val="sv-SE"/>
              </w:rPr>
            </w:pPr>
            <w:r>
              <w:rPr>
                <w:rFonts w:ascii="Arial" w:eastAsia="SimSun" w:hAnsi="Arial"/>
                <w:noProof/>
                <w:sz w:val="16"/>
                <w:lang w:val="sv-SE"/>
              </w:rPr>
              <w:t>NB-IoT</w:t>
            </w:r>
            <w:r w:rsidRPr="00691608">
              <w:rPr>
                <w:rFonts w:ascii="Arial" w:eastAsia="SimSun" w:hAnsi="Arial"/>
                <w:noProof/>
                <w:sz w:val="16"/>
                <w:lang w:val="sv-SE"/>
              </w:rPr>
              <w:t xml:space="preserve">: </w:t>
            </w:r>
            <w:r w:rsidRPr="00691608">
              <w:rPr>
                <w:rFonts w:ascii="Arial" w:eastAsia="SimSun" w:hAnsi="Arial"/>
                <w:noProof/>
                <w:sz w:val="16"/>
                <w:lang w:val="sv-SE"/>
              </w:rPr>
              <w:tab/>
            </w:r>
          </w:p>
          <w:p w14:paraId="0EE5AA43" w14:textId="77777777" w:rsidR="00691608" w:rsidRDefault="00691608" w:rsidP="00443EB2">
            <w:pPr>
              <w:overflowPunct/>
              <w:autoSpaceDE/>
              <w:autoSpaceDN/>
              <w:adjustRightInd/>
              <w:spacing w:after="0"/>
              <w:ind w:left="100"/>
              <w:textAlignment w:val="auto"/>
              <w:rPr>
                <w:rFonts w:ascii="Arial" w:eastAsia="SimSun" w:hAnsi="Arial"/>
                <w:noProof/>
                <w:lang w:val="sv-SE" w:eastAsia="en-US"/>
              </w:rPr>
            </w:pPr>
          </w:p>
          <w:p w14:paraId="7815B466" w14:textId="358BFE43" w:rsidR="00691608" w:rsidRPr="00443EB2" w:rsidRDefault="00691608"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4239B1C8"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proofErr w:type="gramStart"/>
      <w:r w:rsidRPr="000E4E7F">
        <w:t>where</w:t>
      </w:r>
      <w:proofErr w:type="gramEnd"/>
      <w:r w:rsidRPr="000E4E7F">
        <w:t>:</w:t>
      </w:r>
    </w:p>
    <w:p w14:paraId="27DDA956" w14:textId="77777777" w:rsidR="009722D5" w:rsidRPr="000E4E7F" w:rsidRDefault="009722D5" w:rsidP="009722D5">
      <w:pPr>
        <w:pStyle w:val="B2"/>
      </w:pPr>
      <w:proofErr w:type="gramStart"/>
      <w:r w:rsidRPr="000E4E7F">
        <w:t>x</w:t>
      </w:r>
      <w:proofErr w:type="gramEnd"/>
      <w:r w:rsidRPr="000E4E7F">
        <w:tab/>
        <w:t>the first digit:</w:t>
      </w:r>
    </w:p>
    <w:p w14:paraId="7DB61FC1" w14:textId="77777777" w:rsidR="009722D5" w:rsidRPr="000E4E7F" w:rsidRDefault="009722D5" w:rsidP="009722D5">
      <w:pPr>
        <w:pStyle w:val="B3"/>
      </w:pPr>
      <w:r w:rsidRPr="000E4E7F">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proofErr w:type="gramStart"/>
      <w:r w:rsidRPr="000E4E7F">
        <w:t>y</w:t>
      </w:r>
      <w:proofErr w:type="gramEnd"/>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proofErr w:type="gramStart"/>
      <w:r w:rsidRPr="000E4E7F">
        <w:t>z</w:t>
      </w:r>
      <w:proofErr w:type="gramEnd"/>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a source or target eNB and another system upon inter RAT handover.</w:t>
      </w:r>
    </w:p>
    <w:p w14:paraId="6ABC61F9" w14:textId="2D0D867D" w:rsidR="0037653C" w:rsidRPr="000E4E7F" w:rsidRDefault="0037653C" w:rsidP="001628A2">
      <w:pPr>
        <w:spacing w:after="0"/>
        <w:rPr>
          <w:rFonts w:eastAsia="Batang"/>
          <w:sz w:val="24"/>
          <w:szCs w:val="24"/>
        </w:rPr>
      </w:pPr>
      <w:r w:rsidRPr="000E4E7F">
        <w:t>The RRC protocol is also used to configure the radio interface between an IAB</w:t>
      </w:r>
      <w:ins w:id="18" w:author="Samsung (Seungri Jin) - class0/class1" w:date="2020-05-13T19:09:00Z">
        <w:r w:rsidR="005A3983">
          <w:t>-</w:t>
        </w:r>
      </w:ins>
      <w:del w:id="19" w:author="Samsung (Seungri Jin) - class0/class1" w:date="2020-05-13T19:09:00Z">
        <w:r w:rsidRPr="000E4E7F" w:rsidDel="005A3983">
          <w:delText xml:space="preserve"> </w:delText>
        </w:r>
      </w:del>
      <w:r w:rsidRPr="000E4E7F">
        <w:t>node and its parent nodes [9].</w:t>
      </w:r>
    </w:p>
    <w:p w14:paraId="58078AF6" w14:textId="77777777" w:rsidR="009722D5" w:rsidRPr="000E4E7F" w:rsidRDefault="009722D5" w:rsidP="009722D5">
      <w:pPr>
        <w:pStyle w:val="Heading1"/>
      </w:pPr>
      <w:bookmarkStart w:id="20" w:name="_Toc20486688"/>
      <w:bookmarkStart w:id="21" w:name="_Toc29341979"/>
      <w:bookmarkStart w:id="22" w:name="_Toc29343118"/>
      <w:bookmarkStart w:id="23" w:name="_Toc36566365"/>
      <w:bookmarkStart w:id="24" w:name="_Toc36809772"/>
      <w:bookmarkStart w:id="25" w:name="_Toc36846136"/>
      <w:bookmarkStart w:id="26" w:name="_Toc36938789"/>
      <w:bookmarkStart w:id="27" w:name="_Toc37081768"/>
      <w:r w:rsidRPr="000E4E7F">
        <w:t>2</w:t>
      </w:r>
      <w:r w:rsidRPr="000E4E7F">
        <w:tab/>
        <w:t>References</w:t>
      </w:r>
      <w:bookmarkEnd w:id="20"/>
      <w:bookmarkEnd w:id="21"/>
      <w:bookmarkEnd w:id="22"/>
      <w:bookmarkEnd w:id="23"/>
      <w:bookmarkEnd w:id="24"/>
      <w:bookmarkEnd w:id="25"/>
      <w:bookmarkEnd w:id="26"/>
      <w:bookmarkEnd w:id="27"/>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8"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9" w:name="OLE_LINK97"/>
      <w:bookmarkStart w:id="30" w:name="OLE_LINK98"/>
      <w:r w:rsidRPr="000E4E7F">
        <w:rPr>
          <w:noProof/>
        </w:rPr>
        <w:t>TS 45.008</w:t>
      </w:r>
      <w:bookmarkEnd w:id="29"/>
      <w:bookmarkEnd w:id="30"/>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 xml:space="preserve">3GPP TS 38.304: "NR; User Equipment (UE) procedures in </w:t>
      </w:r>
      <w:proofErr w:type="gramStart"/>
      <w:r w:rsidRPr="000E4E7F">
        <w:t>Idle</w:t>
      </w:r>
      <w:proofErr w:type="gramEnd"/>
      <w:r w:rsidRPr="000E4E7F">
        <w:t xml:space="preserv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31" w:name="_Toc20486689"/>
      <w:bookmarkStart w:id="32" w:name="_Toc29341980"/>
      <w:bookmarkStart w:id="33" w:name="_Toc29343119"/>
      <w:bookmarkEnd w:id="28"/>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4CEBA8F1" w:rsidR="00F450A4" w:rsidRDefault="00F450A4" w:rsidP="00C32AFA">
      <w:pPr>
        <w:pStyle w:val="EX"/>
        <w:rPr>
          <w:ins w:id="34" w:author="Samsung (Seungri Jin) - class0/class1" w:date="2020-05-13T19:12:00Z"/>
        </w:rPr>
      </w:pPr>
      <w:r w:rsidRPr="000E4E7F">
        <w:t>[104]</w:t>
      </w:r>
      <w:r w:rsidRPr="000E4E7F">
        <w:tab/>
        <w:t>3GPP TS 23.287: "Architecture enhancements for 5G System (5GS) to support Vehicle-to-Everything (V2X) services ".</w:t>
      </w:r>
    </w:p>
    <w:p w14:paraId="07BCF86D" w14:textId="528AD15B" w:rsidR="006E24A9" w:rsidRPr="000E4E7F" w:rsidRDefault="006E24A9" w:rsidP="00C32AFA">
      <w:pPr>
        <w:pStyle w:val="EX"/>
      </w:pPr>
      <w:ins w:id="35" w:author="Samsung (Seungri Jin) - class0/class1" w:date="2020-05-13T19:12:00Z">
        <w:r>
          <w:t>[105]</w:t>
        </w:r>
        <w:r>
          <w:tab/>
        </w:r>
        <w:r w:rsidRPr="00620C5D">
          <w:rPr>
            <w:rFonts w:eastAsia="SimSun"/>
            <w:lang w:eastAsia="zh-CN"/>
          </w:rPr>
          <w:t xml:space="preserve">3GPP TS 38.472: </w:t>
        </w:r>
        <w:proofErr w:type="gramStart"/>
        <w:r w:rsidRPr="00620C5D">
          <w:rPr>
            <w:rFonts w:eastAsia="SimSun"/>
            <w:lang w:eastAsia="zh-CN"/>
          </w:rPr>
          <w:t>" NG</w:t>
        </w:r>
        <w:proofErr w:type="gramEnd"/>
        <w:r w:rsidRPr="00620C5D">
          <w:rPr>
            <w:rFonts w:eastAsia="SimSun"/>
            <w:lang w:eastAsia="zh-CN"/>
          </w:rPr>
          <w:t>-RAN; F1 signalling transport.".</w:t>
        </w:r>
      </w:ins>
    </w:p>
    <w:p w14:paraId="37240BBA" w14:textId="77777777" w:rsidR="009722D5" w:rsidRPr="000E4E7F" w:rsidRDefault="009722D5" w:rsidP="009722D5">
      <w:pPr>
        <w:pStyle w:val="Heading1"/>
      </w:pPr>
      <w:bookmarkStart w:id="36" w:name="_Toc36566366"/>
      <w:bookmarkStart w:id="37" w:name="_Toc36809773"/>
      <w:bookmarkStart w:id="38" w:name="_Toc36846137"/>
      <w:bookmarkStart w:id="39" w:name="_Toc36938790"/>
      <w:bookmarkStart w:id="40" w:name="_Toc37081769"/>
      <w:r w:rsidRPr="000E4E7F">
        <w:t>3</w:t>
      </w:r>
      <w:r w:rsidRPr="000E4E7F">
        <w:tab/>
        <w:t>Definitions, symbols and abbreviations</w:t>
      </w:r>
      <w:bookmarkEnd w:id="31"/>
      <w:bookmarkEnd w:id="32"/>
      <w:bookmarkEnd w:id="33"/>
      <w:bookmarkEnd w:id="36"/>
      <w:bookmarkEnd w:id="37"/>
      <w:bookmarkEnd w:id="38"/>
      <w:bookmarkEnd w:id="39"/>
      <w:bookmarkEnd w:id="40"/>
    </w:p>
    <w:p w14:paraId="7CE2A659" w14:textId="77777777" w:rsidR="009722D5" w:rsidRPr="000E4E7F" w:rsidRDefault="009722D5" w:rsidP="009722D5">
      <w:pPr>
        <w:pStyle w:val="Heading2"/>
      </w:pPr>
      <w:bookmarkStart w:id="41" w:name="_Toc20486690"/>
      <w:bookmarkStart w:id="42" w:name="_Toc29341981"/>
      <w:bookmarkStart w:id="43" w:name="_Toc29343120"/>
      <w:bookmarkStart w:id="44" w:name="_Toc36566367"/>
      <w:bookmarkStart w:id="45" w:name="_Toc36809774"/>
      <w:bookmarkStart w:id="46" w:name="_Toc36846138"/>
      <w:bookmarkStart w:id="47" w:name="_Toc36938791"/>
      <w:bookmarkStart w:id="48" w:name="_Toc37081770"/>
      <w:r w:rsidRPr="000E4E7F">
        <w:t>3.1</w:t>
      </w:r>
      <w:r w:rsidRPr="000E4E7F">
        <w:tab/>
        <w:t>Definitions</w:t>
      </w:r>
      <w:bookmarkEnd w:id="41"/>
      <w:bookmarkEnd w:id="42"/>
      <w:bookmarkEnd w:id="43"/>
      <w:bookmarkEnd w:id="44"/>
      <w:bookmarkEnd w:id="45"/>
      <w:bookmarkEnd w:id="46"/>
      <w:bookmarkEnd w:id="47"/>
      <w:bookmarkEnd w:id="48"/>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w:t>
      </w:r>
      <w:proofErr w:type="gramStart"/>
      <w:r w:rsidRPr="000E4E7F">
        <w:t>access barring parameters refer</w:t>
      </w:r>
      <w:proofErr w:type="gramEnd"/>
      <w:r w:rsidRPr="000E4E7F">
        <w:t xml:space="preserve">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lastRenderedPageBreak/>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10275968" w14:textId="77777777" w:rsidR="00804AD9" w:rsidRPr="00804AD9" w:rsidRDefault="00804AD9" w:rsidP="00804AD9">
      <w:pPr>
        <w:rPr>
          <w:ins w:id="49" w:author="cr4290 (R2-2003852)" w:date="2020-05-10T11:45:00Z"/>
        </w:rPr>
      </w:pPr>
      <w:ins w:id="50" w:author="cr4290 (R2-2003852)" w:date="2020-05-10T11:45:00Z">
        <w:r w:rsidRPr="00804AD9">
          <w:rPr>
            <w:b/>
          </w:rPr>
          <w:t xml:space="preserve">DAPS </w:t>
        </w:r>
        <w:commentRangeStart w:id="51"/>
        <w:r w:rsidRPr="00804AD9">
          <w:rPr>
            <w:b/>
          </w:rPr>
          <w:t>bearer</w:t>
        </w:r>
      </w:ins>
      <w:commentRangeEnd w:id="51"/>
      <w:r w:rsidR="001E54B3">
        <w:rPr>
          <w:rStyle w:val="CommentReference"/>
        </w:rPr>
        <w:commentReference w:id="51"/>
      </w:r>
      <w:ins w:id="52" w:author="cr4290 (R2-2003852)" w:date="2020-05-10T11:45:00Z">
        <w:r w:rsidRPr="00804AD9">
          <w:t>: A bearer whose radio protocols are located in both the source eNB and the target eNB during a DAPS handover to use both source eNB and target eNB resources.</w:t>
        </w:r>
      </w:ins>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proofErr w:type="gramStart"/>
      <w:r w:rsidRPr="000E4E7F">
        <w:rPr>
          <w:b/>
        </w:rPr>
        <w:t>Mixed Operation Mode:</w:t>
      </w:r>
      <w:r w:rsidRPr="000E4E7F">
        <w:t xml:space="preserve"> In NB-IoT FDD, multi-carrier operation where the anchor carrier is in standalone mode while the non-anchor carrier is in inband or guardand mode, and vice versa.</w:t>
      </w:r>
      <w:proofErr w:type="gramEnd"/>
      <w:r w:rsidRPr="000E4E7F">
        <w:t xml:space="preserve">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lastRenderedPageBreak/>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t>PUCCH SCell:</w:t>
      </w:r>
      <w:r w:rsidRPr="000E4E7F">
        <w:t xml:space="preserve"> </w:t>
      </w:r>
      <w:proofErr w:type="gramStart"/>
      <w:r w:rsidRPr="000E4E7F">
        <w:t>An</w:t>
      </w:r>
      <w:proofErr w:type="gramEnd"/>
      <w:r w:rsidRPr="000E4E7F">
        <w:t xml:space="preserve">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proofErr w:type="gramStart"/>
      <w:r w:rsidR="005C462D" w:rsidRPr="000E4E7F">
        <w:t>)</w:t>
      </w:r>
      <w:r w:rsidR="006C20DB" w:rsidRPr="000E4E7F">
        <w:t>EN</w:t>
      </w:r>
      <w:proofErr w:type="gramEnd"/>
      <w:r w:rsidR="006C20DB" w:rsidRPr="000E4E7F">
        <w:t>-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proofErr w:type="gramStart"/>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w:t>
      </w:r>
      <w:proofErr w:type="gramEnd"/>
      <w:r w:rsidRPr="000E4E7F">
        <w:t xml:space="preserve">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xml:space="preserve">: A group of serving cells that is configured by RRC and that, for the cells with an UL </w:t>
      </w:r>
      <w:proofErr w:type="gramStart"/>
      <w:r w:rsidRPr="000E4E7F">
        <w:t>configured,</w:t>
      </w:r>
      <w:proofErr w:type="gramEnd"/>
      <w:r w:rsidRPr="000E4E7F">
        <w:t xml:space="preserve">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53"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3"/>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54" w:name="_Toc20486691"/>
      <w:bookmarkStart w:id="55" w:name="_Toc29341982"/>
      <w:bookmarkStart w:id="56" w:name="_Toc29343121"/>
      <w:bookmarkStart w:id="57" w:name="_Toc36566368"/>
      <w:bookmarkStart w:id="58" w:name="_Toc36809775"/>
      <w:bookmarkStart w:id="59" w:name="_Toc36846139"/>
      <w:bookmarkStart w:id="60" w:name="_Toc36938792"/>
      <w:bookmarkStart w:id="61" w:name="_Toc37081771"/>
      <w:r w:rsidRPr="000E4E7F">
        <w:lastRenderedPageBreak/>
        <w:t>3.2</w:t>
      </w:r>
      <w:r w:rsidRPr="000E4E7F">
        <w:tab/>
        <w:t>Abbreviations</w:t>
      </w:r>
      <w:bookmarkEnd w:id="54"/>
      <w:bookmarkEnd w:id="55"/>
      <w:bookmarkEnd w:id="56"/>
      <w:bookmarkEnd w:id="57"/>
      <w:bookmarkEnd w:id="58"/>
      <w:bookmarkEnd w:id="59"/>
      <w:bookmarkEnd w:id="60"/>
      <w:bookmarkEnd w:id="61"/>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proofErr w:type="gramStart"/>
      <w:r w:rsidRPr="000E4E7F">
        <w:t>eDRX</w:t>
      </w:r>
      <w:proofErr w:type="gramEnd"/>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gramStart"/>
      <w:r w:rsidRPr="000E4E7F">
        <w:t>eIMTA</w:t>
      </w:r>
      <w:proofErr w:type="gram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r>
      <w:proofErr w:type="gramStart"/>
      <w:r w:rsidRPr="000E4E7F">
        <w:t>For</w:t>
      </w:r>
      <w:proofErr w:type="gramEnd"/>
      <w:r w:rsidRPr="000E4E7F">
        <w:t xml:space="preserve">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proofErr w:type="gramStart"/>
      <w:r w:rsidRPr="000E4E7F">
        <w:t>kB</w:t>
      </w:r>
      <w:proofErr w:type="gramEnd"/>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gramStart"/>
      <w:r w:rsidRPr="000E4E7F">
        <w:t>posSIB</w:t>
      </w:r>
      <w:proofErr w:type="gramEnd"/>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7D2614" w:rsidRDefault="009722D5" w:rsidP="009722D5">
      <w:pPr>
        <w:pStyle w:val="EW"/>
        <w:rPr>
          <w:lang w:val="sv-SE"/>
        </w:rPr>
      </w:pPr>
      <w:r w:rsidRPr="007D2614">
        <w:rPr>
          <w:lang w:val="sv-SE"/>
        </w:rPr>
        <w:t>SFN</w:t>
      </w:r>
      <w:r w:rsidRPr="007D2614">
        <w:rPr>
          <w:lang w:val="sv-SE"/>
        </w:rPr>
        <w:tab/>
        <w:t>System Frame Number</w:t>
      </w:r>
    </w:p>
    <w:p w14:paraId="169642C6" w14:textId="77777777" w:rsidR="009722D5" w:rsidRPr="007D2614" w:rsidRDefault="009722D5" w:rsidP="009722D5">
      <w:pPr>
        <w:pStyle w:val="EW"/>
        <w:rPr>
          <w:lang w:val="sv-SE"/>
        </w:rPr>
      </w:pPr>
      <w:r w:rsidRPr="007D2614">
        <w:rPr>
          <w:lang w:val="sv-SE"/>
        </w:rPr>
        <w:t>SI</w:t>
      </w:r>
      <w:r w:rsidRPr="007D2614">
        <w:rPr>
          <w:lang w:val="sv-SE"/>
        </w:rPr>
        <w:tab/>
        <w:t>System Information</w:t>
      </w:r>
    </w:p>
    <w:p w14:paraId="1D8C519E" w14:textId="77777777" w:rsidR="009722D5" w:rsidRPr="007D2614" w:rsidRDefault="009722D5" w:rsidP="009722D5">
      <w:pPr>
        <w:pStyle w:val="EW"/>
        <w:rPr>
          <w:lang w:val="sv-SE"/>
        </w:rPr>
      </w:pPr>
      <w:r w:rsidRPr="007D2614">
        <w:rPr>
          <w:lang w:val="sv-SE"/>
        </w:rPr>
        <w:t>SIB</w:t>
      </w:r>
      <w:r w:rsidRPr="007D2614">
        <w:rPr>
          <w:lang w:val="sv-SE"/>
        </w:rPr>
        <w:tab/>
        <w:t>System Information Block</w:t>
      </w:r>
    </w:p>
    <w:p w14:paraId="2B23C9E8" w14:textId="77777777" w:rsidR="009722D5" w:rsidRPr="007D2614" w:rsidRDefault="009722D5" w:rsidP="009722D5">
      <w:pPr>
        <w:pStyle w:val="EW"/>
        <w:rPr>
          <w:lang w:val="sv-SE"/>
        </w:rPr>
      </w:pPr>
      <w:r w:rsidRPr="007D2614">
        <w:rPr>
          <w:lang w:val="sv-SE"/>
        </w:rPr>
        <w:t>SI-RNTI</w:t>
      </w:r>
      <w:r w:rsidRPr="007D2614">
        <w:rPr>
          <w:lang w:val="sv-SE"/>
        </w:rPr>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 xml:space="preserve">Time </w:t>
      </w:r>
      <w:proofErr w:type="gramStart"/>
      <w:r w:rsidRPr="000E4E7F">
        <w:t>To</w:t>
      </w:r>
      <w:proofErr w:type="gramEnd"/>
      <w:r w:rsidRPr="000E4E7F">
        <w:t xml:space="preserve">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62" w:name="_Toc20486692"/>
      <w:bookmarkStart w:id="63" w:name="_Toc29341983"/>
      <w:bookmarkStart w:id="64" w:name="_Toc29343122"/>
      <w:bookmarkStart w:id="65" w:name="_Toc36566369"/>
      <w:bookmarkStart w:id="66" w:name="_Toc36809776"/>
      <w:bookmarkStart w:id="67" w:name="_Toc36846140"/>
      <w:bookmarkStart w:id="68" w:name="_Toc36938793"/>
      <w:bookmarkStart w:id="69" w:name="_Toc37081772"/>
      <w:r w:rsidRPr="000E4E7F">
        <w:t>4</w:t>
      </w:r>
      <w:r w:rsidRPr="000E4E7F">
        <w:tab/>
        <w:t>General</w:t>
      </w:r>
      <w:bookmarkEnd w:id="62"/>
      <w:bookmarkEnd w:id="63"/>
      <w:bookmarkEnd w:id="64"/>
      <w:bookmarkEnd w:id="65"/>
      <w:bookmarkEnd w:id="66"/>
      <w:bookmarkEnd w:id="67"/>
      <w:bookmarkEnd w:id="68"/>
      <w:bookmarkEnd w:id="69"/>
    </w:p>
    <w:p w14:paraId="02D1CF3E" w14:textId="77777777" w:rsidR="009722D5" w:rsidRPr="000E4E7F" w:rsidRDefault="009722D5" w:rsidP="009722D5">
      <w:pPr>
        <w:pStyle w:val="Heading2"/>
      </w:pPr>
      <w:bookmarkStart w:id="70" w:name="_Toc20486693"/>
      <w:bookmarkStart w:id="71" w:name="_Toc29341984"/>
      <w:bookmarkStart w:id="72" w:name="_Toc29343123"/>
      <w:bookmarkStart w:id="73" w:name="_Toc36566370"/>
      <w:bookmarkStart w:id="74" w:name="_Toc36809777"/>
      <w:bookmarkStart w:id="75" w:name="_Toc36846141"/>
      <w:bookmarkStart w:id="76" w:name="_Toc36938794"/>
      <w:bookmarkStart w:id="77" w:name="_Toc37081773"/>
      <w:r w:rsidRPr="000E4E7F">
        <w:t>4.1</w:t>
      </w:r>
      <w:r w:rsidRPr="000E4E7F">
        <w:tab/>
        <w:t>Introduction</w:t>
      </w:r>
      <w:bookmarkEnd w:id="70"/>
      <w:bookmarkEnd w:id="71"/>
      <w:bookmarkEnd w:id="72"/>
      <w:bookmarkEnd w:id="73"/>
      <w:bookmarkEnd w:id="74"/>
      <w:bookmarkEnd w:id="75"/>
      <w:bookmarkEnd w:id="76"/>
      <w:bookmarkEnd w:id="77"/>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2 describes the RRC protocol model;</w:t>
      </w:r>
    </w:p>
    <w:p w14:paraId="7C086358"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4 lists the RRC functions;</w:t>
      </w:r>
    </w:p>
    <w:p w14:paraId="460D840C"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5 specifies RRC procedures, including UE state transitions;</w:t>
      </w:r>
    </w:p>
    <w:p w14:paraId="0F8F916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6 specifies the RRC message in a mixed format (i.e. tabular &amp; ASN.1 together);</w:t>
      </w:r>
    </w:p>
    <w:p w14:paraId="11CB175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8 specifies the encoding of the RRC messages;</w:t>
      </w:r>
    </w:p>
    <w:p w14:paraId="4E9B6ED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9 specifies the specified and default radio configurations;</w:t>
      </w:r>
    </w:p>
    <w:p w14:paraId="3BF949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0 specifies the RRC messages transferred across network nodes;</w:t>
      </w:r>
    </w:p>
    <w:p w14:paraId="657896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1 specifies the UE capability related constraints and performance requirements.</w:t>
      </w:r>
    </w:p>
    <w:p w14:paraId="5E25B527" w14:textId="77777777" w:rsidR="009722D5" w:rsidRPr="000E4E7F" w:rsidRDefault="009722D5" w:rsidP="009722D5">
      <w:pPr>
        <w:pStyle w:val="Heading2"/>
      </w:pPr>
      <w:bookmarkStart w:id="78" w:name="_Toc20486694"/>
      <w:bookmarkStart w:id="79" w:name="_Toc29341985"/>
      <w:bookmarkStart w:id="80" w:name="_Toc29343124"/>
      <w:bookmarkStart w:id="81" w:name="_Toc36566371"/>
      <w:bookmarkStart w:id="82" w:name="_Toc36809778"/>
      <w:bookmarkStart w:id="83" w:name="_Toc36846142"/>
      <w:bookmarkStart w:id="84" w:name="_Toc36938795"/>
      <w:bookmarkStart w:id="85" w:name="_Toc37081774"/>
      <w:r w:rsidRPr="000E4E7F">
        <w:lastRenderedPageBreak/>
        <w:t>4.2</w:t>
      </w:r>
      <w:r w:rsidRPr="000E4E7F">
        <w:tab/>
        <w:t>Architecture</w:t>
      </w:r>
      <w:bookmarkEnd w:id="78"/>
      <w:bookmarkEnd w:id="79"/>
      <w:bookmarkEnd w:id="80"/>
      <w:bookmarkEnd w:id="81"/>
      <w:bookmarkEnd w:id="82"/>
      <w:bookmarkEnd w:id="83"/>
      <w:bookmarkEnd w:id="84"/>
      <w:bookmarkEnd w:id="85"/>
    </w:p>
    <w:p w14:paraId="67A38896" w14:textId="77777777" w:rsidR="009722D5" w:rsidRPr="000E4E7F" w:rsidRDefault="009722D5" w:rsidP="009722D5">
      <w:pPr>
        <w:pStyle w:val="Heading3"/>
      </w:pPr>
      <w:bookmarkStart w:id="86" w:name="_Toc20486695"/>
      <w:bookmarkStart w:id="87" w:name="_Toc29341986"/>
      <w:bookmarkStart w:id="88" w:name="_Toc29343125"/>
      <w:bookmarkStart w:id="89" w:name="_Toc36566372"/>
      <w:bookmarkStart w:id="90" w:name="_Toc36809779"/>
      <w:bookmarkStart w:id="91" w:name="_Toc36846143"/>
      <w:bookmarkStart w:id="92" w:name="_Toc36938796"/>
      <w:bookmarkStart w:id="93" w:name="_Toc37081775"/>
      <w:r w:rsidRPr="000E4E7F">
        <w:t>4.2.1</w:t>
      </w:r>
      <w:r w:rsidRPr="000E4E7F">
        <w:tab/>
        <w:t>UE states and state transitions including inter RAT</w:t>
      </w:r>
      <w:bookmarkEnd w:id="86"/>
      <w:bookmarkEnd w:id="87"/>
      <w:bookmarkEnd w:id="88"/>
      <w:bookmarkEnd w:id="89"/>
      <w:bookmarkEnd w:id="90"/>
      <w:bookmarkEnd w:id="91"/>
      <w:bookmarkEnd w:id="92"/>
      <w:bookmarkEnd w:id="93"/>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1147A65A" w:rsidR="009722D5" w:rsidRPr="000E4E7F" w:rsidRDefault="009722D5" w:rsidP="009722D5">
      <w:pPr>
        <w:pStyle w:val="B2"/>
      </w:pPr>
      <w:r w:rsidRPr="000E4E7F">
        <w:t>-</w:t>
      </w:r>
      <w:r w:rsidRPr="000E4E7F">
        <w:tab/>
        <w:t>A UE specific DRX may be configured by upper layers</w:t>
      </w:r>
      <w:del w:id="94" w:author="cr4287r1 (R2-2004040)" w:date="2020-05-11T16:39:00Z">
        <w:r w:rsidRPr="000E4E7F" w:rsidDel="002E36D6">
          <w:delText xml:space="preserve"> (not applicable for NB-IoT)</w:delText>
        </w:r>
      </w:del>
      <w:r w:rsidRPr="000E4E7F">
        <w: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proofErr w:type="gramStart"/>
      <w:r w:rsidR="005C462D" w:rsidRPr="000E4E7F">
        <w:t>)</w:t>
      </w:r>
      <w:r w:rsidRPr="000E4E7F">
        <w:t>EN</w:t>
      </w:r>
      <w:proofErr w:type="gramEnd"/>
      <w:r w:rsidRPr="000E4E7F">
        <w:t xml:space="preserve">-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95" w:name="_1584686132"/>
    <w:bookmarkEnd w:id="95"/>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92.75pt" o:ole="">
            <v:imagedata r:id="rId17" o:title=""/>
          </v:shape>
          <o:OLEObject Type="Embed" ProgID="Word.Picture.8" ShapeID="_x0000_i1025" DrawAspect="Content" ObjectID="_1651406937" r:id="rId18"/>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w:t>
      </w:r>
      <w:proofErr w:type="gramStart"/>
      <w:r w:rsidRPr="000E4E7F">
        <w:t>inter</w:t>
      </w:r>
      <w:proofErr w:type="gramEnd"/>
      <w:r w:rsidRPr="000E4E7F">
        <w:t xml:space="preserve">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7pt;height:192.75pt" o:ole="">
            <v:imagedata r:id="rId19" o:title=""/>
          </v:shape>
          <o:OLEObject Type="Embed" ProgID="Word.Picture.8" ShapeID="_x0000_i1026" DrawAspect="Content" ObjectID="_1651406938" r:id="rId20"/>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2.75pt;height:268.5pt" o:ole="">
            <v:imagedata r:id="rId21" o:title=""/>
          </v:shape>
          <o:OLEObject Type="Embed" ProgID="Word.Picture.8" ShapeID="_x0000_i1027" DrawAspect="Content" ObjectID="_1651406939" r:id="rId22"/>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w:t>
      </w:r>
      <w:proofErr w:type="gramStart"/>
      <w:r w:rsidRPr="000E4E7F">
        <w:t>inter</w:t>
      </w:r>
      <w:proofErr w:type="gramEnd"/>
      <w:r w:rsidRPr="000E4E7F">
        <w:t xml:space="preserve">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7pt;height:192.75pt" o:ole="">
            <v:imagedata r:id="rId23" o:title=""/>
          </v:shape>
          <o:OLEObject Type="Embed" ProgID="Word.Picture.8" ShapeID="_x0000_i1028" DrawAspect="Content" ObjectID="_1651406940" r:id="rId24"/>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7pt;height:192.75pt" o:ole="">
            <v:imagedata r:id="rId25" o:title=""/>
          </v:shape>
          <o:OLEObject Type="Embed" ProgID="Word.Picture.8" ShapeID="_x0000_i1029" DrawAspect="Content" ObjectID="_1651406941" r:id="rId26"/>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7pt;height:192.75pt" o:ole="">
            <v:imagedata r:id="rId27" o:title=""/>
          </v:shape>
          <o:OLEObject Type="Embed" ProgID="Word.Picture.8" ShapeID="_x0000_i1030" DrawAspect="Content" ObjectID="_1651406942" r:id="rId28"/>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lastRenderedPageBreak/>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96" w:name="_Toc20486696"/>
      <w:bookmarkStart w:id="97" w:name="_Toc29341987"/>
      <w:bookmarkStart w:id="98" w:name="_Toc29343126"/>
      <w:bookmarkStart w:id="99" w:name="_Toc36566373"/>
      <w:bookmarkStart w:id="100" w:name="_Toc36809780"/>
      <w:bookmarkStart w:id="101" w:name="_Toc36846144"/>
      <w:bookmarkStart w:id="102" w:name="_Toc36938797"/>
      <w:bookmarkStart w:id="103" w:name="_Toc37081776"/>
      <w:r w:rsidRPr="000E4E7F">
        <w:t>4.2.2</w:t>
      </w:r>
      <w:r w:rsidRPr="000E4E7F">
        <w:tab/>
        <w:t>Signalling radio bearers</w:t>
      </w:r>
      <w:bookmarkEnd w:id="96"/>
      <w:bookmarkEnd w:id="97"/>
      <w:bookmarkEnd w:id="98"/>
      <w:bookmarkEnd w:id="99"/>
      <w:bookmarkEnd w:id="100"/>
      <w:bookmarkEnd w:id="101"/>
      <w:bookmarkEnd w:id="102"/>
      <w:bookmarkEnd w:id="103"/>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w:t>
      </w:r>
      <w:proofErr w:type="gramStart"/>
      <w:r w:rsidR="0068015D" w:rsidRPr="000E4E7F">
        <w:t>duplicate</w:t>
      </w:r>
      <w:proofErr w:type="gramEnd"/>
      <w:r w:rsidR="0068015D" w:rsidRPr="000E4E7F">
        <w:t xml:space="preserv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proofErr w:type="gramStart"/>
      <w:r w:rsidR="0029623F" w:rsidRPr="000E4E7F">
        <w:t>)</w:t>
      </w:r>
      <w:r w:rsidRPr="000E4E7F">
        <w:t>EN</w:t>
      </w:r>
      <w:proofErr w:type="gramEnd"/>
      <w:r w:rsidRPr="000E4E7F">
        <w:t>-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104" w:name="_Toc20486697"/>
      <w:bookmarkStart w:id="105" w:name="_Toc29341988"/>
      <w:bookmarkStart w:id="106" w:name="_Toc29343127"/>
      <w:bookmarkStart w:id="107" w:name="_Toc36566374"/>
      <w:bookmarkStart w:id="108" w:name="_Toc36809781"/>
      <w:bookmarkStart w:id="109" w:name="_Toc36846145"/>
      <w:bookmarkStart w:id="110" w:name="_Toc36938798"/>
      <w:bookmarkStart w:id="111" w:name="_Toc37081777"/>
      <w:r w:rsidRPr="000E4E7F">
        <w:lastRenderedPageBreak/>
        <w:t>4.3</w:t>
      </w:r>
      <w:r w:rsidRPr="000E4E7F">
        <w:tab/>
        <w:t>Services</w:t>
      </w:r>
      <w:bookmarkEnd w:id="104"/>
      <w:bookmarkEnd w:id="105"/>
      <w:bookmarkEnd w:id="106"/>
      <w:bookmarkEnd w:id="107"/>
      <w:bookmarkEnd w:id="108"/>
      <w:bookmarkEnd w:id="109"/>
      <w:bookmarkEnd w:id="110"/>
      <w:bookmarkEnd w:id="111"/>
    </w:p>
    <w:p w14:paraId="744788F8" w14:textId="77777777" w:rsidR="009722D5" w:rsidRPr="000E4E7F" w:rsidRDefault="009722D5" w:rsidP="009722D5">
      <w:pPr>
        <w:pStyle w:val="Heading3"/>
      </w:pPr>
      <w:bookmarkStart w:id="112" w:name="_Toc20486698"/>
      <w:bookmarkStart w:id="113" w:name="_Toc29341989"/>
      <w:bookmarkStart w:id="114" w:name="_Toc29343128"/>
      <w:bookmarkStart w:id="115" w:name="_Toc36566375"/>
      <w:bookmarkStart w:id="116" w:name="_Toc36809782"/>
      <w:bookmarkStart w:id="117" w:name="_Toc36846146"/>
      <w:bookmarkStart w:id="118" w:name="_Toc36938799"/>
      <w:bookmarkStart w:id="119" w:name="_Toc37081778"/>
      <w:r w:rsidRPr="000E4E7F">
        <w:t>4.3.1</w:t>
      </w:r>
      <w:r w:rsidRPr="000E4E7F">
        <w:tab/>
        <w:t>Services provided to upper layers</w:t>
      </w:r>
      <w:bookmarkEnd w:id="112"/>
      <w:bookmarkEnd w:id="113"/>
      <w:bookmarkEnd w:id="114"/>
      <w:bookmarkEnd w:id="115"/>
      <w:bookmarkEnd w:id="116"/>
      <w:bookmarkEnd w:id="117"/>
      <w:bookmarkEnd w:id="118"/>
      <w:bookmarkEnd w:id="119"/>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20" w:name="_Toc20486699"/>
      <w:bookmarkStart w:id="121" w:name="_Toc29341990"/>
      <w:bookmarkStart w:id="122" w:name="_Toc29343129"/>
      <w:bookmarkStart w:id="123" w:name="_Toc36566376"/>
      <w:bookmarkStart w:id="124" w:name="_Toc36809783"/>
      <w:bookmarkStart w:id="125" w:name="_Toc36846147"/>
      <w:bookmarkStart w:id="126" w:name="_Toc36938800"/>
      <w:bookmarkStart w:id="127" w:name="_Toc37081779"/>
      <w:r w:rsidRPr="000E4E7F">
        <w:t>4.3.2</w:t>
      </w:r>
      <w:r w:rsidRPr="000E4E7F">
        <w:tab/>
        <w:t>Services expected from lower layers</w:t>
      </w:r>
      <w:bookmarkEnd w:id="120"/>
      <w:bookmarkEnd w:id="121"/>
      <w:bookmarkEnd w:id="122"/>
      <w:bookmarkEnd w:id="123"/>
      <w:bookmarkEnd w:id="124"/>
      <w:bookmarkEnd w:id="125"/>
      <w:bookmarkEnd w:id="126"/>
      <w:bookmarkEnd w:id="127"/>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28" w:name="_Toc20486700"/>
      <w:bookmarkStart w:id="129" w:name="_Toc29341991"/>
      <w:bookmarkStart w:id="130" w:name="_Toc29343130"/>
      <w:bookmarkStart w:id="131" w:name="_Toc36566377"/>
      <w:bookmarkStart w:id="132" w:name="_Toc36809784"/>
      <w:bookmarkStart w:id="133" w:name="_Toc36846148"/>
      <w:bookmarkStart w:id="134" w:name="_Toc36938801"/>
      <w:bookmarkStart w:id="135" w:name="_Toc37081780"/>
      <w:r w:rsidRPr="000E4E7F">
        <w:t>4.4</w:t>
      </w:r>
      <w:r w:rsidRPr="000E4E7F">
        <w:tab/>
        <w:t>Functions</w:t>
      </w:r>
      <w:bookmarkEnd w:id="128"/>
      <w:bookmarkEnd w:id="129"/>
      <w:bookmarkEnd w:id="130"/>
      <w:bookmarkEnd w:id="131"/>
      <w:bookmarkEnd w:id="132"/>
      <w:bookmarkEnd w:id="133"/>
      <w:bookmarkEnd w:id="134"/>
      <w:bookmarkEnd w:id="135"/>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lastRenderedPageBreak/>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36" w:name="_Toc20486701"/>
      <w:bookmarkStart w:id="137" w:name="_Toc29341992"/>
      <w:bookmarkStart w:id="138" w:name="_Toc29343131"/>
      <w:bookmarkStart w:id="139" w:name="_Toc36566378"/>
      <w:commentRangeStart w:id="140"/>
      <w:r w:rsidRPr="000E4E7F">
        <w:rPr>
          <w:color w:val="auto"/>
        </w:rPr>
        <w:t>FFS: How to capture sending of an NR RRCReconfigurationComplete message to an LTE MN upon execution of CPC when only SRB1 is configured.</w:t>
      </w:r>
      <w:commentRangeEnd w:id="140"/>
      <w:r w:rsidR="00F555FA">
        <w:rPr>
          <w:rStyle w:val="CommentReference"/>
          <w:color w:val="auto"/>
        </w:rPr>
        <w:commentReference w:id="140"/>
      </w:r>
    </w:p>
    <w:p w14:paraId="2F2CA459" w14:textId="77777777" w:rsidR="009722D5" w:rsidRPr="000E4E7F" w:rsidRDefault="009722D5" w:rsidP="009722D5">
      <w:pPr>
        <w:pStyle w:val="Heading2"/>
        <w:rPr>
          <w:lang w:eastAsia="zh-TW"/>
        </w:rPr>
      </w:pPr>
      <w:bookmarkStart w:id="141" w:name="_Toc36809785"/>
      <w:bookmarkStart w:id="142" w:name="_Toc36846149"/>
      <w:bookmarkStart w:id="143" w:name="_Toc36938802"/>
      <w:bookmarkStart w:id="144" w:name="_Toc37081781"/>
      <w:r w:rsidRPr="000E4E7F">
        <w:t>4.</w:t>
      </w:r>
      <w:r w:rsidRPr="000E4E7F">
        <w:rPr>
          <w:lang w:eastAsia="zh-TW"/>
        </w:rPr>
        <w:t>5</w:t>
      </w:r>
      <w:r w:rsidRPr="000E4E7F">
        <w:tab/>
        <w:t>Data available for transmission</w:t>
      </w:r>
      <w:r w:rsidRPr="000E4E7F">
        <w:rPr>
          <w:lang w:eastAsia="zh-TW"/>
        </w:rPr>
        <w:t xml:space="preserve"> for NB-IoT</w:t>
      </w:r>
      <w:bookmarkEnd w:id="136"/>
      <w:bookmarkEnd w:id="137"/>
      <w:bookmarkEnd w:id="138"/>
      <w:bookmarkEnd w:id="139"/>
      <w:bookmarkEnd w:id="141"/>
      <w:bookmarkEnd w:id="142"/>
      <w:bookmarkEnd w:id="143"/>
      <w:bookmarkEnd w:id="14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r>
      <w:proofErr w:type="gramStart"/>
      <w:r w:rsidRPr="000E4E7F">
        <w:t>the</w:t>
      </w:r>
      <w:proofErr w:type="gramEnd"/>
      <w:r w:rsidRPr="000E4E7F">
        <w:t xml:space="preserv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lastRenderedPageBreak/>
        <w:t>-</w:t>
      </w:r>
      <w:r w:rsidRPr="000E4E7F">
        <w:tab/>
      </w:r>
      <w:proofErr w:type="gramStart"/>
      <w:r w:rsidRPr="000E4E7F">
        <w:t>the</w:t>
      </w:r>
      <w:proofErr w:type="gramEnd"/>
      <w:r w:rsidRPr="000E4E7F">
        <w:t xml:space="preserv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45" w:name="_Toc20486702"/>
      <w:bookmarkStart w:id="146" w:name="_Toc29341993"/>
      <w:bookmarkStart w:id="147" w:name="_Toc29343132"/>
      <w:bookmarkStart w:id="148" w:name="_Toc36566379"/>
      <w:bookmarkStart w:id="149" w:name="_Toc36809786"/>
      <w:bookmarkStart w:id="150" w:name="_Toc36846150"/>
      <w:bookmarkStart w:id="151" w:name="_Toc36938803"/>
      <w:bookmarkStart w:id="152" w:name="_Toc37081782"/>
      <w:r w:rsidRPr="000E4E7F">
        <w:t>5</w:t>
      </w:r>
      <w:r w:rsidRPr="000E4E7F">
        <w:tab/>
        <w:t>Procedures</w:t>
      </w:r>
      <w:bookmarkEnd w:id="145"/>
      <w:bookmarkEnd w:id="146"/>
      <w:bookmarkEnd w:id="147"/>
      <w:bookmarkEnd w:id="148"/>
      <w:bookmarkEnd w:id="149"/>
      <w:bookmarkEnd w:id="150"/>
      <w:bookmarkEnd w:id="151"/>
      <w:bookmarkEnd w:id="152"/>
    </w:p>
    <w:p w14:paraId="054DDAEC" w14:textId="77777777" w:rsidR="009722D5" w:rsidRPr="000E4E7F" w:rsidRDefault="009722D5" w:rsidP="009722D5">
      <w:pPr>
        <w:pStyle w:val="Heading2"/>
      </w:pPr>
      <w:bookmarkStart w:id="153" w:name="_Toc20486703"/>
      <w:bookmarkStart w:id="154" w:name="_Toc29341994"/>
      <w:bookmarkStart w:id="155" w:name="_Toc29343133"/>
      <w:bookmarkStart w:id="156" w:name="_Toc36566380"/>
      <w:bookmarkStart w:id="157" w:name="_Toc36809787"/>
      <w:bookmarkStart w:id="158" w:name="_Toc36846151"/>
      <w:bookmarkStart w:id="159" w:name="_Toc36938804"/>
      <w:bookmarkStart w:id="160" w:name="_Toc37081783"/>
      <w:r w:rsidRPr="000E4E7F">
        <w:t>5.1</w:t>
      </w:r>
      <w:r w:rsidRPr="000E4E7F">
        <w:tab/>
        <w:t>General</w:t>
      </w:r>
      <w:bookmarkEnd w:id="153"/>
      <w:bookmarkEnd w:id="154"/>
      <w:bookmarkEnd w:id="155"/>
      <w:bookmarkEnd w:id="156"/>
      <w:bookmarkEnd w:id="157"/>
      <w:bookmarkEnd w:id="158"/>
      <w:bookmarkEnd w:id="159"/>
      <w:bookmarkEnd w:id="160"/>
    </w:p>
    <w:p w14:paraId="16D447C9" w14:textId="77777777" w:rsidR="009722D5" w:rsidRPr="000E4E7F" w:rsidRDefault="009722D5" w:rsidP="009722D5">
      <w:pPr>
        <w:pStyle w:val="Heading3"/>
      </w:pPr>
      <w:bookmarkStart w:id="161" w:name="_Toc20486704"/>
      <w:bookmarkStart w:id="162" w:name="_Toc29341995"/>
      <w:bookmarkStart w:id="163" w:name="_Toc29343134"/>
      <w:bookmarkStart w:id="164" w:name="_Toc36566381"/>
      <w:bookmarkStart w:id="165" w:name="_Toc36809788"/>
      <w:bookmarkStart w:id="166" w:name="_Toc36846152"/>
      <w:bookmarkStart w:id="167" w:name="_Toc36938805"/>
      <w:bookmarkStart w:id="168" w:name="_Toc37081784"/>
      <w:r w:rsidRPr="000E4E7F">
        <w:t>5.1.1</w:t>
      </w:r>
      <w:r w:rsidRPr="000E4E7F">
        <w:tab/>
        <w:t>Introduction</w:t>
      </w:r>
      <w:bookmarkEnd w:id="161"/>
      <w:bookmarkEnd w:id="162"/>
      <w:bookmarkEnd w:id="163"/>
      <w:bookmarkEnd w:id="164"/>
      <w:bookmarkEnd w:id="165"/>
      <w:bookmarkEnd w:id="166"/>
      <w:bookmarkEnd w:id="167"/>
      <w:bookmarkEnd w:id="16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9" w:name="OLE_LINK106"/>
      <w:bookmarkStart w:id="170" w:name="OLE_LINK107"/>
      <w:r w:rsidRPr="000E4E7F">
        <w:t>clause</w:t>
      </w:r>
      <w:bookmarkEnd w:id="169"/>
      <w:bookmarkEnd w:id="17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71" w:name="_Toc20486705"/>
      <w:bookmarkStart w:id="172" w:name="_Toc29341996"/>
      <w:bookmarkStart w:id="173" w:name="_Toc29343135"/>
      <w:bookmarkStart w:id="174" w:name="_Toc36566382"/>
      <w:bookmarkStart w:id="175" w:name="_Toc36809789"/>
      <w:bookmarkStart w:id="176" w:name="_Toc36846153"/>
      <w:bookmarkStart w:id="177" w:name="_Toc36938806"/>
      <w:bookmarkStart w:id="178" w:name="_Toc37081785"/>
      <w:r w:rsidRPr="000E4E7F">
        <w:t>5.1.2</w:t>
      </w:r>
      <w:r w:rsidRPr="000E4E7F">
        <w:tab/>
        <w:t>General requirements</w:t>
      </w:r>
      <w:bookmarkEnd w:id="171"/>
      <w:bookmarkEnd w:id="172"/>
      <w:bookmarkEnd w:id="173"/>
      <w:bookmarkEnd w:id="174"/>
      <w:bookmarkEnd w:id="175"/>
      <w:bookmarkEnd w:id="176"/>
      <w:bookmarkEnd w:id="177"/>
      <w:bookmarkEnd w:id="17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lastRenderedPageBreak/>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w:t>
      </w:r>
      <w:proofErr w:type="gramStart"/>
      <w:r w:rsidRPr="000E4E7F">
        <w:t xml:space="preserve">E.g. </w:t>
      </w:r>
      <w:r w:rsidRPr="000E4E7F">
        <w:rPr>
          <w:i/>
        </w:rPr>
        <w:t>field1List-RAT</w:t>
      </w:r>
      <w:r w:rsidRPr="000E4E7F">
        <w:t xml:space="preserve">, </w:t>
      </w:r>
      <w:r w:rsidRPr="000E4E7F">
        <w:rPr>
          <w:i/>
        </w:rPr>
        <w:t>field1ListExt-RAT</w:t>
      </w:r>
      <w:r w:rsidRPr="000E4E7F">
        <w:t>.</w:t>
      </w:r>
      <w:proofErr w:type="gramEnd"/>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79" w:name="_Toc29341997"/>
      <w:bookmarkStart w:id="180" w:name="_Toc29343136"/>
      <w:bookmarkStart w:id="181" w:name="_Toc36566383"/>
      <w:bookmarkStart w:id="182" w:name="_Toc36809790"/>
      <w:bookmarkStart w:id="183" w:name="_Toc36846154"/>
      <w:bookmarkStart w:id="184" w:name="_Toc36938807"/>
      <w:bookmarkStart w:id="185" w:name="_Toc37081786"/>
      <w:r w:rsidRPr="000E4E7F">
        <w:t>5.1.3</w:t>
      </w:r>
      <w:r w:rsidRPr="000E4E7F">
        <w:tab/>
        <w:t>Requirements for UE in MR-DC</w:t>
      </w:r>
      <w:bookmarkEnd w:id="179"/>
      <w:bookmarkEnd w:id="180"/>
      <w:bookmarkEnd w:id="181"/>
      <w:bookmarkEnd w:id="182"/>
      <w:bookmarkEnd w:id="183"/>
      <w:bookmarkEnd w:id="184"/>
      <w:bookmarkEnd w:id="18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w:t>
      </w:r>
      <w:proofErr w:type="gramStart"/>
      <w:r w:rsidRPr="000E4E7F">
        <w:rPr>
          <w:lang w:eastAsia="x-none"/>
        </w:rPr>
        <w:t>)EN</w:t>
      </w:r>
      <w:proofErr w:type="gramEnd"/>
      <w:r w:rsidRPr="000E4E7F">
        <w:rPr>
          <w:lang w:eastAsia="x-none"/>
        </w:rPr>
        <w:t>-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86" w:name="_Toc20486706"/>
      <w:bookmarkStart w:id="187" w:name="_Toc29341998"/>
      <w:bookmarkStart w:id="188" w:name="_Toc29343137"/>
      <w:bookmarkStart w:id="189" w:name="_Toc36566384"/>
      <w:bookmarkStart w:id="190" w:name="_Toc36809791"/>
      <w:bookmarkStart w:id="191" w:name="_Toc36846155"/>
      <w:bookmarkStart w:id="192" w:name="_Toc36938808"/>
      <w:bookmarkStart w:id="193" w:name="_Toc37081787"/>
      <w:r w:rsidRPr="000E4E7F">
        <w:lastRenderedPageBreak/>
        <w:t>5.2</w:t>
      </w:r>
      <w:r w:rsidRPr="000E4E7F">
        <w:tab/>
        <w:t>System information</w:t>
      </w:r>
      <w:bookmarkEnd w:id="186"/>
      <w:bookmarkEnd w:id="187"/>
      <w:bookmarkEnd w:id="188"/>
      <w:bookmarkEnd w:id="189"/>
      <w:bookmarkEnd w:id="190"/>
      <w:bookmarkEnd w:id="191"/>
      <w:bookmarkEnd w:id="192"/>
      <w:bookmarkEnd w:id="193"/>
    </w:p>
    <w:p w14:paraId="20133A38" w14:textId="77777777" w:rsidR="009722D5" w:rsidRPr="000E4E7F" w:rsidRDefault="009722D5" w:rsidP="009722D5">
      <w:pPr>
        <w:pStyle w:val="Heading3"/>
      </w:pPr>
      <w:bookmarkStart w:id="194" w:name="_Toc20486707"/>
      <w:bookmarkStart w:id="195" w:name="_Toc29341999"/>
      <w:bookmarkStart w:id="196" w:name="_Toc29343138"/>
      <w:bookmarkStart w:id="197" w:name="_Toc36566385"/>
      <w:bookmarkStart w:id="198" w:name="_Toc36809792"/>
      <w:bookmarkStart w:id="199" w:name="_Toc36846156"/>
      <w:bookmarkStart w:id="200" w:name="_Toc36938809"/>
      <w:bookmarkStart w:id="201" w:name="_Toc37081788"/>
      <w:r w:rsidRPr="000E4E7F">
        <w:t>5.2.1</w:t>
      </w:r>
      <w:r w:rsidRPr="000E4E7F">
        <w:tab/>
        <w:t>Introduction</w:t>
      </w:r>
      <w:bookmarkEnd w:id="194"/>
      <w:bookmarkEnd w:id="195"/>
      <w:bookmarkEnd w:id="196"/>
      <w:bookmarkEnd w:id="197"/>
      <w:bookmarkEnd w:id="198"/>
      <w:bookmarkEnd w:id="199"/>
      <w:bookmarkEnd w:id="200"/>
      <w:bookmarkEnd w:id="201"/>
    </w:p>
    <w:p w14:paraId="1CAD3D14" w14:textId="77777777" w:rsidR="009722D5" w:rsidRPr="000E4E7F" w:rsidRDefault="009722D5" w:rsidP="009722D5">
      <w:pPr>
        <w:pStyle w:val="Heading4"/>
      </w:pPr>
      <w:bookmarkStart w:id="202" w:name="_Toc20486708"/>
      <w:bookmarkStart w:id="203" w:name="_Toc29342000"/>
      <w:bookmarkStart w:id="204" w:name="_Toc29343139"/>
      <w:bookmarkStart w:id="205" w:name="_Toc36566386"/>
      <w:bookmarkStart w:id="206" w:name="_Toc36809793"/>
      <w:bookmarkStart w:id="207" w:name="_Toc36846157"/>
      <w:bookmarkStart w:id="208" w:name="_Toc36938810"/>
      <w:bookmarkStart w:id="209" w:name="_Toc37081789"/>
      <w:r w:rsidRPr="000E4E7F">
        <w:t>5.2.1.1</w:t>
      </w:r>
      <w:r w:rsidRPr="000E4E7F">
        <w:tab/>
        <w:t>General</w:t>
      </w:r>
      <w:bookmarkEnd w:id="202"/>
      <w:bookmarkEnd w:id="203"/>
      <w:bookmarkEnd w:id="204"/>
      <w:bookmarkEnd w:id="205"/>
      <w:bookmarkEnd w:id="206"/>
      <w:bookmarkEnd w:id="207"/>
      <w:bookmarkEnd w:id="208"/>
      <w:bookmarkEnd w:id="20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 xml:space="preserve">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w:t>
      </w:r>
      <w:proofErr w:type="gramStart"/>
      <w:r w:rsidRPr="000E4E7F">
        <w:t>bits,</w:t>
      </w:r>
      <w:proofErr w:type="gramEnd"/>
      <w:r w:rsidRPr="000E4E7F">
        <w:t xml:space="preserve"> see TS 36.213 [23]. For NB-IoT, the maximum SIB and SI message size is 680 </w:t>
      </w:r>
      <w:proofErr w:type="gramStart"/>
      <w:r w:rsidRPr="000E4E7F">
        <w:t>bits,</w:t>
      </w:r>
      <w:proofErr w:type="gramEnd"/>
      <w:r w:rsidRPr="000E4E7F">
        <w:t xml:space="preserve">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w:t>
      </w:r>
      <w:proofErr w:type="gramStart"/>
      <w:r w:rsidRPr="000E4E7F">
        <w:t>an</w:t>
      </w:r>
      <w:proofErr w:type="gramEnd"/>
      <w:r w:rsidRPr="000E4E7F">
        <w:t xml:space="preserve">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10" w:name="_Toc20486709"/>
      <w:bookmarkStart w:id="211" w:name="_Toc29342001"/>
      <w:bookmarkStart w:id="212" w:name="_Toc29343140"/>
      <w:bookmarkStart w:id="213" w:name="_Toc36566387"/>
      <w:bookmarkStart w:id="214" w:name="_Toc36809794"/>
      <w:bookmarkStart w:id="215" w:name="_Toc36846158"/>
      <w:bookmarkStart w:id="216" w:name="_Toc36938811"/>
      <w:bookmarkStart w:id="217" w:name="_Toc37081790"/>
      <w:r w:rsidRPr="000E4E7F">
        <w:t>5.2.1.2</w:t>
      </w:r>
      <w:r w:rsidRPr="000E4E7F">
        <w:tab/>
        <w:t>Scheduling</w:t>
      </w:r>
      <w:bookmarkEnd w:id="210"/>
      <w:bookmarkEnd w:id="211"/>
      <w:bookmarkEnd w:id="212"/>
      <w:bookmarkEnd w:id="213"/>
      <w:bookmarkEnd w:id="214"/>
      <w:bookmarkEnd w:id="215"/>
      <w:bookmarkEnd w:id="216"/>
      <w:bookmarkEnd w:id="217"/>
    </w:p>
    <w:p w14:paraId="563005E4" w14:textId="77777777" w:rsidR="00010A48" w:rsidRPr="000E4E7F" w:rsidRDefault="009722D5" w:rsidP="00010A48">
      <w:bookmarkStart w:id="218" w:name="OLE_LINK19"/>
      <w:bookmarkStart w:id="21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20" w:name="_Toc20486710"/>
      <w:bookmarkStart w:id="221" w:name="_Toc29342002"/>
      <w:bookmarkStart w:id="222" w:name="_Toc29343141"/>
      <w:bookmarkStart w:id="223" w:name="_Toc36566388"/>
      <w:bookmarkStart w:id="224" w:name="_Toc36809795"/>
      <w:bookmarkStart w:id="225" w:name="_Toc36846159"/>
      <w:bookmarkStart w:id="226" w:name="_Toc36938812"/>
      <w:bookmarkStart w:id="227" w:name="_Toc37081791"/>
      <w:bookmarkEnd w:id="218"/>
      <w:bookmarkEnd w:id="219"/>
      <w:r w:rsidRPr="000E4E7F">
        <w:t>5.2.1.2a</w:t>
      </w:r>
      <w:r w:rsidRPr="000E4E7F">
        <w:tab/>
        <w:t>Scheduling for NB-IoT</w:t>
      </w:r>
      <w:bookmarkEnd w:id="220"/>
      <w:bookmarkEnd w:id="221"/>
      <w:bookmarkEnd w:id="222"/>
      <w:bookmarkEnd w:id="223"/>
      <w:bookmarkEnd w:id="224"/>
      <w:bookmarkEnd w:id="225"/>
      <w:bookmarkEnd w:id="226"/>
      <w:bookmarkEnd w:id="22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28" w:name="_Toc20486711"/>
      <w:bookmarkStart w:id="229" w:name="_Toc29342003"/>
      <w:bookmarkStart w:id="230" w:name="_Toc29343142"/>
      <w:bookmarkStart w:id="231" w:name="_Toc36566389"/>
      <w:bookmarkStart w:id="232" w:name="_Toc36809796"/>
      <w:bookmarkStart w:id="233" w:name="_Toc36846160"/>
      <w:bookmarkStart w:id="234" w:name="_Toc36938813"/>
      <w:bookmarkStart w:id="235" w:name="_Toc37081792"/>
      <w:r w:rsidRPr="000E4E7F">
        <w:t>5.2.1.3</w:t>
      </w:r>
      <w:r w:rsidRPr="000E4E7F">
        <w:tab/>
        <w:t>System information validity and notification of changes</w:t>
      </w:r>
      <w:bookmarkEnd w:id="228"/>
      <w:bookmarkEnd w:id="229"/>
      <w:bookmarkEnd w:id="230"/>
      <w:bookmarkEnd w:id="231"/>
      <w:bookmarkEnd w:id="232"/>
      <w:bookmarkEnd w:id="233"/>
      <w:bookmarkEnd w:id="234"/>
      <w:bookmarkEnd w:id="23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 xml:space="preserve">than the modification </w:t>
      </w:r>
      <w:proofErr w:type="gramStart"/>
      <w:r w:rsidRPr="000E4E7F">
        <w:t>period,</w:t>
      </w:r>
      <w:proofErr w:type="gramEnd"/>
      <w:r w:rsidRPr="000E4E7F">
        <w:t xml:space="preserve">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36" w:name="_MON_1139214582"/>
    <w:bookmarkStart w:id="237" w:name="_MON_1139214621"/>
    <w:bookmarkStart w:id="238" w:name="_MON_1139214679"/>
    <w:bookmarkStart w:id="239" w:name="_MON_1139214726"/>
    <w:bookmarkStart w:id="240" w:name="_MON_1139214809"/>
    <w:bookmarkStart w:id="241" w:name="_MON_1139216975"/>
    <w:bookmarkStart w:id="242" w:name="_MON_1141455217"/>
    <w:bookmarkStart w:id="243" w:name="_MON_1142250178"/>
    <w:bookmarkStart w:id="244" w:name="_MON_1142250267"/>
    <w:bookmarkStart w:id="245" w:name="_MON_1142250278"/>
    <w:bookmarkStart w:id="246" w:name="_MON_1142250289"/>
    <w:bookmarkStart w:id="247" w:name="_MON_1142250316"/>
    <w:bookmarkStart w:id="248" w:name="_MON_1142250323"/>
    <w:bookmarkStart w:id="249" w:name="_MON_1144579870"/>
    <w:bookmarkStart w:id="250" w:name="_MON_1256375447"/>
    <w:bookmarkStart w:id="251" w:name="_MON_1256466064"/>
    <w:bookmarkStart w:id="252" w:name="_MON_1266527591"/>
    <w:bookmarkStart w:id="253" w:name="_MON_1139213770"/>
    <w:bookmarkStart w:id="254" w:name="_MON_1139213781"/>
    <w:bookmarkStart w:id="255" w:name="_MON_1139213889"/>
    <w:bookmarkStart w:id="256" w:name="_MON_1139213938"/>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Start w:id="257" w:name="_MON_1139214046"/>
    <w:bookmarkEnd w:id="257"/>
    <w:p w14:paraId="0B26AEC6" w14:textId="77777777" w:rsidR="009722D5" w:rsidRPr="000E4E7F" w:rsidRDefault="009722D5" w:rsidP="009722D5">
      <w:pPr>
        <w:pStyle w:val="TH"/>
      </w:pPr>
      <w:r w:rsidRPr="000E4E7F">
        <w:object w:dxaOrig="10305" w:dyaOrig="1815" w14:anchorId="4DC36A9F">
          <v:shape id="_x0000_i1031" type="#_x0000_t75" style="width:444pt;height:76.5pt" o:ole="">
            <v:imagedata r:id="rId29" o:title=""/>
          </v:shape>
          <o:OLEObject Type="Embed" ProgID="Word.Picture.8" ShapeID="_x0000_i1031" DrawAspect="Content" ObjectID="_1651406943" r:id="rId30"/>
        </w:object>
      </w:r>
    </w:p>
    <w:p w14:paraId="660B9E8B" w14:textId="77777777" w:rsidR="009722D5" w:rsidRPr="000E4E7F" w:rsidRDefault="009722D5" w:rsidP="009722D5">
      <w:pPr>
        <w:pStyle w:val="TF"/>
      </w:pPr>
      <w:bookmarkStart w:id="258" w:name="_Ref65473125"/>
      <w:bookmarkStart w:id="259" w:name="_Ref65473118"/>
      <w:r w:rsidRPr="000E4E7F">
        <w:t>Figure</w:t>
      </w:r>
      <w:bookmarkEnd w:id="258"/>
      <w:r w:rsidRPr="000E4E7F">
        <w:t xml:space="preserve"> 5.2.1.3-1: Change of system Information</w:t>
      </w:r>
      <w:bookmarkEnd w:id="25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w:t>
      </w:r>
      <w:proofErr w:type="gramStart"/>
      <w:r w:rsidRPr="000E4E7F">
        <w:rPr>
          <w:lang w:eastAsia="zh-TW"/>
        </w:rPr>
        <w:t>running</w:t>
      </w:r>
      <w:r w:rsidR="00AA5063" w:rsidRPr="000E4E7F">
        <w:rPr>
          <w:lang w:eastAsia="zh-TW"/>
        </w:rPr>
        <w:t>,</w:t>
      </w:r>
      <w:proofErr w:type="gramEnd"/>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proofErr w:type="gramStart"/>
      <w:r w:rsidRPr="000E4E7F">
        <w:rPr>
          <w:i/>
        </w:rPr>
        <w:t>systemInfoValueTag</w:t>
      </w:r>
      <w:r w:rsidRPr="000E4E7F">
        <w:t>, that</w:t>
      </w:r>
      <w:proofErr w:type="gramEnd"/>
      <w:r w:rsidRPr="000E4E7F">
        <w:t xml:space="preserve">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w:t>
      </w:r>
      <w:proofErr w:type="gramStart"/>
      <w:r w:rsidRPr="000E4E7F">
        <w:rPr>
          <w:iCs/>
        </w:rPr>
        <w:t>EAB</w:t>
      </w:r>
      <w:proofErr w:type="gramEnd"/>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60" w:name="_Toc20486712"/>
      <w:bookmarkStart w:id="261" w:name="_Toc29342004"/>
      <w:bookmarkStart w:id="262" w:name="_Toc29343143"/>
      <w:bookmarkStart w:id="263" w:name="_Toc36566390"/>
      <w:bookmarkStart w:id="264" w:name="_Toc36809797"/>
      <w:bookmarkStart w:id="265" w:name="_Toc36846161"/>
      <w:bookmarkStart w:id="266" w:name="_Toc36938814"/>
      <w:bookmarkStart w:id="267" w:name="_Toc37081793"/>
      <w:bookmarkStart w:id="268" w:name="OLE_LINK23"/>
      <w:bookmarkStart w:id="269" w:name="OLE_LINK24"/>
      <w:r w:rsidRPr="000E4E7F">
        <w:t>5.2.1.4</w:t>
      </w:r>
      <w:r w:rsidRPr="000E4E7F">
        <w:tab/>
        <w:t>Indication of ETWS notification</w:t>
      </w:r>
      <w:bookmarkEnd w:id="260"/>
      <w:bookmarkEnd w:id="261"/>
      <w:bookmarkEnd w:id="262"/>
      <w:bookmarkEnd w:id="263"/>
      <w:bookmarkEnd w:id="264"/>
      <w:bookmarkEnd w:id="265"/>
      <w:bookmarkEnd w:id="266"/>
      <w:bookmarkEnd w:id="26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70" w:name="_Toc20486713"/>
      <w:bookmarkStart w:id="271" w:name="_Toc29342005"/>
      <w:bookmarkStart w:id="272" w:name="_Toc29343144"/>
      <w:bookmarkStart w:id="273" w:name="_Toc36566391"/>
      <w:bookmarkStart w:id="274" w:name="_Toc36809798"/>
      <w:bookmarkStart w:id="275" w:name="_Toc36846162"/>
      <w:bookmarkStart w:id="276" w:name="_Toc36938815"/>
      <w:bookmarkStart w:id="277" w:name="_Toc37081794"/>
      <w:r w:rsidRPr="000E4E7F">
        <w:t>5.2.1.5</w:t>
      </w:r>
      <w:r w:rsidRPr="000E4E7F">
        <w:tab/>
        <w:t>Indication of CMAS notification</w:t>
      </w:r>
      <w:bookmarkEnd w:id="270"/>
      <w:bookmarkEnd w:id="271"/>
      <w:bookmarkEnd w:id="272"/>
      <w:bookmarkEnd w:id="273"/>
      <w:bookmarkEnd w:id="274"/>
      <w:bookmarkEnd w:id="275"/>
      <w:bookmarkEnd w:id="276"/>
      <w:bookmarkEnd w:id="27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78" w:name="_Toc20486714"/>
      <w:bookmarkStart w:id="279" w:name="_Toc29342006"/>
      <w:bookmarkStart w:id="280" w:name="_Toc29343145"/>
      <w:bookmarkStart w:id="281" w:name="_Toc36566392"/>
      <w:bookmarkStart w:id="282" w:name="_Toc36809799"/>
      <w:bookmarkStart w:id="283" w:name="_Toc36846163"/>
      <w:bookmarkStart w:id="284" w:name="_Toc36938816"/>
      <w:bookmarkStart w:id="285"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8"/>
      <w:bookmarkEnd w:id="279"/>
      <w:bookmarkEnd w:id="280"/>
      <w:bookmarkEnd w:id="281"/>
      <w:bookmarkEnd w:id="282"/>
      <w:bookmarkEnd w:id="283"/>
      <w:bookmarkEnd w:id="284"/>
      <w:bookmarkEnd w:id="28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86" w:name="_Toc20486715"/>
      <w:bookmarkStart w:id="287" w:name="_Toc29342007"/>
      <w:bookmarkStart w:id="288" w:name="_Toc29343146"/>
      <w:bookmarkStart w:id="289" w:name="_Toc36566393"/>
      <w:bookmarkStart w:id="290" w:name="_Toc36809800"/>
      <w:bookmarkStart w:id="291" w:name="_Toc36846164"/>
      <w:bookmarkStart w:id="292" w:name="_Toc36938817"/>
      <w:bookmarkStart w:id="293" w:name="_Toc37081796"/>
      <w:r w:rsidRPr="000E4E7F">
        <w:t>5.2.1.7</w:t>
      </w:r>
      <w:r w:rsidRPr="000E4E7F">
        <w:tab/>
      </w:r>
      <w:r w:rsidRPr="000E4E7F">
        <w:rPr>
          <w:lang w:eastAsia="zh-CN"/>
        </w:rPr>
        <w:t>Access Barring parameters</w:t>
      </w:r>
      <w:r w:rsidRPr="000E4E7F">
        <w:t xml:space="preserve"> change in NB-IoT</w:t>
      </w:r>
      <w:bookmarkEnd w:id="286"/>
      <w:bookmarkEnd w:id="287"/>
      <w:bookmarkEnd w:id="288"/>
      <w:bookmarkEnd w:id="289"/>
      <w:bookmarkEnd w:id="290"/>
      <w:bookmarkEnd w:id="291"/>
      <w:bookmarkEnd w:id="292"/>
      <w:bookmarkEnd w:id="29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94" w:name="_Toc36566394"/>
      <w:bookmarkStart w:id="295" w:name="_Toc36809801"/>
      <w:bookmarkStart w:id="296" w:name="_Toc36846165"/>
      <w:bookmarkStart w:id="297" w:name="_Toc36938818"/>
      <w:bookmarkStart w:id="298" w:name="_Toc37081797"/>
      <w:bookmarkStart w:id="299" w:name="_Toc20486716"/>
      <w:bookmarkStart w:id="300" w:name="_Toc29342008"/>
      <w:bookmarkStart w:id="301" w:name="_Toc29343147"/>
      <w:r w:rsidRPr="000E4E7F">
        <w:t>5.2.1.8</w:t>
      </w:r>
      <w:r w:rsidRPr="000E4E7F">
        <w:tab/>
        <w:t>Notification of UAC parameters change</w:t>
      </w:r>
      <w:bookmarkEnd w:id="294"/>
      <w:bookmarkEnd w:id="295"/>
      <w:bookmarkEnd w:id="296"/>
      <w:bookmarkEnd w:id="297"/>
      <w:bookmarkEnd w:id="29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302" w:name="_Toc36566395"/>
      <w:bookmarkStart w:id="303" w:name="_Toc36809802"/>
      <w:bookmarkStart w:id="304" w:name="_Toc36846166"/>
      <w:bookmarkStart w:id="305" w:name="_Toc36938819"/>
      <w:bookmarkStart w:id="306" w:name="_Toc37081798"/>
      <w:r w:rsidRPr="000E4E7F">
        <w:lastRenderedPageBreak/>
        <w:t>5.2.2</w:t>
      </w:r>
      <w:bookmarkEnd w:id="268"/>
      <w:bookmarkEnd w:id="269"/>
      <w:r w:rsidRPr="000E4E7F">
        <w:tab/>
        <w:t>System information acquisition</w:t>
      </w:r>
      <w:bookmarkEnd w:id="299"/>
      <w:bookmarkEnd w:id="300"/>
      <w:bookmarkEnd w:id="301"/>
      <w:bookmarkEnd w:id="302"/>
      <w:bookmarkEnd w:id="303"/>
      <w:bookmarkEnd w:id="304"/>
      <w:bookmarkEnd w:id="305"/>
      <w:bookmarkEnd w:id="306"/>
    </w:p>
    <w:p w14:paraId="45EFE5FB" w14:textId="77777777" w:rsidR="009722D5" w:rsidRPr="000E4E7F" w:rsidRDefault="009722D5" w:rsidP="009722D5">
      <w:pPr>
        <w:pStyle w:val="Heading4"/>
      </w:pPr>
      <w:bookmarkStart w:id="307" w:name="_Toc20486717"/>
      <w:bookmarkStart w:id="308" w:name="_Toc29342009"/>
      <w:bookmarkStart w:id="309" w:name="_Toc29343148"/>
      <w:bookmarkStart w:id="310" w:name="_Toc36566396"/>
      <w:bookmarkStart w:id="311" w:name="_Toc36809803"/>
      <w:bookmarkStart w:id="312" w:name="_Toc36846167"/>
      <w:bookmarkStart w:id="313" w:name="_Toc36938820"/>
      <w:bookmarkStart w:id="314" w:name="_Toc37081799"/>
      <w:r w:rsidRPr="000E4E7F">
        <w:t>5.2.2.1</w:t>
      </w:r>
      <w:r w:rsidRPr="000E4E7F">
        <w:tab/>
        <w:t>General</w:t>
      </w:r>
      <w:bookmarkEnd w:id="307"/>
      <w:bookmarkEnd w:id="308"/>
      <w:bookmarkEnd w:id="309"/>
      <w:bookmarkEnd w:id="310"/>
      <w:bookmarkEnd w:id="311"/>
      <w:bookmarkEnd w:id="312"/>
      <w:bookmarkEnd w:id="313"/>
      <w:bookmarkEnd w:id="314"/>
    </w:p>
    <w:bookmarkStart w:id="315" w:name="_MON_1272650954"/>
    <w:bookmarkEnd w:id="315"/>
    <w:p w14:paraId="1F56A8A0" w14:textId="77777777" w:rsidR="009722D5" w:rsidRPr="000E4E7F" w:rsidRDefault="009722D5" w:rsidP="009722D5">
      <w:pPr>
        <w:pStyle w:val="TH"/>
      </w:pPr>
      <w:r w:rsidRPr="000E4E7F">
        <w:object w:dxaOrig="7050" w:dyaOrig="3090" w14:anchorId="5CDE439B">
          <v:shape id="_x0000_i1032" type="#_x0000_t75" style="width:293.25pt;height:129.75pt" o:ole="" fillcolor="window">
            <v:imagedata r:id="rId31" o:title=""/>
          </v:shape>
          <o:OLEObject Type="Embed" ProgID="Word.Picture.8" ShapeID="_x0000_i1032" DrawAspect="Content" ObjectID="_1651406944" r:id="rId32"/>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16" w:name="_Toc20486718"/>
      <w:bookmarkStart w:id="317" w:name="_Toc29342010"/>
      <w:bookmarkStart w:id="318" w:name="_Toc29343149"/>
      <w:bookmarkStart w:id="319" w:name="_Toc36566397"/>
      <w:bookmarkStart w:id="320" w:name="_Toc36809804"/>
      <w:bookmarkStart w:id="321" w:name="_Toc36846168"/>
      <w:bookmarkStart w:id="322" w:name="_Toc36938821"/>
      <w:bookmarkStart w:id="323" w:name="_Toc37081800"/>
      <w:r w:rsidRPr="000E4E7F">
        <w:t>5.2.2.2</w:t>
      </w:r>
      <w:r w:rsidRPr="000E4E7F">
        <w:tab/>
        <w:t>Initiation</w:t>
      </w:r>
      <w:bookmarkEnd w:id="316"/>
      <w:bookmarkEnd w:id="317"/>
      <w:bookmarkEnd w:id="318"/>
      <w:bookmarkEnd w:id="319"/>
      <w:bookmarkEnd w:id="320"/>
      <w:bookmarkEnd w:id="321"/>
      <w:bookmarkEnd w:id="322"/>
      <w:bookmarkEnd w:id="32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24" w:name="_Toc20486719"/>
      <w:bookmarkStart w:id="325" w:name="_Toc29342011"/>
      <w:bookmarkStart w:id="326" w:name="_Toc29343150"/>
      <w:bookmarkStart w:id="327" w:name="_Toc36566398"/>
      <w:bookmarkStart w:id="328" w:name="_Toc36809805"/>
      <w:bookmarkStart w:id="329" w:name="_Toc36846169"/>
      <w:bookmarkStart w:id="330" w:name="_Toc36938822"/>
      <w:bookmarkStart w:id="331" w:name="_Toc37081801"/>
      <w:r w:rsidRPr="000E4E7F">
        <w:t>5.2.2.3</w:t>
      </w:r>
      <w:r w:rsidRPr="000E4E7F">
        <w:tab/>
        <w:t>System information required by the UE</w:t>
      </w:r>
      <w:bookmarkEnd w:id="324"/>
      <w:bookmarkEnd w:id="325"/>
      <w:bookmarkEnd w:id="326"/>
      <w:bookmarkEnd w:id="327"/>
      <w:bookmarkEnd w:id="328"/>
      <w:bookmarkEnd w:id="329"/>
      <w:bookmarkEnd w:id="330"/>
      <w:bookmarkEnd w:id="33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0C7C8C4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2" w:author="cr4239r1 (R2-2003923)" w:date="2020-05-11T12:44:00Z">
        <w:r w:rsidR="002C7781">
          <w:rPr>
            <w:lang w:val="en-US"/>
          </w:rPr>
          <w:t xml:space="preserve">, </w:t>
        </w:r>
        <w:r w:rsidR="002C7781" w:rsidRPr="000E4E7F">
          <w:rPr>
            <w:i/>
          </w:rPr>
          <w:t>SystemInformationBlockType</w:t>
        </w:r>
        <w:r w:rsidR="002C7781">
          <w:rPr>
            <w:i/>
            <w:lang w:val="en-US"/>
          </w:rPr>
          <w:t>XX</w:t>
        </w:r>
        <w:r w:rsidR="002C7781" w:rsidRPr="000E4E7F">
          <w:t xml:space="preserve"> (</w:t>
        </w:r>
        <w:r w:rsidR="002C7781">
          <w:rPr>
            <w:lang w:val="en-US"/>
          </w:rPr>
          <w:t xml:space="preserve">only for </w:t>
        </w:r>
        <w:r w:rsidR="002C7781" w:rsidRPr="000E4E7F">
          <w:t xml:space="preserve">BL UE or the UE in CE depending on support of </w:t>
        </w:r>
        <w:r w:rsidR="002C7781">
          <w:rPr>
            <w:lang w:val="en-US"/>
          </w:rPr>
          <w:t>resource reservation</w:t>
        </w:r>
        <w:r w:rsidR="002C7781" w:rsidRPr="000E4E7F">
          <w:t>)</w:t>
        </w:r>
      </w:ins>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44DBD81D"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3" w:name="_Hlk515523804"/>
      <w:ins w:id="334" w:author="cr4260r1 (R2-2003881)" w:date="2020-05-10T16:17:00Z">
        <w:r w:rsidR="008223AE" w:rsidRPr="007A614B">
          <w:rPr>
            <w:i/>
          </w:rPr>
          <w:t>SystemInformationBlockType24</w:t>
        </w:r>
        <w:r w:rsidR="008223AE" w:rsidRPr="007A614B">
          <w:t xml:space="preserve"> (depending on support of the concerned RATs),</w:t>
        </w:r>
        <w:r w:rsidR="008223AE">
          <w:t xml:space="preserve"> </w:t>
        </w:r>
      </w:ins>
      <w:r w:rsidR="00A40A7C" w:rsidRPr="000E4E7F">
        <w:rPr>
          <w:i/>
        </w:rPr>
        <w:t>SystemInformationBlockType2</w:t>
      </w:r>
      <w:r w:rsidR="005E6F5E" w:rsidRPr="000E4E7F">
        <w:rPr>
          <w:i/>
        </w:rPr>
        <w:t>5</w:t>
      </w:r>
      <w:r w:rsidRPr="000E4E7F">
        <w:t>;</w:t>
      </w:r>
    </w:p>
    <w:bookmarkEnd w:id="333"/>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35" w:name="_Toc20486720"/>
      <w:bookmarkStart w:id="336" w:name="_Toc29342012"/>
      <w:bookmarkStart w:id="337" w:name="_Toc29343151"/>
      <w:bookmarkStart w:id="338" w:name="_Toc36566399"/>
      <w:bookmarkStart w:id="339" w:name="_Toc36809806"/>
      <w:bookmarkStart w:id="340" w:name="_Toc36846170"/>
      <w:bookmarkStart w:id="341" w:name="_Toc36938823"/>
      <w:bookmarkStart w:id="342" w:name="_Toc37081802"/>
      <w:r w:rsidRPr="000E4E7F">
        <w:t>5.2.2.4</w:t>
      </w:r>
      <w:r w:rsidRPr="000E4E7F">
        <w:tab/>
        <w:t>System information acquisition by the UE</w:t>
      </w:r>
      <w:bookmarkEnd w:id="335"/>
      <w:bookmarkEnd w:id="336"/>
      <w:bookmarkEnd w:id="337"/>
      <w:bookmarkEnd w:id="338"/>
      <w:bookmarkEnd w:id="339"/>
      <w:bookmarkEnd w:id="340"/>
      <w:bookmarkEnd w:id="341"/>
      <w:bookmarkEnd w:id="342"/>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43" w:name="_Toc20486721"/>
      <w:bookmarkStart w:id="344" w:name="_Toc29342013"/>
      <w:bookmarkStart w:id="345" w:name="_Toc29343152"/>
      <w:bookmarkStart w:id="346" w:name="_Toc36566400"/>
      <w:bookmarkStart w:id="347" w:name="_Toc36809807"/>
      <w:bookmarkStart w:id="348" w:name="_Toc36846171"/>
      <w:bookmarkStart w:id="349" w:name="_Toc36938824"/>
      <w:bookmarkStart w:id="350" w:name="_Toc37081803"/>
      <w:r w:rsidRPr="000E4E7F">
        <w:t>5.2.2.5</w:t>
      </w:r>
      <w:r w:rsidRPr="000E4E7F">
        <w:tab/>
        <w:t>Essential system information missing</w:t>
      </w:r>
      <w:bookmarkEnd w:id="343"/>
      <w:bookmarkEnd w:id="344"/>
      <w:bookmarkEnd w:id="345"/>
      <w:bookmarkEnd w:id="346"/>
      <w:bookmarkEnd w:id="347"/>
      <w:bookmarkEnd w:id="348"/>
      <w:bookmarkEnd w:id="349"/>
      <w:bookmarkEnd w:id="350"/>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lastRenderedPageBreak/>
        <w:t>2&gt;</w:t>
      </w:r>
      <w:r w:rsidRPr="000E4E7F">
        <w:tab/>
        <w:t>else</w:t>
      </w:r>
      <w:r w:rsidR="002D2754" w:rsidRPr="000E4E7F">
        <w:t>:</w:t>
      </w:r>
    </w:p>
    <w:p w14:paraId="58C54FC6"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51" w:name="_Toc20486722"/>
      <w:bookmarkStart w:id="352" w:name="_Toc29342014"/>
      <w:bookmarkStart w:id="353" w:name="_Toc29343153"/>
      <w:bookmarkStart w:id="354" w:name="_Toc36566401"/>
      <w:bookmarkStart w:id="355" w:name="_Toc36809808"/>
      <w:bookmarkStart w:id="356" w:name="_Toc36846172"/>
      <w:bookmarkStart w:id="357" w:name="_Toc36938825"/>
      <w:bookmarkStart w:id="358" w:name="_Toc37081804"/>
      <w:r w:rsidRPr="000E4E7F">
        <w:t>5.2.2.6</w:t>
      </w:r>
      <w:r w:rsidRPr="000E4E7F">
        <w:tab/>
        <w:t xml:space="preserve">Actions upon reception of the </w:t>
      </w:r>
      <w:r w:rsidRPr="000E4E7F">
        <w:rPr>
          <w:i/>
        </w:rPr>
        <w:t>MasterInformationBlock</w:t>
      </w:r>
      <w:r w:rsidRPr="000E4E7F">
        <w:t xml:space="preserve"> message</w:t>
      </w:r>
      <w:bookmarkEnd w:id="351"/>
      <w:bookmarkEnd w:id="352"/>
      <w:bookmarkEnd w:id="353"/>
      <w:bookmarkEnd w:id="354"/>
      <w:bookmarkEnd w:id="355"/>
      <w:bookmarkEnd w:id="356"/>
      <w:bookmarkEnd w:id="357"/>
      <w:bookmarkEnd w:id="358"/>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59" w:name="_Toc20486723"/>
      <w:bookmarkStart w:id="360" w:name="_Toc29342015"/>
      <w:bookmarkStart w:id="361" w:name="_Toc29343154"/>
      <w:bookmarkStart w:id="362" w:name="_Toc36566402"/>
      <w:bookmarkStart w:id="363" w:name="_Toc36809809"/>
      <w:bookmarkStart w:id="364" w:name="_Toc36846173"/>
      <w:bookmarkStart w:id="365" w:name="_Toc36938826"/>
      <w:bookmarkStart w:id="366" w:name="_Toc37081805"/>
      <w:r w:rsidRPr="000E4E7F">
        <w:t>5.2.2.7</w:t>
      </w:r>
      <w:r w:rsidRPr="000E4E7F">
        <w:tab/>
        <w:t xml:space="preserve">Actions upon reception of the </w:t>
      </w:r>
      <w:r w:rsidRPr="000E4E7F">
        <w:rPr>
          <w:i/>
        </w:rPr>
        <w:t>SystemInformationBlockType1</w:t>
      </w:r>
      <w:r w:rsidRPr="000E4E7F">
        <w:t xml:space="preserve"> message</w:t>
      </w:r>
      <w:bookmarkEnd w:id="359"/>
      <w:bookmarkEnd w:id="360"/>
      <w:bookmarkEnd w:id="361"/>
      <w:bookmarkEnd w:id="362"/>
      <w:bookmarkEnd w:id="363"/>
      <w:bookmarkEnd w:id="364"/>
      <w:bookmarkEnd w:id="365"/>
      <w:bookmarkEnd w:id="366"/>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lastRenderedPageBreak/>
        <w:t>1&gt;</w:t>
      </w:r>
      <w:r w:rsidRPr="000E4E7F">
        <w:tab/>
        <w:t>else:</w:t>
      </w:r>
    </w:p>
    <w:p w14:paraId="2DA0294B"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lastRenderedPageBreak/>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67" w:name="_Toc20486724"/>
      <w:bookmarkStart w:id="368" w:name="_Toc29342016"/>
      <w:bookmarkStart w:id="369" w:name="_Toc29343155"/>
      <w:bookmarkStart w:id="370" w:name="_Toc36566403"/>
      <w:bookmarkStart w:id="371" w:name="_Toc36809810"/>
      <w:bookmarkStart w:id="372" w:name="_Toc36846174"/>
      <w:bookmarkStart w:id="373" w:name="_Toc36938827"/>
      <w:bookmarkStart w:id="374"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7"/>
      <w:bookmarkEnd w:id="368"/>
      <w:bookmarkEnd w:id="369"/>
      <w:bookmarkEnd w:id="370"/>
      <w:bookmarkEnd w:id="371"/>
      <w:bookmarkEnd w:id="372"/>
      <w:bookmarkEnd w:id="373"/>
      <w:bookmarkEnd w:id="374"/>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75" w:name="_Toc20486725"/>
      <w:bookmarkStart w:id="376" w:name="_Toc29342017"/>
      <w:bookmarkStart w:id="377" w:name="_Toc29343156"/>
      <w:bookmarkStart w:id="378" w:name="_Toc36566404"/>
      <w:bookmarkStart w:id="379" w:name="_Toc36809811"/>
      <w:bookmarkStart w:id="380" w:name="_Toc36846175"/>
      <w:bookmarkStart w:id="381" w:name="_Toc36938828"/>
      <w:bookmarkStart w:id="382" w:name="_Toc37081807"/>
      <w:r w:rsidRPr="000E4E7F">
        <w:t>5.2.2.9</w:t>
      </w:r>
      <w:r w:rsidRPr="000E4E7F">
        <w:tab/>
        <w:t xml:space="preserve">Actions upon reception of </w:t>
      </w:r>
      <w:r w:rsidRPr="000E4E7F">
        <w:rPr>
          <w:i/>
        </w:rPr>
        <w:t>SystemInformationBlockType2</w:t>
      </w:r>
      <w:bookmarkEnd w:id="375"/>
      <w:bookmarkEnd w:id="376"/>
      <w:bookmarkEnd w:id="377"/>
      <w:bookmarkEnd w:id="378"/>
      <w:bookmarkEnd w:id="379"/>
      <w:bookmarkEnd w:id="380"/>
      <w:bookmarkEnd w:id="381"/>
      <w:bookmarkEnd w:id="382"/>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72A9E119" w14:textId="77777777" w:rsidR="004F2498" w:rsidRPr="004F2498" w:rsidRDefault="004F2498" w:rsidP="004F2498">
      <w:pPr>
        <w:numPr>
          <w:ilvl w:val="0"/>
          <w:numId w:val="16"/>
        </w:numPr>
        <w:overflowPunct/>
        <w:autoSpaceDE/>
        <w:autoSpaceDN/>
        <w:adjustRightInd/>
        <w:textAlignment w:val="auto"/>
        <w:rPr>
          <w:ins w:id="383" w:author="cr4266 (R2-2004264)" w:date="2020-05-12T11:08:00Z"/>
          <w:rFonts w:eastAsia="SimSun"/>
          <w:lang w:eastAsia="zh-CN"/>
          <w:rPrChange w:id="384" w:author="Z(EV)" w:date="2020-04-30T11:51:00Z">
            <w:rPr>
              <w:ins w:id="385" w:author="cr4266 (R2-2004264)" w:date="2020-05-12T11:08:00Z"/>
              <w:lang w:eastAsia="zh-CN"/>
            </w:rPr>
          </w:rPrChange>
        </w:rPr>
      </w:pPr>
      <w:ins w:id="386" w:author="cr4266 (R2-2004264)" w:date="2020-05-12T11:08:00Z">
        <w:r w:rsidRPr="004F2498">
          <w:rPr>
            <w:lang w:eastAsia="x-none"/>
          </w:rPr>
          <w:t xml:space="preserve">if </w:t>
        </w:r>
        <w:r w:rsidRPr="004F2498">
          <w:rPr>
            <w:rFonts w:eastAsia="SimSun"/>
            <w:i/>
            <w:lang w:eastAsia="en-US"/>
          </w:rPr>
          <w:t>SystemInformationBlockType</w:t>
        </w:r>
        <w:r w:rsidRPr="004F2498">
          <w:rPr>
            <w:rFonts w:eastAsia="SimSun"/>
            <w:i/>
            <w:lang w:eastAsia="zh-CN"/>
          </w:rPr>
          <w:t xml:space="preserve">xy </w:t>
        </w:r>
        <w:r w:rsidRPr="004F2498">
          <w:rPr>
            <w:rFonts w:eastAsia="SimSun"/>
            <w:lang w:eastAsia="zh-CN"/>
          </w:rPr>
          <w:t>is not present:</w:t>
        </w:r>
      </w:ins>
    </w:p>
    <w:p w14:paraId="0DEF3633" w14:textId="3E87285F" w:rsidR="00694200" w:rsidRPr="000E4E7F" w:rsidRDefault="001E7853">
      <w:pPr>
        <w:pStyle w:val="B2"/>
        <w:pPrChange w:id="387" w:author="cr4266 (R2-2004264)" w:date="2020-05-12T11:08:00Z">
          <w:pPr>
            <w:pStyle w:val="B1"/>
          </w:pPr>
        </w:pPrChange>
      </w:pPr>
      <w:del w:id="388" w:author="cr4266 (R2-2004264)" w:date="2020-05-12T11:08:00Z">
        <w:r w:rsidRPr="000E4E7F" w:rsidDel="004F2498">
          <w:lastRenderedPageBreak/>
          <w:delText>1</w:delText>
        </w:r>
      </w:del>
      <w:ins w:id="389" w:author="cr4266 (R2-2004264)" w:date="2020-05-12T11:08:00Z">
        <w:r w:rsidR="004F2498">
          <w:t>2</w:t>
        </w:r>
      </w:ins>
      <w:r w:rsidRPr="000E4E7F">
        <w:t>&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1952984E" w:rsidR="00AA5063" w:rsidRPr="000E4E7F" w:rsidDel="002D4229" w:rsidRDefault="00AA5063" w:rsidP="00AA5063">
      <w:pPr>
        <w:pStyle w:val="B1"/>
        <w:rPr>
          <w:del w:id="390" w:author="Samsung (Seungri Jin) - class0/class1" w:date="2020-05-13T17:05:00Z"/>
        </w:rPr>
      </w:pPr>
      <w:del w:id="391" w:author="Samsung (Seungri Jin) - class0/class1" w:date="2020-05-13T17:05:00Z">
        <w:r w:rsidRPr="000E4E7F" w:rsidDel="002D4229">
          <w:delText>1&gt;</w:delText>
        </w:r>
        <w:r w:rsidRPr="000E4E7F" w:rsidDel="002D4229">
          <w:tab/>
          <w:delText xml:space="preserve">if </w:delText>
        </w:r>
        <w:r w:rsidRPr="000E4E7F" w:rsidDel="002D4229">
          <w:rPr>
            <w:i/>
          </w:rPr>
          <w:delText>up-PUR-5GC</w:delText>
        </w:r>
        <w:r w:rsidRPr="000E4E7F" w:rsidDel="002D4229">
          <w:delText xml:space="preserve"> is not included and the UE connected to 5GC in RRC_IDLE with a suspended RRC connection is configured with </w:delText>
        </w:r>
        <w:r w:rsidRPr="000E4E7F" w:rsidDel="002D4229">
          <w:rPr>
            <w:i/>
          </w:rPr>
          <w:delText>pur-Config</w:delText>
        </w:r>
        <w:r w:rsidRPr="000E4E7F" w:rsidDel="002D4229">
          <w:delText>; or</w:delText>
        </w:r>
      </w:del>
    </w:p>
    <w:p w14:paraId="5ED4CB34" w14:textId="07316F2A" w:rsidR="00AA5063" w:rsidRPr="000E4E7F" w:rsidDel="002D4229" w:rsidRDefault="00AA5063" w:rsidP="00AA5063">
      <w:pPr>
        <w:pStyle w:val="B1"/>
        <w:rPr>
          <w:del w:id="392" w:author="Samsung (Seungri Jin) - class0/class1" w:date="2020-05-13T17:05:00Z"/>
        </w:rPr>
      </w:pPr>
      <w:del w:id="393" w:author="Samsung (Seungri Jin) - class0/class1" w:date="2020-05-13T17:05:00Z">
        <w:r w:rsidRPr="000E4E7F" w:rsidDel="002D4229">
          <w:delText>1&gt;</w:delText>
        </w:r>
        <w:r w:rsidRPr="000E4E7F" w:rsidDel="002D4229">
          <w:tab/>
          <w:delText xml:space="preserve">if </w:delText>
        </w:r>
        <w:r w:rsidRPr="000E4E7F" w:rsidDel="002D4229">
          <w:rPr>
            <w:i/>
          </w:rPr>
          <w:delText>up-PUR-EPC</w:delText>
        </w:r>
        <w:r w:rsidRPr="000E4E7F" w:rsidDel="002D4229">
          <w:delText xml:space="preserve"> is not included and the UE connected to EPC in RRC_IDLE with a suspended RRC connection is configured with </w:delText>
        </w:r>
        <w:r w:rsidRPr="000E4E7F" w:rsidDel="002D4229">
          <w:rPr>
            <w:i/>
          </w:rPr>
          <w:delText>pur-Config</w:delText>
        </w:r>
        <w:r w:rsidRPr="000E4E7F" w:rsidDel="002D4229">
          <w:delText xml:space="preserve">; or </w:delText>
        </w:r>
      </w:del>
    </w:p>
    <w:p w14:paraId="24847950" w14:textId="09B98116" w:rsidR="00AA5063" w:rsidRPr="000E4E7F" w:rsidDel="002D4229" w:rsidRDefault="00AA5063" w:rsidP="00AA5063">
      <w:pPr>
        <w:pStyle w:val="B1"/>
        <w:rPr>
          <w:del w:id="394" w:author="Samsung (Seungri Jin) - class0/class1" w:date="2020-05-13T17:05:00Z"/>
          <w:iCs/>
        </w:rPr>
      </w:pPr>
      <w:del w:id="395" w:author="Samsung (Seungri Jin) - class0/class1" w:date="2020-05-13T17:05:00Z">
        <w:r w:rsidRPr="000E4E7F" w:rsidDel="002D4229">
          <w:delText>1&gt;</w:delText>
        </w:r>
        <w:r w:rsidRPr="000E4E7F" w:rsidDel="002D4229">
          <w:tab/>
          <w:delText xml:space="preserve">if </w:delText>
        </w:r>
        <w:r w:rsidRPr="000E4E7F" w:rsidDel="002D4229">
          <w:rPr>
            <w:i/>
          </w:rPr>
          <w:delText>cp-PUR-5GC</w:delText>
        </w:r>
        <w:r w:rsidRPr="000E4E7F" w:rsidDel="002D4229">
          <w:delText xml:space="preserve"> is not included and the UE connected to 5GC in RRC_IDLE without a suspended RRC connection is configured with </w:delText>
        </w:r>
        <w:r w:rsidRPr="000E4E7F" w:rsidDel="002D4229">
          <w:rPr>
            <w:i/>
          </w:rPr>
          <w:delText>pur-Config</w:delText>
        </w:r>
        <w:r w:rsidRPr="000E4E7F" w:rsidDel="002D4229">
          <w:rPr>
            <w:iCs/>
          </w:rPr>
          <w:delText>; or</w:delText>
        </w:r>
      </w:del>
    </w:p>
    <w:p w14:paraId="092EA95D" w14:textId="1AB66397" w:rsidR="00AA5063" w:rsidRPr="000E4E7F" w:rsidDel="002D4229" w:rsidRDefault="00AA5063" w:rsidP="00AA5063">
      <w:pPr>
        <w:pStyle w:val="B1"/>
        <w:rPr>
          <w:del w:id="396" w:author="Samsung (Seungri Jin) - class0/class1" w:date="2020-05-13T17:05:00Z"/>
        </w:rPr>
      </w:pPr>
      <w:del w:id="397" w:author="Samsung (Seungri Jin) - class0/class1" w:date="2020-05-13T17:05:00Z">
        <w:r w:rsidRPr="000E4E7F" w:rsidDel="002D4229">
          <w:delText>1&gt;</w:delText>
        </w:r>
        <w:r w:rsidRPr="000E4E7F" w:rsidDel="002D4229">
          <w:tab/>
          <w:delText xml:space="preserve">if </w:delText>
        </w:r>
        <w:r w:rsidRPr="000E4E7F" w:rsidDel="002D4229">
          <w:rPr>
            <w:i/>
          </w:rPr>
          <w:delText>cp-PUR-EPC</w:delText>
        </w:r>
        <w:r w:rsidRPr="000E4E7F" w:rsidDel="002D4229">
          <w:delText xml:space="preserve"> is not included and the UE connected to EPC in RRC_IDLE without a suspended RRC connection is configured with </w:delText>
        </w:r>
        <w:r w:rsidRPr="000E4E7F" w:rsidDel="002D4229">
          <w:rPr>
            <w:i/>
          </w:rPr>
          <w:delText>pur-Config</w:delText>
        </w:r>
        <w:r w:rsidRPr="000E4E7F" w:rsidDel="002D4229">
          <w:delText>:</w:delText>
        </w:r>
      </w:del>
    </w:p>
    <w:p w14:paraId="5E240A35" w14:textId="18491D18" w:rsidR="00AA5063" w:rsidRPr="000E4E7F" w:rsidDel="002D4229" w:rsidRDefault="00AA5063" w:rsidP="00AA5063">
      <w:pPr>
        <w:pStyle w:val="B2"/>
        <w:rPr>
          <w:del w:id="398" w:author="Samsung (Seungri Jin) - class0/class1" w:date="2020-05-13T17:05:00Z"/>
        </w:rPr>
      </w:pPr>
      <w:del w:id="399" w:author="Samsung (Seungri Jin) - class0/class1" w:date="2020-05-13T17:05:00Z">
        <w:r w:rsidRPr="000E4E7F" w:rsidDel="002D4229">
          <w:delText>2&gt;</w:delText>
        </w:r>
        <w:r w:rsidRPr="000E4E7F" w:rsidDel="002D4229">
          <w:tab/>
          <w:delText xml:space="preserve">release </w:delText>
        </w:r>
        <w:r w:rsidRPr="000E4E7F" w:rsidDel="002D4229">
          <w:rPr>
            <w:i/>
          </w:rPr>
          <w:delText>pur-Config</w:delText>
        </w:r>
        <w:r w:rsidRPr="000E4E7F" w:rsidDel="002D4229">
          <w:delText>;</w:delText>
        </w:r>
      </w:del>
    </w:p>
    <w:p w14:paraId="27A880A7" w14:textId="33ADA6FF" w:rsidR="00AA5063" w:rsidRPr="000E4E7F" w:rsidDel="002D4229" w:rsidRDefault="00AA5063" w:rsidP="00AA5063">
      <w:pPr>
        <w:pStyle w:val="B2"/>
        <w:rPr>
          <w:del w:id="400" w:author="Samsung (Seungri Jin) - class0/class1" w:date="2020-05-13T17:05:00Z"/>
        </w:rPr>
      </w:pPr>
      <w:del w:id="401" w:author="Samsung (Seungri Jin) - class0/class1" w:date="2020-05-13T17:05:00Z">
        <w:r w:rsidRPr="000E4E7F" w:rsidDel="002D4229">
          <w:delText xml:space="preserve">2&gt; indicate to lower layers that </w:delText>
        </w:r>
        <w:r w:rsidRPr="000E4E7F" w:rsidDel="002D4229">
          <w:rPr>
            <w:i/>
            <w:iCs/>
          </w:rPr>
          <w:delText>pur-Config</w:delText>
        </w:r>
        <w:r w:rsidRPr="000E4E7F" w:rsidDel="002D4229">
          <w:delText xml:space="preserve"> is released.</w:delText>
        </w:r>
      </w:del>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5D80335B" w:rsidR="009722D5" w:rsidRDefault="009722D5" w:rsidP="009722D5">
      <w:pPr>
        <w:pStyle w:val="B2"/>
        <w:rPr>
          <w:ins w:id="402" w:author="Samsung (Seungri Jin) - class0/class1" w:date="2020-05-13T17:03:00Z"/>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1A3F21DF" w14:textId="28890700" w:rsidR="002D4229" w:rsidRDefault="002D4229">
      <w:pPr>
        <w:rPr>
          <w:ins w:id="403" w:author="Samsung (Seungri Jin) - class0/class1" w:date="2020-05-13T17:05:00Z"/>
        </w:rPr>
        <w:pPrChange w:id="404" w:author="Samsung (Seungri Jin) - class0/class1" w:date="2020-05-13T17:03:00Z">
          <w:pPr>
            <w:pStyle w:val="B2"/>
          </w:pPr>
        </w:pPrChange>
      </w:pPr>
      <w:ins w:id="405" w:author="Samsung (Seungri Jin) - class0/class1" w:date="2020-05-13T17:03:00Z">
        <w:r w:rsidRPr="002D4229">
          <w:t xml:space="preserve">Upon receiving </w:t>
        </w:r>
        <w:r w:rsidRPr="002D4229">
          <w:rPr>
            <w:i/>
            <w:rPrChange w:id="406" w:author="Samsung (Seungri Jin) - class0/class1" w:date="2020-05-13T17:04:00Z">
              <w:rPr/>
            </w:rPrChange>
          </w:rPr>
          <w:t>SystemInformationBlockType2</w:t>
        </w:r>
        <w:r w:rsidRPr="002D4229">
          <w:rPr>
            <w:iCs/>
          </w:rPr>
          <w:t xml:space="preserve"> (</w:t>
        </w:r>
        <w:r w:rsidRPr="002D4229">
          <w:rPr>
            <w:i/>
            <w:rPrChange w:id="407" w:author="Samsung (Seungri Jin) - class0/class1" w:date="2020-05-13T17:04:00Z">
              <w:rPr/>
            </w:rPrChange>
          </w:rPr>
          <w:t>SystemInformationBlockType2-NB</w:t>
        </w:r>
        <w:r w:rsidRPr="002D4229">
          <w:t xml:space="preserve"> </w:t>
        </w:r>
        <w:r w:rsidRPr="005A0A2F">
          <w:t>in NB-IoT</w:t>
        </w:r>
      </w:ins>
      <w:ins w:id="408" w:author="Samsung (Seungri Jin) - class0/class1" w:date="2020-05-13T17:05:00Z">
        <w:r>
          <w:t>)</w:t>
        </w:r>
      </w:ins>
      <w:ins w:id="409" w:author="Samsung (Seungri Jin) - class0/class1" w:date="2020-05-13T17:03:00Z">
        <w:r w:rsidRPr="002D4229">
          <w:t xml:space="preserve">, </w:t>
        </w:r>
        <w:r w:rsidRPr="005A0A2F">
          <w:t>the UE shall:</w:t>
        </w:r>
      </w:ins>
    </w:p>
    <w:p w14:paraId="3644BBB4" w14:textId="77777777" w:rsidR="002D4229" w:rsidRPr="000E4E7F" w:rsidRDefault="002D4229" w:rsidP="002D4229">
      <w:pPr>
        <w:pStyle w:val="B1"/>
        <w:rPr>
          <w:ins w:id="410" w:author="Samsung (Seungri Jin) - class0/class1" w:date="2020-05-13T17:05:00Z"/>
        </w:rPr>
      </w:pPr>
      <w:ins w:id="411" w:author="Samsung (Seungri Jin) - class0/class1" w:date="2020-05-13T17:05:00Z">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ins>
    </w:p>
    <w:p w14:paraId="05E1B99E" w14:textId="77777777" w:rsidR="002D4229" w:rsidRPr="000E4E7F" w:rsidRDefault="002D4229" w:rsidP="002D4229">
      <w:pPr>
        <w:pStyle w:val="B1"/>
        <w:rPr>
          <w:ins w:id="412" w:author="Samsung (Seungri Jin) - class0/class1" w:date="2020-05-13T17:05:00Z"/>
        </w:rPr>
      </w:pPr>
      <w:ins w:id="413" w:author="Samsung (Seungri Jin) - class0/class1" w:date="2020-05-13T17:05:00Z">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ins>
    </w:p>
    <w:p w14:paraId="3F9A91FA" w14:textId="77777777" w:rsidR="002D4229" w:rsidRPr="000E4E7F" w:rsidRDefault="002D4229" w:rsidP="002D4229">
      <w:pPr>
        <w:pStyle w:val="B1"/>
        <w:rPr>
          <w:ins w:id="414" w:author="Samsung (Seungri Jin) - class0/class1" w:date="2020-05-13T17:05:00Z"/>
          <w:iCs/>
        </w:rPr>
      </w:pPr>
      <w:ins w:id="415" w:author="Samsung (Seungri Jin) - class0/class1" w:date="2020-05-13T17:05:00Z">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ins>
    </w:p>
    <w:p w14:paraId="27DF0AC6" w14:textId="77777777" w:rsidR="002D4229" w:rsidRPr="000E4E7F" w:rsidRDefault="002D4229" w:rsidP="002D4229">
      <w:pPr>
        <w:pStyle w:val="B1"/>
        <w:rPr>
          <w:ins w:id="416" w:author="Samsung (Seungri Jin) - class0/class1" w:date="2020-05-13T17:05:00Z"/>
        </w:rPr>
      </w:pPr>
      <w:ins w:id="417" w:author="Samsung (Seungri Jin) - class0/class1" w:date="2020-05-13T17:05:00Z">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ins>
    </w:p>
    <w:p w14:paraId="32AD176F" w14:textId="77777777" w:rsidR="002D4229" w:rsidRPr="000E4E7F" w:rsidRDefault="002D4229" w:rsidP="002D4229">
      <w:pPr>
        <w:pStyle w:val="B2"/>
        <w:rPr>
          <w:ins w:id="418" w:author="Samsung (Seungri Jin) - class0/class1" w:date="2020-05-13T17:05:00Z"/>
        </w:rPr>
      </w:pPr>
      <w:ins w:id="419" w:author="Samsung (Seungri Jin) - class0/class1" w:date="2020-05-13T17:05:00Z">
        <w:r w:rsidRPr="000E4E7F">
          <w:t>2&gt;</w:t>
        </w:r>
        <w:r w:rsidRPr="000E4E7F">
          <w:tab/>
          <w:t xml:space="preserve">release </w:t>
        </w:r>
        <w:r w:rsidRPr="000E4E7F">
          <w:rPr>
            <w:i/>
          </w:rPr>
          <w:t>pur-Config</w:t>
        </w:r>
        <w:r w:rsidRPr="000E4E7F">
          <w:t>;</w:t>
        </w:r>
      </w:ins>
    </w:p>
    <w:p w14:paraId="21B84BE8" w14:textId="4F039E3E" w:rsidR="002D4229" w:rsidRPr="002D4229" w:rsidRDefault="002D4229" w:rsidP="002D4229">
      <w:pPr>
        <w:pStyle w:val="B2"/>
      </w:pPr>
      <w:ins w:id="420" w:author="Samsung (Seungri Jin) - class0/class1" w:date="2020-05-13T17:05:00Z">
        <w:r w:rsidRPr="000E4E7F">
          <w:t xml:space="preserve">2&gt; indicate to lower layers that </w:t>
        </w:r>
        <w:r w:rsidRPr="000E4E7F">
          <w:rPr>
            <w:i/>
            <w:iCs/>
          </w:rPr>
          <w:t>pur-Config</w:t>
        </w:r>
        <w:r w:rsidRPr="000E4E7F">
          <w:t xml:space="preserve"> is released.</w:t>
        </w:r>
      </w:ins>
    </w:p>
    <w:p w14:paraId="788DA1C0" w14:textId="7DCE2DC0" w:rsidR="009722D5" w:rsidRPr="000E4E7F" w:rsidRDefault="009722D5" w:rsidP="009722D5">
      <w:pPr>
        <w:pStyle w:val="Heading4"/>
      </w:pPr>
      <w:bookmarkStart w:id="421" w:name="_Toc20486726"/>
      <w:bookmarkStart w:id="422" w:name="_Toc29342018"/>
      <w:bookmarkStart w:id="423" w:name="_Toc29343157"/>
      <w:bookmarkStart w:id="424" w:name="_Toc36566405"/>
      <w:bookmarkStart w:id="425" w:name="_Toc36809812"/>
      <w:bookmarkStart w:id="426" w:name="_Toc36846176"/>
      <w:bookmarkStart w:id="427" w:name="_Toc36938829"/>
      <w:bookmarkStart w:id="428" w:name="_Toc37081808"/>
      <w:r w:rsidRPr="000E4E7F">
        <w:t>5.2.2.10</w:t>
      </w:r>
      <w:r w:rsidRPr="000E4E7F">
        <w:tab/>
        <w:t xml:space="preserve">Actions upon reception of </w:t>
      </w:r>
      <w:r w:rsidRPr="000E4E7F">
        <w:rPr>
          <w:i/>
        </w:rPr>
        <w:t>SystemInformationBlockType3</w:t>
      </w:r>
      <w:bookmarkEnd w:id="421"/>
      <w:bookmarkEnd w:id="422"/>
      <w:bookmarkEnd w:id="423"/>
      <w:bookmarkEnd w:id="424"/>
      <w:bookmarkEnd w:id="425"/>
      <w:bookmarkEnd w:id="426"/>
      <w:bookmarkEnd w:id="427"/>
      <w:bookmarkEnd w:id="42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lastRenderedPageBreak/>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429" w:name="_Toc20486727"/>
      <w:bookmarkStart w:id="430" w:name="_Toc29342019"/>
      <w:bookmarkStart w:id="431" w:name="_Toc29343158"/>
      <w:bookmarkStart w:id="432" w:name="_Toc36566406"/>
      <w:bookmarkStart w:id="433" w:name="_Toc36809813"/>
      <w:bookmarkStart w:id="434" w:name="_Toc36846177"/>
      <w:bookmarkStart w:id="435" w:name="_Toc36938830"/>
      <w:bookmarkStart w:id="436" w:name="_Toc37081809"/>
      <w:r w:rsidRPr="000E4E7F">
        <w:t>5.2.2.11</w:t>
      </w:r>
      <w:r w:rsidRPr="000E4E7F">
        <w:tab/>
        <w:t xml:space="preserve">Actions upon reception of </w:t>
      </w:r>
      <w:r w:rsidRPr="000E4E7F">
        <w:rPr>
          <w:i/>
        </w:rPr>
        <w:t>SystemInformationBlockType4</w:t>
      </w:r>
      <w:bookmarkEnd w:id="429"/>
      <w:bookmarkEnd w:id="430"/>
      <w:bookmarkEnd w:id="431"/>
      <w:bookmarkEnd w:id="432"/>
      <w:bookmarkEnd w:id="433"/>
      <w:bookmarkEnd w:id="434"/>
      <w:bookmarkEnd w:id="435"/>
      <w:bookmarkEnd w:id="43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437" w:name="_Toc20486728"/>
      <w:bookmarkStart w:id="438" w:name="_Toc29342020"/>
      <w:bookmarkStart w:id="439" w:name="_Toc29343159"/>
      <w:bookmarkStart w:id="440" w:name="_Toc36566407"/>
      <w:bookmarkStart w:id="441" w:name="_Toc36809814"/>
      <w:bookmarkStart w:id="442" w:name="_Toc36846178"/>
      <w:bookmarkStart w:id="443" w:name="_Toc36938831"/>
      <w:bookmarkStart w:id="444" w:name="_Toc37081810"/>
      <w:r w:rsidRPr="000E4E7F">
        <w:t>5.2.2.12</w:t>
      </w:r>
      <w:r w:rsidRPr="000E4E7F">
        <w:tab/>
        <w:t xml:space="preserve">Actions upon reception of </w:t>
      </w:r>
      <w:r w:rsidRPr="000E4E7F">
        <w:rPr>
          <w:i/>
        </w:rPr>
        <w:t>SystemInformationBlockType5</w:t>
      </w:r>
      <w:bookmarkEnd w:id="437"/>
      <w:bookmarkEnd w:id="438"/>
      <w:bookmarkEnd w:id="439"/>
      <w:bookmarkEnd w:id="440"/>
      <w:bookmarkEnd w:id="441"/>
      <w:bookmarkEnd w:id="442"/>
      <w:bookmarkEnd w:id="443"/>
      <w:bookmarkEnd w:id="44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lastRenderedPageBreak/>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28CB606" w14:textId="77777777" w:rsidR="00F307E0" w:rsidRPr="00FC7F5F" w:rsidRDefault="00F307E0" w:rsidP="00F307E0">
      <w:pPr>
        <w:ind w:left="568" w:hanging="284"/>
        <w:rPr>
          <w:ins w:id="445" w:author="cr4260r1 (R2-2003881)" w:date="2020-05-10T16:29:00Z"/>
        </w:rPr>
      </w:pPr>
      <w:ins w:id="446" w:author="cr4260r1 (R2-2003881)" w:date="2020-05-10T16:29:00Z">
        <w:r w:rsidRPr="00FC7F5F">
          <w:t>1&gt;</w:t>
        </w:r>
        <w:r w:rsidRPr="00FC7F5F">
          <w:tab/>
          <w:t>if in RRC_IDLE, or in RRC_INACTIVE while T3</w:t>
        </w:r>
        <w:r>
          <w:t>3</w:t>
        </w:r>
        <w:r w:rsidRPr="00FC7F5F">
          <w:t>1 is running:</w:t>
        </w:r>
      </w:ins>
    </w:p>
    <w:p w14:paraId="5B2FCCC9" w14:textId="77777777" w:rsidR="00F307E0" w:rsidRPr="00FC7F5F" w:rsidRDefault="00F307E0" w:rsidP="00F307E0">
      <w:pPr>
        <w:ind w:left="851" w:hanging="284"/>
        <w:rPr>
          <w:ins w:id="447" w:author="cr4260r1 (R2-2003881)" w:date="2020-05-10T16:29:00Z"/>
        </w:rPr>
      </w:pPr>
      <w:ins w:id="448" w:author="cr4260r1 (R2-2003881)" w:date="2020-05-10T16:29:00Z">
        <w:r w:rsidRPr="00FC7F5F">
          <w:t>2&gt;</w:t>
        </w:r>
        <w:r w:rsidRPr="00FC7F5F">
          <w:tab/>
          <w:t>perform the actions as specified in 5.</w:t>
        </w:r>
        <w:r>
          <w:t>6</w:t>
        </w:r>
        <w:r w:rsidRPr="00FC7F5F">
          <w:t>.2</w:t>
        </w:r>
        <w:r>
          <w:t>0.1a</w:t>
        </w:r>
        <w:r w:rsidRPr="00FC7F5F">
          <w:t>;</w:t>
        </w:r>
      </w:ins>
    </w:p>
    <w:p w14:paraId="3B3CFFB2" w14:textId="1C2D75C3" w:rsidR="005D1BAE" w:rsidRPr="000E4E7F" w:rsidDel="00F307E0" w:rsidRDefault="005D1BAE" w:rsidP="005D1BAE">
      <w:pPr>
        <w:pStyle w:val="B1"/>
        <w:rPr>
          <w:del w:id="449" w:author="cr4260r1 (R2-2003881)" w:date="2020-05-10T16:29:00Z"/>
          <w:lang w:eastAsia="zh-CN"/>
        </w:rPr>
      </w:pPr>
      <w:del w:id="450" w:author="cr4260r1 (R2-2003881)" w:date="2020-05-10T16:29:00Z">
        <w:r w:rsidRPr="000E4E7F" w:rsidDel="00F307E0">
          <w:delText>1&gt;</w:delText>
        </w:r>
        <w:r w:rsidRPr="000E4E7F" w:rsidDel="00F307E0">
          <w:tab/>
          <w:delText xml:space="preserve">if in RRC_IDLE </w:delText>
        </w:r>
        <w:r w:rsidR="008B2C64" w:rsidRPr="000E4E7F" w:rsidDel="00F307E0">
          <w:delText xml:space="preserve">or RRC_INACTIVE </w:delText>
        </w:r>
        <w:r w:rsidRPr="000E4E7F" w:rsidDel="00F307E0">
          <w:delText xml:space="preserve">and UE has stored </w:delText>
        </w:r>
        <w:r w:rsidRPr="000E4E7F" w:rsidDel="00F307E0">
          <w:rPr>
            <w:i/>
          </w:rPr>
          <w:delText>VarMeasIdleConfig</w:delText>
        </w:r>
        <w:r w:rsidRPr="000E4E7F" w:rsidDel="00F307E0">
          <w:delText xml:space="preserve"> </w:delText>
        </w:r>
        <w:r w:rsidRPr="000E4E7F" w:rsidDel="00F307E0">
          <w:rPr>
            <w:lang w:eastAsia="zh-CN"/>
          </w:rPr>
          <w:delText xml:space="preserve">and the UE is capable of IDLE mode measurements </w:delText>
        </w:r>
        <w:commentRangeStart w:id="451"/>
        <w:r w:rsidRPr="000E4E7F" w:rsidDel="00F307E0">
          <w:rPr>
            <w:lang w:eastAsia="zh-CN"/>
          </w:rPr>
          <w:delText>for CA</w:delText>
        </w:r>
        <w:commentRangeEnd w:id="451"/>
        <w:r w:rsidR="00641081" w:rsidDel="00F307E0">
          <w:rPr>
            <w:rStyle w:val="CommentReference"/>
          </w:rPr>
          <w:commentReference w:id="451"/>
        </w:r>
        <w:r w:rsidRPr="000E4E7F" w:rsidDel="00F307E0">
          <w:rPr>
            <w:lang w:eastAsia="zh-CN"/>
          </w:rPr>
          <w:delText>:</w:delText>
        </w:r>
      </w:del>
    </w:p>
    <w:p w14:paraId="2E2A2ED3" w14:textId="10F881B8" w:rsidR="005D1BAE" w:rsidRPr="000E4E7F" w:rsidDel="00F307E0" w:rsidRDefault="005D1BAE" w:rsidP="005D1BAE">
      <w:pPr>
        <w:pStyle w:val="B2"/>
        <w:rPr>
          <w:del w:id="452" w:author="cr4260r1 (R2-2003881)" w:date="2020-05-10T16:29:00Z"/>
        </w:rPr>
      </w:pPr>
      <w:del w:id="453" w:author="cr4260r1 (R2-2003881)" w:date="2020-05-10T16:29:00Z">
        <w:r w:rsidRPr="000E4E7F" w:rsidDel="00F307E0">
          <w:delText>2&gt;</w:delText>
        </w:r>
        <w:r w:rsidRPr="000E4E7F" w:rsidDel="00F307E0">
          <w:tab/>
          <w:delText xml:space="preserve">if T331 is running and </w:delText>
        </w:r>
        <w:r w:rsidRPr="000E4E7F" w:rsidDel="00F307E0">
          <w:rPr>
            <w:i/>
          </w:rPr>
          <w:delText>VarMeasIdleConfig</w:delText>
        </w:r>
        <w:r w:rsidRPr="000E4E7F" w:rsidDel="00F307E0">
          <w:delText xml:space="preserve"> does not contain </w:delText>
        </w:r>
        <w:r w:rsidR="00D67E84" w:rsidRPr="000E4E7F" w:rsidDel="00F307E0">
          <w:rPr>
            <w:i/>
            <w:iCs/>
          </w:rPr>
          <w:delText>measIdleCarrierListEUTRA</w:delText>
        </w:r>
        <w:r w:rsidR="00D67E84" w:rsidRPr="000E4E7F" w:rsidDel="00F307E0">
          <w:delText xml:space="preserve"> received from the </w:delText>
        </w:r>
        <w:r w:rsidR="00D67E84" w:rsidRPr="000E4E7F" w:rsidDel="00F307E0">
          <w:rPr>
            <w:i/>
          </w:rPr>
          <w:delText>RRCConnectionRelease</w:delText>
        </w:r>
        <w:r w:rsidR="00D67E84" w:rsidRPr="000E4E7F" w:rsidDel="00F307E0">
          <w:delText xml:space="preserve"> message</w:delText>
        </w:r>
        <w:r w:rsidRPr="000E4E7F" w:rsidDel="00F307E0">
          <w:delText>:</w:delText>
        </w:r>
      </w:del>
    </w:p>
    <w:p w14:paraId="2353225B" w14:textId="16A3A15C" w:rsidR="00940938" w:rsidRPr="000E4E7F" w:rsidDel="00F307E0" w:rsidRDefault="00940938" w:rsidP="00940938">
      <w:pPr>
        <w:pStyle w:val="B3"/>
        <w:rPr>
          <w:del w:id="454" w:author="cr4260r1 (R2-2003881)" w:date="2020-05-10T16:29:00Z"/>
        </w:rPr>
      </w:pPr>
      <w:del w:id="455" w:author="cr4260r1 (R2-2003881)" w:date="2020-05-10T16:29:00Z">
        <w:r w:rsidRPr="000E4E7F" w:rsidDel="00F307E0">
          <w:delText xml:space="preserve">3&gt; if SIB5 includes the </w:delText>
        </w:r>
        <w:r w:rsidRPr="000E4E7F" w:rsidDel="00F307E0">
          <w:rPr>
            <w:i/>
          </w:rPr>
          <w:delText>measIdleConfigSIB</w:delText>
        </w:r>
        <w:r w:rsidRPr="000E4E7F" w:rsidDel="00F307E0">
          <w:delText>:</w:delText>
        </w:r>
      </w:del>
    </w:p>
    <w:p w14:paraId="4759BE65" w14:textId="6F5AAC23" w:rsidR="005D1BAE" w:rsidRPr="000E4E7F" w:rsidDel="00F307E0" w:rsidRDefault="00940938" w:rsidP="001628A2">
      <w:pPr>
        <w:pStyle w:val="B4"/>
        <w:rPr>
          <w:del w:id="456" w:author="cr4260r1 (R2-2003881)" w:date="2020-05-10T16:29:00Z"/>
        </w:rPr>
      </w:pPr>
      <w:del w:id="457" w:author="cr4260r1 (R2-2003881)" w:date="2020-05-10T16:29:00Z">
        <w:r w:rsidRPr="000E4E7F" w:rsidDel="00F307E0">
          <w:delText>4</w:delText>
        </w:r>
        <w:r w:rsidR="005D1BAE" w:rsidRPr="000E4E7F" w:rsidDel="00F307E0">
          <w:delText>&gt;</w:delText>
        </w:r>
        <w:r w:rsidR="005D1BAE" w:rsidRPr="000E4E7F" w:rsidDel="00F307E0">
          <w:tab/>
          <w:delText xml:space="preserve">store </w:delText>
        </w:r>
        <w:r w:rsidR="002F5970" w:rsidRPr="000E4E7F" w:rsidDel="00F307E0">
          <w:delText xml:space="preserve">or replace </w:delText>
        </w:r>
        <w:r w:rsidR="005D1BAE" w:rsidRPr="000E4E7F" w:rsidDel="00F307E0">
          <w:delText xml:space="preserve">the </w:delText>
        </w:r>
        <w:r w:rsidR="00D67E84" w:rsidRPr="000E4E7F" w:rsidDel="00F307E0">
          <w:rPr>
            <w:i/>
          </w:rPr>
          <w:delText>measIdleCarrierListEUTRA</w:delText>
        </w:r>
        <w:r w:rsidR="005D1BAE" w:rsidRPr="000E4E7F" w:rsidDel="00F307E0">
          <w:delText xml:space="preserve"> of </w:delText>
        </w:r>
        <w:r w:rsidR="005D1BAE" w:rsidRPr="000E4E7F" w:rsidDel="00F307E0">
          <w:rPr>
            <w:i/>
            <w:iCs/>
            <w:lang w:eastAsia="zh-CN"/>
          </w:rPr>
          <w:delText>measIdleConfigSIB</w:delText>
        </w:r>
        <w:r w:rsidR="005D1BAE" w:rsidRPr="000E4E7F" w:rsidDel="00F307E0">
          <w:rPr>
            <w:lang w:eastAsia="zh-CN"/>
          </w:rPr>
          <w:delText xml:space="preserve"> within </w:delText>
        </w:r>
        <w:r w:rsidR="00D67E84" w:rsidRPr="000E4E7F" w:rsidDel="00F307E0">
          <w:rPr>
            <w:i/>
            <w:iCs/>
          </w:rPr>
          <w:delText>VarMeasIdleConfig</w:delText>
        </w:r>
        <w:r w:rsidR="005D1BAE" w:rsidRPr="000E4E7F" w:rsidDel="00F307E0">
          <w:rPr>
            <w:lang w:eastAsia="zh-CN"/>
          </w:rPr>
          <w:delText>;</w:delText>
        </w:r>
      </w:del>
    </w:p>
    <w:p w14:paraId="58EA1184" w14:textId="5737B1E1" w:rsidR="00940938" w:rsidRPr="000E4E7F" w:rsidDel="00F307E0" w:rsidRDefault="00940938">
      <w:pPr>
        <w:pStyle w:val="B3"/>
        <w:rPr>
          <w:del w:id="458" w:author="cr4260r1 (R2-2003881)" w:date="2020-05-10T16:29:00Z"/>
        </w:rPr>
      </w:pPr>
      <w:del w:id="459" w:author="cr4260r1 (R2-2003881)" w:date="2020-05-10T16:29:00Z">
        <w:r w:rsidRPr="000E4E7F" w:rsidDel="00F307E0">
          <w:delText>3&gt;</w:delText>
        </w:r>
        <w:r w:rsidRPr="000E4E7F" w:rsidDel="00F307E0">
          <w:tab/>
          <w:delText>else:</w:delText>
        </w:r>
      </w:del>
    </w:p>
    <w:p w14:paraId="26AED337" w14:textId="01D0C53F" w:rsidR="00940938" w:rsidRPr="000E4E7F" w:rsidDel="00F307E0" w:rsidRDefault="00940938" w:rsidP="001628A2">
      <w:pPr>
        <w:pStyle w:val="B4"/>
        <w:rPr>
          <w:del w:id="460" w:author="cr4260r1 (R2-2003881)" w:date="2020-05-10T16:29:00Z"/>
          <w:lang w:eastAsia="zh-CN"/>
        </w:rPr>
      </w:pPr>
      <w:del w:id="461" w:author="cr4260r1 (R2-2003881)" w:date="2020-05-10T16:29:00Z">
        <w:r w:rsidRPr="000E4E7F" w:rsidDel="00F307E0">
          <w:delText>4&gt;</w:delText>
        </w:r>
        <w:r w:rsidRPr="000E4E7F" w:rsidDel="00F307E0">
          <w:tab/>
          <w:delText xml:space="preserve">remove the </w:delText>
        </w:r>
        <w:r w:rsidRPr="000E4E7F" w:rsidDel="00F307E0">
          <w:rPr>
            <w:i/>
          </w:rPr>
          <w:delText>measIdleCarrierListEUTRA</w:delText>
        </w:r>
        <w:r w:rsidRPr="000E4E7F" w:rsidDel="00F307E0">
          <w:delText xml:space="preserve"> </w:delText>
        </w:r>
        <w:r w:rsidRPr="000E4E7F" w:rsidDel="00F307E0">
          <w:rPr>
            <w:lang w:eastAsia="zh-CN"/>
          </w:rPr>
          <w:delText xml:space="preserve">in </w:delText>
        </w:r>
        <w:r w:rsidRPr="000E4E7F" w:rsidDel="00F307E0">
          <w:rPr>
            <w:i/>
            <w:iCs/>
          </w:rPr>
          <w:delText>VarMeasIdleConfig</w:delText>
        </w:r>
        <w:r w:rsidRPr="000E4E7F" w:rsidDel="00F307E0">
          <w:rPr>
            <w:lang w:eastAsia="zh-CN"/>
          </w:rPr>
          <w:delText>, if stored;</w:delText>
        </w:r>
      </w:del>
    </w:p>
    <w:p w14:paraId="1BE9ABCA" w14:textId="4EBEB949" w:rsidR="005D1BAE" w:rsidRPr="000E4E7F" w:rsidDel="00F307E0" w:rsidRDefault="005D1BAE" w:rsidP="00940938">
      <w:pPr>
        <w:pStyle w:val="B2"/>
        <w:rPr>
          <w:del w:id="462" w:author="cr4260r1 (R2-2003881)" w:date="2020-05-10T16:29:00Z"/>
        </w:rPr>
      </w:pPr>
      <w:del w:id="463" w:author="cr4260r1 (R2-2003881)" w:date="2020-05-10T16:29:00Z">
        <w:r w:rsidRPr="000E4E7F" w:rsidDel="00F307E0">
          <w:delText>2&gt;</w:delText>
        </w:r>
        <w:r w:rsidRPr="000E4E7F" w:rsidDel="00F307E0">
          <w:tab/>
          <w:delText>perform idle mode measurements as</w:delText>
        </w:r>
        <w:r w:rsidRPr="000E4E7F" w:rsidDel="00F307E0">
          <w:rPr>
            <w:i/>
          </w:rPr>
          <w:delText xml:space="preserve"> </w:delText>
        </w:r>
        <w:r w:rsidRPr="000E4E7F" w:rsidDel="00F307E0">
          <w:delText>specified in</w:delText>
        </w:r>
        <w:r w:rsidRPr="000E4E7F" w:rsidDel="00F307E0">
          <w:rPr>
            <w:i/>
          </w:rPr>
          <w:delText xml:space="preserve"> </w:delText>
        </w:r>
        <w:r w:rsidR="00DA01A8" w:rsidRPr="000E4E7F" w:rsidDel="00F307E0">
          <w:delText>5.6.20</w:delText>
        </w:r>
        <w:r w:rsidRPr="000E4E7F" w:rsidDel="00F307E0">
          <w:delText>;</w:delText>
        </w:r>
      </w:del>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464" w:name="_Toc20486729"/>
      <w:bookmarkStart w:id="465" w:name="_Toc29342021"/>
      <w:bookmarkStart w:id="466" w:name="_Toc29343160"/>
      <w:bookmarkStart w:id="467" w:name="_Toc36566408"/>
      <w:bookmarkStart w:id="468" w:name="_Toc36809815"/>
      <w:bookmarkStart w:id="469" w:name="_Toc36846179"/>
      <w:bookmarkStart w:id="470" w:name="_Toc36938832"/>
      <w:bookmarkStart w:id="471" w:name="_Toc37081811"/>
      <w:r w:rsidRPr="000E4E7F">
        <w:lastRenderedPageBreak/>
        <w:t>5.2.2.13</w:t>
      </w:r>
      <w:r w:rsidRPr="000E4E7F">
        <w:tab/>
        <w:t xml:space="preserve">Actions upon reception of </w:t>
      </w:r>
      <w:r w:rsidRPr="000E4E7F">
        <w:rPr>
          <w:i/>
        </w:rPr>
        <w:t>SystemInformationBlockType6</w:t>
      </w:r>
      <w:bookmarkEnd w:id="464"/>
      <w:bookmarkEnd w:id="465"/>
      <w:bookmarkEnd w:id="466"/>
      <w:bookmarkEnd w:id="467"/>
      <w:bookmarkEnd w:id="468"/>
      <w:bookmarkEnd w:id="469"/>
      <w:bookmarkEnd w:id="470"/>
      <w:bookmarkEnd w:id="471"/>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72" w:name="_Toc20486730"/>
      <w:bookmarkStart w:id="473" w:name="_Toc29342022"/>
      <w:bookmarkStart w:id="474" w:name="_Toc29343161"/>
      <w:bookmarkStart w:id="475" w:name="_Toc36566409"/>
      <w:bookmarkStart w:id="476" w:name="_Toc36809816"/>
      <w:bookmarkStart w:id="477" w:name="_Toc36846180"/>
      <w:bookmarkStart w:id="478" w:name="_Toc36938833"/>
      <w:bookmarkStart w:id="479" w:name="_Toc37081812"/>
      <w:r w:rsidRPr="000E4E7F">
        <w:t>5.2.2.14</w:t>
      </w:r>
      <w:r w:rsidRPr="000E4E7F">
        <w:tab/>
        <w:t xml:space="preserve">Actions upon reception of </w:t>
      </w:r>
      <w:r w:rsidRPr="000E4E7F">
        <w:rPr>
          <w:i/>
        </w:rPr>
        <w:t>SystemInformationBlockType7</w:t>
      </w:r>
      <w:bookmarkEnd w:id="472"/>
      <w:bookmarkEnd w:id="473"/>
      <w:bookmarkEnd w:id="474"/>
      <w:bookmarkEnd w:id="475"/>
      <w:bookmarkEnd w:id="476"/>
      <w:bookmarkEnd w:id="477"/>
      <w:bookmarkEnd w:id="478"/>
      <w:bookmarkEnd w:id="479"/>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80" w:name="_Toc20486731"/>
      <w:bookmarkStart w:id="481" w:name="_Toc29342023"/>
      <w:bookmarkStart w:id="482" w:name="_Toc29343162"/>
      <w:bookmarkStart w:id="483" w:name="_Toc36566410"/>
      <w:bookmarkStart w:id="484" w:name="_Toc36809817"/>
      <w:bookmarkStart w:id="485" w:name="_Toc36846181"/>
      <w:bookmarkStart w:id="486" w:name="_Toc36938834"/>
      <w:bookmarkStart w:id="487" w:name="_Toc37081813"/>
      <w:r w:rsidRPr="000E4E7F">
        <w:t>5.2.2.15</w:t>
      </w:r>
      <w:r w:rsidRPr="000E4E7F">
        <w:tab/>
        <w:t xml:space="preserve">Actions upon reception of </w:t>
      </w:r>
      <w:r w:rsidRPr="000E4E7F">
        <w:rPr>
          <w:i/>
        </w:rPr>
        <w:t>SystemInformationBlockType8</w:t>
      </w:r>
      <w:bookmarkEnd w:id="480"/>
      <w:bookmarkEnd w:id="481"/>
      <w:bookmarkEnd w:id="482"/>
      <w:bookmarkEnd w:id="483"/>
      <w:bookmarkEnd w:id="484"/>
      <w:bookmarkEnd w:id="485"/>
      <w:bookmarkEnd w:id="486"/>
      <w:bookmarkEnd w:id="487"/>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88" w:name="_Toc20486732"/>
      <w:bookmarkStart w:id="489" w:name="_Toc29342024"/>
      <w:bookmarkStart w:id="490" w:name="_Toc29343163"/>
      <w:bookmarkStart w:id="491" w:name="_Toc36566411"/>
      <w:bookmarkStart w:id="492" w:name="_Toc36809818"/>
      <w:bookmarkStart w:id="493" w:name="_Toc36846182"/>
      <w:bookmarkStart w:id="494" w:name="_Toc36938835"/>
      <w:bookmarkStart w:id="495" w:name="_Toc37081814"/>
      <w:r w:rsidRPr="000E4E7F">
        <w:t>5.2.2.16</w:t>
      </w:r>
      <w:r w:rsidRPr="000E4E7F">
        <w:tab/>
        <w:t xml:space="preserve">Actions upon reception of </w:t>
      </w:r>
      <w:r w:rsidRPr="000E4E7F">
        <w:rPr>
          <w:i/>
        </w:rPr>
        <w:t>SystemInformationBlockType9</w:t>
      </w:r>
      <w:bookmarkEnd w:id="488"/>
      <w:bookmarkEnd w:id="489"/>
      <w:bookmarkEnd w:id="490"/>
      <w:bookmarkEnd w:id="491"/>
      <w:bookmarkEnd w:id="492"/>
      <w:bookmarkEnd w:id="493"/>
      <w:bookmarkEnd w:id="494"/>
      <w:bookmarkEnd w:id="495"/>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96" w:name="_Toc20486733"/>
      <w:bookmarkStart w:id="497" w:name="_Toc29342025"/>
      <w:bookmarkStart w:id="498" w:name="_Toc29343164"/>
      <w:bookmarkStart w:id="499" w:name="_Toc36566412"/>
      <w:bookmarkStart w:id="500" w:name="_Toc36809819"/>
      <w:bookmarkStart w:id="501" w:name="_Toc36846183"/>
      <w:bookmarkStart w:id="502" w:name="_Toc36938836"/>
      <w:bookmarkStart w:id="503" w:name="_Toc37081815"/>
      <w:r w:rsidRPr="000E4E7F">
        <w:t>5.2.2.17</w:t>
      </w:r>
      <w:r w:rsidRPr="000E4E7F">
        <w:tab/>
        <w:t xml:space="preserve">Actions upon reception of </w:t>
      </w:r>
      <w:r w:rsidRPr="000E4E7F">
        <w:rPr>
          <w:i/>
        </w:rPr>
        <w:t>SystemInformationBlockType10</w:t>
      </w:r>
      <w:bookmarkEnd w:id="496"/>
      <w:bookmarkEnd w:id="497"/>
      <w:bookmarkEnd w:id="498"/>
      <w:bookmarkEnd w:id="499"/>
      <w:bookmarkEnd w:id="500"/>
      <w:bookmarkEnd w:id="501"/>
      <w:bookmarkEnd w:id="502"/>
      <w:bookmarkEnd w:id="503"/>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504" w:name="_Toc20486734"/>
      <w:bookmarkStart w:id="505" w:name="_Toc29342026"/>
      <w:bookmarkStart w:id="506" w:name="_Toc29343165"/>
      <w:bookmarkStart w:id="507" w:name="_Toc36566413"/>
      <w:bookmarkStart w:id="508" w:name="_Toc36809820"/>
      <w:bookmarkStart w:id="509" w:name="_Toc36846184"/>
      <w:bookmarkStart w:id="510" w:name="_Toc36938837"/>
      <w:bookmarkStart w:id="511" w:name="_Toc37081816"/>
      <w:r w:rsidRPr="000E4E7F">
        <w:t>5.2.2.18</w:t>
      </w:r>
      <w:r w:rsidRPr="000E4E7F">
        <w:tab/>
        <w:t xml:space="preserve">Actions upon reception of </w:t>
      </w:r>
      <w:r w:rsidRPr="000E4E7F">
        <w:rPr>
          <w:i/>
        </w:rPr>
        <w:t>SystemInformationBlockType11</w:t>
      </w:r>
      <w:bookmarkEnd w:id="504"/>
      <w:bookmarkEnd w:id="505"/>
      <w:bookmarkEnd w:id="506"/>
      <w:bookmarkEnd w:id="507"/>
      <w:bookmarkEnd w:id="508"/>
      <w:bookmarkEnd w:id="509"/>
      <w:bookmarkEnd w:id="510"/>
      <w:bookmarkEnd w:id="511"/>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512" w:name="OLE_LINK32"/>
      <w:bookmarkStart w:id="513"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12"/>
    <w:bookmarkEnd w:id="513"/>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514" w:name="_Toc20486735"/>
      <w:bookmarkStart w:id="515" w:name="_Toc29342027"/>
      <w:bookmarkStart w:id="516" w:name="_Toc29343166"/>
      <w:bookmarkStart w:id="517" w:name="_Toc36566414"/>
      <w:bookmarkStart w:id="518" w:name="_Toc36809821"/>
      <w:bookmarkStart w:id="519" w:name="_Toc36846185"/>
      <w:bookmarkStart w:id="520" w:name="_Toc36938838"/>
      <w:bookmarkStart w:id="521" w:name="_Toc37081817"/>
      <w:r w:rsidRPr="000E4E7F">
        <w:t>5.2.2.19</w:t>
      </w:r>
      <w:r w:rsidRPr="000E4E7F">
        <w:tab/>
        <w:t xml:space="preserve">Actions upon reception of </w:t>
      </w:r>
      <w:r w:rsidRPr="000E4E7F">
        <w:rPr>
          <w:i/>
        </w:rPr>
        <w:t>SystemInformationBlockType12</w:t>
      </w:r>
      <w:bookmarkEnd w:id="514"/>
      <w:bookmarkEnd w:id="515"/>
      <w:bookmarkEnd w:id="516"/>
      <w:bookmarkEnd w:id="517"/>
      <w:bookmarkEnd w:id="518"/>
      <w:bookmarkEnd w:id="519"/>
      <w:bookmarkEnd w:id="520"/>
      <w:bookmarkEnd w:id="521"/>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522" w:name="_Hlk520095124"/>
      <w:r w:rsidRPr="000E4E7F">
        <w:t>3&gt;</w:t>
      </w:r>
      <w:r w:rsidRPr="000E4E7F">
        <w:tab/>
        <w:t xml:space="preserve">store the received </w:t>
      </w:r>
      <w:r w:rsidRPr="000E4E7F">
        <w:rPr>
          <w:i/>
        </w:rPr>
        <w:t>warningAreaCoordinatesSegment</w:t>
      </w:r>
      <w:r w:rsidRPr="000E4E7F">
        <w:t xml:space="preserve"> (if any);</w:t>
      </w:r>
    </w:p>
    <w:bookmarkEnd w:id="522"/>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523"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3"/>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24" w:name="_Hlk521484096"/>
      <w:bookmarkStart w:id="525" w:name="_Hlk520286731"/>
      <w:r w:rsidR="00855829" w:rsidRPr="000E4E7F">
        <w:t>and</w:t>
      </w:r>
      <w:r w:rsidR="00855829" w:rsidRPr="000E4E7F">
        <w:rPr>
          <w:i/>
        </w:rPr>
        <w:t xml:space="preserve"> warningAreaCoordinatesSegment</w:t>
      </w:r>
      <w:r w:rsidR="00855829" w:rsidRPr="000E4E7F">
        <w:t xml:space="preserve"> </w:t>
      </w:r>
      <w:bookmarkEnd w:id="524"/>
      <w:r w:rsidR="00855829" w:rsidRPr="000E4E7F">
        <w:t xml:space="preserve">(if any) </w:t>
      </w:r>
      <w:bookmarkEnd w:id="525"/>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526" w:name="_Toc20486736"/>
      <w:bookmarkStart w:id="527" w:name="_Toc29342028"/>
      <w:bookmarkStart w:id="528" w:name="_Toc29343167"/>
      <w:bookmarkStart w:id="529" w:name="_Toc36566415"/>
      <w:bookmarkStart w:id="530" w:name="_Toc36809822"/>
      <w:bookmarkStart w:id="531" w:name="_Toc36846186"/>
      <w:bookmarkStart w:id="532" w:name="_Toc36938839"/>
      <w:bookmarkStart w:id="533" w:name="_Toc37081818"/>
      <w:r w:rsidRPr="000E4E7F">
        <w:t>5.2.2.20</w:t>
      </w:r>
      <w:r w:rsidRPr="000E4E7F">
        <w:tab/>
        <w:t xml:space="preserve">Actions upon reception of </w:t>
      </w:r>
      <w:r w:rsidRPr="000E4E7F">
        <w:rPr>
          <w:i/>
        </w:rPr>
        <w:t>SystemInformationBlockType13</w:t>
      </w:r>
      <w:bookmarkEnd w:id="526"/>
      <w:bookmarkEnd w:id="527"/>
      <w:bookmarkEnd w:id="528"/>
      <w:bookmarkEnd w:id="529"/>
      <w:bookmarkEnd w:id="530"/>
      <w:bookmarkEnd w:id="531"/>
      <w:bookmarkEnd w:id="532"/>
      <w:bookmarkEnd w:id="533"/>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534" w:name="_Toc20486737"/>
      <w:bookmarkStart w:id="535" w:name="_Toc29342029"/>
      <w:bookmarkStart w:id="536" w:name="_Toc29343168"/>
      <w:bookmarkStart w:id="537" w:name="_Toc36566416"/>
      <w:bookmarkStart w:id="538" w:name="_Toc36809823"/>
      <w:bookmarkStart w:id="539" w:name="_Toc36846187"/>
      <w:bookmarkStart w:id="540" w:name="_Toc36938840"/>
      <w:bookmarkStart w:id="541" w:name="_Toc37081819"/>
      <w:smartTag w:uri="urn:schemas-microsoft-com:office:smarttags" w:element="chsdate">
        <w:smartTagPr>
          <w:attr w:name="Year" w:val="1899"/>
          <w:attr w:name="Month" w:val="12"/>
          <w:attr w:name="Day" w:val="30"/>
          <w:attr w:name="IsLunarDate" w:val="False"/>
          <w:attr w:name="IsROCDate" w:val="False"/>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34"/>
      <w:bookmarkEnd w:id="535"/>
      <w:bookmarkEnd w:id="536"/>
      <w:bookmarkEnd w:id="537"/>
      <w:bookmarkEnd w:id="538"/>
      <w:bookmarkEnd w:id="539"/>
      <w:bookmarkEnd w:id="540"/>
      <w:bookmarkEnd w:id="541"/>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542" w:name="_Toc20486738"/>
      <w:bookmarkStart w:id="543" w:name="_Toc29342030"/>
      <w:bookmarkStart w:id="544" w:name="_Toc29343169"/>
      <w:bookmarkStart w:id="545" w:name="_Toc36566417"/>
      <w:bookmarkStart w:id="546" w:name="_Toc36809824"/>
      <w:bookmarkStart w:id="547" w:name="_Toc36846188"/>
      <w:bookmarkStart w:id="548" w:name="_Toc36938841"/>
      <w:bookmarkStart w:id="549" w:name="_Toc37081820"/>
      <w:r w:rsidRPr="000E4E7F">
        <w:t>5.2.2.22</w:t>
      </w:r>
      <w:r w:rsidRPr="000E4E7F">
        <w:tab/>
        <w:t xml:space="preserve">Actions upon reception of </w:t>
      </w:r>
      <w:r w:rsidRPr="000E4E7F">
        <w:rPr>
          <w:i/>
        </w:rPr>
        <w:t>SystemInformationBlockType15</w:t>
      </w:r>
      <w:bookmarkEnd w:id="542"/>
      <w:bookmarkEnd w:id="543"/>
      <w:bookmarkEnd w:id="544"/>
      <w:bookmarkEnd w:id="545"/>
      <w:bookmarkEnd w:id="546"/>
      <w:bookmarkEnd w:id="547"/>
      <w:bookmarkEnd w:id="548"/>
      <w:bookmarkEnd w:id="549"/>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550" w:name="_Toc20486739"/>
      <w:bookmarkStart w:id="551" w:name="_Toc29342031"/>
      <w:bookmarkStart w:id="552" w:name="_Toc29343170"/>
      <w:bookmarkStart w:id="553" w:name="_Toc36566418"/>
      <w:bookmarkStart w:id="554" w:name="_Toc36809825"/>
      <w:bookmarkStart w:id="555" w:name="_Toc36846189"/>
      <w:bookmarkStart w:id="556" w:name="_Toc36938842"/>
      <w:bookmarkStart w:id="557" w:name="_Toc37081821"/>
      <w:r w:rsidRPr="000E4E7F">
        <w:t>5.2.2.23</w:t>
      </w:r>
      <w:r w:rsidRPr="000E4E7F">
        <w:tab/>
        <w:t xml:space="preserve">Actions upon reception of </w:t>
      </w:r>
      <w:r w:rsidRPr="000E4E7F">
        <w:rPr>
          <w:i/>
        </w:rPr>
        <w:t>SystemInformationBlockType16</w:t>
      </w:r>
      <w:bookmarkEnd w:id="550"/>
      <w:bookmarkEnd w:id="551"/>
      <w:bookmarkEnd w:id="552"/>
      <w:bookmarkEnd w:id="553"/>
      <w:bookmarkEnd w:id="554"/>
      <w:bookmarkEnd w:id="555"/>
      <w:bookmarkEnd w:id="556"/>
      <w:bookmarkEnd w:id="557"/>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558" w:name="_Toc20486740"/>
      <w:bookmarkStart w:id="559" w:name="_Toc29342032"/>
      <w:bookmarkStart w:id="560" w:name="_Toc29343171"/>
      <w:bookmarkStart w:id="561" w:name="_Toc36566419"/>
      <w:bookmarkStart w:id="562" w:name="_Toc36809826"/>
      <w:bookmarkStart w:id="563" w:name="_Toc36846190"/>
      <w:bookmarkStart w:id="564" w:name="_Toc36938843"/>
      <w:bookmarkStart w:id="565" w:name="_Toc37081822"/>
      <w:r w:rsidRPr="000E4E7F">
        <w:t>5.2.2.24</w:t>
      </w:r>
      <w:r w:rsidRPr="000E4E7F">
        <w:tab/>
        <w:t xml:space="preserve">Actions upon reception of </w:t>
      </w:r>
      <w:r w:rsidRPr="000E4E7F">
        <w:rPr>
          <w:i/>
        </w:rPr>
        <w:t>SystemInformationBlockType17</w:t>
      </w:r>
      <w:bookmarkEnd w:id="558"/>
      <w:bookmarkEnd w:id="559"/>
      <w:bookmarkEnd w:id="560"/>
      <w:bookmarkEnd w:id="561"/>
      <w:bookmarkEnd w:id="562"/>
      <w:bookmarkEnd w:id="563"/>
      <w:bookmarkEnd w:id="564"/>
      <w:bookmarkEnd w:id="565"/>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566" w:name="_Toc20486741"/>
      <w:bookmarkStart w:id="567" w:name="_Toc29342033"/>
      <w:bookmarkStart w:id="568" w:name="_Toc29343172"/>
      <w:bookmarkStart w:id="569" w:name="_Toc36566420"/>
      <w:bookmarkStart w:id="570" w:name="_Toc36809827"/>
      <w:bookmarkStart w:id="571" w:name="_Toc36846191"/>
      <w:bookmarkStart w:id="572" w:name="_Toc36938844"/>
      <w:bookmarkStart w:id="573" w:name="_Toc37081823"/>
      <w:r w:rsidRPr="000E4E7F">
        <w:t>5.2.2.25</w:t>
      </w:r>
      <w:r w:rsidRPr="000E4E7F">
        <w:tab/>
        <w:t xml:space="preserve">Actions upon reception of </w:t>
      </w:r>
      <w:r w:rsidRPr="000E4E7F">
        <w:rPr>
          <w:i/>
        </w:rPr>
        <w:t>SystemInformationBlockType18</w:t>
      </w:r>
      <w:bookmarkEnd w:id="566"/>
      <w:bookmarkEnd w:id="567"/>
      <w:bookmarkEnd w:id="568"/>
      <w:bookmarkEnd w:id="569"/>
      <w:bookmarkEnd w:id="570"/>
      <w:bookmarkEnd w:id="571"/>
      <w:bookmarkEnd w:id="572"/>
      <w:bookmarkEnd w:id="573"/>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74" w:name="_Toc20486742"/>
      <w:bookmarkStart w:id="575" w:name="_Toc29342034"/>
      <w:bookmarkStart w:id="576" w:name="_Toc29343173"/>
      <w:bookmarkStart w:id="577" w:name="_Toc36566421"/>
      <w:bookmarkStart w:id="578" w:name="_Toc36809828"/>
      <w:bookmarkStart w:id="579" w:name="_Toc36846192"/>
      <w:bookmarkStart w:id="580" w:name="_Toc36938845"/>
      <w:bookmarkStart w:id="581" w:name="_Toc37081824"/>
      <w:r w:rsidRPr="000E4E7F">
        <w:t>5.2.2.26</w:t>
      </w:r>
      <w:r w:rsidRPr="000E4E7F">
        <w:tab/>
        <w:t xml:space="preserve">Actions upon reception of </w:t>
      </w:r>
      <w:r w:rsidRPr="000E4E7F">
        <w:rPr>
          <w:i/>
        </w:rPr>
        <w:t>SystemInformationBlockType19</w:t>
      </w:r>
      <w:bookmarkEnd w:id="574"/>
      <w:bookmarkEnd w:id="575"/>
      <w:bookmarkEnd w:id="576"/>
      <w:bookmarkEnd w:id="577"/>
      <w:bookmarkEnd w:id="578"/>
      <w:bookmarkEnd w:id="579"/>
      <w:bookmarkEnd w:id="580"/>
      <w:bookmarkEnd w:id="581"/>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82" w:name="_Toc20486743"/>
      <w:bookmarkStart w:id="583" w:name="_Toc29342035"/>
      <w:bookmarkStart w:id="584" w:name="_Toc29343174"/>
      <w:bookmarkStart w:id="585" w:name="_Toc36566422"/>
      <w:bookmarkStart w:id="586" w:name="_Toc36809829"/>
      <w:bookmarkStart w:id="587" w:name="_Toc36846193"/>
      <w:bookmarkStart w:id="588" w:name="_Toc36938846"/>
      <w:bookmarkStart w:id="589" w:name="_Toc37081825"/>
      <w:r w:rsidRPr="000E4E7F">
        <w:t>5.2.2.27</w:t>
      </w:r>
      <w:r w:rsidRPr="000E4E7F">
        <w:tab/>
        <w:t xml:space="preserve">Actions upon reception of </w:t>
      </w:r>
      <w:r w:rsidRPr="000E4E7F">
        <w:rPr>
          <w:i/>
        </w:rPr>
        <w:t>SystemInformationBlockType20</w:t>
      </w:r>
      <w:bookmarkEnd w:id="582"/>
      <w:bookmarkEnd w:id="583"/>
      <w:bookmarkEnd w:id="584"/>
      <w:bookmarkEnd w:id="585"/>
      <w:bookmarkEnd w:id="586"/>
      <w:bookmarkEnd w:id="587"/>
      <w:bookmarkEnd w:id="588"/>
      <w:bookmarkEnd w:id="589"/>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90" w:name="_Toc20486744"/>
      <w:bookmarkStart w:id="591" w:name="_Toc29342036"/>
      <w:bookmarkStart w:id="592" w:name="_Toc29343175"/>
      <w:bookmarkStart w:id="593" w:name="_Toc36566423"/>
      <w:bookmarkStart w:id="594" w:name="_Toc36809830"/>
      <w:bookmarkStart w:id="595" w:name="_Toc36846194"/>
      <w:bookmarkStart w:id="596" w:name="_Toc36938847"/>
      <w:bookmarkStart w:id="597" w:name="_Toc37081826"/>
      <w:r w:rsidRPr="000E4E7F">
        <w:t>5.2.2.28</w:t>
      </w:r>
      <w:r w:rsidRPr="000E4E7F">
        <w:tab/>
        <w:t xml:space="preserve">Actions upon reception of </w:t>
      </w:r>
      <w:r w:rsidRPr="000E4E7F">
        <w:rPr>
          <w:i/>
        </w:rPr>
        <w:t>SystemInformationBlockType</w:t>
      </w:r>
      <w:r w:rsidRPr="000E4E7F">
        <w:rPr>
          <w:i/>
          <w:lang w:eastAsia="zh-CN"/>
        </w:rPr>
        <w:t>21</w:t>
      </w:r>
      <w:bookmarkEnd w:id="590"/>
      <w:bookmarkEnd w:id="591"/>
      <w:bookmarkEnd w:id="592"/>
      <w:bookmarkEnd w:id="593"/>
      <w:bookmarkEnd w:id="594"/>
      <w:bookmarkEnd w:id="595"/>
      <w:bookmarkEnd w:id="596"/>
      <w:bookmarkEnd w:id="597"/>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98" w:name="_Toc20486745"/>
      <w:bookmarkStart w:id="599" w:name="_Toc29342037"/>
      <w:bookmarkStart w:id="600" w:name="_Toc29343176"/>
      <w:bookmarkStart w:id="601" w:name="_Toc36566424"/>
      <w:bookmarkStart w:id="602" w:name="_Toc36809831"/>
      <w:bookmarkStart w:id="603" w:name="_Toc36846195"/>
      <w:bookmarkStart w:id="604" w:name="_Toc36938848"/>
      <w:bookmarkStart w:id="605" w:name="_Toc37081827"/>
      <w:r w:rsidRPr="000E4E7F">
        <w:t>5.2.2.29</w:t>
      </w:r>
      <w:r w:rsidRPr="000E4E7F">
        <w:tab/>
        <w:t xml:space="preserve">Actions upon reception of </w:t>
      </w:r>
      <w:r w:rsidRPr="000E4E7F">
        <w:rPr>
          <w:i/>
        </w:rPr>
        <w:t>SystemInformationBlockType22-NB</w:t>
      </w:r>
      <w:bookmarkEnd w:id="598"/>
      <w:bookmarkEnd w:id="599"/>
      <w:bookmarkEnd w:id="600"/>
      <w:bookmarkEnd w:id="601"/>
      <w:bookmarkEnd w:id="602"/>
      <w:bookmarkEnd w:id="603"/>
      <w:bookmarkEnd w:id="604"/>
      <w:bookmarkEnd w:id="605"/>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606" w:name="_Toc20486746"/>
      <w:bookmarkStart w:id="607" w:name="_Toc29342038"/>
      <w:bookmarkStart w:id="608" w:name="_Toc29343177"/>
      <w:bookmarkStart w:id="609" w:name="_Toc36566425"/>
      <w:bookmarkStart w:id="610" w:name="_Toc36809832"/>
      <w:bookmarkStart w:id="611" w:name="_Toc36846196"/>
      <w:bookmarkStart w:id="612" w:name="_Toc36938849"/>
      <w:bookmarkStart w:id="613" w:name="_Toc37081828"/>
      <w:r w:rsidRPr="000E4E7F">
        <w:t>5.2.2.30</w:t>
      </w:r>
      <w:r w:rsidR="00FE7D2C" w:rsidRPr="000E4E7F">
        <w:tab/>
        <w:t xml:space="preserve">Actions upon reception of </w:t>
      </w:r>
      <w:r w:rsidR="00FE7D2C" w:rsidRPr="000E4E7F">
        <w:rPr>
          <w:i/>
        </w:rPr>
        <w:t>SystemInformationBlockType23-NB</w:t>
      </w:r>
      <w:bookmarkEnd w:id="606"/>
      <w:bookmarkEnd w:id="607"/>
      <w:bookmarkEnd w:id="608"/>
      <w:bookmarkEnd w:id="609"/>
      <w:bookmarkEnd w:id="610"/>
      <w:bookmarkEnd w:id="611"/>
      <w:bookmarkEnd w:id="612"/>
      <w:bookmarkEnd w:id="613"/>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614" w:name="_Toc20486747"/>
      <w:bookmarkStart w:id="615" w:name="_Toc29342039"/>
      <w:bookmarkStart w:id="616" w:name="_Toc29343178"/>
      <w:bookmarkStart w:id="617" w:name="_Toc36566426"/>
      <w:bookmarkStart w:id="618" w:name="_Toc36809833"/>
      <w:bookmarkStart w:id="619" w:name="_Toc36846197"/>
      <w:bookmarkStart w:id="620" w:name="_Toc36938850"/>
      <w:bookmarkStart w:id="621" w:name="_Toc37081829"/>
      <w:r w:rsidRPr="000E4E7F">
        <w:t>5.2.2.3</w:t>
      </w:r>
      <w:r w:rsidR="00470038" w:rsidRPr="000E4E7F">
        <w:t>1</w:t>
      </w:r>
      <w:r w:rsidRPr="000E4E7F">
        <w:tab/>
        <w:t xml:space="preserve">Actions upon reception of </w:t>
      </w:r>
      <w:r w:rsidRPr="000E4E7F">
        <w:rPr>
          <w:i/>
        </w:rPr>
        <w:t>SystemInformationBlockType24</w:t>
      </w:r>
      <w:bookmarkEnd w:id="614"/>
      <w:bookmarkEnd w:id="615"/>
      <w:bookmarkEnd w:id="616"/>
      <w:bookmarkEnd w:id="617"/>
      <w:bookmarkEnd w:id="618"/>
      <w:bookmarkEnd w:id="619"/>
      <w:bookmarkEnd w:id="620"/>
      <w:bookmarkEnd w:id="621"/>
    </w:p>
    <w:p w14:paraId="3EEAEC7A" w14:textId="77777777" w:rsidR="00F307E0" w:rsidRDefault="00F307E0" w:rsidP="00F307E0">
      <w:pPr>
        <w:rPr>
          <w:ins w:id="622" w:author="cr4260r1 (R2-2003881)" w:date="2020-05-10T16:29:00Z"/>
        </w:rPr>
      </w:pPr>
      <w:ins w:id="623" w:author="cr4260r1 (R2-2003881)" w:date="2020-05-10T16:29:00Z">
        <w:r w:rsidRPr="00FC7F5F">
          <w:t xml:space="preserve">Upon receiving </w:t>
        </w:r>
        <w:r w:rsidRPr="000E4E7F">
          <w:rPr>
            <w:i/>
          </w:rPr>
          <w:t>SystemInformationBlockType</w:t>
        </w:r>
        <w:r>
          <w:rPr>
            <w:i/>
            <w:lang w:eastAsia="zh-CN"/>
          </w:rPr>
          <w:t xml:space="preserve">24, </w:t>
        </w:r>
        <w:r w:rsidRPr="00FC7F5F">
          <w:t>the UE shall:</w:t>
        </w:r>
      </w:ins>
    </w:p>
    <w:p w14:paraId="557EE101" w14:textId="77777777" w:rsidR="00F307E0" w:rsidRPr="00FC7F5F" w:rsidRDefault="00F307E0" w:rsidP="00F307E0">
      <w:pPr>
        <w:ind w:left="568" w:hanging="284"/>
        <w:rPr>
          <w:ins w:id="624" w:author="cr4260r1 (R2-2003881)" w:date="2020-05-10T16:29:00Z"/>
        </w:rPr>
      </w:pPr>
      <w:ins w:id="625" w:author="cr4260r1 (R2-2003881)" w:date="2020-05-10T16:29:00Z">
        <w:r w:rsidRPr="00FC7F5F">
          <w:t>1&gt;</w:t>
        </w:r>
        <w:r w:rsidRPr="00FC7F5F">
          <w:tab/>
          <w:t>if in RRC_IDLE or in RRC_INACTIVE while T3</w:t>
        </w:r>
        <w:r>
          <w:t>3</w:t>
        </w:r>
        <w:r w:rsidRPr="00FC7F5F">
          <w:t>1 is running:</w:t>
        </w:r>
      </w:ins>
    </w:p>
    <w:p w14:paraId="7F8AD7A6" w14:textId="77777777" w:rsidR="00F307E0" w:rsidRPr="00FC7F5F" w:rsidRDefault="00F307E0" w:rsidP="00F307E0">
      <w:pPr>
        <w:ind w:left="851" w:hanging="284"/>
        <w:rPr>
          <w:ins w:id="626" w:author="cr4260r1 (R2-2003881)" w:date="2020-05-10T16:29:00Z"/>
        </w:rPr>
      </w:pPr>
      <w:ins w:id="627" w:author="cr4260r1 (R2-2003881)" w:date="2020-05-10T16:29:00Z">
        <w:r w:rsidRPr="00FC7F5F">
          <w:t>2&gt;</w:t>
        </w:r>
        <w:r w:rsidRPr="00FC7F5F">
          <w:tab/>
          <w:t>perform the actions as specified in 5.7.8.2;</w:t>
        </w:r>
      </w:ins>
    </w:p>
    <w:p w14:paraId="6E70FF9F" w14:textId="4548154C" w:rsidR="00083EDA" w:rsidRPr="000E4E7F" w:rsidDel="00F307E0" w:rsidRDefault="00083EDA" w:rsidP="00083EDA">
      <w:pPr>
        <w:rPr>
          <w:del w:id="628" w:author="cr4260r1 (R2-2003881)" w:date="2020-05-10T16:29:00Z"/>
        </w:rPr>
      </w:pPr>
      <w:del w:id="629" w:author="cr4260r1 (R2-2003881)" w:date="2020-05-10T16:29:00Z">
        <w:r w:rsidRPr="000E4E7F" w:rsidDel="00F307E0">
          <w:delText xml:space="preserve">No UE requirements related to the contents of this </w:delText>
        </w:r>
        <w:r w:rsidRPr="000E4E7F" w:rsidDel="00F307E0">
          <w:rPr>
            <w:i/>
          </w:rPr>
          <w:delText>SystemInformationBlock</w:delText>
        </w:r>
        <w:r w:rsidRPr="000E4E7F" w:rsidDel="00F307E0">
          <w:delText xml:space="preserve"> apply other than those specified elsewhere e.g. within procedures using the concerned system information, and/ or within the corresponding field descriptions.</w:delText>
        </w:r>
      </w:del>
    </w:p>
    <w:p w14:paraId="000B6450" w14:textId="77777777" w:rsidR="00834D8B" w:rsidRPr="000E4E7F" w:rsidRDefault="00834D8B" w:rsidP="00834D8B">
      <w:pPr>
        <w:pStyle w:val="Heading4"/>
        <w:rPr>
          <w:lang w:eastAsia="zh-CN"/>
        </w:rPr>
      </w:pPr>
      <w:bookmarkStart w:id="630" w:name="_Toc20486748"/>
      <w:bookmarkStart w:id="631" w:name="_Toc29342040"/>
      <w:bookmarkStart w:id="632" w:name="_Toc29343179"/>
      <w:bookmarkStart w:id="633" w:name="_Toc36566427"/>
      <w:bookmarkStart w:id="634" w:name="_Toc36809834"/>
      <w:bookmarkStart w:id="635" w:name="_Toc36846198"/>
      <w:bookmarkStart w:id="636" w:name="_Toc36938851"/>
      <w:bookmarkStart w:id="637" w:name="_Toc37081830"/>
      <w:r w:rsidRPr="000E4E7F">
        <w:lastRenderedPageBreak/>
        <w:t>5.2.2.32</w:t>
      </w:r>
      <w:r w:rsidRPr="000E4E7F">
        <w:tab/>
        <w:t xml:space="preserve">Actions upon reception of </w:t>
      </w:r>
      <w:r w:rsidRPr="000E4E7F">
        <w:rPr>
          <w:i/>
        </w:rPr>
        <w:t>SystemInformationBlockType25</w:t>
      </w:r>
      <w:bookmarkEnd w:id="630"/>
      <w:bookmarkEnd w:id="631"/>
      <w:bookmarkEnd w:id="632"/>
      <w:bookmarkEnd w:id="633"/>
      <w:bookmarkEnd w:id="634"/>
      <w:bookmarkEnd w:id="635"/>
      <w:bookmarkEnd w:id="636"/>
      <w:bookmarkEnd w:id="637"/>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638" w:name="_Toc20486749"/>
      <w:bookmarkStart w:id="639" w:name="_Toc29342041"/>
      <w:bookmarkStart w:id="640" w:name="_Toc29343180"/>
      <w:bookmarkStart w:id="641" w:name="_Toc36566428"/>
      <w:bookmarkStart w:id="642" w:name="_Toc36809835"/>
      <w:bookmarkStart w:id="643" w:name="_Toc36846199"/>
      <w:bookmarkStart w:id="644" w:name="_Toc36938852"/>
      <w:bookmarkStart w:id="645"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38"/>
      <w:bookmarkEnd w:id="639"/>
      <w:bookmarkEnd w:id="640"/>
      <w:bookmarkEnd w:id="641"/>
      <w:bookmarkEnd w:id="642"/>
      <w:bookmarkEnd w:id="643"/>
      <w:bookmarkEnd w:id="644"/>
      <w:bookmarkEnd w:id="645"/>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646" w:name="_Toc20486750"/>
      <w:bookmarkStart w:id="647" w:name="_Toc29342042"/>
      <w:bookmarkStart w:id="648" w:name="_Toc29343181"/>
      <w:bookmarkStart w:id="649" w:name="_Toc36566429"/>
      <w:bookmarkStart w:id="650" w:name="_Toc36809836"/>
      <w:bookmarkStart w:id="651" w:name="_Toc36846200"/>
      <w:bookmarkStart w:id="652" w:name="_Toc36938853"/>
      <w:bookmarkStart w:id="653" w:name="_Toc37081832"/>
      <w:r w:rsidRPr="000E4E7F">
        <w:t>5.2.2.3</w:t>
      </w:r>
      <w:r w:rsidR="00834D8B" w:rsidRPr="000E4E7F">
        <w:t>4</w:t>
      </w:r>
      <w:r w:rsidRPr="000E4E7F">
        <w:tab/>
        <w:t xml:space="preserve">Actions upon reception of </w:t>
      </w:r>
      <w:r w:rsidRPr="000E4E7F">
        <w:rPr>
          <w:i/>
        </w:rPr>
        <w:t>SystemInformationBlockPos</w:t>
      </w:r>
      <w:bookmarkEnd w:id="646"/>
      <w:bookmarkEnd w:id="647"/>
      <w:bookmarkEnd w:id="648"/>
      <w:bookmarkEnd w:id="649"/>
      <w:bookmarkEnd w:id="650"/>
      <w:bookmarkEnd w:id="651"/>
      <w:bookmarkEnd w:id="652"/>
      <w:bookmarkEnd w:id="653"/>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654" w:name="_Toc12745282"/>
      <w:bookmarkStart w:id="655" w:name="_Toc36809837"/>
      <w:bookmarkStart w:id="656" w:name="_Toc36846201"/>
      <w:bookmarkStart w:id="657" w:name="_Toc36938854"/>
      <w:bookmarkStart w:id="658" w:name="_Toc37081833"/>
      <w:r w:rsidRPr="000E4E7F">
        <w:t>5.2.2.35</w:t>
      </w:r>
      <w:r w:rsidRPr="000E4E7F">
        <w:tab/>
        <w:t xml:space="preserve">Actions upon reception of </w:t>
      </w:r>
      <w:r w:rsidRPr="000E4E7F">
        <w:rPr>
          <w:i/>
        </w:rPr>
        <w:t>SystemInformationBlockType</w:t>
      </w:r>
      <w:bookmarkEnd w:id="654"/>
      <w:r w:rsidR="00A86A0E" w:rsidRPr="000E4E7F">
        <w:rPr>
          <w:i/>
        </w:rPr>
        <w:t>27</w:t>
      </w:r>
      <w:bookmarkEnd w:id="655"/>
      <w:bookmarkEnd w:id="656"/>
      <w:bookmarkEnd w:id="657"/>
      <w:bookmarkEnd w:id="658"/>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659" w:name="_Toc36809838"/>
      <w:bookmarkStart w:id="660" w:name="_Toc36846202"/>
      <w:bookmarkStart w:id="661" w:name="_Toc36938855"/>
      <w:bookmarkStart w:id="662" w:name="_Toc37081834"/>
      <w:bookmarkStart w:id="663" w:name="_Toc20486751"/>
      <w:bookmarkStart w:id="664" w:name="_Toc29342043"/>
      <w:bookmarkStart w:id="665" w:name="_Toc29343182"/>
      <w:bookmarkStart w:id="666"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59"/>
      <w:bookmarkEnd w:id="660"/>
      <w:bookmarkEnd w:id="661"/>
      <w:bookmarkEnd w:id="662"/>
    </w:p>
    <w:p w14:paraId="2DEA03B5" w14:textId="5C931E71"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w:t>
      </w:r>
      <w:ins w:id="667" w:author="CR4270r1 (R2-2004073)" w:date="2020-05-07T15:59:00Z">
        <w:r w:rsidR="00795227">
          <w:t>13</w:t>
        </w:r>
      </w:ins>
      <w:del w:id="668" w:author="CR4270r1 (R2-2004073)" w:date="2020-05-07T15:59:00Z">
        <w:r w:rsidRPr="000E4E7F" w:rsidDel="00795227">
          <w:delText>x</w:delText>
        </w:r>
      </w:del>
      <w:r w:rsidRPr="000E4E7F">
        <w:t xml:space="preserve"> in TS 38.331 [82].</w:t>
      </w:r>
    </w:p>
    <w:p w14:paraId="195EFB82" w14:textId="77777777" w:rsidR="002C7781" w:rsidRPr="005E63D6" w:rsidRDefault="002C7781" w:rsidP="002C7781">
      <w:pPr>
        <w:pStyle w:val="Heading4"/>
        <w:rPr>
          <w:ins w:id="669" w:author="cr4239r1 (R2-2003923)" w:date="2020-05-11T12:45:00Z"/>
          <w:lang w:val="en-US" w:eastAsia="zh-CN"/>
        </w:rPr>
      </w:pPr>
      <w:bookmarkStart w:id="670" w:name="_Toc36809839"/>
      <w:bookmarkStart w:id="671" w:name="_Toc36846203"/>
      <w:bookmarkStart w:id="672" w:name="_Toc36938856"/>
      <w:bookmarkStart w:id="673" w:name="_Toc37081835"/>
      <w:ins w:id="674" w:author="cr4239r1 (R2-2003923)" w:date="2020-05-11T12:45:00Z">
        <w:r w:rsidRPr="000E4E7F">
          <w:t>5.2.2.</w:t>
        </w:r>
        <w:r w:rsidRPr="00110668">
          <w:rPr>
            <w:iCs/>
            <w:lang w:val="en-US"/>
          </w:rPr>
          <w:t>XX</w:t>
        </w:r>
        <w:r w:rsidRPr="000E4E7F">
          <w:tab/>
          <w:t xml:space="preserve">Actions upon reception of </w:t>
        </w:r>
        <w:r w:rsidRPr="000E4E7F">
          <w:rPr>
            <w:i/>
          </w:rPr>
          <w:t>SystemInformationBlockType</w:t>
        </w:r>
        <w:r>
          <w:rPr>
            <w:i/>
            <w:lang w:val="en-US"/>
          </w:rPr>
          <w:t>XX</w:t>
        </w:r>
      </w:ins>
    </w:p>
    <w:p w14:paraId="6BE37022" w14:textId="77777777" w:rsidR="002C7781" w:rsidRPr="000E4E7F" w:rsidRDefault="002C7781" w:rsidP="002C7781">
      <w:pPr>
        <w:rPr>
          <w:ins w:id="675" w:author="cr4239r1 (R2-2003923)" w:date="2020-05-11T12:45:00Z"/>
        </w:rPr>
      </w:pPr>
      <w:ins w:id="676" w:author="cr4239r1 (R2-2003923)" w:date="2020-05-11T12:45: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12493573" w14:textId="77777777" w:rsidR="004F2498" w:rsidRPr="004F2498" w:rsidRDefault="004F2498" w:rsidP="004F2498">
      <w:pPr>
        <w:keepNext/>
        <w:keepLines/>
        <w:overflowPunct/>
        <w:autoSpaceDE/>
        <w:autoSpaceDN/>
        <w:adjustRightInd/>
        <w:spacing w:before="120"/>
        <w:ind w:left="1418" w:hanging="1418"/>
        <w:textAlignment w:val="auto"/>
        <w:outlineLvl w:val="3"/>
        <w:rPr>
          <w:ins w:id="677" w:author="cr4266 (R2-2004264)" w:date="2020-05-12T11:08:00Z"/>
          <w:rFonts w:ascii="Arial" w:eastAsia="SimSun" w:hAnsi="Arial"/>
          <w:sz w:val="24"/>
          <w:lang w:eastAsia="x-none"/>
        </w:rPr>
      </w:pPr>
      <w:ins w:id="678" w:author="cr4266 (R2-2004264)" w:date="2020-05-12T11:08:00Z">
        <w:r w:rsidRPr="004F2498">
          <w:rPr>
            <w:rFonts w:ascii="Arial" w:eastAsia="SimSun" w:hAnsi="Arial"/>
            <w:sz w:val="24"/>
            <w:lang w:eastAsia="en-US"/>
          </w:rPr>
          <w:t>5.2.2.xy</w:t>
        </w:r>
        <w:r w:rsidRPr="004F2498">
          <w:rPr>
            <w:rFonts w:ascii="Arial" w:eastAsia="SimSun" w:hAnsi="Arial"/>
            <w:sz w:val="24"/>
            <w:lang w:eastAsia="en-US"/>
          </w:rPr>
          <w:tab/>
          <w:t xml:space="preserve">Actions upon reception of </w:t>
        </w:r>
        <w:r w:rsidRPr="004F2498">
          <w:rPr>
            <w:rFonts w:ascii="Arial" w:eastAsia="SimSun" w:hAnsi="Arial"/>
            <w:i/>
            <w:sz w:val="24"/>
            <w:lang w:eastAsia="en-US"/>
          </w:rPr>
          <w:t>SystemInformationBlockTypexy</w:t>
        </w:r>
      </w:ins>
    </w:p>
    <w:p w14:paraId="1D943CC5" w14:textId="77777777" w:rsidR="004F2498" w:rsidRPr="004F2498" w:rsidRDefault="004F2498" w:rsidP="004F2498">
      <w:pPr>
        <w:overflowPunct/>
        <w:autoSpaceDE/>
        <w:autoSpaceDN/>
        <w:adjustRightInd/>
        <w:textAlignment w:val="auto"/>
        <w:rPr>
          <w:ins w:id="679" w:author="cr4266 (R2-2004264)" w:date="2020-05-12T11:08:00Z"/>
          <w:rFonts w:eastAsia="SimSun"/>
        </w:rPr>
      </w:pPr>
      <w:ins w:id="680" w:author="cr4266 (R2-2004264)" w:date="2020-05-12T11:08:00Z">
        <w:r w:rsidRPr="004F2498">
          <w:rPr>
            <w:rFonts w:eastAsia="SimSun"/>
            <w:lang w:eastAsia="en-US"/>
          </w:rPr>
          <w:t xml:space="preserve">Upon receiving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the UE shall:</w:t>
        </w:r>
      </w:ins>
    </w:p>
    <w:p w14:paraId="5AEC09B0" w14:textId="77777777" w:rsidR="004F2498" w:rsidRPr="004F2498" w:rsidRDefault="004F2498" w:rsidP="004F2498">
      <w:pPr>
        <w:overflowPunct/>
        <w:autoSpaceDE/>
        <w:autoSpaceDN/>
        <w:adjustRightInd/>
        <w:ind w:left="568" w:hanging="284"/>
        <w:textAlignment w:val="auto"/>
        <w:rPr>
          <w:ins w:id="681" w:author="cr4266 (R2-2004264)" w:date="2020-05-12T11:08:00Z"/>
          <w:lang w:eastAsia="x-none"/>
        </w:rPr>
      </w:pPr>
      <w:ins w:id="682" w:author="cr4266 (R2-2004264)" w:date="2020-05-12T11:08:00Z">
        <w:r w:rsidRPr="004F2498">
          <w:rPr>
            <w:rFonts w:eastAsia="SimSun"/>
            <w:lang w:eastAsia="en-US"/>
          </w:rPr>
          <w:t>1&gt;</w:t>
        </w:r>
        <w:r w:rsidRPr="004F2498">
          <w:rPr>
            <w:rFonts w:eastAsia="SimSun"/>
            <w:lang w:eastAsia="en-US"/>
          </w:rPr>
          <w:tab/>
          <w:t>if</w:t>
        </w:r>
        <w:r w:rsidRPr="004F2498">
          <w:rPr>
            <w:lang w:eastAsia="x-none"/>
          </w:rPr>
          <w:t xml:space="preserve"> </w:t>
        </w:r>
        <w:r w:rsidRPr="004F2498">
          <w:rPr>
            <w:i/>
            <w:lang w:eastAsia="x-none"/>
          </w:rPr>
          <w:t xml:space="preserve">nrBandList </w:t>
        </w:r>
        <w:r w:rsidRPr="004F2498">
          <w:rPr>
            <w:lang w:eastAsia="x-none"/>
          </w:rPr>
          <w:t xml:space="preserve">is included for the selected PLMN and the UE supports to operate in </w:t>
        </w:r>
        <w:r w:rsidRPr="004F2498">
          <w:rPr>
            <w:rFonts w:eastAsia="SimSun"/>
            <w:lang w:eastAsia="ko-KR"/>
          </w:rPr>
          <w:t>EN-DC</w:t>
        </w:r>
        <w:r w:rsidRPr="004F2498">
          <w:rPr>
            <w:lang w:eastAsia="x-none"/>
          </w:rPr>
          <w:t xml:space="preserve"> using the serving cell and at least one of NR bands in </w:t>
        </w:r>
        <w:r w:rsidRPr="004F2498">
          <w:rPr>
            <w:i/>
            <w:lang w:eastAsia="x-none"/>
          </w:rPr>
          <w:t>nrBandList:</w:t>
        </w:r>
      </w:ins>
    </w:p>
    <w:p w14:paraId="2C3C80A7" w14:textId="77777777" w:rsidR="004F2498" w:rsidRPr="004F2498" w:rsidRDefault="004F2498" w:rsidP="004F2498">
      <w:pPr>
        <w:overflowPunct/>
        <w:autoSpaceDE/>
        <w:autoSpaceDN/>
        <w:adjustRightInd/>
        <w:ind w:left="851" w:hanging="284"/>
        <w:textAlignment w:val="auto"/>
        <w:rPr>
          <w:ins w:id="683" w:author="cr4266 (R2-2004264)" w:date="2020-05-12T11:08:00Z"/>
          <w:rFonts w:eastAsia="SimSun"/>
          <w:lang w:eastAsia="en-US"/>
        </w:rPr>
      </w:pPr>
      <w:ins w:id="684"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forward </w:t>
        </w:r>
        <w:r w:rsidRPr="004F2498">
          <w:rPr>
            <w:i/>
            <w:lang w:eastAsia="x-none"/>
          </w:rPr>
          <w:t>upperLayerIndication</w:t>
        </w:r>
        <w:r w:rsidRPr="004F2498">
          <w:rPr>
            <w:lang w:eastAsia="x-none"/>
          </w:rPr>
          <w:t>, as if the UE receives this field from SIB2,</w:t>
        </w:r>
        <w:r w:rsidRPr="004F2498">
          <w:rPr>
            <w:rFonts w:eastAsia="SimSun"/>
            <w:lang w:eastAsia="en-US"/>
          </w:rPr>
          <w:t xml:space="preserve"> </w:t>
        </w:r>
        <w:r w:rsidRPr="004F2498">
          <w:rPr>
            <w:lang w:eastAsia="x-none"/>
          </w:rPr>
          <w:t>to upper layers;</w:t>
        </w:r>
      </w:ins>
    </w:p>
    <w:p w14:paraId="282046BC" w14:textId="77777777" w:rsidR="004F2498" w:rsidRPr="004F2498" w:rsidRDefault="004F2498" w:rsidP="004F2498">
      <w:pPr>
        <w:overflowPunct/>
        <w:autoSpaceDE/>
        <w:autoSpaceDN/>
        <w:adjustRightInd/>
        <w:ind w:left="568" w:hanging="284"/>
        <w:textAlignment w:val="auto"/>
        <w:rPr>
          <w:ins w:id="685" w:author="cr4266 (R2-2004264)" w:date="2020-05-12T11:08:00Z"/>
          <w:rFonts w:eastAsia="SimSun"/>
          <w:lang w:eastAsia="en-US"/>
        </w:rPr>
      </w:pPr>
      <w:ins w:id="686" w:author="cr4266 (R2-2004264)" w:date="2020-05-12T11:08:00Z">
        <w:r w:rsidRPr="004F2498">
          <w:rPr>
            <w:rFonts w:eastAsia="SimSun"/>
            <w:lang w:eastAsia="en-US"/>
          </w:rPr>
          <w:t>1&gt;</w:t>
        </w:r>
        <w:r w:rsidRPr="004F2498">
          <w:rPr>
            <w:rFonts w:eastAsia="SimSun"/>
            <w:lang w:eastAsia="en-US"/>
          </w:rPr>
          <w:tab/>
          <w:t>else:</w:t>
        </w:r>
      </w:ins>
    </w:p>
    <w:p w14:paraId="79465962" w14:textId="77777777" w:rsidR="004F2498" w:rsidRPr="004F2498" w:rsidRDefault="004F2498" w:rsidP="004F2498">
      <w:pPr>
        <w:overflowPunct/>
        <w:autoSpaceDE/>
        <w:autoSpaceDN/>
        <w:adjustRightInd/>
        <w:ind w:left="568"/>
        <w:textAlignment w:val="auto"/>
        <w:rPr>
          <w:ins w:id="687" w:author="cr4266 (R2-2004264)" w:date="2020-05-12T11:08:00Z"/>
          <w:rFonts w:eastAsia="SimSun"/>
          <w:lang w:eastAsia="en-US"/>
        </w:rPr>
      </w:pPr>
      <w:ins w:id="688" w:author="cr4266 (R2-2004264)" w:date="2020-05-12T11:08:00Z">
        <w:r w:rsidRPr="004F2498">
          <w:rPr>
            <w:rFonts w:eastAsia="SimSun"/>
            <w:lang w:eastAsia="en-US"/>
          </w:rPr>
          <w:t>2&gt;</w:t>
        </w:r>
        <w:r w:rsidRPr="004F2498">
          <w:rPr>
            <w:rFonts w:eastAsia="SimSun"/>
            <w:lang w:eastAsia="en-US"/>
          </w:rPr>
          <w:tab/>
        </w:r>
        <w:r w:rsidRPr="004F2498">
          <w:rPr>
            <w:lang w:eastAsia="x-none"/>
          </w:rPr>
          <w:t xml:space="preserve">indicate upper layers absence of </w:t>
        </w:r>
        <w:r w:rsidRPr="004F2498">
          <w:rPr>
            <w:i/>
            <w:lang w:eastAsia="x-none"/>
          </w:rPr>
          <w:t>upperLayerIndication</w:t>
        </w:r>
        <w:r w:rsidRPr="004F2498">
          <w:rPr>
            <w:lang w:eastAsia="x-none"/>
          </w:rPr>
          <w:t>;</w:t>
        </w:r>
      </w:ins>
    </w:p>
    <w:p w14:paraId="059D04AF" w14:textId="77777777" w:rsidR="009722D5" w:rsidRPr="000E4E7F" w:rsidRDefault="009722D5" w:rsidP="009722D5">
      <w:pPr>
        <w:pStyle w:val="Heading3"/>
      </w:pPr>
      <w:r w:rsidRPr="000E4E7F">
        <w:t>5.2.3</w:t>
      </w:r>
      <w:r w:rsidRPr="000E4E7F">
        <w:tab/>
        <w:t>Acquisition of an SI message</w:t>
      </w:r>
      <w:bookmarkEnd w:id="663"/>
      <w:bookmarkEnd w:id="664"/>
      <w:bookmarkEnd w:id="665"/>
      <w:bookmarkEnd w:id="666"/>
      <w:bookmarkEnd w:id="670"/>
      <w:bookmarkEnd w:id="671"/>
      <w:bookmarkEnd w:id="672"/>
      <w:bookmarkEnd w:id="673"/>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lastRenderedPageBreak/>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689" w:name="_Toc20486752"/>
      <w:bookmarkStart w:id="690" w:name="_Toc29342044"/>
      <w:bookmarkStart w:id="691" w:name="_Toc29343183"/>
      <w:bookmarkStart w:id="692" w:name="_Toc36566431"/>
      <w:bookmarkStart w:id="693" w:name="_Toc36809840"/>
      <w:bookmarkStart w:id="694" w:name="_Toc36846204"/>
      <w:bookmarkStart w:id="695" w:name="_Toc36938857"/>
      <w:bookmarkStart w:id="696" w:name="_Toc37081836"/>
      <w:r w:rsidRPr="000E4E7F">
        <w:t>5.2.3a</w:t>
      </w:r>
      <w:r w:rsidRPr="000E4E7F">
        <w:tab/>
        <w:t>Acquisition of an SI message by BL UE or UE in CE or a NB-IoT UE</w:t>
      </w:r>
      <w:bookmarkEnd w:id="689"/>
      <w:bookmarkEnd w:id="690"/>
      <w:bookmarkEnd w:id="691"/>
      <w:bookmarkEnd w:id="692"/>
      <w:bookmarkEnd w:id="693"/>
      <w:bookmarkEnd w:id="694"/>
      <w:bookmarkEnd w:id="695"/>
      <w:bookmarkEnd w:id="696"/>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lastRenderedPageBreak/>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97" w:name="_Toc20486753"/>
      <w:bookmarkStart w:id="698" w:name="_Toc29342045"/>
      <w:bookmarkStart w:id="699" w:name="_Toc29343184"/>
      <w:bookmarkStart w:id="700" w:name="_Toc36566432"/>
      <w:bookmarkStart w:id="701" w:name="_Toc36809841"/>
      <w:bookmarkStart w:id="702" w:name="_Toc36846205"/>
      <w:bookmarkStart w:id="703" w:name="_Toc36938858"/>
      <w:bookmarkStart w:id="704" w:name="_Toc37081837"/>
      <w:r w:rsidRPr="000E4E7F">
        <w:t>5.2.3b</w:t>
      </w:r>
      <w:r w:rsidRPr="000E4E7F">
        <w:tab/>
        <w:t>Acquisition of an SI message from MBMS-dedicated cell</w:t>
      </w:r>
      <w:bookmarkEnd w:id="697"/>
      <w:bookmarkEnd w:id="698"/>
      <w:bookmarkEnd w:id="699"/>
      <w:bookmarkEnd w:id="700"/>
      <w:bookmarkEnd w:id="701"/>
      <w:bookmarkEnd w:id="702"/>
      <w:bookmarkEnd w:id="703"/>
      <w:bookmarkEnd w:id="704"/>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705" w:name="_Toc20486754"/>
      <w:bookmarkStart w:id="706" w:name="_Toc29342046"/>
      <w:bookmarkStart w:id="707" w:name="_Toc29343185"/>
      <w:bookmarkStart w:id="708" w:name="_Toc36566433"/>
      <w:bookmarkStart w:id="709" w:name="_Toc36809842"/>
      <w:bookmarkStart w:id="710" w:name="_Toc36846206"/>
      <w:bookmarkStart w:id="711" w:name="_Toc36938859"/>
      <w:bookmarkStart w:id="712" w:name="_Toc37081838"/>
      <w:r w:rsidRPr="000E4E7F">
        <w:lastRenderedPageBreak/>
        <w:t>5.3</w:t>
      </w:r>
      <w:r w:rsidRPr="000E4E7F">
        <w:tab/>
        <w:t>Connection control</w:t>
      </w:r>
      <w:bookmarkEnd w:id="705"/>
      <w:bookmarkEnd w:id="706"/>
      <w:bookmarkEnd w:id="707"/>
      <w:bookmarkEnd w:id="708"/>
      <w:bookmarkEnd w:id="709"/>
      <w:bookmarkEnd w:id="710"/>
      <w:bookmarkEnd w:id="711"/>
      <w:bookmarkEnd w:id="712"/>
    </w:p>
    <w:p w14:paraId="39512AA9" w14:textId="77777777" w:rsidR="009722D5" w:rsidRPr="000E4E7F" w:rsidRDefault="009722D5" w:rsidP="009722D5">
      <w:pPr>
        <w:pStyle w:val="Heading3"/>
      </w:pPr>
      <w:bookmarkStart w:id="713" w:name="_Toc20486755"/>
      <w:bookmarkStart w:id="714" w:name="_Toc29342047"/>
      <w:bookmarkStart w:id="715" w:name="_Toc29343186"/>
      <w:bookmarkStart w:id="716" w:name="_Toc36566434"/>
      <w:bookmarkStart w:id="717" w:name="_Toc36809843"/>
      <w:bookmarkStart w:id="718" w:name="_Toc36846207"/>
      <w:bookmarkStart w:id="719" w:name="_Toc36938860"/>
      <w:bookmarkStart w:id="720" w:name="_Toc37081839"/>
      <w:r w:rsidRPr="000E4E7F">
        <w:t>5.3.1</w:t>
      </w:r>
      <w:r w:rsidRPr="000E4E7F">
        <w:tab/>
        <w:t>Introduction</w:t>
      </w:r>
      <w:bookmarkEnd w:id="713"/>
      <w:bookmarkEnd w:id="714"/>
      <w:bookmarkEnd w:id="715"/>
      <w:bookmarkEnd w:id="716"/>
      <w:bookmarkEnd w:id="717"/>
      <w:bookmarkEnd w:id="718"/>
      <w:bookmarkEnd w:id="719"/>
      <w:bookmarkEnd w:id="720"/>
    </w:p>
    <w:p w14:paraId="79DE7A78" w14:textId="77777777" w:rsidR="009722D5" w:rsidRPr="000E4E7F" w:rsidRDefault="009722D5" w:rsidP="009722D5">
      <w:pPr>
        <w:pStyle w:val="Heading4"/>
      </w:pPr>
      <w:bookmarkStart w:id="721" w:name="_Toc20486756"/>
      <w:bookmarkStart w:id="722" w:name="_Toc29342048"/>
      <w:bookmarkStart w:id="723" w:name="_Toc29343187"/>
      <w:bookmarkStart w:id="724" w:name="_Toc36566435"/>
      <w:bookmarkStart w:id="725" w:name="_Toc36809844"/>
      <w:bookmarkStart w:id="726" w:name="_Toc36846208"/>
      <w:bookmarkStart w:id="727" w:name="_Toc36938861"/>
      <w:bookmarkStart w:id="728" w:name="_Toc37081840"/>
      <w:r w:rsidRPr="000E4E7F">
        <w:t>5.3.1.1</w:t>
      </w:r>
      <w:r w:rsidRPr="000E4E7F">
        <w:tab/>
        <w:t>RRC connection control</w:t>
      </w:r>
      <w:bookmarkEnd w:id="721"/>
      <w:bookmarkEnd w:id="722"/>
      <w:bookmarkEnd w:id="723"/>
      <w:bookmarkEnd w:id="724"/>
      <w:bookmarkEnd w:id="725"/>
      <w:bookmarkEnd w:id="726"/>
      <w:bookmarkEnd w:id="727"/>
      <w:bookmarkEnd w:id="728"/>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542F8EFC" w:rsidR="00694200" w:rsidRPr="000E4E7F" w:rsidRDefault="00176B40" w:rsidP="00694200">
      <w:ins w:id="729" w:author="CR4262r1 (R2-2004191)" w:date="2020-05-07T15:40:00Z">
        <w:r>
          <w:lastRenderedPageBreak/>
          <w:t xml:space="preserve">When connected to EPC, </w:t>
        </w:r>
      </w:ins>
      <w:del w:id="730" w:author="CR4262r1 (R2-2004191)" w:date="2020-05-07T15:40:00Z">
        <w:r w:rsidR="00694200" w:rsidRPr="000E4E7F" w:rsidDel="00176B40">
          <w:delText>C</w:delText>
        </w:r>
      </w:del>
      <w:ins w:id="731" w:author="CR4262r1 (R2-2004191)" w:date="2020-05-07T15:40:00Z">
        <w:r>
          <w:t>c</w:t>
        </w:r>
      </w:ins>
      <w:r w:rsidR="00694200" w:rsidRPr="000E4E7F">
        <w:t xml:space="preserve">hange to NR PDCP or vice versa, </w:t>
      </w:r>
      <w:del w:id="732" w:author="CR4262r1 (R2-2004191)" w:date="2020-05-07T15:40:00Z">
        <w:r w:rsidR="004E2537" w:rsidRPr="000E4E7F" w:rsidDel="00176B40">
          <w:delText>that in case of EN-DC may</w:delText>
        </w:r>
      </w:del>
      <w:ins w:id="733" w:author="CR4262r1 (R2-2004191)" w:date="2020-05-07T15:40:00Z">
        <w:r>
          <w:t>can</w:t>
        </w:r>
      </w:ins>
      <w:r w:rsidR="004E2537" w:rsidRPr="000E4E7F">
        <w:t xml:space="preserve"> be done </w:t>
      </w:r>
      <w:r w:rsidR="00694200" w:rsidRPr="000E4E7F">
        <w:t>for both SRBs and DRBs</w:t>
      </w:r>
      <w:ins w:id="734" w:author="CR4262r1 (R2-2004191)" w:date="2020-05-07T15:40:00Z">
        <w:r>
          <w:t xml:space="preserve"> as follows. For DRBs</w:t>
        </w:r>
      </w:ins>
      <w:r w:rsidR="00694200" w:rsidRPr="000E4E7F">
        <w:t xml:space="preserve">, </w:t>
      </w:r>
      <w:ins w:id="735" w:author="CR4262r1 (R2-2004191)" w:date="2020-05-07T15:40: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36" w:author="CR4262r1 (R2-2004191)" w:date="2020-05-07T15:40:00Z">
        <w:r>
          <w:t xml:space="preserve">either with or without </w:t>
        </w:r>
      </w:ins>
      <w:del w:id="737" w:author="CR4262r1 (R2-2004191)" w:date="2020-05-07T15:40:00Z">
        <w:r w:rsidR="00694200" w:rsidRPr="000E4E7F" w:rsidDel="00176B40">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38" w:author="CR4262r1 (R2-2004191)" w:date="2020-05-07T15:41: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39" w:author="CR4262r1 (R2-2004191)" w:date="2020-05-07T15:41:00Z">
        <w:r w:rsidR="00394106" w:rsidRPr="000E4E7F" w:rsidDel="00176B40">
          <w:delText xml:space="preserve"> (for DRBs) or</w:delText>
        </w:r>
      </w:del>
      <w:r w:rsidR="00394106" w:rsidRPr="000E4E7F">
        <w:t xml:space="preserve"> of the concerned PDCP entity</w:t>
      </w:r>
      <w:del w:id="740" w:author="CR4262r1 (R2-2004191)" w:date="2020-05-07T15:41:00Z">
        <w:r w:rsidR="00394106" w:rsidRPr="000E4E7F" w:rsidDel="00176B40">
          <w:delText xml:space="preserve"> (for SRBs)</w:delText>
        </w:r>
      </w:del>
      <w:r w:rsidR="00694200" w:rsidRPr="000E4E7F">
        <w:t xml:space="preserve">. </w:t>
      </w:r>
      <w:ins w:id="741" w:author="CR4262r1 (R2-2004191)" w:date="2020-05-07T15:4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742"/>
      <w:r w:rsidRPr="000E4E7F">
        <w:t>suspension</w:t>
      </w:r>
      <w:commentRangeEnd w:id="742"/>
      <w:r w:rsidR="00251066">
        <w:rPr>
          <w:rStyle w:val="CommentReference"/>
        </w:rPr>
        <w:commentReference w:id="742"/>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lastRenderedPageBreak/>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743" w:name="_Toc20486757"/>
      <w:bookmarkStart w:id="744" w:name="_Toc29342049"/>
      <w:bookmarkStart w:id="745" w:name="_Toc29343188"/>
      <w:bookmarkStart w:id="746" w:name="_Toc36566436"/>
      <w:bookmarkStart w:id="747" w:name="_Toc36809845"/>
      <w:bookmarkStart w:id="748" w:name="_Toc36846209"/>
      <w:bookmarkStart w:id="749" w:name="_Toc36938862"/>
      <w:bookmarkStart w:id="750" w:name="_Toc37081841"/>
      <w:r w:rsidRPr="000E4E7F">
        <w:t>5.3.1.2</w:t>
      </w:r>
      <w:r w:rsidRPr="000E4E7F">
        <w:tab/>
        <w:t>Security</w:t>
      </w:r>
      <w:bookmarkEnd w:id="743"/>
      <w:bookmarkEnd w:id="744"/>
      <w:bookmarkEnd w:id="745"/>
      <w:bookmarkEnd w:id="746"/>
      <w:bookmarkEnd w:id="747"/>
      <w:bookmarkEnd w:id="748"/>
      <w:bookmarkEnd w:id="749"/>
      <w:bookmarkEnd w:id="750"/>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lastRenderedPageBreak/>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751" w:name="_Toc20486758"/>
      <w:bookmarkStart w:id="752" w:name="_Toc29342050"/>
      <w:bookmarkStart w:id="753" w:name="_Toc29343189"/>
      <w:bookmarkStart w:id="754" w:name="_Toc36566437"/>
      <w:bookmarkStart w:id="755" w:name="_Toc36809846"/>
      <w:bookmarkStart w:id="756" w:name="_Toc36846210"/>
      <w:bookmarkStart w:id="757" w:name="_Toc36938863"/>
      <w:bookmarkStart w:id="758" w:name="_Toc37081842"/>
      <w:r w:rsidRPr="000E4E7F">
        <w:t>5.3.1.2a</w:t>
      </w:r>
      <w:r w:rsidRPr="000E4E7F">
        <w:tab/>
        <w:t>RN security</w:t>
      </w:r>
      <w:bookmarkEnd w:id="751"/>
      <w:bookmarkEnd w:id="752"/>
      <w:bookmarkEnd w:id="753"/>
      <w:bookmarkEnd w:id="754"/>
      <w:bookmarkEnd w:id="755"/>
      <w:bookmarkEnd w:id="756"/>
      <w:bookmarkEnd w:id="757"/>
      <w:bookmarkEnd w:id="758"/>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759" w:name="_Toc20486759"/>
      <w:bookmarkStart w:id="760" w:name="_Toc29342051"/>
      <w:bookmarkStart w:id="761" w:name="_Toc29343190"/>
      <w:bookmarkStart w:id="762" w:name="_Toc36566438"/>
      <w:bookmarkStart w:id="763" w:name="_Toc36809847"/>
      <w:bookmarkStart w:id="764" w:name="_Toc36846211"/>
      <w:bookmarkStart w:id="765" w:name="_Toc36938864"/>
      <w:bookmarkStart w:id="766" w:name="_Toc37081843"/>
      <w:r w:rsidRPr="000E4E7F">
        <w:lastRenderedPageBreak/>
        <w:t>5.3.1.3</w:t>
      </w:r>
      <w:r w:rsidRPr="000E4E7F">
        <w:tab/>
        <w:t>Connected mode mobility</w:t>
      </w:r>
      <w:bookmarkEnd w:id="759"/>
      <w:bookmarkEnd w:id="760"/>
      <w:bookmarkEnd w:id="761"/>
      <w:bookmarkEnd w:id="762"/>
      <w:bookmarkEnd w:id="763"/>
      <w:bookmarkEnd w:id="764"/>
      <w:bookmarkEnd w:id="765"/>
      <w:bookmarkEnd w:id="766"/>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767" w:name="_Toc20486760"/>
      <w:bookmarkStart w:id="768" w:name="_Toc29342052"/>
      <w:bookmarkStart w:id="769" w:name="_Toc29343191"/>
      <w:bookmarkStart w:id="770" w:name="_Toc36566439"/>
      <w:bookmarkStart w:id="771" w:name="_Toc36809848"/>
      <w:bookmarkStart w:id="772" w:name="_Toc36846212"/>
      <w:bookmarkStart w:id="773" w:name="_Toc36938865"/>
      <w:bookmarkStart w:id="774" w:name="_Toc37081844"/>
      <w:r w:rsidRPr="000E4E7F">
        <w:t>5.3.1.4</w:t>
      </w:r>
      <w:r w:rsidRPr="000E4E7F">
        <w:tab/>
        <w:t>Connection control in NB-IoT</w:t>
      </w:r>
      <w:bookmarkEnd w:id="767"/>
      <w:bookmarkEnd w:id="768"/>
      <w:bookmarkEnd w:id="769"/>
      <w:bookmarkEnd w:id="770"/>
      <w:bookmarkEnd w:id="771"/>
      <w:bookmarkEnd w:id="772"/>
      <w:bookmarkEnd w:id="773"/>
      <w:bookmarkEnd w:id="774"/>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775" w:name="_Toc20486761"/>
      <w:bookmarkStart w:id="776" w:name="_Toc29342053"/>
      <w:bookmarkStart w:id="777" w:name="_Toc29343192"/>
      <w:bookmarkStart w:id="778" w:name="_Toc36566440"/>
      <w:bookmarkStart w:id="779" w:name="_Toc36809849"/>
      <w:bookmarkStart w:id="780" w:name="_Toc36846213"/>
      <w:bookmarkStart w:id="781" w:name="_Toc36938866"/>
      <w:bookmarkStart w:id="782" w:name="_Toc37081845"/>
      <w:r w:rsidRPr="000E4E7F">
        <w:t>5.3.2</w:t>
      </w:r>
      <w:r w:rsidRPr="000E4E7F">
        <w:tab/>
        <w:t>Paging</w:t>
      </w:r>
      <w:bookmarkEnd w:id="775"/>
      <w:bookmarkEnd w:id="776"/>
      <w:bookmarkEnd w:id="777"/>
      <w:bookmarkEnd w:id="778"/>
      <w:bookmarkEnd w:id="779"/>
      <w:bookmarkEnd w:id="780"/>
      <w:bookmarkEnd w:id="781"/>
      <w:bookmarkEnd w:id="782"/>
    </w:p>
    <w:p w14:paraId="25DEF2A1" w14:textId="77777777" w:rsidR="009722D5" w:rsidRPr="000E4E7F" w:rsidRDefault="009722D5" w:rsidP="009722D5">
      <w:pPr>
        <w:pStyle w:val="Heading4"/>
      </w:pPr>
      <w:bookmarkStart w:id="783" w:name="_Toc20486762"/>
      <w:bookmarkStart w:id="784" w:name="_Toc29342054"/>
      <w:bookmarkStart w:id="785" w:name="_Toc29343193"/>
      <w:bookmarkStart w:id="786" w:name="_Toc36566441"/>
      <w:bookmarkStart w:id="787" w:name="_Toc36809850"/>
      <w:bookmarkStart w:id="788" w:name="_Toc36846214"/>
      <w:bookmarkStart w:id="789" w:name="_Toc36938867"/>
      <w:bookmarkStart w:id="790" w:name="_Toc37081846"/>
      <w:r w:rsidRPr="000E4E7F">
        <w:t>5.3.2.1</w:t>
      </w:r>
      <w:r w:rsidRPr="000E4E7F">
        <w:tab/>
        <w:t>General</w:t>
      </w:r>
      <w:bookmarkEnd w:id="783"/>
      <w:bookmarkEnd w:id="784"/>
      <w:bookmarkEnd w:id="785"/>
      <w:bookmarkEnd w:id="786"/>
      <w:bookmarkEnd w:id="787"/>
      <w:bookmarkEnd w:id="788"/>
      <w:bookmarkEnd w:id="789"/>
      <w:bookmarkEnd w:id="790"/>
    </w:p>
    <w:bookmarkStart w:id="791" w:name="_MON_1289914513"/>
    <w:bookmarkEnd w:id="791"/>
    <w:bookmarkStart w:id="792" w:name="_MON_1267529838"/>
    <w:bookmarkEnd w:id="792"/>
    <w:p w14:paraId="750ECE25" w14:textId="77777777" w:rsidR="009722D5" w:rsidRPr="000E4E7F" w:rsidRDefault="009722D5" w:rsidP="009722D5">
      <w:pPr>
        <w:pStyle w:val="TH"/>
      </w:pPr>
      <w:r w:rsidRPr="000E4E7F">
        <w:object w:dxaOrig="7574" w:dyaOrig="1814" w14:anchorId="55D47616">
          <v:shape id="_x0000_i1033" type="#_x0000_t75" style="width:353.25pt;height:87pt" o:ole="">
            <v:imagedata r:id="rId33" o:title=""/>
          </v:shape>
          <o:OLEObject Type="Embed" ProgID="Word.Picture.8" ShapeID="_x0000_i1033" DrawAspect="Content" ObjectID="_1651406945"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793" w:name="_Toc20486763"/>
      <w:bookmarkStart w:id="794" w:name="_Toc29342055"/>
      <w:bookmarkStart w:id="795" w:name="_Toc29343194"/>
      <w:bookmarkStart w:id="796" w:name="_Toc36566442"/>
      <w:bookmarkStart w:id="797" w:name="_Toc36809851"/>
      <w:bookmarkStart w:id="798" w:name="_Toc36846215"/>
      <w:bookmarkStart w:id="799" w:name="_Toc36938868"/>
      <w:bookmarkStart w:id="800" w:name="_Toc37081847"/>
      <w:r w:rsidRPr="000E4E7F">
        <w:lastRenderedPageBreak/>
        <w:t>5.3.2.2</w:t>
      </w:r>
      <w:r w:rsidRPr="000E4E7F">
        <w:tab/>
        <w:t>Initiation</w:t>
      </w:r>
      <w:bookmarkEnd w:id="793"/>
      <w:bookmarkEnd w:id="794"/>
      <w:bookmarkEnd w:id="795"/>
      <w:bookmarkEnd w:id="796"/>
      <w:bookmarkEnd w:id="797"/>
      <w:bookmarkEnd w:id="798"/>
      <w:bookmarkEnd w:id="799"/>
      <w:bookmarkEnd w:id="800"/>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801" w:name="_Toc20486764"/>
      <w:bookmarkStart w:id="802" w:name="_Toc29342056"/>
      <w:bookmarkStart w:id="803" w:name="_Toc29343195"/>
      <w:bookmarkStart w:id="804" w:name="_Toc36566443"/>
      <w:bookmarkStart w:id="805" w:name="_Toc36809852"/>
      <w:bookmarkStart w:id="806" w:name="_Toc36846216"/>
      <w:bookmarkStart w:id="807" w:name="_Toc36938869"/>
      <w:bookmarkStart w:id="808" w:name="_Toc37081848"/>
      <w:r w:rsidRPr="000E4E7F">
        <w:t>5.3.2.3</w:t>
      </w:r>
      <w:r w:rsidRPr="000E4E7F">
        <w:tab/>
        <w:t xml:space="preserve">Reception of the </w:t>
      </w:r>
      <w:r w:rsidRPr="000E4E7F">
        <w:rPr>
          <w:i/>
        </w:rPr>
        <w:t>Paging</w:t>
      </w:r>
      <w:r w:rsidRPr="000E4E7F">
        <w:t xml:space="preserve"> message by the UE</w:t>
      </w:r>
      <w:bookmarkEnd w:id="801"/>
      <w:bookmarkEnd w:id="802"/>
      <w:bookmarkEnd w:id="803"/>
      <w:bookmarkEnd w:id="804"/>
      <w:bookmarkEnd w:id="805"/>
      <w:bookmarkEnd w:id="806"/>
      <w:bookmarkEnd w:id="807"/>
      <w:bookmarkEnd w:id="808"/>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7EB62F6C" w14:textId="77777777" w:rsidR="002C7781" w:rsidRPr="001C3415" w:rsidRDefault="002C7781" w:rsidP="002C7781">
      <w:pPr>
        <w:pStyle w:val="B3"/>
        <w:rPr>
          <w:ins w:id="809" w:author="cr4239r1 (R2-2003923)" w:date="2020-05-11T12:46:00Z"/>
          <w:lang w:val="en-US"/>
        </w:rPr>
      </w:pPr>
      <w:ins w:id="810" w:author="cr4239r1 (R2-2003923)" w:date="2020-05-11T12:46:00Z">
        <w:r>
          <w:t>3&gt;</w:t>
        </w:r>
        <w:r>
          <w:tab/>
          <w:t xml:space="preserve">store </w:t>
        </w:r>
        <w:r w:rsidRPr="001C3415">
          <w:rPr>
            <w:i/>
            <w:iCs/>
          </w:rPr>
          <w:t>mt-EDT</w:t>
        </w:r>
        <w:r>
          <w:t>, if present</w:t>
        </w:r>
        <w:r>
          <w:rPr>
            <w:lang w:val="en-US"/>
          </w:rPr>
          <w:t>;</w:t>
        </w:r>
      </w:ins>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11" w:name="OLE_LINK77"/>
      <w:r w:rsidRPr="000E4E7F">
        <w:rPr>
          <w:i/>
        </w:rPr>
        <w:t>systemInfoModification</w:t>
      </w:r>
      <w:bookmarkEnd w:id="811"/>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1623BD9C" w:rsidR="00AA5063" w:rsidRPr="000E4E7F" w:rsidDel="002C7781" w:rsidRDefault="00AA5063" w:rsidP="00AA5063">
      <w:pPr>
        <w:rPr>
          <w:del w:id="812" w:author="cr4239r1 (R2-2003923)" w:date="2020-05-11T12:46:00Z"/>
        </w:rPr>
      </w:pPr>
      <w:bookmarkStart w:id="813" w:name="_Hlk26351139"/>
      <w:del w:id="814" w:author="cr4239r1 (R2-2003923)" w:date="2020-05-11T12:46:00Z">
        <w:r w:rsidRPr="000E4E7F" w:rsidDel="002C7781">
          <w:delText xml:space="preserve">Upon receiving the </w:delText>
        </w:r>
        <w:r w:rsidRPr="000E4E7F" w:rsidDel="002C7781">
          <w:rPr>
            <w:i/>
          </w:rPr>
          <w:delText>Paging</w:delText>
        </w:r>
        <w:r w:rsidRPr="000E4E7F" w:rsidDel="002C7781">
          <w:delText xml:space="preserve"> message, the UE may:</w:delText>
        </w:r>
      </w:del>
    </w:p>
    <w:p w14:paraId="797E6AD5" w14:textId="5D24ED17" w:rsidR="00AA5063" w:rsidRPr="000E4E7F" w:rsidDel="002C7781" w:rsidRDefault="00AA5063" w:rsidP="00AA5063">
      <w:pPr>
        <w:pStyle w:val="B1"/>
        <w:rPr>
          <w:del w:id="815" w:author="cr4239r1 (R2-2003923)" w:date="2020-05-11T12:46:00Z"/>
        </w:rPr>
      </w:pPr>
      <w:del w:id="816" w:author="cr4239r1 (R2-2003923)" w:date="2020-05-11T12:46:00Z">
        <w:r w:rsidRPr="000E4E7F" w:rsidDel="002C7781">
          <w:delText>1&gt;</w:delText>
        </w:r>
        <w:r w:rsidRPr="000E4E7F" w:rsidDel="002C7781">
          <w:tab/>
          <w:delText xml:space="preserve">for each of the </w:delText>
        </w:r>
        <w:r w:rsidRPr="000E4E7F" w:rsidDel="002C7781">
          <w:rPr>
            <w:i/>
          </w:rPr>
          <w:delText>PagingRecord</w:delText>
        </w:r>
        <w:r w:rsidRPr="000E4E7F" w:rsidDel="002C7781">
          <w:delText xml:space="preserve">, if any, included in the </w:delText>
        </w:r>
        <w:r w:rsidRPr="000E4E7F" w:rsidDel="002C7781">
          <w:rPr>
            <w:i/>
          </w:rPr>
          <w:delText>Paging</w:delText>
        </w:r>
        <w:r w:rsidRPr="000E4E7F" w:rsidDel="002C7781">
          <w:delText xml:space="preserve"> message:</w:delText>
        </w:r>
      </w:del>
    </w:p>
    <w:p w14:paraId="01D56C29" w14:textId="56EF73C3" w:rsidR="00AA5063" w:rsidRPr="000E4E7F" w:rsidDel="002C7781" w:rsidRDefault="00AA5063" w:rsidP="00AA5063">
      <w:pPr>
        <w:pStyle w:val="B2"/>
        <w:rPr>
          <w:del w:id="817" w:author="cr4239r1 (R2-2003923)" w:date="2020-05-11T12:46:00Z"/>
        </w:rPr>
      </w:pPr>
      <w:del w:id="818" w:author="cr4239r1 (R2-2003923)" w:date="2020-05-11T12:46:00Z">
        <w:r w:rsidRPr="000E4E7F" w:rsidDel="002C7781">
          <w:delText>2&gt;</w:delText>
        </w:r>
        <w:r w:rsidRPr="000E4E7F" w:rsidDel="002C7781">
          <w:tab/>
          <w:delText xml:space="preserve">if the </w:delText>
        </w:r>
        <w:r w:rsidRPr="000E4E7F" w:rsidDel="002C7781">
          <w:rPr>
            <w:i/>
          </w:rPr>
          <w:delText>ue-Identity</w:delText>
        </w:r>
        <w:r w:rsidRPr="000E4E7F" w:rsidDel="002C7781">
          <w:delText xml:space="preserve"> included in the </w:delText>
        </w:r>
        <w:r w:rsidRPr="000E4E7F" w:rsidDel="002C7781">
          <w:rPr>
            <w:i/>
          </w:rPr>
          <w:delText>PagingRecord</w:delText>
        </w:r>
        <w:r w:rsidRPr="000E4E7F" w:rsidDel="002C7781">
          <w:delText xml:space="preserve"> matches one of the UE identities allocated by upper layers and the </w:delText>
        </w:r>
        <w:r w:rsidRPr="000E4E7F" w:rsidDel="002C7781">
          <w:rPr>
            <w:bCs/>
            <w:i/>
            <w:noProof/>
            <w:lang w:eastAsia="zh-CN"/>
          </w:rPr>
          <w:delText>mt-EDT</w:delText>
        </w:r>
        <w:r w:rsidRPr="000E4E7F" w:rsidDel="002C7781">
          <w:rPr>
            <w:i/>
            <w:lang w:eastAsia="zh-CN"/>
          </w:rPr>
          <w:delText xml:space="preserve"> </w:delText>
        </w:r>
        <w:r w:rsidRPr="000E4E7F" w:rsidDel="002C7781">
          <w:delText>is included:</w:delText>
        </w:r>
      </w:del>
    </w:p>
    <w:p w14:paraId="73A32141" w14:textId="6EED9992" w:rsidR="009722D5" w:rsidRPr="000E4E7F" w:rsidDel="002C7781" w:rsidRDefault="00AA5063" w:rsidP="00AA5063">
      <w:pPr>
        <w:pStyle w:val="B2"/>
        <w:rPr>
          <w:del w:id="819" w:author="cr4239r1 (R2-2003923)" w:date="2020-05-11T12:46:00Z"/>
        </w:rPr>
      </w:pPr>
      <w:del w:id="820" w:author="cr4239r1 (R2-2003923)" w:date="2020-05-11T12:46:00Z">
        <w:r w:rsidRPr="000E4E7F" w:rsidDel="002C7781">
          <w:delText>3&gt;</w:delText>
        </w:r>
        <w:r w:rsidRPr="000E4E7F" w:rsidDel="002C7781">
          <w:tab/>
          <w:delText xml:space="preserve">initiate </w:delText>
        </w:r>
        <w:commentRangeStart w:id="821"/>
        <w:r w:rsidRPr="000E4E7F" w:rsidDel="002C7781">
          <w:delText>EDT</w:delText>
        </w:r>
        <w:commentRangeEnd w:id="821"/>
        <w:r w:rsidR="00251066" w:rsidDel="002C7781">
          <w:rPr>
            <w:rStyle w:val="CommentReference"/>
          </w:rPr>
          <w:commentReference w:id="821"/>
        </w:r>
        <w:r w:rsidRPr="000E4E7F" w:rsidDel="002C7781">
          <w:delText xml:space="preserve"> in accordance with conditions in 5.3.3.1b</w:delText>
        </w:r>
        <w:r w:rsidRPr="000E4E7F" w:rsidDel="002C7781">
          <w:rPr>
            <w:lang w:eastAsia="zh-CN"/>
          </w:rPr>
          <w:delText>;</w:delText>
        </w:r>
        <w:bookmarkEnd w:id="813"/>
      </w:del>
    </w:p>
    <w:p w14:paraId="543FBBF1" w14:textId="77777777" w:rsidR="009722D5" w:rsidRPr="000E4E7F" w:rsidRDefault="009722D5" w:rsidP="009722D5">
      <w:pPr>
        <w:pStyle w:val="Heading3"/>
      </w:pPr>
      <w:bookmarkStart w:id="822" w:name="_Toc20486765"/>
      <w:bookmarkStart w:id="823" w:name="_Toc29342057"/>
      <w:bookmarkStart w:id="824" w:name="_Toc29343196"/>
      <w:bookmarkStart w:id="825" w:name="_Toc36566444"/>
      <w:bookmarkStart w:id="826" w:name="_Toc36809853"/>
      <w:bookmarkStart w:id="827" w:name="_Toc36846217"/>
      <w:bookmarkStart w:id="828" w:name="_Toc36938870"/>
      <w:bookmarkStart w:id="829" w:name="_Toc37081849"/>
      <w:r w:rsidRPr="000E4E7F">
        <w:t>5.3.3</w:t>
      </w:r>
      <w:r w:rsidRPr="000E4E7F">
        <w:tab/>
        <w:t>RRC connection establishment</w:t>
      </w:r>
      <w:bookmarkEnd w:id="822"/>
      <w:bookmarkEnd w:id="823"/>
      <w:bookmarkEnd w:id="824"/>
      <w:bookmarkEnd w:id="825"/>
      <w:bookmarkEnd w:id="826"/>
      <w:bookmarkEnd w:id="827"/>
      <w:bookmarkEnd w:id="828"/>
      <w:bookmarkEnd w:id="829"/>
    </w:p>
    <w:p w14:paraId="2C19EABD" w14:textId="77777777" w:rsidR="009722D5" w:rsidRPr="000E4E7F" w:rsidRDefault="009722D5" w:rsidP="009722D5">
      <w:pPr>
        <w:pStyle w:val="Heading4"/>
      </w:pPr>
      <w:bookmarkStart w:id="830" w:name="_Toc20486766"/>
      <w:bookmarkStart w:id="831" w:name="_Toc29342058"/>
      <w:bookmarkStart w:id="832" w:name="_Toc29343197"/>
      <w:bookmarkStart w:id="833" w:name="_Toc36566445"/>
      <w:bookmarkStart w:id="834" w:name="_Toc36809854"/>
      <w:bookmarkStart w:id="835" w:name="_Toc36846218"/>
      <w:bookmarkStart w:id="836" w:name="_Toc36938871"/>
      <w:bookmarkStart w:id="837" w:name="_Toc37081850"/>
      <w:r w:rsidRPr="000E4E7F">
        <w:t>5.3.3.1</w:t>
      </w:r>
      <w:r w:rsidRPr="000E4E7F">
        <w:tab/>
        <w:t>General</w:t>
      </w:r>
      <w:bookmarkEnd w:id="830"/>
      <w:bookmarkEnd w:id="831"/>
      <w:bookmarkEnd w:id="832"/>
      <w:bookmarkEnd w:id="833"/>
      <w:bookmarkEnd w:id="834"/>
      <w:bookmarkEnd w:id="835"/>
      <w:bookmarkEnd w:id="836"/>
      <w:bookmarkEnd w:id="837"/>
    </w:p>
    <w:bookmarkStart w:id="838" w:name="_MON_1267531456"/>
    <w:bookmarkEnd w:id="838"/>
    <w:p w14:paraId="794F147F" w14:textId="77777777" w:rsidR="009722D5" w:rsidRPr="000E4E7F" w:rsidRDefault="009722D5" w:rsidP="009722D5">
      <w:pPr>
        <w:pStyle w:val="TH"/>
      </w:pPr>
      <w:r w:rsidRPr="000E4E7F">
        <w:object w:dxaOrig="7574" w:dyaOrig="3614" w14:anchorId="52C30F98">
          <v:shape id="_x0000_i1034" type="#_x0000_t75" style="width:353.25pt;height:169.5pt" o:ole="">
            <v:imagedata r:id="rId35" o:title=""/>
          </v:shape>
          <o:OLEObject Type="Embed" ProgID="Word.Picture.8" ShapeID="_x0000_i1034" DrawAspect="Content" ObjectID="_1651406946" r:id="rId36"/>
        </w:object>
      </w:r>
    </w:p>
    <w:p w14:paraId="69D2430C" w14:textId="77777777" w:rsidR="009722D5" w:rsidRPr="000E4E7F" w:rsidRDefault="009722D5" w:rsidP="009722D5">
      <w:pPr>
        <w:pStyle w:val="TF"/>
      </w:pPr>
      <w:r w:rsidRPr="000E4E7F">
        <w:t>Figure 5.3.3.1-1: RRC connection establishment, successful</w:t>
      </w:r>
    </w:p>
    <w:bookmarkStart w:id="839" w:name="_MON_1289914515"/>
    <w:bookmarkEnd w:id="839"/>
    <w:bookmarkStart w:id="840" w:name="_MON_1267941692"/>
    <w:bookmarkEnd w:id="840"/>
    <w:p w14:paraId="42630764" w14:textId="77777777" w:rsidR="009722D5" w:rsidRPr="000E4E7F" w:rsidRDefault="009722D5" w:rsidP="009722D5">
      <w:pPr>
        <w:pStyle w:val="TH"/>
      </w:pPr>
      <w:r w:rsidRPr="000E4E7F">
        <w:object w:dxaOrig="7574" w:dyaOrig="2534" w14:anchorId="203A1FC0">
          <v:shape id="_x0000_i1035" type="#_x0000_t75" style="width:353.25pt;height:118.5pt" o:ole="">
            <v:imagedata r:id="rId37" o:title=""/>
          </v:shape>
          <o:OLEObject Type="Embed" ProgID="Word.Picture.8" ShapeID="_x0000_i1035" DrawAspect="Content" ObjectID="_1651406947" r:id="rId38"/>
        </w:object>
      </w:r>
    </w:p>
    <w:p w14:paraId="6C1F4D9C" w14:textId="77777777" w:rsidR="009722D5" w:rsidRPr="000E4E7F" w:rsidRDefault="009722D5" w:rsidP="009722D5">
      <w:pPr>
        <w:pStyle w:val="TF"/>
      </w:pPr>
      <w:r w:rsidRPr="000E4E7F">
        <w:t>Figure 5.3.3.1-2: RRC connection establishment, network reject</w:t>
      </w:r>
    </w:p>
    <w:bookmarkStart w:id="841" w:name="_MON_1516773507"/>
    <w:bookmarkEnd w:id="841"/>
    <w:p w14:paraId="07F1420D" w14:textId="77777777" w:rsidR="009722D5" w:rsidRPr="000E4E7F" w:rsidRDefault="009722D5" w:rsidP="009722D5">
      <w:pPr>
        <w:pStyle w:val="TH"/>
      </w:pPr>
      <w:r w:rsidRPr="000E4E7F">
        <w:object w:dxaOrig="7575" w:dyaOrig="3615" w14:anchorId="70E0C0F2">
          <v:shape id="_x0000_i1036" type="#_x0000_t75" style="width:351.75pt;height:171pt" o:ole="">
            <v:imagedata r:id="rId39" o:title=""/>
          </v:shape>
          <o:OLEObject Type="Embed" ProgID="Word.Picture.8" ShapeID="_x0000_i1036" DrawAspect="Content" ObjectID="_1651406948"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42" w:name="_MON_1517723717"/>
    <w:bookmarkEnd w:id="842"/>
    <w:p w14:paraId="3459D464" w14:textId="77777777" w:rsidR="009722D5" w:rsidRPr="000E4E7F" w:rsidRDefault="009722D5" w:rsidP="009722D5">
      <w:pPr>
        <w:pStyle w:val="TH"/>
      </w:pPr>
      <w:r w:rsidRPr="000E4E7F">
        <w:object w:dxaOrig="7575" w:dyaOrig="3615" w14:anchorId="7956E697">
          <v:shape id="_x0000_i1037" type="#_x0000_t75" style="width:351.75pt;height:171pt" o:ole="">
            <v:imagedata r:id="rId41" o:title=""/>
          </v:shape>
          <o:OLEObject Type="Embed" ProgID="Word.Picture.8" ShapeID="_x0000_i1037" DrawAspect="Content" ObjectID="_1651406949"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43" w:name="_MON_1516823585"/>
    <w:bookmarkEnd w:id="843"/>
    <w:p w14:paraId="2B089770" w14:textId="77777777" w:rsidR="009722D5" w:rsidRPr="000E4E7F" w:rsidRDefault="009722D5" w:rsidP="009722D5">
      <w:pPr>
        <w:pStyle w:val="TH"/>
      </w:pPr>
      <w:r w:rsidRPr="000E4E7F">
        <w:object w:dxaOrig="7575" w:dyaOrig="2535" w14:anchorId="15D9379A">
          <v:shape id="_x0000_i1038" type="#_x0000_t75" style="width:351.75pt;height:120.75pt" o:ole="">
            <v:imagedata r:id="rId43" o:title=""/>
          </v:shape>
          <o:OLEObject Type="Embed" ProgID="Word.Picture.8" ShapeID="_x0000_i1038" DrawAspect="Content" ObjectID="_1651406950"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44" w:name="_MON_1573739081"/>
    <w:bookmarkEnd w:id="844"/>
    <w:p w14:paraId="217020A7" w14:textId="77777777" w:rsidR="002E2F4B" w:rsidRPr="000E4E7F" w:rsidRDefault="002E2F4B" w:rsidP="002E2F4B">
      <w:pPr>
        <w:pStyle w:val="TH"/>
      </w:pPr>
      <w:r w:rsidRPr="000E4E7F">
        <w:object w:dxaOrig="7575" w:dyaOrig="2535" w14:anchorId="4936D574">
          <v:shape id="_x0000_i1039" type="#_x0000_t75" style="width:351.75pt;height:120.75pt" o:ole="">
            <v:imagedata r:id="rId45" o:title=""/>
          </v:shape>
          <o:OLEObject Type="Embed" ProgID="Word.Picture.8" ShapeID="_x0000_i1039" DrawAspect="Content" ObjectID="_1651406951"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45" w:name="_MON_1574228985"/>
    <w:bookmarkEnd w:id="845"/>
    <w:p w14:paraId="7DCC23EA" w14:textId="77777777" w:rsidR="002E2F4B" w:rsidRPr="000E4E7F" w:rsidRDefault="002E2F4B" w:rsidP="002E2F4B">
      <w:pPr>
        <w:pStyle w:val="TH"/>
      </w:pPr>
      <w:r w:rsidRPr="000E4E7F">
        <w:object w:dxaOrig="7575" w:dyaOrig="2757" w14:anchorId="57A79A0E">
          <v:shape id="_x0000_i1040" type="#_x0000_t75" style="width:351.75pt;height:129pt" o:ole="">
            <v:imagedata r:id="rId47" o:title=""/>
          </v:shape>
          <o:OLEObject Type="Embed" ProgID="Word.Picture.8" ShapeID="_x0000_i1040" DrawAspect="Content" ObjectID="_1651406952"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1.75pt;height:129pt" o:ole="">
            <v:imagedata r:id="rId49" o:title=""/>
          </v:shape>
          <o:OLEObject Type="Embed" ProgID="Word.Picture.8" ShapeID="_x0000_i1041" DrawAspect="Content" ObjectID="_1651406953" r:id="rId50"/>
        </w:object>
      </w:r>
    </w:p>
    <w:p w14:paraId="794FA704" w14:textId="77777777" w:rsidR="00AA5063" w:rsidRPr="000E4E7F" w:rsidRDefault="00AA5063" w:rsidP="002E2F4B">
      <w:pPr>
        <w:pStyle w:val="TF"/>
      </w:pPr>
      <w:r w:rsidRPr="000E4E7F">
        <w:t>Figure 5.3.3.1-7a: CP transmission using PUR, successful</w:t>
      </w:r>
    </w:p>
    <w:bookmarkStart w:id="846" w:name="_MON_1570889461"/>
    <w:bookmarkEnd w:id="846"/>
    <w:p w14:paraId="7FC749E6" w14:textId="77777777" w:rsidR="002E2F4B" w:rsidRPr="000E4E7F" w:rsidRDefault="002E2F4B" w:rsidP="002E2F4B">
      <w:pPr>
        <w:pStyle w:val="TH"/>
      </w:pPr>
      <w:r w:rsidRPr="000E4E7F">
        <w:object w:dxaOrig="7575" w:dyaOrig="3615" w14:anchorId="20DEFB37">
          <v:shape id="_x0000_i1042" type="#_x0000_t75" style="width:351.75pt;height:171pt" o:ole="">
            <v:imagedata r:id="rId51" o:title=""/>
          </v:shape>
          <o:OLEObject Type="Embed" ProgID="Word.Picture.8" ShapeID="_x0000_i1042" DrawAspect="Content" ObjectID="_1651406954"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47" w:name="_MON_1570975097"/>
    <w:bookmarkEnd w:id="847"/>
    <w:p w14:paraId="6F955112" w14:textId="77777777" w:rsidR="002E2F4B" w:rsidRPr="000E4E7F" w:rsidRDefault="002E2F4B" w:rsidP="002E2F4B">
      <w:pPr>
        <w:pStyle w:val="TH"/>
      </w:pPr>
      <w:r w:rsidRPr="000E4E7F">
        <w:object w:dxaOrig="7575" w:dyaOrig="2757" w14:anchorId="25582C99">
          <v:shape id="_x0000_i1043" type="#_x0000_t75" style="width:351.75pt;height:129pt" o:ole="">
            <v:imagedata r:id="rId53" o:title=""/>
          </v:shape>
          <o:OLEObject Type="Embed" ProgID="Word.Picture.8" ShapeID="_x0000_i1043" DrawAspect="Content" ObjectID="_1651406955"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848" w:name="_Toc20486767"/>
      <w:bookmarkStart w:id="849" w:name="_Toc29342059"/>
      <w:bookmarkStart w:id="850" w:name="_Toc29343198"/>
      <w:bookmarkStart w:id="851" w:name="_Toc36566446"/>
      <w:bookmarkStart w:id="852" w:name="_Toc36809855"/>
      <w:bookmarkStart w:id="853" w:name="_Toc36846219"/>
      <w:bookmarkStart w:id="854" w:name="_Toc36938872"/>
      <w:bookmarkStart w:id="855" w:name="_Toc37081851"/>
      <w:r w:rsidRPr="000E4E7F">
        <w:t>5.3.3.1a</w:t>
      </w:r>
      <w:r w:rsidRPr="000E4E7F">
        <w:tab/>
        <w:t>Conditions for establishing RRC Connection for sidelink communication/ discovery</w:t>
      </w:r>
      <w:r w:rsidRPr="000E4E7F">
        <w:rPr>
          <w:lang w:eastAsia="zh-CN"/>
        </w:rPr>
        <w:t>/ V2X sidelink communication</w:t>
      </w:r>
      <w:bookmarkEnd w:id="848"/>
      <w:bookmarkEnd w:id="849"/>
      <w:bookmarkEnd w:id="850"/>
      <w:bookmarkEnd w:id="851"/>
      <w:r w:rsidR="00F450A4" w:rsidRPr="000E4E7F">
        <w:rPr>
          <w:lang w:eastAsia="zh-CN"/>
        </w:rPr>
        <w:t>/ NR sidelink communication</w:t>
      </w:r>
      <w:bookmarkEnd w:id="852"/>
      <w:bookmarkEnd w:id="853"/>
      <w:bookmarkEnd w:id="854"/>
      <w:bookmarkEnd w:id="855"/>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856" w:name="OLE_LINK225"/>
      <w:bookmarkStart w:id="857"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856"/>
      <w:bookmarkEnd w:id="857"/>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5267CBD9"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858" w:author="CR4270r1 (R2-2004073)" w:date="2020-05-07T15:59:00Z">
        <w:r w:rsidR="00795227">
          <w:rPr>
            <w:i/>
            <w:lang w:eastAsia="zh-CN"/>
          </w:rPr>
          <w:t>12</w:t>
        </w:r>
      </w:ins>
      <w:del w:id="859" w:author="CR4270r1 (R2-2004073)" w:date="2020-05-07T15:59:00Z">
        <w:r w:rsidRPr="000E4E7F" w:rsidDel="00795227">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860" w:name="_Toc20486768"/>
      <w:bookmarkStart w:id="861" w:name="_Toc29342060"/>
      <w:bookmarkStart w:id="862" w:name="_Toc29343199"/>
      <w:bookmarkStart w:id="863" w:name="_Toc36566447"/>
      <w:bookmarkStart w:id="864" w:name="_Toc36809856"/>
      <w:bookmarkStart w:id="865" w:name="_Toc36846220"/>
      <w:bookmarkStart w:id="866" w:name="_Toc36938873"/>
      <w:bookmarkStart w:id="867" w:name="_Toc37081852"/>
      <w:r w:rsidRPr="000E4E7F">
        <w:t>5.3.3.1b</w:t>
      </w:r>
      <w:r w:rsidRPr="000E4E7F">
        <w:tab/>
        <w:t>Conditions for initiating EDT</w:t>
      </w:r>
      <w:bookmarkEnd w:id="860"/>
      <w:bookmarkEnd w:id="861"/>
      <w:bookmarkEnd w:id="862"/>
      <w:bookmarkEnd w:id="863"/>
      <w:bookmarkEnd w:id="864"/>
      <w:bookmarkEnd w:id="865"/>
      <w:bookmarkEnd w:id="866"/>
      <w:bookmarkEnd w:id="867"/>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15F133A7" w:rsidR="00AA5063" w:rsidRPr="000E4E7F" w:rsidRDefault="00AA5063" w:rsidP="00AA5063">
      <w:pPr>
        <w:pStyle w:val="B1"/>
      </w:pPr>
      <w:r w:rsidRPr="000E4E7F">
        <w:t>1&gt;</w:t>
      </w:r>
      <w:r w:rsidRPr="000E4E7F">
        <w:tab/>
        <w:t>the establishment or resumption request is for mobile terminating calls</w:t>
      </w:r>
      <w:ins w:id="868" w:author="cr4239r1 (R2-2003923)" w:date="2020-05-11T12:48:00Z">
        <w:r w:rsidR="002C7781" w:rsidRPr="001C3415">
          <w:t xml:space="preserve">, the UE has a stored </w:t>
        </w:r>
        <w:r w:rsidR="002C7781" w:rsidRPr="001C3415">
          <w:rPr>
            <w:i/>
          </w:rPr>
          <w:t>mt-EDT</w:t>
        </w:r>
        <w:r w:rsidR="002C7781" w:rsidRPr="001C3415">
          <w:t xml:space="preserve"> indication</w:t>
        </w:r>
      </w:ins>
      <w:r w:rsidRPr="000E4E7F">
        <w:t xml:space="preserve"> </w:t>
      </w:r>
      <w:del w:id="869" w:author="cr4239r1 (R2-2003923)" w:date="2020-05-11T12:48:00Z">
        <w:r w:rsidRPr="000E4E7F" w:rsidDel="002C7781">
          <w:delText xml:space="preserve">in response to the </w:delText>
        </w:r>
        <w:r w:rsidRPr="000E4E7F" w:rsidDel="002C7781">
          <w:rPr>
            <w:i/>
          </w:rPr>
          <w:delText>Paging</w:delText>
        </w:r>
        <w:r w:rsidRPr="000E4E7F" w:rsidDel="002C7781">
          <w:delText xml:space="preserve"> message including </w:delText>
        </w:r>
        <w:r w:rsidRPr="000E4E7F" w:rsidDel="002C7781">
          <w:rPr>
            <w:i/>
          </w:rPr>
          <w:delText>mt-EDT</w:delText>
        </w:r>
        <w:r w:rsidRPr="000E4E7F" w:rsidDel="002C7781">
          <w:delText xml:space="preserve"> </w:delText>
        </w:r>
      </w:del>
      <w:r w:rsidRPr="000E4E7F">
        <w:t xml:space="preserve">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870" w:name="_Toc36566448"/>
      <w:bookmarkStart w:id="871" w:name="_Toc36809857"/>
      <w:bookmarkStart w:id="872" w:name="_Toc36846221"/>
      <w:bookmarkStart w:id="873" w:name="_Toc36938874"/>
      <w:bookmarkStart w:id="874" w:name="_Toc37081853"/>
      <w:bookmarkStart w:id="875" w:name="_Toc20486769"/>
      <w:bookmarkStart w:id="876" w:name="_Toc29342061"/>
      <w:bookmarkStart w:id="877" w:name="_Toc29343200"/>
      <w:r w:rsidRPr="000E4E7F">
        <w:t>5.3.3.1c</w:t>
      </w:r>
      <w:r w:rsidRPr="000E4E7F">
        <w:tab/>
        <w:t>Conditions for initiating transmission using PUR</w:t>
      </w:r>
      <w:bookmarkEnd w:id="870"/>
      <w:bookmarkEnd w:id="871"/>
      <w:bookmarkEnd w:id="872"/>
      <w:bookmarkEnd w:id="873"/>
      <w:bookmarkEnd w:id="874"/>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D74DBFC" w:rsidR="00AA5063" w:rsidRPr="000E4E7F" w:rsidRDefault="00AA5063" w:rsidP="00AA5063">
      <w:pPr>
        <w:pStyle w:val="B1"/>
      </w:pPr>
      <w:r w:rsidRPr="000E4E7F">
        <w:lastRenderedPageBreak/>
        <w:t>1&gt;</w:t>
      </w:r>
      <w:r w:rsidRPr="000E4E7F">
        <w:tab/>
        <w:t>the UE has a valid PUR configuration</w:t>
      </w:r>
      <w:ins w:id="878" w:author="cr4287r1 (R2-2004040)" w:date="2020-05-11T16:39:00Z">
        <w:r w:rsidR="002E36D6">
          <w:t xml:space="preserve"> for the serving cell</w:t>
        </w:r>
        <w:r w:rsidR="002E36D6" w:rsidRPr="00DD431A">
          <w:t xml:space="preserve"> </w:t>
        </w:r>
        <w:r w:rsidR="002E36D6" w:rsidRPr="000E4E7F">
          <w:t>as specified in 5.</w:t>
        </w:r>
        <w:r w:rsidR="002E36D6">
          <w:t>3.3.x</w:t>
        </w:r>
      </w:ins>
      <w:r w:rsidRPr="000E4E7F">
        <w:t>;</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879"/>
      <w:r w:rsidRPr="000E4E7F">
        <w:t>establishment</w:t>
      </w:r>
      <w:commentRangeEnd w:id="879"/>
      <w:r w:rsidR="00251066">
        <w:rPr>
          <w:rStyle w:val="CommentReference"/>
        </w:rPr>
        <w:commentReference w:id="879"/>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880" w:name="_Hlk23852942"/>
      <w:r w:rsidRPr="000E4E7F">
        <w:t>1&gt;</w:t>
      </w:r>
      <w:r w:rsidRPr="000E4E7F">
        <w:tab/>
        <w:t>for CP transmission using PUR, the size of the resulting MAC PDU including the total UL data is expected to be smaller than or equal to the TBS configured for PUR.</w:t>
      </w:r>
    </w:p>
    <w:bookmarkEnd w:id="880"/>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881" w:name="_Toc36566449"/>
      <w:bookmarkStart w:id="882" w:name="_Toc36809858"/>
      <w:bookmarkStart w:id="883" w:name="_Toc36846222"/>
      <w:bookmarkStart w:id="884" w:name="_Toc36938875"/>
      <w:bookmarkStart w:id="885" w:name="_Toc37081854"/>
      <w:r w:rsidRPr="000E4E7F">
        <w:t>5.3.3.2</w:t>
      </w:r>
      <w:r w:rsidRPr="000E4E7F">
        <w:tab/>
        <w:t>Initiation</w:t>
      </w:r>
      <w:bookmarkEnd w:id="875"/>
      <w:bookmarkEnd w:id="876"/>
      <w:bookmarkEnd w:id="877"/>
      <w:bookmarkEnd w:id="881"/>
      <w:bookmarkEnd w:id="882"/>
      <w:bookmarkEnd w:id="883"/>
      <w:bookmarkEnd w:id="884"/>
      <w:bookmarkEnd w:id="885"/>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886" w:name="_Hlk517014742"/>
      <w:r w:rsidRPr="000E4E7F">
        <w:rPr>
          <w:i/>
        </w:rPr>
        <w:t xml:space="preserve">pendingRnaUpdate </w:t>
      </w:r>
      <w:bookmarkEnd w:id="886"/>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57B87382" w:rsidR="008050B0" w:rsidRPr="000E4E7F" w:rsidRDefault="008050B0">
      <w:pPr>
        <w:pStyle w:val="B4"/>
        <w:pPrChange w:id="887" w:author="cr4260r1 (R2-2003881)" w:date="2020-05-10T16:30:00Z">
          <w:pPr>
            <w:pStyle w:val="B3"/>
          </w:pPr>
        </w:pPrChange>
      </w:pPr>
      <w:del w:id="888" w:author="cr4260r1 (R2-2003881)" w:date="2020-05-10T16:30:00Z">
        <w:r w:rsidRPr="000E4E7F" w:rsidDel="00F307E0">
          <w:delText>3</w:delText>
        </w:r>
      </w:del>
      <w:ins w:id="889" w:author="cr4260r1 (R2-2003881)" w:date="2020-05-10T16:30:00Z">
        <w:r w:rsidR="00F307E0">
          <w:t>4</w:t>
        </w:r>
      </w:ins>
      <w:r w:rsidRPr="000E4E7F">
        <w:t>&gt;</w:t>
      </w:r>
      <w:r w:rsidRPr="000E4E7F">
        <w:tab/>
        <w:t xml:space="preserve">release </w:t>
      </w:r>
      <w:r w:rsidRPr="000E4E7F">
        <w:rPr>
          <w:i/>
        </w:rPr>
        <w:t>p-MaxEUTRA</w:t>
      </w:r>
      <w:r w:rsidRPr="000E4E7F">
        <w:t>, if configured;</w:t>
      </w:r>
    </w:p>
    <w:p w14:paraId="5C350DA9" w14:textId="1CDAA1B4" w:rsidR="008050B0" w:rsidRPr="000E4E7F" w:rsidRDefault="008050B0">
      <w:pPr>
        <w:pStyle w:val="B4"/>
        <w:rPr>
          <w:rFonts w:eastAsia="Yu Mincho"/>
        </w:rPr>
        <w:pPrChange w:id="890" w:author="cr4260r1 (R2-2003881)" w:date="2020-05-10T16:31:00Z">
          <w:pPr>
            <w:pStyle w:val="B3"/>
          </w:pPr>
        </w:pPrChange>
      </w:pPr>
      <w:del w:id="891" w:author="cr4260r1 (R2-2003881)" w:date="2020-05-10T16:30:00Z">
        <w:r w:rsidRPr="000E4E7F" w:rsidDel="00F307E0">
          <w:rPr>
            <w:rFonts w:eastAsia="Yu Mincho"/>
          </w:rPr>
          <w:delText>3</w:delText>
        </w:r>
      </w:del>
      <w:ins w:id="892"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0CE9CCB6" w:rsidR="00E40311" w:rsidRPr="000E4E7F" w:rsidRDefault="008050B0">
      <w:pPr>
        <w:pStyle w:val="B4"/>
        <w:pPrChange w:id="893" w:author="cr4260r1 (R2-2003881)" w:date="2020-05-10T16:31:00Z">
          <w:pPr>
            <w:pStyle w:val="B3"/>
          </w:pPr>
        </w:pPrChange>
      </w:pPr>
      <w:del w:id="894" w:author="cr4260r1 (R2-2003881)" w:date="2020-05-10T16:30:00Z">
        <w:r w:rsidRPr="000E4E7F" w:rsidDel="00F307E0">
          <w:rPr>
            <w:rFonts w:eastAsia="Yu Mincho"/>
          </w:rPr>
          <w:delText>3</w:delText>
        </w:r>
      </w:del>
      <w:ins w:id="895" w:author="cr4260r1 (R2-2003881)" w:date="2020-05-10T16:30:00Z">
        <w:r w:rsidR="00F307E0">
          <w:rPr>
            <w:rFonts w:eastAsia="Yu Mincho"/>
          </w:rPr>
          <w:t>4</w:t>
        </w:r>
      </w:ins>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6E3EE08B" w14:textId="77777777" w:rsidR="002C7781" w:rsidRPr="00E13106" w:rsidRDefault="002C7781" w:rsidP="002C7781">
      <w:pPr>
        <w:pStyle w:val="B1"/>
        <w:rPr>
          <w:ins w:id="896" w:author="cr4239r1 (R2-2003923)" w:date="2020-05-11T12:49:00Z"/>
          <w:lang w:val="en-US"/>
        </w:rPr>
      </w:pPr>
      <w:ins w:id="897" w:author="cr4239r1 (R2-2003923)" w:date="2020-05-11T12:49:00Z">
        <w:r>
          <w:t>1&gt;</w:t>
        </w:r>
        <w:r>
          <w:tab/>
        </w:r>
        <w:r>
          <w:rPr>
            <w:lang w:val="en-US"/>
          </w:rPr>
          <w:t xml:space="preserve">if stored, discard </w:t>
        </w:r>
        <w:r>
          <w:rPr>
            <w:i/>
            <w:iCs/>
            <w:lang w:val="en-US"/>
          </w:rPr>
          <w:t>mt-EDT</w:t>
        </w:r>
        <w:r>
          <w:rPr>
            <w:lang w:val="en-US"/>
          </w:rPr>
          <w:t>;</w:t>
        </w:r>
      </w:ins>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656CFF6D" w14:textId="77777777" w:rsidR="002E36D6" w:rsidRPr="002E36D6" w:rsidRDefault="002E36D6" w:rsidP="002E36D6">
      <w:pPr>
        <w:overflowPunct/>
        <w:autoSpaceDE/>
        <w:autoSpaceDN/>
        <w:adjustRightInd/>
        <w:ind w:left="568" w:hanging="284"/>
        <w:textAlignment w:val="auto"/>
        <w:rPr>
          <w:ins w:id="898" w:author="cr4287r1 (R2-2004040)" w:date="2020-05-11T16:40:00Z"/>
          <w:rFonts w:eastAsia="SimSun"/>
          <w:lang w:eastAsia="ko-KR"/>
        </w:rPr>
      </w:pPr>
      <w:ins w:id="899" w:author="cr4287r1 (R2-2004040)" w:date="2020-05-11T16:40:00Z">
        <w:r w:rsidRPr="002E36D6">
          <w:rPr>
            <w:rFonts w:eastAsia="SimSun"/>
            <w:lang w:eastAsia="en-US"/>
          </w:rPr>
          <w:t xml:space="preserve">1&gt; if the UE has a stored </w:t>
        </w:r>
        <w:r w:rsidRPr="002E36D6">
          <w:rPr>
            <w:rFonts w:eastAsia="SimSun"/>
            <w:i/>
            <w:lang w:eastAsia="en-US"/>
          </w:rPr>
          <w:t>pur-Config</w:t>
        </w:r>
        <w:r w:rsidRPr="002E36D6">
          <w:rPr>
            <w:rFonts w:eastAsia="SimSun"/>
            <w:lang w:eastAsia="en-US"/>
          </w:rPr>
          <w:t xml:space="preserve"> and</w:t>
        </w:r>
        <w:r w:rsidRPr="002E36D6">
          <w:rPr>
            <w:rFonts w:eastAsia="SimSun"/>
            <w:lang w:eastAsia="ko-KR"/>
          </w:rPr>
          <w:t xml:space="preserve"> the UE is establishing or resuming an RRC connection in a cell different from the cell where </w:t>
        </w:r>
        <w:r w:rsidRPr="002E36D6">
          <w:rPr>
            <w:rFonts w:eastAsia="SimSun"/>
            <w:i/>
            <w:lang w:eastAsia="en-US"/>
          </w:rPr>
          <w:t xml:space="preserve">pur-Config </w:t>
        </w:r>
        <w:r w:rsidRPr="002E36D6">
          <w:rPr>
            <w:rFonts w:eastAsia="SimSun"/>
            <w:lang w:eastAsia="en-US"/>
          </w:rPr>
          <w:t>was provided</w:t>
        </w:r>
        <w:r w:rsidRPr="002E36D6">
          <w:rPr>
            <w:rFonts w:eastAsia="SimSun"/>
            <w:lang w:eastAsia="ko-KR"/>
          </w:rPr>
          <w:t>:</w:t>
        </w:r>
      </w:ins>
    </w:p>
    <w:p w14:paraId="218FDEE1" w14:textId="77777777" w:rsidR="002E36D6" w:rsidRPr="002E36D6" w:rsidRDefault="002E36D6" w:rsidP="002E36D6">
      <w:pPr>
        <w:overflowPunct/>
        <w:autoSpaceDE/>
        <w:autoSpaceDN/>
        <w:adjustRightInd/>
        <w:ind w:left="851" w:hanging="284"/>
        <w:textAlignment w:val="auto"/>
        <w:rPr>
          <w:ins w:id="900" w:author="cr4287r1 (R2-2004040)" w:date="2020-05-11T16:40:00Z"/>
          <w:rFonts w:eastAsia="SimSun"/>
          <w:lang w:eastAsia="en-US"/>
        </w:rPr>
      </w:pPr>
      <w:ins w:id="901" w:author="cr4287r1 (R2-2004040)" w:date="2020-05-11T16:40: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27660EE5" w14:textId="77777777" w:rsidR="002E36D6" w:rsidRPr="002E36D6" w:rsidRDefault="002E36D6" w:rsidP="002E36D6">
      <w:pPr>
        <w:overflowPunct/>
        <w:autoSpaceDE/>
        <w:autoSpaceDN/>
        <w:adjustRightInd/>
        <w:ind w:left="851" w:hanging="284"/>
        <w:textAlignment w:val="auto"/>
        <w:rPr>
          <w:ins w:id="902" w:author="cr4287r1 (R2-2004040)" w:date="2020-05-11T16:40:00Z"/>
          <w:rFonts w:eastAsia="SimSun"/>
          <w:lang w:eastAsia="en-US"/>
        </w:rPr>
      </w:pPr>
      <w:ins w:id="903" w:author="cr4287r1 (R2-2004040)" w:date="2020-05-11T16:40: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42EBAA6" w14:textId="77777777" w:rsidR="002C7781" w:rsidRPr="00E13106" w:rsidRDefault="002C7781" w:rsidP="002C7781">
      <w:pPr>
        <w:pStyle w:val="B1"/>
        <w:rPr>
          <w:ins w:id="904" w:author="cr4239r1 (R2-2003923)" w:date="2020-05-11T12:49:00Z"/>
          <w:lang w:val="en-US"/>
        </w:rPr>
      </w:pPr>
      <w:ins w:id="905" w:author="cr4239r1 (R2-2003923)" w:date="2020-05-11T12:49:00Z">
        <w:r>
          <w:t>1&gt;</w:t>
        </w:r>
        <w:r>
          <w:tab/>
        </w:r>
        <w:r>
          <w:rPr>
            <w:lang w:val="en-US"/>
          </w:rPr>
          <w:t xml:space="preserve">if stored, discard </w:t>
        </w:r>
        <w:r>
          <w:rPr>
            <w:i/>
            <w:iCs/>
            <w:lang w:val="en-US"/>
          </w:rPr>
          <w:t>mt-EDT</w:t>
        </w:r>
        <w:r>
          <w:rPr>
            <w:lang w:val="en-US"/>
          </w:rPr>
          <w:t>;</w:t>
        </w:r>
      </w:ins>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36B5D364" w:rsidR="00596B68" w:rsidRPr="000E4E7F" w:rsidDel="002E36D6" w:rsidRDefault="00596B68" w:rsidP="00596B68">
      <w:pPr>
        <w:pStyle w:val="EditorsNote"/>
        <w:rPr>
          <w:del w:id="906" w:author="cr4287r1 (R2-2004040)" w:date="2020-05-11T16:41:00Z"/>
          <w:color w:val="auto"/>
        </w:rPr>
      </w:pPr>
      <w:bookmarkStart w:id="907" w:name="_Toc20486770"/>
      <w:bookmarkStart w:id="908" w:name="_Toc29342062"/>
      <w:bookmarkStart w:id="909" w:name="_Toc29343201"/>
      <w:bookmarkStart w:id="910" w:name="_Toc36566450"/>
      <w:del w:id="911" w:author="cr4287r1 (R2-2004040)" w:date="2020-05-11T16:41:00Z">
        <w:r w:rsidRPr="000E4E7F" w:rsidDel="002E36D6">
          <w:rPr>
            <w:color w:val="auto"/>
          </w:rPr>
          <w:lastRenderedPageBreak/>
          <w:delText>Editor</w:delText>
        </w:r>
        <w:r w:rsidR="008E3BAD" w:rsidRPr="000E4E7F" w:rsidDel="002E36D6">
          <w:rPr>
            <w:color w:val="auto"/>
          </w:rPr>
          <w:delText>'</w:delText>
        </w:r>
        <w:r w:rsidRPr="000E4E7F" w:rsidDel="002E36D6">
          <w:rPr>
            <w:color w:val="auto"/>
          </w:rPr>
          <w:delText>s Note: Where to capture PUR release due to RACH initiation on a new cell.</w:delText>
        </w:r>
      </w:del>
    </w:p>
    <w:p w14:paraId="563CCDF3" w14:textId="77777777" w:rsidR="009722D5" w:rsidRPr="000E4E7F" w:rsidRDefault="009722D5" w:rsidP="009722D5">
      <w:pPr>
        <w:pStyle w:val="Heading4"/>
      </w:pPr>
      <w:bookmarkStart w:id="912" w:name="_Toc36809859"/>
      <w:bookmarkStart w:id="913" w:name="_Toc36846223"/>
      <w:bookmarkStart w:id="914" w:name="_Toc36938876"/>
      <w:bookmarkStart w:id="915" w:name="_Toc37081855"/>
      <w:r w:rsidRPr="000E4E7F">
        <w:t>5.3.3.3</w:t>
      </w:r>
      <w:r w:rsidRPr="000E4E7F">
        <w:tab/>
        <w:t xml:space="preserve">Actions related to transmission of </w:t>
      </w:r>
      <w:r w:rsidRPr="000E4E7F">
        <w:rPr>
          <w:i/>
        </w:rPr>
        <w:t>RRCConnectionRequest</w:t>
      </w:r>
      <w:r w:rsidRPr="000E4E7F">
        <w:t xml:space="preserve"> message</w:t>
      </w:r>
      <w:bookmarkEnd w:id="907"/>
      <w:bookmarkEnd w:id="908"/>
      <w:bookmarkEnd w:id="909"/>
      <w:bookmarkEnd w:id="910"/>
      <w:bookmarkEnd w:id="912"/>
      <w:bookmarkEnd w:id="913"/>
      <w:bookmarkEnd w:id="914"/>
      <w:bookmarkEnd w:id="915"/>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lastRenderedPageBreak/>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024F64B2" w14:textId="77777777" w:rsidR="002E36D6" w:rsidRPr="002E36D6" w:rsidRDefault="002E36D6" w:rsidP="002E36D6">
      <w:pPr>
        <w:overflowPunct/>
        <w:autoSpaceDE/>
        <w:autoSpaceDN/>
        <w:adjustRightInd/>
        <w:ind w:left="568" w:hanging="284"/>
        <w:textAlignment w:val="auto"/>
        <w:rPr>
          <w:ins w:id="916" w:author="cr4287r1 (R2-2004040)" w:date="2020-05-11T16:41:00Z"/>
          <w:rFonts w:eastAsia="SimSun"/>
          <w:lang w:eastAsia="en-US"/>
        </w:rPr>
      </w:pPr>
      <w:ins w:id="917" w:author="cr4287r1 (R2-2004040)" w:date="2020-05-11T16:41:00Z">
        <w:r w:rsidRPr="002E36D6">
          <w:rPr>
            <w:rFonts w:eastAsia="SimSun"/>
            <w:lang w:eastAsia="en-US"/>
          </w:rPr>
          <w:t>1&gt;</w:t>
        </w:r>
        <w:r w:rsidRPr="002E36D6">
          <w:rPr>
            <w:rFonts w:eastAsia="SimSun"/>
            <w:lang w:eastAsia="en-US"/>
          </w:rPr>
          <w:tab/>
          <w:t xml:space="preserve">if the UE is initiating </w:t>
        </w:r>
        <w:commentRangeStart w:id="918"/>
        <w:r w:rsidRPr="002E36D6">
          <w:rPr>
            <w:rFonts w:eastAsia="SimSun"/>
            <w:lang w:eastAsia="en-US"/>
          </w:rPr>
          <w:t xml:space="preserve">UP </w:t>
        </w:r>
      </w:ins>
      <w:commentRangeEnd w:id="918"/>
      <w:r w:rsidR="00537E37">
        <w:rPr>
          <w:rStyle w:val="CommentReference"/>
        </w:rPr>
        <w:commentReference w:id="918"/>
      </w:r>
      <w:ins w:id="919" w:author="cr4287r1 (R2-2004040)" w:date="2020-05-11T16:41:00Z">
        <w:r w:rsidRPr="002E36D6">
          <w:rPr>
            <w:rFonts w:eastAsia="SimSun"/>
            <w:lang w:eastAsia="en-US"/>
          </w:rPr>
          <w:t>transmission using PUR in accordance with conditions in 5.3.3.1c:</w:t>
        </w:r>
      </w:ins>
    </w:p>
    <w:p w14:paraId="3AD6A9A7" w14:textId="77777777" w:rsidR="002E36D6" w:rsidRPr="002E36D6" w:rsidRDefault="002E36D6" w:rsidP="002E36D6">
      <w:pPr>
        <w:overflowPunct/>
        <w:autoSpaceDE/>
        <w:autoSpaceDN/>
        <w:adjustRightInd/>
        <w:ind w:left="851" w:hanging="284"/>
        <w:textAlignment w:val="auto"/>
        <w:rPr>
          <w:ins w:id="920" w:author="cr4287r1 (R2-2004040)" w:date="2020-05-11T16:41:00Z"/>
          <w:rFonts w:eastAsia="SimSun"/>
          <w:lang w:eastAsia="en-US"/>
        </w:rPr>
      </w:pPr>
      <w:ins w:id="921" w:author="cr4287r1 (R2-2004040)" w:date="2020-05-11T16:41:00Z">
        <w:r w:rsidRPr="002E36D6">
          <w:rPr>
            <w:rFonts w:eastAsia="SimSun"/>
            <w:lang w:eastAsia="en-US"/>
          </w:rPr>
          <w:t>2&gt;</w:t>
        </w:r>
        <w:r w:rsidRPr="002E36D6">
          <w:rPr>
            <w:rFonts w:eastAsia="SimSun"/>
            <w:lang w:eastAsia="en-US"/>
          </w:rPr>
          <w:tab/>
          <w:t>configure the lower layers to use PUR;</w:t>
        </w:r>
      </w:ins>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922" w:name="_Toc20486771"/>
      <w:bookmarkStart w:id="923" w:name="_Toc29342063"/>
      <w:bookmarkStart w:id="924" w:name="_Toc29343202"/>
      <w:bookmarkStart w:id="925" w:name="_Toc36566451"/>
      <w:bookmarkStart w:id="926" w:name="_Toc36809860"/>
      <w:bookmarkStart w:id="927" w:name="_Toc36846224"/>
      <w:bookmarkStart w:id="928" w:name="_Toc36938877"/>
      <w:bookmarkStart w:id="929" w:name="_Toc37081856"/>
      <w:r w:rsidRPr="000E4E7F">
        <w:t>5.3.3.3a</w:t>
      </w:r>
      <w:r w:rsidRPr="000E4E7F">
        <w:tab/>
        <w:t xml:space="preserve">Actions related to transmission of </w:t>
      </w:r>
      <w:r w:rsidRPr="000E4E7F">
        <w:rPr>
          <w:i/>
        </w:rPr>
        <w:t>RRCConnectionResumeRequest</w:t>
      </w:r>
      <w:r w:rsidRPr="000E4E7F">
        <w:t xml:space="preserve"> message</w:t>
      </w:r>
      <w:bookmarkEnd w:id="922"/>
      <w:bookmarkEnd w:id="923"/>
      <w:bookmarkEnd w:id="924"/>
      <w:bookmarkEnd w:id="925"/>
      <w:bookmarkEnd w:id="926"/>
      <w:bookmarkEnd w:id="927"/>
      <w:bookmarkEnd w:id="928"/>
      <w:bookmarkEnd w:id="929"/>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lastRenderedPageBreak/>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211310DD" w:rsidR="00C82D07" w:rsidRPr="000E4E7F" w:rsidRDefault="00C82D07" w:rsidP="00C82D07">
      <w:pPr>
        <w:pStyle w:val="B2"/>
      </w:pPr>
      <w:r w:rsidRPr="000E4E7F">
        <w:t>2&gt;</w:t>
      </w:r>
      <w:r w:rsidRPr="000E4E7F">
        <w:tab/>
      </w:r>
      <w:ins w:id="930" w:author="cr4287r1 (R2-2004040)" w:date="2020-05-11T16:42:00Z">
        <w:r w:rsidR="002E36D6" w:rsidRPr="00643870">
          <w:t>if the UE is connected to EPC</w:t>
        </w:r>
        <w:r w:rsidR="002E36D6">
          <w:t>,</w:t>
        </w:r>
        <w:r w:rsidR="002E36D6" w:rsidRPr="00643870">
          <w:t xml:space="preserve"> </w:t>
        </w:r>
      </w:ins>
      <w:r w:rsidRPr="000E4E7F">
        <w:t xml:space="preserve">set </w:t>
      </w:r>
      <w:r w:rsidRPr="000E4E7F">
        <w:rPr>
          <w:i/>
        </w:rPr>
        <w:t>earlyContentionResolution</w:t>
      </w:r>
      <w:r w:rsidRPr="000E4E7F">
        <w:t xml:space="preserve"> to </w:t>
      </w:r>
      <w:commentRangeStart w:id="931"/>
      <w:r w:rsidRPr="000E4E7F">
        <w:t>TRUE</w:t>
      </w:r>
      <w:commentRangeEnd w:id="931"/>
      <w:r w:rsidR="00956784">
        <w:rPr>
          <w:rStyle w:val="CommentReference"/>
        </w:rPr>
        <w:commentReference w:id="931"/>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3C9BDDEF" w:rsidR="00C47544" w:rsidRPr="000E4E7F" w:rsidRDefault="00770BCD" w:rsidP="00C47544">
      <w:pPr>
        <w:pStyle w:val="B2"/>
      </w:pPr>
      <w:r w:rsidRPr="000E4E7F">
        <w:t>-</w:t>
      </w:r>
      <w:r w:rsidR="00C47544" w:rsidRPr="000E4E7F">
        <w:tab/>
        <w:t>MCG SCell(s)</w:t>
      </w:r>
      <w:ins w:id="932" w:author="cr4260r1 (R2-2003881)" w:date="2020-05-10T16:31:00Z">
        <w:r w:rsidR="00F307E0" w:rsidRPr="00F307E0">
          <w:t xml:space="preserve"> </w:t>
        </w:r>
        <w:r w:rsidR="00F307E0">
          <w:t>configuration</w:t>
        </w:r>
      </w:ins>
      <w:r w:rsidR="00C47544" w:rsidRPr="000E4E7F">
        <w:t>,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5AA932C9" w:rsidR="004F37CA" w:rsidRPr="000E4E7F" w:rsidRDefault="004F37CA" w:rsidP="001628A2">
      <w:pPr>
        <w:pStyle w:val="B3"/>
      </w:pPr>
      <w:r w:rsidRPr="000E4E7F">
        <w:t>3&gt;</w:t>
      </w:r>
      <w:r w:rsidRPr="000E4E7F">
        <w:tab/>
        <w:t>if the UE has ANR measurement</w:t>
      </w:r>
      <w:del w:id="933" w:author="cr4287r1 (R2-2004040)" w:date="2020-05-11T16:43:00Z">
        <w:r w:rsidRPr="000E4E7F" w:rsidDel="002E36D6">
          <w:delText xml:space="preserve"> </w:delText>
        </w:r>
      </w:del>
      <w:r w:rsidRPr="000E4E7F">
        <w:t xml:space="preserve">s </w:t>
      </w:r>
      <w:ins w:id="934" w:author="cr4287r1 (R2-2004040)" w:date="2020-05-11T16:42:00Z">
        <w:r w:rsidR="002E36D6">
          <w:t>information</w:t>
        </w:r>
      </w:ins>
      <w:del w:id="935" w:author="cr4287r1 (R2-2004040)" w:date="2020-05-11T16:42:00Z">
        <w:r w:rsidRPr="000E4E7F" w:rsidDel="002E36D6">
          <w:delText>results</w:delText>
        </w:r>
      </w:del>
      <w:r w:rsidRPr="000E4E7F">
        <w:t xml:space="preserve">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6374347" w:rsidR="00AA5063" w:rsidRPr="000E4E7F" w:rsidRDefault="00D46C7E" w:rsidP="001628A2">
      <w:pPr>
        <w:pStyle w:val="B3"/>
      </w:pPr>
      <w:commentRangeStart w:id="936"/>
      <w:r w:rsidRPr="000E4E7F">
        <w:t>3</w:t>
      </w:r>
      <w:r w:rsidR="00AA5063" w:rsidRPr="000E4E7F">
        <w:t>&gt;</w:t>
      </w:r>
      <w:r w:rsidR="00AA5063" w:rsidRPr="000E4E7F">
        <w:tab/>
        <w:t xml:space="preserve">if the UE is a </w:t>
      </w:r>
      <w:ins w:id="937" w:author="cr4239r1 (R2-2003923)" w:date="2020-05-11T12:50:00Z">
        <w:r w:rsidR="002C7781">
          <w:rPr>
            <w:lang w:val="en-US"/>
          </w:rPr>
          <w:t>NB-IoT UE or the UE is connected to EPC</w:t>
        </w:r>
      </w:ins>
      <w:del w:id="938" w:author="cr4239r1 (R2-2003923)" w:date="2020-05-11T12:50:00Z">
        <w:r w:rsidR="00AA5063" w:rsidRPr="000E4E7F" w:rsidDel="002C7781">
          <w:delText>BL UE or UE in CE</w:delText>
        </w:r>
      </w:del>
      <w:r w:rsidR="00AA5063" w:rsidRPr="000E4E7F">
        <w:t>, restore the PDCP state and re-establish the PDCP entity for SRB1;</w:t>
      </w:r>
    </w:p>
    <w:p w14:paraId="0CD5C965" w14:textId="77777777" w:rsidR="00E745A5" w:rsidRDefault="00D46C7E" w:rsidP="001628A2">
      <w:pPr>
        <w:pStyle w:val="B3"/>
        <w:rPr>
          <w:ins w:id="939" w:author="cr4239r1 (R2-2003923)" w:date="2020-05-11T12:51:00Z"/>
        </w:rPr>
      </w:pPr>
      <w:r w:rsidRPr="000E4E7F">
        <w:t>3</w:t>
      </w:r>
      <w:r w:rsidR="003C0A8B" w:rsidRPr="000E4E7F">
        <w:t>&gt;</w:t>
      </w:r>
      <w:r w:rsidR="003C0A8B" w:rsidRPr="000E4E7F">
        <w:tab/>
        <w:t xml:space="preserve">if the UE is a </w:t>
      </w:r>
      <w:ins w:id="940" w:author="cr4239r1 (R2-2003923)" w:date="2020-05-11T12:51:00Z">
        <w:r w:rsidR="00E745A5">
          <w:rPr>
            <w:lang w:val="en-US"/>
          </w:rPr>
          <w:t>connected to 5GC:</w:t>
        </w:r>
      </w:ins>
      <w:del w:id="941" w:author="cr4239r1 (R2-2003923)" w:date="2020-05-11T12:51:00Z">
        <w:r w:rsidR="003C0A8B" w:rsidRPr="000E4E7F" w:rsidDel="00E745A5">
          <w:delText xml:space="preserve">NB-IoT UE, </w:delText>
        </w:r>
      </w:del>
    </w:p>
    <w:p w14:paraId="2B830462" w14:textId="765BDA04" w:rsidR="003C0A8B" w:rsidRPr="000E4E7F" w:rsidRDefault="00E745A5">
      <w:pPr>
        <w:pStyle w:val="B4"/>
        <w:pPrChange w:id="942" w:author="cr4239r1 (R2-2003923)" w:date="2020-05-11T12:51:00Z">
          <w:pPr>
            <w:pStyle w:val="B3"/>
          </w:pPr>
        </w:pPrChange>
      </w:pPr>
      <w:ins w:id="943" w:author="cr4239r1 (R2-2003923)" w:date="2020-05-11T12:51:00Z">
        <w:r>
          <w:lastRenderedPageBreak/>
          <w:t>4&gt;</w:t>
        </w:r>
        <w:r>
          <w:tab/>
        </w:r>
      </w:ins>
      <w:r w:rsidR="003C0A8B" w:rsidRPr="000E4E7F">
        <w:t>apply the default configuration for SRB1 as specified in 9.2.1.1;</w:t>
      </w:r>
      <w:commentRangeEnd w:id="936"/>
      <w:r w:rsidR="003C3FDF">
        <w:rPr>
          <w:rStyle w:val="CommentReference"/>
        </w:rPr>
        <w:commentReference w:id="936"/>
      </w:r>
    </w:p>
    <w:p w14:paraId="3E76864C" w14:textId="77777777" w:rsidR="002C7781" w:rsidRPr="000E4E7F" w:rsidRDefault="002C7781" w:rsidP="002C7781">
      <w:pPr>
        <w:pStyle w:val="B4"/>
        <w:rPr>
          <w:ins w:id="944" w:author="cr4239r1 (R2-2003923)" w:date="2020-05-11T12:50:00Z"/>
        </w:rPr>
      </w:pPr>
      <w:ins w:id="945" w:author="cr4239r1 (R2-2003923)" w:date="2020-05-11T12:50:00Z">
        <w:r>
          <w:t>4&gt;</w:t>
        </w:r>
        <w:r>
          <w:tab/>
          <w:t xml:space="preserve">except for NB-IoT, </w:t>
        </w:r>
        <w:r w:rsidRPr="001161FD">
          <w:t>apply the default NR PDCP configuration as specified in TS 38.331 [82], clause 9.2.1 for SRB1;</w:t>
        </w:r>
      </w:ins>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FD5CE80" w:rsidR="00AA5063" w:rsidRPr="000E4E7F" w:rsidRDefault="00AA5063" w:rsidP="00AA5063">
      <w:pPr>
        <w:pStyle w:val="B3"/>
      </w:pPr>
      <w:r w:rsidRPr="000E4E7F">
        <w:t>3&gt;</w:t>
      </w:r>
      <w:r w:rsidRPr="000E4E7F">
        <w:tab/>
      </w:r>
      <w:commentRangeStart w:id="946"/>
      <w:ins w:id="947" w:author="cr4287r1 (R2-2004040)" w:date="2020-05-11T16:44:00Z">
        <w:r w:rsidR="002E36D6">
          <w:t>configure the lower layers to use PUR</w:t>
        </w:r>
      </w:ins>
      <w:commentRangeEnd w:id="946"/>
      <w:r w:rsidR="00250388">
        <w:rPr>
          <w:rStyle w:val="CommentReference"/>
        </w:rPr>
        <w:commentReference w:id="946"/>
      </w:r>
      <w:del w:id="948"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lastRenderedPageBreak/>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949" w:name="_Toc20486772"/>
      <w:bookmarkStart w:id="950" w:name="_Toc29342064"/>
      <w:bookmarkStart w:id="951" w:name="_Toc29343203"/>
      <w:bookmarkStart w:id="952" w:name="_Toc36566452"/>
      <w:bookmarkStart w:id="953" w:name="_Toc36809861"/>
      <w:bookmarkStart w:id="954" w:name="_Toc36846225"/>
      <w:bookmarkStart w:id="955" w:name="_Toc36938878"/>
      <w:bookmarkStart w:id="956" w:name="_Toc37081857"/>
      <w:r w:rsidRPr="000E4E7F">
        <w:t>5.3.3.3b</w:t>
      </w:r>
      <w:r w:rsidRPr="000E4E7F">
        <w:tab/>
        <w:t xml:space="preserve">Actions related to transmission of </w:t>
      </w:r>
      <w:r w:rsidRPr="000E4E7F">
        <w:rPr>
          <w:i/>
        </w:rPr>
        <w:t xml:space="preserve">RRCEarlyDataRequest </w:t>
      </w:r>
      <w:r w:rsidRPr="000E4E7F">
        <w:t>message</w:t>
      </w:r>
      <w:bookmarkEnd w:id="949"/>
      <w:bookmarkEnd w:id="950"/>
      <w:bookmarkEnd w:id="951"/>
      <w:bookmarkEnd w:id="952"/>
      <w:bookmarkEnd w:id="953"/>
      <w:bookmarkEnd w:id="954"/>
      <w:bookmarkEnd w:id="955"/>
      <w:bookmarkEnd w:id="956"/>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lastRenderedPageBreak/>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4FD8886" w:rsidR="00AA5063" w:rsidRPr="000E4E7F" w:rsidRDefault="00AA5063" w:rsidP="00AA5063">
      <w:pPr>
        <w:pStyle w:val="B2"/>
      </w:pPr>
      <w:r w:rsidRPr="000E4E7F">
        <w:t>2&gt;</w:t>
      </w:r>
      <w:r w:rsidRPr="000E4E7F">
        <w:tab/>
      </w:r>
      <w:commentRangeStart w:id="957"/>
      <w:ins w:id="958" w:author="cr4287r1 (R2-2004040)" w:date="2020-05-11T16:44:00Z">
        <w:r w:rsidR="002E36D6">
          <w:t>configure the lower layers to use PUR</w:t>
        </w:r>
      </w:ins>
      <w:commentRangeEnd w:id="957"/>
      <w:r w:rsidR="005D3A9E">
        <w:rPr>
          <w:rStyle w:val="CommentReference"/>
        </w:rPr>
        <w:commentReference w:id="957"/>
      </w:r>
      <w:del w:id="959" w:author="cr4287r1 (R2-2004040)" w:date="2020-05-11T16:44:00Z">
        <w:r w:rsidRPr="000E4E7F" w:rsidDel="002E36D6">
          <w:delText xml:space="preserve">apply the physical channel configuration in accordance with the stored </w:delText>
        </w:r>
        <w:r w:rsidRPr="000E4E7F" w:rsidDel="002E36D6">
          <w:rPr>
            <w:i/>
          </w:rPr>
          <w:delText>pur-Config</w:delText>
        </w:r>
      </w:del>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960" w:name="_Toc20486773"/>
      <w:bookmarkStart w:id="961" w:name="_Toc29342065"/>
      <w:bookmarkStart w:id="962" w:name="_Toc29343204"/>
      <w:bookmarkStart w:id="963" w:name="_Toc36566453"/>
      <w:bookmarkStart w:id="964" w:name="_Toc36809862"/>
      <w:bookmarkStart w:id="965" w:name="_Toc36846226"/>
      <w:bookmarkStart w:id="966" w:name="_Toc36938879"/>
      <w:bookmarkStart w:id="967" w:name="_Toc37081858"/>
      <w:r w:rsidRPr="000E4E7F">
        <w:t>5.3.3.3c</w:t>
      </w:r>
      <w:r w:rsidRPr="000E4E7F">
        <w:tab/>
        <w:t>UE actions upon receiving EDT fallback indication from lower layers</w:t>
      </w:r>
      <w:bookmarkEnd w:id="960"/>
      <w:bookmarkEnd w:id="961"/>
      <w:bookmarkEnd w:id="962"/>
      <w:bookmarkEnd w:id="963"/>
      <w:bookmarkEnd w:id="964"/>
      <w:bookmarkEnd w:id="965"/>
      <w:bookmarkEnd w:id="966"/>
      <w:bookmarkEnd w:id="967"/>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968" w:name="_Toc20486774"/>
      <w:bookmarkStart w:id="969" w:name="_Toc29342066"/>
      <w:bookmarkStart w:id="970"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971"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972" w:name="_Toc36809863"/>
      <w:bookmarkStart w:id="973" w:name="_Toc36846227"/>
      <w:bookmarkStart w:id="974" w:name="_Toc36938880"/>
      <w:bookmarkStart w:id="975" w:name="_Toc37081859"/>
      <w:r w:rsidRPr="000E4E7F">
        <w:t>5.3.3.4</w:t>
      </w:r>
      <w:r w:rsidRPr="000E4E7F">
        <w:tab/>
        <w:t xml:space="preserve">Reception of the </w:t>
      </w:r>
      <w:r w:rsidRPr="000E4E7F">
        <w:rPr>
          <w:i/>
        </w:rPr>
        <w:t>RRCConnectionSetup</w:t>
      </w:r>
      <w:r w:rsidRPr="000E4E7F">
        <w:t xml:space="preserve"> by the UE</w:t>
      </w:r>
      <w:bookmarkEnd w:id="968"/>
      <w:bookmarkEnd w:id="969"/>
      <w:bookmarkEnd w:id="970"/>
      <w:bookmarkEnd w:id="971"/>
      <w:bookmarkEnd w:id="972"/>
      <w:bookmarkEnd w:id="973"/>
      <w:bookmarkEnd w:id="974"/>
      <w:bookmarkEnd w:id="975"/>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32E49907" w:rsidR="009722D5" w:rsidRPr="000E4E7F" w:rsidRDefault="009722D5" w:rsidP="009722D5">
      <w:pPr>
        <w:pStyle w:val="B1"/>
        <w:rPr>
          <w:i/>
        </w:rPr>
      </w:pPr>
      <w:r w:rsidRPr="000E4E7F">
        <w:t>1&gt;</w:t>
      </w:r>
      <w:r w:rsidRPr="000E4E7F">
        <w:tab/>
      </w:r>
      <w:ins w:id="976" w:author="cr4239r1 (R2-2003923)" w:date="2020-05-11T12:52:00Z">
        <w:r w:rsidR="00E745A5">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3649F6E" w14:textId="77777777" w:rsidR="00E745A5" w:rsidRPr="00E66481" w:rsidRDefault="00E745A5" w:rsidP="00E745A5">
      <w:pPr>
        <w:pStyle w:val="B2"/>
        <w:rPr>
          <w:ins w:id="977" w:author="cr4239r1 (R2-2003923)" w:date="2020-05-11T12:52:00Z"/>
          <w:lang w:val="en-US"/>
        </w:rPr>
      </w:pPr>
      <w:ins w:id="978" w:author="cr4239r1 (R2-2003923)" w:date="2020-05-11T12:52:00Z">
        <w:r>
          <w:rPr>
            <w:lang w:val="en-US"/>
          </w:rPr>
          <w:t>2&gt;</w:t>
        </w:r>
        <w:r w:rsidRPr="000E4E7F">
          <w:tab/>
          <w:t>if the UE is resuming an RRC connection after early security reactivation in accordance with conditions in 5.3.3.18</w:t>
        </w:r>
        <w:r>
          <w:rPr>
            <w:lang w:val="en-US"/>
          </w:rPr>
          <w:t>:</w:t>
        </w:r>
      </w:ins>
    </w:p>
    <w:p w14:paraId="4644F954" w14:textId="77777777" w:rsidR="00E745A5" w:rsidRPr="004D69C0" w:rsidRDefault="00E745A5" w:rsidP="00E745A5">
      <w:pPr>
        <w:pStyle w:val="B3"/>
        <w:rPr>
          <w:ins w:id="979" w:author="cr4239r1 (R2-2003923)" w:date="2020-05-11T12:52:00Z"/>
          <w:lang w:val="en-US"/>
        </w:rPr>
      </w:pPr>
      <w:ins w:id="980" w:author="cr4239r1 (R2-2003923)" w:date="2020-05-11T12:52:00Z">
        <w:r>
          <w:rPr>
            <w:lang w:val="en-US"/>
          </w:rPr>
          <w:t>3</w:t>
        </w:r>
        <w:r w:rsidRPr="000E4E7F">
          <w:t>&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Pr>
            <w:lang w:val="en-US"/>
          </w:rPr>
          <w:t>;</w:t>
        </w:r>
      </w:ins>
    </w:p>
    <w:p w14:paraId="26D8CCCD" w14:textId="77777777" w:rsidR="00832AA9" w:rsidRPr="000E4E7F" w:rsidRDefault="00832AA9" w:rsidP="00832AA9">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60AC586" w14:textId="77777777" w:rsidR="00E745A5" w:rsidRDefault="00E745A5" w:rsidP="00E745A5">
      <w:pPr>
        <w:pStyle w:val="B1"/>
        <w:rPr>
          <w:ins w:id="981" w:author="cr4239r1 (R2-2003923)" w:date="2020-05-11T12:52:00Z"/>
        </w:rPr>
      </w:pPr>
      <w:ins w:id="982"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66485243" w14:textId="77777777" w:rsidR="00E745A5" w:rsidRDefault="00E745A5" w:rsidP="00E745A5">
      <w:pPr>
        <w:pStyle w:val="B2"/>
        <w:rPr>
          <w:ins w:id="983" w:author="cr4239r1 (R2-2003923)" w:date="2020-05-11T12:52:00Z"/>
        </w:rPr>
      </w:pPr>
      <w:ins w:id="984" w:author="cr4239r1 (R2-2003923)" w:date="2020-05-11T12:52:00Z">
        <w:r w:rsidRPr="000E4E7F">
          <w:t>2&gt;</w:t>
        </w:r>
        <w:r w:rsidRPr="000E4E7F">
          <w:tab/>
          <w:t xml:space="preserve">discard the stored UE AS context and </w:t>
        </w:r>
        <w:r w:rsidRPr="000E4E7F">
          <w:rPr>
            <w:i/>
          </w:rPr>
          <w:t>resumeIdentity</w:t>
        </w:r>
        <w:r w:rsidRPr="000E4E7F">
          <w:t>;</w:t>
        </w:r>
        <w:r w:rsidRPr="006102BA">
          <w:t xml:space="preserve"> </w:t>
        </w:r>
      </w:ins>
    </w:p>
    <w:p w14:paraId="7F88B119" w14:textId="77777777" w:rsidR="00E745A5" w:rsidRPr="000E4E7F" w:rsidRDefault="00E745A5" w:rsidP="00E745A5">
      <w:pPr>
        <w:pStyle w:val="B2"/>
        <w:rPr>
          <w:ins w:id="985" w:author="cr4239r1 (R2-2003923)" w:date="2020-05-11T12:52:00Z"/>
        </w:rPr>
      </w:pPr>
      <w:ins w:id="986" w:author="cr4239r1 (R2-2003923)" w:date="2020-05-11T12:52:00Z">
        <w:r w:rsidRPr="000E4E7F">
          <w:t>2&gt;</w:t>
        </w:r>
        <w:r w:rsidRPr="000E4E7F">
          <w:tab/>
          <w:t xml:space="preserve">if stored, discard the stored </w:t>
        </w:r>
        <w:r w:rsidRPr="000E4E7F">
          <w:rPr>
            <w:i/>
          </w:rPr>
          <w:t>nextHopChainingCount</w:t>
        </w:r>
        <w:r w:rsidRPr="000E4E7F">
          <w:t>;</w:t>
        </w:r>
      </w:ins>
    </w:p>
    <w:p w14:paraId="39FF0757" w14:textId="77777777" w:rsidR="00E745A5" w:rsidRPr="000E4E7F" w:rsidRDefault="00E745A5" w:rsidP="00E745A5">
      <w:pPr>
        <w:pStyle w:val="B2"/>
        <w:rPr>
          <w:ins w:id="987" w:author="cr4239r1 (R2-2003923)" w:date="2020-05-11T12:52:00Z"/>
        </w:rPr>
      </w:pPr>
      <w:ins w:id="988" w:author="cr4239r1 (R2-2003923)" w:date="2020-05-11T12:52:00Z">
        <w:r w:rsidRPr="000E4E7F">
          <w:t>2&gt;</w:t>
        </w:r>
        <w:r w:rsidRPr="000E4E7F">
          <w:tab/>
          <w:t xml:space="preserve">if stored, discard the stored </w:t>
        </w:r>
        <w:r w:rsidRPr="000E4E7F">
          <w:rPr>
            <w:i/>
          </w:rPr>
          <w:t>drb-ContinueROHC</w:t>
        </w:r>
        <w:r w:rsidRPr="000E4E7F">
          <w:t>;</w:t>
        </w:r>
      </w:ins>
    </w:p>
    <w:p w14:paraId="07C966CE" w14:textId="77777777" w:rsidR="00E745A5" w:rsidRDefault="00E745A5" w:rsidP="00E745A5">
      <w:pPr>
        <w:pStyle w:val="B1"/>
        <w:rPr>
          <w:ins w:id="989" w:author="cr4239r1 (R2-2003923)" w:date="2020-05-11T12:52:00Z"/>
          <w:lang w:val="en-US"/>
        </w:rPr>
      </w:pPr>
      <w:ins w:id="990" w:author="cr4239r1 (R2-2003923)" w:date="2020-05-11T12:52: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5479AA47" w14:textId="77777777" w:rsidR="00E745A5" w:rsidRPr="00102460" w:rsidRDefault="00E745A5" w:rsidP="00E745A5">
      <w:pPr>
        <w:pStyle w:val="B1"/>
        <w:rPr>
          <w:ins w:id="991" w:author="cr4239r1 (R2-2003923)" w:date="2020-05-11T12:52:00Z"/>
          <w:lang w:val="en-US"/>
        </w:rPr>
      </w:pPr>
      <w:ins w:id="992" w:author="cr4239r1 (R2-2003923)" w:date="2020-05-11T12:52: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0BBBEE00" w:rsidR="00AA5063" w:rsidRPr="000E4E7F" w:rsidDel="002E36D6" w:rsidRDefault="00AA5063" w:rsidP="00AA5063">
      <w:pPr>
        <w:pStyle w:val="B1"/>
        <w:rPr>
          <w:del w:id="993" w:author="cr4287r1 (R2-2004040)" w:date="2020-05-11T16:45:00Z"/>
        </w:rPr>
      </w:pPr>
      <w:del w:id="994" w:author="cr4287r1 (R2-2004040)" w:date="2020-05-11T16:45:00Z">
        <w:r w:rsidRPr="000E4E7F" w:rsidDel="002E36D6">
          <w:delText>1&gt;</w:delText>
        </w:r>
        <w:r w:rsidRPr="000E4E7F" w:rsidDel="002E36D6">
          <w:tab/>
          <w:delText xml:space="preserve">if the </w:delText>
        </w:r>
        <w:r w:rsidRPr="000E4E7F" w:rsidDel="002E36D6">
          <w:rPr>
            <w:i/>
          </w:rPr>
          <w:delText>RRCConnectionSetup</w:delText>
        </w:r>
        <w:r w:rsidRPr="000E4E7F" w:rsidDel="002E36D6">
          <w:delText xml:space="preserve"> is received in response to an </w:delText>
        </w:r>
        <w:r w:rsidRPr="000E4E7F" w:rsidDel="002E36D6">
          <w:rPr>
            <w:i/>
          </w:rPr>
          <w:delText xml:space="preserve">RRCConnectionResumeRequest </w:delText>
        </w:r>
        <w:r w:rsidRPr="000E4E7F" w:rsidDel="002E36D6">
          <w:delText xml:space="preserve">or </w:delText>
        </w:r>
        <w:r w:rsidRPr="000E4E7F" w:rsidDel="002E36D6">
          <w:rPr>
            <w:i/>
          </w:rPr>
          <w:delText>RRCEarlyDataRequest</w:delText>
        </w:r>
        <w:r w:rsidRPr="000E4E7F" w:rsidDel="002E36D6">
          <w:delText xml:space="preserve"> for transmission using PUR:</w:delText>
        </w:r>
      </w:del>
    </w:p>
    <w:p w14:paraId="63A7589E" w14:textId="77777777" w:rsidR="002E36D6" w:rsidRPr="002E36D6" w:rsidRDefault="002E36D6" w:rsidP="002E36D6">
      <w:pPr>
        <w:overflowPunct/>
        <w:autoSpaceDE/>
        <w:autoSpaceDN/>
        <w:adjustRightInd/>
        <w:ind w:left="568" w:hanging="284"/>
        <w:textAlignment w:val="auto"/>
        <w:rPr>
          <w:ins w:id="995" w:author="cr4287r1 (R2-2004040)" w:date="2020-05-11T16:45:00Z"/>
          <w:rFonts w:eastAsia="SimSun"/>
          <w:lang w:eastAsia="en-US"/>
        </w:rPr>
      </w:pPr>
      <w:ins w:id="996" w:author="cr4287r1 (R2-2004040)" w:date="2020-05-11T16:45:00Z">
        <w:r w:rsidRPr="002E36D6">
          <w:rPr>
            <w:rFonts w:eastAsia="SimSun"/>
            <w:lang w:eastAsia="en-US"/>
          </w:rPr>
          <w:t>1&gt;</w:t>
        </w:r>
        <w:r w:rsidRPr="002E36D6">
          <w:rPr>
            <w:rFonts w:eastAsia="SimSun"/>
            <w:lang w:eastAsia="en-US"/>
          </w:rPr>
          <w:tab/>
          <w:t>if the UE has initiated transmission using PUR in accordance with conditions in 5.3.3.1c:</w:t>
        </w:r>
      </w:ins>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997" w:name="OLE_LINK58"/>
      <w:bookmarkStart w:id="998"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997"/>
    <w:bookmarkEnd w:id="998"/>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999"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999"/>
    </w:p>
    <w:p w14:paraId="7C86EBCD" w14:textId="77777777" w:rsidR="009722D5" w:rsidRPr="000E4E7F" w:rsidRDefault="009722D5" w:rsidP="009722D5">
      <w:pPr>
        <w:pStyle w:val="B1"/>
      </w:pPr>
      <w:r w:rsidRPr="000E4E7F">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1000" w:name="OLE_LINK64"/>
      <w:bookmarkStart w:id="1001" w:name="OLE_LINK67"/>
      <w:r w:rsidRPr="000E4E7F">
        <w:rPr>
          <w:i/>
        </w:rPr>
        <w:t>Complete</w:t>
      </w:r>
      <w:bookmarkEnd w:id="1000"/>
      <w:bookmarkEnd w:id="1001"/>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lastRenderedPageBreak/>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lastRenderedPageBreak/>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03A0B5FA"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002" w:author="Samsung (Seungri Jin) - class0/class1" w:date="2020-05-13T17:06:00Z">
        <w:r w:rsidR="002D4229">
          <w:rPr>
            <w:i/>
          </w:rPr>
          <w:t>-NB</w:t>
        </w:r>
      </w:ins>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6467F485" w:rsidR="004F37CA" w:rsidRPr="000E4E7F" w:rsidRDefault="004F37CA" w:rsidP="004F37CA">
      <w:pPr>
        <w:pStyle w:val="B4"/>
      </w:pPr>
      <w:r w:rsidRPr="000E4E7F">
        <w:t>4&gt;</w:t>
      </w:r>
      <w:r w:rsidRPr="000E4E7F">
        <w:tab/>
        <w:t xml:space="preserve">if the UE has ANR measurements </w:t>
      </w:r>
      <w:ins w:id="1003" w:author="cr4287r1 (R2-2004040)" w:date="2020-05-11T16:46:00Z">
        <w:r w:rsidR="002E36D6">
          <w:t>information</w:t>
        </w:r>
      </w:ins>
      <w:del w:id="1004" w:author="cr4287r1 (R2-2004040)" w:date="2020-05-11T16:46:00Z">
        <w:r w:rsidRPr="000E4E7F" w:rsidDel="002E36D6">
          <w:delText>results</w:delText>
        </w:r>
      </w:del>
      <w:r w:rsidRPr="000E4E7F">
        <w:t xml:space="preserve">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2792EE7E" w14:textId="77777777" w:rsidR="00E745A5" w:rsidRDefault="00E745A5" w:rsidP="00E745A5">
      <w:pPr>
        <w:pStyle w:val="B2"/>
        <w:rPr>
          <w:ins w:id="1005" w:author="cr4239r1 (R2-2003923)" w:date="2020-05-11T12:53:00Z"/>
          <w:lang w:val="en-US"/>
        </w:rPr>
      </w:pPr>
      <w:ins w:id="1006" w:author="cr4239r1 (R2-2003923)" w:date="2020-05-11T12:53:00Z">
        <w:r>
          <w:rPr>
            <w:lang w:val="en-US"/>
          </w:rPr>
          <w:t>2&gt;</w:t>
        </w:r>
        <w:r>
          <w:rPr>
            <w:lang w:val="en-US"/>
          </w:rPr>
          <w:tab/>
          <w:t>else (i.e. the UE is connected to 5GC):</w:t>
        </w:r>
      </w:ins>
    </w:p>
    <w:p w14:paraId="4AD42AF2" w14:textId="77777777" w:rsidR="00E745A5" w:rsidRDefault="00E745A5" w:rsidP="00E745A5">
      <w:pPr>
        <w:pStyle w:val="B3"/>
        <w:rPr>
          <w:ins w:id="1007" w:author="cr4239r1 (R2-2003923)" w:date="2020-05-11T12:53:00Z"/>
        </w:rPr>
      </w:pPr>
      <w:ins w:id="1008" w:author="cr4239r1 (R2-2003923)" w:date="2020-05-11T12:53:00Z">
        <w:r>
          <w:t>3&gt;</w:t>
        </w:r>
        <w:r>
          <w:tab/>
          <w:t>if the UE is a BL UE:</w:t>
        </w:r>
      </w:ins>
    </w:p>
    <w:p w14:paraId="48805138" w14:textId="77777777" w:rsidR="00E745A5" w:rsidRPr="00E83761" w:rsidRDefault="00E745A5" w:rsidP="00E745A5">
      <w:pPr>
        <w:pStyle w:val="B4"/>
        <w:rPr>
          <w:ins w:id="1009" w:author="cr4239r1 (R2-2003923)" w:date="2020-05-11T12:53:00Z"/>
        </w:rPr>
      </w:pPr>
      <w:ins w:id="1010" w:author="cr4239r1 (R2-2003923)" w:date="2020-05-11T12:53:00Z">
        <w:r>
          <w:t>4&gt;</w:t>
        </w:r>
        <w:r>
          <w:tab/>
          <w:t xml:space="preserve">include </w:t>
        </w:r>
        <w:r>
          <w:rPr>
            <w:i/>
            <w:iCs/>
          </w:rPr>
          <w:t>lte-M</w:t>
        </w:r>
        <w:r>
          <w:t>;</w:t>
        </w:r>
      </w:ins>
    </w:p>
    <w:p w14:paraId="14C4A530" w14:textId="77777777" w:rsidR="00D07638" w:rsidRPr="000E4E7F" w:rsidRDefault="00D07638" w:rsidP="00D07638">
      <w:pPr>
        <w:pStyle w:val="B2"/>
      </w:pPr>
      <w:r w:rsidRPr="000E4E7F">
        <w:t>2&gt;</w:t>
      </w:r>
      <w:r w:rsidRPr="000E4E7F">
        <w:tab/>
        <w:t>except for NB-IoT:</w:t>
      </w:r>
    </w:p>
    <w:p w14:paraId="5701EF03" w14:textId="76F4A174"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42E93095"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011" w:author="cr4260r1 (R2-2003881)" w:date="2020-05-10T16:34:00Z">
        <w:r w:rsidRPr="000E4E7F" w:rsidDel="00F307E0">
          <w:rPr>
            <w:rFonts w:eastAsia="SimSun"/>
          </w:rPr>
          <w:delText>,</w:delText>
        </w:r>
      </w:del>
      <w:r w:rsidRPr="000E4E7F">
        <w:rPr>
          <w:rFonts w:eastAsia="SimSun"/>
        </w:rPr>
        <w:t xml:space="preserve"> and the UE has</w:t>
      </w:r>
      <w:r w:rsidR="00C47544" w:rsidRPr="000E4E7F">
        <w:rPr>
          <w:rFonts w:eastAsia="SimSun"/>
        </w:rPr>
        <w:t xml:space="preserve"> </w:t>
      </w:r>
      <w:ins w:id="1012" w:author="cr4260r1 (R2-2003881)" w:date="2020-05-10T16:32:00Z">
        <w:r w:rsidR="00F307E0">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013" w:author="cr4260r1 (R2-2003881)" w:date="2020-05-10T16:33:00Z">
        <w:r w:rsidR="00F307E0">
          <w:rPr>
            <w:rFonts w:eastAsia="SimSun"/>
          </w:rPr>
          <w:t>; or</w:t>
        </w:r>
      </w:ins>
      <w:del w:id="1014" w:author="cr4260r1 (R2-2003881)" w:date="2020-05-10T16:33:00Z">
        <w:r w:rsidRPr="000E4E7F" w:rsidDel="00F307E0">
          <w:rPr>
            <w:rFonts w:eastAsia="SimSun"/>
          </w:rPr>
          <w:delText>:</w:delText>
        </w:r>
      </w:del>
    </w:p>
    <w:p w14:paraId="318C2A82" w14:textId="77777777" w:rsidR="00F307E0" w:rsidRPr="00F307E0" w:rsidRDefault="00F307E0" w:rsidP="00F307E0">
      <w:pPr>
        <w:ind w:left="1135" w:hanging="284"/>
        <w:rPr>
          <w:ins w:id="1015" w:author="cr4260r1 (R2-2003881)" w:date="2020-05-10T16:33:00Z"/>
          <w:rFonts w:eastAsia="SimSun"/>
        </w:rPr>
      </w:pPr>
      <w:ins w:id="1016" w:author="cr4260r1 (R2-2003881)" w:date="2020-05-10T16:33:00Z">
        <w:r w:rsidRPr="00F307E0">
          <w:rPr>
            <w:rFonts w:eastAsia="SimSun"/>
          </w:rPr>
          <w:lastRenderedPageBreak/>
          <w:t>3&gt;</w:t>
        </w:r>
        <w:r w:rsidRPr="00F307E0">
          <w:rPr>
            <w:rFonts w:eastAsia="SimSun"/>
          </w:rPr>
          <w:tab/>
          <w:t xml:space="preserve">if the SIB2 contains </w:t>
        </w:r>
        <w:r w:rsidRPr="00F307E0">
          <w:rPr>
            <w:rFonts w:eastAsia="SimSun"/>
            <w:i/>
          </w:rPr>
          <w:t>idleModeMeasurementsNR</w:t>
        </w:r>
        <w:r w:rsidRPr="00F307E0">
          <w:rPr>
            <w:rFonts w:eastAsia="SimSun"/>
          </w:rPr>
          <w:t xml:space="preserve"> and the UE has NR idle/inactive measurement information available in </w:t>
        </w:r>
        <w:r w:rsidRPr="00F307E0">
          <w:rPr>
            <w:rFonts w:eastAsia="SimSun"/>
            <w:i/>
          </w:rPr>
          <w:t>Var</w:t>
        </w:r>
        <w:r w:rsidRPr="00F307E0">
          <w:rPr>
            <w:rFonts w:eastAsia="SimSun"/>
            <w:i/>
            <w:noProof/>
          </w:rPr>
          <w:t>MeasIdleReport</w:t>
        </w:r>
        <w:r w:rsidRPr="00F307E0">
          <w:rPr>
            <w:rFonts w:eastAsia="SimSun"/>
            <w:i/>
            <w:iCs/>
          </w:rPr>
          <w:t>:</w:t>
        </w:r>
      </w:ins>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1017" w:name="_Toc20486775"/>
      <w:bookmarkStart w:id="1018" w:name="_Toc29342067"/>
      <w:bookmarkStart w:id="1019" w:name="_Toc29343206"/>
      <w:bookmarkStart w:id="1020" w:name="_Toc36566455"/>
      <w:bookmarkStart w:id="1021" w:name="_Toc36809864"/>
      <w:bookmarkStart w:id="1022" w:name="_Toc36846228"/>
      <w:bookmarkStart w:id="1023" w:name="_Toc36938881"/>
      <w:bookmarkStart w:id="1024" w:name="_Toc37081860"/>
      <w:r w:rsidRPr="000E4E7F">
        <w:t>5.3.3.4a</w:t>
      </w:r>
      <w:r w:rsidRPr="000E4E7F">
        <w:tab/>
        <w:t xml:space="preserve">Reception of the </w:t>
      </w:r>
      <w:r w:rsidRPr="000E4E7F">
        <w:rPr>
          <w:i/>
        </w:rPr>
        <w:t>RRCConnectionResume</w:t>
      </w:r>
      <w:r w:rsidRPr="000E4E7F">
        <w:t xml:space="preserve"> by the UE</w:t>
      </w:r>
      <w:bookmarkEnd w:id="1017"/>
      <w:bookmarkEnd w:id="1018"/>
      <w:bookmarkEnd w:id="1019"/>
      <w:bookmarkEnd w:id="1020"/>
      <w:bookmarkEnd w:id="1021"/>
      <w:bookmarkEnd w:id="1022"/>
      <w:bookmarkEnd w:id="1023"/>
      <w:bookmarkEnd w:id="1024"/>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1025"/>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1025"/>
      <w:r w:rsidR="003D29EA">
        <w:rPr>
          <w:rStyle w:val="CommentReference"/>
        </w:rPr>
        <w:commentReference w:id="1025"/>
      </w:r>
    </w:p>
    <w:p w14:paraId="2B56E3E1" w14:textId="77777777" w:rsidR="009722D5" w:rsidRPr="000E4E7F" w:rsidRDefault="00F661C7" w:rsidP="004A5246">
      <w:pPr>
        <w:pStyle w:val="B3"/>
      </w:pPr>
      <w:r w:rsidRPr="000E4E7F">
        <w:lastRenderedPageBreak/>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7A97ED5E" w14:textId="77777777" w:rsidR="00F307E0" w:rsidRPr="00F307E0" w:rsidRDefault="00F307E0" w:rsidP="00F307E0">
      <w:pPr>
        <w:ind w:left="1135" w:hanging="284"/>
        <w:rPr>
          <w:ins w:id="1026" w:author="cr4260r1 (R2-2003881)" w:date="2020-05-10T16:34:00Z"/>
        </w:rPr>
      </w:pPr>
      <w:ins w:id="1027" w:author="cr4260r1 (R2-2003881)" w:date="2020-05-10T16:34:00Z">
        <w:r w:rsidRPr="00F307E0">
          <w:t>3&gt;</w:t>
        </w:r>
        <w:r w:rsidRPr="00F307E0">
          <w:tab/>
          <w:t>restore the MCG SCell(s) configuration, if stored;</w:t>
        </w:r>
      </w:ins>
    </w:p>
    <w:p w14:paraId="317A22FD" w14:textId="77777777" w:rsidR="00F307E0" w:rsidRPr="00F307E0" w:rsidRDefault="00F307E0" w:rsidP="00F307E0">
      <w:pPr>
        <w:ind w:left="1135" w:hanging="284"/>
        <w:rPr>
          <w:ins w:id="1028" w:author="cr4260r1 (R2-2003881)" w:date="2020-05-10T16:34:00Z"/>
        </w:rPr>
      </w:pPr>
      <w:ins w:id="1029" w:author="cr4260r1 (R2-2003881)" w:date="2020-05-10T16:34:00Z">
        <w:r w:rsidRPr="00F307E0">
          <w:t xml:space="preserve">3&gt; restore </w:t>
        </w:r>
        <w:r w:rsidRPr="00F307E0">
          <w:rPr>
            <w:i/>
            <w:iCs/>
          </w:rPr>
          <w:t>nr-SecondaryCellGroupConfig</w:t>
        </w:r>
        <w:r w:rsidRPr="00F307E0">
          <w:t>, if stored;</w:t>
        </w:r>
      </w:ins>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1030"/>
      <w:r w:rsidR="009722D5" w:rsidRPr="000E4E7F">
        <w:t xml:space="preserve">discard </w:t>
      </w:r>
      <w:commentRangeEnd w:id="1030"/>
      <w:r w:rsidR="00C86466">
        <w:rPr>
          <w:rStyle w:val="CommentReference"/>
        </w:rPr>
        <w:commentReference w:id="1030"/>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4E795DAF" w:rsidR="00F661C7" w:rsidRPr="000E4E7F" w:rsidRDefault="00F661C7" w:rsidP="004A5246">
      <w:pPr>
        <w:pStyle w:val="B2"/>
      </w:pPr>
      <w:r w:rsidRPr="000E4E7F">
        <w:t>2&gt;</w:t>
      </w:r>
      <w:r w:rsidRPr="000E4E7F">
        <w:tab/>
        <w:t xml:space="preserve">else </w:t>
      </w:r>
      <w:del w:id="1031" w:author="cr4239r1 (R2-2003923)" w:date="2020-05-11T12:54:00Z">
        <w:r w:rsidRPr="000E4E7F" w:rsidDel="00E745A5">
          <w:delText>(</w:delText>
        </w:r>
        <w:r w:rsidR="00AA5063" w:rsidRPr="000E4E7F" w:rsidDel="00E745A5">
          <w:delText>i.e.,</w:delText>
        </w:r>
      </w:del>
      <w:ins w:id="1032" w:author="cr4239r1 (R2-2003923)" w:date="2020-05-11T12:54:00Z">
        <w:r w:rsidR="00E745A5">
          <w:t>if</w:t>
        </w:r>
      </w:ins>
      <w:r w:rsidR="00AA5063" w:rsidRPr="000E4E7F">
        <w:t xml:space="preserve"> </w:t>
      </w:r>
      <w:r w:rsidRPr="000E4E7F">
        <w:t>for resuming an RRC connection from RRC_INACTIVE</w:t>
      </w:r>
      <w:del w:id="1033" w:author="cr4239r1 (R2-2003923)" w:date="2020-05-11T12:55:00Z">
        <w:r w:rsidR="00AA5063" w:rsidRPr="000E4E7F" w:rsidDel="00E745A5">
          <w:delText xml:space="preserve">, or except for NB-IoT for resuming a suspended RRC connection in </w:delText>
        </w:r>
        <w:commentRangeStart w:id="1034"/>
        <w:r w:rsidR="00AA5063" w:rsidRPr="000E4E7F" w:rsidDel="00E745A5">
          <w:delText>5GC</w:delText>
        </w:r>
        <w:commentRangeEnd w:id="1034"/>
        <w:r w:rsidR="00022718" w:rsidDel="00E745A5">
          <w:rPr>
            <w:rStyle w:val="CommentReference"/>
          </w:rPr>
          <w:commentReference w:id="1034"/>
        </w:r>
        <w:r w:rsidRPr="000E4E7F" w:rsidDel="00E745A5">
          <w:delText>)</w:delText>
        </w:r>
      </w:del>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595A58E7" w14:textId="77777777" w:rsidR="00E745A5" w:rsidRPr="00022718" w:rsidRDefault="00E745A5" w:rsidP="00E745A5">
      <w:pPr>
        <w:pStyle w:val="B2"/>
        <w:rPr>
          <w:ins w:id="1035" w:author="cr4239r1 (R2-2003923)" w:date="2020-05-11T12:55:00Z"/>
        </w:rPr>
      </w:pPr>
      <w:ins w:id="1036" w:author="cr4239r1 (R2-2003923)" w:date="2020-05-11T12:55: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A1189C1" w14:textId="77777777" w:rsidR="00E745A5" w:rsidRPr="00022718" w:rsidRDefault="00E745A5" w:rsidP="00E745A5">
      <w:pPr>
        <w:pStyle w:val="B3"/>
        <w:rPr>
          <w:ins w:id="1037" w:author="cr4239r1 (R2-2003923)" w:date="2020-05-11T12:55:00Z"/>
        </w:rPr>
      </w:pPr>
      <w:ins w:id="1038" w:author="cr4239r1 (R2-2003923)" w:date="2020-05-11T12:55:00Z">
        <w:r w:rsidRPr="00022718">
          <w:t>3&gt; restore the physical layer configuration, the MAC configuration, the RLC configuration and the PDCP co</w:t>
        </w:r>
        <w:r>
          <w:t xml:space="preserve">nfiguration from the stored UE </w:t>
        </w:r>
        <w:r w:rsidRPr="00022718">
          <w:t>AS context;</w:t>
        </w:r>
      </w:ins>
    </w:p>
    <w:p w14:paraId="0DDEAA47" w14:textId="77777777" w:rsidR="00E745A5" w:rsidRDefault="00E745A5" w:rsidP="00E745A5">
      <w:pPr>
        <w:pStyle w:val="B3"/>
        <w:rPr>
          <w:ins w:id="1039" w:author="cr4239r1 (R2-2003923)" w:date="2020-05-11T12:55:00Z"/>
        </w:rPr>
      </w:pPr>
      <w:ins w:id="1040" w:author="cr4239r1 (R2-2003923)" w:date="2020-05-11T12:55:00Z">
        <w:r w:rsidRPr="00022718">
          <w:lastRenderedPageBreak/>
          <w:t xml:space="preserve">3&gt; discard the stored UE AS context and </w:t>
        </w:r>
        <w:r w:rsidRPr="00C7042B">
          <w:rPr>
            <w:i/>
            <w:iCs/>
          </w:rPr>
          <w:t>resumeIdentity</w:t>
        </w:r>
        <w:r w:rsidRPr="00022718">
          <w:t>;</w:t>
        </w:r>
      </w:ins>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0B75D4A" w:rsidR="009722D5" w:rsidRPr="000E4E7F" w:rsidRDefault="002E2F4B" w:rsidP="004A5246">
      <w:pPr>
        <w:pStyle w:val="B2"/>
      </w:pPr>
      <w:r w:rsidRPr="000E4E7F">
        <w:t>2</w:t>
      </w:r>
      <w:r w:rsidR="009722D5" w:rsidRPr="000E4E7F">
        <w:t>&gt;</w:t>
      </w:r>
      <w:r w:rsidR="009722D5" w:rsidRPr="000E4E7F">
        <w:tab/>
        <w:t>resume SRB2</w:t>
      </w:r>
      <w:ins w:id="1041" w:author="cr4260r1 (R2-2003881)" w:date="2020-05-10T16:35:00Z">
        <w:r w:rsidR="00F307E0">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lastRenderedPageBreak/>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lastRenderedPageBreak/>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23207617" w:rsidR="00C47544" w:rsidRPr="000E4E7F" w:rsidDel="00F307E0" w:rsidRDefault="00C47544" w:rsidP="00C47544">
      <w:pPr>
        <w:pStyle w:val="EditorsNote"/>
        <w:rPr>
          <w:del w:id="1042" w:author="cr4260r1 (R2-2003881)" w:date="2020-05-10T16:36:00Z"/>
          <w:color w:val="auto"/>
        </w:rPr>
      </w:pPr>
      <w:del w:id="1043" w:author="cr4260r1 (R2-2003881)" w:date="2020-05-10T16:36:00Z">
        <w:r w:rsidRPr="000E4E7F" w:rsidDel="00F307E0">
          <w:rPr>
            <w:color w:val="auto"/>
          </w:rPr>
          <w:lastRenderedPageBreak/>
          <w:delText>Editor</w:delText>
        </w:r>
        <w:r w:rsidR="00156A1B" w:rsidRPr="000E4E7F" w:rsidDel="00F307E0">
          <w:rPr>
            <w:color w:val="auto"/>
          </w:rPr>
          <w:delText>'</w:delText>
        </w:r>
        <w:r w:rsidRPr="000E4E7F" w:rsidDel="00F307E0">
          <w:rPr>
            <w:color w:val="auto"/>
          </w:rPr>
          <w:delText xml:space="preserve">s note: FFS if the </w:delText>
        </w:r>
        <w:r w:rsidRPr="000E4E7F" w:rsidDel="00F307E0">
          <w:rPr>
            <w:i/>
            <w:color w:val="auto"/>
          </w:rPr>
          <w:delText xml:space="preserve">idleModeMeasurementReq </w:delText>
        </w:r>
        <w:r w:rsidRPr="000E4E7F" w:rsidDel="00F307E0">
          <w:rPr>
            <w:color w:val="auto"/>
          </w:rPr>
          <w:delText xml:space="preserve">indicates all results (EUTRA and NR), or can request only EUTRA or NR results. The procedure below assumes the former. </w:delText>
        </w:r>
      </w:del>
    </w:p>
    <w:p w14:paraId="63D2EE57" w14:textId="0A4F5DAD" w:rsidR="00C47544" w:rsidRPr="000E4E7F" w:rsidRDefault="00C47544" w:rsidP="00C47544">
      <w:pPr>
        <w:pStyle w:val="B5"/>
      </w:pPr>
      <w:r w:rsidRPr="000E4E7F">
        <w:t>5&gt;</w:t>
      </w:r>
      <w:r w:rsidRPr="000E4E7F">
        <w:tab/>
        <w:t xml:space="preserve">set the </w:t>
      </w:r>
      <w:r w:rsidRPr="000E4E7F">
        <w:rPr>
          <w:i/>
        </w:rPr>
        <w:t>measResultListIdle</w:t>
      </w:r>
      <w:ins w:id="1044" w:author="cr4260r1 (R2-2003881)" w:date="2020-05-10T16:36:00Z">
        <w:r w:rsidR="00F307E0">
          <w:rPr>
            <w:i/>
          </w:rPr>
          <w:t>-r15</w:t>
        </w:r>
      </w:ins>
      <w:r w:rsidRPr="000E4E7F">
        <w:t xml:space="preserve"> in the </w:t>
      </w:r>
      <w:r w:rsidRPr="000E4E7F">
        <w:rPr>
          <w:i/>
        </w:rPr>
        <w:t>RRCConnectionResumeComplete</w:t>
      </w:r>
      <w:r w:rsidRPr="000E4E7F">
        <w:t xml:space="preserve"> message to the value of </w:t>
      </w:r>
      <w:r w:rsidRPr="000E4E7F">
        <w:rPr>
          <w:i/>
        </w:rPr>
        <w:t>measReportIdle</w:t>
      </w:r>
      <w:ins w:id="1045" w:author="cr4260r1 (R2-2003881)" w:date="2020-05-10T16:36:00Z">
        <w:r w:rsidR="00F307E0">
          <w:rPr>
            <w:i/>
          </w:rPr>
          <w:t>-r15</w:t>
        </w:r>
      </w:ins>
      <w:r w:rsidRPr="000E4E7F">
        <w:t xml:space="preserve"> in the </w:t>
      </w:r>
      <w:r w:rsidRPr="000E4E7F">
        <w:rPr>
          <w:i/>
        </w:rPr>
        <w:t>VarMeasIdleReport</w:t>
      </w:r>
      <w:del w:id="1046" w:author="cr4260r1 (R2-2003881)" w:date="2020-05-10T16:37:00Z">
        <w:r w:rsidRPr="000E4E7F" w:rsidDel="00F307E0">
          <w:rPr>
            <w:i/>
          </w:rPr>
          <w:delText xml:space="preserve">, </w:delText>
        </w:r>
        <w:r w:rsidRPr="000E4E7F" w:rsidDel="00F307E0">
          <w:delText>if available</w:delText>
        </w:r>
      </w:del>
      <w:r w:rsidRPr="000E4E7F">
        <w:t>;</w:t>
      </w:r>
    </w:p>
    <w:p w14:paraId="1DD40538" w14:textId="77777777" w:rsidR="001F1233" w:rsidRPr="001F1233" w:rsidRDefault="001F1233" w:rsidP="001F1233">
      <w:pPr>
        <w:ind w:left="1702" w:hanging="284"/>
        <w:rPr>
          <w:ins w:id="1047" w:author="cr4260r1 (R2-2003881)" w:date="2020-05-10T16:41:00Z"/>
        </w:rPr>
      </w:pPr>
      <w:ins w:id="1048" w:author="cr4260r1 (R2-2003881)" w:date="2020-05-10T16:41:00Z">
        <w:r w:rsidRPr="001F1233">
          <w:t>5&gt;</w:t>
        </w:r>
        <w:r w:rsidRPr="001F1233">
          <w:tab/>
          <w:t xml:space="preserve">set the </w:t>
        </w:r>
        <w:r w:rsidRPr="001F1233">
          <w:rPr>
            <w:i/>
          </w:rPr>
          <w:t>measResultListIdle-r16</w:t>
        </w:r>
        <w:r w:rsidRPr="001F1233">
          <w:t xml:space="preserve"> in the </w:t>
        </w:r>
        <w:r w:rsidRPr="001F1233">
          <w:rPr>
            <w:i/>
          </w:rPr>
          <w:t>RRCConnectionResumeComplete</w:t>
        </w:r>
        <w:r w:rsidRPr="001F1233">
          <w:t xml:space="preserve"> message to the value of </w:t>
        </w:r>
        <w:r w:rsidRPr="001F1233">
          <w:rPr>
            <w:i/>
          </w:rPr>
          <w:t>measReportIdle-r16</w:t>
        </w:r>
        <w:r w:rsidRPr="001F1233">
          <w:t xml:space="preserve"> in the </w:t>
        </w:r>
        <w:r w:rsidRPr="001F1233">
          <w:rPr>
            <w:i/>
          </w:rPr>
          <w:t xml:space="preserve">VarMeasIdleReport, </w:t>
        </w:r>
        <w:r w:rsidRPr="001F1233">
          <w:t>if available;</w:t>
        </w:r>
      </w:ins>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5E1ACE71" w14:textId="77777777" w:rsidR="00F47333" w:rsidRDefault="0096450A" w:rsidP="0096450A">
      <w:pPr>
        <w:pStyle w:val="B3"/>
        <w:rPr>
          <w:ins w:id="1049" w:author="cr4260r1 (R2-2003881)" w:date="2020-05-10T19:10:00Z"/>
          <w:rFonts w:eastAsia="SimSun"/>
        </w:rPr>
      </w:pPr>
      <w:r w:rsidRPr="000E4E7F">
        <w:rPr>
          <w:rFonts w:eastAsia="SimSun"/>
        </w:rPr>
        <w:t>3&gt;</w:t>
      </w:r>
      <w:r w:rsidRPr="000E4E7F">
        <w:rPr>
          <w:rFonts w:eastAsia="SimSun"/>
        </w:rPr>
        <w:tab/>
      </w:r>
      <w:ins w:id="1050" w:author="cr4260r1 (R2-2003881)" w:date="2020-05-10T19:10:00Z">
        <w:r w:rsidR="00F47333">
          <w:rPr>
            <w:rFonts w:eastAsia="SimSun"/>
          </w:rPr>
          <w:t>else:</w:t>
        </w:r>
      </w:ins>
    </w:p>
    <w:p w14:paraId="3F7CE6CA" w14:textId="2CCCA7AA" w:rsidR="0096450A" w:rsidRPr="000E4E7F" w:rsidRDefault="00F47333">
      <w:pPr>
        <w:pStyle w:val="B4"/>
        <w:rPr>
          <w:rFonts w:eastAsia="SimSun"/>
        </w:rPr>
        <w:pPrChange w:id="1051" w:author="cr4260r1 (R2-2003881)" w:date="2020-05-10T19:11:00Z">
          <w:pPr>
            <w:pStyle w:val="B3"/>
          </w:pPr>
        </w:pPrChange>
      </w:pPr>
      <w:ins w:id="1052" w:author="cr4260r1 (R2-2003881)" w:date="2020-05-10T19:10:00Z">
        <w:r>
          <w:rPr>
            <w:rFonts w:eastAsia="SimSun"/>
          </w:rPr>
          <w:t>4&gt;</w:t>
        </w:r>
      </w:ins>
      <w:ins w:id="1053" w:author="cr4260r1 (R2-2003881)" w:date="2020-05-10T19:11:00Z">
        <w:r w:rsidRPr="000E4E7F">
          <w:rPr>
            <w:rFonts w:eastAsia="SimSun"/>
          </w:rPr>
          <w:tab/>
        </w:r>
      </w:ins>
      <w:r w:rsidR="0096450A" w:rsidRPr="000E4E7F">
        <w:rPr>
          <w:rFonts w:eastAsia="SimSun"/>
        </w:rPr>
        <w:t>if</w:t>
      </w:r>
      <w:commentRangeStart w:id="1054"/>
      <w:commentRangeEnd w:id="1054"/>
      <w:r w:rsidR="002955FF">
        <w:rPr>
          <w:rStyle w:val="CommentReference"/>
        </w:rPr>
        <w:commentReference w:id="1054"/>
      </w:r>
      <w:r w:rsidR="0096450A" w:rsidRPr="000E4E7F">
        <w:rPr>
          <w:rFonts w:eastAsia="SimSun"/>
        </w:rPr>
        <w:t xml:space="preserve"> the SIB2 contains </w:t>
      </w:r>
      <w:r w:rsidR="0096450A" w:rsidRPr="000E4E7F">
        <w:rPr>
          <w:rFonts w:eastAsia="SimSun"/>
          <w:i/>
        </w:rPr>
        <w:t>idleModeMeasurements</w:t>
      </w:r>
      <w:r w:rsidR="0096450A" w:rsidRPr="000E4E7F">
        <w:rPr>
          <w:rFonts w:eastAsia="SimSun"/>
        </w:rPr>
        <w:t xml:space="preserve">, and the UE has </w:t>
      </w:r>
      <w:ins w:id="1055" w:author="cr4260r1 (R2-2003881)" w:date="2020-05-10T19:12: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056" w:author="cr4260r1 (R2-2003881)" w:date="2020-05-10T19:12:00Z">
        <w:r>
          <w:rPr>
            <w:rFonts w:eastAsia="SimSun"/>
          </w:rPr>
          <w:t>; or</w:t>
        </w:r>
      </w:ins>
      <w:del w:id="1057" w:author="cr4260r1 (R2-2003881)" w:date="2020-05-10T19:12:00Z">
        <w:r w:rsidR="0096450A" w:rsidRPr="000E4E7F" w:rsidDel="00F47333">
          <w:rPr>
            <w:rFonts w:eastAsia="SimSun"/>
          </w:rPr>
          <w:delText>:</w:delText>
        </w:r>
      </w:del>
    </w:p>
    <w:p w14:paraId="3078CA8A" w14:textId="77777777" w:rsidR="00F47333" w:rsidRPr="00F47333" w:rsidRDefault="00F47333">
      <w:pPr>
        <w:ind w:left="1418" w:hanging="284"/>
        <w:rPr>
          <w:ins w:id="1058" w:author="cr4260r1 (R2-2003881)" w:date="2020-05-10T19:11:00Z"/>
          <w:rFonts w:eastAsia="SimSun"/>
        </w:rPr>
        <w:pPrChange w:id="1059" w:author="DCCA" w:date="2020-05-04T22:30:00Z">
          <w:pPr>
            <w:pStyle w:val="B3"/>
          </w:pPr>
        </w:pPrChange>
      </w:pPr>
      <w:ins w:id="1060" w:author="cr4260r1 (R2-2003881)" w:date="2020-05-10T19:11:00Z">
        <w:r w:rsidRPr="00F47333">
          <w:rPr>
            <w:rFonts w:eastAsia="SimSun"/>
          </w:rPr>
          <w:t>4&gt;</w:t>
        </w:r>
        <w:r w:rsidRPr="00F47333">
          <w:rPr>
            <w:rFonts w:eastAsia="SimSun"/>
          </w:rPr>
          <w:tab/>
          <w:t xml:space="preserve">if the SIB2 contains </w:t>
        </w:r>
        <w:r w:rsidRPr="00F47333">
          <w:rPr>
            <w:rFonts w:eastAsia="SimSun"/>
            <w:i/>
          </w:rPr>
          <w:t>idleModeMeasurementsNR</w:t>
        </w:r>
        <w:r w:rsidRPr="00F47333">
          <w:rPr>
            <w:rFonts w:eastAsia="SimSun"/>
          </w:rPr>
          <w:t xml:space="preserve"> and the UE has NR idle/inactive measurement information available in </w:t>
        </w:r>
        <w:r w:rsidRPr="00F47333">
          <w:rPr>
            <w:rFonts w:eastAsia="SimSun"/>
            <w:i/>
          </w:rPr>
          <w:t>Var</w:t>
        </w:r>
        <w:r w:rsidRPr="00F47333">
          <w:rPr>
            <w:rFonts w:eastAsia="SimSun"/>
            <w:i/>
            <w:noProof/>
          </w:rPr>
          <w:t>MeasIdleReport</w:t>
        </w:r>
        <w:r w:rsidRPr="00F47333">
          <w:rPr>
            <w:rFonts w:eastAsia="SimSun"/>
            <w:i/>
            <w:iCs/>
          </w:rPr>
          <w:t>:</w:t>
        </w:r>
      </w:ins>
    </w:p>
    <w:p w14:paraId="35AEBC82" w14:textId="007F5D42" w:rsidR="0096450A" w:rsidRPr="000E4E7F" w:rsidRDefault="0096450A">
      <w:pPr>
        <w:pStyle w:val="B5"/>
        <w:pPrChange w:id="1061" w:author="cr4260r1 (R2-2003881)" w:date="2020-05-10T19:12:00Z">
          <w:pPr>
            <w:pStyle w:val="B4"/>
          </w:pPr>
        </w:pPrChange>
      </w:pPr>
      <w:del w:id="1062" w:author="cr4260r1 (R2-2003881)" w:date="2020-05-10T19:12:00Z">
        <w:r w:rsidRPr="000E4E7F" w:rsidDel="00F47333">
          <w:rPr>
            <w:rFonts w:eastAsia="SimSun"/>
          </w:rPr>
          <w:delText>4</w:delText>
        </w:r>
      </w:del>
      <w:ins w:id="1063" w:author="cr4260r1 (R2-2003881)" w:date="2020-05-10T19:12:00Z">
        <w:r w:rsidR="00F47333">
          <w:rPr>
            <w:rFonts w:eastAsia="SimSun"/>
          </w:rPr>
          <w:t>5</w:t>
        </w:r>
      </w:ins>
      <w:r w:rsidRPr="000E4E7F">
        <w:rPr>
          <w:rFonts w:eastAsia="SimSun"/>
        </w:rPr>
        <w:t>&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1064" w:name="_Toc20486776"/>
      <w:bookmarkStart w:id="1065" w:name="_Toc29342068"/>
      <w:bookmarkStart w:id="1066" w:name="_Toc29343207"/>
      <w:bookmarkStart w:id="1067" w:name="_Toc36566456"/>
      <w:bookmarkStart w:id="1068" w:name="_Toc36809865"/>
      <w:bookmarkStart w:id="1069" w:name="_Toc36846229"/>
      <w:bookmarkStart w:id="1070" w:name="_Toc36938882"/>
      <w:bookmarkStart w:id="1071" w:name="_Toc37081861"/>
      <w:r w:rsidRPr="000E4E7F">
        <w:t>5.3.3.4b</w:t>
      </w:r>
      <w:r w:rsidRPr="000E4E7F">
        <w:tab/>
        <w:t xml:space="preserve">Reception of the </w:t>
      </w:r>
      <w:r w:rsidRPr="000E4E7F">
        <w:rPr>
          <w:i/>
        </w:rPr>
        <w:t>RRCEarlyDataComplete</w:t>
      </w:r>
      <w:r w:rsidRPr="000E4E7F">
        <w:t xml:space="preserve"> by the UE</w:t>
      </w:r>
      <w:bookmarkEnd w:id="1064"/>
      <w:bookmarkEnd w:id="1065"/>
      <w:bookmarkEnd w:id="1066"/>
      <w:bookmarkEnd w:id="1067"/>
      <w:bookmarkEnd w:id="1068"/>
      <w:bookmarkEnd w:id="1069"/>
      <w:bookmarkEnd w:id="1070"/>
      <w:bookmarkEnd w:id="1071"/>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lastRenderedPageBreak/>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1072" w:name="_Toc20486777"/>
      <w:bookmarkStart w:id="1073" w:name="_Toc29342069"/>
      <w:bookmarkStart w:id="1074" w:name="_Toc29343208"/>
      <w:bookmarkStart w:id="1075" w:name="_Toc36566457"/>
      <w:bookmarkStart w:id="1076" w:name="_Toc36809866"/>
      <w:bookmarkStart w:id="1077" w:name="_Toc36846230"/>
      <w:bookmarkStart w:id="1078" w:name="_Toc36938883"/>
      <w:bookmarkStart w:id="1079"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072"/>
      <w:bookmarkEnd w:id="1073"/>
      <w:bookmarkEnd w:id="1074"/>
      <w:bookmarkEnd w:id="1075"/>
      <w:bookmarkEnd w:id="1076"/>
      <w:bookmarkEnd w:id="1077"/>
      <w:bookmarkEnd w:id="1078"/>
      <w:bookmarkEnd w:id="1079"/>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1080" w:name="_Toc20486778"/>
      <w:bookmarkStart w:id="1081" w:name="_Toc29342070"/>
      <w:bookmarkStart w:id="1082" w:name="_Toc29343209"/>
      <w:bookmarkStart w:id="1083" w:name="_Toc36566458"/>
      <w:bookmarkStart w:id="1084" w:name="_Toc36809867"/>
      <w:bookmarkStart w:id="1085" w:name="_Toc36846231"/>
      <w:bookmarkStart w:id="1086" w:name="_Toc36938884"/>
      <w:bookmarkStart w:id="1087" w:name="_Toc37081863"/>
      <w:r w:rsidRPr="000E4E7F">
        <w:t>5.3.3.6</w:t>
      </w:r>
      <w:r w:rsidRPr="000E4E7F">
        <w:tab/>
        <w:t>T300 expiry</w:t>
      </w:r>
      <w:bookmarkEnd w:id="1080"/>
      <w:bookmarkEnd w:id="1081"/>
      <w:bookmarkEnd w:id="1082"/>
      <w:bookmarkEnd w:id="1083"/>
      <w:bookmarkEnd w:id="1084"/>
      <w:bookmarkEnd w:id="1085"/>
      <w:bookmarkEnd w:id="1086"/>
      <w:bookmarkEnd w:id="1087"/>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052D90A0"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088" w:author="cr4239r1 (R2-2003923)" w:date="2020-05-11T12:56:00Z">
        <w:r w:rsidR="00E745A5">
          <w:rPr>
            <w:lang w:eastAsia="zh-CN"/>
          </w:rPr>
          <w:t>8</w:t>
        </w:r>
      </w:ins>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lastRenderedPageBreak/>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1089" w:name="_Toc20486779"/>
      <w:bookmarkStart w:id="1090" w:name="_Toc29342071"/>
      <w:bookmarkStart w:id="1091" w:name="_Toc29343210"/>
      <w:bookmarkStart w:id="1092" w:name="_Toc36566459"/>
      <w:bookmarkStart w:id="1093" w:name="_Toc36809868"/>
      <w:bookmarkStart w:id="1094" w:name="_Toc36846232"/>
      <w:bookmarkStart w:id="1095" w:name="_Toc36938885"/>
      <w:bookmarkStart w:id="1096"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089"/>
      <w:bookmarkEnd w:id="1090"/>
      <w:bookmarkEnd w:id="1091"/>
      <w:bookmarkEnd w:id="1092"/>
      <w:bookmarkEnd w:id="1093"/>
      <w:bookmarkEnd w:id="1094"/>
      <w:bookmarkEnd w:id="1095"/>
      <w:bookmarkEnd w:id="1096"/>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lastRenderedPageBreak/>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1097" w:name="_Toc20486780"/>
      <w:bookmarkStart w:id="1098" w:name="_Toc29342072"/>
      <w:bookmarkStart w:id="1099" w:name="_Toc29343211"/>
      <w:bookmarkStart w:id="1100" w:name="_Toc36566460"/>
      <w:bookmarkStart w:id="1101" w:name="_Toc36809869"/>
      <w:bookmarkStart w:id="1102" w:name="_Toc36846233"/>
      <w:bookmarkStart w:id="1103" w:name="_Toc36938886"/>
      <w:bookmarkStart w:id="1104" w:name="_Toc37081865"/>
      <w:r w:rsidRPr="000E4E7F">
        <w:t>5.3.3.8</w:t>
      </w:r>
      <w:r w:rsidRPr="000E4E7F">
        <w:tab/>
        <w:t xml:space="preserve">Reception of the </w:t>
      </w:r>
      <w:r w:rsidRPr="000E4E7F">
        <w:rPr>
          <w:i/>
        </w:rPr>
        <w:t>RRCConnectionReject</w:t>
      </w:r>
      <w:r w:rsidRPr="000E4E7F">
        <w:t xml:space="preserve"> by the UE</w:t>
      </w:r>
      <w:bookmarkEnd w:id="1097"/>
      <w:bookmarkEnd w:id="1098"/>
      <w:bookmarkEnd w:id="1099"/>
      <w:bookmarkEnd w:id="1100"/>
      <w:bookmarkEnd w:id="1101"/>
      <w:bookmarkEnd w:id="1102"/>
      <w:bookmarkEnd w:id="1103"/>
      <w:bookmarkEnd w:id="1104"/>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1105" w:name="_Toc20486781"/>
      <w:bookmarkStart w:id="1106" w:name="_Toc29342073"/>
      <w:bookmarkStart w:id="1107" w:name="_Toc29343212"/>
      <w:bookmarkStart w:id="1108" w:name="_Toc36566461"/>
      <w:bookmarkStart w:id="1109" w:name="_Toc36809870"/>
      <w:bookmarkStart w:id="1110" w:name="_Toc36846234"/>
      <w:bookmarkStart w:id="1111" w:name="_Toc36938887"/>
      <w:bookmarkStart w:id="1112" w:name="_Toc37081866"/>
      <w:r w:rsidRPr="000E4E7F">
        <w:t>5.3.3.9</w:t>
      </w:r>
      <w:r w:rsidRPr="000E4E7F">
        <w:tab/>
        <w:t>Abortion of RRC connection establishment</w:t>
      </w:r>
      <w:bookmarkEnd w:id="1105"/>
      <w:bookmarkEnd w:id="1106"/>
      <w:bookmarkEnd w:id="1107"/>
      <w:bookmarkEnd w:id="1108"/>
      <w:bookmarkEnd w:id="1109"/>
      <w:bookmarkEnd w:id="1110"/>
      <w:bookmarkEnd w:id="1111"/>
      <w:bookmarkEnd w:id="1112"/>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1113" w:name="_Toc20486782"/>
      <w:bookmarkStart w:id="1114" w:name="_Toc29342074"/>
      <w:bookmarkStart w:id="1115" w:name="_Toc29343213"/>
      <w:bookmarkStart w:id="1116" w:name="_Toc36566462"/>
      <w:bookmarkStart w:id="1117" w:name="_Toc36809871"/>
      <w:bookmarkStart w:id="1118" w:name="_Toc36846235"/>
      <w:bookmarkStart w:id="1119" w:name="_Toc36938888"/>
      <w:bookmarkStart w:id="1120" w:name="_Toc37081867"/>
      <w:r w:rsidRPr="000E4E7F">
        <w:t>5.3.3.9a</w:t>
      </w:r>
      <w:r w:rsidRPr="000E4E7F">
        <w:tab/>
        <w:t xml:space="preserve">Abortion of </w:t>
      </w:r>
      <w:r w:rsidR="004B313C" w:rsidRPr="000E4E7F">
        <w:t>early security reactivation</w:t>
      </w:r>
      <w:bookmarkEnd w:id="1113"/>
      <w:bookmarkEnd w:id="1114"/>
      <w:bookmarkEnd w:id="1115"/>
      <w:bookmarkEnd w:id="1116"/>
      <w:bookmarkEnd w:id="1117"/>
      <w:bookmarkEnd w:id="1118"/>
      <w:bookmarkEnd w:id="1119"/>
      <w:bookmarkEnd w:id="1120"/>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1121" w:name="_Toc20486783"/>
      <w:bookmarkStart w:id="1122" w:name="_Toc29342075"/>
      <w:bookmarkStart w:id="1123" w:name="_Toc29343214"/>
      <w:bookmarkStart w:id="1124" w:name="_Toc36566463"/>
      <w:bookmarkStart w:id="1125" w:name="_Toc36809872"/>
      <w:bookmarkStart w:id="1126" w:name="_Toc36846236"/>
      <w:bookmarkStart w:id="1127" w:name="_Toc36938889"/>
      <w:bookmarkStart w:id="1128" w:name="_Toc37081868"/>
      <w:r w:rsidRPr="000E4E7F">
        <w:t>5.3.3.10</w:t>
      </w:r>
      <w:r w:rsidRPr="000E4E7F">
        <w:tab/>
        <w:t>Handling of SSAC related parameters</w:t>
      </w:r>
      <w:bookmarkEnd w:id="1121"/>
      <w:bookmarkEnd w:id="1122"/>
      <w:bookmarkEnd w:id="1123"/>
      <w:bookmarkEnd w:id="1124"/>
      <w:bookmarkEnd w:id="1125"/>
      <w:bookmarkEnd w:id="1126"/>
      <w:bookmarkEnd w:id="1127"/>
      <w:bookmarkEnd w:id="1128"/>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1129" w:name="_Toc20486784"/>
      <w:bookmarkStart w:id="1130" w:name="_Toc29342076"/>
      <w:bookmarkStart w:id="1131" w:name="_Toc29343215"/>
      <w:bookmarkStart w:id="1132" w:name="_Toc36566464"/>
      <w:bookmarkStart w:id="1133" w:name="_Toc36809873"/>
      <w:bookmarkStart w:id="1134" w:name="_Toc36846237"/>
      <w:bookmarkStart w:id="1135" w:name="_Toc36938890"/>
      <w:bookmarkStart w:id="1136" w:name="_Toc37081869"/>
      <w:r w:rsidRPr="000E4E7F">
        <w:rPr>
          <w:noProof/>
        </w:rPr>
        <w:t>5.3.3.11</w:t>
      </w:r>
      <w:r w:rsidRPr="000E4E7F">
        <w:rPr>
          <w:noProof/>
        </w:rPr>
        <w:tab/>
        <w:t>Access barring check</w:t>
      </w:r>
      <w:bookmarkEnd w:id="1129"/>
      <w:bookmarkEnd w:id="1130"/>
      <w:bookmarkEnd w:id="1131"/>
      <w:bookmarkEnd w:id="1132"/>
      <w:bookmarkEnd w:id="1133"/>
      <w:bookmarkEnd w:id="1134"/>
      <w:bookmarkEnd w:id="1135"/>
      <w:bookmarkEnd w:id="1136"/>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1137" w:name="_Toc20486785"/>
      <w:bookmarkStart w:id="1138" w:name="_Toc29342077"/>
      <w:bookmarkStart w:id="1139" w:name="_Toc29343216"/>
      <w:bookmarkStart w:id="1140" w:name="_Toc36566465"/>
      <w:bookmarkStart w:id="1141" w:name="_Toc36809874"/>
      <w:bookmarkStart w:id="1142" w:name="_Toc36846238"/>
      <w:bookmarkStart w:id="1143" w:name="_Toc36938891"/>
      <w:bookmarkStart w:id="1144"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137"/>
      <w:bookmarkEnd w:id="1138"/>
      <w:bookmarkEnd w:id="1139"/>
      <w:bookmarkEnd w:id="1140"/>
      <w:bookmarkEnd w:id="1141"/>
      <w:bookmarkEnd w:id="1142"/>
      <w:bookmarkEnd w:id="1143"/>
      <w:bookmarkEnd w:id="1144"/>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1145" w:name="_Toc20486786"/>
      <w:bookmarkStart w:id="1146" w:name="_Toc29342078"/>
      <w:bookmarkStart w:id="1147" w:name="_Toc29343217"/>
      <w:bookmarkStart w:id="1148" w:name="_Toc36566466"/>
      <w:bookmarkStart w:id="1149" w:name="_Toc36809875"/>
      <w:bookmarkStart w:id="1150" w:name="_Toc36846239"/>
      <w:bookmarkStart w:id="1151" w:name="_Toc36938892"/>
      <w:bookmarkStart w:id="1152"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145"/>
      <w:bookmarkEnd w:id="1146"/>
      <w:bookmarkEnd w:id="1147"/>
      <w:bookmarkEnd w:id="1148"/>
      <w:bookmarkEnd w:id="1149"/>
      <w:bookmarkEnd w:id="1150"/>
      <w:bookmarkEnd w:id="1151"/>
      <w:bookmarkEnd w:id="1152"/>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lastRenderedPageBreak/>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1153" w:name="_Toc20486787"/>
      <w:bookmarkStart w:id="1154" w:name="_Toc29342079"/>
      <w:bookmarkStart w:id="1155" w:name="_Toc29343218"/>
      <w:bookmarkStart w:id="1156" w:name="_Toc36566467"/>
      <w:bookmarkStart w:id="1157" w:name="_Toc36809876"/>
      <w:bookmarkStart w:id="1158" w:name="_Toc36846240"/>
      <w:bookmarkStart w:id="1159" w:name="_Toc36938893"/>
      <w:bookmarkStart w:id="1160" w:name="_Toc37081872"/>
      <w:r w:rsidRPr="000E4E7F">
        <w:rPr>
          <w:noProof/>
        </w:rPr>
        <w:t>5.3.3.14</w:t>
      </w:r>
      <w:r w:rsidRPr="000E4E7F">
        <w:rPr>
          <w:noProof/>
        </w:rPr>
        <w:tab/>
        <w:t>Access Barring check</w:t>
      </w:r>
      <w:r w:rsidRPr="000E4E7F">
        <w:rPr>
          <w:noProof/>
          <w:lang w:eastAsia="ko-KR"/>
        </w:rPr>
        <w:t xml:space="preserve"> for NB-IoT</w:t>
      </w:r>
      <w:bookmarkEnd w:id="1153"/>
      <w:bookmarkEnd w:id="1154"/>
      <w:bookmarkEnd w:id="1155"/>
      <w:bookmarkEnd w:id="1156"/>
      <w:bookmarkEnd w:id="1157"/>
      <w:bookmarkEnd w:id="1158"/>
      <w:bookmarkEnd w:id="1159"/>
      <w:bookmarkEnd w:id="1160"/>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14:paraId="2187FC58" w14:textId="77777777" w:rsidR="009722D5" w:rsidRPr="000E4E7F" w:rsidRDefault="009722D5" w:rsidP="009722D5">
      <w:pPr>
        <w:pStyle w:val="Heading4"/>
      </w:pPr>
      <w:bookmarkStart w:id="1161" w:name="_Toc20486788"/>
      <w:bookmarkStart w:id="1162" w:name="_Toc29342080"/>
      <w:bookmarkStart w:id="1163" w:name="_Toc29343219"/>
      <w:bookmarkStart w:id="1164" w:name="_Toc36566468"/>
      <w:bookmarkStart w:id="1165" w:name="_Toc36809877"/>
      <w:bookmarkStart w:id="1166" w:name="_Toc36846241"/>
      <w:bookmarkStart w:id="1167" w:name="_Toc36938894"/>
      <w:bookmarkStart w:id="1168" w:name="_Toc37081873"/>
      <w:r w:rsidRPr="000E4E7F">
        <w:t>5.3.3.15</w:t>
      </w:r>
      <w:r w:rsidRPr="000E4E7F">
        <w:tab/>
        <w:t xml:space="preserve">Failure to deliver </w:t>
      </w:r>
      <w:r w:rsidR="00DE7D3E" w:rsidRPr="000E4E7F">
        <w:t xml:space="preserve">NAS information in </w:t>
      </w:r>
      <w:r w:rsidRPr="000E4E7F">
        <w:t>RRCConnectionSetupComplete message</w:t>
      </w:r>
      <w:bookmarkEnd w:id="1161"/>
      <w:bookmarkEnd w:id="1162"/>
      <w:bookmarkEnd w:id="1163"/>
      <w:bookmarkEnd w:id="1164"/>
      <w:bookmarkEnd w:id="1165"/>
      <w:bookmarkEnd w:id="1166"/>
      <w:bookmarkEnd w:id="1167"/>
      <w:bookmarkEnd w:id="1168"/>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1169" w:name="_Toc20486789"/>
      <w:bookmarkStart w:id="1170" w:name="_Toc29342081"/>
      <w:bookmarkStart w:id="1171" w:name="_Toc29343220"/>
      <w:bookmarkStart w:id="1172" w:name="_Toc36566469"/>
      <w:bookmarkStart w:id="1173" w:name="_Toc36809878"/>
      <w:bookmarkStart w:id="1174" w:name="_Toc36846242"/>
      <w:bookmarkStart w:id="1175" w:name="_Toc36938895"/>
      <w:bookmarkStart w:id="1176" w:name="_Toc37081874"/>
      <w:r w:rsidRPr="000E4E7F">
        <w:t>5.3.3.16</w:t>
      </w:r>
      <w:r w:rsidRPr="000E4E7F">
        <w:tab/>
        <w:t>Integrity check failure from lower layers while T300 is running</w:t>
      </w:r>
      <w:bookmarkEnd w:id="1169"/>
      <w:bookmarkEnd w:id="1170"/>
      <w:bookmarkEnd w:id="1171"/>
      <w:bookmarkEnd w:id="1172"/>
      <w:bookmarkEnd w:id="1173"/>
      <w:bookmarkEnd w:id="1174"/>
      <w:bookmarkEnd w:id="1175"/>
      <w:bookmarkEnd w:id="1176"/>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1177" w:name="_Toc20486790"/>
      <w:bookmarkStart w:id="1178" w:name="_Toc29342082"/>
      <w:bookmarkStart w:id="1179" w:name="_Toc29343221"/>
      <w:bookmarkStart w:id="1180" w:name="_Toc36566470"/>
      <w:bookmarkStart w:id="1181" w:name="_Toc36809879"/>
      <w:bookmarkStart w:id="1182" w:name="_Toc36846243"/>
      <w:bookmarkStart w:id="1183" w:name="_Toc36938896"/>
      <w:bookmarkStart w:id="1184" w:name="_Toc37081875"/>
      <w:r w:rsidRPr="000E4E7F">
        <w:t>5.3.3.17</w:t>
      </w:r>
      <w:r w:rsidRPr="000E4E7F">
        <w:tab/>
      </w:r>
      <w:r w:rsidRPr="000E4E7F">
        <w:rPr>
          <w:lang w:eastAsia="zh-CN"/>
        </w:rPr>
        <w:t xml:space="preserve">Inability to comply with </w:t>
      </w:r>
      <w:r w:rsidRPr="000E4E7F">
        <w:rPr>
          <w:i/>
          <w:lang w:eastAsia="zh-CN"/>
        </w:rPr>
        <w:t>RRCConnectionResume</w:t>
      </w:r>
      <w:bookmarkEnd w:id="1177"/>
      <w:bookmarkEnd w:id="1178"/>
      <w:bookmarkEnd w:id="1179"/>
      <w:bookmarkEnd w:id="1180"/>
      <w:bookmarkEnd w:id="1181"/>
      <w:bookmarkEnd w:id="1182"/>
      <w:bookmarkEnd w:id="1183"/>
      <w:bookmarkEnd w:id="1184"/>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1185" w:name="_Toc36566471"/>
      <w:bookmarkStart w:id="1186" w:name="_Toc36809880"/>
      <w:bookmarkStart w:id="1187" w:name="_Toc36846244"/>
      <w:bookmarkStart w:id="1188" w:name="_Toc36938897"/>
      <w:bookmarkStart w:id="1189" w:name="_Toc37081876"/>
      <w:bookmarkStart w:id="1190" w:name="_Toc20486791"/>
      <w:bookmarkStart w:id="1191" w:name="_Toc29342083"/>
      <w:bookmarkStart w:id="1192" w:name="_Toc29343222"/>
      <w:r w:rsidRPr="000E4E7F">
        <w:rPr>
          <w:noProof/>
        </w:rPr>
        <w:t>5.3.3.18</w:t>
      </w:r>
      <w:r w:rsidRPr="000E4E7F">
        <w:rPr>
          <w:noProof/>
        </w:rPr>
        <w:tab/>
        <w:t>Early security reactivation</w:t>
      </w:r>
      <w:bookmarkEnd w:id="1185"/>
      <w:bookmarkEnd w:id="1186"/>
      <w:bookmarkEnd w:id="1187"/>
      <w:bookmarkEnd w:id="1188"/>
      <w:bookmarkEnd w:id="1189"/>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1193" w:name="_Toc36566472"/>
      <w:bookmarkStart w:id="1194" w:name="_Toc36809881"/>
      <w:bookmarkStart w:id="1195" w:name="_Toc36846245"/>
      <w:bookmarkStart w:id="1196" w:name="_Toc36938898"/>
      <w:bookmarkStart w:id="1197" w:name="_Toc37081877"/>
      <w:r w:rsidRPr="000E4E7F">
        <w:lastRenderedPageBreak/>
        <w:t>5.3.3.19</w:t>
      </w:r>
      <w:r w:rsidRPr="000E4E7F">
        <w:tab/>
        <w:t>Timing alignment validation for transmission using PUR</w:t>
      </w:r>
      <w:bookmarkEnd w:id="1193"/>
      <w:bookmarkEnd w:id="1194"/>
      <w:bookmarkEnd w:id="1195"/>
      <w:bookmarkEnd w:id="1196"/>
      <w:bookmarkEnd w:id="1197"/>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4B864B0D" w14:textId="77777777" w:rsidR="002E36D6" w:rsidRPr="002E36D6" w:rsidRDefault="002E36D6" w:rsidP="002E36D6">
      <w:pPr>
        <w:keepNext/>
        <w:keepLines/>
        <w:overflowPunct/>
        <w:autoSpaceDE/>
        <w:autoSpaceDN/>
        <w:adjustRightInd/>
        <w:spacing w:before="120"/>
        <w:ind w:left="1418" w:hanging="1418"/>
        <w:textAlignment w:val="auto"/>
        <w:outlineLvl w:val="3"/>
        <w:rPr>
          <w:ins w:id="1198" w:author="cr4287r1 (R2-2004040)" w:date="2020-05-11T16:47:00Z"/>
          <w:rFonts w:ascii="Arial" w:eastAsia="SimSun" w:hAnsi="Arial"/>
          <w:sz w:val="24"/>
          <w:lang w:eastAsia="en-US"/>
        </w:rPr>
      </w:pPr>
      <w:bookmarkStart w:id="1199" w:name="_Toc36566473"/>
      <w:bookmarkStart w:id="1200" w:name="_Toc36809882"/>
      <w:bookmarkStart w:id="1201" w:name="_Toc36846246"/>
      <w:bookmarkStart w:id="1202" w:name="_Toc36938899"/>
      <w:bookmarkStart w:id="1203" w:name="_Toc37081878"/>
      <w:ins w:id="1204" w:author="cr4287r1 (R2-2004040)" w:date="2020-05-11T16:47:00Z">
        <w:r w:rsidRPr="002E36D6">
          <w:rPr>
            <w:rFonts w:ascii="Arial" w:eastAsia="SimSun" w:hAnsi="Arial"/>
            <w:sz w:val="24"/>
            <w:lang w:eastAsia="en-US"/>
          </w:rPr>
          <w:t>5.3.3.x</w:t>
        </w:r>
        <w:r w:rsidRPr="002E36D6">
          <w:rPr>
            <w:rFonts w:ascii="Arial" w:eastAsia="SimSun" w:hAnsi="Arial"/>
            <w:sz w:val="24"/>
            <w:lang w:eastAsia="en-US"/>
          </w:rPr>
          <w:tab/>
          <w:t>Maintenance of PUR occasions</w:t>
        </w:r>
      </w:ins>
    </w:p>
    <w:p w14:paraId="79F9FE39" w14:textId="77777777" w:rsidR="002E36D6" w:rsidRPr="002E36D6" w:rsidRDefault="002E36D6" w:rsidP="002E36D6">
      <w:pPr>
        <w:overflowPunct/>
        <w:autoSpaceDE/>
        <w:autoSpaceDN/>
        <w:adjustRightInd/>
        <w:textAlignment w:val="auto"/>
        <w:rPr>
          <w:ins w:id="1205" w:author="cr4287r1 (R2-2004040)" w:date="2020-05-11T16:47:00Z"/>
          <w:rFonts w:eastAsia="SimSun"/>
          <w:lang w:eastAsia="en-US"/>
        </w:rPr>
      </w:pPr>
      <w:ins w:id="1206" w:author="cr4287r1 (R2-2004040)" w:date="2020-05-11T16:47:00Z">
        <w:r w:rsidRPr="002E36D6">
          <w:rPr>
            <w:rFonts w:eastAsia="SimSun"/>
            <w:lang w:eastAsia="en-US"/>
          </w:rPr>
          <w:t xml:space="preserve">The UE configured with </w:t>
        </w:r>
        <w:r w:rsidRPr="002E36D6">
          <w:rPr>
            <w:rFonts w:eastAsia="SimSun"/>
            <w:i/>
            <w:lang w:eastAsia="en-US"/>
          </w:rPr>
          <w:t>pur-Config</w:t>
        </w:r>
        <w:r w:rsidRPr="002E36D6">
          <w:rPr>
            <w:rFonts w:eastAsia="SimSun"/>
            <w:lang w:eastAsia="en-US"/>
          </w:rPr>
          <w:t xml:space="preserve"> shall:</w:t>
        </w:r>
      </w:ins>
    </w:p>
    <w:p w14:paraId="069ABC02" w14:textId="77777777" w:rsidR="002E36D6" w:rsidRPr="002E36D6" w:rsidRDefault="002E36D6" w:rsidP="002E36D6">
      <w:pPr>
        <w:overflowPunct/>
        <w:autoSpaceDE/>
        <w:autoSpaceDN/>
        <w:adjustRightInd/>
        <w:ind w:left="568" w:hanging="284"/>
        <w:textAlignment w:val="auto"/>
        <w:rPr>
          <w:ins w:id="1207" w:author="cr4287r1 (R2-2004040)" w:date="2020-05-11T16:47:00Z"/>
          <w:rFonts w:eastAsia="SimSun"/>
          <w:i/>
          <w:iCs/>
          <w:noProof/>
          <w:lang w:eastAsia="zh-CN"/>
        </w:rPr>
      </w:pPr>
      <w:ins w:id="1208" w:author="cr4287r1 (R2-2004040)" w:date="2020-05-11T16:47:00Z">
        <w:r w:rsidRPr="002E36D6">
          <w:rPr>
            <w:rFonts w:eastAsia="SimSun"/>
            <w:noProof/>
            <w:lang w:eastAsia="en-US"/>
          </w:rPr>
          <w:t>1&gt; consider that the N</w:t>
        </w:r>
        <w:r w:rsidRPr="002E36D6">
          <w:rPr>
            <w:rFonts w:eastAsia="SimSun"/>
            <w:noProof/>
            <w:vertAlign w:val="superscript"/>
            <w:lang w:eastAsia="en-US"/>
          </w:rPr>
          <w:t>th</w:t>
        </w:r>
        <w:r w:rsidRPr="002E36D6">
          <w:rPr>
            <w:rFonts w:eastAsia="SimSun"/>
            <w:noProof/>
            <w:lang w:eastAsia="en-US"/>
          </w:rPr>
          <w:t xml:space="preserve"> PUR occasion occurs at </w:t>
        </w:r>
        <w:r w:rsidRPr="002E36D6">
          <w:rPr>
            <w:rFonts w:eastAsia="SimSun"/>
            <w:noProof/>
            <w:lang w:eastAsia="zh-CN"/>
          </w:rPr>
          <w:t xml:space="preserve">H-SFN and subframe according to </w:t>
        </w:r>
        <w:r w:rsidRPr="002E36D6">
          <w:rPr>
            <w:rFonts w:eastAsia="SimSun"/>
            <w:i/>
            <w:iCs/>
            <w:noProof/>
            <w:lang w:eastAsia="zh-CN"/>
          </w:rPr>
          <w:t xml:space="preserve">pur-StartTime </w:t>
        </w:r>
        <w:r w:rsidRPr="002E36D6">
          <w:rPr>
            <w:rFonts w:eastAsia="SimSun"/>
            <w:noProof/>
            <w:lang w:eastAsia="zh-CN"/>
          </w:rPr>
          <w:t xml:space="preserve">and N * </w:t>
        </w:r>
        <w:r w:rsidRPr="002E36D6">
          <w:rPr>
            <w:rFonts w:eastAsia="SimSun"/>
            <w:i/>
            <w:iCs/>
            <w:noProof/>
            <w:lang w:eastAsia="zh-CN"/>
          </w:rPr>
          <w:t>pur-Periodicity.</w:t>
        </w:r>
      </w:ins>
    </w:p>
    <w:p w14:paraId="792B5065" w14:textId="77777777" w:rsidR="002E36D6" w:rsidRPr="002E36D6" w:rsidRDefault="002E36D6" w:rsidP="002E36D6">
      <w:pPr>
        <w:keepLines/>
        <w:overflowPunct/>
        <w:autoSpaceDE/>
        <w:autoSpaceDN/>
        <w:adjustRightInd/>
        <w:ind w:left="1135" w:hanging="851"/>
        <w:textAlignment w:val="auto"/>
        <w:rPr>
          <w:ins w:id="1209" w:author="cr4287r1 (R2-2004040)" w:date="2020-05-11T16:47:00Z"/>
          <w:rFonts w:eastAsia="SimSun"/>
          <w:noProof/>
          <w:color w:val="FF0000"/>
          <w:lang w:eastAsia="zh-CN"/>
        </w:rPr>
      </w:pPr>
      <w:commentRangeStart w:id="1210"/>
      <w:ins w:id="1211" w:author="cr4287r1 (R2-2004040)" w:date="2020-05-11T16:47:00Z">
        <w:r w:rsidRPr="002E36D6">
          <w:rPr>
            <w:rFonts w:eastAsia="SimSun" w:hint="eastAsia"/>
            <w:noProof/>
            <w:color w:val="FF0000"/>
            <w:lang w:eastAsia="zh-CN"/>
          </w:rPr>
          <w:t>E</w:t>
        </w:r>
        <w:r w:rsidRPr="002E36D6">
          <w:rPr>
            <w:rFonts w:eastAsia="SimSun"/>
            <w:noProof/>
            <w:color w:val="FF0000"/>
            <w:lang w:eastAsia="zh-CN"/>
          </w:rPr>
          <w:t>ditor’s Note: The details of the calculation of PUR occasion needs to be updated when we know more details on the start offset. The exact time (subframe/frame/hsf) needs to be provided here.</w:t>
        </w:r>
      </w:ins>
      <w:commentRangeEnd w:id="1210"/>
      <w:r w:rsidR="00537E37">
        <w:rPr>
          <w:rStyle w:val="CommentReference"/>
        </w:rPr>
        <w:commentReference w:id="1210"/>
      </w:r>
    </w:p>
    <w:p w14:paraId="0DB83153" w14:textId="77777777" w:rsidR="002E36D6" w:rsidRPr="002E36D6" w:rsidRDefault="002E36D6" w:rsidP="002E36D6">
      <w:pPr>
        <w:overflowPunct/>
        <w:autoSpaceDE/>
        <w:autoSpaceDN/>
        <w:adjustRightInd/>
        <w:ind w:left="568" w:hanging="284"/>
        <w:textAlignment w:val="auto"/>
        <w:rPr>
          <w:ins w:id="1212" w:author="cr4287r1 (R2-2004040)" w:date="2020-05-11T16:47:00Z"/>
          <w:rFonts w:eastAsia="SimSun"/>
          <w:i/>
          <w:iCs/>
          <w:noProof/>
          <w:lang w:eastAsia="zh-CN"/>
        </w:rPr>
      </w:pPr>
      <w:ins w:id="1213" w:author="cr4287r1 (R2-2004040)" w:date="2020-05-11T16:47:00Z">
        <w:r w:rsidRPr="002E36D6">
          <w:rPr>
            <w:rFonts w:eastAsia="SimSun"/>
            <w:noProof/>
            <w:lang w:eastAsia="en-US"/>
          </w:rPr>
          <w:t xml:space="preserve">1&gt; if the </w:t>
        </w:r>
        <w:r w:rsidRPr="002E36D6">
          <w:rPr>
            <w:rFonts w:eastAsia="SimSun"/>
            <w:i/>
            <w:noProof/>
            <w:lang w:eastAsia="en-US"/>
          </w:rPr>
          <w:t>pur-NumOccasions</w:t>
        </w:r>
        <w:r w:rsidRPr="002E36D6">
          <w:rPr>
            <w:rFonts w:eastAsia="SimSun"/>
            <w:noProof/>
            <w:lang w:eastAsia="en-US"/>
          </w:rPr>
          <w:t xml:space="preserve"> is set to </w:t>
        </w:r>
        <w:r w:rsidRPr="002E36D6">
          <w:rPr>
            <w:rFonts w:eastAsia="SimSun"/>
            <w:i/>
            <w:noProof/>
            <w:lang w:eastAsia="en-US"/>
          </w:rPr>
          <w:t>one</w:t>
        </w:r>
        <w:r w:rsidRPr="002E36D6">
          <w:rPr>
            <w:rFonts w:eastAsia="SimSun"/>
            <w:iCs/>
            <w:noProof/>
            <w:lang w:eastAsia="en-US"/>
          </w:rPr>
          <w:t>,</w:t>
        </w:r>
        <w:r w:rsidRPr="002E36D6">
          <w:rPr>
            <w:rFonts w:eastAsia="SimSun"/>
            <w:lang w:eastAsia="en-US"/>
          </w:rPr>
          <w:t xml:space="preserve"> after the occurence of the first PUR occasion</w:t>
        </w:r>
        <w:r w:rsidRPr="002E36D6">
          <w:rPr>
            <w:rFonts w:eastAsia="SimSun"/>
            <w:noProof/>
            <w:lang w:eastAsia="en-US"/>
          </w:rPr>
          <w:t>:</w:t>
        </w:r>
      </w:ins>
    </w:p>
    <w:p w14:paraId="6E48EF94" w14:textId="77777777" w:rsidR="002E36D6" w:rsidRPr="002E36D6" w:rsidRDefault="002E36D6" w:rsidP="002E36D6">
      <w:pPr>
        <w:overflowPunct/>
        <w:autoSpaceDE/>
        <w:autoSpaceDN/>
        <w:adjustRightInd/>
        <w:ind w:left="851" w:hanging="284"/>
        <w:textAlignment w:val="auto"/>
        <w:rPr>
          <w:ins w:id="1214" w:author="cr4287r1 (R2-2004040)" w:date="2020-05-11T16:47:00Z"/>
          <w:rFonts w:eastAsia="SimSun"/>
          <w:lang w:eastAsia="en-US"/>
        </w:rPr>
      </w:pPr>
      <w:ins w:id="1215" w:author="cr4287r1 (R2-2004040)" w:date="2020-05-11T16:47:00Z">
        <w:r w:rsidRPr="002E36D6">
          <w:rPr>
            <w:rFonts w:eastAsia="SimSun"/>
            <w:lang w:eastAsia="en-US"/>
          </w:rPr>
          <w:t>2&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F1BE3F8" w14:textId="77777777" w:rsidR="002E36D6" w:rsidRPr="002E36D6" w:rsidRDefault="002E36D6" w:rsidP="002E36D6">
      <w:pPr>
        <w:overflowPunct/>
        <w:autoSpaceDE/>
        <w:autoSpaceDN/>
        <w:adjustRightInd/>
        <w:ind w:left="851" w:hanging="284"/>
        <w:textAlignment w:val="auto"/>
        <w:rPr>
          <w:ins w:id="1216" w:author="cr4287r1 (R2-2004040)" w:date="2020-05-11T16:47:00Z"/>
          <w:rFonts w:eastAsia="SimSun"/>
          <w:lang w:eastAsia="en-US"/>
        </w:rPr>
      </w:pPr>
      <w:ins w:id="1217" w:author="cr4287r1 (R2-2004040)" w:date="2020-05-11T16:47:00Z">
        <w:r w:rsidRPr="002E36D6">
          <w:rPr>
            <w:rFonts w:eastAsia="SimSun"/>
            <w:lang w:eastAsia="en-US"/>
          </w:rPr>
          <w:t>2&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C058DD0" w14:textId="77777777" w:rsidR="002E36D6" w:rsidRPr="002E36D6" w:rsidRDefault="002E36D6" w:rsidP="002E36D6">
      <w:pPr>
        <w:overflowPunct/>
        <w:autoSpaceDE/>
        <w:autoSpaceDN/>
        <w:adjustRightInd/>
        <w:ind w:left="568" w:hanging="284"/>
        <w:textAlignment w:val="auto"/>
        <w:rPr>
          <w:ins w:id="1218" w:author="cr4287r1 (R2-2004040)" w:date="2020-05-11T16:47:00Z"/>
          <w:rFonts w:eastAsia="SimSun"/>
          <w:noProof/>
          <w:lang w:eastAsia="en-US"/>
        </w:rPr>
      </w:pPr>
      <w:ins w:id="1219" w:author="cr4287r1 (R2-2004040)" w:date="2020-05-11T16:47:00Z">
        <w:r w:rsidRPr="002E36D6">
          <w:rPr>
            <w:rFonts w:eastAsia="SimSun"/>
            <w:noProof/>
            <w:lang w:eastAsia="en-US"/>
          </w:rPr>
          <w:t>1&gt;</w:t>
        </w:r>
        <w:r w:rsidRPr="002E36D6">
          <w:rPr>
            <w:rFonts w:eastAsia="SimSun"/>
            <w:noProof/>
            <w:lang w:eastAsia="en-US"/>
          </w:rPr>
          <w:tab/>
          <w:t xml:space="preserve">else </w:t>
        </w:r>
        <w:r w:rsidRPr="002E36D6">
          <w:rPr>
            <w:rFonts w:eastAsia="SimSun"/>
            <w:lang w:eastAsia="en-US"/>
          </w:rPr>
          <w:t xml:space="preserve">if the </w:t>
        </w:r>
        <w:r w:rsidRPr="002E36D6">
          <w:rPr>
            <w:rFonts w:eastAsia="SimSun"/>
            <w:i/>
            <w:lang w:eastAsia="en-US"/>
          </w:rPr>
          <w:t>pur-ImplicitReleaseAfter</w:t>
        </w:r>
        <w:r w:rsidRPr="002E36D6">
          <w:rPr>
            <w:rFonts w:eastAsia="SimSun"/>
            <w:lang w:eastAsia="en-US"/>
          </w:rPr>
          <w:t xml:space="preserve"> is configured</w:t>
        </w:r>
        <w:r w:rsidRPr="002E36D6">
          <w:rPr>
            <w:rFonts w:eastAsia="SimSun"/>
            <w:noProof/>
            <w:lang w:eastAsia="en-US"/>
          </w:rPr>
          <w:t xml:space="preserve">, for each PUR occasion occurring while the UE is in RRC_IDLE: </w:t>
        </w:r>
      </w:ins>
    </w:p>
    <w:p w14:paraId="2C1E53FB" w14:textId="77777777" w:rsidR="002E36D6" w:rsidRPr="002E36D6" w:rsidRDefault="002E36D6" w:rsidP="002E36D6">
      <w:pPr>
        <w:overflowPunct/>
        <w:autoSpaceDE/>
        <w:autoSpaceDN/>
        <w:adjustRightInd/>
        <w:ind w:left="851" w:hanging="284"/>
        <w:textAlignment w:val="auto"/>
        <w:rPr>
          <w:ins w:id="1220" w:author="cr4287r1 (R2-2004040)" w:date="2020-05-11T16:47:00Z"/>
          <w:rFonts w:eastAsia="SimSun"/>
          <w:noProof/>
          <w:lang w:eastAsia="en-US"/>
        </w:rPr>
      </w:pPr>
      <w:ins w:id="1221" w:author="cr4287r1 (R2-2004040)" w:date="2020-05-11T16:47:00Z">
        <w:r w:rsidRPr="002E36D6">
          <w:rPr>
            <w:rFonts w:eastAsia="SimSun"/>
            <w:noProof/>
            <w:lang w:eastAsia="en-US"/>
          </w:rPr>
          <w:t>2&gt; if transmission using PUR in accordance with conditions in 5.3.3.1c is not initiated; or</w:t>
        </w:r>
      </w:ins>
    </w:p>
    <w:p w14:paraId="2288A1EC" w14:textId="77777777" w:rsidR="002E36D6" w:rsidRPr="002E36D6" w:rsidRDefault="002E36D6" w:rsidP="002E36D6">
      <w:pPr>
        <w:overflowPunct/>
        <w:autoSpaceDE/>
        <w:autoSpaceDN/>
        <w:adjustRightInd/>
        <w:ind w:left="851" w:hanging="284"/>
        <w:textAlignment w:val="auto"/>
        <w:rPr>
          <w:ins w:id="1222" w:author="cr4287r1 (R2-2004040)" w:date="2020-05-11T16:47:00Z"/>
          <w:rFonts w:eastAsia="SimSun"/>
          <w:noProof/>
          <w:lang w:eastAsia="en-US"/>
        </w:rPr>
      </w:pPr>
      <w:ins w:id="1223" w:author="cr4287r1 (R2-2004040)" w:date="2020-05-11T16:47:00Z">
        <w:r w:rsidRPr="002E36D6">
          <w:rPr>
            <w:rFonts w:eastAsia="SimSun"/>
            <w:noProof/>
            <w:lang w:eastAsia="en-US"/>
          </w:rPr>
          <w:t>2&gt; if PUR failure indication is received from lower layers:</w:t>
        </w:r>
      </w:ins>
    </w:p>
    <w:p w14:paraId="6EB89720" w14:textId="77777777" w:rsidR="002E36D6" w:rsidRPr="002E36D6" w:rsidRDefault="002E36D6" w:rsidP="002E36D6">
      <w:pPr>
        <w:overflowPunct/>
        <w:autoSpaceDE/>
        <w:autoSpaceDN/>
        <w:adjustRightInd/>
        <w:ind w:left="1135" w:hanging="284"/>
        <w:textAlignment w:val="auto"/>
        <w:rPr>
          <w:ins w:id="1224" w:author="cr4287r1 (R2-2004040)" w:date="2020-05-11T16:47:00Z"/>
          <w:rFonts w:eastAsia="SimSun"/>
          <w:lang w:eastAsia="en-US"/>
        </w:rPr>
      </w:pPr>
      <w:ins w:id="1225" w:author="cr4287r1 (R2-2004040)" w:date="2020-05-11T16:47:00Z">
        <w:r w:rsidRPr="002E36D6">
          <w:rPr>
            <w:rFonts w:eastAsia="SimSun"/>
            <w:lang w:eastAsia="en-US"/>
          </w:rPr>
          <w:t>3&gt;</w:t>
        </w:r>
        <w:r w:rsidRPr="002E36D6">
          <w:rPr>
            <w:rFonts w:eastAsia="SimSun"/>
            <w:lang w:eastAsia="en-US"/>
          </w:rPr>
          <w:tab/>
          <w:t>consider the PUR occasion as skipped;</w:t>
        </w:r>
      </w:ins>
    </w:p>
    <w:p w14:paraId="3A8A8FE6" w14:textId="77777777" w:rsidR="002E36D6" w:rsidRPr="002E36D6" w:rsidRDefault="002E36D6" w:rsidP="002E36D6">
      <w:pPr>
        <w:overflowPunct/>
        <w:autoSpaceDE/>
        <w:autoSpaceDN/>
        <w:adjustRightInd/>
        <w:ind w:left="1135" w:hanging="284"/>
        <w:textAlignment w:val="auto"/>
        <w:rPr>
          <w:ins w:id="1226" w:author="cr4287r1 (R2-2004040)" w:date="2020-05-11T16:47:00Z"/>
          <w:rFonts w:eastAsia="SimSun"/>
          <w:lang w:eastAsia="en-US"/>
        </w:rPr>
      </w:pPr>
      <w:ins w:id="1227" w:author="cr4287r1 (R2-2004040)" w:date="2020-05-11T16:47:00Z">
        <w:r w:rsidRPr="002E36D6">
          <w:rPr>
            <w:rFonts w:eastAsia="SimSun"/>
            <w:lang w:eastAsia="en-US"/>
          </w:rPr>
          <w:t>3&gt;</w:t>
        </w:r>
        <w:r w:rsidRPr="002E36D6">
          <w:rPr>
            <w:rFonts w:eastAsia="SimSun"/>
            <w:lang w:eastAsia="en-US"/>
          </w:rPr>
          <w:tab/>
          <w:t xml:space="preserve">if </w:t>
        </w:r>
        <w:r w:rsidRPr="002E36D6">
          <w:rPr>
            <w:rFonts w:eastAsia="SimSun"/>
            <w:i/>
            <w:lang w:eastAsia="en-US"/>
          </w:rPr>
          <w:t>pur-ImplicitReleaseAfter</w:t>
        </w:r>
        <w:r w:rsidRPr="002E36D6">
          <w:rPr>
            <w:rFonts w:eastAsia="SimSun"/>
            <w:lang w:eastAsia="en-US"/>
          </w:rPr>
          <w:t xml:space="preserve"> number of consecutive PUR occasions have been skipped:</w:t>
        </w:r>
      </w:ins>
    </w:p>
    <w:p w14:paraId="70BF4C55" w14:textId="77777777" w:rsidR="002E36D6" w:rsidRPr="002E36D6" w:rsidRDefault="002E36D6" w:rsidP="002E36D6">
      <w:pPr>
        <w:overflowPunct/>
        <w:autoSpaceDE/>
        <w:autoSpaceDN/>
        <w:adjustRightInd/>
        <w:ind w:left="1418" w:hanging="284"/>
        <w:textAlignment w:val="auto"/>
        <w:rPr>
          <w:ins w:id="1228" w:author="cr4287r1 (R2-2004040)" w:date="2020-05-11T16:47:00Z"/>
          <w:rFonts w:eastAsia="SimSun"/>
          <w:lang w:eastAsia="en-US"/>
        </w:rPr>
      </w:pPr>
      <w:ins w:id="1229" w:author="cr4287r1 (R2-2004040)" w:date="2020-05-11T16:47:00Z">
        <w:r w:rsidRPr="002E36D6">
          <w:rPr>
            <w:rFonts w:eastAsia="SimSun"/>
            <w:lang w:eastAsia="en-US"/>
          </w:rPr>
          <w:t>4&gt;</w:t>
        </w:r>
        <w:r w:rsidRPr="002E36D6">
          <w:rPr>
            <w:rFonts w:eastAsia="SimSun"/>
            <w:lang w:eastAsia="en-US"/>
          </w:rPr>
          <w:tab/>
          <w:t xml:space="preserve">release </w:t>
        </w:r>
        <w:r w:rsidRPr="002E36D6">
          <w:rPr>
            <w:rFonts w:eastAsia="SimSun"/>
            <w:i/>
            <w:lang w:eastAsia="en-US"/>
          </w:rPr>
          <w:t>pur-Config</w:t>
        </w:r>
        <w:r w:rsidRPr="002E36D6">
          <w:rPr>
            <w:rFonts w:eastAsia="SimSun"/>
            <w:lang w:eastAsia="en-US"/>
          </w:rPr>
          <w:t>;</w:t>
        </w:r>
      </w:ins>
    </w:p>
    <w:p w14:paraId="75E05AA7" w14:textId="77777777" w:rsidR="002E36D6" w:rsidRPr="002E36D6" w:rsidRDefault="002E36D6" w:rsidP="002E36D6">
      <w:pPr>
        <w:overflowPunct/>
        <w:autoSpaceDE/>
        <w:autoSpaceDN/>
        <w:adjustRightInd/>
        <w:ind w:left="1418" w:hanging="284"/>
        <w:textAlignment w:val="auto"/>
        <w:rPr>
          <w:ins w:id="1230" w:author="cr4287r1 (R2-2004040)" w:date="2020-05-11T16:47:00Z"/>
          <w:rFonts w:eastAsia="SimSun"/>
          <w:lang w:eastAsia="en-US"/>
        </w:rPr>
      </w:pPr>
      <w:ins w:id="1231" w:author="cr4287r1 (R2-2004040)" w:date="2020-05-11T16:47:00Z">
        <w:r w:rsidRPr="002E36D6">
          <w:rPr>
            <w:rFonts w:eastAsia="SimSun"/>
            <w:lang w:eastAsia="en-US"/>
          </w:rPr>
          <w:t>4&gt;</w:t>
        </w:r>
        <w:r w:rsidRPr="002E36D6">
          <w:rPr>
            <w:rFonts w:eastAsia="SimSun"/>
            <w:lang w:eastAsia="en-US"/>
          </w:rPr>
          <w:tab/>
          <w:t xml:space="preserve">discard previously stored </w:t>
        </w:r>
        <w:r w:rsidRPr="002E36D6">
          <w:rPr>
            <w:rFonts w:eastAsia="SimSun"/>
            <w:i/>
            <w:lang w:eastAsia="en-US"/>
          </w:rPr>
          <w:t>pur-Config</w:t>
        </w:r>
        <w:r w:rsidRPr="002E36D6">
          <w:rPr>
            <w:rFonts w:eastAsia="SimSun"/>
            <w:lang w:eastAsia="en-US"/>
          </w:rPr>
          <w:t>;</w:t>
        </w:r>
      </w:ins>
    </w:p>
    <w:p w14:paraId="6DD7377F" w14:textId="77777777" w:rsidR="009722D5" w:rsidRPr="000E4E7F" w:rsidRDefault="009722D5" w:rsidP="009722D5">
      <w:pPr>
        <w:pStyle w:val="Heading3"/>
      </w:pPr>
      <w:r w:rsidRPr="000E4E7F">
        <w:t>5.3.4</w:t>
      </w:r>
      <w:r w:rsidRPr="000E4E7F">
        <w:tab/>
        <w:t>Initial security activation</w:t>
      </w:r>
      <w:bookmarkEnd w:id="1190"/>
      <w:bookmarkEnd w:id="1191"/>
      <w:bookmarkEnd w:id="1192"/>
      <w:bookmarkEnd w:id="1199"/>
      <w:bookmarkEnd w:id="1200"/>
      <w:bookmarkEnd w:id="1201"/>
      <w:bookmarkEnd w:id="1202"/>
      <w:bookmarkEnd w:id="1203"/>
    </w:p>
    <w:p w14:paraId="7479019D" w14:textId="77777777" w:rsidR="009722D5" w:rsidRPr="000E4E7F" w:rsidRDefault="009722D5" w:rsidP="009722D5">
      <w:pPr>
        <w:pStyle w:val="Heading4"/>
      </w:pPr>
      <w:bookmarkStart w:id="1232" w:name="_Toc20486792"/>
      <w:bookmarkStart w:id="1233" w:name="_Toc29342084"/>
      <w:bookmarkStart w:id="1234" w:name="_Toc29343223"/>
      <w:bookmarkStart w:id="1235" w:name="_Toc36566474"/>
      <w:bookmarkStart w:id="1236" w:name="_Toc36809883"/>
      <w:bookmarkStart w:id="1237" w:name="_Toc36846247"/>
      <w:bookmarkStart w:id="1238" w:name="_Toc36938900"/>
      <w:bookmarkStart w:id="1239" w:name="_Toc37081879"/>
      <w:r w:rsidRPr="000E4E7F">
        <w:t>5.3.4.1</w:t>
      </w:r>
      <w:r w:rsidRPr="000E4E7F">
        <w:tab/>
        <w:t>General</w:t>
      </w:r>
      <w:bookmarkEnd w:id="1232"/>
      <w:bookmarkEnd w:id="1233"/>
      <w:bookmarkEnd w:id="1234"/>
      <w:bookmarkEnd w:id="1235"/>
      <w:bookmarkEnd w:id="1236"/>
      <w:bookmarkEnd w:id="1237"/>
      <w:bookmarkEnd w:id="1238"/>
      <w:bookmarkEnd w:id="1239"/>
    </w:p>
    <w:bookmarkStart w:id="1240" w:name="_MON_1289914516"/>
    <w:bookmarkEnd w:id="1240"/>
    <w:bookmarkStart w:id="1241" w:name="_MON_1267945826"/>
    <w:bookmarkEnd w:id="1241"/>
    <w:p w14:paraId="613FD540" w14:textId="77777777" w:rsidR="009722D5" w:rsidRPr="000E4E7F" w:rsidRDefault="009722D5" w:rsidP="009722D5">
      <w:pPr>
        <w:pStyle w:val="TH"/>
      </w:pPr>
      <w:r w:rsidRPr="000E4E7F">
        <w:object w:dxaOrig="7574" w:dyaOrig="2714" w14:anchorId="42B3A53A">
          <v:shape id="_x0000_i1044" type="#_x0000_t75" style="width:353.25pt;height:129pt" o:ole="">
            <v:imagedata r:id="rId55" o:title=""/>
          </v:shape>
          <o:OLEObject Type="Embed" ProgID="Word.Picture.8" ShapeID="_x0000_i1044" DrawAspect="Content" ObjectID="_1651406956" r:id="rId56"/>
        </w:object>
      </w:r>
    </w:p>
    <w:p w14:paraId="68E4E3C5" w14:textId="77777777" w:rsidR="009722D5" w:rsidRPr="000E4E7F" w:rsidRDefault="009722D5" w:rsidP="009722D5">
      <w:pPr>
        <w:pStyle w:val="TF"/>
      </w:pPr>
      <w:r w:rsidRPr="000E4E7F">
        <w:t>Figure 5.3.4.1-1: Security mode command, successful</w:t>
      </w:r>
    </w:p>
    <w:bookmarkStart w:id="1242" w:name="_MON_1289914517"/>
    <w:bookmarkEnd w:id="1242"/>
    <w:bookmarkStart w:id="1243" w:name="_MON_1267945967"/>
    <w:bookmarkEnd w:id="1243"/>
    <w:p w14:paraId="3002EF82" w14:textId="77777777" w:rsidR="009722D5" w:rsidRPr="000E4E7F" w:rsidRDefault="009722D5" w:rsidP="009722D5">
      <w:pPr>
        <w:pStyle w:val="TH"/>
      </w:pPr>
      <w:r w:rsidRPr="000E4E7F">
        <w:object w:dxaOrig="7574" w:dyaOrig="2714" w14:anchorId="00D66C07">
          <v:shape id="_x0000_i1045" type="#_x0000_t75" style="width:353.25pt;height:129pt" o:ole="">
            <v:imagedata r:id="rId57" o:title=""/>
          </v:shape>
          <o:OLEObject Type="Embed" ProgID="Word.Picture.8" ShapeID="_x0000_i1045" DrawAspect="Content" ObjectID="_1651406957"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1244" w:name="_Toc20486793"/>
      <w:bookmarkStart w:id="1245" w:name="_Toc29342085"/>
      <w:bookmarkStart w:id="1246" w:name="_Toc29343224"/>
      <w:bookmarkStart w:id="1247" w:name="_Toc36566475"/>
      <w:bookmarkStart w:id="1248" w:name="_Toc36809884"/>
      <w:bookmarkStart w:id="1249" w:name="_Toc36846248"/>
      <w:bookmarkStart w:id="1250" w:name="_Toc36938901"/>
      <w:bookmarkStart w:id="1251" w:name="_Toc37081880"/>
      <w:r w:rsidRPr="000E4E7F">
        <w:t>5.3.4.2</w:t>
      </w:r>
      <w:r w:rsidRPr="000E4E7F">
        <w:tab/>
        <w:t>Initiation</w:t>
      </w:r>
      <w:bookmarkEnd w:id="1244"/>
      <w:bookmarkEnd w:id="1245"/>
      <w:bookmarkEnd w:id="1246"/>
      <w:bookmarkEnd w:id="1247"/>
      <w:bookmarkEnd w:id="1248"/>
      <w:bookmarkEnd w:id="1249"/>
      <w:bookmarkEnd w:id="1250"/>
      <w:bookmarkEnd w:id="1251"/>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1252" w:name="_Toc20486794"/>
      <w:bookmarkStart w:id="1253" w:name="_Toc29342086"/>
      <w:bookmarkStart w:id="1254" w:name="_Toc29343225"/>
      <w:bookmarkStart w:id="1255" w:name="_Toc36566476"/>
      <w:bookmarkStart w:id="1256" w:name="_Toc36809885"/>
      <w:bookmarkStart w:id="1257" w:name="_Toc36846249"/>
      <w:bookmarkStart w:id="1258" w:name="_Toc36938902"/>
      <w:bookmarkStart w:id="1259" w:name="_Toc37081881"/>
      <w:bookmarkStart w:id="1260" w:name="OLE_LINK15"/>
      <w:bookmarkStart w:id="1261" w:name="OLE_LINK16"/>
      <w:r w:rsidRPr="000E4E7F">
        <w:t>5.3.4.3</w:t>
      </w:r>
      <w:r w:rsidRPr="000E4E7F">
        <w:tab/>
        <w:t xml:space="preserve">Reception of the </w:t>
      </w:r>
      <w:bookmarkStart w:id="1262" w:name="OLE_LINK8"/>
      <w:bookmarkStart w:id="1263" w:name="OLE_LINK9"/>
      <w:r w:rsidRPr="000E4E7F">
        <w:rPr>
          <w:i/>
        </w:rPr>
        <w:t>SecurityModeCommand</w:t>
      </w:r>
      <w:r w:rsidRPr="000E4E7F">
        <w:t xml:space="preserve"> </w:t>
      </w:r>
      <w:bookmarkEnd w:id="1262"/>
      <w:bookmarkEnd w:id="1263"/>
      <w:r w:rsidRPr="000E4E7F">
        <w:t>by the UE</w:t>
      </w:r>
      <w:bookmarkEnd w:id="1252"/>
      <w:bookmarkEnd w:id="1253"/>
      <w:bookmarkEnd w:id="1254"/>
      <w:bookmarkEnd w:id="1255"/>
      <w:bookmarkEnd w:id="1256"/>
      <w:bookmarkEnd w:id="1257"/>
      <w:bookmarkEnd w:id="1258"/>
      <w:bookmarkEnd w:id="1259"/>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lastRenderedPageBreak/>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260"/>
    <w:bookmarkEnd w:id="1261"/>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1264" w:name="_Toc20486795"/>
      <w:bookmarkStart w:id="1265" w:name="_Toc29342087"/>
      <w:bookmarkStart w:id="1266" w:name="_Toc29343226"/>
      <w:bookmarkStart w:id="1267" w:name="_Toc36566477"/>
      <w:bookmarkStart w:id="1268" w:name="_Toc36809886"/>
      <w:bookmarkStart w:id="1269" w:name="_Toc36846250"/>
      <w:bookmarkStart w:id="1270" w:name="_Toc36938903"/>
      <w:bookmarkStart w:id="1271" w:name="_Toc37081882"/>
      <w:r w:rsidRPr="000E4E7F">
        <w:t>5.3.5</w:t>
      </w:r>
      <w:r w:rsidRPr="000E4E7F">
        <w:tab/>
        <w:t>RRC connection reconfiguration</w:t>
      </w:r>
      <w:bookmarkEnd w:id="1264"/>
      <w:bookmarkEnd w:id="1265"/>
      <w:bookmarkEnd w:id="1266"/>
      <w:bookmarkEnd w:id="1267"/>
      <w:bookmarkEnd w:id="1268"/>
      <w:bookmarkEnd w:id="1269"/>
      <w:bookmarkEnd w:id="1270"/>
      <w:bookmarkEnd w:id="1271"/>
    </w:p>
    <w:p w14:paraId="4D605EEB" w14:textId="77777777" w:rsidR="009722D5" w:rsidRPr="000E4E7F" w:rsidRDefault="009722D5" w:rsidP="009722D5">
      <w:pPr>
        <w:pStyle w:val="Heading4"/>
      </w:pPr>
      <w:bookmarkStart w:id="1272" w:name="_Toc20486796"/>
      <w:bookmarkStart w:id="1273" w:name="_Toc29342088"/>
      <w:bookmarkStart w:id="1274" w:name="_Toc29343227"/>
      <w:bookmarkStart w:id="1275" w:name="_Toc36566478"/>
      <w:bookmarkStart w:id="1276" w:name="_Toc36809887"/>
      <w:bookmarkStart w:id="1277" w:name="_Toc36846251"/>
      <w:bookmarkStart w:id="1278" w:name="_Toc36938904"/>
      <w:bookmarkStart w:id="1279" w:name="_Toc37081883"/>
      <w:r w:rsidRPr="000E4E7F">
        <w:t>5.3.5.1</w:t>
      </w:r>
      <w:r w:rsidRPr="000E4E7F">
        <w:tab/>
        <w:t>General</w:t>
      </w:r>
      <w:bookmarkEnd w:id="1272"/>
      <w:bookmarkEnd w:id="1273"/>
      <w:bookmarkEnd w:id="1274"/>
      <w:bookmarkEnd w:id="1275"/>
      <w:bookmarkEnd w:id="1276"/>
      <w:bookmarkEnd w:id="1277"/>
      <w:bookmarkEnd w:id="1278"/>
      <w:bookmarkEnd w:id="1279"/>
    </w:p>
    <w:bookmarkStart w:id="1280" w:name="_MON_1289914518"/>
    <w:bookmarkEnd w:id="1280"/>
    <w:bookmarkStart w:id="1281" w:name="_MON_1267946280"/>
    <w:bookmarkEnd w:id="1281"/>
    <w:p w14:paraId="05263378" w14:textId="77777777" w:rsidR="009722D5" w:rsidRPr="000E4E7F" w:rsidRDefault="009722D5" w:rsidP="009722D5">
      <w:pPr>
        <w:pStyle w:val="TH"/>
      </w:pPr>
      <w:r w:rsidRPr="000E4E7F">
        <w:object w:dxaOrig="7574" w:dyaOrig="2714" w14:anchorId="3CFB06BC">
          <v:shape id="_x0000_i1046" type="#_x0000_t75" style="width:353.25pt;height:129pt" o:ole="">
            <v:imagedata r:id="rId59" o:title=""/>
          </v:shape>
          <o:OLEObject Type="Embed" ProgID="Word.Picture.8" ShapeID="_x0000_i1046" DrawAspect="Content" ObjectID="_1651406958" r:id="rId60"/>
        </w:object>
      </w:r>
    </w:p>
    <w:p w14:paraId="25912AC2" w14:textId="77777777" w:rsidR="009722D5" w:rsidRPr="000E4E7F" w:rsidRDefault="009722D5" w:rsidP="009722D5">
      <w:pPr>
        <w:pStyle w:val="TF"/>
      </w:pPr>
      <w:r w:rsidRPr="000E4E7F">
        <w:t>Figure 5.3.5.1-1: RRC connection reconfiguration, successful</w:t>
      </w:r>
    </w:p>
    <w:bookmarkStart w:id="1282" w:name="_MON_1289914520"/>
    <w:bookmarkEnd w:id="1282"/>
    <w:p w14:paraId="4D2215BD" w14:textId="77777777" w:rsidR="009722D5" w:rsidRPr="000E4E7F" w:rsidRDefault="009722D5" w:rsidP="009722D5">
      <w:pPr>
        <w:pStyle w:val="TH"/>
      </w:pPr>
      <w:r w:rsidRPr="000E4E7F">
        <w:object w:dxaOrig="7574" w:dyaOrig="2714" w14:anchorId="053E2B00">
          <v:shape id="_x0000_i1047" type="#_x0000_t75" style="width:353.25pt;height:129pt" o:ole="">
            <v:imagedata r:id="rId61" o:title=""/>
          </v:shape>
          <o:OLEObject Type="Embed" ProgID="Word.Picture.8" ShapeID="_x0000_i1047" DrawAspect="Content" ObjectID="_1651406959" r:id="rId62"/>
        </w:object>
      </w:r>
    </w:p>
    <w:p w14:paraId="2FA8D585" w14:textId="77777777" w:rsidR="009722D5" w:rsidRPr="000E4E7F" w:rsidRDefault="009722D5" w:rsidP="009722D5">
      <w:pPr>
        <w:pStyle w:val="TF"/>
      </w:pPr>
      <w:r w:rsidRPr="000E4E7F">
        <w:t>Figure 5.3.5.1-2: RRC connection reconfiguration, failure</w:t>
      </w:r>
    </w:p>
    <w:p w14:paraId="7B140B55" w14:textId="31689819"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283" w:author="cr4290 (R2-2003852)" w:date="2020-05-10T11:46:00Z">
        <w:r w:rsidR="00804AD9">
          <w:t>, to add/modify/release conditional reconfigurations</w:t>
        </w:r>
      </w:ins>
      <w:r w:rsidRPr="000E4E7F">
        <w:t>. As part of the procedure, NAS dedicated information may be transferred from E-UTRAN to the UE.</w:t>
      </w:r>
    </w:p>
    <w:p w14:paraId="4B03A8AD" w14:textId="77777777" w:rsidR="009722D5" w:rsidRPr="000E4E7F" w:rsidRDefault="009722D5" w:rsidP="009722D5">
      <w:pPr>
        <w:pStyle w:val="Heading4"/>
      </w:pPr>
      <w:bookmarkStart w:id="1284" w:name="_Toc20486797"/>
      <w:bookmarkStart w:id="1285" w:name="_Toc29342089"/>
      <w:bookmarkStart w:id="1286" w:name="_Toc29343228"/>
      <w:bookmarkStart w:id="1287" w:name="_Toc36566479"/>
      <w:bookmarkStart w:id="1288" w:name="_Toc36809888"/>
      <w:bookmarkStart w:id="1289" w:name="_Toc36846252"/>
      <w:bookmarkStart w:id="1290" w:name="_Toc36938905"/>
      <w:bookmarkStart w:id="1291" w:name="_Toc37081884"/>
      <w:r w:rsidRPr="000E4E7F">
        <w:t>5.3.5.2</w:t>
      </w:r>
      <w:r w:rsidRPr="000E4E7F">
        <w:tab/>
        <w:t>Initiation</w:t>
      </w:r>
      <w:bookmarkEnd w:id="1284"/>
      <w:bookmarkEnd w:id="1285"/>
      <w:bookmarkEnd w:id="1286"/>
      <w:bookmarkEnd w:id="1287"/>
      <w:bookmarkEnd w:id="1288"/>
      <w:bookmarkEnd w:id="1289"/>
      <w:bookmarkEnd w:id="1290"/>
      <w:bookmarkEnd w:id="1291"/>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4174819D" w:rsidR="00AA4F15" w:rsidRPr="000E4E7F" w:rsidRDefault="00AA4F15" w:rsidP="00AA4F15">
      <w:pPr>
        <w:pStyle w:val="B1"/>
      </w:pPr>
      <w:r w:rsidRPr="000E4E7F">
        <w:lastRenderedPageBreak/>
        <w:t>-</w:t>
      </w:r>
      <w:r w:rsidRPr="000E4E7F">
        <w:tab/>
        <w:t xml:space="preserve">the addition, release or modification of conditional </w:t>
      </w:r>
      <w:ins w:id="1292" w:author="cr4290 (R2-2003852)" w:date="2020-05-10T11:46:00Z">
        <w:r w:rsidR="00804AD9">
          <w:t>re</w:t>
        </w:r>
      </w:ins>
      <w:r w:rsidRPr="000E4E7F">
        <w:t xml:space="preserve">configurations </w:t>
      </w:r>
      <w:del w:id="1293" w:author="cr4290 (R2-2003852)" w:date="2020-05-10T11:46:00Z">
        <w:r w:rsidRPr="000E4E7F" w:rsidDel="00804AD9">
          <w:delText xml:space="preserve">(conditional handover) </w:delText>
        </w:r>
      </w:del>
      <w:r w:rsidRPr="000E4E7F">
        <w:t>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294" w:name="_Toc20486798"/>
      <w:bookmarkStart w:id="1295" w:name="_Toc29342090"/>
      <w:bookmarkStart w:id="1296" w:name="_Toc29343229"/>
      <w:bookmarkStart w:id="1297" w:name="_Toc36566480"/>
      <w:bookmarkStart w:id="1298" w:name="_Toc36809889"/>
      <w:bookmarkStart w:id="1299" w:name="_Toc36846253"/>
      <w:bookmarkStart w:id="1300" w:name="_Toc36938906"/>
      <w:bookmarkStart w:id="1301"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294"/>
      <w:bookmarkEnd w:id="1295"/>
      <w:bookmarkEnd w:id="1296"/>
      <w:bookmarkEnd w:id="1297"/>
      <w:bookmarkEnd w:id="1298"/>
      <w:bookmarkEnd w:id="1299"/>
      <w:bookmarkEnd w:id="1300"/>
      <w:bookmarkEnd w:id="1301"/>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48C0E2DF" w:rsidR="00AA4F15" w:rsidRPr="000E4E7F" w:rsidRDefault="00AA4F15" w:rsidP="00AA4F15">
      <w:pPr>
        <w:pStyle w:val="B2"/>
      </w:pPr>
      <w:r w:rsidRPr="000E4E7F">
        <w:t>2&gt;</w:t>
      </w:r>
      <w:r w:rsidRPr="000E4E7F">
        <w:tab/>
        <w:t xml:space="preserve">for each </w:t>
      </w:r>
      <w:ins w:id="1302" w:author="cr4290 (R2-2003852)" w:date="2020-05-10T11:48:00Z">
        <w:r w:rsidR="00804AD9">
          <w:t>DAPS bearer</w:t>
        </w:r>
      </w:ins>
      <w:del w:id="1303" w:author="cr4290 (R2-2003852)" w:date="2020-05-10T11:48:00Z">
        <w:r w:rsidRPr="000E4E7F" w:rsidDel="00804AD9">
          <w:delText>DRB with a DAPS PDCP entity</w:delText>
        </w:r>
      </w:del>
      <w:r w:rsidRPr="000E4E7F">
        <w:t>:</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 xml:space="preserve">release the </w:t>
      </w:r>
      <w:commentRangeStart w:id="1304"/>
      <w:r w:rsidRPr="000E4E7F">
        <w:t>RLC entity</w:t>
      </w:r>
      <w:commentRangeEnd w:id="1304"/>
      <w:r w:rsidR="00AD503E">
        <w:rPr>
          <w:rStyle w:val="CommentReference"/>
        </w:rPr>
        <w:commentReference w:id="1304"/>
      </w:r>
      <w:r w:rsidRPr="000E4E7F">
        <w:t xml:space="preserve"> and the associated DTCH logical channel for the source PCell;</w:t>
      </w:r>
    </w:p>
    <w:p w14:paraId="6F9A90B7" w14:textId="0D2CC6B6" w:rsidR="00AA4F15" w:rsidRPr="000E4E7F" w:rsidRDefault="00AA4F15" w:rsidP="00AA4F15">
      <w:pPr>
        <w:pStyle w:val="B3"/>
      </w:pPr>
      <w:r w:rsidRPr="000E4E7F">
        <w:t>3&gt;</w:t>
      </w:r>
      <w:r w:rsidRPr="000E4E7F">
        <w:tab/>
        <w:t xml:space="preserve">reconfigure the </w:t>
      </w:r>
      <w:del w:id="1305" w:author="cr4290 (R2-2003852)" w:date="2020-05-10T11:48:00Z">
        <w:r w:rsidRPr="000E4E7F" w:rsidDel="00804AD9">
          <w:delText xml:space="preserve">DAPS </w:delText>
        </w:r>
      </w:del>
      <w:r w:rsidRPr="000E4E7F">
        <w:t xml:space="preserve">PDCP entity to </w:t>
      </w:r>
      <w:ins w:id="1306" w:author="cr4290 (R2-2003852)" w:date="2020-05-10T11:49:00Z">
        <w:r w:rsidR="00804AD9">
          <w:t>release DAPS</w:t>
        </w:r>
      </w:ins>
      <w:del w:id="1307" w:author="cr4290 (R2-2003852)" w:date="2020-05-10T11:49:00Z">
        <w:r w:rsidRPr="000E4E7F" w:rsidDel="00804AD9">
          <w:delText>normal PDCP associated to the target PCell</w:delText>
        </w:r>
      </w:del>
      <w:r w:rsidRPr="000E4E7F">
        <w:t>,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lastRenderedPageBreak/>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795227">
        <w:rPr>
          <w:i/>
          <w:lang w:eastAsia="zh-CN"/>
          <w:rPrChange w:id="1308" w:author="CR4270r1 (R2-2004073)" w:date="2020-05-07T15:59:00Z">
            <w:rPr>
              <w:lang w:eastAsia="zh-CN"/>
            </w:rPr>
          </w:rPrChange>
        </w:rPr>
        <w:t>sl-ConfigDedicatedNR</w:t>
      </w:r>
      <w:r w:rsidRPr="000E4E7F">
        <w:rPr>
          <w:lang w:eastAsia="zh-CN"/>
        </w:rPr>
        <w:t>:</w:t>
      </w:r>
    </w:p>
    <w:p w14:paraId="24E2DAB0" w14:textId="09F7C5E3"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309" w:author="CR4270r1 (R2-2004073)" w:date="2020-05-07T15:59:00Z">
        <w:r w:rsidR="00795227">
          <w:rPr>
            <w:lang w:eastAsia="zh-CN"/>
          </w:rPr>
          <w:t>14</w:t>
        </w:r>
      </w:ins>
      <w:del w:id="1310" w:author="CR4270r1 (R2-2004073)" w:date="2020-05-07T15:59:00Z">
        <w:r w:rsidRPr="000E4E7F" w:rsidDel="00795227">
          <w:rPr>
            <w:lang w:eastAsia="zh-CN"/>
          </w:rPr>
          <w:delText>x</w:delText>
        </w:r>
      </w:del>
      <w:r w:rsidRPr="000E4E7F">
        <w:rPr>
          <w:lang w:eastAsia="zh-CN"/>
        </w:rPr>
        <w:t xml:space="preserve">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445A969F"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11" w:author="cr4290 (R2-2003852)" w:date="2020-05-10T11:51:00Z">
        <w:r w:rsidR="00804AD9">
          <w:t>5</w:t>
        </w:r>
      </w:ins>
      <w:del w:id="1312" w:author="cr4290 (R2-2003852)" w:date="2020-05-10T11:51:00Z">
        <w:r w:rsidRPr="000E4E7F" w:rsidDel="00804AD9">
          <w:delText>4</w:delText>
        </w:r>
      </w:del>
      <w:r w:rsidRPr="000E4E7F">
        <w:t>).</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53CB918"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313"/>
      <w:r w:rsidRPr="000E4E7F">
        <w:t>clause 5.3.13.4</w:t>
      </w:r>
      <w:commentRangeEnd w:id="1313"/>
      <w:ins w:id="1314" w:author="cr4260r1 (R2-2003881)" w:date="2020-05-10T19:14:00Z">
        <w:r w:rsidR="00F47333" w:rsidRPr="00424A70">
          <w:t>, upon which the procedure ends</w:t>
        </w:r>
        <w:r w:rsidR="00F47333">
          <w:rPr>
            <w:rStyle w:val="CommentReference"/>
          </w:rPr>
          <w:t xml:space="preserve"> </w:t>
        </w:r>
      </w:ins>
      <w:r w:rsidR="00321D78">
        <w:rPr>
          <w:rStyle w:val="CommentReference"/>
        </w:rPr>
        <w:commentReference w:id="1313"/>
      </w:r>
      <w:r w:rsidRPr="000E4E7F">
        <w:t>;</w:t>
      </w:r>
    </w:p>
    <w:p w14:paraId="36582EA4" w14:textId="77777777" w:rsidR="004F2498" w:rsidRPr="004F2498" w:rsidRDefault="004F2498" w:rsidP="004F2498">
      <w:pPr>
        <w:overflowPunct/>
        <w:autoSpaceDE/>
        <w:autoSpaceDN/>
        <w:adjustRightInd/>
        <w:ind w:left="568" w:hanging="284"/>
        <w:textAlignment w:val="auto"/>
        <w:rPr>
          <w:ins w:id="1315" w:author="cr4266 (R2-2004264)" w:date="2020-05-12T11:09:00Z"/>
          <w:rFonts w:eastAsia="SimSun"/>
          <w:lang w:eastAsia="en-US"/>
        </w:rPr>
      </w:pPr>
      <w:ins w:id="1316" w:author="cr4266 (R2-2004264)" w:date="2020-05-12T11:09:00Z">
        <w:r w:rsidRPr="004F2498">
          <w:rPr>
            <w:rFonts w:eastAsia="SimSun"/>
            <w:lang w:eastAsia="en-US"/>
          </w:rPr>
          <w:lastRenderedPageBreak/>
          <w:t xml:space="preserve">1&gt; 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w:t>
        </w:r>
        <w:bookmarkStart w:id="1317" w:name="_Hlk39140255"/>
        <w:r w:rsidRPr="004F2498">
          <w:rPr>
            <w:rFonts w:eastAsia="SimSun"/>
            <w:lang w:eastAsia="en-US"/>
          </w:rPr>
          <w:t xml:space="preserve">otherwise indicate upper layers absence of </w:t>
        </w:r>
        <w:r w:rsidRPr="004F2498">
          <w:rPr>
            <w:rFonts w:eastAsia="SimSun"/>
            <w:iCs/>
            <w:lang w:eastAsia="en-US"/>
          </w:rPr>
          <w:t>this field</w:t>
        </w:r>
        <w:bookmarkEnd w:id="1317"/>
        <w:r w:rsidRPr="004F2498">
          <w:rPr>
            <w:rFonts w:eastAsia="SimSun"/>
            <w:iCs/>
            <w:lang w:eastAsia="en-US"/>
          </w:rPr>
          <w:t>;</w:t>
        </w:r>
      </w:ins>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318" w:name="_Toc20486799"/>
      <w:bookmarkStart w:id="1319" w:name="_Toc29342091"/>
      <w:bookmarkStart w:id="1320" w:name="_Toc29343230"/>
      <w:bookmarkStart w:id="1321" w:name="_Toc36566481"/>
      <w:bookmarkStart w:id="1322" w:name="_Toc36809890"/>
      <w:bookmarkStart w:id="1323" w:name="_Toc36846254"/>
      <w:bookmarkStart w:id="1324" w:name="_Toc36938907"/>
      <w:bookmarkStart w:id="1325"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318"/>
      <w:bookmarkEnd w:id="1319"/>
      <w:bookmarkEnd w:id="1320"/>
      <w:bookmarkEnd w:id="1321"/>
      <w:bookmarkEnd w:id="1322"/>
      <w:bookmarkEnd w:id="1323"/>
      <w:bookmarkEnd w:id="1324"/>
      <w:bookmarkEnd w:id="1325"/>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w:t>
      </w:r>
      <w:commentRangeStart w:id="1326"/>
      <w:r w:rsidRPr="000E4E7F">
        <w:t>DRB</w:t>
      </w:r>
      <w:commentRangeEnd w:id="1326"/>
      <w:r w:rsidR="00AD503E">
        <w:rPr>
          <w:rStyle w:val="CommentReference"/>
        </w:rPr>
        <w:commentReference w:id="1326"/>
      </w:r>
      <w:r w:rsidRPr="000E4E7F">
        <w:t>:</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17B3538F" w14:textId="77777777" w:rsidR="00F47333" w:rsidRPr="00F47333" w:rsidRDefault="00F47333" w:rsidP="00F47333">
      <w:pPr>
        <w:ind w:left="851" w:hanging="284"/>
        <w:rPr>
          <w:ins w:id="1327" w:author="cr4260r1 (R2-2003881)" w:date="2020-05-10T19:14:00Z"/>
        </w:rPr>
      </w:pPr>
      <w:ins w:id="1328" w:author="cr4260r1 (R2-2003881)" w:date="2020-05-10T19:14:00Z">
        <w:r w:rsidRPr="00F47333">
          <w:t>2&gt;</w:t>
        </w:r>
        <w:r w:rsidRPr="00F47333">
          <w:tab/>
          <w:t>stop timer T316, if running;</w:t>
        </w:r>
      </w:ins>
    </w:p>
    <w:p w14:paraId="55994FEB" w14:textId="77777777" w:rsidR="00F47333" w:rsidRPr="00F47333" w:rsidRDefault="00F47333" w:rsidP="00F47333">
      <w:pPr>
        <w:ind w:left="851" w:hanging="284"/>
        <w:rPr>
          <w:ins w:id="1329" w:author="cr4260r1 (R2-2003881)" w:date="2020-05-10T19:14:00Z"/>
        </w:rPr>
      </w:pPr>
      <w:ins w:id="1330" w:author="cr4260r1 (R2-2003881)" w:date="2020-05-10T19:14:00Z">
        <w:r w:rsidRPr="00F47333">
          <w:t>2&gt;</w:t>
        </w:r>
        <w:r w:rsidRPr="00F47333">
          <w:tab/>
          <w:t>resume MCG transmission, if suspended;</w:t>
        </w:r>
      </w:ins>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lastRenderedPageBreak/>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051593ED" w:rsidR="00AA4F15" w:rsidRPr="000E4E7F" w:rsidRDefault="00AA4F15" w:rsidP="00AA4F15">
      <w:pPr>
        <w:pStyle w:val="B3"/>
      </w:pPr>
      <w:r w:rsidRPr="000E4E7F">
        <w:t>3&gt;</w:t>
      </w:r>
      <w:r w:rsidRPr="000E4E7F">
        <w:tab/>
        <w:t xml:space="preserve">establish </w:t>
      </w:r>
      <w:ins w:id="1331" w:author="cr4290 (R2-2003852)" w:date="2020-05-10T11:53:00Z">
        <w:r w:rsidR="00804AD9">
          <w:t>the</w:t>
        </w:r>
        <w:r w:rsidR="00804AD9" w:rsidRPr="000E4E7F" w:rsidDel="00804AD9">
          <w:t xml:space="preserve"> </w:t>
        </w:r>
      </w:ins>
      <w:del w:id="1332" w:author="cr4290 (R2-2003852)" w:date="2020-05-10T11:53:00Z">
        <w:r w:rsidRPr="000E4E7F" w:rsidDel="00804AD9">
          <w:delText>a</w:delText>
        </w:r>
      </w:del>
      <w:r w:rsidRPr="000E4E7F">
        <w:t xml:space="preserve">n </w:t>
      </w:r>
      <w:commentRangeStart w:id="1333"/>
      <w:r w:rsidRPr="000E4E7F">
        <w:t>RLC entity</w:t>
      </w:r>
      <w:commentRangeEnd w:id="1333"/>
      <w:r w:rsidR="001639E5">
        <w:rPr>
          <w:rStyle w:val="CommentReference"/>
        </w:rPr>
        <w:commentReference w:id="1333"/>
      </w:r>
      <w:r w:rsidRPr="000E4E7F">
        <w:t xml:space="preserve"> </w:t>
      </w:r>
      <w:ins w:id="1334" w:author="cr4290 (R2-2003852)" w:date="2020-05-10T11:53:00Z">
        <w:r w:rsidR="00730DA2">
          <w:t xml:space="preserve">or entities </w:t>
        </w:r>
      </w:ins>
      <w:r w:rsidRPr="000E4E7F">
        <w:t xml:space="preserve">and </w:t>
      </w:r>
      <w:ins w:id="1335" w:author="cr4290 (R2-2003852)" w:date="2020-05-10T11:53:00Z">
        <w:r w:rsidR="00730DA2">
          <w:t>the</w:t>
        </w:r>
      </w:ins>
      <w:del w:id="1336" w:author="cr4290 (R2-2003852)" w:date="2020-05-10T11:53:00Z">
        <w:r w:rsidRPr="000E4E7F" w:rsidDel="00730DA2">
          <w:delText>an</w:delText>
        </w:r>
      </w:del>
      <w:r w:rsidRPr="000E4E7F">
        <w:t xml:space="preserve"> associated DTCH logical channel for the target PCell, with the same configurations as for the source PCell;</w:t>
      </w:r>
    </w:p>
    <w:p w14:paraId="0E291B6E" w14:textId="2DF7B420" w:rsidR="00AA4F15" w:rsidRPr="000E4E7F" w:rsidRDefault="00AA4F15" w:rsidP="00AA4F15">
      <w:pPr>
        <w:pStyle w:val="B3"/>
      </w:pPr>
      <w:r w:rsidRPr="000E4E7F">
        <w:t>3&gt;</w:t>
      </w:r>
      <w:r w:rsidRPr="000E4E7F">
        <w:tab/>
        <w:t xml:space="preserve">reconfigure the PDCP entity to </w:t>
      </w:r>
      <w:ins w:id="1337" w:author="cr4290 (R2-2003852)" w:date="2020-05-10T11:54:00Z">
        <w:r w:rsidR="00730DA2">
          <w:t>configure</w:t>
        </w:r>
        <w:r w:rsidR="00730DA2" w:rsidRPr="000E4E7F">
          <w:t xml:space="preserve"> </w:t>
        </w:r>
      </w:ins>
      <w:r w:rsidRPr="000E4E7F">
        <w:t xml:space="preserve">DAPS </w:t>
      </w:r>
      <w:del w:id="1338" w:author="cr4290 (R2-2003852)" w:date="2020-05-10T11:54:00Z">
        <w:r w:rsidRPr="000E4E7F" w:rsidDel="00730DA2">
          <w:delText xml:space="preserve">PDCP entity </w:delText>
        </w:r>
      </w:del>
      <w:r w:rsidRPr="000E4E7F">
        <w:t>as specified in TS36.323 [8].</w:t>
      </w:r>
    </w:p>
    <w:p w14:paraId="5A0E0DB9"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655988B3" w14:textId="77777777" w:rsidR="00730DA2" w:rsidRPr="00730DA2" w:rsidRDefault="00730DA2" w:rsidP="00730DA2">
      <w:pPr>
        <w:ind w:left="851" w:hanging="284"/>
        <w:rPr>
          <w:ins w:id="1339" w:author="cr4290 (R2-2003852)" w:date="2020-05-10T11:55:00Z"/>
        </w:rPr>
      </w:pPr>
      <w:ins w:id="1340" w:author="cr4290 (R2-2003852)" w:date="2020-05-10T11:55:00Z">
        <w:r w:rsidRPr="00730DA2">
          <w:t>2&gt;</w:t>
        </w:r>
        <w:r w:rsidRPr="00730DA2">
          <w:tab/>
          <w:t xml:space="preserve">if </w:t>
        </w:r>
        <w:r w:rsidRPr="00730DA2">
          <w:rPr>
            <w:i/>
            <w:iCs/>
          </w:rPr>
          <w:t>daps-PowerCoordinationInfo-r16</w:t>
        </w:r>
        <w:r w:rsidRPr="00730DA2">
          <w:t xml:space="preserve"> is included in the </w:t>
        </w:r>
        <w:r w:rsidRPr="00730DA2">
          <w:rPr>
            <w:i/>
            <w:iCs/>
          </w:rPr>
          <w:t>RRCConnectionReconfiguration</w:t>
        </w:r>
        <w:r w:rsidRPr="00730DA2">
          <w:t xml:space="preserve"> message:</w:t>
        </w:r>
      </w:ins>
    </w:p>
    <w:p w14:paraId="36DE34B6" w14:textId="77777777" w:rsidR="00730DA2" w:rsidRPr="00730DA2" w:rsidRDefault="00730DA2" w:rsidP="00730DA2">
      <w:pPr>
        <w:ind w:left="1135" w:hanging="284"/>
        <w:rPr>
          <w:ins w:id="1341" w:author="cr4290 (R2-2003852)" w:date="2020-05-10T11:55:00Z"/>
        </w:rPr>
      </w:pPr>
      <w:ins w:id="1342" w:author="cr4290 (R2-2003852)" w:date="2020-05-10T11:55:00Z">
        <w:r w:rsidRPr="00730DA2">
          <w:t>3&gt;</w:t>
        </w:r>
        <w:r w:rsidRPr="00730DA2">
          <w:tab/>
          <w:t xml:space="preserve">configure lower layers to apply the configuration in </w:t>
        </w:r>
        <w:r w:rsidRPr="00730DA2">
          <w:rPr>
            <w:i/>
            <w:iCs/>
          </w:rPr>
          <w:t>daps-PowerCoordinationInfo-r16</w:t>
        </w:r>
        <w:r w:rsidRPr="00730DA2">
          <w:t>;</w:t>
        </w:r>
      </w:ins>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lastRenderedPageBreak/>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lastRenderedPageBreak/>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lastRenderedPageBreak/>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D7C3A1C" w:rsidR="00AA4F15" w:rsidRPr="000E4E7F" w:rsidRDefault="00AA4F15" w:rsidP="001628A2">
      <w:pPr>
        <w:pStyle w:val="NO"/>
      </w:pPr>
      <w:r w:rsidRPr="000E4E7F">
        <w:lastRenderedPageBreak/>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343" w:author="cr4290 (R2-2003852)" w:date="2020-05-10T11:56:00Z">
        <w:r w:rsidR="00730DA2">
          <w:t>5</w:t>
        </w:r>
      </w:ins>
      <w:del w:id="1344" w:author="cr4290 (R2-2003852)" w:date="2020-05-10T11:56:00Z">
        <w:r w:rsidRPr="000E4E7F" w:rsidDel="00730DA2">
          <w:delText>4</w:delText>
        </w:r>
      </w:del>
      <w:r w:rsidRPr="000E4E7F">
        <w:t>).</w:t>
      </w:r>
    </w:p>
    <w:p w14:paraId="790E86E9" w14:textId="77777777" w:rsidR="004F2498" w:rsidRPr="004F2498" w:rsidRDefault="004F2498" w:rsidP="004F2498">
      <w:pPr>
        <w:overflowPunct/>
        <w:autoSpaceDE/>
        <w:autoSpaceDN/>
        <w:adjustRightInd/>
        <w:ind w:left="568" w:hanging="284"/>
        <w:textAlignment w:val="auto"/>
        <w:rPr>
          <w:ins w:id="1345" w:author="cr4266 (R2-2004264)" w:date="2020-05-12T11:09:00Z"/>
          <w:rFonts w:eastAsia="SimSun"/>
          <w:lang w:eastAsia="en-US"/>
        </w:rPr>
      </w:pPr>
      <w:ins w:id="1346" w:author="cr4266 (R2-2004264)" w:date="2020-05-12T11:09:00Z">
        <w:r w:rsidRPr="004F2498">
          <w:rPr>
            <w:rFonts w:eastAsia="SimSun"/>
            <w:lang w:eastAsia="en-US"/>
          </w:rPr>
          <w:t>1&gt;</w:t>
        </w:r>
        <w:r w:rsidRPr="004F2498">
          <w:rPr>
            <w:rFonts w:eastAsia="SimSun"/>
            <w:lang w:eastAsia="en-US"/>
          </w:rPr>
          <w:tab/>
          <w:t xml:space="preserve">if the UE is configured to operate in EN-DC as result of this procedure, forward </w:t>
        </w:r>
        <w:r w:rsidRPr="004F2498">
          <w:rPr>
            <w:rFonts w:eastAsia="SimSun"/>
            <w:i/>
            <w:lang w:eastAsia="en-US"/>
          </w:rPr>
          <w:t>upperLayerIndication</w:t>
        </w:r>
        <w:r w:rsidRPr="004F2498">
          <w:rPr>
            <w:lang w:eastAsia="x-none"/>
          </w:rPr>
          <w:t>, as if the UE receives this field from SIB2,</w:t>
        </w:r>
        <w:r w:rsidRPr="004F2498">
          <w:rPr>
            <w:rFonts w:eastAsia="SimSun"/>
            <w:lang w:eastAsia="en-US"/>
          </w:rPr>
          <w:t xml:space="preserve"> to upper layers, otherwise indicate upper layers absence of </w:t>
        </w:r>
        <w:r w:rsidRPr="004F2498">
          <w:rPr>
            <w:rFonts w:eastAsia="SimSun"/>
            <w:iCs/>
            <w:lang w:eastAsia="en-US"/>
          </w:rPr>
          <w:t>this field</w:t>
        </w:r>
        <w:r w:rsidRPr="004F2498">
          <w:rPr>
            <w:rFonts w:eastAsia="SimSun"/>
            <w:lang w:eastAsia="en-US"/>
          </w:rPr>
          <w:t>;</w:t>
        </w:r>
      </w:ins>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3DE627F2" w:rsidR="00C47544" w:rsidRPr="000E4E7F" w:rsidDel="00F47333" w:rsidRDefault="00C47544" w:rsidP="00C47544">
      <w:pPr>
        <w:pStyle w:val="B1"/>
        <w:rPr>
          <w:del w:id="1347" w:author="cr4260r1 (R2-2003881)" w:date="2020-05-10T19:15:00Z"/>
        </w:rPr>
      </w:pPr>
      <w:del w:id="1348" w:author="cr4260r1 (R2-2003881)" w:date="2020-05-10T19:15:00Z">
        <w:r w:rsidRPr="000E4E7F" w:rsidDel="00F47333">
          <w:delText>1&gt;</w:delText>
        </w:r>
        <w:r w:rsidRPr="000E4E7F" w:rsidDel="00F47333">
          <w:tab/>
          <w:delText>stop timer T316, if running;</w:delText>
        </w:r>
      </w:del>
    </w:p>
    <w:p w14:paraId="7E052C45" w14:textId="419751BF" w:rsidR="00C47544" w:rsidRPr="000E4E7F" w:rsidDel="00F47333" w:rsidRDefault="00C47544" w:rsidP="00C47544">
      <w:pPr>
        <w:pStyle w:val="B1"/>
        <w:ind w:left="284" w:firstLine="0"/>
        <w:rPr>
          <w:del w:id="1349" w:author="cr4260r1 (R2-2003881)" w:date="2020-05-10T19:15:00Z"/>
        </w:rPr>
      </w:pPr>
      <w:del w:id="1350" w:author="cr4260r1 (R2-2003881)" w:date="2020-05-10T19:15:00Z">
        <w:r w:rsidRPr="000E4E7F" w:rsidDel="00F47333">
          <w:delText>1&gt;</w:delText>
        </w:r>
        <w:r w:rsidRPr="000E4E7F" w:rsidDel="00F47333">
          <w:tab/>
          <w:delText>resume MCG transmission, if suspended;</w:delText>
        </w:r>
      </w:del>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351" w:name="OLE_LINK108"/>
      <w:bookmarkStart w:id="1352"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lastRenderedPageBreak/>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1111BA3A" w:rsidR="00AA4F15" w:rsidRPr="000E4E7F" w:rsidRDefault="00AA4F15" w:rsidP="00AA4F15">
      <w:pPr>
        <w:pStyle w:val="B3"/>
      </w:pPr>
      <w:r w:rsidRPr="000E4E7F">
        <w:t>3&gt;</w:t>
      </w:r>
      <w:r w:rsidRPr="000E4E7F">
        <w:tab/>
        <w:t xml:space="preserve">for each </w:t>
      </w:r>
      <w:del w:id="1353" w:author="cr4290 (R2-2003852)" w:date="2020-05-10T11:56:00Z">
        <w:r w:rsidRPr="000E4E7F" w:rsidDel="00730DA2">
          <w:delText xml:space="preserve">DRB configured with </w:delText>
        </w:r>
      </w:del>
      <w:r w:rsidRPr="000E4E7F">
        <w:t xml:space="preserve">DAPS </w:t>
      </w:r>
      <w:ins w:id="1354" w:author="cr4290 (R2-2003852)" w:date="2020-05-10T11:56:00Z">
        <w:r w:rsidR="00730DA2">
          <w:t>bearer</w:t>
        </w:r>
      </w:ins>
      <w:del w:id="1355" w:author="cr4290 (R2-2003852)" w:date="2020-05-10T11:57:00Z">
        <w:r w:rsidRPr="000E4E7F" w:rsidDel="00730DA2">
          <w:delText>PDCP</w:delText>
        </w:r>
      </w:del>
      <w:r w:rsidRPr="000E4E7F">
        <w:t xml:space="preserve">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351"/>
    <w:bookmarkEnd w:id="1352"/>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w:t>
      </w:r>
      <w:r w:rsidRPr="000E4E7F">
        <w:lastRenderedPageBreak/>
        <w:t xml:space="preserve">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54481E7D"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356" w:author="cr4290 (R2-2003852)" w:date="2020-05-10T11:57:00Z">
        <w:r w:rsidR="00730DA2">
          <w:rPr>
            <w:i/>
          </w:rPr>
          <w:t>EUTRA</w:t>
        </w:r>
      </w:ins>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5B12245B" w:rsidR="00AA4F15" w:rsidRPr="000E4E7F" w:rsidDel="00730DA2" w:rsidRDefault="00AA4F15" w:rsidP="00AA4F15">
      <w:pPr>
        <w:pStyle w:val="EditorsNote"/>
        <w:rPr>
          <w:del w:id="1357" w:author="cr4290 (R2-2003852)" w:date="2020-05-10T11:57:00Z"/>
          <w:color w:val="auto"/>
        </w:rPr>
      </w:pPr>
      <w:bookmarkStart w:id="1358" w:name="_Toc20486800"/>
      <w:bookmarkStart w:id="1359" w:name="_Toc29342092"/>
      <w:bookmarkStart w:id="1360" w:name="_Toc29343231"/>
      <w:bookmarkStart w:id="1361" w:name="_Toc36566482"/>
      <w:del w:id="1362" w:author="cr4290 (R2-2003852)" w:date="2020-05-10T11:57:00Z">
        <w:r w:rsidRPr="000E4E7F" w:rsidDel="00730DA2">
          <w:rPr>
            <w:color w:val="auto"/>
          </w:rPr>
          <w:delText>Editor's Note: FFS How to handle possible differences for the cases where UE connects to 5GC or EPC.</w:delText>
        </w:r>
      </w:del>
    </w:p>
    <w:p w14:paraId="36D3598E" w14:textId="4A84DC89" w:rsidR="00AA4F15" w:rsidRPr="000E4E7F" w:rsidDel="00730DA2" w:rsidRDefault="00AA4F15" w:rsidP="001628A2">
      <w:pPr>
        <w:pStyle w:val="EditorsNote"/>
        <w:rPr>
          <w:del w:id="1363" w:author="cr4290 (R2-2003852)" w:date="2020-05-10T11:57:00Z"/>
          <w:color w:val="auto"/>
        </w:rPr>
      </w:pPr>
      <w:del w:id="1364" w:author="cr4290 (R2-2003852)" w:date="2020-05-10T11:57:00Z">
        <w:r w:rsidRPr="000E4E7F" w:rsidDel="00730DA2">
          <w:rPr>
            <w:color w:val="auto"/>
          </w:rPr>
          <w:delText>Editor</w:delText>
        </w:r>
        <w:r w:rsidR="00156A1B" w:rsidRPr="000E4E7F" w:rsidDel="00730DA2">
          <w:rPr>
            <w:color w:val="auto"/>
          </w:rPr>
          <w:delText>'</w:delText>
        </w:r>
        <w:r w:rsidRPr="000E4E7F" w:rsidDel="00730DA2">
          <w:rPr>
            <w:color w:val="auto"/>
          </w:rPr>
          <w:delText>s Note: The release of the SCG configuration at CHO remains to be captured.</w:delText>
        </w:r>
      </w:del>
    </w:p>
    <w:p w14:paraId="651F5EF9" w14:textId="77777777" w:rsidR="009722D5" w:rsidRPr="000E4E7F" w:rsidRDefault="009722D5" w:rsidP="00AA4F15">
      <w:pPr>
        <w:pStyle w:val="Heading4"/>
      </w:pPr>
      <w:bookmarkStart w:id="1365" w:name="_Toc36809891"/>
      <w:bookmarkStart w:id="1366" w:name="_Toc36846255"/>
      <w:bookmarkStart w:id="1367" w:name="_Toc36938908"/>
      <w:bookmarkStart w:id="1368" w:name="_Toc37081887"/>
      <w:r w:rsidRPr="000E4E7F">
        <w:t>5.3.5.5</w:t>
      </w:r>
      <w:r w:rsidRPr="000E4E7F">
        <w:tab/>
        <w:t>Reconfiguration failure</w:t>
      </w:r>
      <w:bookmarkEnd w:id="1358"/>
      <w:bookmarkEnd w:id="1359"/>
      <w:bookmarkEnd w:id="1360"/>
      <w:bookmarkEnd w:id="1361"/>
      <w:bookmarkEnd w:id="1365"/>
      <w:bookmarkEnd w:id="1366"/>
      <w:bookmarkEnd w:id="1367"/>
      <w:bookmarkEnd w:id="1368"/>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369" w:name="_Toc20486801"/>
      <w:bookmarkStart w:id="1370" w:name="_Toc29342093"/>
      <w:bookmarkStart w:id="1371" w:name="_Toc29343232"/>
      <w:bookmarkStart w:id="1372" w:name="_Toc36566483"/>
      <w:bookmarkStart w:id="1373" w:name="_Toc36809892"/>
      <w:bookmarkStart w:id="1374" w:name="_Toc36846256"/>
      <w:bookmarkStart w:id="1375" w:name="_Toc36938909"/>
      <w:bookmarkStart w:id="1376" w:name="_Toc37081888"/>
      <w:r w:rsidRPr="000E4E7F">
        <w:t>5.3.5.6</w:t>
      </w:r>
      <w:r w:rsidRPr="000E4E7F">
        <w:tab/>
        <w:t>T304 expiry (handover failure)</w:t>
      </w:r>
      <w:bookmarkEnd w:id="1369"/>
      <w:bookmarkEnd w:id="1370"/>
      <w:bookmarkEnd w:id="1371"/>
      <w:bookmarkEnd w:id="1372"/>
      <w:bookmarkEnd w:id="1373"/>
      <w:bookmarkEnd w:id="1374"/>
      <w:bookmarkEnd w:id="1375"/>
      <w:bookmarkEnd w:id="1376"/>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lastRenderedPageBreak/>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commentRangeStart w:id="1377"/>
      <w:r w:rsidRPr="000E4E7F">
        <w:rPr>
          <w:i/>
        </w:rPr>
        <w:t>daps-HO</w:t>
      </w:r>
      <w:commentRangeEnd w:id="1377"/>
      <w:r w:rsidR="00AD503E">
        <w:rPr>
          <w:rStyle w:val="CommentReference"/>
        </w:rPr>
        <w:commentReference w:id="1377"/>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5C318E39"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w:t>
      </w:r>
      <w:ins w:id="1378" w:author="Samsung (Seungri Jin) - class0/class1" w:date="2020-05-13T19:06:00Z">
        <w:r w:rsidR="005A3983">
          <w:rPr>
            <w:rFonts w:eastAsia="SimSun" w:hint="eastAsia"/>
            <w:lang w:val="en-US" w:eastAsia="zh-CN"/>
          </w:rPr>
          <w:t>associated</w:t>
        </w:r>
        <w:r w:rsidR="005A3983" w:rsidRPr="000E4E7F" w:rsidDel="005A3983">
          <w:t xml:space="preserve"> </w:t>
        </w:r>
      </w:ins>
      <w:del w:id="1379" w:author="Samsung (Seungri Jin) - class0/class1" w:date="2020-05-13T19:06:00Z">
        <w:r w:rsidRPr="000E4E7F" w:rsidDel="005A3983">
          <w:delText xml:space="preserve">associtated </w:delText>
        </w:r>
      </w:del>
      <w:r w:rsidRPr="000E4E7F">
        <w:t xml:space="preserve">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lastRenderedPageBreak/>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3F3F8571" w:rsidR="00AA4F15" w:rsidRPr="000E4E7F" w:rsidRDefault="00AA4F15" w:rsidP="00AA4F15">
      <w:pPr>
        <w:pStyle w:val="B3"/>
      </w:pPr>
      <w:r w:rsidRPr="000E4E7F">
        <w:t>3&gt;</w:t>
      </w:r>
      <w:r w:rsidRPr="000E4E7F">
        <w:tab/>
        <w:t xml:space="preserve">reconfigure the </w:t>
      </w:r>
      <w:del w:id="1380" w:author="cr4290 (R2-2003852)" w:date="2020-05-10T11:58:00Z">
        <w:r w:rsidRPr="000E4E7F" w:rsidDel="00730DA2">
          <w:delText xml:space="preserve">DAPS </w:delText>
        </w:r>
      </w:del>
      <w:r w:rsidRPr="000E4E7F">
        <w:t xml:space="preserve">PDCP entity to </w:t>
      </w:r>
      <w:ins w:id="1381" w:author="cr4290 (R2-2003852)" w:date="2020-05-10T11:58:00Z">
        <w:r w:rsidR="00730DA2">
          <w:t>release DAPS</w:t>
        </w:r>
      </w:ins>
      <w:del w:id="1382" w:author="cr4290 (R2-2003852)" w:date="2020-05-10T11:58:00Z">
        <w:r w:rsidRPr="000E4E7F" w:rsidDel="00730DA2">
          <w:delText>normal PDCP</w:delText>
        </w:r>
      </w:del>
      <w:r w:rsidRPr="000E4E7F">
        <w:t xml:space="preserve">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046FB03D" w:rsidR="00AA4F15" w:rsidRPr="000E4E7F" w:rsidDel="00730DA2" w:rsidRDefault="00AA4F15" w:rsidP="00AA4F15">
      <w:pPr>
        <w:pStyle w:val="EditorsNote"/>
        <w:rPr>
          <w:del w:id="1383" w:author="cr4290 (R2-2003852)" w:date="2020-05-10T11:59:00Z"/>
          <w:color w:val="auto"/>
        </w:rPr>
      </w:pPr>
      <w:del w:id="1384" w:author="cr4290 (R2-2003852)" w:date="2020-05-10T11:59:00Z">
        <w:r w:rsidRPr="000E4E7F" w:rsidDel="00730DA2">
          <w:rPr>
            <w:color w:val="auto"/>
          </w:rPr>
          <w:delText>Editor</w:delText>
        </w:r>
        <w:r w:rsidR="00156A1B" w:rsidRPr="000E4E7F" w:rsidDel="00730DA2">
          <w:rPr>
            <w:color w:val="auto"/>
          </w:rPr>
          <w:delText>'</w:delText>
        </w:r>
        <w:r w:rsidRPr="000E4E7F" w:rsidDel="00730DA2">
          <w:rPr>
            <w:color w:val="auto"/>
          </w:rPr>
          <w:delText>s Note: The handling of non-DAPS DRBs at fallback to source cell is FFS.</w:delText>
        </w:r>
      </w:del>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7849B5F1" w14:textId="77777777" w:rsidR="00730DA2" w:rsidRPr="00730DA2" w:rsidRDefault="00730DA2" w:rsidP="00730DA2">
      <w:pPr>
        <w:ind w:left="851" w:hanging="284"/>
        <w:rPr>
          <w:ins w:id="1385" w:author="cr4290 (R2-2003852)" w:date="2020-05-10T12:00:00Z"/>
        </w:rPr>
      </w:pPr>
      <w:ins w:id="1386" w:author="cr4290 (R2-2003852)" w:date="2020-05-10T12:00:00Z">
        <w:r w:rsidRPr="00730DA2">
          <w:t xml:space="preserve">2&gt; </w:t>
        </w:r>
        <w:r w:rsidRPr="00730DA2">
          <w:rPr>
            <w:lang w:eastAsia="zh-CN"/>
          </w:rPr>
          <w:t>discard any stored RRC messages;</w:t>
        </w:r>
      </w:ins>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387" w:name="_Toc20486802"/>
      <w:bookmarkStart w:id="1388" w:name="_Toc29342094"/>
      <w:bookmarkStart w:id="1389" w:name="_Toc29343233"/>
      <w:bookmarkStart w:id="1390" w:name="_Toc36566484"/>
      <w:bookmarkStart w:id="1391" w:name="_Toc36809893"/>
      <w:bookmarkStart w:id="1392" w:name="_Toc36846257"/>
      <w:bookmarkStart w:id="1393" w:name="_Toc36938910"/>
      <w:bookmarkStart w:id="1394" w:name="_Toc37081889"/>
      <w:r w:rsidRPr="000E4E7F">
        <w:t>5.3.5.7</w:t>
      </w:r>
      <w:r w:rsidRPr="000E4E7F">
        <w:tab/>
        <w:t>Void</w:t>
      </w:r>
      <w:bookmarkEnd w:id="1387"/>
      <w:bookmarkEnd w:id="1388"/>
      <w:bookmarkEnd w:id="1389"/>
      <w:bookmarkEnd w:id="1390"/>
      <w:bookmarkEnd w:id="1391"/>
      <w:bookmarkEnd w:id="1392"/>
      <w:bookmarkEnd w:id="1393"/>
      <w:bookmarkEnd w:id="1394"/>
    </w:p>
    <w:p w14:paraId="6000D42D" w14:textId="77777777" w:rsidR="009722D5" w:rsidRPr="000E4E7F" w:rsidRDefault="009722D5" w:rsidP="009722D5">
      <w:pPr>
        <w:pStyle w:val="Heading4"/>
      </w:pPr>
      <w:bookmarkStart w:id="1395" w:name="_Toc20486803"/>
      <w:bookmarkStart w:id="1396" w:name="_Toc29342095"/>
      <w:bookmarkStart w:id="1397" w:name="_Toc29343234"/>
      <w:bookmarkStart w:id="1398" w:name="_Toc36566485"/>
      <w:bookmarkStart w:id="1399" w:name="_Toc36809894"/>
      <w:bookmarkStart w:id="1400" w:name="_Toc36846258"/>
      <w:bookmarkStart w:id="1401" w:name="_Toc36938911"/>
      <w:bookmarkStart w:id="1402" w:name="_Toc37081890"/>
      <w:r w:rsidRPr="000E4E7F">
        <w:t>5.3.5.7a</w:t>
      </w:r>
      <w:r w:rsidRPr="000E4E7F">
        <w:tab/>
        <w:t>T307 expiry (SCG change failure)</w:t>
      </w:r>
      <w:bookmarkEnd w:id="1395"/>
      <w:bookmarkEnd w:id="1396"/>
      <w:bookmarkEnd w:id="1397"/>
      <w:bookmarkEnd w:id="1398"/>
      <w:bookmarkEnd w:id="1399"/>
      <w:bookmarkEnd w:id="1400"/>
      <w:bookmarkEnd w:id="1401"/>
      <w:bookmarkEnd w:id="1402"/>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lastRenderedPageBreak/>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403" w:name="_Toc20486804"/>
      <w:bookmarkStart w:id="1404" w:name="_Toc29342096"/>
      <w:bookmarkStart w:id="1405" w:name="_Toc29343235"/>
      <w:bookmarkStart w:id="1406"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407" w:name="_Toc36809895"/>
      <w:bookmarkStart w:id="1408" w:name="_Toc36846259"/>
      <w:bookmarkStart w:id="1409" w:name="_Toc36938912"/>
      <w:bookmarkStart w:id="1410" w:name="_Toc37081891"/>
      <w:r w:rsidRPr="000E4E7F">
        <w:t>5.3.5.8</w:t>
      </w:r>
      <w:r w:rsidRPr="000E4E7F">
        <w:tab/>
        <w:t>Radio Configuration involving full configuration option</w:t>
      </w:r>
      <w:bookmarkEnd w:id="1403"/>
      <w:bookmarkEnd w:id="1404"/>
      <w:bookmarkEnd w:id="1405"/>
      <w:bookmarkEnd w:id="1406"/>
      <w:bookmarkEnd w:id="1407"/>
      <w:bookmarkEnd w:id="1408"/>
      <w:bookmarkEnd w:id="1409"/>
      <w:bookmarkEnd w:id="1410"/>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lastRenderedPageBreak/>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lastRenderedPageBreak/>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411" w:name="_Toc20486805"/>
      <w:bookmarkStart w:id="1412" w:name="_Toc29342097"/>
      <w:bookmarkStart w:id="1413" w:name="_Toc29343236"/>
      <w:bookmarkStart w:id="1414"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415" w:name="_Toc36809896"/>
      <w:bookmarkStart w:id="1416" w:name="_Toc36846260"/>
      <w:bookmarkStart w:id="1417" w:name="_Toc36938913"/>
      <w:bookmarkStart w:id="1418" w:name="_Toc37081892"/>
      <w:r w:rsidRPr="000E4E7F">
        <w:rPr>
          <w:rFonts w:eastAsia="MS Mincho"/>
        </w:rPr>
        <w:t>5.3.5.9</w:t>
      </w:r>
      <w:r w:rsidR="00AA4F15" w:rsidRPr="000E4E7F">
        <w:rPr>
          <w:rFonts w:eastAsia="MS Mincho"/>
        </w:rPr>
        <w:tab/>
        <w:t>Conditional reconfiguration</w:t>
      </w:r>
      <w:bookmarkEnd w:id="1415"/>
      <w:bookmarkEnd w:id="1416"/>
      <w:bookmarkEnd w:id="1417"/>
      <w:bookmarkEnd w:id="1418"/>
    </w:p>
    <w:p w14:paraId="160891A4" w14:textId="77777777" w:rsidR="00AA4F15" w:rsidRPr="000E4E7F" w:rsidRDefault="009E03A5" w:rsidP="00AA4F15">
      <w:pPr>
        <w:pStyle w:val="Heading5"/>
        <w:rPr>
          <w:rFonts w:eastAsia="MS Mincho"/>
        </w:rPr>
      </w:pPr>
      <w:bookmarkStart w:id="1419" w:name="_Toc36809897"/>
      <w:bookmarkStart w:id="1420" w:name="_Toc36846261"/>
      <w:bookmarkStart w:id="1421" w:name="_Toc36938914"/>
      <w:bookmarkStart w:id="1422" w:name="_Toc37081893"/>
      <w:r w:rsidRPr="000E4E7F">
        <w:rPr>
          <w:rFonts w:eastAsia="MS Mincho"/>
        </w:rPr>
        <w:t>5.3.5.9</w:t>
      </w:r>
      <w:r w:rsidR="00AA4F15" w:rsidRPr="000E4E7F">
        <w:rPr>
          <w:rFonts w:eastAsia="MS Mincho"/>
        </w:rPr>
        <w:t>.1</w:t>
      </w:r>
      <w:r w:rsidR="00AA4F15" w:rsidRPr="000E4E7F">
        <w:rPr>
          <w:rFonts w:eastAsia="MS Mincho"/>
        </w:rPr>
        <w:tab/>
        <w:t>General</w:t>
      </w:r>
      <w:bookmarkEnd w:id="1419"/>
      <w:bookmarkEnd w:id="1420"/>
      <w:bookmarkEnd w:id="1421"/>
      <w:bookmarkEnd w:id="1422"/>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423" w:name="_Toc36809898"/>
      <w:bookmarkStart w:id="1424" w:name="_Toc36846262"/>
      <w:bookmarkStart w:id="1425" w:name="_Toc36938915"/>
      <w:bookmarkStart w:id="1426"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423"/>
      <w:bookmarkEnd w:id="1424"/>
      <w:bookmarkEnd w:id="1425"/>
      <w:bookmarkEnd w:id="1426"/>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lastRenderedPageBreak/>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427"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427"/>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317F6EEA" w:rsidR="00AA4F15" w:rsidRPr="000E4E7F" w:rsidRDefault="00AA4F15" w:rsidP="00AA4F15">
      <w:pPr>
        <w:pStyle w:val="B2"/>
      </w:pPr>
      <w:commentRangeStart w:id="1428"/>
      <w:r w:rsidRPr="000E4E7F">
        <w:t>2&gt;</w:t>
      </w:r>
      <w:r w:rsidRPr="000E4E7F">
        <w:tab/>
        <w:t>perform conditional reconfiguration eva</w:t>
      </w:r>
      <w:del w:id="1429" w:author="Samsung (Seungri Jin) - class0/class1" w:date="2020-05-13T19:05:00Z">
        <w:r w:rsidRPr="000E4E7F" w:rsidDel="005A3983">
          <w:delText>u</w:delText>
        </w:r>
      </w:del>
      <w:r w:rsidRPr="000E4E7F">
        <w:t>l</w:t>
      </w:r>
      <w:ins w:id="1430" w:author="Samsung (Seungri Jin) - class0/class1" w:date="2020-05-13T19:05:00Z">
        <w:r w:rsidR="005A3983">
          <w:t>u</w:t>
        </w:r>
      </w:ins>
      <w:r w:rsidRPr="000E4E7F">
        <w:t xml:space="preserve">ation, as specified in </w:t>
      </w:r>
      <w:r w:rsidR="009E03A5" w:rsidRPr="000E4E7F">
        <w:t>5.3.5.9</w:t>
      </w:r>
      <w:r w:rsidRPr="000E4E7F">
        <w:t>.4;</w:t>
      </w:r>
      <w:commentRangeEnd w:id="1428"/>
      <w:r w:rsidR="00156E78">
        <w:rPr>
          <w:rStyle w:val="CommentReference"/>
        </w:rPr>
        <w:commentReference w:id="1428"/>
      </w:r>
    </w:p>
    <w:p w14:paraId="377780F2" w14:textId="77777777" w:rsidR="00AA4F15" w:rsidRPr="000E4E7F" w:rsidRDefault="009E03A5" w:rsidP="00AA4F15">
      <w:pPr>
        <w:pStyle w:val="Heading5"/>
        <w:rPr>
          <w:rFonts w:eastAsia="MS Mincho"/>
          <w:lang w:eastAsia="en-US"/>
        </w:rPr>
      </w:pPr>
      <w:bookmarkStart w:id="1431" w:name="_Toc36809899"/>
      <w:bookmarkStart w:id="1432" w:name="_Toc36846263"/>
      <w:bookmarkStart w:id="1433" w:name="_Toc36938916"/>
      <w:bookmarkStart w:id="1434"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431"/>
      <w:bookmarkEnd w:id="1432"/>
      <w:bookmarkEnd w:id="1433"/>
      <w:bookmarkEnd w:id="1434"/>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6E7B5FC8"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435" w:author="cr4290 (R2-2003852)" w:date="2020-05-10T12:00:00Z">
        <w:r w:rsidR="00730DA2">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0E16738B"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436" w:author="cr4290 (R2-2003852)" w:date="2020-05-10T12:01:00Z">
        <w:r w:rsidR="00730DA2">
          <w:rPr>
            <w:rFonts w:eastAsia="SimSun"/>
            <w:i/>
          </w:rPr>
          <w:t>EUTRA</w:t>
        </w:r>
      </w:ins>
      <w:r w:rsidRPr="000E4E7F">
        <w:t xml:space="preserve"> within </w:t>
      </w:r>
      <w:r w:rsidRPr="000E4E7F">
        <w:rPr>
          <w:i/>
          <w:iCs/>
        </w:rPr>
        <w:t>VarConditionalReconfiguration</w:t>
      </w:r>
      <w:r w:rsidRPr="000E4E7F">
        <w:t xml:space="preserve">, is fulfilled for the applicable cells for all measurements after layer </w:t>
      </w:r>
      <w:r w:rsidRPr="000E4E7F">
        <w:lastRenderedPageBreak/>
        <w:t xml:space="preserve">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65E4A639" w:rsidR="00AA4F15" w:rsidRPr="000E4E7F" w:rsidDel="00730DA2" w:rsidRDefault="00AA4F15" w:rsidP="00AA4F15">
      <w:pPr>
        <w:pStyle w:val="EditorsNote"/>
        <w:rPr>
          <w:del w:id="1437" w:author="cr4290 (R2-2003852)" w:date="2020-05-10T12:01:00Z"/>
          <w:rFonts w:eastAsia="SimSun"/>
          <w:color w:val="auto"/>
        </w:rPr>
      </w:pPr>
      <w:del w:id="1438" w:author="cr4290 (R2-2003852)" w:date="2020-05-10T12:01:00Z">
        <w:r w:rsidRPr="000E4E7F" w:rsidDel="00730DA2">
          <w:rPr>
            <w:rFonts w:eastAsia="SimSun"/>
            <w:color w:val="auto"/>
          </w:rPr>
          <w:delText>Editor</w:delText>
        </w:r>
        <w:r w:rsidR="00156A1B" w:rsidRPr="000E4E7F" w:rsidDel="00730DA2">
          <w:rPr>
            <w:rFonts w:eastAsia="SimSun"/>
            <w:color w:val="auto"/>
          </w:rPr>
          <w:delText>'</w:delText>
        </w:r>
        <w:r w:rsidRPr="000E4E7F" w:rsidDel="00730DA2">
          <w:rPr>
            <w:rFonts w:eastAsia="SimSun"/>
            <w:color w:val="auto"/>
          </w:rPr>
          <w:delText xml:space="preserve">s note: FFS whether there are issues with configuration of different events (e.g. A3+A5) and how to handle the </w:delText>
        </w:r>
        <w:r w:rsidR="008E3BAD" w:rsidRPr="000E4E7F" w:rsidDel="00730DA2">
          <w:rPr>
            <w:rFonts w:eastAsia="SimSun"/>
            <w:color w:val="auto"/>
          </w:rPr>
          <w:delText>"</w:delText>
        </w:r>
        <w:r w:rsidRPr="000E4E7F" w:rsidDel="00730DA2">
          <w:rPr>
            <w:rFonts w:eastAsia="SimSun"/>
            <w:color w:val="auto"/>
          </w:rPr>
          <w:delText>and</w:delText>
        </w:r>
        <w:r w:rsidR="00156A1B" w:rsidRPr="000E4E7F" w:rsidDel="00730DA2">
          <w:rPr>
            <w:rFonts w:eastAsia="SimSun"/>
            <w:color w:val="auto"/>
          </w:rPr>
          <w:delText>"</w:delText>
        </w:r>
        <w:r w:rsidRPr="000E4E7F" w:rsidDel="00730DA2">
          <w:rPr>
            <w:rFonts w:eastAsia="SimSun"/>
            <w:color w:val="auto"/>
          </w:rPr>
          <w:delText xml:space="preserve"> of two triggering events in RRC.</w:delText>
        </w:r>
      </w:del>
    </w:p>
    <w:p w14:paraId="10C50DBC" w14:textId="77777777" w:rsidR="00AA4F15" w:rsidRPr="000E4E7F" w:rsidRDefault="009E03A5" w:rsidP="00AA4F15">
      <w:pPr>
        <w:pStyle w:val="Heading5"/>
        <w:rPr>
          <w:rFonts w:eastAsia="MS Mincho"/>
        </w:rPr>
      </w:pPr>
      <w:bookmarkStart w:id="1439" w:name="_Toc36809900"/>
      <w:bookmarkStart w:id="1440" w:name="_Toc36846264"/>
      <w:bookmarkStart w:id="1441" w:name="_Toc36938917"/>
      <w:bookmarkStart w:id="1442"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439"/>
      <w:bookmarkEnd w:id="1440"/>
      <w:bookmarkEnd w:id="1441"/>
      <w:bookmarkEnd w:id="1442"/>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44D58B3C" w:rsidR="00AA4F15" w:rsidRPr="000E4E7F" w:rsidRDefault="00AA4F15" w:rsidP="00AA4F15">
      <w:pPr>
        <w:pStyle w:val="B2"/>
      </w:pPr>
      <w:r w:rsidRPr="000E4E7F">
        <w:t>2&gt;</w:t>
      </w:r>
      <w:r w:rsidRPr="000E4E7F">
        <w:tab/>
      </w:r>
      <w:ins w:id="1443" w:author="cr4290 (R2-2003852)" w:date="2020-05-10T12:01:00Z">
        <w:r w:rsidR="00730DA2" w:rsidRPr="000E4E7F">
          <w:t xml:space="preserve">apply the stored </w:t>
        </w:r>
        <w:r w:rsidR="00730DA2" w:rsidRPr="000E4E7F">
          <w:rPr>
            <w:rFonts w:eastAsia="SimSun"/>
            <w:i/>
            <w:lang w:eastAsia="en-US"/>
          </w:rPr>
          <w:t>condReconfigurationToApply</w:t>
        </w:r>
        <w:r w:rsidR="00730DA2" w:rsidRPr="000E4E7F" w:rsidDel="00EC222D">
          <w:rPr>
            <w:i/>
          </w:rPr>
          <w:t xml:space="preserve"> </w:t>
        </w:r>
        <w:r w:rsidR="00730DA2" w:rsidRPr="000E4E7F">
          <w:t xml:space="preserve">associated to that </w:t>
        </w:r>
        <w:r w:rsidR="00730DA2" w:rsidRPr="000E4E7F">
          <w:rPr>
            <w:i/>
          </w:rPr>
          <w:t>condReconfigurationId</w:t>
        </w:r>
        <w:r w:rsidR="00730DA2" w:rsidRPr="000E4E7F">
          <w:t xml:space="preserve"> and perform the actions as specified in 5.3.5.4;</w:t>
        </w:r>
      </w:ins>
      <w:commentRangeStart w:id="1444"/>
      <w:del w:id="1445" w:author="cr4290 (R2-2003852)" w:date="2020-05-10T12:02:00Z">
        <w:r w:rsidRPr="000E4E7F" w:rsidDel="00730DA2">
          <w:delText xml:space="preserve">if the </w:delText>
        </w:r>
        <w:commentRangeEnd w:id="1444"/>
        <w:r w:rsidR="000C7A76" w:rsidDel="00730DA2">
          <w:rPr>
            <w:rStyle w:val="CommentReference"/>
          </w:rPr>
          <w:commentReference w:id="1444"/>
        </w:r>
        <w:r w:rsidRPr="000E4E7F" w:rsidDel="00730DA2">
          <w:delText xml:space="preserve">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e selected cell includes </w:delText>
        </w:r>
        <w:r w:rsidRPr="000E4E7F" w:rsidDel="00730DA2">
          <w:rPr>
            <w:i/>
          </w:rPr>
          <w:delText>mobilityControlInfo</w:delText>
        </w:r>
        <w:r w:rsidRPr="000E4E7F" w:rsidDel="00730DA2">
          <w:delText xml:space="preserve"> (conditional handover):</w:delText>
        </w:r>
      </w:del>
    </w:p>
    <w:p w14:paraId="2A6D3DBF" w14:textId="0C48B207" w:rsidR="00AA4F15" w:rsidRPr="000E4E7F" w:rsidDel="00730DA2" w:rsidRDefault="00AA4F15" w:rsidP="00AA4F15">
      <w:pPr>
        <w:pStyle w:val="B3"/>
        <w:rPr>
          <w:del w:id="1446" w:author="cr4290 (R2-2003852)" w:date="2020-05-10T12:02:00Z"/>
        </w:rPr>
      </w:pPr>
      <w:del w:id="1447"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4;</w:delText>
        </w:r>
      </w:del>
    </w:p>
    <w:p w14:paraId="3BE69B08" w14:textId="5BE278DA" w:rsidR="00AA4F15" w:rsidRPr="000E4E7F" w:rsidDel="00730DA2" w:rsidRDefault="00AA4F15" w:rsidP="00AA4F15">
      <w:pPr>
        <w:pStyle w:val="B2"/>
        <w:rPr>
          <w:del w:id="1448" w:author="cr4290 (R2-2003852)" w:date="2020-05-10T12:02:00Z"/>
        </w:rPr>
      </w:pPr>
      <w:del w:id="1449" w:author="cr4290 (R2-2003852)" w:date="2020-05-10T12:02:00Z">
        <w:r w:rsidRPr="000E4E7F" w:rsidDel="00730DA2">
          <w:delText>2&gt;</w:delText>
        </w:r>
        <w:r w:rsidRPr="000E4E7F" w:rsidDel="00730DA2">
          <w:tab/>
          <w:delText>else:</w:delText>
        </w:r>
      </w:del>
    </w:p>
    <w:p w14:paraId="18D66929" w14:textId="5DB91151" w:rsidR="00AA4F15" w:rsidRPr="000E4E7F" w:rsidDel="00730DA2" w:rsidRDefault="00AA4F15" w:rsidP="00AA4F15">
      <w:pPr>
        <w:pStyle w:val="B3"/>
        <w:rPr>
          <w:del w:id="1450" w:author="cr4290 (R2-2003852)" w:date="2020-05-10T12:02:00Z"/>
        </w:rPr>
      </w:pPr>
      <w:del w:id="1451" w:author="cr4290 (R2-2003852)" w:date="2020-05-10T12:02:00Z">
        <w:r w:rsidRPr="000E4E7F" w:rsidDel="00730DA2">
          <w:delText>3&gt;</w:delText>
        </w:r>
        <w:r w:rsidRPr="000E4E7F" w:rsidDel="00730DA2">
          <w:tab/>
          <w:delText xml:space="preserve">apply the stored </w:delText>
        </w:r>
        <w:r w:rsidRPr="000E4E7F" w:rsidDel="00730DA2">
          <w:rPr>
            <w:rFonts w:eastAsia="SimSun"/>
            <w:i/>
            <w:lang w:eastAsia="en-US"/>
          </w:rPr>
          <w:delText>condReconfigurationToApply</w:delText>
        </w:r>
        <w:r w:rsidRPr="000E4E7F" w:rsidDel="00730DA2">
          <w:rPr>
            <w:i/>
          </w:rPr>
          <w:delText xml:space="preserve"> </w:delText>
        </w:r>
        <w:r w:rsidRPr="000E4E7F" w:rsidDel="00730DA2">
          <w:delText xml:space="preserve">associated to that </w:delText>
        </w:r>
        <w:r w:rsidRPr="000E4E7F" w:rsidDel="00730DA2">
          <w:rPr>
            <w:i/>
          </w:rPr>
          <w:delText>condReconfigurationId</w:delText>
        </w:r>
        <w:r w:rsidRPr="000E4E7F" w:rsidDel="00730DA2">
          <w:delText xml:space="preserve"> and perform the actions as specified in 5.3.5.3;</w:delText>
        </w:r>
      </w:del>
    </w:p>
    <w:p w14:paraId="748D08E8" w14:textId="77777777" w:rsidR="009722D5" w:rsidRPr="000E4E7F" w:rsidRDefault="009722D5" w:rsidP="009722D5">
      <w:pPr>
        <w:pStyle w:val="Heading3"/>
        <w:rPr>
          <w:rFonts w:eastAsia="SimSun"/>
          <w:lang w:eastAsia="zh-CN"/>
        </w:rPr>
      </w:pPr>
      <w:bookmarkStart w:id="1452" w:name="_Toc36809901"/>
      <w:bookmarkStart w:id="1453" w:name="_Toc36846265"/>
      <w:bookmarkStart w:id="1454" w:name="_Toc36938918"/>
      <w:bookmarkStart w:id="1455" w:name="_Toc37081898"/>
      <w:r w:rsidRPr="000E4E7F">
        <w:rPr>
          <w:rFonts w:eastAsia="SimSun"/>
          <w:lang w:eastAsia="zh-CN"/>
        </w:rPr>
        <w:t>5.3.6</w:t>
      </w:r>
      <w:r w:rsidRPr="000E4E7F">
        <w:rPr>
          <w:rFonts w:eastAsia="SimSun"/>
          <w:lang w:eastAsia="zh-CN"/>
        </w:rPr>
        <w:tab/>
        <w:t>Counter check</w:t>
      </w:r>
      <w:bookmarkEnd w:id="1411"/>
      <w:bookmarkEnd w:id="1412"/>
      <w:bookmarkEnd w:id="1413"/>
      <w:bookmarkEnd w:id="1414"/>
      <w:bookmarkEnd w:id="1452"/>
      <w:bookmarkEnd w:id="1453"/>
      <w:bookmarkEnd w:id="1454"/>
      <w:bookmarkEnd w:id="1455"/>
    </w:p>
    <w:p w14:paraId="619BA344" w14:textId="77777777" w:rsidR="009722D5" w:rsidRPr="000E4E7F" w:rsidRDefault="009722D5" w:rsidP="009722D5">
      <w:pPr>
        <w:pStyle w:val="Heading4"/>
        <w:rPr>
          <w:rFonts w:eastAsia="SimSun"/>
          <w:lang w:eastAsia="zh-CN"/>
        </w:rPr>
      </w:pPr>
      <w:bookmarkStart w:id="1456" w:name="_Toc20486806"/>
      <w:bookmarkStart w:id="1457" w:name="_Toc29342098"/>
      <w:bookmarkStart w:id="1458" w:name="_Toc29343237"/>
      <w:bookmarkStart w:id="1459" w:name="_Toc36566488"/>
      <w:bookmarkStart w:id="1460" w:name="_Toc36809902"/>
      <w:bookmarkStart w:id="1461" w:name="_Toc36846266"/>
      <w:bookmarkStart w:id="1462" w:name="_Toc36938919"/>
      <w:bookmarkStart w:id="1463" w:name="_Toc37081899"/>
      <w:r w:rsidRPr="000E4E7F">
        <w:t>5.3.</w:t>
      </w:r>
      <w:r w:rsidRPr="000E4E7F">
        <w:rPr>
          <w:rFonts w:eastAsia="SimSun"/>
          <w:lang w:eastAsia="zh-CN"/>
        </w:rPr>
        <w:t>6</w:t>
      </w:r>
      <w:r w:rsidRPr="000E4E7F">
        <w:t>.1</w:t>
      </w:r>
      <w:r w:rsidRPr="000E4E7F">
        <w:tab/>
        <w:t>General</w:t>
      </w:r>
      <w:bookmarkEnd w:id="1456"/>
      <w:bookmarkEnd w:id="1457"/>
      <w:bookmarkEnd w:id="1458"/>
      <w:bookmarkEnd w:id="1459"/>
      <w:bookmarkEnd w:id="1460"/>
      <w:bookmarkEnd w:id="1461"/>
      <w:bookmarkEnd w:id="1462"/>
      <w:bookmarkEnd w:id="1463"/>
    </w:p>
    <w:bookmarkStart w:id="1464" w:name="_MON_1289914454"/>
    <w:bookmarkEnd w:id="1464"/>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3.25pt;height:129pt" o:ole="">
            <v:imagedata r:id="rId63" o:title=""/>
          </v:shape>
          <o:OLEObject Type="Embed" ProgID="Word.Picture.8" ShapeID="_x0000_i1048" DrawAspect="Content" ObjectID="_1651406960"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465" w:name="_Toc20486807"/>
      <w:bookmarkStart w:id="1466" w:name="_Toc29342099"/>
      <w:bookmarkStart w:id="1467" w:name="_Toc29343238"/>
      <w:bookmarkStart w:id="1468" w:name="_Toc36566489"/>
      <w:bookmarkStart w:id="1469" w:name="_Toc36809903"/>
      <w:bookmarkStart w:id="1470" w:name="_Toc36846267"/>
      <w:bookmarkStart w:id="1471" w:name="_Toc36938920"/>
      <w:bookmarkStart w:id="1472" w:name="_Toc37081900"/>
      <w:r w:rsidRPr="000E4E7F">
        <w:lastRenderedPageBreak/>
        <w:t>5.3.</w:t>
      </w:r>
      <w:r w:rsidRPr="000E4E7F">
        <w:rPr>
          <w:rFonts w:eastAsia="SimSun"/>
          <w:lang w:eastAsia="zh-CN"/>
        </w:rPr>
        <w:t>6</w:t>
      </w:r>
      <w:r w:rsidRPr="000E4E7F">
        <w:t>.2</w:t>
      </w:r>
      <w:r w:rsidRPr="000E4E7F">
        <w:tab/>
        <w:t>Initiation</w:t>
      </w:r>
      <w:bookmarkEnd w:id="1465"/>
      <w:bookmarkEnd w:id="1466"/>
      <w:bookmarkEnd w:id="1467"/>
      <w:bookmarkEnd w:id="1468"/>
      <w:bookmarkEnd w:id="1469"/>
      <w:bookmarkEnd w:id="1470"/>
      <w:bookmarkEnd w:id="1471"/>
      <w:bookmarkEnd w:id="1472"/>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473" w:name="_Toc20486808"/>
      <w:bookmarkStart w:id="1474" w:name="_Toc29342100"/>
      <w:bookmarkStart w:id="1475" w:name="_Toc29343239"/>
      <w:bookmarkStart w:id="1476" w:name="_Toc36566490"/>
      <w:bookmarkStart w:id="1477" w:name="_Toc36809904"/>
      <w:bookmarkStart w:id="1478" w:name="_Toc36846268"/>
      <w:bookmarkStart w:id="1479" w:name="_Toc36938921"/>
      <w:bookmarkStart w:id="1480"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473"/>
      <w:bookmarkEnd w:id="1474"/>
      <w:bookmarkEnd w:id="1475"/>
      <w:bookmarkEnd w:id="1476"/>
      <w:bookmarkEnd w:id="1477"/>
      <w:bookmarkEnd w:id="1478"/>
      <w:bookmarkEnd w:id="1479"/>
      <w:bookmarkEnd w:id="1480"/>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481" w:name="_Toc20486809"/>
      <w:bookmarkStart w:id="1482" w:name="_Toc29342101"/>
      <w:bookmarkStart w:id="1483" w:name="_Toc29343240"/>
      <w:bookmarkStart w:id="1484" w:name="_Toc36566491"/>
      <w:bookmarkStart w:id="1485" w:name="_Toc36809905"/>
      <w:bookmarkStart w:id="1486" w:name="_Toc36846269"/>
      <w:bookmarkStart w:id="1487" w:name="_Toc36938922"/>
      <w:bookmarkStart w:id="1488" w:name="_Toc37081902"/>
      <w:r w:rsidRPr="000E4E7F">
        <w:lastRenderedPageBreak/>
        <w:t>5.3.7</w:t>
      </w:r>
      <w:r w:rsidRPr="000E4E7F">
        <w:tab/>
        <w:t>RRC connection re-establishment</w:t>
      </w:r>
      <w:bookmarkEnd w:id="1481"/>
      <w:bookmarkEnd w:id="1482"/>
      <w:bookmarkEnd w:id="1483"/>
      <w:bookmarkEnd w:id="1484"/>
      <w:bookmarkEnd w:id="1485"/>
      <w:bookmarkEnd w:id="1486"/>
      <w:bookmarkEnd w:id="1487"/>
      <w:bookmarkEnd w:id="1488"/>
    </w:p>
    <w:p w14:paraId="1EB3FEB1" w14:textId="77777777" w:rsidR="009722D5" w:rsidRPr="000E4E7F" w:rsidRDefault="009722D5" w:rsidP="009722D5">
      <w:pPr>
        <w:pStyle w:val="Heading4"/>
      </w:pPr>
      <w:bookmarkStart w:id="1489" w:name="_Toc20486810"/>
      <w:bookmarkStart w:id="1490" w:name="_Toc29342102"/>
      <w:bookmarkStart w:id="1491" w:name="_Toc29343241"/>
      <w:bookmarkStart w:id="1492" w:name="_Toc36566492"/>
      <w:bookmarkStart w:id="1493" w:name="_Toc36809906"/>
      <w:bookmarkStart w:id="1494" w:name="_Toc36846270"/>
      <w:bookmarkStart w:id="1495" w:name="_Toc36938923"/>
      <w:bookmarkStart w:id="1496" w:name="_Toc37081903"/>
      <w:r w:rsidRPr="000E4E7F">
        <w:t>5.3.7.1</w:t>
      </w:r>
      <w:r w:rsidRPr="000E4E7F">
        <w:tab/>
        <w:t>General</w:t>
      </w:r>
      <w:bookmarkEnd w:id="1489"/>
      <w:bookmarkEnd w:id="1490"/>
      <w:bookmarkEnd w:id="1491"/>
      <w:bookmarkEnd w:id="1492"/>
      <w:bookmarkEnd w:id="1493"/>
      <w:bookmarkEnd w:id="1494"/>
      <w:bookmarkEnd w:id="1495"/>
      <w:bookmarkEnd w:id="1496"/>
    </w:p>
    <w:p w14:paraId="7A3E7BBA" w14:textId="77777777" w:rsidR="009722D5" w:rsidRPr="000E4E7F" w:rsidRDefault="009722D5" w:rsidP="009722D5">
      <w:pPr>
        <w:pStyle w:val="TH"/>
      </w:pPr>
      <w:r w:rsidRPr="000E4E7F">
        <w:tab/>
      </w:r>
      <w:bookmarkStart w:id="1497" w:name="_MON_1289914521"/>
      <w:bookmarkEnd w:id="1497"/>
      <w:bookmarkStart w:id="1498" w:name="_MON_1267947476"/>
      <w:bookmarkEnd w:id="1498"/>
      <w:r w:rsidRPr="000E4E7F">
        <w:object w:dxaOrig="6854" w:dyaOrig="3434" w14:anchorId="696FA8E8">
          <v:shape id="_x0000_i1049" type="#_x0000_t75" style="width:318.75pt;height:159pt" o:ole="">
            <v:imagedata r:id="rId65" o:title=""/>
          </v:shape>
          <o:OLEObject Type="Embed" ProgID="Word.Picture.8" ShapeID="_x0000_i1049" DrawAspect="Content" ObjectID="_1651406961"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499" w:name="_MON_1289914522"/>
      <w:bookmarkEnd w:id="1499"/>
      <w:bookmarkStart w:id="1500" w:name="_MON_1267947623"/>
      <w:bookmarkEnd w:id="1500"/>
      <w:r w:rsidRPr="000E4E7F">
        <w:object w:dxaOrig="6854" w:dyaOrig="2489" w14:anchorId="7BAFA8D0">
          <v:shape id="_x0000_i1050" type="#_x0000_t75" style="width:318.75pt;height:112.5pt" o:ole="">
            <v:imagedata r:id="rId67" o:title=""/>
          </v:shape>
          <o:OLEObject Type="Embed" ProgID="Word.Picture.8" ShapeID="_x0000_i1050" DrawAspect="Content" ObjectID="_1651406962"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501" w:name="_Toc20486811"/>
      <w:bookmarkStart w:id="1502" w:name="_Toc29342103"/>
      <w:bookmarkStart w:id="1503" w:name="_Toc29343242"/>
      <w:bookmarkStart w:id="1504" w:name="_Toc36566493"/>
      <w:bookmarkStart w:id="1505" w:name="_Toc36809907"/>
      <w:bookmarkStart w:id="1506" w:name="_Toc36846271"/>
      <w:bookmarkStart w:id="1507" w:name="_Toc36938924"/>
      <w:bookmarkStart w:id="1508" w:name="_Toc37081904"/>
      <w:r w:rsidRPr="000E4E7F">
        <w:lastRenderedPageBreak/>
        <w:t>5.3.7.2</w:t>
      </w:r>
      <w:r w:rsidRPr="000E4E7F">
        <w:tab/>
        <w:t>Initiation</w:t>
      </w:r>
      <w:bookmarkEnd w:id="1501"/>
      <w:bookmarkEnd w:id="1502"/>
      <w:bookmarkEnd w:id="1503"/>
      <w:bookmarkEnd w:id="1504"/>
      <w:bookmarkEnd w:id="1505"/>
      <w:bookmarkEnd w:id="1506"/>
      <w:bookmarkEnd w:id="1507"/>
      <w:bookmarkEnd w:id="1508"/>
    </w:p>
    <w:p w14:paraId="4B79B5DF" w14:textId="3B7DFF3B"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509"/>
      <w:r w:rsidR="000463E7" w:rsidRPr="000E4E7F">
        <w:t>EPS</w:t>
      </w:r>
      <w:commentRangeEnd w:id="1509"/>
      <w:ins w:id="1510" w:author="cr4287r1 (R2-2004040)" w:date="2020-05-18T11:13:00Z">
        <w:r w:rsidR="00FB7070">
          <w:t>/5GS</w:t>
        </w:r>
        <w:r w:rsidR="00FB7070">
          <w:rPr>
            <w:rStyle w:val="CommentReference"/>
          </w:rPr>
          <w:t xml:space="preserve"> </w:t>
        </w:r>
      </w:ins>
      <w:r w:rsidR="004D45C2">
        <w:rPr>
          <w:rStyle w:val="CommentReference"/>
        </w:rPr>
        <w:commentReference w:id="1509"/>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2C1BCC61" w14:textId="77777777" w:rsidR="00F47333" w:rsidRPr="00F47333" w:rsidRDefault="00F47333" w:rsidP="00F47333">
      <w:pPr>
        <w:ind w:left="568" w:hanging="284"/>
        <w:rPr>
          <w:ins w:id="1511" w:author="cr4260r1 (R2-2003881)" w:date="2020-05-10T19:16:00Z"/>
        </w:rPr>
      </w:pPr>
      <w:ins w:id="1512" w:author="cr4260r1 (R2-2003881)" w:date="2020-05-10T19:16:00Z">
        <w:r w:rsidRPr="00F47333">
          <w:t>1&gt;</w:t>
        </w:r>
        <w:r w:rsidRPr="00F47333">
          <w:tab/>
          <w:t>upon detecting radio link failure of the MCG while</w:t>
        </w:r>
        <w:r w:rsidRPr="00F47333">
          <w:rPr>
            <w:lang w:val="en-US"/>
          </w:rPr>
          <w:t xml:space="preserve"> SCG transmission is suspended</w:t>
        </w:r>
        <w:r w:rsidRPr="00F47333">
          <w:t>, in accordance with 5.3.11; or</w:t>
        </w:r>
      </w:ins>
    </w:p>
    <w:p w14:paraId="417C5F28" w14:textId="77777777" w:rsidR="00F47333" w:rsidRPr="00F47333" w:rsidRDefault="00F47333" w:rsidP="00F47333">
      <w:pPr>
        <w:ind w:left="568" w:hanging="284"/>
        <w:rPr>
          <w:ins w:id="1513" w:author="cr4260r1 (R2-2003881)" w:date="2020-05-10T19:16:00Z"/>
        </w:rPr>
      </w:pPr>
      <w:ins w:id="1514" w:author="cr4260r1 (R2-2003881)" w:date="2020-05-10T19:16:00Z">
        <w:r w:rsidRPr="00F47333">
          <w:t>1&gt;</w:t>
        </w:r>
        <w:r w:rsidRPr="00F47333">
          <w:tab/>
          <w:t xml:space="preserve">upon detecting radio link failure of the MCG while </w:t>
        </w:r>
        <w:r w:rsidRPr="00F47333">
          <w:rPr>
            <w:lang w:val="en-US"/>
          </w:rPr>
          <w:t>NR PSCell change is ongoing</w:t>
        </w:r>
        <w:r w:rsidRPr="00F47333">
          <w:t>, in accordance with 5.3.11; or</w:t>
        </w:r>
      </w:ins>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59D0EC4B" w:rsidR="009722D5" w:rsidRPr="000E4E7F" w:rsidRDefault="009722D5" w:rsidP="009722D5">
      <w:pPr>
        <w:pStyle w:val="B1"/>
      </w:pPr>
      <w:r w:rsidRPr="000E4E7F">
        <w:t>1&gt;</w:t>
      </w:r>
      <w:r w:rsidRPr="000E4E7F">
        <w:tab/>
      </w:r>
      <w:r w:rsidR="001A0376" w:rsidRPr="000E4E7F">
        <w:t xml:space="preserve">except </w:t>
      </w:r>
      <w:ins w:id="1515" w:author="cr4239r1 (R2-2003923)" w:date="2020-05-11T12:56:00Z">
        <w:r w:rsidR="00E745A5" w:rsidRPr="00EA515B">
          <w:t>when resuming an RRC connection after early security reactivation in accordance with conditions in 5.3.3.18</w:t>
        </w:r>
      </w:ins>
      <w:del w:id="1516" w:author="cr4239r1 (R2-2003923)" w:date="2020-05-11T12:56:00Z">
        <w:r w:rsidR="001A0376" w:rsidRPr="000E4E7F" w:rsidDel="00E745A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xml:space="preserve">; </w:t>
      </w:r>
      <w:commentRangeStart w:id="1517"/>
      <w:r w:rsidRPr="000E4E7F">
        <w:t>or</w:t>
      </w:r>
      <w:commentRangeEnd w:id="1517"/>
      <w:r w:rsidR="003E4F92">
        <w:rPr>
          <w:rStyle w:val="CommentReference"/>
        </w:rPr>
        <w:commentReference w:id="1517"/>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005A6902" w:rsidR="00EB64AE" w:rsidRPr="000E4E7F" w:rsidRDefault="001A0376" w:rsidP="00CE6B8B">
      <w:pPr>
        <w:pStyle w:val="NO"/>
      </w:pPr>
      <w:r w:rsidRPr="000E4E7F">
        <w:t>NOTE:</w:t>
      </w:r>
      <w:r w:rsidRPr="000E4E7F">
        <w:tab/>
      </w:r>
      <w:ins w:id="1518" w:author="cr4239r1 (R2-2003923)" w:date="2020-05-11T12:57:00Z">
        <w:r w:rsidR="00E745A5">
          <w:rPr>
            <w:lang w:val="en-US"/>
          </w:rPr>
          <w:t xml:space="preserve">When </w:t>
        </w:r>
        <w:r w:rsidR="00E745A5" w:rsidRPr="00EA515B">
          <w:t>resuming an RRC connection after early security reactivation in accordance with conditions in 5.3.3.18</w:t>
        </w:r>
      </w:ins>
      <w:del w:id="1519" w:author="cr4239r1 (R2-2003923)" w:date="2020-05-11T12:57:00Z">
        <w:r w:rsidRPr="000E4E7F" w:rsidDel="00E745A5">
          <w:delText>For UP-EDT</w:delText>
        </w:r>
      </w:del>
      <w:r w:rsidRPr="000E4E7F">
        <w: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0A2B51C" w14:textId="4F0C446E" w:rsidR="00730DA2" w:rsidRPr="00730DA2" w:rsidRDefault="00730DA2" w:rsidP="00730DA2">
      <w:pPr>
        <w:ind w:left="568" w:hanging="284"/>
        <w:rPr>
          <w:ins w:id="1520" w:author="cr4290 (R2-2003852)" w:date="2020-05-10T12:02:00Z"/>
        </w:rPr>
      </w:pPr>
      <w:ins w:id="1521" w:author="cr4290 (R2-2003852)" w:date="2020-05-10T12:02:00Z">
        <w:r w:rsidRPr="00730DA2">
          <w:t>1&gt;</w:t>
        </w:r>
        <w:r w:rsidRPr="00730DA2">
          <w:tab/>
          <w:t xml:space="preserve">if the UE is not configured with </w:t>
        </w:r>
        <w:r w:rsidRPr="00730DA2">
          <w:rPr>
            <w:i/>
            <w:rPrChange w:id="1522" w:author="cr4290 (R2-2003852)" w:date="2020-05-10T12:03:00Z">
              <w:rPr/>
            </w:rPrChange>
          </w:rPr>
          <w:t>conditionalReconfiguration</w:t>
        </w:r>
      </w:ins>
      <w:ins w:id="1523" w:author="cr4290 (R2-2003852)" w:date="2020-05-10T12:03:00Z">
        <w:r>
          <w:t>:</w:t>
        </w:r>
      </w:ins>
    </w:p>
    <w:p w14:paraId="391A8AF0" w14:textId="4DD01FF5" w:rsidR="009722D5" w:rsidRPr="000E4E7F" w:rsidRDefault="009722D5">
      <w:pPr>
        <w:pStyle w:val="B2"/>
        <w:pPrChange w:id="1524" w:author="cr4290 (R2-2003852)" w:date="2020-05-10T12:06:00Z">
          <w:pPr>
            <w:pStyle w:val="B1"/>
          </w:pPr>
        </w:pPrChange>
      </w:pPr>
      <w:del w:id="1525" w:author="cr4290 (R2-2003852)" w:date="2020-05-10T12:04:00Z">
        <w:r w:rsidRPr="000E4E7F" w:rsidDel="00730DA2">
          <w:delText>1</w:delText>
        </w:r>
      </w:del>
      <w:ins w:id="1526" w:author="cr4290 (R2-2003852)" w:date="2020-05-10T12:04:00Z">
        <w:r w:rsidR="00730DA2">
          <w:t>2</w:t>
        </w:r>
      </w:ins>
      <w:r w:rsidRPr="000E4E7F">
        <w:t>&gt;</w:t>
      </w:r>
      <w:r w:rsidRPr="000E4E7F">
        <w:tab/>
        <w:t>suspend all RBs</w:t>
      </w:r>
      <w:r w:rsidR="00F24BC1" w:rsidRPr="000E4E7F">
        <w:t>, including RBs configured with NR PDCP,</w:t>
      </w:r>
      <w:r w:rsidRPr="000E4E7F">
        <w:t xml:space="preserve"> except SRB0;</w:t>
      </w:r>
    </w:p>
    <w:p w14:paraId="4A50FCD8" w14:textId="3AAE368D" w:rsidR="009722D5" w:rsidRPr="000E4E7F" w:rsidRDefault="009722D5">
      <w:pPr>
        <w:pStyle w:val="B2"/>
        <w:pPrChange w:id="1527" w:author="cr4290 (R2-2003852)" w:date="2020-05-10T12:06:00Z">
          <w:pPr>
            <w:pStyle w:val="B1"/>
          </w:pPr>
        </w:pPrChange>
      </w:pPr>
      <w:del w:id="1528" w:author="cr4290 (R2-2003852)" w:date="2020-05-10T12:04:00Z">
        <w:r w:rsidRPr="000E4E7F" w:rsidDel="00730DA2">
          <w:delText>1</w:delText>
        </w:r>
      </w:del>
      <w:ins w:id="1529" w:author="cr4290 (R2-2003852)" w:date="2020-05-10T12:04:00Z">
        <w:r w:rsidR="00730DA2">
          <w:t>2</w:t>
        </w:r>
      </w:ins>
      <w:r w:rsidRPr="000E4E7F">
        <w:t>&gt;</w:t>
      </w:r>
      <w:r w:rsidRPr="000E4E7F">
        <w:tab/>
        <w:t>reset MAC;</w:t>
      </w:r>
    </w:p>
    <w:p w14:paraId="2000B447" w14:textId="7BD711EA" w:rsidR="00E42480" w:rsidRPr="000E4E7F" w:rsidRDefault="009722D5">
      <w:pPr>
        <w:pStyle w:val="B2"/>
        <w:pPrChange w:id="1530" w:author="cr4290 (R2-2003852)" w:date="2020-05-10T12:06:00Z">
          <w:pPr>
            <w:pStyle w:val="B1"/>
          </w:pPr>
        </w:pPrChange>
      </w:pPr>
      <w:del w:id="1531" w:author="cr4290 (R2-2003852)" w:date="2020-05-10T12:04:00Z">
        <w:r w:rsidRPr="000E4E7F" w:rsidDel="00730DA2">
          <w:delText>1</w:delText>
        </w:r>
      </w:del>
      <w:ins w:id="1532" w:author="cr4290 (R2-2003852)" w:date="2020-05-10T12:04:00Z">
        <w:r w:rsidR="00730DA2">
          <w:t>2</w:t>
        </w:r>
      </w:ins>
      <w:r w:rsidRPr="000E4E7F">
        <w:t>&gt;</w:t>
      </w:r>
      <w:r w:rsidRPr="000E4E7F">
        <w:tab/>
        <w:t>release the MCG SCell(s), if configured, in accordance with 5.3.10.3a;</w:t>
      </w:r>
    </w:p>
    <w:p w14:paraId="5610B80C" w14:textId="4D9A9079" w:rsidR="009722D5" w:rsidRPr="000E4E7F" w:rsidRDefault="00E42480">
      <w:pPr>
        <w:pStyle w:val="B2"/>
        <w:pPrChange w:id="1533" w:author="cr4290 (R2-2003852)" w:date="2020-05-10T12:06:00Z">
          <w:pPr>
            <w:pStyle w:val="B1"/>
          </w:pPr>
        </w:pPrChange>
      </w:pPr>
      <w:del w:id="1534" w:author="cr4290 (R2-2003852)" w:date="2020-05-10T12:04:00Z">
        <w:r w:rsidRPr="000E4E7F" w:rsidDel="00730DA2">
          <w:lastRenderedPageBreak/>
          <w:delText>1</w:delText>
        </w:r>
      </w:del>
      <w:ins w:id="1535" w:author="cr4290 (R2-2003852)" w:date="2020-05-10T12:04:00Z">
        <w:r w:rsidR="00730DA2">
          <w:t>2</w:t>
        </w:r>
      </w:ins>
      <w:r w:rsidRPr="000E4E7F">
        <w:t>&gt;</w:t>
      </w:r>
      <w:r w:rsidRPr="000E4E7F">
        <w:tab/>
        <w:t>release the SCell group(s), if configured, in accordance with 5.3.10.3</w:t>
      </w:r>
      <w:r w:rsidR="00DC4BA4" w:rsidRPr="000E4E7F">
        <w:t>d</w:t>
      </w:r>
      <w:r w:rsidRPr="000E4E7F">
        <w:t>;</w:t>
      </w:r>
    </w:p>
    <w:p w14:paraId="5A717D4C" w14:textId="0773D8A4" w:rsidR="009722D5" w:rsidRPr="000E4E7F" w:rsidRDefault="009722D5">
      <w:pPr>
        <w:pStyle w:val="B2"/>
        <w:pPrChange w:id="1536" w:author="cr4290 (R2-2003852)" w:date="2020-05-10T12:06:00Z">
          <w:pPr>
            <w:pStyle w:val="B1"/>
          </w:pPr>
        </w:pPrChange>
      </w:pPr>
      <w:del w:id="1537" w:author="cr4290 (R2-2003852)" w:date="2020-05-10T12:04:00Z">
        <w:r w:rsidRPr="000E4E7F" w:rsidDel="00730DA2">
          <w:delText>1</w:delText>
        </w:r>
      </w:del>
      <w:ins w:id="1538" w:author="cr4290 (R2-2003852)" w:date="2020-05-10T12:05:00Z">
        <w:r w:rsidR="00730DA2">
          <w:t>2</w:t>
        </w:r>
      </w:ins>
      <w:r w:rsidRPr="000E4E7F">
        <w:t>&gt;</w:t>
      </w:r>
      <w:r w:rsidRPr="000E4E7F">
        <w:tab/>
        <w:t>apply the default physical channel configuration as specified in 9.2.4;</w:t>
      </w:r>
    </w:p>
    <w:p w14:paraId="4EE0BDC0" w14:textId="09622452" w:rsidR="00ED650F" w:rsidRPr="000E4E7F" w:rsidRDefault="009722D5">
      <w:pPr>
        <w:pStyle w:val="B2"/>
        <w:pPrChange w:id="1539" w:author="cr4290 (R2-2003852)" w:date="2020-05-10T12:06:00Z">
          <w:pPr>
            <w:pStyle w:val="B1"/>
          </w:pPr>
        </w:pPrChange>
      </w:pPr>
      <w:del w:id="1540" w:author="cr4290 (R2-2003852)" w:date="2020-05-10T12:05:00Z">
        <w:r w:rsidRPr="000E4E7F" w:rsidDel="00730DA2">
          <w:delText>1</w:delText>
        </w:r>
      </w:del>
      <w:ins w:id="1541" w:author="cr4290 (R2-2003852)" w:date="2020-05-10T12:05:00Z">
        <w:r w:rsidR="00730DA2">
          <w:t>2</w:t>
        </w:r>
      </w:ins>
      <w:r w:rsidRPr="000E4E7F">
        <w:t>&gt;</w:t>
      </w:r>
      <w:r w:rsidRPr="000E4E7F">
        <w:tab/>
        <w:t>except for NB-IoT, for the MCG, apply the default semi-persistent scheduling configuration as specified in 9.2.3;</w:t>
      </w:r>
    </w:p>
    <w:p w14:paraId="1EDC533B" w14:textId="5832DCAB" w:rsidR="00ED650F" w:rsidRPr="000E4E7F" w:rsidRDefault="00ED650F">
      <w:pPr>
        <w:pStyle w:val="B2"/>
        <w:pPrChange w:id="1542" w:author="cr4290 (R2-2003852)" w:date="2020-05-10T12:06:00Z">
          <w:pPr>
            <w:pStyle w:val="B1"/>
          </w:pPr>
        </w:pPrChange>
      </w:pPr>
      <w:del w:id="1543" w:author="cr4290 (R2-2003852)" w:date="2020-05-10T12:05:00Z">
        <w:r w:rsidRPr="000E4E7F" w:rsidDel="00730DA2">
          <w:delText>1</w:delText>
        </w:r>
      </w:del>
      <w:ins w:id="1544" w:author="cr4290 (R2-2003852)" w:date="2020-05-10T12:05:00Z">
        <w:r w:rsidR="00730DA2">
          <w:t>2</w:t>
        </w:r>
      </w:ins>
      <w:r w:rsidRPr="000E4E7F">
        <w:t>&gt;</w:t>
      </w:r>
      <w:r w:rsidRPr="000E4E7F">
        <w:tab/>
        <w:t xml:space="preserve">for NB-IoT, release </w:t>
      </w:r>
      <w:r w:rsidRPr="000E4E7F">
        <w:rPr>
          <w:i/>
        </w:rPr>
        <w:t>schedulingRequestConfig</w:t>
      </w:r>
      <w:r w:rsidRPr="000E4E7F">
        <w:t>, if configured;</w:t>
      </w:r>
    </w:p>
    <w:p w14:paraId="0571C82B" w14:textId="2032BC5B" w:rsidR="009722D5" w:rsidRPr="000E4E7F" w:rsidRDefault="009722D5">
      <w:pPr>
        <w:pStyle w:val="B2"/>
        <w:pPrChange w:id="1545" w:author="cr4290 (R2-2003852)" w:date="2020-05-10T12:06:00Z">
          <w:pPr>
            <w:pStyle w:val="B1"/>
          </w:pPr>
        </w:pPrChange>
      </w:pPr>
      <w:del w:id="1546" w:author="cr4290 (R2-2003852)" w:date="2020-05-10T12:05:00Z">
        <w:r w:rsidRPr="000E4E7F" w:rsidDel="00730DA2">
          <w:delText>1</w:delText>
        </w:r>
      </w:del>
      <w:ins w:id="1547" w:author="cr4290 (R2-2003852)" w:date="2020-05-10T12:05:00Z">
        <w:r w:rsidR="00730DA2">
          <w:t>2</w:t>
        </w:r>
      </w:ins>
      <w:r w:rsidRPr="000E4E7F">
        <w:t>&gt;</w:t>
      </w:r>
      <w:r w:rsidRPr="000E4E7F">
        <w:tab/>
        <w:t>for the MCG, apply the default MAC main configuration as specified in 9.2.2;</w:t>
      </w:r>
    </w:p>
    <w:p w14:paraId="6AFE2545" w14:textId="77777777" w:rsidR="00730DA2" w:rsidRPr="00730DA2" w:rsidRDefault="00730DA2">
      <w:pPr>
        <w:ind w:left="851" w:hanging="284"/>
        <w:rPr>
          <w:ins w:id="1548" w:author="cr4290 (R2-2003852)" w:date="2020-05-10T12:05:00Z"/>
        </w:rPr>
        <w:pPrChange w:id="1549" w:author="Ericsson_2" w:date="2020-05-05T14:07:00Z">
          <w:pPr>
            <w:pStyle w:val="B1"/>
          </w:pPr>
        </w:pPrChange>
      </w:pPr>
      <w:ins w:id="1550" w:author="cr4290 (R2-2003852)" w:date="2020-05-10T12:05:00Z">
        <w:r w:rsidRPr="00730DA2">
          <w:t xml:space="preserve">2&gt; release </w:t>
        </w:r>
        <w:r w:rsidRPr="00730DA2">
          <w:rPr>
            <w:i/>
          </w:rPr>
          <w:t>delayBudgetReportingConfig</w:t>
        </w:r>
        <w:r w:rsidRPr="00730DA2">
          <w:t>, if configured;</w:t>
        </w:r>
      </w:ins>
    </w:p>
    <w:p w14:paraId="32E8BFA7" w14:textId="77777777" w:rsidR="00730DA2" w:rsidRPr="00730DA2" w:rsidRDefault="00730DA2">
      <w:pPr>
        <w:ind w:left="851" w:hanging="284"/>
        <w:rPr>
          <w:ins w:id="1551" w:author="cr4290 (R2-2003852)" w:date="2020-05-10T12:05:00Z"/>
        </w:rPr>
        <w:pPrChange w:id="1552" w:author="Ericsson_2" w:date="2020-05-05T14:07:00Z">
          <w:pPr>
            <w:pStyle w:val="B1"/>
          </w:pPr>
        </w:pPrChange>
      </w:pPr>
      <w:ins w:id="1553" w:author="cr4290 (R2-2003852)" w:date="2020-05-10T12:05:00Z">
        <w:r w:rsidRPr="00730DA2">
          <w:t xml:space="preserve">2&gt; release </w:t>
        </w:r>
        <w:r w:rsidRPr="00730DA2">
          <w:rPr>
            <w:i/>
          </w:rPr>
          <w:t>overheatingAssistanceConfig</w:t>
        </w:r>
        <w:r w:rsidRPr="00730DA2">
          <w:t>, if configured;</w:t>
        </w:r>
      </w:ins>
    </w:p>
    <w:p w14:paraId="7918C2E7" w14:textId="77777777" w:rsidR="009722D5" w:rsidRPr="000E4E7F" w:rsidRDefault="009722D5" w:rsidP="009722D5">
      <w:pPr>
        <w:pStyle w:val="B1"/>
      </w:pPr>
      <w:r w:rsidRPr="000E4E7F">
        <w:t>1&gt;</w:t>
      </w:r>
      <w:r w:rsidRPr="000E4E7F">
        <w:tab/>
      </w:r>
      <w:commentRangeStart w:id="1554"/>
      <w:r w:rsidRPr="000E4E7F">
        <w:t>release</w:t>
      </w:r>
      <w:commentRangeEnd w:id="1554"/>
      <w:r w:rsidR="00AD503E">
        <w:rPr>
          <w:rStyle w:val="CommentReference"/>
        </w:rPr>
        <w:commentReference w:id="1554"/>
      </w:r>
      <w:r w:rsidRPr="000E4E7F">
        <w:t xml:space="preserv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312BBB7F" w:rsidR="009722D5" w:rsidRPr="000E4E7F" w:rsidRDefault="009722D5" w:rsidP="009722D5">
      <w:pPr>
        <w:pStyle w:val="B1"/>
      </w:pPr>
      <w:r w:rsidRPr="000E4E7F">
        <w:t>1&gt;</w:t>
      </w:r>
      <w:r w:rsidRPr="000E4E7F">
        <w:tab/>
      </w:r>
      <w:del w:id="1555" w:author="cr4290 (R2-2003852)" w:date="2020-05-10T12:18:00Z">
        <w:r w:rsidRPr="000E4E7F" w:rsidDel="00030C1B">
          <w:delText xml:space="preserve">release </w:delText>
        </w:r>
        <w:r w:rsidRPr="000E4E7F" w:rsidDel="00030C1B">
          <w:rPr>
            <w:i/>
          </w:rPr>
          <w:delText>delayBudgetReportingConfig</w:delText>
        </w:r>
        <w:r w:rsidRPr="000E4E7F" w:rsidDel="00030C1B">
          <w:delText xml:space="preserve">, if configured and </w:delText>
        </w:r>
      </w:del>
      <w:r w:rsidRPr="000E4E7F">
        <w:t>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7BB8BB54" w14:textId="4E78B57A" w:rsidR="00340CA0" w:rsidRPr="000E4E7F" w:rsidRDefault="0076003D" w:rsidP="004A5246">
      <w:pPr>
        <w:pStyle w:val="B1"/>
      </w:pPr>
      <w:r w:rsidRPr="000E4E7F">
        <w:t>1&gt;</w:t>
      </w:r>
      <w:r w:rsidRPr="000E4E7F">
        <w:tab/>
      </w:r>
      <w:del w:id="1556" w:author="cr4290 (R2-2003852)" w:date="2020-05-10T12:18:00Z">
        <w:r w:rsidRPr="000E4E7F" w:rsidDel="00030C1B">
          <w:delText xml:space="preserve">release </w:delText>
        </w:r>
        <w:r w:rsidRPr="000E4E7F" w:rsidDel="00030C1B">
          <w:rPr>
            <w:i/>
          </w:rPr>
          <w:delText>overheatingAssistanceConfig</w:delText>
        </w:r>
        <w:r w:rsidRPr="000E4E7F" w:rsidDel="00030C1B">
          <w:delText xml:space="preserve">, if configured and </w:delText>
        </w:r>
      </w:del>
      <w:r w:rsidRPr="000E4E7F">
        <w:t>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23EF7F18" w14:textId="77777777" w:rsidR="00290A09" w:rsidRPr="00290A09" w:rsidRDefault="00290A09" w:rsidP="00290A09">
      <w:pPr>
        <w:overflowPunct/>
        <w:autoSpaceDE/>
        <w:autoSpaceDN/>
        <w:adjustRightInd/>
        <w:ind w:left="568" w:hanging="284"/>
        <w:textAlignment w:val="auto"/>
        <w:rPr>
          <w:ins w:id="1557" w:author="cr4287r1 (R2-2004040)" w:date="2020-05-11T16:55:00Z"/>
          <w:rFonts w:eastAsia="SimSun"/>
          <w:lang w:eastAsia="ko-KR"/>
        </w:rPr>
      </w:pPr>
      <w:bookmarkStart w:id="1558" w:name="_Toc20486812"/>
      <w:bookmarkStart w:id="1559" w:name="_Toc29342104"/>
      <w:bookmarkStart w:id="1560" w:name="_Toc29343243"/>
      <w:bookmarkStart w:id="1561" w:name="_Toc36566494"/>
      <w:ins w:id="1562" w:author="cr4287r1 (R2-2004040)" w:date="2020-05-11T16:55:00Z">
        <w:r w:rsidRPr="00290A09">
          <w:rPr>
            <w:rFonts w:eastAsia="SimSun"/>
            <w:lang w:eastAsia="en-US"/>
          </w:rPr>
          <w:t xml:space="preserve">1&gt; if the UE has a stored </w:t>
        </w:r>
        <w:r w:rsidRPr="00290A09">
          <w:rPr>
            <w:rFonts w:eastAsia="SimSun"/>
            <w:i/>
            <w:lang w:eastAsia="en-US"/>
          </w:rPr>
          <w:t>pur-Config</w:t>
        </w:r>
        <w:r w:rsidRPr="00290A09">
          <w:rPr>
            <w:rFonts w:eastAsia="SimSun"/>
            <w:lang w:eastAsia="en-US"/>
          </w:rPr>
          <w:t xml:space="preserve"> and</w:t>
        </w:r>
        <w:r w:rsidRPr="00290A09">
          <w:rPr>
            <w:rFonts w:eastAsia="SimSun"/>
            <w:lang w:eastAsia="ko-KR"/>
          </w:rPr>
          <w:t xml:space="preserve"> the UE is re-establishing an RRC connection in a cell different from the cell where </w:t>
        </w:r>
        <w:r w:rsidRPr="00290A09">
          <w:rPr>
            <w:rFonts w:eastAsia="SimSun"/>
            <w:i/>
            <w:lang w:eastAsia="en-US"/>
          </w:rPr>
          <w:t xml:space="preserve">pur-Config </w:t>
        </w:r>
        <w:r w:rsidRPr="00290A09">
          <w:rPr>
            <w:rFonts w:eastAsia="SimSun"/>
            <w:lang w:eastAsia="en-US"/>
          </w:rPr>
          <w:t>was provided</w:t>
        </w:r>
        <w:r w:rsidRPr="00290A09">
          <w:rPr>
            <w:rFonts w:eastAsia="SimSun"/>
            <w:lang w:eastAsia="ko-KR"/>
          </w:rPr>
          <w:t>:</w:t>
        </w:r>
      </w:ins>
    </w:p>
    <w:p w14:paraId="35EB7FD4" w14:textId="77777777" w:rsidR="00290A09" w:rsidRPr="00290A09" w:rsidRDefault="00290A09" w:rsidP="00290A09">
      <w:pPr>
        <w:overflowPunct/>
        <w:autoSpaceDE/>
        <w:autoSpaceDN/>
        <w:adjustRightInd/>
        <w:ind w:left="851" w:hanging="284"/>
        <w:textAlignment w:val="auto"/>
        <w:rPr>
          <w:ins w:id="1563" w:author="cr4287r1 (R2-2004040)" w:date="2020-05-11T16:55:00Z"/>
          <w:rFonts w:eastAsia="SimSun"/>
          <w:lang w:eastAsia="en-US"/>
        </w:rPr>
      </w:pPr>
      <w:ins w:id="1564" w:author="cr4287r1 (R2-2004040)" w:date="2020-05-11T16:55:00Z">
        <w:r w:rsidRPr="00290A09">
          <w:rPr>
            <w:rFonts w:eastAsia="SimSun"/>
            <w:lang w:eastAsia="en-US"/>
          </w:rPr>
          <w:t>2&gt;</w:t>
        </w:r>
        <w:r w:rsidRPr="00290A09">
          <w:rPr>
            <w:rFonts w:eastAsia="SimSun"/>
            <w:lang w:eastAsia="en-US"/>
          </w:rPr>
          <w:tab/>
          <w:t xml:space="preserve">release </w:t>
        </w:r>
        <w:r w:rsidRPr="00290A09">
          <w:rPr>
            <w:rFonts w:eastAsia="SimSun"/>
            <w:i/>
            <w:lang w:eastAsia="en-US"/>
          </w:rPr>
          <w:t>pur-Config</w:t>
        </w:r>
        <w:r w:rsidRPr="00290A09">
          <w:rPr>
            <w:rFonts w:eastAsia="SimSun"/>
            <w:lang w:eastAsia="en-US"/>
          </w:rPr>
          <w:t>;</w:t>
        </w:r>
      </w:ins>
    </w:p>
    <w:p w14:paraId="2693C621" w14:textId="77777777" w:rsidR="00290A09" w:rsidRPr="00290A09" w:rsidRDefault="00290A09" w:rsidP="00290A09">
      <w:pPr>
        <w:overflowPunct/>
        <w:autoSpaceDE/>
        <w:autoSpaceDN/>
        <w:adjustRightInd/>
        <w:ind w:left="851" w:hanging="284"/>
        <w:textAlignment w:val="auto"/>
        <w:rPr>
          <w:ins w:id="1565" w:author="cr4287r1 (R2-2004040)" w:date="2020-05-11T16:55:00Z"/>
          <w:rFonts w:eastAsia="SimSun"/>
          <w:lang w:eastAsia="en-US"/>
        </w:rPr>
      </w:pPr>
      <w:ins w:id="1566" w:author="cr4287r1 (R2-2004040)" w:date="2020-05-11T16:55:00Z">
        <w:r w:rsidRPr="00290A09">
          <w:rPr>
            <w:rFonts w:eastAsia="SimSun"/>
            <w:lang w:eastAsia="en-US"/>
          </w:rPr>
          <w:t>2&gt;</w:t>
        </w:r>
        <w:r w:rsidRPr="00290A09">
          <w:rPr>
            <w:rFonts w:eastAsia="SimSun"/>
            <w:lang w:eastAsia="en-US"/>
          </w:rPr>
          <w:tab/>
          <w:t xml:space="preserve">discard the stored </w:t>
        </w:r>
        <w:r w:rsidRPr="00290A09">
          <w:rPr>
            <w:rFonts w:eastAsia="SimSun"/>
            <w:i/>
            <w:lang w:eastAsia="en-US"/>
          </w:rPr>
          <w:t>pur-Config</w:t>
        </w:r>
        <w:r w:rsidRPr="00290A09">
          <w:rPr>
            <w:rFonts w:eastAsia="SimSun"/>
            <w:lang w:eastAsia="en-US"/>
          </w:rPr>
          <w:t>;</w:t>
        </w:r>
      </w:ins>
    </w:p>
    <w:p w14:paraId="490E69F8" w14:textId="4E01F86F" w:rsidR="004F37CA" w:rsidRPr="000E4E7F" w:rsidDel="00290A09" w:rsidRDefault="004F37CA" w:rsidP="004F37CA">
      <w:pPr>
        <w:pStyle w:val="EditorsNote"/>
        <w:rPr>
          <w:del w:id="1567" w:author="cr4287r1 (R2-2004040)" w:date="2020-05-11T16:55:00Z"/>
          <w:color w:val="auto"/>
        </w:rPr>
      </w:pPr>
      <w:del w:id="1568" w:author="cr4287r1 (R2-2004040)" w:date="2020-05-11T16:55:00Z">
        <w:r w:rsidRPr="000E4E7F" w:rsidDel="00290A09">
          <w:rPr>
            <w:color w:val="auto"/>
          </w:rPr>
          <w:delText>Editor</w:delText>
        </w:r>
        <w:r w:rsidR="00156A1B" w:rsidRPr="000E4E7F" w:rsidDel="00290A09">
          <w:rPr>
            <w:color w:val="auto"/>
          </w:rPr>
          <w:delText>'</w:delText>
        </w:r>
        <w:r w:rsidRPr="000E4E7F" w:rsidDel="00290A09">
          <w:rPr>
            <w:color w:val="auto"/>
          </w:rPr>
          <w:delText>s Note: Where to capture PUR release due to RACH initiation on a new cell.</w:delText>
        </w:r>
      </w:del>
    </w:p>
    <w:p w14:paraId="49043153" w14:textId="77777777" w:rsidR="009722D5" w:rsidRPr="000E4E7F" w:rsidRDefault="009722D5" w:rsidP="009722D5">
      <w:pPr>
        <w:pStyle w:val="Heading4"/>
      </w:pPr>
      <w:bookmarkStart w:id="1569" w:name="_Toc36809908"/>
      <w:bookmarkStart w:id="1570" w:name="_Toc36846272"/>
      <w:bookmarkStart w:id="1571" w:name="_Toc36938925"/>
      <w:bookmarkStart w:id="1572" w:name="_Toc37081905"/>
      <w:r w:rsidRPr="000E4E7F">
        <w:lastRenderedPageBreak/>
        <w:t>5.3.7.3</w:t>
      </w:r>
      <w:r w:rsidRPr="000E4E7F">
        <w:tab/>
      </w:r>
      <w:commentRangeStart w:id="1573"/>
      <w:r w:rsidRPr="000E4E7F">
        <w:t>Actions following cell selection while T311 is running</w:t>
      </w:r>
      <w:bookmarkEnd w:id="1558"/>
      <w:bookmarkEnd w:id="1559"/>
      <w:bookmarkEnd w:id="1560"/>
      <w:bookmarkEnd w:id="1561"/>
      <w:bookmarkEnd w:id="1569"/>
      <w:bookmarkEnd w:id="1570"/>
      <w:bookmarkEnd w:id="1571"/>
      <w:bookmarkEnd w:id="1572"/>
      <w:commentRangeEnd w:id="1573"/>
      <w:r w:rsidR="001F3523">
        <w:rPr>
          <w:rStyle w:val="CommentReference"/>
          <w:rFonts w:ascii="Times New Roman" w:hAnsi="Times New Roman"/>
        </w:rPr>
        <w:commentReference w:id="1573"/>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2CF398D4" w14:textId="77777777" w:rsidR="00030C1B" w:rsidRPr="00030C1B" w:rsidRDefault="00030C1B" w:rsidP="00030C1B">
      <w:pPr>
        <w:ind w:left="851" w:hanging="284"/>
        <w:rPr>
          <w:ins w:id="1574" w:author="cr4290 (R2-2003852)" w:date="2020-05-10T12:21:00Z"/>
        </w:rPr>
      </w:pPr>
      <w:ins w:id="1575" w:author="cr4290 (R2-2003852)" w:date="2020-05-10T12:21:00Z">
        <w:r w:rsidRPr="00030C1B">
          <w:t>2&gt;</w:t>
        </w:r>
        <w:r w:rsidRPr="00030C1B">
          <w:tab/>
          <w:t>if the cell selection is triggered by detecting radio link failure of the MCG or handover failure; and</w:t>
        </w:r>
      </w:ins>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 xml:space="preserve">of the selected cell and perform the actions as specified in </w:t>
      </w:r>
      <w:commentRangeStart w:id="1576"/>
      <w:r w:rsidRPr="000E4E7F">
        <w:rPr>
          <w:rFonts w:eastAsia="SimSun"/>
        </w:rPr>
        <w:t>5.3.5.3</w:t>
      </w:r>
      <w:commentRangeEnd w:id="1576"/>
      <w:r w:rsidR="00156E78">
        <w:rPr>
          <w:rStyle w:val="CommentReference"/>
        </w:rPr>
        <w:commentReference w:id="1576"/>
      </w:r>
      <w:r w:rsidRPr="000E4E7F">
        <w:rPr>
          <w:rFonts w:eastAsia="SimSun"/>
        </w:rPr>
        <w:t>;</w:t>
      </w:r>
    </w:p>
    <w:p w14:paraId="3F989AC5" w14:textId="65B1AA51" w:rsidR="00AA4F15" w:rsidRPr="000E4E7F" w:rsidDel="00030C1B" w:rsidRDefault="00AA4F15" w:rsidP="00AA4F15">
      <w:pPr>
        <w:pStyle w:val="B3"/>
        <w:rPr>
          <w:del w:id="1577" w:author="cr4290 (R2-2003852)" w:date="2020-05-10T12:21:00Z"/>
          <w:rFonts w:eastAsia="SimSun"/>
        </w:rPr>
      </w:pPr>
      <w:del w:id="1578" w:author="cr4290 (R2-2003852)" w:date="2020-05-10T12:21:00Z">
        <w:r w:rsidRPr="000E4E7F" w:rsidDel="00030C1B">
          <w:delText>3&gt;</w:delText>
        </w:r>
        <w:r w:rsidRPr="000E4E7F" w:rsidDel="00030C1B">
          <w:tab/>
        </w:r>
        <w:r w:rsidRPr="000E4E7F" w:rsidDel="00030C1B">
          <w:rPr>
            <w:rFonts w:eastAsia="SimSun"/>
          </w:rPr>
          <w:delText xml:space="preserve">remove all entries within </w:delText>
        </w:r>
        <w:r w:rsidRPr="000E4E7F" w:rsidDel="00030C1B">
          <w:rPr>
            <w:i/>
          </w:rPr>
          <w:delText>VarConditionalReconfiguration</w:delText>
        </w:r>
        <w:r w:rsidRPr="000E4E7F" w:rsidDel="00030C1B">
          <w:rPr>
            <w:rFonts w:eastAsia="SimSun"/>
          </w:rPr>
          <w:delText>;</w:delText>
        </w:r>
      </w:del>
    </w:p>
    <w:p w14:paraId="5C764E42" w14:textId="77777777" w:rsidR="00AA4F15" w:rsidRPr="000E4E7F" w:rsidRDefault="00AA4F15" w:rsidP="00AA4F15">
      <w:pPr>
        <w:pStyle w:val="B2"/>
      </w:pPr>
      <w:r w:rsidRPr="000E4E7F">
        <w:t>2&gt; else:</w:t>
      </w:r>
    </w:p>
    <w:p w14:paraId="39AA44A5" w14:textId="77777777" w:rsidR="00030C1B" w:rsidRPr="00030C1B" w:rsidRDefault="00030C1B" w:rsidP="00030C1B">
      <w:pPr>
        <w:ind w:left="1135" w:hanging="284"/>
        <w:rPr>
          <w:ins w:id="1579" w:author="cr4290 (R2-2003852)" w:date="2020-05-10T12:21:00Z"/>
        </w:rPr>
      </w:pPr>
      <w:ins w:id="1580" w:author="cr4290 (R2-2003852)" w:date="2020-05-10T12:21:00Z">
        <w:r w:rsidRPr="00030C1B">
          <w:rPr>
            <w:lang w:val="en-US"/>
          </w:rPr>
          <w:t>3</w:t>
        </w:r>
        <w:r w:rsidRPr="00030C1B">
          <w:t xml:space="preserve">&gt; if the UE is configured with </w:t>
        </w:r>
        <w:r w:rsidRPr="00030C1B">
          <w:rPr>
            <w:i/>
            <w:iCs/>
          </w:rPr>
          <w:t>conditionalReconfiguration</w:t>
        </w:r>
        <w:r w:rsidRPr="00030C1B">
          <w:t>:</w:t>
        </w:r>
      </w:ins>
    </w:p>
    <w:p w14:paraId="5418393E" w14:textId="77777777" w:rsidR="00030C1B" w:rsidRPr="00030C1B" w:rsidRDefault="00030C1B" w:rsidP="00030C1B">
      <w:pPr>
        <w:ind w:left="1418" w:hanging="284"/>
        <w:rPr>
          <w:ins w:id="1581" w:author="cr4290 (R2-2003852)" w:date="2020-05-10T12:21:00Z"/>
        </w:rPr>
      </w:pPr>
      <w:ins w:id="1582" w:author="cr4290 (R2-2003852)" w:date="2020-05-10T12:21:00Z">
        <w:r w:rsidRPr="00030C1B">
          <w:t>4&gt;</w:t>
        </w:r>
        <w:r w:rsidRPr="00030C1B">
          <w:tab/>
          <w:t>suspend all RBs, including RBs configured with NR PDCP, except SRB0;</w:t>
        </w:r>
      </w:ins>
    </w:p>
    <w:p w14:paraId="4058EE6B" w14:textId="77777777" w:rsidR="00030C1B" w:rsidRPr="00030C1B" w:rsidRDefault="00030C1B">
      <w:pPr>
        <w:ind w:left="1418" w:hanging="284"/>
        <w:rPr>
          <w:ins w:id="1583" w:author="cr4290 (R2-2003852)" w:date="2020-05-10T12:21:00Z"/>
        </w:rPr>
        <w:pPrChange w:id="1584" w:author="Ericsson_2" w:date="2020-05-05T14:30:00Z">
          <w:pPr>
            <w:pStyle w:val="B2"/>
          </w:pPr>
        </w:pPrChange>
      </w:pPr>
      <w:ins w:id="1585" w:author="cr4290 (R2-2003852)" w:date="2020-05-10T12:21:00Z">
        <w:r w:rsidRPr="00030C1B">
          <w:t>4&gt;</w:t>
        </w:r>
        <w:r w:rsidRPr="00030C1B">
          <w:tab/>
          <w:t>reset MAC;</w:t>
        </w:r>
      </w:ins>
    </w:p>
    <w:p w14:paraId="2EBF521E" w14:textId="77777777" w:rsidR="00030C1B" w:rsidRPr="00030C1B" w:rsidRDefault="00030C1B">
      <w:pPr>
        <w:ind w:left="1418" w:hanging="284"/>
        <w:rPr>
          <w:ins w:id="1586" w:author="cr4290 (R2-2003852)" w:date="2020-05-10T12:21:00Z"/>
        </w:rPr>
        <w:pPrChange w:id="1587" w:author="Ericsson_2" w:date="2020-05-05T14:30:00Z">
          <w:pPr>
            <w:pStyle w:val="B2"/>
          </w:pPr>
        </w:pPrChange>
      </w:pPr>
      <w:ins w:id="1588" w:author="cr4290 (R2-2003852)" w:date="2020-05-10T12:21:00Z">
        <w:r w:rsidRPr="00030C1B">
          <w:t>4&gt;</w:t>
        </w:r>
        <w:r w:rsidRPr="00030C1B">
          <w:tab/>
          <w:t>release the MCG SCell(s), if configured, in accordance with 5.3.10.3a;</w:t>
        </w:r>
      </w:ins>
    </w:p>
    <w:p w14:paraId="7CBE1B2B" w14:textId="77777777" w:rsidR="00030C1B" w:rsidRPr="00030C1B" w:rsidRDefault="00030C1B">
      <w:pPr>
        <w:ind w:left="1418" w:hanging="284"/>
        <w:rPr>
          <w:ins w:id="1589" w:author="cr4290 (R2-2003852)" w:date="2020-05-10T12:21:00Z"/>
        </w:rPr>
        <w:pPrChange w:id="1590" w:author="Ericsson_2" w:date="2020-05-05T14:30:00Z">
          <w:pPr>
            <w:pStyle w:val="B2"/>
          </w:pPr>
        </w:pPrChange>
      </w:pPr>
      <w:ins w:id="1591" w:author="cr4290 (R2-2003852)" w:date="2020-05-10T12:21:00Z">
        <w:r w:rsidRPr="00030C1B">
          <w:t>4&gt;</w:t>
        </w:r>
        <w:r w:rsidRPr="00030C1B">
          <w:tab/>
          <w:t>release the SCell group(s), if configured, in accordance with 5.3.10.3d;</w:t>
        </w:r>
      </w:ins>
    </w:p>
    <w:p w14:paraId="24252B65" w14:textId="77777777" w:rsidR="00030C1B" w:rsidRPr="00030C1B" w:rsidRDefault="00030C1B">
      <w:pPr>
        <w:ind w:left="1418" w:hanging="284"/>
        <w:rPr>
          <w:ins w:id="1592" w:author="cr4290 (R2-2003852)" w:date="2020-05-10T12:21:00Z"/>
        </w:rPr>
        <w:pPrChange w:id="1593" w:author="Ericsson_2" w:date="2020-05-05T14:30:00Z">
          <w:pPr>
            <w:pStyle w:val="B2"/>
          </w:pPr>
        </w:pPrChange>
      </w:pPr>
      <w:ins w:id="1594" w:author="cr4290 (R2-2003852)" w:date="2020-05-10T12:21:00Z">
        <w:r w:rsidRPr="00030C1B">
          <w:t>4&gt;</w:t>
        </w:r>
        <w:r w:rsidRPr="00030C1B">
          <w:tab/>
          <w:t>apply the default physical channel configuration as specified in 9.2.4;</w:t>
        </w:r>
      </w:ins>
    </w:p>
    <w:p w14:paraId="40FE9563" w14:textId="77777777" w:rsidR="00030C1B" w:rsidRPr="00030C1B" w:rsidRDefault="00030C1B">
      <w:pPr>
        <w:ind w:left="1418" w:hanging="284"/>
        <w:rPr>
          <w:ins w:id="1595" w:author="cr4290 (R2-2003852)" w:date="2020-05-10T12:21:00Z"/>
        </w:rPr>
        <w:pPrChange w:id="1596" w:author="Ericsson_2" w:date="2020-05-05T14:30:00Z">
          <w:pPr>
            <w:pStyle w:val="B2"/>
          </w:pPr>
        </w:pPrChange>
      </w:pPr>
      <w:ins w:id="1597" w:author="cr4290 (R2-2003852)" w:date="2020-05-10T12:21:00Z">
        <w:r w:rsidRPr="00030C1B">
          <w:t>4&gt;</w:t>
        </w:r>
        <w:r w:rsidRPr="00030C1B">
          <w:tab/>
          <w:t>except for NB-IoT, for the MCG, apply the default semi-persistent scheduling configuration as specified in 9.2.3;</w:t>
        </w:r>
      </w:ins>
    </w:p>
    <w:p w14:paraId="01B5CCB0" w14:textId="77777777" w:rsidR="00030C1B" w:rsidRPr="00030C1B" w:rsidRDefault="00030C1B">
      <w:pPr>
        <w:ind w:left="1418" w:hanging="284"/>
        <w:rPr>
          <w:ins w:id="1598" w:author="cr4290 (R2-2003852)" w:date="2020-05-10T12:21:00Z"/>
        </w:rPr>
        <w:pPrChange w:id="1599" w:author="Ericsson_2" w:date="2020-05-05T14:30:00Z">
          <w:pPr>
            <w:pStyle w:val="B2"/>
          </w:pPr>
        </w:pPrChange>
      </w:pPr>
      <w:ins w:id="1600" w:author="cr4290 (R2-2003852)" w:date="2020-05-10T12:21:00Z">
        <w:r w:rsidRPr="00030C1B">
          <w:t>4&gt;</w:t>
        </w:r>
        <w:r w:rsidRPr="00030C1B">
          <w:tab/>
          <w:t xml:space="preserve">for NB-IoT, release </w:t>
        </w:r>
        <w:r w:rsidRPr="00030C1B">
          <w:rPr>
            <w:i/>
          </w:rPr>
          <w:t>schedulingRequestConfig</w:t>
        </w:r>
        <w:r w:rsidRPr="00030C1B">
          <w:t>, if configured;</w:t>
        </w:r>
      </w:ins>
    </w:p>
    <w:p w14:paraId="367A279F" w14:textId="77777777" w:rsidR="00030C1B" w:rsidRPr="00030C1B" w:rsidRDefault="00030C1B">
      <w:pPr>
        <w:ind w:left="1418" w:hanging="284"/>
        <w:rPr>
          <w:ins w:id="1601" w:author="cr4290 (R2-2003852)" w:date="2020-05-10T12:21:00Z"/>
        </w:rPr>
        <w:pPrChange w:id="1602" w:author="Ericsson_2" w:date="2020-05-05T14:30:00Z">
          <w:pPr>
            <w:pStyle w:val="B2"/>
          </w:pPr>
        </w:pPrChange>
      </w:pPr>
      <w:ins w:id="1603" w:author="cr4290 (R2-2003852)" w:date="2020-05-10T12:21:00Z">
        <w:r w:rsidRPr="00030C1B">
          <w:t>4&gt;</w:t>
        </w:r>
        <w:r w:rsidRPr="00030C1B">
          <w:tab/>
          <w:t>for the MCG, apply the default MAC main configuration as specified in 9.2.2;</w:t>
        </w:r>
      </w:ins>
    </w:p>
    <w:p w14:paraId="074ED4A3" w14:textId="77777777" w:rsidR="00030C1B" w:rsidRPr="00030C1B" w:rsidRDefault="00030C1B">
      <w:pPr>
        <w:ind w:left="1418" w:hanging="284"/>
        <w:rPr>
          <w:ins w:id="1604" w:author="cr4290 (R2-2003852)" w:date="2020-05-10T12:21:00Z"/>
        </w:rPr>
        <w:pPrChange w:id="1605" w:author="Ericsson_2" w:date="2020-05-05T14:30:00Z">
          <w:pPr>
            <w:pStyle w:val="B2"/>
          </w:pPr>
        </w:pPrChange>
      </w:pPr>
      <w:ins w:id="1606" w:author="cr4290 (R2-2003852)" w:date="2020-05-10T12:21:00Z">
        <w:r w:rsidRPr="00030C1B">
          <w:t xml:space="preserve">4&gt; release </w:t>
        </w:r>
        <w:r w:rsidRPr="00030C1B">
          <w:rPr>
            <w:i/>
          </w:rPr>
          <w:t>delayBudgetReportingConfig</w:t>
        </w:r>
        <w:r w:rsidRPr="00030C1B">
          <w:t>, if configured;</w:t>
        </w:r>
      </w:ins>
    </w:p>
    <w:p w14:paraId="76401B79" w14:textId="77777777" w:rsidR="00030C1B" w:rsidRPr="00030C1B" w:rsidRDefault="00030C1B" w:rsidP="00030C1B">
      <w:pPr>
        <w:ind w:left="1418" w:hanging="284"/>
        <w:rPr>
          <w:ins w:id="1607" w:author="cr4290 (R2-2003852)" w:date="2020-05-10T12:21:00Z"/>
        </w:rPr>
      </w:pPr>
      <w:ins w:id="1608" w:author="cr4290 (R2-2003852)" w:date="2020-05-10T12:21:00Z">
        <w:r w:rsidRPr="00030C1B">
          <w:t xml:space="preserve">4&gt; release </w:t>
        </w:r>
        <w:r w:rsidRPr="00030C1B">
          <w:rPr>
            <w:i/>
          </w:rPr>
          <w:t>overheatingAssistanceConfig</w:t>
        </w:r>
        <w:r w:rsidRPr="00030C1B">
          <w:t>, if configured;</w:t>
        </w:r>
      </w:ins>
    </w:p>
    <w:p w14:paraId="146ADBE2" w14:textId="77777777" w:rsidR="00030C1B" w:rsidRPr="00030C1B" w:rsidRDefault="00030C1B" w:rsidP="00030C1B">
      <w:pPr>
        <w:ind w:left="1135" w:hanging="284"/>
        <w:rPr>
          <w:ins w:id="1609" w:author="cr4290 (R2-2003852)" w:date="2020-05-10T12:21:00Z"/>
        </w:rPr>
      </w:pPr>
      <w:ins w:id="1610" w:author="cr4290 (R2-2003852)" w:date="2020-05-10T12:21:00Z">
        <w:r w:rsidRPr="00030C1B">
          <w:t xml:space="preserve">3&gt; remove all the entries within </w:t>
        </w:r>
        <w:r w:rsidRPr="00030C1B">
          <w:rPr>
            <w:i/>
          </w:rPr>
          <w:t>VarConditionalReconfiguration</w:t>
        </w:r>
        <w:r w:rsidRPr="00030C1B">
          <w:t>, if any;</w:t>
        </w:r>
      </w:ins>
    </w:p>
    <w:p w14:paraId="6282285E" w14:textId="77777777" w:rsidR="00030C1B" w:rsidRPr="00030C1B" w:rsidRDefault="00030C1B" w:rsidP="00030C1B">
      <w:pPr>
        <w:ind w:left="1135" w:hanging="284"/>
        <w:rPr>
          <w:ins w:id="1611" w:author="cr4290 (R2-2003852)" w:date="2020-05-10T12:21:00Z"/>
        </w:rPr>
      </w:pPr>
      <w:ins w:id="1612" w:author="cr4290 (R2-2003852)" w:date="2020-05-10T12:21:00Z">
        <w:r w:rsidRPr="00030C1B">
          <w:t>3&gt;</w:t>
        </w:r>
        <w:r w:rsidRPr="00030C1B">
          <w:tab/>
          <w:t xml:space="preserve">for each </w:t>
        </w:r>
        <w:r w:rsidRPr="00030C1B">
          <w:rPr>
            <w:i/>
          </w:rPr>
          <w:t>measId</w:t>
        </w:r>
        <w:r w:rsidRPr="00030C1B">
          <w:t xml:space="preserve">, that is part of the current UE configuration in </w:t>
        </w:r>
        <w:r w:rsidRPr="00030C1B">
          <w:rPr>
            <w:i/>
          </w:rPr>
          <w:t>VarMeasConfig</w:t>
        </w:r>
        <w:r w:rsidRPr="00030C1B">
          <w:t xml:space="preserve">, if the associated </w:t>
        </w:r>
        <w:r w:rsidRPr="00030C1B">
          <w:rPr>
            <w:i/>
          </w:rPr>
          <w:t>reportConfig</w:t>
        </w:r>
        <w:r w:rsidRPr="00030C1B">
          <w:t xml:space="preserve"> has </w:t>
        </w:r>
        <w:r w:rsidRPr="00030C1B">
          <w:rPr>
            <w:i/>
          </w:rPr>
          <w:t>condReconfigurationTriggerEUTRA</w:t>
        </w:r>
        <w:r w:rsidRPr="00030C1B">
          <w:t xml:space="preserve"> configured:</w:t>
        </w:r>
      </w:ins>
    </w:p>
    <w:p w14:paraId="365391FD" w14:textId="77777777" w:rsidR="00030C1B" w:rsidRPr="00030C1B" w:rsidRDefault="00030C1B" w:rsidP="00030C1B">
      <w:pPr>
        <w:ind w:left="1418" w:hanging="284"/>
        <w:rPr>
          <w:ins w:id="1613" w:author="cr4290 (R2-2003852)" w:date="2020-05-10T12:21:00Z"/>
        </w:rPr>
      </w:pPr>
      <w:ins w:id="1614" w:author="cr4290 (R2-2003852)" w:date="2020-05-10T12:21:00Z">
        <w:r w:rsidRPr="00030C1B">
          <w:t>4&gt;</w:t>
        </w:r>
        <w:r w:rsidRPr="00030C1B">
          <w:tab/>
          <w:t xml:space="preserve">remove the entry with the matching </w:t>
        </w:r>
        <w:r w:rsidRPr="00030C1B">
          <w:rPr>
            <w:i/>
          </w:rPr>
          <w:t>reportConfigId</w:t>
        </w:r>
        <w:r w:rsidRPr="00030C1B">
          <w:t xml:space="preserve"> from the </w:t>
        </w:r>
        <w:r w:rsidRPr="00030C1B">
          <w:rPr>
            <w:i/>
          </w:rPr>
          <w:t>reportConfigList</w:t>
        </w:r>
        <w:r w:rsidRPr="00030C1B">
          <w:t xml:space="preserve"> within the </w:t>
        </w:r>
        <w:r w:rsidRPr="00030C1B">
          <w:rPr>
            <w:i/>
          </w:rPr>
          <w:t>VarMeasConfig</w:t>
        </w:r>
        <w:r w:rsidRPr="00030C1B">
          <w:t>;</w:t>
        </w:r>
      </w:ins>
    </w:p>
    <w:p w14:paraId="3F1469B5" w14:textId="77777777" w:rsidR="00030C1B" w:rsidRPr="00030C1B" w:rsidRDefault="00030C1B" w:rsidP="00030C1B">
      <w:pPr>
        <w:ind w:left="1418" w:hanging="284"/>
        <w:rPr>
          <w:ins w:id="1615" w:author="cr4290 (R2-2003852)" w:date="2020-05-10T12:21:00Z"/>
        </w:rPr>
      </w:pPr>
      <w:ins w:id="1616" w:author="cr4290 (R2-2003852)" w:date="2020-05-10T12:21:00Z">
        <w:r w:rsidRPr="00030C1B">
          <w:t>4&gt;</w:t>
        </w:r>
        <w:r w:rsidRPr="00030C1B">
          <w:tab/>
          <w:t xml:space="preserve">if the associated </w:t>
        </w:r>
        <w:r w:rsidRPr="00030C1B">
          <w:rPr>
            <w:i/>
            <w:iCs/>
          </w:rPr>
          <w:t>measObjectId</w:t>
        </w:r>
        <w:r w:rsidRPr="00030C1B">
          <w:t xml:space="preserve"> is only associated with </w:t>
        </w:r>
        <w:r w:rsidRPr="00030C1B">
          <w:rPr>
            <w:i/>
          </w:rPr>
          <w:t>condReconfigurationTriggerEUTRA</w:t>
        </w:r>
        <w:r w:rsidRPr="00030C1B">
          <w:t>:</w:t>
        </w:r>
      </w:ins>
    </w:p>
    <w:p w14:paraId="0D281395" w14:textId="77777777" w:rsidR="00030C1B" w:rsidRPr="00030C1B" w:rsidRDefault="00030C1B" w:rsidP="00030C1B">
      <w:pPr>
        <w:ind w:left="1702" w:hanging="284"/>
        <w:rPr>
          <w:ins w:id="1617" w:author="cr4290 (R2-2003852)" w:date="2020-05-10T12:21:00Z"/>
        </w:rPr>
      </w:pPr>
      <w:ins w:id="1618" w:author="cr4290 (R2-2003852)" w:date="2020-05-10T12:21:00Z">
        <w:r w:rsidRPr="00030C1B">
          <w:lastRenderedPageBreak/>
          <w:t>5&gt;</w:t>
        </w:r>
        <w:r w:rsidRPr="00030C1B">
          <w:tab/>
          <w:t xml:space="preserve">remove the entry with the matching </w:t>
        </w:r>
        <w:r w:rsidRPr="00030C1B">
          <w:rPr>
            <w:i/>
            <w:iCs/>
            <w:lang w:val="en-US"/>
          </w:rPr>
          <w:t>measObjectId</w:t>
        </w:r>
        <w:r w:rsidRPr="00030C1B">
          <w:t xml:space="preserve"> from the </w:t>
        </w:r>
        <w:r w:rsidRPr="00030C1B">
          <w:rPr>
            <w:i/>
          </w:rPr>
          <w:t>measObjectList</w:t>
        </w:r>
        <w:r w:rsidRPr="00030C1B">
          <w:t xml:space="preserve"> within the </w:t>
        </w:r>
        <w:r w:rsidRPr="00030C1B">
          <w:rPr>
            <w:i/>
          </w:rPr>
          <w:t>VarMeasConfig</w:t>
        </w:r>
        <w:r w:rsidRPr="00030C1B">
          <w:t>;</w:t>
        </w:r>
      </w:ins>
    </w:p>
    <w:p w14:paraId="5583F1E7" w14:textId="77777777" w:rsidR="00030C1B" w:rsidRPr="00030C1B" w:rsidRDefault="00030C1B" w:rsidP="00030C1B">
      <w:pPr>
        <w:ind w:left="1418" w:hanging="284"/>
        <w:rPr>
          <w:ins w:id="1619" w:author="cr4290 (R2-2003852)" w:date="2020-05-10T12:21:00Z"/>
        </w:rPr>
      </w:pPr>
      <w:ins w:id="1620" w:author="cr4290 (R2-2003852)" w:date="2020-05-10T12:21:00Z">
        <w:r w:rsidRPr="00030C1B">
          <w:rPr>
            <w:lang w:val="en-US"/>
          </w:rPr>
          <w:t>4</w:t>
        </w:r>
        <w:r w:rsidRPr="00030C1B">
          <w:t>&gt;</w:t>
        </w:r>
        <w:r w:rsidRPr="00030C1B">
          <w:tab/>
          <w:t xml:space="preserve">remove the entry with the matching </w:t>
        </w:r>
        <w:r w:rsidRPr="00030C1B">
          <w:rPr>
            <w:i/>
          </w:rPr>
          <w:t>measId</w:t>
        </w:r>
        <w:r w:rsidRPr="00030C1B">
          <w:t xml:space="preserve"> from the </w:t>
        </w:r>
        <w:r w:rsidRPr="00030C1B">
          <w:rPr>
            <w:i/>
          </w:rPr>
          <w:t>measIdList</w:t>
        </w:r>
        <w:r w:rsidRPr="00030C1B">
          <w:t xml:space="preserve"> within the </w:t>
        </w:r>
        <w:r w:rsidRPr="00030C1B">
          <w:rPr>
            <w:i/>
          </w:rPr>
          <w:t>VarMeasConfig</w:t>
        </w:r>
        <w:r w:rsidRPr="00030C1B">
          <w:t>;</w:t>
        </w:r>
      </w:ins>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621" w:name="_Toc20486813"/>
      <w:bookmarkStart w:id="1622" w:name="_Toc29342105"/>
      <w:bookmarkStart w:id="1623" w:name="_Toc29343244"/>
      <w:bookmarkStart w:id="1624" w:name="_Toc36566495"/>
      <w:bookmarkStart w:id="1625" w:name="_Toc36809909"/>
      <w:bookmarkStart w:id="1626" w:name="_Toc36846273"/>
      <w:bookmarkStart w:id="1627" w:name="_Toc36938926"/>
      <w:bookmarkStart w:id="1628"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621"/>
      <w:bookmarkEnd w:id="1622"/>
      <w:bookmarkEnd w:id="1623"/>
      <w:bookmarkEnd w:id="1624"/>
      <w:bookmarkEnd w:id="1625"/>
      <w:bookmarkEnd w:id="1626"/>
      <w:bookmarkEnd w:id="1627"/>
      <w:bookmarkEnd w:id="1628"/>
    </w:p>
    <w:p w14:paraId="03C2D770" w14:textId="51B78003" w:rsidR="009722D5" w:rsidRPr="000E4E7F" w:rsidRDefault="009722D5" w:rsidP="009722D5">
      <w:del w:id="1629" w:author="cr4287r1 (R2-2004040)" w:date="2020-05-11T16:55:00Z">
        <w:r w:rsidRPr="000E4E7F" w:rsidDel="00290A09">
          <w:delText>Except for NB-IoT, i</w:delText>
        </w:r>
      </w:del>
      <w:ins w:id="1630" w:author="cr4287r1 (R2-2004040)" w:date="2020-05-11T16:55:00Z">
        <w:r w:rsidR="00290A09">
          <w:t>I</w:t>
        </w:r>
      </w:ins>
      <w:r w:rsidRPr="000E4E7F">
        <w:t xml:space="preserve">f the procedure </w:t>
      </w:r>
      <w:r w:rsidRPr="000E4E7F">
        <w:rPr>
          <w:lang w:eastAsia="zh-CN"/>
        </w:rPr>
        <w:t>was</w:t>
      </w:r>
      <w:r w:rsidRPr="000E4E7F">
        <w:t xml:space="preserve"> initiated due to radio link failure or handover failure, the UE shall:</w:t>
      </w:r>
    </w:p>
    <w:p w14:paraId="64CF9AE8" w14:textId="60F2BA00"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1631" w:author="cr4287r1 (R2-2004040)" w:date="2020-05-11T16:56:00Z">
        <w:r w:rsidR="00290A09">
          <w:rPr>
            <w:lang w:eastAsia="zh-CN"/>
          </w:rPr>
          <w:t>(</w:t>
        </w:r>
        <w:r w:rsidR="00290A09" w:rsidRPr="000E4E7F">
          <w:rPr>
            <w:i/>
          </w:rPr>
          <w:t>VarRLF-Repor</w:t>
        </w:r>
        <w:r w:rsidR="00290A09">
          <w:rPr>
            <w:i/>
          </w:rPr>
          <w:t>t-NB</w:t>
        </w:r>
        <w:r w:rsidR="00290A09">
          <w:t xml:space="preserve"> in NB-IoT) </w:t>
        </w:r>
      </w:ins>
      <w:r w:rsidRPr="000E4E7F">
        <w:t>to the global cell identity of the selected cell;</w:t>
      </w:r>
    </w:p>
    <w:p w14:paraId="0B76B178" w14:textId="4FA21976" w:rsidR="004F37CA" w:rsidRPr="000E4E7F" w:rsidDel="00290A09" w:rsidRDefault="004F37CA" w:rsidP="004F37CA">
      <w:pPr>
        <w:pStyle w:val="EditorsNote"/>
        <w:rPr>
          <w:del w:id="1632" w:author="cr4287r1 (R2-2004040)" w:date="2020-05-11T16:56:00Z"/>
          <w:color w:val="auto"/>
          <w:lang w:eastAsia="zh-CN"/>
        </w:rPr>
      </w:pPr>
      <w:del w:id="1633" w:author="cr4287r1 (R2-2004040)" w:date="2020-05-11T16:56:00Z">
        <w:r w:rsidRPr="000E4E7F" w:rsidDel="00290A09">
          <w:rPr>
            <w:color w:val="auto"/>
          </w:rPr>
          <w:delText>Editor</w:delText>
        </w:r>
        <w:r w:rsidR="00156A1B" w:rsidRPr="000E4E7F" w:rsidDel="00290A09">
          <w:rPr>
            <w:color w:val="auto"/>
          </w:rPr>
          <w:delText>'</w:delText>
        </w:r>
        <w:r w:rsidRPr="000E4E7F" w:rsidDel="00290A09">
          <w:rPr>
            <w:color w:val="auto"/>
          </w:rPr>
          <w:delText>s Note: FFS: The re-establishment cell id is also included in the RLF report for NB-IoT.</w:delText>
        </w:r>
      </w:del>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lastRenderedPageBreak/>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05BAEC70" w:rsidR="003A3170" w:rsidRPr="000E4E7F" w:rsidRDefault="003A3170" w:rsidP="003A3170">
      <w:pPr>
        <w:pStyle w:val="B2"/>
      </w:pPr>
      <w:r w:rsidRPr="000E4E7F">
        <w:t>2&gt;</w:t>
      </w:r>
      <w:r w:rsidRPr="000E4E7F">
        <w:tab/>
      </w:r>
      <w:ins w:id="1634" w:author="cr4287r1 (R2-2004040)" w:date="2020-05-11T16:56:00Z">
        <w:r w:rsidR="00290A09" w:rsidRPr="00643870">
          <w:t>if the UE is connected to EPC</w:t>
        </w:r>
        <w:r w:rsidR="00290A09">
          <w:t>,</w:t>
        </w:r>
        <w:r w:rsidR="00290A09" w:rsidRPr="00643870">
          <w:t xml:space="preserve"> </w:t>
        </w:r>
      </w:ins>
      <w:r w:rsidRPr="000E4E7F">
        <w:t xml:space="preserve">set </w:t>
      </w:r>
      <w:r w:rsidRPr="000E4E7F">
        <w:rPr>
          <w:i/>
        </w:rPr>
        <w:t>earlyContentionResolution</w:t>
      </w:r>
      <w:r w:rsidRPr="000E4E7F">
        <w:t xml:space="preserve"> to </w:t>
      </w:r>
      <w:commentRangeStart w:id="1635"/>
      <w:r w:rsidRPr="000E4E7F">
        <w:t>TRUE</w:t>
      </w:r>
      <w:commentRangeEnd w:id="1635"/>
      <w:r w:rsidR="00E6666B">
        <w:rPr>
          <w:rStyle w:val="CommentReference"/>
        </w:rPr>
        <w:commentReference w:id="1635"/>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636" w:name="_Toc20486814"/>
      <w:bookmarkStart w:id="1637" w:name="_Toc29342106"/>
      <w:bookmarkStart w:id="1638" w:name="_Toc29343245"/>
      <w:bookmarkStart w:id="1639" w:name="_Toc36566496"/>
      <w:bookmarkStart w:id="1640" w:name="_Toc36809910"/>
      <w:bookmarkStart w:id="1641" w:name="_Toc36846274"/>
      <w:bookmarkStart w:id="1642" w:name="_Toc36938927"/>
      <w:bookmarkStart w:id="1643" w:name="_Toc37081907"/>
      <w:r w:rsidRPr="000E4E7F">
        <w:t>5.3.7.5</w:t>
      </w:r>
      <w:r w:rsidRPr="000E4E7F">
        <w:tab/>
        <w:t xml:space="preserve">Reception of the </w:t>
      </w:r>
      <w:r w:rsidRPr="000E4E7F">
        <w:rPr>
          <w:i/>
        </w:rPr>
        <w:t>RRCConnectionReestablishment</w:t>
      </w:r>
      <w:r w:rsidRPr="000E4E7F">
        <w:t xml:space="preserve"> by the UE</w:t>
      </w:r>
      <w:bookmarkEnd w:id="1636"/>
      <w:bookmarkEnd w:id="1637"/>
      <w:bookmarkEnd w:id="1638"/>
      <w:bookmarkEnd w:id="1639"/>
      <w:bookmarkEnd w:id="1640"/>
      <w:bookmarkEnd w:id="1641"/>
      <w:bookmarkEnd w:id="1642"/>
      <w:bookmarkEnd w:id="1643"/>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644" w:name="OLE_LINK46"/>
      <w:bookmarkStart w:id="1645" w:name="OLE_LINK47"/>
      <w:r w:rsidR="009722D5" w:rsidRPr="000E4E7F">
        <w:t>and the K</w:t>
      </w:r>
      <w:r w:rsidR="009722D5" w:rsidRPr="000E4E7F">
        <w:rPr>
          <w:vertAlign w:val="subscript"/>
        </w:rPr>
        <w:t>RRCint</w:t>
      </w:r>
      <w:r w:rsidR="009722D5" w:rsidRPr="000E4E7F">
        <w:t xml:space="preserve"> key immediately</w:t>
      </w:r>
      <w:bookmarkEnd w:id="1644"/>
      <w:bookmarkEnd w:id="1645"/>
      <w:r w:rsidR="009722D5" w:rsidRPr="000E4E7F">
        <w:t xml:space="preserve">, i.e., integrity protection shall be applied to all subsequent messages received and sent by the UE, </w:t>
      </w:r>
      <w:bookmarkStart w:id="1646" w:name="OLE_LINK40"/>
      <w:bookmarkStart w:id="1647" w:name="OLE_LINK41"/>
      <w:r w:rsidR="009722D5" w:rsidRPr="000E4E7F">
        <w:t>including the message used to indicate the successful completion of the procedure</w:t>
      </w:r>
      <w:bookmarkEnd w:id="1646"/>
      <w:bookmarkEnd w:id="1647"/>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1CDFE6F7" w:rsidR="004F37CA" w:rsidRPr="000E4E7F" w:rsidRDefault="004F37CA" w:rsidP="004F37CA">
      <w:pPr>
        <w:pStyle w:val="B5"/>
      </w:pPr>
      <w:r w:rsidRPr="000E4E7F">
        <w:t>5&gt;</w:t>
      </w:r>
      <w:r w:rsidRPr="000E4E7F">
        <w:tab/>
        <w:t xml:space="preserve">include </w:t>
      </w:r>
      <w:ins w:id="1648" w:author="Samsung (Seungri Jin) - class0/class1" w:date="2020-05-13T17:06:00Z">
        <w:r w:rsidR="002D4229">
          <w:t xml:space="preserve">the </w:t>
        </w:r>
      </w:ins>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649" w:name="_Toc20486815"/>
      <w:bookmarkStart w:id="1650" w:name="_Toc29342107"/>
      <w:bookmarkStart w:id="1651" w:name="_Toc29343246"/>
      <w:bookmarkStart w:id="1652" w:name="_Toc36566497"/>
      <w:bookmarkStart w:id="1653" w:name="_Toc36809911"/>
      <w:bookmarkStart w:id="1654" w:name="_Toc36846275"/>
      <w:bookmarkStart w:id="1655" w:name="_Toc36938928"/>
      <w:bookmarkStart w:id="1656" w:name="_Toc37081908"/>
      <w:r w:rsidRPr="000E4E7F">
        <w:lastRenderedPageBreak/>
        <w:t>5.3.7.6</w:t>
      </w:r>
      <w:r w:rsidRPr="000E4E7F">
        <w:tab/>
        <w:t>T311 expiry</w:t>
      </w:r>
      <w:bookmarkEnd w:id="1649"/>
      <w:bookmarkEnd w:id="1650"/>
      <w:bookmarkEnd w:id="1651"/>
      <w:bookmarkEnd w:id="1652"/>
      <w:bookmarkEnd w:id="1653"/>
      <w:bookmarkEnd w:id="1654"/>
      <w:bookmarkEnd w:id="1655"/>
      <w:bookmarkEnd w:id="1656"/>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657" w:name="_Toc20486816"/>
      <w:bookmarkStart w:id="1658" w:name="_Toc29342108"/>
      <w:bookmarkStart w:id="1659" w:name="_Toc29343247"/>
      <w:bookmarkStart w:id="1660" w:name="_Toc36566498"/>
      <w:bookmarkStart w:id="1661" w:name="_Toc36809912"/>
      <w:bookmarkStart w:id="1662" w:name="_Toc36846276"/>
      <w:bookmarkStart w:id="1663" w:name="_Toc36938929"/>
      <w:bookmarkStart w:id="1664" w:name="_Toc37081909"/>
      <w:r w:rsidRPr="000E4E7F">
        <w:t>5.3.7.7</w:t>
      </w:r>
      <w:r w:rsidRPr="000E4E7F">
        <w:tab/>
        <w:t>T301 expiry or selected cell no longer suitable</w:t>
      </w:r>
      <w:bookmarkEnd w:id="1657"/>
      <w:bookmarkEnd w:id="1658"/>
      <w:bookmarkEnd w:id="1659"/>
      <w:bookmarkEnd w:id="1660"/>
      <w:bookmarkEnd w:id="1661"/>
      <w:bookmarkEnd w:id="1662"/>
      <w:bookmarkEnd w:id="1663"/>
      <w:bookmarkEnd w:id="1664"/>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665" w:name="_Toc20486817"/>
      <w:bookmarkStart w:id="1666" w:name="_Toc29342109"/>
      <w:bookmarkStart w:id="1667" w:name="_Toc29343248"/>
      <w:bookmarkStart w:id="1668" w:name="_Toc36566499"/>
      <w:bookmarkStart w:id="1669" w:name="_Toc36809913"/>
      <w:bookmarkStart w:id="1670" w:name="_Toc36846277"/>
      <w:bookmarkStart w:id="1671" w:name="_Toc36938930"/>
      <w:bookmarkStart w:id="1672" w:name="_Toc37081910"/>
      <w:r w:rsidRPr="000E4E7F">
        <w:t>5.3.7.8</w:t>
      </w:r>
      <w:r w:rsidRPr="000E4E7F">
        <w:tab/>
        <w:t xml:space="preserve">Reception of </w:t>
      </w:r>
      <w:r w:rsidRPr="000E4E7F">
        <w:rPr>
          <w:i/>
        </w:rPr>
        <w:t>RRCConnectionReestablishmentReject</w:t>
      </w:r>
      <w:r w:rsidRPr="000E4E7F">
        <w:t xml:space="preserve"> by the UE</w:t>
      </w:r>
      <w:bookmarkEnd w:id="1665"/>
      <w:bookmarkEnd w:id="1666"/>
      <w:bookmarkEnd w:id="1667"/>
      <w:bookmarkEnd w:id="1668"/>
      <w:bookmarkEnd w:id="1669"/>
      <w:bookmarkEnd w:id="1670"/>
      <w:bookmarkEnd w:id="1671"/>
      <w:bookmarkEnd w:id="1672"/>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673" w:name="_Toc20486818"/>
      <w:bookmarkStart w:id="1674" w:name="_Toc29342110"/>
      <w:bookmarkStart w:id="1675" w:name="_Toc29343249"/>
      <w:bookmarkStart w:id="1676" w:name="_Toc36566500"/>
      <w:bookmarkStart w:id="1677" w:name="_Toc36809914"/>
      <w:bookmarkStart w:id="1678" w:name="_Toc36846278"/>
      <w:bookmarkStart w:id="1679" w:name="_Toc36938931"/>
      <w:bookmarkStart w:id="1680" w:name="_Toc37081911"/>
      <w:r w:rsidRPr="000E4E7F">
        <w:t>5.3.8</w:t>
      </w:r>
      <w:r w:rsidRPr="000E4E7F">
        <w:tab/>
        <w:t>RRC connection release</w:t>
      </w:r>
      <w:bookmarkEnd w:id="1673"/>
      <w:bookmarkEnd w:id="1674"/>
      <w:bookmarkEnd w:id="1675"/>
      <w:bookmarkEnd w:id="1676"/>
      <w:bookmarkEnd w:id="1677"/>
      <w:bookmarkEnd w:id="1678"/>
      <w:bookmarkEnd w:id="1679"/>
      <w:bookmarkEnd w:id="1680"/>
    </w:p>
    <w:p w14:paraId="5C1B1DB5" w14:textId="77777777" w:rsidR="009722D5" w:rsidRPr="000E4E7F" w:rsidRDefault="009722D5" w:rsidP="009722D5">
      <w:pPr>
        <w:pStyle w:val="Heading4"/>
      </w:pPr>
      <w:bookmarkStart w:id="1681" w:name="_Toc20486819"/>
      <w:bookmarkStart w:id="1682" w:name="_Toc29342111"/>
      <w:bookmarkStart w:id="1683" w:name="_Toc29343250"/>
      <w:bookmarkStart w:id="1684" w:name="_Toc36566501"/>
      <w:bookmarkStart w:id="1685" w:name="_Toc36809915"/>
      <w:bookmarkStart w:id="1686" w:name="_Toc36846279"/>
      <w:bookmarkStart w:id="1687" w:name="_Toc36938932"/>
      <w:bookmarkStart w:id="1688" w:name="_Toc37081912"/>
      <w:r w:rsidRPr="000E4E7F">
        <w:t>5.3.8.1</w:t>
      </w:r>
      <w:r w:rsidRPr="000E4E7F">
        <w:tab/>
        <w:t>General</w:t>
      </w:r>
      <w:bookmarkEnd w:id="1681"/>
      <w:bookmarkEnd w:id="1682"/>
      <w:bookmarkEnd w:id="1683"/>
      <w:bookmarkEnd w:id="1684"/>
      <w:bookmarkEnd w:id="1685"/>
      <w:bookmarkEnd w:id="1686"/>
      <w:bookmarkEnd w:id="1687"/>
      <w:bookmarkEnd w:id="1688"/>
    </w:p>
    <w:bookmarkStart w:id="1689" w:name="_MON_1289914524"/>
    <w:bookmarkEnd w:id="1689"/>
    <w:bookmarkStart w:id="1690" w:name="_MON_1267948855"/>
    <w:bookmarkEnd w:id="1690"/>
    <w:p w14:paraId="174F800D" w14:textId="77777777" w:rsidR="009722D5" w:rsidRPr="000E4E7F" w:rsidRDefault="009722D5" w:rsidP="009722D5">
      <w:pPr>
        <w:pStyle w:val="TH"/>
      </w:pPr>
      <w:r w:rsidRPr="000E4E7F">
        <w:object w:dxaOrig="7574" w:dyaOrig="1634" w14:anchorId="1CEC4048">
          <v:shape id="_x0000_i1051" type="#_x0000_t75" style="width:353.25pt;height:76.5pt" o:ole="">
            <v:imagedata r:id="rId69" o:title=""/>
          </v:shape>
          <o:OLEObject Type="Embed" ProgID="Word.Picture.8" ShapeID="_x0000_i1051" DrawAspect="Content" ObjectID="_1651406963"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691" w:name="_Toc20486820"/>
      <w:bookmarkStart w:id="1692" w:name="_Toc29342112"/>
      <w:bookmarkStart w:id="1693" w:name="_Toc29343251"/>
      <w:bookmarkStart w:id="1694" w:name="_Toc36566502"/>
      <w:bookmarkStart w:id="1695" w:name="_Toc36809916"/>
      <w:bookmarkStart w:id="1696" w:name="_Toc36846280"/>
      <w:bookmarkStart w:id="1697" w:name="_Toc36938933"/>
      <w:bookmarkStart w:id="1698" w:name="_Toc37081913"/>
      <w:r w:rsidRPr="000E4E7F">
        <w:t>5.3.8.2</w:t>
      </w:r>
      <w:r w:rsidRPr="000E4E7F">
        <w:tab/>
        <w:t>Initiation</w:t>
      </w:r>
      <w:bookmarkEnd w:id="1691"/>
      <w:bookmarkEnd w:id="1692"/>
      <w:bookmarkEnd w:id="1693"/>
      <w:bookmarkEnd w:id="1694"/>
      <w:bookmarkEnd w:id="1695"/>
      <w:bookmarkEnd w:id="1696"/>
      <w:bookmarkEnd w:id="1697"/>
      <w:bookmarkEnd w:id="1698"/>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699" w:name="_Toc20486821"/>
      <w:bookmarkStart w:id="1700" w:name="_Toc29342113"/>
      <w:bookmarkStart w:id="1701" w:name="_Toc29343252"/>
      <w:bookmarkStart w:id="1702" w:name="_Toc36566503"/>
      <w:bookmarkStart w:id="1703" w:name="_Toc36809917"/>
      <w:bookmarkStart w:id="1704" w:name="_Toc36846281"/>
      <w:bookmarkStart w:id="1705" w:name="_Toc36938934"/>
      <w:bookmarkStart w:id="1706" w:name="_Toc37081914"/>
      <w:r w:rsidRPr="000E4E7F">
        <w:t>5.3.8.3</w:t>
      </w:r>
      <w:r w:rsidRPr="000E4E7F">
        <w:tab/>
        <w:t xml:space="preserve">Reception of the </w:t>
      </w:r>
      <w:r w:rsidRPr="000E4E7F">
        <w:rPr>
          <w:i/>
        </w:rPr>
        <w:t>RRCConnectionRelease</w:t>
      </w:r>
      <w:r w:rsidRPr="000E4E7F">
        <w:t xml:space="preserve"> by the UE</w:t>
      </w:r>
      <w:bookmarkEnd w:id="1699"/>
      <w:bookmarkEnd w:id="1700"/>
      <w:bookmarkEnd w:id="1701"/>
      <w:bookmarkEnd w:id="1702"/>
      <w:bookmarkEnd w:id="1703"/>
      <w:bookmarkEnd w:id="1704"/>
      <w:bookmarkEnd w:id="1705"/>
      <w:bookmarkEnd w:id="1706"/>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B3B0014" w14:textId="68398B0D" w:rsidR="00290A09" w:rsidRDefault="004F37CA" w:rsidP="004F37CA">
      <w:pPr>
        <w:pStyle w:val="B1"/>
        <w:rPr>
          <w:ins w:id="1707" w:author="cr4287r1 (R2-2004040)" w:date="2020-05-11T16:57:00Z"/>
        </w:rPr>
      </w:pPr>
      <w:r w:rsidRPr="000E4E7F">
        <w:t>1&gt;</w:t>
      </w:r>
      <w:r w:rsidRPr="000E4E7F">
        <w:tab/>
        <w:t xml:space="preserve">for NB </w:t>
      </w:r>
      <w:del w:id="1708" w:author="cr4287r1 (R2-2004040)" w:date="2020-05-11T16:57:00Z">
        <w:r w:rsidRPr="000E4E7F" w:rsidDel="00290A09">
          <w:delText>-</w:delText>
        </w:r>
      </w:del>
      <w:ins w:id="1709" w:author="cr4287r1 (R2-2004040)" w:date="2020-05-11T16:57:00Z">
        <w:r w:rsidR="00290A09">
          <w:t>–</w:t>
        </w:r>
      </w:ins>
      <w:r w:rsidRPr="000E4E7F">
        <w:t>IoT</w:t>
      </w:r>
      <w:ins w:id="1710" w:author="cr4287r1 (R2-2004040)" w:date="2020-05-11T16:57:00Z">
        <w:r w:rsidR="00290A09">
          <w:t>:</w:t>
        </w:r>
      </w:ins>
      <w:del w:id="1711" w:author="cr4287r1 (R2-2004040)" w:date="2020-05-11T16:57:00Z">
        <w:r w:rsidRPr="000E4E7F" w:rsidDel="00290A09">
          <w:delText xml:space="preserve">, </w:delText>
        </w:r>
      </w:del>
    </w:p>
    <w:p w14:paraId="4D971D1C" w14:textId="752F3BD9" w:rsidR="004F37CA" w:rsidRPr="000E4E7F" w:rsidRDefault="00290A09">
      <w:pPr>
        <w:pStyle w:val="B2"/>
        <w:pPrChange w:id="1712" w:author="cr4287r1 (R2-2004040)" w:date="2020-05-11T16:57:00Z">
          <w:pPr>
            <w:pStyle w:val="B1"/>
          </w:pPr>
        </w:pPrChange>
      </w:pPr>
      <w:ins w:id="1713" w:author="cr4287r1 (R2-2004040)" w:date="2020-05-11T16:57:00Z">
        <w:r w:rsidRPr="000E4E7F">
          <w:t>2&gt;</w:t>
        </w:r>
        <w:r w:rsidRPr="000E4E7F">
          <w:tab/>
        </w:r>
      </w:ins>
      <w:r w:rsidR="004F37CA" w:rsidRPr="000E4E7F">
        <w:t>if the UE has reported anr-InfoAvailable, clear VarANR-MeasConfig-NB and VarANR-MeasReport-NB;</w:t>
      </w:r>
    </w:p>
    <w:p w14:paraId="0B835341" w14:textId="77777777" w:rsidR="00290A09" w:rsidRPr="00290A09" w:rsidRDefault="00290A09" w:rsidP="00290A09">
      <w:pPr>
        <w:overflowPunct/>
        <w:autoSpaceDE/>
        <w:autoSpaceDN/>
        <w:adjustRightInd/>
        <w:ind w:left="851" w:hanging="284"/>
        <w:textAlignment w:val="auto"/>
        <w:rPr>
          <w:ins w:id="1714" w:author="cr4287r1 (R2-2004040)" w:date="2020-05-11T16:57:00Z"/>
          <w:rFonts w:eastAsia="SimSun"/>
          <w:lang w:eastAsia="en-US"/>
        </w:rPr>
      </w:pPr>
      <w:ins w:id="1715" w:author="cr4287r1 (R2-2004040)" w:date="2020-05-11T16:57:00Z">
        <w:r w:rsidRPr="00290A09">
          <w:rPr>
            <w:rFonts w:eastAsia="SimSun"/>
            <w:lang w:eastAsia="en-US"/>
          </w:rPr>
          <w:t xml:space="preserve">2&gt; if the UE has reported </w:t>
        </w:r>
        <w:r w:rsidRPr="00290A09">
          <w:rPr>
            <w:rFonts w:eastAsia="SimSun"/>
            <w:i/>
            <w:lang w:eastAsia="en-US"/>
          </w:rPr>
          <w:t>rlf-InfoAvailable</w:t>
        </w:r>
        <w:r w:rsidRPr="00290A09">
          <w:rPr>
            <w:rFonts w:eastAsia="SimSun"/>
            <w:lang w:eastAsia="en-US"/>
          </w:rPr>
          <w:t xml:space="preserve">, clear </w:t>
        </w:r>
        <w:r w:rsidRPr="00290A09">
          <w:rPr>
            <w:rFonts w:eastAsia="SimSun"/>
            <w:i/>
            <w:lang w:eastAsia="en-US"/>
          </w:rPr>
          <w:t>VarRLF-Report-NB</w:t>
        </w:r>
        <w:r w:rsidRPr="00290A09">
          <w:rPr>
            <w:rFonts w:eastAsia="SimSun"/>
            <w:lang w:eastAsia="en-US"/>
          </w:rPr>
          <w:t>;</w:t>
        </w:r>
      </w:ins>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lastRenderedPageBreak/>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716"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716"/>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717"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717"/>
    <w:p w14:paraId="63A0C4CD" w14:textId="7649F46F"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2A33349" w:rsidR="00C47544" w:rsidRPr="000E4E7F" w:rsidDel="001806E9" w:rsidRDefault="00C47544" w:rsidP="001806E9">
      <w:pPr>
        <w:pStyle w:val="B2"/>
        <w:rPr>
          <w:del w:id="1718" w:author="Samsung (Seungri Jin) - class0/class1" w:date="2020-05-13T17:44:00Z"/>
        </w:rPr>
      </w:pPr>
      <w:r w:rsidRPr="000E4E7F">
        <w:t>2&gt;</w:t>
      </w:r>
      <w:r w:rsidRPr="000E4E7F">
        <w:tab/>
      </w:r>
      <w:del w:id="1719" w:author="Samsung (Seungri Jin) - class0/class1" w:date="2020-05-13T17:44:00Z">
        <w:r w:rsidRPr="000E4E7F" w:rsidDel="001806E9">
          <w:delText>if timer T331 is running:</w:delText>
        </w:r>
      </w:del>
    </w:p>
    <w:p w14:paraId="1AB43823" w14:textId="1CEC0242" w:rsidR="00C47544" w:rsidRPr="000E4E7F" w:rsidRDefault="00C47544">
      <w:pPr>
        <w:pStyle w:val="B2"/>
        <w:pPrChange w:id="1720" w:author="Samsung (Seungri Jin) - class0/class1" w:date="2020-05-13T17:44:00Z">
          <w:pPr>
            <w:pStyle w:val="B3"/>
          </w:pPr>
        </w:pPrChange>
      </w:pPr>
      <w:del w:id="1721" w:author="Samsung (Seungri Jin) - class0/class1" w:date="2020-05-13T17:44:00Z">
        <w:r w:rsidRPr="000E4E7F" w:rsidDel="001806E9">
          <w:delText>3&gt;</w:delText>
        </w:r>
        <w:r w:rsidRPr="000E4E7F" w:rsidDel="001806E9">
          <w:tab/>
        </w:r>
      </w:del>
      <w:r w:rsidRPr="000E4E7F">
        <w:t>stop timer T331</w:t>
      </w:r>
      <w:ins w:id="1722" w:author="Samsung (Seungri Jin) - class0/class1" w:date="2020-05-13T17:44:00Z">
        <w:r w:rsidR="001806E9">
          <w:t>, if running</w:t>
        </w:r>
      </w:ins>
      <w:r w:rsidRPr="000E4E7F">
        <w:t>;</w:t>
      </w:r>
    </w:p>
    <w:p w14:paraId="0EDA60BF" w14:textId="3E5516B1" w:rsidR="00C47544" w:rsidRPr="000E4E7F" w:rsidRDefault="00C47544">
      <w:pPr>
        <w:pStyle w:val="B2"/>
        <w:rPr>
          <w:rFonts w:eastAsia="Malgun Gothic"/>
          <w:lang w:eastAsia="ko-KR"/>
        </w:rPr>
        <w:pPrChange w:id="1723" w:author="Samsung (Seungri Jin) - class0/class1" w:date="2020-05-13T17:50:00Z">
          <w:pPr>
            <w:pStyle w:val="B3"/>
          </w:pPr>
        </w:pPrChange>
      </w:pPr>
      <w:del w:id="1724" w:author="Samsung (Seungri Jin) - class0/class1" w:date="2020-05-13T17:50:00Z">
        <w:r w:rsidRPr="000E4E7F" w:rsidDel="001806E9">
          <w:rPr>
            <w:rFonts w:eastAsia="DengXian"/>
          </w:rPr>
          <w:delText>3</w:delText>
        </w:r>
      </w:del>
      <w:ins w:id="1725" w:author="Samsung (Seungri Jin) - class0/class1" w:date="2020-05-13T17:50:00Z">
        <w:r w:rsidR="001806E9">
          <w:rPr>
            <w:rFonts w:eastAsia="DengXian"/>
          </w:rPr>
          <w:t>2</w:t>
        </w:r>
      </w:ins>
      <w:r w:rsidRPr="000E4E7F">
        <w:rPr>
          <w:rFonts w:eastAsia="DengXian"/>
        </w:rPr>
        <w:t>&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5AB89BB9" w:rsidR="009E6532" w:rsidRPr="000E4E7F" w:rsidDel="00F47333" w:rsidRDefault="00C47544" w:rsidP="001628A2">
      <w:pPr>
        <w:pStyle w:val="B2"/>
        <w:rPr>
          <w:del w:id="1726" w:author="cr4260r1 (R2-2003881)" w:date="2020-05-10T19:16:00Z"/>
        </w:rPr>
      </w:pPr>
      <w:del w:id="1727" w:author="cr4260r1 (R2-2003881)" w:date="2020-05-10T19:16:00Z">
        <w:r w:rsidRPr="000E4E7F" w:rsidDel="00F47333">
          <w:delText>2</w:delText>
        </w:r>
        <w:r w:rsidR="00433335" w:rsidRPr="000E4E7F" w:rsidDel="00F47333">
          <w:delText>&gt;</w:delText>
        </w:r>
        <w:r w:rsidR="00433335" w:rsidRPr="000E4E7F" w:rsidDel="00F47333">
          <w:tab/>
          <w:delText>start performing idle</w:delText>
        </w:r>
        <w:r w:rsidRPr="000E4E7F" w:rsidDel="00F47333">
          <w:delText>/inactive</w:delText>
        </w:r>
        <w:r w:rsidR="00433335" w:rsidRPr="000E4E7F" w:rsidDel="00F47333">
          <w:delText xml:space="preserve"> measurements as</w:delText>
        </w:r>
        <w:r w:rsidR="00433335" w:rsidRPr="000E4E7F" w:rsidDel="00F47333">
          <w:rPr>
            <w:i/>
          </w:rPr>
          <w:delText xml:space="preserve"> </w:delText>
        </w:r>
        <w:r w:rsidR="00433335" w:rsidRPr="000E4E7F" w:rsidDel="00F47333">
          <w:delText>specified in</w:delText>
        </w:r>
        <w:r w:rsidR="00433335" w:rsidRPr="000E4E7F" w:rsidDel="00F47333">
          <w:rPr>
            <w:i/>
          </w:rPr>
          <w:delText xml:space="preserve"> </w:delText>
        </w:r>
        <w:r w:rsidR="00DA01A8" w:rsidRPr="000E4E7F" w:rsidDel="00F47333">
          <w:delText>5.6.20</w:delText>
        </w:r>
        <w:r w:rsidR="00433335" w:rsidRPr="000E4E7F" w:rsidDel="00F47333">
          <w:delText>;</w:delText>
        </w:r>
      </w:del>
    </w:p>
    <w:p w14:paraId="2F827AE9" w14:textId="160C2659" w:rsidR="00433335" w:rsidRPr="000E4E7F" w:rsidRDefault="009E6532" w:rsidP="00515322">
      <w:pPr>
        <w:pStyle w:val="NO"/>
      </w:pPr>
      <w:r w:rsidRPr="000E4E7F">
        <w:lastRenderedPageBreak/>
        <w:t>NOTE 2:</w:t>
      </w:r>
      <w:r w:rsidRPr="000E4E7F">
        <w:tab/>
        <w:t xml:space="preserve">If the </w:t>
      </w:r>
      <w:r w:rsidRPr="000E4E7F">
        <w:rPr>
          <w:i/>
        </w:rPr>
        <w:t>measIdleConfig</w:t>
      </w:r>
      <w:r w:rsidRPr="000E4E7F">
        <w:t xml:space="preserve"> </w:t>
      </w:r>
      <w:del w:id="1728" w:author="cr4260r1 (R2-2003881)" w:date="2020-05-10T19:17:00Z">
        <w:r w:rsidRPr="000E4E7F" w:rsidDel="00F47333">
          <w:delText xml:space="preserve">does not </w:delText>
        </w:r>
      </w:del>
      <w:r w:rsidRPr="000E4E7F">
        <w:t>contain</w:t>
      </w:r>
      <w:ins w:id="1729" w:author="cr4260r1 (R2-2003881)" w:date="2020-05-10T19:17:00Z">
        <w:r w:rsidR="00F47333">
          <w:t>s neither</w:t>
        </w:r>
      </w:ins>
      <w:r w:rsidRPr="000E4E7F">
        <w:t xml:space="preserve"> </w:t>
      </w:r>
      <w:r w:rsidRPr="000E4E7F">
        <w:rPr>
          <w:i/>
        </w:rPr>
        <w:t>measIdleCarrierListEUTRA</w:t>
      </w:r>
      <w:r w:rsidR="00C47544" w:rsidRPr="000E4E7F">
        <w:t xml:space="preserve"> </w:t>
      </w:r>
      <w:ins w:id="1730" w:author="cr4260r1 (R2-2003881)" w:date="2020-05-10T19:17:00Z">
        <w:r w:rsidR="00F47333">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1731" w:author="cr4260r1 (R2-2003881)" w:date="2020-05-10T19:17:00Z">
        <w:r w:rsidR="00F47333">
          <w:t>and/</w:t>
        </w:r>
      </w:ins>
      <w:r w:rsidR="00C47544" w:rsidRPr="000E4E7F">
        <w:t xml:space="preserve">or </w:t>
      </w:r>
      <w:r w:rsidR="00C47544" w:rsidRPr="000E4E7F">
        <w:rPr>
          <w:i/>
        </w:rPr>
        <w:t>measIdleCarrierListNR</w:t>
      </w:r>
      <w:r w:rsidR="00C47544" w:rsidRPr="000E4E7F">
        <w:t xml:space="preserve"> </w:t>
      </w:r>
      <w:r w:rsidRPr="000E4E7F">
        <w:t>as specified in 5.</w:t>
      </w:r>
      <w:ins w:id="1732" w:author="cr4260r1 (R2-2003881)" w:date="2020-05-10T19:18:00Z">
        <w:r w:rsidR="00F47333">
          <w:t>6.20.1a</w:t>
        </w:r>
      </w:ins>
      <w:del w:id="1733" w:author="cr4260r1 (R2-2003881)" w:date="2020-05-10T19:18:00Z">
        <w:r w:rsidRPr="000E4E7F" w:rsidDel="00F47333">
          <w:delText>2.2.12</w:delText>
        </w:r>
      </w:del>
      <w:r w:rsidRPr="000E4E7F">
        <w:t>.</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04AE83F5" w14:textId="77777777" w:rsidR="00290A09" w:rsidRPr="00290A09" w:rsidRDefault="00290A09" w:rsidP="00290A09">
      <w:pPr>
        <w:overflowPunct/>
        <w:autoSpaceDE/>
        <w:autoSpaceDN/>
        <w:adjustRightInd/>
        <w:ind w:left="1135" w:hanging="284"/>
        <w:textAlignment w:val="auto"/>
        <w:rPr>
          <w:ins w:id="1734" w:author="cr4287r1 (R2-2004040)" w:date="2020-05-11T16:59:00Z"/>
          <w:rFonts w:eastAsia="SimSun"/>
          <w:lang w:eastAsia="en-US"/>
        </w:rPr>
      </w:pPr>
      <w:ins w:id="1735" w:author="cr4287r1 (R2-2004040)" w:date="2020-05-11T16:59:00Z">
        <w:r w:rsidRPr="00290A09">
          <w:rPr>
            <w:rFonts w:eastAsia="SimSun"/>
            <w:lang w:eastAsia="en-US"/>
          </w:rPr>
          <w:t>3&gt;</w:t>
        </w:r>
        <w:r w:rsidRPr="00290A09">
          <w:rPr>
            <w:rFonts w:eastAsia="SimSun"/>
            <w:lang w:eastAsia="en-US"/>
          </w:rPr>
          <w:tab/>
          <w:t xml:space="preserve">configure MAC in accordance with the </w:t>
        </w:r>
        <w:r w:rsidRPr="00290A09">
          <w:rPr>
            <w:rFonts w:eastAsia="SimSun"/>
            <w:i/>
            <w:lang w:eastAsia="en-US"/>
          </w:rPr>
          <w:t>pur-TimeAlignmentTimer</w:t>
        </w:r>
        <w:r w:rsidRPr="00290A09">
          <w:rPr>
            <w:rFonts w:eastAsia="SimSun"/>
            <w:lang w:eastAsia="en-US"/>
          </w:rPr>
          <w:t>;</w:t>
        </w:r>
      </w:ins>
    </w:p>
    <w:p w14:paraId="3608EE4D" w14:textId="77777777" w:rsidR="00290A09" w:rsidRPr="00290A09" w:rsidRDefault="00290A09" w:rsidP="00290A09">
      <w:pPr>
        <w:overflowPunct/>
        <w:autoSpaceDE/>
        <w:autoSpaceDN/>
        <w:adjustRightInd/>
        <w:ind w:left="1135" w:hanging="284"/>
        <w:textAlignment w:val="auto"/>
        <w:rPr>
          <w:ins w:id="1736" w:author="cr4287r1 (R2-2004040)" w:date="2020-05-11T16:59:00Z"/>
          <w:rFonts w:eastAsia="SimSun"/>
          <w:lang w:eastAsia="en-US"/>
        </w:rPr>
      </w:pPr>
      <w:ins w:id="1737" w:author="cr4287r1 (R2-2004040)" w:date="2020-05-11T16:59:00Z">
        <w:r w:rsidRPr="00290A09">
          <w:rPr>
            <w:rFonts w:eastAsia="SimSun"/>
            <w:lang w:eastAsia="en-US"/>
          </w:rPr>
          <w:t>3&gt;</w:t>
        </w:r>
        <w:r w:rsidRPr="00290A09">
          <w:rPr>
            <w:rFonts w:eastAsia="SimSun"/>
            <w:lang w:eastAsia="en-US"/>
          </w:rPr>
          <w:tab/>
          <w:t>start maintenance of PUR occasions as specified in 5.3.3.x;</w:t>
        </w:r>
      </w:ins>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38852546" w:rsidR="00AA5063" w:rsidRPr="000E4E7F" w:rsidRDefault="00AA5063">
      <w:pPr>
        <w:pStyle w:val="B3"/>
        <w:pPrChange w:id="1738" w:author="cr4287r1 (R2-2004040)" w:date="2020-05-11T17:20:00Z">
          <w:pPr>
            <w:pStyle w:val="B2"/>
          </w:pPr>
        </w:pPrChange>
      </w:pPr>
      <w:del w:id="1739" w:author="cr4287r1 (R2-2004040)" w:date="2020-05-11T17:19:00Z">
        <w:r w:rsidRPr="000E4E7F" w:rsidDel="00C86189">
          <w:delText>2</w:delText>
        </w:r>
      </w:del>
      <w:ins w:id="1740" w:author="cr4287r1 (R2-2004040)" w:date="2020-05-11T17:19:00Z">
        <w:r w:rsidR="00C86189">
          <w:t>3</w:t>
        </w:r>
      </w:ins>
      <w:r w:rsidRPr="000E4E7F">
        <w:t>&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lastRenderedPageBreak/>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741" w:name="_Toc20486822"/>
      <w:bookmarkStart w:id="1742" w:name="_Toc29342114"/>
      <w:bookmarkStart w:id="1743" w:name="_Toc29343253"/>
      <w:bookmarkStart w:id="1744" w:name="_Toc36566504"/>
      <w:bookmarkStart w:id="1745" w:name="_Toc36809918"/>
      <w:bookmarkStart w:id="1746" w:name="_Toc36846282"/>
      <w:bookmarkStart w:id="1747" w:name="_Toc36938935"/>
      <w:bookmarkStart w:id="1748" w:name="_Toc37081915"/>
      <w:r w:rsidRPr="000E4E7F">
        <w:t>5.3.8.4</w:t>
      </w:r>
      <w:r w:rsidRPr="000E4E7F">
        <w:tab/>
        <w:t>T320 expiry</w:t>
      </w:r>
      <w:bookmarkEnd w:id="1741"/>
      <w:bookmarkEnd w:id="1742"/>
      <w:bookmarkEnd w:id="1743"/>
      <w:bookmarkEnd w:id="1744"/>
      <w:bookmarkEnd w:id="1745"/>
      <w:bookmarkEnd w:id="1746"/>
      <w:bookmarkEnd w:id="1747"/>
      <w:bookmarkEnd w:id="1748"/>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749" w:name="_Toc20486823"/>
      <w:bookmarkStart w:id="1750" w:name="_Toc29342115"/>
      <w:bookmarkStart w:id="1751" w:name="_Toc29343254"/>
      <w:bookmarkStart w:id="1752" w:name="_Toc36566505"/>
      <w:bookmarkStart w:id="1753" w:name="_Toc36809919"/>
      <w:bookmarkStart w:id="1754" w:name="_Toc36846283"/>
      <w:bookmarkStart w:id="1755" w:name="_Toc36938936"/>
      <w:bookmarkStart w:id="1756" w:name="_Toc37081916"/>
      <w:r w:rsidRPr="000E4E7F">
        <w:t>5.3.8.5</w:t>
      </w:r>
      <w:r w:rsidRPr="000E4E7F">
        <w:tab/>
        <w:t>T322 expiry</w:t>
      </w:r>
      <w:bookmarkEnd w:id="1749"/>
      <w:r w:rsidR="00DD5285" w:rsidRPr="000E4E7F">
        <w:t xml:space="preserve"> or stop</w:t>
      </w:r>
      <w:bookmarkEnd w:id="1750"/>
      <w:bookmarkEnd w:id="1751"/>
      <w:bookmarkEnd w:id="1752"/>
      <w:bookmarkEnd w:id="1753"/>
      <w:bookmarkEnd w:id="1754"/>
      <w:bookmarkEnd w:id="1755"/>
      <w:bookmarkEnd w:id="1756"/>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757" w:name="_Toc20486824"/>
      <w:bookmarkStart w:id="1758" w:name="_Toc29342116"/>
      <w:bookmarkStart w:id="1759" w:name="_Toc29343255"/>
      <w:bookmarkStart w:id="1760" w:name="_Toc36566506"/>
      <w:bookmarkStart w:id="1761" w:name="_Toc36809920"/>
      <w:bookmarkStart w:id="1762" w:name="_Toc36846284"/>
      <w:bookmarkStart w:id="1763" w:name="_Toc36938937"/>
      <w:bookmarkStart w:id="1764"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757"/>
      <w:bookmarkEnd w:id="1758"/>
      <w:bookmarkEnd w:id="1759"/>
      <w:bookmarkEnd w:id="1760"/>
      <w:bookmarkEnd w:id="1761"/>
      <w:bookmarkEnd w:id="1762"/>
      <w:bookmarkEnd w:id="1763"/>
      <w:bookmarkEnd w:id="1764"/>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765" w:name="_Toc20486825"/>
      <w:bookmarkStart w:id="1766" w:name="_Toc29342117"/>
      <w:bookmarkStart w:id="1767" w:name="_Toc29343256"/>
      <w:bookmarkStart w:id="1768" w:name="_Toc36566507"/>
      <w:bookmarkStart w:id="1769" w:name="_Toc36809921"/>
      <w:bookmarkStart w:id="1770" w:name="_Toc36846285"/>
      <w:bookmarkStart w:id="1771" w:name="_Toc36938938"/>
      <w:bookmarkStart w:id="1772" w:name="_Toc37081918"/>
      <w:r w:rsidRPr="000E4E7F">
        <w:t>5.3.8.7</w:t>
      </w:r>
      <w:r w:rsidRPr="000E4E7F">
        <w:tab/>
        <w:t>UE actions upon entering RRC_INACTIVE</w:t>
      </w:r>
      <w:bookmarkEnd w:id="1765"/>
      <w:bookmarkEnd w:id="1766"/>
      <w:bookmarkEnd w:id="1767"/>
      <w:bookmarkEnd w:id="1768"/>
      <w:bookmarkEnd w:id="1769"/>
      <w:bookmarkEnd w:id="1770"/>
      <w:bookmarkEnd w:id="1771"/>
      <w:bookmarkEnd w:id="1772"/>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lastRenderedPageBreak/>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773" w:name="_Toc20486826"/>
      <w:bookmarkStart w:id="1774" w:name="_Toc29342118"/>
      <w:bookmarkStart w:id="1775" w:name="_Toc29343257"/>
      <w:bookmarkStart w:id="1776" w:name="_Toc36566508"/>
      <w:bookmarkStart w:id="1777" w:name="_Toc36809922"/>
      <w:bookmarkStart w:id="1778" w:name="_Toc36846286"/>
      <w:bookmarkStart w:id="1779" w:name="_Toc36938939"/>
      <w:bookmarkStart w:id="1780" w:name="_Toc37081919"/>
      <w:r w:rsidRPr="000E4E7F">
        <w:t>5.3.9</w:t>
      </w:r>
      <w:r w:rsidRPr="000E4E7F">
        <w:tab/>
        <w:t>RRC connection release requested by upper layers</w:t>
      </w:r>
      <w:bookmarkEnd w:id="1773"/>
      <w:bookmarkEnd w:id="1774"/>
      <w:bookmarkEnd w:id="1775"/>
      <w:bookmarkEnd w:id="1776"/>
      <w:bookmarkEnd w:id="1777"/>
      <w:bookmarkEnd w:id="1778"/>
      <w:bookmarkEnd w:id="1779"/>
      <w:bookmarkEnd w:id="1780"/>
    </w:p>
    <w:p w14:paraId="0706668C" w14:textId="77777777" w:rsidR="009722D5" w:rsidRPr="000E4E7F" w:rsidRDefault="009722D5" w:rsidP="009722D5">
      <w:pPr>
        <w:pStyle w:val="Heading4"/>
      </w:pPr>
      <w:bookmarkStart w:id="1781" w:name="_Toc20486827"/>
      <w:bookmarkStart w:id="1782" w:name="_Toc29342119"/>
      <w:bookmarkStart w:id="1783" w:name="_Toc29343258"/>
      <w:bookmarkStart w:id="1784" w:name="_Toc36566509"/>
      <w:bookmarkStart w:id="1785" w:name="_Toc36809923"/>
      <w:bookmarkStart w:id="1786" w:name="_Toc36846287"/>
      <w:bookmarkStart w:id="1787" w:name="_Toc36938940"/>
      <w:bookmarkStart w:id="1788" w:name="_Toc37081920"/>
      <w:r w:rsidRPr="000E4E7F">
        <w:t>5.3.9.1</w:t>
      </w:r>
      <w:r w:rsidRPr="000E4E7F">
        <w:tab/>
        <w:t>General</w:t>
      </w:r>
      <w:bookmarkEnd w:id="1781"/>
      <w:bookmarkEnd w:id="1782"/>
      <w:bookmarkEnd w:id="1783"/>
      <w:bookmarkEnd w:id="1784"/>
      <w:bookmarkEnd w:id="1785"/>
      <w:bookmarkEnd w:id="1786"/>
      <w:bookmarkEnd w:id="1787"/>
      <w:bookmarkEnd w:id="1788"/>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789" w:name="_Toc20486828"/>
      <w:bookmarkStart w:id="1790" w:name="_Toc29342120"/>
      <w:bookmarkStart w:id="1791" w:name="_Toc29343259"/>
      <w:bookmarkStart w:id="1792" w:name="_Toc36566510"/>
      <w:bookmarkStart w:id="1793" w:name="_Toc36809924"/>
      <w:bookmarkStart w:id="1794" w:name="_Toc36846288"/>
      <w:bookmarkStart w:id="1795" w:name="_Toc36938941"/>
      <w:bookmarkStart w:id="1796" w:name="_Toc37081921"/>
      <w:r w:rsidRPr="000E4E7F">
        <w:t>5.3.9.2</w:t>
      </w:r>
      <w:r w:rsidRPr="000E4E7F">
        <w:tab/>
        <w:t>Initiation</w:t>
      </w:r>
      <w:bookmarkEnd w:id="1789"/>
      <w:bookmarkEnd w:id="1790"/>
      <w:bookmarkEnd w:id="1791"/>
      <w:bookmarkEnd w:id="1792"/>
      <w:bookmarkEnd w:id="1793"/>
      <w:bookmarkEnd w:id="1794"/>
      <w:bookmarkEnd w:id="1795"/>
      <w:bookmarkEnd w:id="1796"/>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Heading3"/>
      </w:pPr>
      <w:bookmarkStart w:id="1797" w:name="_Toc20486829"/>
      <w:bookmarkStart w:id="1798" w:name="_Toc29342121"/>
      <w:bookmarkStart w:id="1799" w:name="_Toc29343260"/>
      <w:bookmarkStart w:id="1800" w:name="_Toc36566511"/>
      <w:bookmarkStart w:id="1801" w:name="_Toc36809925"/>
      <w:bookmarkStart w:id="1802" w:name="_Toc36846289"/>
      <w:bookmarkStart w:id="1803" w:name="_Toc36938942"/>
      <w:bookmarkStart w:id="1804" w:name="_Toc37081922"/>
      <w:r w:rsidRPr="000E4E7F">
        <w:t>5.3.10</w:t>
      </w:r>
      <w:r w:rsidRPr="000E4E7F">
        <w:tab/>
        <w:t>Radio resource configuration</w:t>
      </w:r>
      <w:bookmarkEnd w:id="1797"/>
      <w:bookmarkEnd w:id="1798"/>
      <w:bookmarkEnd w:id="1799"/>
      <w:bookmarkEnd w:id="1800"/>
      <w:bookmarkEnd w:id="1801"/>
      <w:bookmarkEnd w:id="1802"/>
      <w:bookmarkEnd w:id="1803"/>
      <w:bookmarkEnd w:id="1804"/>
    </w:p>
    <w:p w14:paraId="012DB5B3" w14:textId="77777777" w:rsidR="009722D5" w:rsidRPr="000E4E7F" w:rsidRDefault="009722D5" w:rsidP="009722D5">
      <w:pPr>
        <w:pStyle w:val="Heading4"/>
      </w:pPr>
      <w:bookmarkStart w:id="1805" w:name="_Toc20486830"/>
      <w:bookmarkStart w:id="1806" w:name="_Toc29342122"/>
      <w:bookmarkStart w:id="1807" w:name="_Toc29343261"/>
      <w:bookmarkStart w:id="1808" w:name="_Toc36566512"/>
      <w:bookmarkStart w:id="1809" w:name="_Toc36809926"/>
      <w:bookmarkStart w:id="1810" w:name="_Toc36846290"/>
      <w:bookmarkStart w:id="1811" w:name="_Toc36938943"/>
      <w:bookmarkStart w:id="1812" w:name="_Toc37081923"/>
      <w:r w:rsidRPr="000E4E7F">
        <w:t>5.3.10.0</w:t>
      </w:r>
      <w:r w:rsidRPr="000E4E7F">
        <w:tab/>
        <w:t>General</w:t>
      </w:r>
      <w:bookmarkEnd w:id="1805"/>
      <w:bookmarkEnd w:id="1806"/>
      <w:bookmarkEnd w:id="1807"/>
      <w:bookmarkEnd w:id="1808"/>
      <w:bookmarkEnd w:id="1809"/>
      <w:bookmarkEnd w:id="1810"/>
      <w:bookmarkEnd w:id="1811"/>
      <w:bookmarkEnd w:id="1812"/>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6DD2F670"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1813" w:author="cr4260r1 (R2-2003881)" w:date="2020-05-10T19:19:00Z">
        <w:r w:rsidR="000238CC">
          <w:rPr>
            <w:i/>
            <w:iCs/>
          </w:rPr>
          <w:t xml:space="preserve"> </w:t>
        </w:r>
        <w:r w:rsidR="000238CC">
          <w:t xml:space="preserve">or the </w:t>
        </w:r>
        <w:r w:rsidR="000238CC" w:rsidRPr="000E4E7F">
          <w:rPr>
            <w:i/>
            <w:iCs/>
          </w:rPr>
          <w:t>rlf-TimersAndConstantsMCG-Failure</w:t>
        </w:r>
      </w:ins>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814" w:name="_Toc20486831"/>
      <w:bookmarkStart w:id="1815" w:name="_Toc29342123"/>
      <w:bookmarkStart w:id="1816" w:name="_Toc29343262"/>
      <w:bookmarkStart w:id="1817" w:name="_Toc36566513"/>
      <w:bookmarkStart w:id="1818" w:name="_Toc36809927"/>
      <w:bookmarkStart w:id="1819" w:name="_Toc36846291"/>
      <w:bookmarkStart w:id="1820" w:name="_Toc36938944"/>
      <w:bookmarkStart w:id="1821" w:name="_Toc37081924"/>
      <w:r w:rsidRPr="000E4E7F">
        <w:t>5.3.10.1</w:t>
      </w:r>
      <w:r w:rsidRPr="000E4E7F">
        <w:tab/>
        <w:t>SRB addition/ modification</w:t>
      </w:r>
      <w:bookmarkEnd w:id="1814"/>
      <w:bookmarkEnd w:id="1815"/>
      <w:bookmarkEnd w:id="1816"/>
      <w:bookmarkEnd w:id="1817"/>
      <w:bookmarkEnd w:id="1818"/>
      <w:bookmarkEnd w:id="1819"/>
      <w:bookmarkEnd w:id="1820"/>
      <w:bookmarkEnd w:id="1821"/>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lastRenderedPageBreak/>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lastRenderedPageBreak/>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822" w:name="_Toc20486832"/>
      <w:bookmarkStart w:id="1823" w:name="_Toc29342124"/>
      <w:bookmarkStart w:id="1824" w:name="_Toc29343263"/>
      <w:bookmarkStart w:id="1825"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826" w:name="_Toc36809928"/>
      <w:bookmarkStart w:id="1827" w:name="_Toc36846292"/>
      <w:bookmarkStart w:id="1828" w:name="_Toc36938945"/>
      <w:bookmarkStart w:id="1829" w:name="_Toc37081925"/>
      <w:r w:rsidRPr="000E4E7F">
        <w:t>5.3.10.1a</w:t>
      </w:r>
      <w:r w:rsidRPr="000E4E7F">
        <w:tab/>
        <w:t>SCG RLC bearer addition or reconfiguration for SRBs</w:t>
      </w:r>
      <w:bookmarkEnd w:id="1822"/>
      <w:bookmarkEnd w:id="1823"/>
      <w:bookmarkEnd w:id="1824"/>
      <w:bookmarkEnd w:id="1825"/>
      <w:bookmarkEnd w:id="1826"/>
      <w:bookmarkEnd w:id="1827"/>
      <w:bookmarkEnd w:id="1828"/>
      <w:bookmarkEnd w:id="1829"/>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830" w:name="_Toc20486833"/>
      <w:bookmarkStart w:id="1831" w:name="_Toc29342125"/>
      <w:bookmarkStart w:id="1832" w:name="_Toc29343264"/>
      <w:bookmarkStart w:id="1833" w:name="_Toc36566515"/>
      <w:bookmarkStart w:id="1834" w:name="_Toc36809929"/>
      <w:bookmarkStart w:id="1835" w:name="_Toc36846293"/>
      <w:bookmarkStart w:id="1836" w:name="_Toc36938946"/>
      <w:bookmarkStart w:id="1837" w:name="_Toc37081926"/>
      <w:r w:rsidRPr="000E4E7F">
        <w:t>5.3.10.2</w:t>
      </w:r>
      <w:r w:rsidRPr="000E4E7F">
        <w:tab/>
        <w:t>DRB release</w:t>
      </w:r>
      <w:bookmarkEnd w:id="1830"/>
      <w:bookmarkEnd w:id="1831"/>
      <w:bookmarkEnd w:id="1832"/>
      <w:bookmarkEnd w:id="1833"/>
      <w:bookmarkEnd w:id="1834"/>
      <w:bookmarkEnd w:id="1835"/>
      <w:bookmarkEnd w:id="1836"/>
      <w:bookmarkEnd w:id="1837"/>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lastRenderedPageBreak/>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838" w:name="_Toc20486834"/>
      <w:bookmarkStart w:id="1839" w:name="_Toc29342126"/>
      <w:bookmarkStart w:id="1840" w:name="_Toc29343265"/>
      <w:bookmarkStart w:id="1841" w:name="_Toc36566516"/>
      <w:bookmarkStart w:id="1842" w:name="_Toc36809930"/>
      <w:bookmarkStart w:id="1843" w:name="_Toc36846294"/>
      <w:bookmarkStart w:id="1844" w:name="_Toc36938947"/>
      <w:bookmarkStart w:id="1845" w:name="_Toc37081927"/>
      <w:r w:rsidRPr="000E4E7F">
        <w:t>5.3.10.3</w:t>
      </w:r>
      <w:r w:rsidRPr="000E4E7F">
        <w:tab/>
        <w:t>DRB addition/ modification</w:t>
      </w:r>
      <w:bookmarkEnd w:id="1838"/>
      <w:bookmarkEnd w:id="1839"/>
      <w:bookmarkEnd w:id="1840"/>
      <w:bookmarkEnd w:id="1841"/>
      <w:bookmarkEnd w:id="1842"/>
      <w:bookmarkEnd w:id="1843"/>
      <w:bookmarkEnd w:id="1844"/>
      <w:bookmarkEnd w:id="1845"/>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lastRenderedPageBreak/>
        <w:t>2&gt;</w:t>
      </w:r>
      <w:r w:rsidRPr="000E4E7F">
        <w:tab/>
        <w:t>if the UE is a NB-IoT UE connected to 5GC:</w:t>
      </w:r>
    </w:p>
    <w:p w14:paraId="6560BF1D" w14:textId="3C4CB57C" w:rsidR="004F37CA" w:rsidRPr="000E4E7F" w:rsidRDefault="002D4229" w:rsidP="004F37CA">
      <w:pPr>
        <w:pStyle w:val="B3"/>
      </w:pPr>
      <w:ins w:id="1846" w:author="Samsung (Seungri Jin) - class0/class1" w:date="2020-05-13T17:06:00Z">
        <w:r>
          <w:t>3</w:t>
        </w:r>
      </w:ins>
      <w:del w:id="1847" w:author="Samsung (Seungri Jin) - class0/class1" w:date="2020-05-13T17:06:00Z">
        <w:r w:rsidR="004F37CA" w:rsidRPr="000E4E7F" w:rsidDel="002D4229">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14:paraId="4B909BD1" w14:textId="25B1BEAA" w:rsidR="004F37CA" w:rsidRPr="000E4E7F" w:rsidRDefault="002D4229" w:rsidP="004F37CA">
      <w:pPr>
        <w:pStyle w:val="B4"/>
      </w:pPr>
      <w:ins w:id="1848" w:author="Samsung (Seungri Jin) - class0/class1" w:date="2020-05-13T17:06:00Z">
        <w:r>
          <w:t>4</w:t>
        </w:r>
      </w:ins>
      <w:del w:id="1849" w:author="Samsung (Seungri Jin) - class0/class1" w:date="2020-05-13T17:06:00Z">
        <w:r w:rsidR="004F37CA" w:rsidRPr="000E4E7F" w:rsidDel="002D4229">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14:paraId="05B68A6E" w14:textId="2EEC3E40" w:rsidR="004F37CA" w:rsidRPr="000E4E7F" w:rsidRDefault="002D4229" w:rsidP="004F37CA">
      <w:pPr>
        <w:pStyle w:val="B3"/>
      </w:pPr>
      <w:ins w:id="1850" w:author="Samsung (Seungri Jin) - class0/class1" w:date="2020-05-13T17:06:00Z">
        <w:r>
          <w:t>3</w:t>
        </w:r>
      </w:ins>
      <w:del w:id="1851" w:author="Samsung (Seungri Jin) - class0/class1" w:date="2020-05-13T17:06:00Z">
        <w:r w:rsidR="004F37CA" w:rsidRPr="000E4E7F" w:rsidDel="002D4229">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14:paraId="46E947D9" w14:textId="474EE0E9" w:rsidR="004F37CA" w:rsidRPr="000E4E7F" w:rsidRDefault="002D4229" w:rsidP="004F37CA">
      <w:pPr>
        <w:pStyle w:val="B4"/>
      </w:pPr>
      <w:ins w:id="1852" w:author="Samsung (Seungri Jin) - class0/class1" w:date="2020-05-13T17:06:00Z">
        <w:r>
          <w:t>4</w:t>
        </w:r>
      </w:ins>
      <w:del w:id="1853" w:author="Samsung (Seungri Jin) - class0/class1" w:date="2020-05-13T17:06:00Z">
        <w:r w:rsidR="004F37CA" w:rsidRPr="000E4E7F" w:rsidDel="002D4229">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854" w:name="_Toc20486835"/>
      <w:bookmarkStart w:id="1855" w:name="_Toc29342127"/>
      <w:bookmarkStart w:id="1856" w:name="_Toc29343266"/>
      <w:bookmarkStart w:id="1857" w:name="_Toc36566517"/>
      <w:bookmarkStart w:id="1858" w:name="_Toc36809931"/>
      <w:bookmarkStart w:id="1859" w:name="_Toc36846295"/>
      <w:bookmarkStart w:id="1860" w:name="_Toc36938948"/>
      <w:bookmarkStart w:id="1861" w:name="_Toc37081928"/>
      <w:r w:rsidRPr="000E4E7F">
        <w:t>5.3.10.3a1</w:t>
      </w:r>
      <w:r w:rsidRPr="000E4E7F">
        <w:tab/>
        <w:t>DC specific DRB addition or reconfiguration</w:t>
      </w:r>
      <w:bookmarkEnd w:id="1854"/>
      <w:bookmarkEnd w:id="1855"/>
      <w:bookmarkEnd w:id="1856"/>
      <w:bookmarkEnd w:id="1857"/>
      <w:bookmarkEnd w:id="1858"/>
      <w:bookmarkEnd w:id="1859"/>
      <w:bookmarkEnd w:id="1860"/>
      <w:bookmarkEnd w:id="1861"/>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862" w:name="_Toc20486836"/>
      <w:bookmarkStart w:id="1863" w:name="_Toc29342128"/>
      <w:bookmarkStart w:id="1864" w:name="_Toc29343267"/>
      <w:bookmarkStart w:id="1865" w:name="_Toc36566518"/>
      <w:bookmarkStart w:id="1866" w:name="_Toc36809932"/>
      <w:bookmarkStart w:id="1867" w:name="_Toc36846296"/>
      <w:bookmarkStart w:id="1868" w:name="_Toc36938949"/>
      <w:bookmarkStart w:id="1869" w:name="_Toc37081929"/>
      <w:r w:rsidRPr="000E4E7F">
        <w:lastRenderedPageBreak/>
        <w:t>5.3.10.3a2</w:t>
      </w:r>
      <w:r w:rsidRPr="000E4E7F">
        <w:tab/>
        <w:t>LWA specific DRB addition or reconfiguration</w:t>
      </w:r>
      <w:bookmarkEnd w:id="1862"/>
      <w:bookmarkEnd w:id="1863"/>
      <w:bookmarkEnd w:id="1864"/>
      <w:bookmarkEnd w:id="1865"/>
      <w:bookmarkEnd w:id="1866"/>
      <w:bookmarkEnd w:id="1867"/>
      <w:bookmarkEnd w:id="1868"/>
      <w:bookmarkEnd w:id="1869"/>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870" w:name="_Toc20486837"/>
      <w:bookmarkStart w:id="1871" w:name="_Toc29342129"/>
      <w:bookmarkStart w:id="1872" w:name="_Toc29343268"/>
      <w:bookmarkStart w:id="1873" w:name="_Toc36566519"/>
      <w:bookmarkStart w:id="1874" w:name="_Toc36809933"/>
      <w:bookmarkStart w:id="1875" w:name="_Toc36846297"/>
      <w:bookmarkStart w:id="1876" w:name="_Toc36938950"/>
      <w:bookmarkStart w:id="1877" w:name="_Toc37081930"/>
      <w:r w:rsidRPr="000E4E7F">
        <w:t>5.3.10.3a3</w:t>
      </w:r>
      <w:r w:rsidRPr="000E4E7F">
        <w:tab/>
        <w:t>LWIP specific DRB addition or reconfiguration</w:t>
      </w:r>
      <w:bookmarkEnd w:id="1870"/>
      <w:bookmarkEnd w:id="1871"/>
      <w:bookmarkEnd w:id="1872"/>
      <w:bookmarkEnd w:id="1873"/>
      <w:bookmarkEnd w:id="1874"/>
      <w:bookmarkEnd w:id="1875"/>
      <w:bookmarkEnd w:id="1876"/>
      <w:bookmarkEnd w:id="1877"/>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lastRenderedPageBreak/>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878" w:name="_Toc20486838"/>
      <w:bookmarkStart w:id="1879" w:name="_Toc29342130"/>
      <w:bookmarkStart w:id="1880" w:name="_Toc29343269"/>
      <w:bookmarkStart w:id="1881" w:name="_Toc36566520"/>
      <w:bookmarkStart w:id="1882" w:name="_Toc36809934"/>
      <w:bookmarkStart w:id="1883" w:name="_Toc36846298"/>
      <w:bookmarkStart w:id="1884" w:name="_Toc36938951"/>
      <w:bookmarkStart w:id="1885" w:name="_Toc37081931"/>
      <w:r w:rsidRPr="000E4E7F">
        <w:t>5.3.10.3a4</w:t>
      </w:r>
      <w:r w:rsidRPr="000E4E7F">
        <w:tab/>
        <w:t>SCG RLC bearer addition or reconfiguration for DRBs in NE-DC</w:t>
      </w:r>
      <w:bookmarkEnd w:id="1878"/>
      <w:bookmarkEnd w:id="1879"/>
      <w:bookmarkEnd w:id="1880"/>
      <w:bookmarkEnd w:id="1881"/>
      <w:bookmarkEnd w:id="1882"/>
      <w:bookmarkEnd w:id="1883"/>
      <w:bookmarkEnd w:id="1884"/>
      <w:bookmarkEnd w:id="1885"/>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886" w:name="_Toc20486839"/>
      <w:bookmarkStart w:id="1887" w:name="_Toc29342131"/>
      <w:bookmarkStart w:id="1888" w:name="_Toc29343270"/>
      <w:bookmarkStart w:id="1889" w:name="_Toc36566521"/>
      <w:bookmarkStart w:id="1890" w:name="_Toc36809935"/>
      <w:bookmarkStart w:id="1891" w:name="_Toc36846299"/>
      <w:bookmarkStart w:id="1892" w:name="_Toc36938952"/>
      <w:bookmarkStart w:id="1893" w:name="_Toc37081932"/>
      <w:r w:rsidRPr="000E4E7F">
        <w:t>5.3.10.3a</w:t>
      </w:r>
      <w:r w:rsidRPr="000E4E7F">
        <w:tab/>
        <w:t>SCell release</w:t>
      </w:r>
      <w:bookmarkEnd w:id="1886"/>
      <w:bookmarkEnd w:id="1887"/>
      <w:bookmarkEnd w:id="1888"/>
      <w:bookmarkEnd w:id="1889"/>
      <w:bookmarkEnd w:id="1890"/>
      <w:bookmarkEnd w:id="1891"/>
      <w:bookmarkEnd w:id="1892"/>
      <w:bookmarkEnd w:id="1893"/>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lastRenderedPageBreak/>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894" w:name="_Toc20486840"/>
      <w:bookmarkStart w:id="1895" w:name="_Toc29342132"/>
      <w:bookmarkStart w:id="1896" w:name="_Toc29343271"/>
      <w:bookmarkStart w:id="1897" w:name="_Toc36566522"/>
      <w:bookmarkStart w:id="1898" w:name="_Toc36809936"/>
      <w:bookmarkStart w:id="1899" w:name="_Toc36846300"/>
      <w:bookmarkStart w:id="1900" w:name="_Toc36938953"/>
      <w:bookmarkStart w:id="1901" w:name="_Toc37081933"/>
      <w:r w:rsidRPr="000E4E7F">
        <w:t>5.3.10.3b</w:t>
      </w:r>
      <w:r w:rsidRPr="000E4E7F">
        <w:tab/>
        <w:t>SCell addition/ modification</w:t>
      </w:r>
      <w:bookmarkEnd w:id="1894"/>
      <w:bookmarkEnd w:id="1895"/>
      <w:bookmarkEnd w:id="1896"/>
      <w:bookmarkEnd w:id="1897"/>
      <w:bookmarkEnd w:id="1898"/>
      <w:bookmarkEnd w:id="1899"/>
      <w:bookmarkEnd w:id="1900"/>
      <w:bookmarkEnd w:id="1901"/>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902" w:name="_Toc20486841"/>
      <w:bookmarkStart w:id="1903" w:name="_Toc29342133"/>
      <w:bookmarkStart w:id="1904" w:name="_Toc29343272"/>
      <w:bookmarkStart w:id="1905"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906" w:name="_Toc36809937"/>
      <w:bookmarkStart w:id="1907" w:name="_Toc36846301"/>
      <w:bookmarkStart w:id="1908" w:name="_Toc36938954"/>
      <w:bookmarkStart w:id="1909" w:name="_Toc37081934"/>
      <w:r w:rsidRPr="000E4E7F">
        <w:lastRenderedPageBreak/>
        <w:t>5.3.10.3c</w:t>
      </w:r>
      <w:r w:rsidRPr="000E4E7F">
        <w:tab/>
        <w:t>PSCell addition or modification</w:t>
      </w:r>
      <w:bookmarkEnd w:id="1902"/>
      <w:bookmarkEnd w:id="1903"/>
      <w:bookmarkEnd w:id="1904"/>
      <w:bookmarkEnd w:id="1905"/>
      <w:bookmarkEnd w:id="1906"/>
      <w:bookmarkEnd w:id="1907"/>
      <w:bookmarkEnd w:id="1908"/>
      <w:bookmarkEnd w:id="1909"/>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910" w:name="_Toc20486842"/>
      <w:bookmarkStart w:id="1911" w:name="_Toc29342134"/>
      <w:bookmarkStart w:id="1912" w:name="_Toc29343273"/>
      <w:bookmarkStart w:id="1913" w:name="_Toc36566524"/>
      <w:bookmarkStart w:id="1914" w:name="_Toc36809938"/>
      <w:bookmarkStart w:id="1915" w:name="_Toc36846302"/>
      <w:bookmarkStart w:id="1916" w:name="_Toc36938955"/>
      <w:bookmarkStart w:id="1917" w:name="_Toc37081935"/>
      <w:r w:rsidRPr="000E4E7F">
        <w:t>5.3.10.3</w:t>
      </w:r>
      <w:r w:rsidR="00452275" w:rsidRPr="000E4E7F">
        <w:t>d</w:t>
      </w:r>
      <w:r w:rsidRPr="000E4E7F">
        <w:tab/>
        <w:t>SCell group release</w:t>
      </w:r>
      <w:bookmarkEnd w:id="1910"/>
      <w:bookmarkEnd w:id="1911"/>
      <w:bookmarkEnd w:id="1912"/>
      <w:bookmarkEnd w:id="1913"/>
      <w:bookmarkEnd w:id="1914"/>
      <w:bookmarkEnd w:id="1915"/>
      <w:bookmarkEnd w:id="1916"/>
      <w:bookmarkEnd w:id="1917"/>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918"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918"/>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919" w:name="_Toc20486843"/>
      <w:bookmarkStart w:id="1920" w:name="_Toc29342135"/>
      <w:bookmarkStart w:id="1921" w:name="_Toc29343274"/>
      <w:bookmarkStart w:id="1922" w:name="_Toc36566525"/>
      <w:bookmarkStart w:id="1923" w:name="_Toc36809939"/>
      <w:bookmarkStart w:id="1924" w:name="_Toc36846303"/>
      <w:bookmarkStart w:id="1925" w:name="_Toc36938956"/>
      <w:bookmarkStart w:id="1926" w:name="_Toc37081936"/>
      <w:r w:rsidRPr="000E4E7F">
        <w:t>5.3.10.3</w:t>
      </w:r>
      <w:r w:rsidR="00452275" w:rsidRPr="000E4E7F">
        <w:t>e</w:t>
      </w:r>
      <w:r w:rsidRPr="000E4E7F">
        <w:tab/>
        <w:t>SCell group addition/ modification</w:t>
      </w:r>
      <w:bookmarkEnd w:id="1919"/>
      <w:bookmarkEnd w:id="1920"/>
      <w:bookmarkEnd w:id="1921"/>
      <w:bookmarkEnd w:id="1922"/>
      <w:bookmarkEnd w:id="1923"/>
      <w:bookmarkEnd w:id="1924"/>
      <w:bookmarkEnd w:id="1925"/>
      <w:bookmarkEnd w:id="1926"/>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927" w:name="_Toc20486844"/>
      <w:bookmarkStart w:id="1928" w:name="_Toc29342136"/>
      <w:bookmarkStart w:id="1929" w:name="_Toc29343275"/>
      <w:bookmarkStart w:id="1930" w:name="_Toc36566526"/>
      <w:bookmarkStart w:id="1931" w:name="_Toc36809940"/>
      <w:bookmarkStart w:id="1932" w:name="_Toc36846304"/>
      <w:bookmarkStart w:id="1933" w:name="_Toc36938957"/>
      <w:bookmarkStart w:id="1934" w:name="_Toc37081937"/>
      <w:r w:rsidRPr="000E4E7F">
        <w:t>5.3.10.4</w:t>
      </w:r>
      <w:r w:rsidRPr="000E4E7F">
        <w:tab/>
        <w:t>MAC main reconfiguration</w:t>
      </w:r>
      <w:bookmarkEnd w:id="1927"/>
      <w:bookmarkEnd w:id="1928"/>
      <w:bookmarkEnd w:id="1929"/>
      <w:bookmarkEnd w:id="1930"/>
      <w:bookmarkEnd w:id="1931"/>
      <w:bookmarkEnd w:id="1932"/>
      <w:bookmarkEnd w:id="1933"/>
      <w:bookmarkEnd w:id="1934"/>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935" w:name="_Toc20486845"/>
      <w:bookmarkStart w:id="1936" w:name="_Toc29342137"/>
      <w:bookmarkStart w:id="1937" w:name="_Toc29343276"/>
      <w:bookmarkStart w:id="1938" w:name="_Toc36566527"/>
      <w:bookmarkStart w:id="1939" w:name="_Toc36809941"/>
      <w:bookmarkStart w:id="1940" w:name="_Toc36846305"/>
      <w:bookmarkStart w:id="1941" w:name="_Toc36938958"/>
      <w:bookmarkStart w:id="1942" w:name="_Toc37081938"/>
      <w:bookmarkStart w:id="1943" w:name="OLE_LINK89"/>
      <w:bookmarkStart w:id="1944" w:name="OLE_LINK90"/>
      <w:r w:rsidRPr="000E4E7F">
        <w:t>5.3.10.5</w:t>
      </w:r>
      <w:r w:rsidRPr="000E4E7F">
        <w:tab/>
        <w:t>Semi-persistent scheduling reconfiguration</w:t>
      </w:r>
      <w:bookmarkEnd w:id="1935"/>
      <w:bookmarkEnd w:id="1936"/>
      <w:bookmarkEnd w:id="1937"/>
      <w:bookmarkEnd w:id="1938"/>
      <w:bookmarkEnd w:id="1939"/>
      <w:bookmarkEnd w:id="1940"/>
      <w:bookmarkEnd w:id="1941"/>
      <w:bookmarkEnd w:id="1942"/>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945" w:name="_Toc20486846"/>
      <w:bookmarkStart w:id="1946" w:name="_Toc29342138"/>
      <w:bookmarkStart w:id="1947" w:name="_Toc29343277"/>
      <w:bookmarkStart w:id="1948" w:name="_Toc36566528"/>
      <w:bookmarkStart w:id="1949" w:name="_Toc36809942"/>
      <w:bookmarkStart w:id="1950" w:name="_Toc36846306"/>
      <w:bookmarkStart w:id="1951" w:name="_Toc36938959"/>
      <w:bookmarkStart w:id="1952" w:name="_Toc37081939"/>
      <w:r w:rsidRPr="000E4E7F">
        <w:t>5.3.10.6</w:t>
      </w:r>
      <w:r w:rsidRPr="000E4E7F">
        <w:tab/>
        <w:t>Physical channel reconfiguration</w:t>
      </w:r>
      <w:bookmarkEnd w:id="1945"/>
      <w:bookmarkEnd w:id="1946"/>
      <w:bookmarkEnd w:id="1947"/>
      <w:bookmarkEnd w:id="1948"/>
      <w:bookmarkEnd w:id="1949"/>
      <w:bookmarkEnd w:id="1950"/>
      <w:bookmarkEnd w:id="1951"/>
      <w:bookmarkEnd w:id="1952"/>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953" w:name="OLE_LINK81"/>
      <w:bookmarkStart w:id="1954" w:name="OLE_LINK83"/>
      <w:r w:rsidRPr="000E4E7F">
        <w:rPr>
          <w:i/>
        </w:rPr>
        <w:t>physicalConfig</w:t>
      </w:r>
      <w:bookmarkEnd w:id="1953"/>
      <w:bookmarkEnd w:id="1954"/>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955" w:name="_Toc20486847"/>
      <w:bookmarkStart w:id="1956" w:name="_Toc29342139"/>
      <w:bookmarkStart w:id="1957" w:name="_Toc29343278"/>
      <w:bookmarkStart w:id="1958"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959" w:name="_Toc36809943"/>
      <w:bookmarkStart w:id="1960" w:name="_Toc36846307"/>
      <w:bookmarkStart w:id="1961" w:name="_Toc36938960"/>
      <w:bookmarkStart w:id="1962" w:name="_Toc37081940"/>
      <w:r w:rsidRPr="000E4E7F">
        <w:t>5.3.10.7</w:t>
      </w:r>
      <w:r w:rsidRPr="000E4E7F">
        <w:tab/>
        <w:t>Radio Link Failure Timers and Constants reconfiguration</w:t>
      </w:r>
      <w:bookmarkEnd w:id="1955"/>
      <w:bookmarkEnd w:id="1956"/>
      <w:bookmarkEnd w:id="1957"/>
      <w:bookmarkEnd w:id="1958"/>
      <w:bookmarkEnd w:id="1959"/>
      <w:bookmarkEnd w:id="1960"/>
      <w:bookmarkEnd w:id="1961"/>
      <w:bookmarkEnd w:id="1962"/>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963" w:name="OLE_LINK124"/>
      <w:bookmarkStart w:id="1964"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963"/>
      <w:bookmarkEnd w:id="1964"/>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8681993" w:rsidR="00C47544" w:rsidRPr="000E4E7F" w:rsidDel="000238CC" w:rsidRDefault="00C47544" w:rsidP="00C47544">
      <w:pPr>
        <w:pStyle w:val="B1"/>
        <w:rPr>
          <w:del w:id="1965" w:author="cr4260r1 (R2-2003881)" w:date="2020-05-10T19:20:00Z"/>
        </w:rPr>
      </w:pPr>
      <w:del w:id="1966" w:author="cr4260r1 (R2-2003881)" w:date="2020-05-10T19:20:00Z">
        <w:r w:rsidRPr="000E4E7F" w:rsidDel="000238CC">
          <w:delText>1&gt;</w:delText>
        </w:r>
        <w:r w:rsidRPr="000E4E7F" w:rsidDel="000238CC">
          <w:tab/>
          <w:delText xml:space="preserve">if the received </w:delText>
        </w:r>
        <w:r w:rsidRPr="000E4E7F" w:rsidDel="000238CC">
          <w:rPr>
            <w:i/>
            <w:iCs/>
          </w:rPr>
          <w:delText>rlf-TimersAndConstantsMCG-Failure</w:delText>
        </w:r>
        <w:r w:rsidRPr="000E4E7F" w:rsidDel="000238CC">
          <w:rPr>
            <w:iCs/>
          </w:rPr>
          <w:delText xml:space="preserve"> is set to release</w:delText>
        </w:r>
        <w:r w:rsidRPr="000E4E7F" w:rsidDel="000238CC">
          <w:delText>:</w:delText>
        </w:r>
      </w:del>
    </w:p>
    <w:p w14:paraId="67E4B505" w14:textId="34F89967" w:rsidR="00C47544" w:rsidRPr="000E4E7F" w:rsidDel="000238CC" w:rsidRDefault="00C47544" w:rsidP="00C47544">
      <w:pPr>
        <w:pStyle w:val="B2"/>
        <w:rPr>
          <w:del w:id="1967" w:author="cr4260r1 (R2-2003881)" w:date="2020-05-10T19:20:00Z"/>
        </w:rPr>
      </w:pPr>
      <w:del w:id="1968" w:author="cr4260r1 (R2-2003881)" w:date="2020-05-10T19:20:00Z">
        <w:r w:rsidRPr="000E4E7F" w:rsidDel="000238CC">
          <w:delText>2&gt;</w:delText>
        </w:r>
        <w:r w:rsidRPr="000E4E7F" w:rsidDel="000238CC">
          <w:tab/>
          <w:delText>consider fast MCG link recovery is not available;</w:delText>
        </w:r>
      </w:del>
    </w:p>
    <w:p w14:paraId="4C017A20" w14:textId="6F527065" w:rsidR="00C47544" w:rsidRPr="000E4E7F" w:rsidDel="000238CC" w:rsidRDefault="00C47544" w:rsidP="00C47544">
      <w:pPr>
        <w:pStyle w:val="B1"/>
        <w:rPr>
          <w:del w:id="1969" w:author="cr4260r1 (R2-2003881)" w:date="2020-05-10T19:20:00Z"/>
          <w:i/>
        </w:rPr>
      </w:pPr>
      <w:del w:id="1970" w:author="cr4260r1 (R2-2003881)" w:date="2020-05-10T19:20:00Z">
        <w:r w:rsidRPr="000E4E7F" w:rsidDel="000238CC">
          <w:delText>1&gt;</w:delText>
        </w:r>
        <w:r w:rsidRPr="000E4E7F" w:rsidDel="000238CC">
          <w:tab/>
          <w:delText>else</w:delText>
        </w:r>
        <w:r w:rsidRPr="000E4E7F" w:rsidDel="000238CC">
          <w:rPr>
            <w:i/>
          </w:rPr>
          <w:delText>:</w:delText>
        </w:r>
      </w:del>
    </w:p>
    <w:p w14:paraId="6FB6FA62" w14:textId="48AEC52E" w:rsidR="00C47544" w:rsidRPr="000E4E7F" w:rsidDel="000238CC" w:rsidRDefault="00C47544" w:rsidP="001628A2">
      <w:pPr>
        <w:pStyle w:val="B2"/>
        <w:rPr>
          <w:del w:id="1971" w:author="cr4260r1 (R2-2003881)" w:date="2020-05-10T19:20:00Z"/>
        </w:rPr>
      </w:pPr>
      <w:del w:id="1972" w:author="cr4260r1 (R2-2003881)" w:date="2020-05-10T19:20:00Z">
        <w:r w:rsidRPr="000E4E7F" w:rsidDel="000238CC">
          <w:delText>2&gt;</w:delText>
        </w:r>
        <w:r w:rsidRPr="000E4E7F" w:rsidDel="000238CC">
          <w:tab/>
          <w:delText>consider fast MCG link recovery is available;</w:delText>
        </w:r>
      </w:del>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973" w:name="_Toc20486848"/>
      <w:bookmarkStart w:id="1974" w:name="_Toc29342140"/>
      <w:bookmarkStart w:id="1975" w:name="_Toc29343279"/>
      <w:bookmarkStart w:id="1976" w:name="_Toc36566530"/>
      <w:bookmarkStart w:id="1977" w:name="_Toc36809944"/>
      <w:bookmarkStart w:id="1978" w:name="_Toc36846308"/>
      <w:bookmarkStart w:id="1979" w:name="_Toc36938961"/>
      <w:bookmarkStart w:id="1980" w:name="_Toc37081941"/>
      <w:r w:rsidRPr="000E4E7F">
        <w:t>5.3.10.8</w:t>
      </w:r>
      <w:r w:rsidRPr="000E4E7F">
        <w:tab/>
        <w:t>Time domain measurement resource restriction for serving cell</w:t>
      </w:r>
      <w:bookmarkEnd w:id="1973"/>
      <w:bookmarkEnd w:id="1974"/>
      <w:bookmarkEnd w:id="1975"/>
      <w:bookmarkEnd w:id="1976"/>
      <w:bookmarkEnd w:id="1977"/>
      <w:bookmarkEnd w:id="1978"/>
      <w:bookmarkEnd w:id="1979"/>
      <w:bookmarkEnd w:id="1980"/>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981" w:name="_Toc20486849"/>
      <w:bookmarkStart w:id="1982" w:name="_Toc29342141"/>
      <w:bookmarkStart w:id="1983" w:name="_Toc29343280"/>
      <w:bookmarkStart w:id="1984" w:name="_Toc36566531"/>
      <w:bookmarkStart w:id="1985" w:name="_Toc36809945"/>
      <w:bookmarkStart w:id="1986" w:name="_Toc36846309"/>
      <w:bookmarkStart w:id="1987" w:name="_Toc36938962"/>
      <w:bookmarkStart w:id="1988" w:name="_Toc37081942"/>
      <w:bookmarkEnd w:id="1943"/>
      <w:bookmarkEnd w:id="1944"/>
      <w:r w:rsidRPr="000E4E7F">
        <w:t>5.3.10.9</w:t>
      </w:r>
      <w:r w:rsidRPr="000E4E7F">
        <w:tab/>
        <w:t>Other configuration</w:t>
      </w:r>
      <w:bookmarkEnd w:id="1981"/>
      <w:bookmarkEnd w:id="1982"/>
      <w:bookmarkEnd w:id="1983"/>
      <w:bookmarkEnd w:id="1984"/>
      <w:bookmarkEnd w:id="1985"/>
      <w:bookmarkEnd w:id="1986"/>
      <w:bookmarkEnd w:id="1987"/>
      <w:bookmarkEnd w:id="1988"/>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lastRenderedPageBreak/>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989" w:name="_Toc20486850"/>
      <w:bookmarkStart w:id="1990" w:name="_Toc29342142"/>
      <w:bookmarkStart w:id="1991" w:name="_Toc29343281"/>
      <w:bookmarkStart w:id="1992" w:name="_Toc36566532"/>
      <w:bookmarkStart w:id="1993" w:name="_Toc36809946"/>
      <w:bookmarkStart w:id="1994" w:name="_Toc36846310"/>
      <w:bookmarkStart w:id="1995" w:name="_Toc36938963"/>
      <w:bookmarkStart w:id="1996" w:name="_Toc37081943"/>
      <w:r w:rsidRPr="000E4E7F">
        <w:t>5.3.10.10</w:t>
      </w:r>
      <w:r w:rsidRPr="000E4E7F">
        <w:tab/>
        <w:t>SCG reconfiguration</w:t>
      </w:r>
      <w:bookmarkEnd w:id="1989"/>
      <w:bookmarkEnd w:id="1990"/>
      <w:bookmarkEnd w:id="1991"/>
      <w:bookmarkEnd w:id="1992"/>
      <w:bookmarkEnd w:id="1993"/>
      <w:bookmarkEnd w:id="1994"/>
      <w:bookmarkEnd w:id="1995"/>
      <w:bookmarkEnd w:id="1996"/>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997" w:name="OLE_LINK133"/>
      <w:bookmarkStart w:id="1998" w:name="OLE_LINK134"/>
      <w:r w:rsidRPr="000E4E7F">
        <w:rPr>
          <w:rFonts w:eastAsia="SimSun"/>
          <w:lang w:eastAsia="zh-CN"/>
        </w:rPr>
        <w:t>one or more split</w:t>
      </w:r>
      <w:bookmarkEnd w:id="1997"/>
      <w:bookmarkEnd w:id="1998"/>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lastRenderedPageBreak/>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999" w:name="_Toc20486851"/>
      <w:bookmarkStart w:id="2000" w:name="_Toc29342143"/>
      <w:bookmarkStart w:id="2001" w:name="_Toc29343282"/>
      <w:bookmarkStart w:id="2002" w:name="_Toc36566533"/>
      <w:bookmarkStart w:id="2003" w:name="_Toc36809947"/>
      <w:bookmarkStart w:id="2004" w:name="_Toc36846311"/>
      <w:bookmarkStart w:id="2005" w:name="_Toc36938964"/>
      <w:bookmarkStart w:id="2006" w:name="_Toc37081944"/>
      <w:r w:rsidRPr="000E4E7F">
        <w:t>5.3.10.11</w:t>
      </w:r>
      <w:r w:rsidRPr="000E4E7F">
        <w:tab/>
        <w:t>SCG dedicated resource configuration</w:t>
      </w:r>
      <w:bookmarkEnd w:id="1999"/>
      <w:bookmarkEnd w:id="2000"/>
      <w:bookmarkEnd w:id="2001"/>
      <w:bookmarkEnd w:id="2002"/>
      <w:bookmarkEnd w:id="2003"/>
      <w:bookmarkEnd w:id="2004"/>
      <w:bookmarkEnd w:id="2005"/>
      <w:bookmarkEnd w:id="2006"/>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8277DAC" w14:textId="77777777" w:rsidR="009722D5" w:rsidRPr="000E4E7F" w:rsidRDefault="009722D5" w:rsidP="009722D5">
      <w:pPr>
        <w:pStyle w:val="Heading4"/>
      </w:pPr>
      <w:bookmarkStart w:id="2007" w:name="_Toc20486852"/>
      <w:bookmarkStart w:id="2008" w:name="_Toc29342144"/>
      <w:bookmarkStart w:id="2009" w:name="_Toc29343283"/>
      <w:bookmarkStart w:id="2010" w:name="_Toc36566534"/>
      <w:bookmarkStart w:id="2011" w:name="_Toc36809948"/>
      <w:bookmarkStart w:id="2012" w:name="_Toc36846312"/>
      <w:bookmarkStart w:id="2013" w:name="_Toc36938965"/>
      <w:bookmarkStart w:id="2014" w:name="_Toc37081945"/>
      <w:r w:rsidRPr="000E4E7F">
        <w:t>5.3.10.12</w:t>
      </w:r>
      <w:r w:rsidRPr="000E4E7F">
        <w:tab/>
        <w:t xml:space="preserve">Reconfiguration SCG or split DRB by </w:t>
      </w:r>
      <w:r w:rsidRPr="000E4E7F">
        <w:rPr>
          <w:i/>
        </w:rPr>
        <w:t>drb-ToAddModList</w:t>
      </w:r>
      <w:bookmarkEnd w:id="2007"/>
      <w:bookmarkEnd w:id="2008"/>
      <w:bookmarkEnd w:id="2009"/>
      <w:bookmarkEnd w:id="2010"/>
      <w:bookmarkEnd w:id="2011"/>
      <w:bookmarkEnd w:id="2012"/>
      <w:bookmarkEnd w:id="2013"/>
      <w:bookmarkEnd w:id="2014"/>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2015" w:name="_Toc20486853"/>
      <w:bookmarkStart w:id="2016" w:name="_Toc29342145"/>
      <w:bookmarkStart w:id="2017" w:name="_Toc29343284"/>
      <w:bookmarkStart w:id="2018" w:name="_Toc36566535"/>
      <w:bookmarkStart w:id="2019" w:name="_Toc36809949"/>
      <w:bookmarkStart w:id="2020" w:name="_Toc36846313"/>
      <w:bookmarkStart w:id="2021" w:name="_Toc36938966"/>
      <w:bookmarkStart w:id="2022" w:name="_Toc37081946"/>
      <w:r w:rsidRPr="000E4E7F">
        <w:t>5.3.10.13</w:t>
      </w:r>
      <w:r w:rsidRPr="000E4E7F">
        <w:tab/>
        <w:t>Neighbour cell information reconfiguration</w:t>
      </w:r>
      <w:bookmarkEnd w:id="2015"/>
      <w:bookmarkEnd w:id="2016"/>
      <w:bookmarkEnd w:id="2017"/>
      <w:bookmarkEnd w:id="2018"/>
      <w:bookmarkEnd w:id="2019"/>
      <w:bookmarkEnd w:id="2020"/>
      <w:bookmarkEnd w:id="2021"/>
      <w:bookmarkEnd w:id="2022"/>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2023" w:name="_Toc20486854"/>
      <w:bookmarkStart w:id="2024" w:name="_Toc29342146"/>
      <w:bookmarkStart w:id="2025" w:name="_Toc29343285"/>
      <w:bookmarkStart w:id="2026" w:name="_Toc36566536"/>
      <w:bookmarkStart w:id="2027" w:name="_Toc36809950"/>
      <w:bookmarkStart w:id="2028" w:name="_Toc36846314"/>
      <w:bookmarkStart w:id="2029" w:name="_Toc36938967"/>
      <w:bookmarkStart w:id="2030" w:name="_Toc37081947"/>
      <w:r w:rsidRPr="000E4E7F">
        <w:t>5.3.10.14</w:t>
      </w:r>
      <w:r w:rsidRPr="000E4E7F">
        <w:tab/>
        <w:t>Void</w:t>
      </w:r>
      <w:bookmarkEnd w:id="2023"/>
      <w:bookmarkEnd w:id="2024"/>
      <w:bookmarkEnd w:id="2025"/>
      <w:bookmarkEnd w:id="2026"/>
      <w:bookmarkEnd w:id="2027"/>
      <w:bookmarkEnd w:id="2028"/>
      <w:bookmarkEnd w:id="2029"/>
      <w:bookmarkEnd w:id="2030"/>
    </w:p>
    <w:p w14:paraId="63097396" w14:textId="77777777" w:rsidR="009722D5" w:rsidRPr="000E4E7F" w:rsidRDefault="009722D5" w:rsidP="009722D5">
      <w:pPr>
        <w:pStyle w:val="Heading4"/>
      </w:pPr>
      <w:bookmarkStart w:id="2031" w:name="_Toc20486855"/>
      <w:bookmarkStart w:id="2032" w:name="_Toc29342147"/>
      <w:bookmarkStart w:id="2033" w:name="_Toc29343286"/>
      <w:bookmarkStart w:id="2034" w:name="_Toc36566537"/>
      <w:bookmarkStart w:id="2035" w:name="_Toc36809951"/>
      <w:bookmarkStart w:id="2036" w:name="_Toc36846315"/>
      <w:bookmarkStart w:id="2037" w:name="_Toc36938968"/>
      <w:bookmarkStart w:id="2038" w:name="_Toc37081948"/>
      <w:r w:rsidRPr="000E4E7F">
        <w:t>5.3.10.15</w:t>
      </w:r>
      <w:r w:rsidRPr="000E4E7F">
        <w:tab/>
        <w:t>Sidelink dedicated configuration</w:t>
      </w:r>
      <w:bookmarkEnd w:id="2031"/>
      <w:bookmarkEnd w:id="2032"/>
      <w:bookmarkEnd w:id="2033"/>
      <w:bookmarkEnd w:id="2034"/>
      <w:bookmarkEnd w:id="2035"/>
      <w:bookmarkEnd w:id="2036"/>
      <w:bookmarkEnd w:id="2037"/>
      <w:bookmarkEnd w:id="2038"/>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2039" w:name="_Toc20486856"/>
      <w:bookmarkStart w:id="2040" w:name="_Toc29342148"/>
      <w:bookmarkStart w:id="2041" w:name="_Toc29343287"/>
      <w:bookmarkStart w:id="2042" w:name="_Toc36566538"/>
      <w:bookmarkStart w:id="2043" w:name="_Toc36809952"/>
      <w:bookmarkStart w:id="2044" w:name="_Toc36846316"/>
      <w:bookmarkStart w:id="2045" w:name="_Toc36938969"/>
      <w:bookmarkStart w:id="2046"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039"/>
      <w:bookmarkEnd w:id="2040"/>
      <w:bookmarkEnd w:id="2041"/>
      <w:bookmarkEnd w:id="2042"/>
      <w:bookmarkEnd w:id="2043"/>
      <w:bookmarkEnd w:id="2044"/>
      <w:bookmarkEnd w:id="2045"/>
      <w:bookmarkEnd w:id="2046"/>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2047" w:name="_Toc20486857"/>
      <w:bookmarkStart w:id="2048" w:name="_Toc29342149"/>
      <w:bookmarkStart w:id="2049" w:name="_Toc29343288"/>
      <w:bookmarkStart w:id="2050" w:name="_Toc36566539"/>
      <w:bookmarkStart w:id="2051" w:name="_Toc36809953"/>
      <w:bookmarkStart w:id="2052" w:name="_Toc36846317"/>
      <w:bookmarkStart w:id="2053" w:name="_Toc36938970"/>
      <w:bookmarkStart w:id="2054" w:name="_Toc37081950"/>
      <w:r w:rsidRPr="000E4E7F">
        <w:t>5.3.10.16</w:t>
      </w:r>
      <w:r w:rsidRPr="000E4E7F">
        <w:tab/>
        <w:t>T370 expiry</w:t>
      </w:r>
      <w:bookmarkEnd w:id="2047"/>
      <w:bookmarkEnd w:id="2048"/>
      <w:bookmarkEnd w:id="2049"/>
      <w:bookmarkEnd w:id="2050"/>
      <w:bookmarkEnd w:id="2051"/>
      <w:bookmarkEnd w:id="2052"/>
      <w:bookmarkEnd w:id="2053"/>
      <w:bookmarkEnd w:id="2054"/>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2055" w:name="_Toc20486858"/>
      <w:bookmarkStart w:id="2056" w:name="_Toc29342150"/>
      <w:bookmarkStart w:id="2057" w:name="_Toc29343289"/>
      <w:bookmarkStart w:id="2058" w:name="_Toc36566540"/>
      <w:bookmarkStart w:id="2059" w:name="_Toc36809954"/>
      <w:bookmarkStart w:id="2060" w:name="_Toc36846318"/>
      <w:bookmarkStart w:id="2061" w:name="_Toc36938971"/>
      <w:bookmarkStart w:id="2062" w:name="_Toc37081951"/>
      <w:r w:rsidRPr="000E4E7F">
        <w:t>5.3.10.17</w:t>
      </w:r>
      <w:r w:rsidRPr="000E4E7F">
        <w:tab/>
        <w:t>SRB release</w:t>
      </w:r>
      <w:bookmarkEnd w:id="2055"/>
      <w:bookmarkEnd w:id="2056"/>
      <w:bookmarkEnd w:id="2057"/>
      <w:bookmarkEnd w:id="2058"/>
      <w:bookmarkEnd w:id="2059"/>
      <w:bookmarkEnd w:id="2060"/>
      <w:bookmarkEnd w:id="2061"/>
      <w:bookmarkEnd w:id="2062"/>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2063" w:name="_Toc20486859"/>
      <w:bookmarkStart w:id="2064" w:name="_Toc29342151"/>
      <w:bookmarkStart w:id="2065" w:name="_Toc29343290"/>
      <w:bookmarkStart w:id="2066" w:name="_Toc36566541"/>
      <w:bookmarkStart w:id="2067" w:name="_Toc36809955"/>
      <w:bookmarkStart w:id="2068" w:name="_Toc36846319"/>
      <w:bookmarkStart w:id="2069" w:name="_Toc36938972"/>
      <w:bookmarkStart w:id="2070" w:name="_Toc37081952"/>
      <w:r w:rsidRPr="000E4E7F">
        <w:rPr>
          <w:rFonts w:eastAsia="SimSun"/>
        </w:rPr>
        <w:t>5.3.10.18</w:t>
      </w:r>
      <w:r w:rsidRPr="000E4E7F">
        <w:rPr>
          <w:rFonts w:eastAsia="SimSun"/>
        </w:rPr>
        <w:tab/>
        <w:t>Scheduling Request Configuration for NB-IoT</w:t>
      </w:r>
      <w:bookmarkEnd w:id="2063"/>
      <w:bookmarkEnd w:id="2064"/>
      <w:bookmarkEnd w:id="2065"/>
      <w:bookmarkEnd w:id="2066"/>
      <w:bookmarkEnd w:id="2067"/>
      <w:bookmarkEnd w:id="2068"/>
      <w:bookmarkEnd w:id="2069"/>
      <w:bookmarkEnd w:id="2070"/>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2071" w:name="_Toc20486860"/>
      <w:bookmarkStart w:id="2072" w:name="_Toc29342152"/>
      <w:bookmarkStart w:id="2073" w:name="_Toc29343291"/>
      <w:bookmarkStart w:id="2074" w:name="_Toc36566542"/>
      <w:bookmarkStart w:id="2075" w:name="_Toc36809956"/>
      <w:bookmarkStart w:id="2076" w:name="_Toc36846320"/>
      <w:bookmarkStart w:id="2077" w:name="_Toc36938973"/>
      <w:bookmarkStart w:id="2078" w:name="_Toc37081953"/>
      <w:r w:rsidRPr="000E4E7F">
        <w:t>5.3.10.19</w:t>
      </w:r>
      <w:r w:rsidRPr="000E4E7F">
        <w:tab/>
        <w:t>NE-DC release</w:t>
      </w:r>
      <w:bookmarkEnd w:id="2071"/>
      <w:bookmarkEnd w:id="2072"/>
      <w:bookmarkEnd w:id="2073"/>
      <w:bookmarkEnd w:id="2074"/>
      <w:bookmarkEnd w:id="2075"/>
      <w:bookmarkEnd w:id="2076"/>
      <w:bookmarkEnd w:id="2077"/>
      <w:bookmarkEnd w:id="2078"/>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2079" w:name="_Toc20486861"/>
      <w:bookmarkStart w:id="2080" w:name="_Toc29342153"/>
      <w:bookmarkStart w:id="2081" w:name="_Toc29343292"/>
      <w:bookmarkStart w:id="2082" w:name="_Toc36566543"/>
      <w:bookmarkStart w:id="2083" w:name="_Toc36809957"/>
      <w:bookmarkStart w:id="2084" w:name="_Toc36846321"/>
      <w:bookmarkStart w:id="2085" w:name="_Toc36938974"/>
      <w:bookmarkStart w:id="2086" w:name="_Toc37081954"/>
      <w:r w:rsidRPr="000E4E7F">
        <w:t>5.3.11</w:t>
      </w:r>
      <w:r w:rsidRPr="000E4E7F">
        <w:tab/>
        <w:t>Radio link failure related actions</w:t>
      </w:r>
      <w:bookmarkEnd w:id="2079"/>
      <w:bookmarkEnd w:id="2080"/>
      <w:bookmarkEnd w:id="2081"/>
      <w:bookmarkEnd w:id="2082"/>
      <w:bookmarkEnd w:id="2083"/>
      <w:bookmarkEnd w:id="2084"/>
      <w:bookmarkEnd w:id="2085"/>
      <w:bookmarkEnd w:id="2086"/>
    </w:p>
    <w:p w14:paraId="5513979F" w14:textId="77777777" w:rsidR="009722D5" w:rsidRPr="000E4E7F" w:rsidRDefault="009722D5" w:rsidP="009722D5">
      <w:pPr>
        <w:pStyle w:val="Heading4"/>
      </w:pPr>
      <w:bookmarkStart w:id="2087" w:name="_Toc20486862"/>
      <w:bookmarkStart w:id="2088" w:name="_Toc29342154"/>
      <w:bookmarkStart w:id="2089" w:name="_Toc29343293"/>
      <w:bookmarkStart w:id="2090" w:name="_Toc36566544"/>
      <w:bookmarkStart w:id="2091" w:name="_Toc36809958"/>
      <w:bookmarkStart w:id="2092" w:name="_Toc36846322"/>
      <w:bookmarkStart w:id="2093" w:name="_Toc36938975"/>
      <w:bookmarkStart w:id="2094" w:name="_Toc37081955"/>
      <w:r w:rsidRPr="000E4E7F">
        <w:t>5.3.11.1</w:t>
      </w:r>
      <w:r w:rsidRPr="000E4E7F">
        <w:tab/>
        <w:t>Detection of physical layer problems in RRC_CONNECTED</w:t>
      </w:r>
      <w:bookmarkEnd w:id="2087"/>
      <w:bookmarkEnd w:id="2088"/>
      <w:bookmarkEnd w:id="2089"/>
      <w:bookmarkEnd w:id="2090"/>
      <w:bookmarkEnd w:id="2091"/>
      <w:bookmarkEnd w:id="2092"/>
      <w:bookmarkEnd w:id="2093"/>
      <w:bookmarkEnd w:id="2094"/>
    </w:p>
    <w:p w14:paraId="6BAC8A66" w14:textId="77777777" w:rsidR="009722D5" w:rsidRPr="000E4E7F" w:rsidRDefault="009722D5" w:rsidP="009722D5">
      <w:r w:rsidRPr="000E4E7F">
        <w:t>The UE shall:</w:t>
      </w:r>
    </w:p>
    <w:p w14:paraId="55464A83" w14:textId="2F288120"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095" w:author="cr4260r1 (R2-2003881)" w:date="2020-05-10T19:20:00Z">
        <w:r w:rsidR="000238CC">
          <w:t>,</w:t>
        </w:r>
      </w:ins>
      <w:del w:id="2096" w:author="cr4260r1 (R2-2003881)" w:date="2020-05-10T19:20:00Z">
        <w:r w:rsidRPr="000E4E7F" w:rsidDel="000238CC">
          <w:delText xml:space="preserve"> nor</w:delText>
        </w:r>
      </w:del>
      <w:r w:rsidRPr="000E4E7F">
        <w:t xml:space="preserve"> T311</w:t>
      </w:r>
      <w:ins w:id="2097" w:author="cr4260r1 (R2-2003881)" w:date="2020-05-10T19:21:00Z">
        <w:r w:rsidR="000238CC">
          <w:t>,</w:t>
        </w:r>
        <w:r w:rsidR="000238CC" w:rsidRPr="000E4E7F">
          <w:t xml:space="preserve"> nor</w:t>
        </w:r>
        <w:r w:rsidR="000238CC">
          <w:t xml:space="preserve"> T316</w:t>
        </w:r>
      </w:ins>
      <w:r w:rsidRPr="000E4E7F">
        <w:t xml:space="preserve"> is running</w:t>
      </w:r>
      <w:r w:rsidR="00AA4F15" w:rsidRPr="000E4E7F">
        <w:t>; or</w:t>
      </w:r>
    </w:p>
    <w:p w14:paraId="04A56D51"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2098" w:name="_Toc20486863"/>
      <w:bookmarkStart w:id="2099" w:name="_Toc29342155"/>
      <w:bookmarkStart w:id="2100" w:name="_Toc29343294"/>
      <w:bookmarkStart w:id="2101" w:name="_Toc36566545"/>
      <w:bookmarkStart w:id="2102" w:name="_Toc36809959"/>
      <w:bookmarkStart w:id="2103" w:name="_Toc36846323"/>
      <w:bookmarkStart w:id="2104" w:name="_Toc36938976"/>
      <w:bookmarkStart w:id="2105" w:name="_Toc37081956"/>
      <w:r w:rsidRPr="000E4E7F">
        <w:t>5.3.11.1a</w:t>
      </w:r>
      <w:r w:rsidRPr="000E4E7F">
        <w:tab/>
        <w:t>Early detection of physical layer problems in RRC_CONNECTED</w:t>
      </w:r>
      <w:bookmarkEnd w:id="2098"/>
      <w:bookmarkEnd w:id="2099"/>
      <w:bookmarkEnd w:id="2100"/>
      <w:bookmarkEnd w:id="2101"/>
      <w:bookmarkEnd w:id="2102"/>
      <w:bookmarkEnd w:id="2103"/>
      <w:bookmarkEnd w:id="2104"/>
      <w:bookmarkEnd w:id="2105"/>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2106" w:name="_Toc20486864"/>
      <w:bookmarkStart w:id="2107" w:name="_Toc29342156"/>
      <w:bookmarkStart w:id="2108" w:name="_Toc29343295"/>
      <w:bookmarkStart w:id="2109" w:name="_Toc36566546"/>
      <w:bookmarkStart w:id="2110" w:name="_Toc36809960"/>
      <w:bookmarkStart w:id="2111" w:name="_Toc36846324"/>
      <w:bookmarkStart w:id="2112" w:name="_Toc36938977"/>
      <w:bookmarkStart w:id="2113" w:name="_Toc37081957"/>
      <w:r w:rsidRPr="000E4E7F">
        <w:t>5.3.11.1b</w:t>
      </w:r>
      <w:r w:rsidRPr="000E4E7F">
        <w:tab/>
        <w:t>Detection of physical layer improvements in RRC_CONNECTED</w:t>
      </w:r>
      <w:bookmarkEnd w:id="2106"/>
      <w:bookmarkEnd w:id="2107"/>
      <w:bookmarkEnd w:id="2108"/>
      <w:bookmarkEnd w:id="2109"/>
      <w:bookmarkEnd w:id="2110"/>
      <w:bookmarkEnd w:id="2111"/>
      <w:bookmarkEnd w:id="2112"/>
      <w:bookmarkEnd w:id="2113"/>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2114" w:name="_Toc20486865"/>
      <w:bookmarkStart w:id="2115" w:name="_Toc29342157"/>
      <w:bookmarkStart w:id="2116" w:name="_Toc29343296"/>
      <w:bookmarkStart w:id="2117" w:name="_Toc36566547"/>
      <w:bookmarkStart w:id="2118" w:name="_Toc36809961"/>
      <w:bookmarkStart w:id="2119" w:name="_Toc36846325"/>
      <w:bookmarkStart w:id="2120" w:name="_Toc36938978"/>
      <w:bookmarkStart w:id="2121" w:name="_Toc37081958"/>
      <w:r w:rsidRPr="000E4E7F">
        <w:lastRenderedPageBreak/>
        <w:t>5.3.11.2</w:t>
      </w:r>
      <w:r w:rsidRPr="000E4E7F">
        <w:tab/>
        <w:t>Recovery of physical layer problems</w:t>
      </w:r>
      <w:bookmarkEnd w:id="2114"/>
      <w:bookmarkEnd w:id="2115"/>
      <w:bookmarkEnd w:id="2116"/>
      <w:bookmarkEnd w:id="2117"/>
      <w:bookmarkEnd w:id="2118"/>
      <w:bookmarkEnd w:id="2119"/>
      <w:bookmarkEnd w:id="2120"/>
      <w:bookmarkEnd w:id="2121"/>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122" w:name="OLE_LINK57"/>
      <w:bookmarkStart w:id="2123" w:name="OLE_LINK65"/>
      <w:r w:rsidRPr="000E4E7F">
        <w:t>while T310 is running</w:t>
      </w:r>
      <w:bookmarkEnd w:id="2122"/>
      <w:bookmarkEnd w:id="2123"/>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2124" w:name="_Toc20486866"/>
      <w:bookmarkStart w:id="2125" w:name="_Toc29342158"/>
      <w:bookmarkStart w:id="2126" w:name="_Toc29343297"/>
      <w:bookmarkStart w:id="2127" w:name="_Toc36566548"/>
      <w:bookmarkStart w:id="2128" w:name="_Toc36809962"/>
      <w:bookmarkStart w:id="2129" w:name="_Toc36846326"/>
      <w:bookmarkStart w:id="2130" w:name="_Toc36938979"/>
      <w:bookmarkStart w:id="2131" w:name="_Toc37081959"/>
      <w:r w:rsidRPr="000E4E7F">
        <w:t>5.3.11.2a</w:t>
      </w:r>
      <w:r w:rsidRPr="000E4E7F">
        <w:tab/>
        <w:t>Recovery of early detection of physical layer problems</w:t>
      </w:r>
      <w:bookmarkEnd w:id="2124"/>
      <w:bookmarkEnd w:id="2125"/>
      <w:bookmarkEnd w:id="2126"/>
      <w:bookmarkEnd w:id="2127"/>
      <w:bookmarkEnd w:id="2128"/>
      <w:bookmarkEnd w:id="2129"/>
      <w:bookmarkEnd w:id="2130"/>
      <w:bookmarkEnd w:id="2131"/>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2132" w:name="_Toc20486867"/>
      <w:bookmarkStart w:id="2133" w:name="_Toc29342159"/>
      <w:bookmarkStart w:id="2134" w:name="_Toc29343298"/>
      <w:bookmarkStart w:id="2135" w:name="_Toc36566549"/>
      <w:bookmarkStart w:id="2136" w:name="_Toc36809963"/>
      <w:bookmarkStart w:id="2137" w:name="_Toc36846327"/>
      <w:bookmarkStart w:id="2138" w:name="_Toc36938980"/>
      <w:bookmarkStart w:id="2139" w:name="_Toc37081960"/>
      <w:r w:rsidRPr="000E4E7F">
        <w:t>5.3.11.2b</w:t>
      </w:r>
      <w:r w:rsidRPr="000E4E7F">
        <w:tab/>
        <w:t>Cancellation of physical layer improvements in RRC_CONNECTED</w:t>
      </w:r>
      <w:bookmarkEnd w:id="2132"/>
      <w:bookmarkEnd w:id="2133"/>
      <w:bookmarkEnd w:id="2134"/>
      <w:bookmarkEnd w:id="2135"/>
      <w:bookmarkEnd w:id="2136"/>
      <w:bookmarkEnd w:id="2137"/>
      <w:bookmarkEnd w:id="2138"/>
      <w:bookmarkEnd w:id="2139"/>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2140" w:name="_Toc20486868"/>
      <w:bookmarkStart w:id="2141" w:name="_Toc29342160"/>
      <w:bookmarkStart w:id="2142" w:name="_Toc29343299"/>
      <w:bookmarkStart w:id="2143" w:name="_Toc36566550"/>
      <w:bookmarkStart w:id="2144" w:name="_Toc36809964"/>
      <w:bookmarkStart w:id="2145" w:name="_Toc36846328"/>
      <w:bookmarkStart w:id="2146" w:name="_Toc36938981"/>
      <w:bookmarkStart w:id="2147" w:name="_Toc37081961"/>
      <w:r w:rsidRPr="000E4E7F">
        <w:t>5.3.11.3</w:t>
      </w:r>
      <w:r w:rsidRPr="000E4E7F">
        <w:tab/>
        <w:t>Detection of radio link failure</w:t>
      </w:r>
      <w:bookmarkEnd w:id="2140"/>
      <w:bookmarkEnd w:id="2141"/>
      <w:bookmarkEnd w:id="2142"/>
      <w:bookmarkEnd w:id="2143"/>
      <w:bookmarkEnd w:id="2144"/>
      <w:bookmarkEnd w:id="2145"/>
      <w:bookmarkEnd w:id="2146"/>
      <w:bookmarkEnd w:id="2147"/>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1EE6BB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148" w:author="cr4287r1 (R2-2004040)" w:date="2020-05-11T17:20:00Z">
        <w:r w:rsidR="00C86189" w:rsidRPr="00742769">
          <w:t>(</w:t>
        </w:r>
        <w:r w:rsidR="00C86189" w:rsidRPr="00742769">
          <w:rPr>
            <w:i/>
          </w:rPr>
          <w:t>VarRLF-Report-NB</w:t>
        </w:r>
        <w:r w:rsidR="00C86189" w:rsidRPr="00742769">
          <w:t xml:space="preserve"> in NB-IoT)</w:t>
        </w:r>
        <w:r w:rsidR="00C86189">
          <w:t xml:space="preserve"> </w:t>
        </w:r>
      </w:ins>
      <w:r w:rsidR="009722D5" w:rsidRPr="000E4E7F">
        <w:t xml:space="preserve">by setting its fields as </w:t>
      </w:r>
      <w:commentRangeStart w:id="2149"/>
      <w:r w:rsidR="009722D5" w:rsidRPr="000E4E7F">
        <w:t>follows</w:t>
      </w:r>
      <w:commentRangeEnd w:id="2149"/>
      <w:r w:rsidR="00B37FE6">
        <w:rPr>
          <w:rStyle w:val="CommentReference"/>
        </w:rPr>
        <w:commentReference w:id="2149"/>
      </w:r>
      <w:r w:rsidR="00B37FE6">
        <w:t xml:space="preserve"> </w:t>
      </w:r>
      <w:r w:rsidR="009722D5" w:rsidRPr="000E4E7F">
        <w:t>:</w:t>
      </w:r>
    </w:p>
    <w:p w14:paraId="113EE9AE" w14:textId="764EF0DB"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150" w:author="cr4287r1 (R2-2004040)" w:date="2020-05-11T17:21:00Z">
        <w:r w:rsidR="00C86189">
          <w:t xml:space="preserve"> </w:t>
        </w:r>
        <w:r w:rsidR="00C86189" w:rsidRPr="00742769">
          <w:t>(</w:t>
        </w:r>
        <w:r w:rsidR="00C86189" w:rsidRPr="00742769">
          <w:rPr>
            <w:i/>
          </w:rPr>
          <w:t>VarRLF-Report-NB</w:t>
        </w:r>
        <w:r w:rsidR="00C86189" w:rsidRPr="00742769">
          <w:t xml:space="preserve"> in NB-IoT)</w:t>
        </w:r>
      </w:ins>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lastRenderedPageBreak/>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lastRenderedPageBreak/>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commentRangeStart w:id="2151"/>
      <w:r w:rsidRPr="000E4E7F">
        <w:rPr>
          <w:i/>
        </w:rPr>
        <w:t>daps-HO</w:t>
      </w:r>
      <w:r w:rsidRPr="000E4E7F">
        <w:t xml:space="preserve"> </w:t>
      </w:r>
      <w:commentRangeEnd w:id="2151"/>
      <w:r w:rsidR="00AD503E">
        <w:rPr>
          <w:rStyle w:val="CommentReference"/>
        </w:rPr>
        <w:commentReference w:id="2151"/>
      </w:r>
      <w:r w:rsidRPr="000E4E7F">
        <w:t>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0C1E393B" w14:textId="77777777" w:rsidR="00030C1B" w:rsidRPr="00030C1B" w:rsidRDefault="00030C1B" w:rsidP="00030C1B">
      <w:pPr>
        <w:ind w:left="851" w:hanging="284"/>
        <w:rPr>
          <w:ins w:id="2152" w:author="cr4290 (R2-2003852)" w:date="2020-05-10T12:24:00Z"/>
        </w:rPr>
      </w:pPr>
      <w:ins w:id="2153" w:author="cr4290 (R2-2003852)" w:date="2020-05-10T12:24:00Z">
        <w:r w:rsidRPr="00030C1B">
          <w:t>2&gt;</w:t>
        </w:r>
        <w:r w:rsidRPr="00030C1B">
          <w:tab/>
          <w:t>suspend the transmission of all DRBs in the source MCG;</w:t>
        </w:r>
      </w:ins>
    </w:p>
    <w:p w14:paraId="7E863DBC" w14:textId="77777777" w:rsidR="00030C1B" w:rsidRPr="00030C1B" w:rsidRDefault="00030C1B" w:rsidP="00030C1B">
      <w:pPr>
        <w:ind w:left="851" w:hanging="284"/>
        <w:rPr>
          <w:ins w:id="2154" w:author="cr4290 (R2-2003852)" w:date="2020-05-10T12:24:00Z"/>
        </w:rPr>
      </w:pPr>
      <w:ins w:id="2155" w:author="cr4290 (R2-2003852)" w:date="2020-05-10T12:24:00Z">
        <w:r w:rsidRPr="00030C1B">
          <w:t>2&gt;</w:t>
        </w:r>
        <w:r w:rsidRPr="00030C1B">
          <w:tab/>
        </w:r>
        <w:commentRangeStart w:id="2156"/>
        <w:r w:rsidRPr="00030C1B">
          <w:t>release the source connection</w:t>
        </w:r>
      </w:ins>
      <w:commentRangeEnd w:id="2156"/>
      <w:r w:rsidR="00265E42">
        <w:rPr>
          <w:rStyle w:val="CommentReference"/>
        </w:rPr>
        <w:commentReference w:id="2156"/>
      </w:r>
      <w:ins w:id="2157" w:author="cr4290 (R2-2003852)" w:date="2020-05-10T12:24:00Z">
        <w:r w:rsidRPr="00030C1B">
          <w:t>;</w:t>
        </w:r>
      </w:ins>
    </w:p>
    <w:p w14:paraId="14507E52" w14:textId="3C6CD606" w:rsidR="00AA4F15" w:rsidRPr="000E4E7F" w:rsidDel="00030C1B" w:rsidRDefault="00AA4F15" w:rsidP="00AA4F15">
      <w:pPr>
        <w:pStyle w:val="B2"/>
        <w:rPr>
          <w:del w:id="2158" w:author="cr4290 (R2-2003852)" w:date="2020-05-10T12:24:00Z"/>
        </w:rPr>
      </w:pPr>
      <w:del w:id="2159" w:author="cr4290 (R2-2003852)" w:date="2020-05-10T12:24:00Z">
        <w:r w:rsidRPr="000E4E7F" w:rsidDel="00030C1B">
          <w:delText>2&gt;</w:delText>
        </w:r>
        <w:r w:rsidRPr="000E4E7F" w:rsidDel="00030C1B">
          <w:tab/>
          <w:delText>release the MAC entity for the source PCell;</w:delText>
        </w:r>
      </w:del>
    </w:p>
    <w:p w14:paraId="6F0AC62F" w14:textId="245129F3" w:rsidR="00AA4F15" w:rsidRPr="000E4E7F" w:rsidDel="00030C1B" w:rsidRDefault="00AA4F15" w:rsidP="00AA4F15">
      <w:pPr>
        <w:pStyle w:val="B2"/>
        <w:rPr>
          <w:del w:id="2160" w:author="cr4290 (R2-2003852)" w:date="2020-05-10T12:24:00Z"/>
        </w:rPr>
      </w:pPr>
      <w:del w:id="2161" w:author="cr4290 (R2-2003852)" w:date="2020-05-10T12:24:00Z">
        <w:r w:rsidRPr="000E4E7F" w:rsidDel="00030C1B">
          <w:delText>2&gt;</w:delText>
        </w:r>
        <w:r w:rsidRPr="000E4E7F" w:rsidDel="00030C1B">
          <w:tab/>
          <w:delText xml:space="preserve">for each DRB configured with </w:delText>
        </w:r>
        <w:r w:rsidRPr="000E4E7F" w:rsidDel="00030C1B">
          <w:rPr>
            <w:i/>
          </w:rPr>
          <w:delText>daps-HO</w:delText>
        </w:r>
        <w:r w:rsidRPr="000E4E7F" w:rsidDel="00030C1B">
          <w:delText>:</w:delText>
        </w:r>
      </w:del>
    </w:p>
    <w:p w14:paraId="0B61F456" w14:textId="58C30719" w:rsidR="00AA4F15" w:rsidRPr="000E4E7F" w:rsidDel="00030C1B" w:rsidRDefault="00AA4F15" w:rsidP="00AA4F15">
      <w:pPr>
        <w:pStyle w:val="B3"/>
        <w:rPr>
          <w:del w:id="2162" w:author="cr4290 (R2-2003852)" w:date="2020-05-10T12:24:00Z"/>
        </w:rPr>
      </w:pPr>
      <w:del w:id="2163" w:author="cr4290 (R2-2003852)" w:date="2020-05-10T12:24:00Z">
        <w:r w:rsidRPr="000E4E7F" w:rsidDel="00030C1B">
          <w:delText>3&gt;</w:delText>
        </w:r>
        <w:r w:rsidRPr="000E4E7F" w:rsidDel="00030C1B">
          <w:tab/>
          <w:delText>re-establish the RLC entity for the source PCell;</w:delText>
        </w:r>
      </w:del>
    </w:p>
    <w:p w14:paraId="47E73313" w14:textId="4EED3111" w:rsidR="00AA4F15" w:rsidRPr="000E4E7F" w:rsidDel="00030C1B" w:rsidRDefault="00AA4F15" w:rsidP="00AA4F15">
      <w:pPr>
        <w:pStyle w:val="B3"/>
        <w:rPr>
          <w:del w:id="2164" w:author="cr4290 (R2-2003852)" w:date="2020-05-10T12:24:00Z"/>
        </w:rPr>
      </w:pPr>
      <w:del w:id="2165" w:author="cr4290 (R2-2003852)" w:date="2020-05-10T12:24:00Z">
        <w:r w:rsidRPr="000E4E7F" w:rsidDel="00030C1B">
          <w:delText>3&gt;</w:delText>
        </w:r>
        <w:r w:rsidRPr="000E4E7F" w:rsidDel="00030C1B">
          <w:tab/>
          <w:delText>release the RLC entity and the associated DTCH logical channel for the source PCell;</w:delText>
        </w:r>
      </w:del>
    </w:p>
    <w:p w14:paraId="0B9F43B6" w14:textId="7C803D20" w:rsidR="00AA4F15" w:rsidRPr="000E4E7F" w:rsidDel="00030C1B" w:rsidRDefault="00AA4F15" w:rsidP="00AA4F15">
      <w:pPr>
        <w:pStyle w:val="B3"/>
        <w:rPr>
          <w:del w:id="2166" w:author="cr4290 (R2-2003852)" w:date="2020-05-10T12:24:00Z"/>
        </w:rPr>
      </w:pPr>
      <w:del w:id="2167" w:author="cr4290 (R2-2003852)" w:date="2020-05-10T12:24:00Z">
        <w:r w:rsidRPr="000E4E7F" w:rsidDel="00030C1B">
          <w:delText>3&gt;</w:delText>
        </w:r>
        <w:r w:rsidRPr="000E4E7F" w:rsidDel="00030C1B">
          <w:tab/>
          <w:delText>reconfigure the DAPS PDCP entity to normal PDCP entity as specified in TS 36.323 [8].</w:delText>
        </w:r>
      </w:del>
    </w:p>
    <w:p w14:paraId="77F54E7E" w14:textId="5EB600AA" w:rsidR="00AA4F15" w:rsidRPr="000E4E7F" w:rsidDel="00030C1B" w:rsidRDefault="00AA4F15" w:rsidP="00AA4F15">
      <w:pPr>
        <w:pStyle w:val="B2"/>
        <w:rPr>
          <w:del w:id="2168" w:author="cr4290 (R2-2003852)" w:date="2020-05-10T12:24:00Z"/>
        </w:rPr>
      </w:pPr>
      <w:del w:id="2169" w:author="cr4290 (R2-2003852)" w:date="2020-05-10T12:24:00Z">
        <w:r w:rsidRPr="000E4E7F" w:rsidDel="00030C1B">
          <w:delText>2&gt;</w:delText>
        </w:r>
        <w:r w:rsidRPr="000E4E7F" w:rsidDel="00030C1B">
          <w:tab/>
          <w:delText>for each SRB:</w:delText>
        </w:r>
      </w:del>
    </w:p>
    <w:p w14:paraId="18D12C84" w14:textId="07446655" w:rsidR="00AA4F15" w:rsidRPr="000E4E7F" w:rsidDel="00030C1B" w:rsidRDefault="00AA4F15" w:rsidP="00AA4F15">
      <w:pPr>
        <w:pStyle w:val="B3"/>
        <w:rPr>
          <w:del w:id="2170" w:author="cr4290 (R2-2003852)" w:date="2020-05-10T12:24:00Z"/>
        </w:rPr>
      </w:pPr>
      <w:del w:id="2171" w:author="cr4290 (R2-2003852)" w:date="2020-05-10T12:24:00Z">
        <w:r w:rsidRPr="000E4E7F" w:rsidDel="00030C1B">
          <w:delText>3&gt;</w:delText>
        </w:r>
        <w:r w:rsidRPr="000E4E7F" w:rsidDel="00030C1B">
          <w:tab/>
          <w:delText>release the PDCP entity for the source PCell;</w:delText>
        </w:r>
      </w:del>
    </w:p>
    <w:p w14:paraId="2BA5776E" w14:textId="091C8DAC" w:rsidR="00AA4F15" w:rsidRPr="000E4E7F" w:rsidDel="00030C1B" w:rsidRDefault="00AA4F15" w:rsidP="00AA4F15">
      <w:pPr>
        <w:pStyle w:val="B3"/>
        <w:rPr>
          <w:del w:id="2172" w:author="cr4290 (R2-2003852)" w:date="2020-05-10T12:24:00Z"/>
        </w:rPr>
      </w:pPr>
      <w:del w:id="2173" w:author="cr4290 (R2-2003852)" w:date="2020-05-10T12:24:00Z">
        <w:r w:rsidRPr="000E4E7F" w:rsidDel="00030C1B">
          <w:delText>3&gt;</w:delText>
        </w:r>
        <w:r w:rsidRPr="000E4E7F" w:rsidDel="00030C1B">
          <w:tab/>
          <w:delText>release the RLC entity and the associated DCCH logical channel for the source PCell;</w:delText>
        </w:r>
      </w:del>
    </w:p>
    <w:p w14:paraId="05E388A3" w14:textId="23DD0C43" w:rsidR="00AA4F15" w:rsidRPr="000E4E7F" w:rsidDel="00030C1B" w:rsidRDefault="00AA4F15" w:rsidP="00AA4F15">
      <w:pPr>
        <w:pStyle w:val="B2"/>
        <w:rPr>
          <w:del w:id="2174" w:author="cr4290 (R2-2003852)" w:date="2020-05-10T12:24:00Z"/>
        </w:rPr>
      </w:pPr>
      <w:del w:id="2175" w:author="cr4290 (R2-2003852)" w:date="2020-05-10T12:24:00Z">
        <w:r w:rsidRPr="000E4E7F" w:rsidDel="00030C1B">
          <w:delText>2&gt;</w:delText>
        </w:r>
        <w:r w:rsidRPr="000E4E7F" w:rsidDel="00030C1B">
          <w:tab/>
        </w:r>
        <w:commentRangeStart w:id="2176"/>
        <w:r w:rsidRPr="000E4E7F" w:rsidDel="00030C1B">
          <w:delText xml:space="preserve">release </w:delText>
        </w:r>
        <w:commentRangeEnd w:id="2176"/>
        <w:r w:rsidR="00317C58" w:rsidDel="00030C1B">
          <w:rPr>
            <w:rStyle w:val="CommentReference"/>
          </w:rPr>
          <w:commentReference w:id="2176"/>
        </w:r>
        <w:r w:rsidRPr="000E4E7F" w:rsidDel="00030C1B">
          <w:delText>the physical channel configuration for the source PCell;</w:delText>
        </w:r>
      </w:del>
    </w:p>
    <w:p w14:paraId="04FD883F" w14:textId="2887A6E6" w:rsidR="009722D5" w:rsidRPr="000E4E7F" w:rsidRDefault="009722D5" w:rsidP="009722D5">
      <w:r w:rsidRPr="000E4E7F">
        <w:t xml:space="preserve">The UE may discard the radio link failure information, i.e. release the UE variable </w:t>
      </w:r>
      <w:r w:rsidRPr="000E4E7F">
        <w:rPr>
          <w:i/>
        </w:rPr>
        <w:t>VarRLF-Report</w:t>
      </w:r>
      <w:ins w:id="2177" w:author="cr4287r1 (R2-2004040)" w:date="2020-05-11T17:21:00Z">
        <w:r w:rsidR="00C86189">
          <w:t xml:space="preserve"> </w:t>
        </w:r>
        <w:r w:rsidR="00C86189" w:rsidRPr="00742769">
          <w:t>(</w:t>
        </w:r>
        <w:commentRangeStart w:id="2178"/>
        <w:r w:rsidR="00C86189" w:rsidRPr="00742769">
          <w:rPr>
            <w:i/>
          </w:rPr>
          <w:t>VarRLF-Report-NB</w:t>
        </w:r>
        <w:r w:rsidR="00C86189" w:rsidRPr="00742769">
          <w:t xml:space="preserve"> in NB-IoT</w:t>
        </w:r>
      </w:ins>
      <w:commentRangeEnd w:id="2178"/>
      <w:r w:rsidR="00F104A7">
        <w:rPr>
          <w:rStyle w:val="CommentReference"/>
        </w:rPr>
        <w:commentReference w:id="2178"/>
      </w:r>
      <w:ins w:id="2179" w:author="cr4287r1 (R2-2004040)" w:date="2020-05-11T17:21:00Z">
        <w:r w:rsidR="00C86189" w:rsidRPr="00742769">
          <w:t>)</w:t>
        </w:r>
      </w:ins>
      <w:r w:rsidRPr="000E4E7F">
        <w:t>, 48 hours after the radio link failure is detected, upon power off or upon detach</w:t>
      </w:r>
      <w:ins w:id="2180" w:author="cr4287r1 (R2-2004040)" w:date="2020-05-11T17:21:00Z">
        <w:r w:rsidR="00C86189">
          <w:t>, and for NB-IoT, upon entering another RAT</w:t>
        </w:r>
      </w:ins>
      <w:r w:rsidRPr="000E4E7F">
        <w:t>.</w:t>
      </w:r>
    </w:p>
    <w:p w14:paraId="0D6080C1" w14:textId="77777777" w:rsidR="00687607" w:rsidRPr="000E4E7F" w:rsidRDefault="00687607" w:rsidP="00687607">
      <w:pPr>
        <w:pStyle w:val="Heading4"/>
      </w:pPr>
      <w:bookmarkStart w:id="2181" w:name="_Toc20486869"/>
      <w:bookmarkStart w:id="2182" w:name="_Toc29342161"/>
      <w:bookmarkStart w:id="2183" w:name="_Toc29343300"/>
      <w:bookmarkStart w:id="2184" w:name="_Toc36566551"/>
      <w:bookmarkStart w:id="2185" w:name="_Toc36809965"/>
      <w:bookmarkStart w:id="2186" w:name="_Toc36846329"/>
      <w:bookmarkStart w:id="2187" w:name="_Toc36938982"/>
      <w:bookmarkStart w:id="2188" w:name="_Toc37081962"/>
      <w:r w:rsidRPr="000E4E7F">
        <w:t>5.3.11.3a</w:t>
      </w:r>
      <w:r w:rsidRPr="000E4E7F">
        <w:tab/>
        <w:t>Detection of early-out-of-sync event</w:t>
      </w:r>
      <w:bookmarkEnd w:id="2181"/>
      <w:bookmarkEnd w:id="2182"/>
      <w:bookmarkEnd w:id="2183"/>
      <w:bookmarkEnd w:id="2184"/>
      <w:bookmarkEnd w:id="2185"/>
      <w:bookmarkEnd w:id="2186"/>
      <w:bookmarkEnd w:id="2187"/>
      <w:bookmarkEnd w:id="2188"/>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2189" w:name="_Toc20486870"/>
      <w:bookmarkStart w:id="2190" w:name="_Toc29342162"/>
      <w:bookmarkStart w:id="2191" w:name="_Toc29343301"/>
      <w:bookmarkStart w:id="2192" w:name="_Toc36566552"/>
      <w:bookmarkStart w:id="2193" w:name="_Toc36809966"/>
      <w:bookmarkStart w:id="2194" w:name="_Toc36846330"/>
      <w:bookmarkStart w:id="2195" w:name="_Toc36938983"/>
      <w:bookmarkStart w:id="2196" w:name="_Toc37081963"/>
      <w:r w:rsidRPr="000E4E7F">
        <w:t>5.3.11.3b</w:t>
      </w:r>
      <w:r w:rsidRPr="000E4E7F">
        <w:tab/>
        <w:t>Detection of early-in-sync event</w:t>
      </w:r>
      <w:bookmarkEnd w:id="2189"/>
      <w:bookmarkEnd w:id="2190"/>
      <w:bookmarkEnd w:id="2191"/>
      <w:bookmarkEnd w:id="2192"/>
      <w:bookmarkEnd w:id="2193"/>
      <w:bookmarkEnd w:id="2194"/>
      <w:bookmarkEnd w:id="2195"/>
      <w:bookmarkEnd w:id="2196"/>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2197" w:name="_Toc20486871"/>
      <w:bookmarkStart w:id="2198" w:name="_Toc29342163"/>
      <w:bookmarkStart w:id="2199" w:name="_Toc29343302"/>
      <w:bookmarkStart w:id="2200" w:name="_Toc36566553"/>
      <w:bookmarkStart w:id="2201" w:name="_Toc36809967"/>
      <w:bookmarkStart w:id="2202" w:name="_Toc36846331"/>
      <w:bookmarkStart w:id="2203" w:name="_Toc36938984"/>
      <w:bookmarkStart w:id="2204" w:name="_Toc37081964"/>
      <w:r w:rsidRPr="000E4E7F">
        <w:lastRenderedPageBreak/>
        <w:t>5.3.12</w:t>
      </w:r>
      <w:r w:rsidRPr="000E4E7F">
        <w:tab/>
        <w:t>UE actions upon leaving RRC_CONNECTED</w:t>
      </w:r>
      <w:r w:rsidR="001B245A" w:rsidRPr="000E4E7F">
        <w:t xml:space="preserve"> or RRC_INACTIVE</w:t>
      </w:r>
      <w:bookmarkEnd w:id="2197"/>
      <w:bookmarkEnd w:id="2198"/>
      <w:bookmarkEnd w:id="2199"/>
      <w:bookmarkEnd w:id="2200"/>
      <w:bookmarkEnd w:id="2201"/>
      <w:bookmarkEnd w:id="2202"/>
      <w:bookmarkEnd w:id="2203"/>
      <w:bookmarkEnd w:id="2204"/>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50688249" w14:textId="77777777" w:rsidR="00E745A5" w:rsidRDefault="009722D5" w:rsidP="00E745A5">
      <w:pPr>
        <w:pStyle w:val="B2"/>
        <w:rPr>
          <w:ins w:id="2205" w:author="cr4239r1 (R2-2003923)" w:date="2020-05-11T12:58:00Z"/>
          <w:color w:val="FF0000"/>
        </w:rPr>
      </w:pPr>
      <w:r w:rsidRPr="000E4E7F">
        <w:t>2&gt;</w:t>
      </w:r>
      <w:r w:rsidRPr="000E4E7F">
        <w:tab/>
      </w:r>
      <w:ins w:id="2206" w:author="cr4239r1 (R2-2003923)" w:date="2020-05-11T12:58:00Z">
        <w:r w:rsidR="00E745A5">
          <w:rPr>
            <w:color w:val="FF0000"/>
          </w:rPr>
          <w:t>if the UE is connected to 5GC:</w:t>
        </w:r>
      </w:ins>
    </w:p>
    <w:p w14:paraId="545B027C" w14:textId="77777777" w:rsidR="00E745A5" w:rsidRDefault="00E745A5" w:rsidP="00E745A5">
      <w:pPr>
        <w:pStyle w:val="B3"/>
        <w:rPr>
          <w:ins w:id="2207" w:author="cr4239r1 (R2-2003923)" w:date="2020-05-11T12:58:00Z"/>
        </w:rPr>
      </w:pPr>
      <w:ins w:id="2208" w:author="cr4239r1 (R2-2003923)" w:date="2020-05-11T12:58: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14:paraId="427B3254" w14:textId="77777777" w:rsidR="00E745A5" w:rsidRDefault="00E745A5">
      <w:pPr>
        <w:pStyle w:val="B2"/>
        <w:rPr>
          <w:ins w:id="2209" w:author="cr4239r1 (R2-2003923)" w:date="2020-05-11T12:58:00Z"/>
        </w:rPr>
        <w:pPrChange w:id="2210" w:author="QC (Umesh)-v6" w:date="2020-05-04T12:50:00Z">
          <w:pPr>
            <w:pStyle w:val="B3"/>
          </w:pPr>
        </w:pPrChange>
      </w:pPr>
      <w:ins w:id="2211" w:author="cr4239r1 (R2-2003923)" w:date="2020-05-11T12:58:00Z">
        <w:r>
          <w:t>2&gt; else:</w:t>
        </w:r>
      </w:ins>
    </w:p>
    <w:p w14:paraId="2FFD47E7" w14:textId="0B468DD8" w:rsidR="009722D5" w:rsidRPr="000E4E7F" w:rsidRDefault="00E745A5">
      <w:pPr>
        <w:pStyle w:val="B3"/>
        <w:pPrChange w:id="2212" w:author="cr4239r1 (R2-2003923)" w:date="2020-05-11T12:58:00Z">
          <w:pPr>
            <w:pStyle w:val="B2"/>
          </w:pPr>
        </w:pPrChange>
      </w:pPr>
      <w:ins w:id="2213" w:author="cr4239r1 (R2-2003923)" w:date="2020-05-11T12:58:00Z">
        <w:r>
          <w:rPr>
            <w:lang w:val="en-US"/>
          </w:rPr>
          <w:t>3&gt;</w:t>
        </w:r>
        <w:r>
          <w:rPr>
            <w:lang w:val="en-US"/>
          </w:rPr>
          <w:tab/>
        </w:r>
      </w:ins>
      <w:r w:rsidR="009722D5" w:rsidRPr="000E4E7F">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lastRenderedPageBreak/>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41637013" w:rsidR="00ED797B" w:rsidRPr="000E4E7F" w:rsidDel="00944FCB" w:rsidRDefault="00753E78" w:rsidP="00753E78">
      <w:pPr>
        <w:pStyle w:val="B3"/>
        <w:rPr>
          <w:del w:id="2214" w:author="Samsung (Seungri Jin) - class0/class1" w:date="2020-05-13T17:31:00Z"/>
        </w:rPr>
      </w:pPr>
      <w:del w:id="2215" w:author="Samsung (Seungri Jin) - class0/class1" w:date="2020-05-13T17:31:00Z">
        <w:r w:rsidRPr="000E4E7F" w:rsidDel="00944FCB">
          <w:delText>3&gt;</w:delText>
        </w:r>
        <w:r w:rsidRPr="000E4E7F" w:rsidDel="00944FCB">
          <w:tab/>
          <w:delText xml:space="preserve">release </w:delText>
        </w:r>
        <w:r w:rsidRPr="000E4E7F" w:rsidDel="00944FCB">
          <w:rPr>
            <w:i/>
          </w:rPr>
          <w:delText>rrc-InactiveConfig</w:delText>
        </w:r>
        <w:r w:rsidRPr="000E4E7F" w:rsidDel="00944FCB">
          <w:delText>, if configured;</w:delText>
        </w:r>
      </w:del>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lastRenderedPageBreak/>
        <w:t>1&gt;</w:t>
      </w:r>
      <w:r w:rsidRPr="000E4E7F">
        <w:tab/>
        <w:t>release the LWIP configuration, if configured, as described in 5.6.17.3;</w:t>
      </w:r>
    </w:p>
    <w:p w14:paraId="2AA2DFAE" w14:textId="77777777" w:rsidR="009722D5" w:rsidRPr="000E4E7F" w:rsidRDefault="009722D5" w:rsidP="009722D5">
      <w:pPr>
        <w:pStyle w:val="Heading3"/>
      </w:pPr>
      <w:bookmarkStart w:id="2216" w:name="_Toc20486872"/>
      <w:bookmarkStart w:id="2217" w:name="_Toc29342164"/>
      <w:bookmarkStart w:id="2218" w:name="_Toc29343303"/>
      <w:bookmarkStart w:id="2219" w:name="_Toc36566554"/>
      <w:bookmarkStart w:id="2220" w:name="_Toc36809968"/>
      <w:bookmarkStart w:id="2221" w:name="_Toc36846332"/>
      <w:bookmarkStart w:id="2222" w:name="_Toc36938985"/>
      <w:bookmarkStart w:id="2223" w:name="_Toc37081965"/>
      <w:r w:rsidRPr="000E4E7F">
        <w:t>5.3.13</w:t>
      </w:r>
      <w:r w:rsidRPr="000E4E7F">
        <w:tab/>
        <w:t>UE actions upon PUCCH/</w:t>
      </w:r>
      <w:r w:rsidR="00B300BF" w:rsidRPr="000E4E7F">
        <w:t xml:space="preserve"> SPUCCH/</w:t>
      </w:r>
      <w:r w:rsidRPr="000E4E7F">
        <w:t xml:space="preserve"> SRS release request</w:t>
      </w:r>
      <w:bookmarkEnd w:id="2216"/>
      <w:bookmarkEnd w:id="2217"/>
      <w:bookmarkEnd w:id="2218"/>
      <w:bookmarkEnd w:id="2219"/>
      <w:bookmarkEnd w:id="2220"/>
      <w:bookmarkEnd w:id="2221"/>
      <w:bookmarkEnd w:id="2222"/>
      <w:bookmarkEnd w:id="2223"/>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2224" w:name="_Toc20486873"/>
      <w:bookmarkStart w:id="2225" w:name="_Toc29342165"/>
      <w:bookmarkStart w:id="2226" w:name="_Toc29343304"/>
      <w:bookmarkStart w:id="2227" w:name="_Toc36566555"/>
      <w:bookmarkStart w:id="2228" w:name="_Toc36809969"/>
      <w:bookmarkStart w:id="2229" w:name="_Toc36846333"/>
      <w:bookmarkStart w:id="2230" w:name="_Toc36938986"/>
      <w:bookmarkStart w:id="2231" w:name="_Toc37081966"/>
      <w:r w:rsidRPr="000E4E7F">
        <w:t>5.3.13a</w:t>
      </w:r>
      <w:r w:rsidRPr="000E4E7F">
        <w:tab/>
        <w:t>UE actions upon SR release request for NB-IoT</w:t>
      </w:r>
      <w:bookmarkEnd w:id="2224"/>
      <w:bookmarkEnd w:id="2225"/>
      <w:bookmarkEnd w:id="2226"/>
      <w:bookmarkEnd w:id="2227"/>
      <w:bookmarkEnd w:id="2228"/>
      <w:bookmarkEnd w:id="2229"/>
      <w:bookmarkEnd w:id="2230"/>
      <w:bookmarkEnd w:id="2231"/>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2232" w:name="_Toc36566556"/>
      <w:bookmarkStart w:id="2233" w:name="_Toc36809970"/>
      <w:bookmarkStart w:id="2234" w:name="_Toc36846334"/>
      <w:bookmarkStart w:id="2235" w:name="_Toc36938987"/>
      <w:bookmarkStart w:id="2236" w:name="_Toc37081967"/>
      <w:bookmarkStart w:id="2237" w:name="_Toc20486874"/>
      <w:bookmarkStart w:id="2238" w:name="_Toc29342166"/>
      <w:bookmarkStart w:id="2239" w:name="_Toc29343305"/>
      <w:r w:rsidRPr="000E4E7F">
        <w:t>5.3.13b</w:t>
      </w:r>
      <w:r w:rsidRPr="000E4E7F">
        <w:tab/>
        <w:t>UE actions upon PUR release request</w:t>
      </w:r>
      <w:bookmarkEnd w:id="2232"/>
      <w:bookmarkEnd w:id="2233"/>
      <w:bookmarkEnd w:id="2234"/>
      <w:bookmarkEnd w:id="2235"/>
      <w:bookmarkEnd w:id="2236"/>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2240" w:name="_Toc36566557"/>
      <w:bookmarkStart w:id="2241" w:name="_Toc36809971"/>
      <w:bookmarkStart w:id="2242" w:name="_Toc36846335"/>
      <w:bookmarkStart w:id="2243" w:name="_Toc36938988"/>
      <w:bookmarkStart w:id="2244" w:name="_Toc37081968"/>
      <w:r w:rsidRPr="000E4E7F">
        <w:t>5.3.14</w:t>
      </w:r>
      <w:r w:rsidRPr="000E4E7F">
        <w:tab/>
        <w:t>Proximity indication</w:t>
      </w:r>
      <w:bookmarkEnd w:id="2237"/>
      <w:bookmarkEnd w:id="2238"/>
      <w:bookmarkEnd w:id="2239"/>
      <w:bookmarkEnd w:id="2240"/>
      <w:bookmarkEnd w:id="2241"/>
      <w:bookmarkEnd w:id="2242"/>
      <w:bookmarkEnd w:id="2243"/>
      <w:bookmarkEnd w:id="2244"/>
    </w:p>
    <w:p w14:paraId="36C02C7A" w14:textId="77777777" w:rsidR="009722D5" w:rsidRPr="000E4E7F" w:rsidRDefault="009722D5" w:rsidP="009722D5">
      <w:pPr>
        <w:pStyle w:val="Heading4"/>
      </w:pPr>
      <w:bookmarkStart w:id="2245" w:name="_Toc20486875"/>
      <w:bookmarkStart w:id="2246" w:name="_Toc29342167"/>
      <w:bookmarkStart w:id="2247" w:name="_Toc29343306"/>
      <w:bookmarkStart w:id="2248" w:name="_Toc36566558"/>
      <w:bookmarkStart w:id="2249" w:name="_Toc36809972"/>
      <w:bookmarkStart w:id="2250" w:name="_Toc36846336"/>
      <w:bookmarkStart w:id="2251" w:name="_Toc36938989"/>
      <w:bookmarkStart w:id="2252" w:name="_Toc37081969"/>
      <w:r w:rsidRPr="000E4E7F">
        <w:t>5.3.14.1</w:t>
      </w:r>
      <w:r w:rsidRPr="000E4E7F">
        <w:tab/>
        <w:t>General</w:t>
      </w:r>
      <w:bookmarkEnd w:id="2245"/>
      <w:bookmarkEnd w:id="2246"/>
      <w:bookmarkEnd w:id="2247"/>
      <w:bookmarkEnd w:id="2248"/>
      <w:bookmarkEnd w:id="2249"/>
      <w:bookmarkEnd w:id="2250"/>
      <w:bookmarkEnd w:id="2251"/>
      <w:bookmarkEnd w:id="2252"/>
    </w:p>
    <w:p w14:paraId="05770A02" w14:textId="77777777" w:rsidR="009722D5" w:rsidRPr="000E4E7F" w:rsidRDefault="009722D5" w:rsidP="009722D5">
      <w:pPr>
        <w:pStyle w:val="TH"/>
      </w:pPr>
      <w:r w:rsidRPr="000E4E7F">
        <w:tab/>
      </w:r>
      <w:bookmarkStart w:id="2253" w:name="_MON_1319434194"/>
      <w:bookmarkStart w:id="2254" w:name="_MON_1319434328"/>
      <w:bookmarkStart w:id="2255" w:name="_MON_1319434375"/>
      <w:bookmarkStart w:id="2256" w:name="_MON_1319610773"/>
      <w:bookmarkStart w:id="2257" w:name="_MON_1323470418"/>
      <w:bookmarkEnd w:id="2253"/>
      <w:bookmarkEnd w:id="2254"/>
      <w:bookmarkEnd w:id="2255"/>
      <w:bookmarkEnd w:id="2256"/>
      <w:bookmarkEnd w:id="2257"/>
      <w:bookmarkStart w:id="2258" w:name="_MON_1315919417"/>
      <w:bookmarkEnd w:id="2258"/>
      <w:r w:rsidRPr="000E4E7F">
        <w:object w:dxaOrig="6854" w:dyaOrig="2534" w14:anchorId="2E6AC26E">
          <v:shape id="_x0000_i1052" type="#_x0000_t75" style="width:318.75pt;height:118.5pt" o:ole="">
            <v:imagedata r:id="rId71" o:title=""/>
          </v:shape>
          <o:OLEObject Type="Embed" ProgID="Word.Picture.8" ShapeID="_x0000_i1052" DrawAspect="Content" ObjectID="_1651406964"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lastRenderedPageBreak/>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2259" w:name="_Toc20486876"/>
      <w:bookmarkStart w:id="2260" w:name="_Toc29342168"/>
      <w:bookmarkStart w:id="2261" w:name="_Toc29343307"/>
      <w:bookmarkStart w:id="2262" w:name="_Toc36566559"/>
      <w:bookmarkStart w:id="2263" w:name="_Toc36809973"/>
      <w:bookmarkStart w:id="2264" w:name="_Toc36846337"/>
      <w:bookmarkStart w:id="2265" w:name="_Toc36938990"/>
      <w:bookmarkStart w:id="2266" w:name="_Toc37081970"/>
      <w:r w:rsidRPr="000E4E7F">
        <w:t>5.3.14.2</w:t>
      </w:r>
      <w:r w:rsidRPr="000E4E7F">
        <w:tab/>
        <w:t>Initiation</w:t>
      </w:r>
      <w:bookmarkEnd w:id="2259"/>
      <w:bookmarkEnd w:id="2260"/>
      <w:bookmarkEnd w:id="2261"/>
      <w:bookmarkEnd w:id="2262"/>
      <w:bookmarkEnd w:id="2263"/>
      <w:bookmarkEnd w:id="2264"/>
      <w:bookmarkEnd w:id="2265"/>
      <w:bookmarkEnd w:id="2266"/>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2267" w:name="_Toc20486877"/>
      <w:bookmarkStart w:id="2268" w:name="_Toc29342169"/>
      <w:bookmarkStart w:id="2269" w:name="_Toc29343308"/>
      <w:bookmarkStart w:id="2270" w:name="_Toc36566560"/>
      <w:bookmarkStart w:id="2271" w:name="_Toc36809974"/>
      <w:bookmarkStart w:id="2272" w:name="_Toc36846338"/>
      <w:bookmarkStart w:id="2273" w:name="_Toc36938991"/>
      <w:bookmarkStart w:id="2274" w:name="_Toc37081971"/>
      <w:r w:rsidRPr="000E4E7F">
        <w:t>5.3.14.3</w:t>
      </w:r>
      <w:r w:rsidRPr="000E4E7F">
        <w:tab/>
        <w:t xml:space="preserve">Actions related to transmission of </w:t>
      </w:r>
      <w:r w:rsidRPr="000E4E7F">
        <w:rPr>
          <w:i/>
        </w:rPr>
        <w:t>ProximityIndication</w:t>
      </w:r>
      <w:r w:rsidRPr="000E4E7F">
        <w:t xml:space="preserve"> message</w:t>
      </w:r>
      <w:bookmarkEnd w:id="2267"/>
      <w:bookmarkEnd w:id="2268"/>
      <w:bookmarkEnd w:id="2269"/>
      <w:bookmarkEnd w:id="2270"/>
      <w:bookmarkEnd w:id="2271"/>
      <w:bookmarkEnd w:id="2272"/>
      <w:bookmarkEnd w:id="2273"/>
      <w:bookmarkEnd w:id="2274"/>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2275" w:name="_Toc20486878"/>
      <w:bookmarkStart w:id="2276" w:name="_Toc29342170"/>
      <w:bookmarkStart w:id="2277" w:name="_Toc29343309"/>
      <w:bookmarkStart w:id="2278" w:name="_Toc36566561"/>
      <w:bookmarkStart w:id="2279" w:name="_Toc36809975"/>
      <w:bookmarkStart w:id="2280" w:name="_Toc36846339"/>
      <w:bookmarkStart w:id="2281" w:name="_Toc36938992"/>
      <w:bookmarkStart w:id="2282" w:name="_Toc37081972"/>
      <w:r w:rsidRPr="000E4E7F">
        <w:t>5.3.15</w:t>
      </w:r>
      <w:r w:rsidRPr="000E4E7F">
        <w:tab/>
        <w:t>Void</w:t>
      </w:r>
      <w:bookmarkEnd w:id="2275"/>
      <w:bookmarkEnd w:id="2276"/>
      <w:bookmarkEnd w:id="2277"/>
      <w:bookmarkEnd w:id="2278"/>
      <w:bookmarkEnd w:id="2279"/>
      <w:bookmarkEnd w:id="2280"/>
      <w:bookmarkEnd w:id="2281"/>
      <w:bookmarkEnd w:id="2282"/>
    </w:p>
    <w:p w14:paraId="7A747C51" w14:textId="77777777" w:rsidR="001B245A" w:rsidRPr="000E4E7F" w:rsidRDefault="001B245A" w:rsidP="001B245A">
      <w:pPr>
        <w:pStyle w:val="Heading3"/>
      </w:pPr>
      <w:bookmarkStart w:id="2283" w:name="_Toc20486879"/>
      <w:bookmarkStart w:id="2284" w:name="_Toc29342171"/>
      <w:bookmarkStart w:id="2285" w:name="_Toc29343310"/>
      <w:bookmarkStart w:id="2286" w:name="_Toc36566562"/>
      <w:bookmarkStart w:id="2287" w:name="_Toc36809976"/>
      <w:bookmarkStart w:id="2288" w:name="_Toc36846340"/>
      <w:bookmarkStart w:id="2289" w:name="_Toc36938993"/>
      <w:bookmarkStart w:id="2290" w:name="_Toc37081973"/>
      <w:r w:rsidRPr="000E4E7F">
        <w:t>5.3.16</w:t>
      </w:r>
      <w:r w:rsidRPr="000E4E7F">
        <w:tab/>
        <w:t>Unified Access Control</w:t>
      </w:r>
      <w:bookmarkEnd w:id="2283"/>
      <w:bookmarkEnd w:id="2284"/>
      <w:bookmarkEnd w:id="2285"/>
      <w:bookmarkEnd w:id="2286"/>
      <w:bookmarkEnd w:id="2287"/>
      <w:bookmarkEnd w:id="2288"/>
      <w:bookmarkEnd w:id="2289"/>
      <w:bookmarkEnd w:id="2290"/>
    </w:p>
    <w:p w14:paraId="61D231F3" w14:textId="77777777" w:rsidR="001B245A" w:rsidRPr="000E4E7F" w:rsidRDefault="001B245A" w:rsidP="001B245A">
      <w:pPr>
        <w:pStyle w:val="Heading4"/>
      </w:pPr>
      <w:bookmarkStart w:id="2291" w:name="_Toc20486880"/>
      <w:bookmarkStart w:id="2292" w:name="_Toc29342172"/>
      <w:bookmarkStart w:id="2293" w:name="_Toc29343311"/>
      <w:bookmarkStart w:id="2294" w:name="_Toc36566563"/>
      <w:bookmarkStart w:id="2295" w:name="_Toc36809977"/>
      <w:bookmarkStart w:id="2296" w:name="_Toc36846341"/>
      <w:bookmarkStart w:id="2297" w:name="_Toc36938994"/>
      <w:bookmarkStart w:id="2298" w:name="_Toc37081974"/>
      <w:r w:rsidRPr="000E4E7F">
        <w:t>5.3.16.1</w:t>
      </w:r>
      <w:r w:rsidRPr="000E4E7F">
        <w:tab/>
        <w:t>General</w:t>
      </w:r>
      <w:bookmarkEnd w:id="2291"/>
      <w:bookmarkEnd w:id="2292"/>
      <w:bookmarkEnd w:id="2293"/>
      <w:bookmarkEnd w:id="2294"/>
      <w:bookmarkEnd w:id="2295"/>
      <w:bookmarkEnd w:id="2296"/>
      <w:bookmarkEnd w:id="2297"/>
      <w:bookmarkEnd w:id="2298"/>
    </w:p>
    <w:p w14:paraId="57D3214D" w14:textId="4E1A0CDE"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ins w:id="2299" w:author="Samsung (Seungri Jin) - class0/class1" w:date="2020-05-13T19:13:00Z">
        <w:r w:rsidR="006E24A9" w:rsidRPr="006E24A9">
          <w:t xml:space="preserve"> </w:t>
        </w:r>
        <w:r w:rsidR="006E24A9" w:rsidRPr="00620C5D">
          <w:t>This procedure does not apply to IAB-nodes</w:t>
        </w:r>
        <w:r w:rsidR="006E24A9">
          <w:t>.</w:t>
        </w:r>
      </w:ins>
    </w:p>
    <w:p w14:paraId="0DDFB16B" w14:textId="77777777" w:rsidR="00E745A5" w:rsidRPr="000E4E7F" w:rsidRDefault="00E745A5" w:rsidP="00E745A5">
      <w:pPr>
        <w:rPr>
          <w:ins w:id="2300" w:author="cr4239r1 (R2-2003923)" w:date="2020-05-11T12:59:00Z"/>
        </w:rPr>
      </w:pPr>
      <w:ins w:id="2301" w:author="cr4239r1 (R2-2003923)" w:date="2020-05-11T12:59:00Z">
        <w:r w:rsidRPr="00AE684A">
          <w:lastRenderedPageBreak/>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59B161A2" w14:textId="201D32FF" w:rsidR="0048386E" w:rsidRPr="000E4E7F" w:rsidRDefault="0048386E" w:rsidP="001B245A">
      <w:del w:id="2302" w:author="cr4239r1 (R2-2003923)" w:date="2020-05-11T12:59:00Z">
        <w:r w:rsidRPr="000E4E7F" w:rsidDel="00E745A5">
          <w:delText>A</w:delText>
        </w:r>
      </w:del>
      <w:ins w:id="2303" w:author="cr4239r1 (R2-2003923)" w:date="2020-05-11T12:59:00Z">
        <w:r w:rsidR="00E745A5" w:rsidRPr="00AE684A">
          <w:t>Except for BL UE and UE in CE</w:t>
        </w:r>
        <w:r w:rsidR="00E745A5">
          <w:t>, a</w:t>
        </w:r>
      </w:ins>
      <w:r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ins w:id="2304" w:author="cr4239r1 (R2-2003923)" w:date="2020-05-11T12:59:00Z">
        <w:r w:rsidR="00E745A5" w:rsidRPr="00AE684A">
          <w:t xml:space="preserve"> </w:t>
        </w:r>
        <w:r w:rsidR="00E745A5">
          <w:t xml:space="preserve">For </w:t>
        </w:r>
        <w:r w:rsidR="00E745A5" w:rsidRPr="00AE684A">
          <w:t xml:space="preserve">BL UE or UE in CE </w:t>
        </w:r>
        <w:r w:rsidR="00E745A5">
          <w:rPr>
            <w:iCs/>
          </w:rPr>
          <w:t>after a handover</w:t>
        </w:r>
        <w:r w:rsidR="00E745A5" w:rsidRPr="002C720A">
          <w:t xml:space="preserve"> </w:t>
        </w:r>
        <w:r w:rsidR="00E745A5" w:rsidRPr="000E4E7F">
          <w:t>resulting in change of PCell</w:t>
        </w:r>
        <w:r w:rsidR="00E745A5">
          <w:rPr>
            <w:iCs/>
          </w:rPr>
          <w:t xml:space="preserve">, </w:t>
        </w:r>
        <w:r w:rsidR="00E745A5" w:rsidRPr="00801085">
          <w:t xml:space="preserve">the UE shall consider </w:t>
        </w:r>
        <w:r w:rsidR="00E745A5">
          <w:rPr>
            <w:lang w:val="en-US"/>
          </w:rPr>
          <w:t>sy</w:t>
        </w:r>
        <w:r w:rsidR="00E745A5" w:rsidRPr="00801085">
          <w:rPr>
            <w:i/>
            <w:iCs/>
          </w:rPr>
          <w:t xml:space="preserve">stemInformationBlockType25 </w:t>
        </w:r>
        <w:r w:rsidR="00E745A5" w:rsidRPr="00801085">
          <w:t>is not broadcast in the target cell</w:t>
        </w:r>
        <w:r w:rsidR="00E745A5">
          <w:t xml:space="preserve"> until the UE leaves RRC_CONNECTED</w:t>
        </w:r>
        <w:r w:rsidR="00E745A5">
          <w:rPr>
            <w:iCs/>
          </w:rPr>
          <w:t>.</w:t>
        </w:r>
      </w:ins>
    </w:p>
    <w:p w14:paraId="04FB7BD1" w14:textId="77777777" w:rsidR="004F37CA" w:rsidRPr="000E4E7F" w:rsidRDefault="004F37CA" w:rsidP="004F37CA">
      <w:bookmarkStart w:id="2305" w:name="_Toc20486881"/>
      <w:bookmarkStart w:id="2306" w:name="_Toc29342173"/>
      <w:bookmarkStart w:id="2307" w:name="_Toc29343312"/>
      <w:bookmarkStart w:id="2308"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2309"/>
      <w:r w:rsidRPr="000E4E7F">
        <w:t>CONNECTED</w:t>
      </w:r>
      <w:commentRangeEnd w:id="2309"/>
      <w:r w:rsidR="00C349B8">
        <w:rPr>
          <w:rStyle w:val="CommentReference"/>
        </w:rPr>
        <w:commentReference w:id="2309"/>
      </w:r>
      <w:r w:rsidRPr="000E4E7F">
        <w:t>.</w:t>
      </w:r>
    </w:p>
    <w:p w14:paraId="3EC9ACFC" w14:textId="77777777" w:rsidR="001B245A" w:rsidRPr="000E4E7F" w:rsidRDefault="001B245A" w:rsidP="001B245A">
      <w:pPr>
        <w:pStyle w:val="Heading4"/>
      </w:pPr>
      <w:bookmarkStart w:id="2310" w:name="_Toc36809978"/>
      <w:bookmarkStart w:id="2311" w:name="_Toc36846342"/>
      <w:bookmarkStart w:id="2312" w:name="_Toc36938995"/>
      <w:bookmarkStart w:id="2313" w:name="_Toc37081975"/>
      <w:r w:rsidRPr="000E4E7F">
        <w:t>5.3.16.2</w:t>
      </w:r>
      <w:r w:rsidRPr="000E4E7F">
        <w:tab/>
        <w:t>Initiation</w:t>
      </w:r>
      <w:bookmarkEnd w:id="2305"/>
      <w:bookmarkEnd w:id="2306"/>
      <w:bookmarkEnd w:id="2307"/>
      <w:bookmarkEnd w:id="2308"/>
      <w:bookmarkEnd w:id="2310"/>
      <w:bookmarkEnd w:id="2311"/>
      <w:bookmarkEnd w:id="2312"/>
      <w:bookmarkEnd w:id="2313"/>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lastRenderedPageBreak/>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2314"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2314"/>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lastRenderedPageBreak/>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315" w:name="_Hlk512846859"/>
      <w:r w:rsidR="001B245A" w:rsidRPr="000E4E7F">
        <w:t xml:space="preserve">for the Access Category is </w:t>
      </w:r>
      <w:bookmarkEnd w:id="2315"/>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2316" w:name="_Toc20486882"/>
      <w:bookmarkStart w:id="2317" w:name="_Toc29342174"/>
      <w:bookmarkStart w:id="2318" w:name="_Toc29343313"/>
      <w:bookmarkStart w:id="2319" w:name="_Toc36566565"/>
      <w:bookmarkStart w:id="2320" w:name="_Toc36809979"/>
      <w:bookmarkStart w:id="2321" w:name="_Toc36846343"/>
      <w:bookmarkStart w:id="2322" w:name="_Toc36938996"/>
      <w:bookmarkStart w:id="2323" w:name="_Toc37081976"/>
      <w:r w:rsidRPr="000E4E7F">
        <w:t>5.3.16.3</w:t>
      </w:r>
      <w:r w:rsidRPr="000E4E7F">
        <w:tab/>
      </w:r>
      <w:r w:rsidR="007C716D" w:rsidRPr="000E4E7F">
        <w:rPr>
          <w:noProof/>
        </w:rPr>
        <w:t>Void</w:t>
      </w:r>
      <w:bookmarkEnd w:id="2316"/>
      <w:bookmarkEnd w:id="2317"/>
      <w:bookmarkEnd w:id="2318"/>
      <w:bookmarkEnd w:id="2319"/>
      <w:bookmarkEnd w:id="2320"/>
      <w:bookmarkEnd w:id="2321"/>
      <w:bookmarkEnd w:id="2322"/>
      <w:bookmarkEnd w:id="2323"/>
    </w:p>
    <w:p w14:paraId="63216B5D" w14:textId="77777777" w:rsidR="001B245A" w:rsidRPr="000E4E7F" w:rsidRDefault="001B245A" w:rsidP="001B245A">
      <w:pPr>
        <w:pStyle w:val="Heading4"/>
        <w:rPr>
          <w:lang w:eastAsia="ko-KR"/>
        </w:rPr>
      </w:pPr>
      <w:bookmarkStart w:id="2324" w:name="_Toc20486883"/>
      <w:bookmarkStart w:id="2325" w:name="_Toc29342175"/>
      <w:bookmarkStart w:id="2326" w:name="_Toc29343314"/>
      <w:bookmarkStart w:id="2327" w:name="_Toc36566566"/>
      <w:bookmarkStart w:id="2328" w:name="_Toc36809980"/>
      <w:bookmarkStart w:id="2329" w:name="_Toc36846344"/>
      <w:bookmarkStart w:id="2330" w:name="_Toc36938997"/>
      <w:bookmarkStart w:id="2331"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324"/>
      <w:bookmarkEnd w:id="2325"/>
      <w:bookmarkEnd w:id="2326"/>
      <w:bookmarkEnd w:id="2327"/>
      <w:bookmarkEnd w:id="2328"/>
      <w:bookmarkEnd w:id="2329"/>
      <w:bookmarkEnd w:id="2330"/>
      <w:bookmarkEnd w:id="2331"/>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lastRenderedPageBreak/>
        <w:t>3&gt;</w:t>
      </w:r>
      <w:r w:rsidRPr="000E4E7F">
        <w:tab/>
        <w:t>perform actions specified in 5.3.17;</w:t>
      </w:r>
    </w:p>
    <w:p w14:paraId="34C1F16B" w14:textId="77777777" w:rsidR="00C65613" w:rsidRPr="000E4E7F" w:rsidRDefault="00C65613" w:rsidP="00C65613">
      <w:bookmarkStart w:id="2332" w:name="_Toc20486884"/>
      <w:bookmarkStart w:id="2333" w:name="_Toc29342176"/>
      <w:bookmarkStart w:id="2334" w:name="_Toc29343315"/>
      <w:bookmarkStart w:id="2335"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2336" w:name="_Toc36809981"/>
      <w:bookmarkStart w:id="2337" w:name="_Toc36846345"/>
      <w:bookmarkStart w:id="2338" w:name="_Toc36938998"/>
      <w:bookmarkStart w:id="2339" w:name="_Toc37081978"/>
      <w:r w:rsidRPr="000E4E7F">
        <w:t>5.3.16.5</w:t>
      </w:r>
      <w:r w:rsidRPr="000E4E7F">
        <w:tab/>
        <w:t>Access barring check</w:t>
      </w:r>
      <w:bookmarkEnd w:id="2332"/>
      <w:bookmarkEnd w:id="2333"/>
      <w:bookmarkEnd w:id="2334"/>
      <w:bookmarkEnd w:id="2335"/>
      <w:bookmarkEnd w:id="2336"/>
      <w:bookmarkEnd w:id="2337"/>
      <w:bookmarkEnd w:id="2338"/>
      <w:bookmarkEnd w:id="2339"/>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2340" w:name="_Toc20486885"/>
      <w:bookmarkStart w:id="2341" w:name="_Toc29342177"/>
      <w:bookmarkStart w:id="2342" w:name="_Toc29343316"/>
      <w:bookmarkStart w:id="2343" w:name="_Toc36566568"/>
      <w:bookmarkStart w:id="2344" w:name="_Toc36809982"/>
      <w:bookmarkStart w:id="2345" w:name="_Toc36846346"/>
      <w:bookmarkStart w:id="2346" w:name="_Toc36938999"/>
      <w:bookmarkStart w:id="2347" w:name="_Toc37081979"/>
      <w:r w:rsidRPr="000E4E7F">
        <w:t>5.3.17</w:t>
      </w:r>
      <w:r w:rsidRPr="000E4E7F">
        <w:tab/>
        <w:t>RAN notification area update</w:t>
      </w:r>
      <w:bookmarkEnd w:id="2340"/>
      <w:bookmarkEnd w:id="2341"/>
      <w:bookmarkEnd w:id="2342"/>
      <w:bookmarkEnd w:id="2343"/>
      <w:bookmarkEnd w:id="2344"/>
      <w:bookmarkEnd w:id="2345"/>
      <w:bookmarkEnd w:id="2346"/>
      <w:bookmarkEnd w:id="2347"/>
    </w:p>
    <w:p w14:paraId="66EB0E74" w14:textId="77777777" w:rsidR="001B245A" w:rsidRPr="000E4E7F" w:rsidRDefault="001B245A" w:rsidP="001B245A">
      <w:pPr>
        <w:pStyle w:val="Heading4"/>
      </w:pPr>
      <w:bookmarkStart w:id="2348" w:name="_Toc20486886"/>
      <w:bookmarkStart w:id="2349" w:name="_Toc29342178"/>
      <w:bookmarkStart w:id="2350" w:name="_Toc29343317"/>
      <w:bookmarkStart w:id="2351" w:name="_Toc36566569"/>
      <w:bookmarkStart w:id="2352" w:name="_Toc36809983"/>
      <w:bookmarkStart w:id="2353" w:name="_Toc36846347"/>
      <w:bookmarkStart w:id="2354" w:name="_Toc36939000"/>
      <w:bookmarkStart w:id="2355" w:name="_Toc37081980"/>
      <w:r w:rsidRPr="000E4E7F">
        <w:t>5.3.17.1</w:t>
      </w:r>
      <w:r w:rsidRPr="000E4E7F">
        <w:tab/>
        <w:t>General</w:t>
      </w:r>
      <w:bookmarkEnd w:id="2348"/>
      <w:bookmarkEnd w:id="2349"/>
      <w:bookmarkEnd w:id="2350"/>
      <w:bookmarkEnd w:id="2351"/>
      <w:bookmarkEnd w:id="2352"/>
      <w:bookmarkEnd w:id="2353"/>
      <w:bookmarkEnd w:id="2354"/>
      <w:bookmarkEnd w:id="2355"/>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t>-</w:t>
      </w:r>
      <w:r w:rsidR="001B245A" w:rsidRPr="000E4E7F">
        <w:tab/>
        <w:t>to periodically notify the network by a UE in RRC_INACTIVE;</w:t>
      </w:r>
    </w:p>
    <w:p w14:paraId="621662FA" w14:textId="77777777" w:rsidR="001B245A" w:rsidRPr="000E4E7F" w:rsidRDefault="001B245A" w:rsidP="001B245A">
      <w:pPr>
        <w:pStyle w:val="Heading4"/>
      </w:pPr>
      <w:bookmarkStart w:id="2356" w:name="_Toc20486887"/>
      <w:bookmarkStart w:id="2357" w:name="_Toc29342179"/>
      <w:bookmarkStart w:id="2358" w:name="_Toc29343318"/>
      <w:bookmarkStart w:id="2359" w:name="_Toc36566570"/>
      <w:bookmarkStart w:id="2360" w:name="_Toc36809984"/>
      <w:bookmarkStart w:id="2361" w:name="_Toc36846348"/>
      <w:bookmarkStart w:id="2362" w:name="_Toc36939001"/>
      <w:bookmarkStart w:id="2363" w:name="_Toc37081981"/>
      <w:r w:rsidRPr="000E4E7F">
        <w:t>5.3.17.2</w:t>
      </w:r>
      <w:r w:rsidRPr="000E4E7F">
        <w:tab/>
        <w:t>Initiation</w:t>
      </w:r>
      <w:bookmarkEnd w:id="2356"/>
      <w:bookmarkEnd w:id="2357"/>
      <w:bookmarkEnd w:id="2358"/>
      <w:bookmarkEnd w:id="2359"/>
      <w:bookmarkEnd w:id="2360"/>
      <w:bookmarkEnd w:id="2361"/>
      <w:bookmarkEnd w:id="2362"/>
      <w:bookmarkEnd w:id="2363"/>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lastRenderedPageBreak/>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2364" w:name="_Toc20486888"/>
      <w:bookmarkStart w:id="2365" w:name="_Toc29342180"/>
      <w:bookmarkStart w:id="2366" w:name="_Toc29343319"/>
      <w:bookmarkStart w:id="2367" w:name="_Toc36566571"/>
      <w:bookmarkStart w:id="2368" w:name="_Toc36809985"/>
      <w:bookmarkStart w:id="2369" w:name="_Toc36846349"/>
      <w:bookmarkStart w:id="2370" w:name="_Toc36939002"/>
      <w:bookmarkStart w:id="2371" w:name="_Toc37081982"/>
      <w:r w:rsidRPr="000E4E7F">
        <w:t>5.3.17.3</w:t>
      </w:r>
      <w:r w:rsidRPr="000E4E7F">
        <w:tab/>
        <w:t>Inter RAT cell reselection or CN type change</w:t>
      </w:r>
      <w:bookmarkEnd w:id="2364"/>
      <w:bookmarkEnd w:id="2365"/>
      <w:bookmarkEnd w:id="2366"/>
      <w:bookmarkEnd w:id="2367"/>
      <w:bookmarkEnd w:id="2368"/>
      <w:bookmarkEnd w:id="2369"/>
      <w:bookmarkEnd w:id="2370"/>
      <w:bookmarkEnd w:id="2371"/>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2372" w:name="_Toc20486889"/>
      <w:bookmarkStart w:id="2373" w:name="_Toc29342181"/>
      <w:bookmarkStart w:id="2374" w:name="_Toc29343320"/>
      <w:bookmarkStart w:id="2375" w:name="_Toc36566572"/>
      <w:bookmarkStart w:id="2376" w:name="_Toc36809986"/>
      <w:bookmarkStart w:id="2377" w:name="_Toc36846350"/>
      <w:bookmarkStart w:id="2378" w:name="_Toc36939003"/>
      <w:bookmarkStart w:id="2379" w:name="_Toc37081983"/>
      <w:r w:rsidRPr="000E4E7F">
        <w:t>5.4</w:t>
      </w:r>
      <w:r w:rsidRPr="000E4E7F">
        <w:tab/>
        <w:t>Inter-RAT mobility</w:t>
      </w:r>
      <w:bookmarkEnd w:id="2372"/>
      <w:bookmarkEnd w:id="2373"/>
      <w:bookmarkEnd w:id="2374"/>
      <w:bookmarkEnd w:id="2375"/>
      <w:bookmarkEnd w:id="2376"/>
      <w:bookmarkEnd w:id="2377"/>
      <w:bookmarkEnd w:id="2378"/>
      <w:bookmarkEnd w:id="2379"/>
    </w:p>
    <w:p w14:paraId="78E208E2" w14:textId="77777777" w:rsidR="009722D5" w:rsidRPr="000E4E7F" w:rsidRDefault="009722D5" w:rsidP="009722D5">
      <w:pPr>
        <w:pStyle w:val="Heading3"/>
      </w:pPr>
      <w:bookmarkStart w:id="2380" w:name="_Toc20486890"/>
      <w:bookmarkStart w:id="2381" w:name="_Toc29342182"/>
      <w:bookmarkStart w:id="2382" w:name="_Toc29343321"/>
      <w:bookmarkStart w:id="2383" w:name="_Toc36566573"/>
      <w:bookmarkStart w:id="2384" w:name="_Toc36809987"/>
      <w:bookmarkStart w:id="2385" w:name="_Toc36846351"/>
      <w:bookmarkStart w:id="2386" w:name="_Toc36939004"/>
      <w:bookmarkStart w:id="2387" w:name="_Toc37081984"/>
      <w:r w:rsidRPr="000E4E7F">
        <w:t>5.4.1</w:t>
      </w:r>
      <w:r w:rsidRPr="000E4E7F">
        <w:tab/>
        <w:t>Introduction</w:t>
      </w:r>
      <w:bookmarkEnd w:id="2380"/>
      <w:bookmarkEnd w:id="2381"/>
      <w:bookmarkEnd w:id="2382"/>
      <w:bookmarkEnd w:id="2383"/>
      <w:bookmarkEnd w:id="2384"/>
      <w:bookmarkEnd w:id="2385"/>
      <w:bookmarkEnd w:id="2386"/>
      <w:bookmarkEnd w:id="2387"/>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2388" w:name="_Toc20486891"/>
      <w:bookmarkStart w:id="2389" w:name="_Toc29342183"/>
      <w:bookmarkStart w:id="2390" w:name="_Toc29343322"/>
      <w:bookmarkStart w:id="2391" w:name="_Toc36566574"/>
      <w:bookmarkStart w:id="2392" w:name="_Toc36809988"/>
      <w:bookmarkStart w:id="2393" w:name="_Toc36846352"/>
      <w:bookmarkStart w:id="2394" w:name="_Toc36939005"/>
      <w:bookmarkStart w:id="2395" w:name="_Toc37081985"/>
      <w:r w:rsidRPr="000E4E7F">
        <w:t>5.4.2</w:t>
      </w:r>
      <w:r w:rsidRPr="000E4E7F">
        <w:tab/>
        <w:t>Handover to E-UTRA</w:t>
      </w:r>
      <w:bookmarkEnd w:id="2388"/>
      <w:bookmarkEnd w:id="2389"/>
      <w:bookmarkEnd w:id="2390"/>
      <w:bookmarkEnd w:id="2391"/>
      <w:bookmarkEnd w:id="2392"/>
      <w:bookmarkEnd w:id="2393"/>
      <w:bookmarkEnd w:id="2394"/>
      <w:bookmarkEnd w:id="2395"/>
    </w:p>
    <w:p w14:paraId="7E1E06C8" w14:textId="77777777" w:rsidR="009722D5" w:rsidRPr="000E4E7F" w:rsidRDefault="009722D5" w:rsidP="009722D5">
      <w:pPr>
        <w:pStyle w:val="Heading4"/>
      </w:pPr>
      <w:bookmarkStart w:id="2396" w:name="_Toc20486892"/>
      <w:bookmarkStart w:id="2397" w:name="_Toc29342184"/>
      <w:bookmarkStart w:id="2398" w:name="_Toc29343323"/>
      <w:bookmarkStart w:id="2399" w:name="_Toc36566575"/>
      <w:bookmarkStart w:id="2400" w:name="_Toc36809989"/>
      <w:bookmarkStart w:id="2401" w:name="_Toc36846353"/>
      <w:bookmarkStart w:id="2402" w:name="_Toc36939006"/>
      <w:bookmarkStart w:id="2403" w:name="_Toc37081986"/>
      <w:r w:rsidRPr="000E4E7F">
        <w:t>5.4.2.1</w:t>
      </w:r>
      <w:r w:rsidRPr="000E4E7F">
        <w:tab/>
        <w:t>General</w:t>
      </w:r>
      <w:bookmarkEnd w:id="2396"/>
      <w:bookmarkEnd w:id="2397"/>
      <w:bookmarkEnd w:id="2398"/>
      <w:bookmarkEnd w:id="2399"/>
      <w:bookmarkEnd w:id="2400"/>
      <w:bookmarkEnd w:id="2401"/>
      <w:bookmarkEnd w:id="2402"/>
      <w:bookmarkEnd w:id="2403"/>
    </w:p>
    <w:bookmarkStart w:id="2404" w:name="_MON_1289914525"/>
    <w:bookmarkEnd w:id="2404"/>
    <w:bookmarkStart w:id="2405" w:name="_MON_1267949277"/>
    <w:bookmarkEnd w:id="2405"/>
    <w:p w14:paraId="60F71686" w14:textId="77777777" w:rsidR="009722D5" w:rsidRPr="000E4E7F" w:rsidRDefault="009722D5" w:rsidP="009722D5">
      <w:pPr>
        <w:pStyle w:val="TH"/>
      </w:pPr>
      <w:r w:rsidRPr="000E4E7F">
        <w:object w:dxaOrig="7574" w:dyaOrig="2714" w14:anchorId="50B1B93F">
          <v:shape id="_x0000_i1053" type="#_x0000_t75" style="width:353.25pt;height:129pt" o:ole="">
            <v:imagedata r:id="rId73" o:title=""/>
          </v:shape>
          <o:OLEObject Type="Embed" ProgID="Word.Picture.8" ShapeID="_x0000_i1053" DrawAspect="Content" ObjectID="_1651406965"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2406" w:name="_Toc20486893"/>
      <w:bookmarkStart w:id="2407" w:name="_Toc29342185"/>
      <w:bookmarkStart w:id="2408" w:name="_Toc29343324"/>
      <w:bookmarkStart w:id="2409" w:name="_Toc36566576"/>
      <w:bookmarkStart w:id="2410" w:name="_Toc36809990"/>
      <w:bookmarkStart w:id="2411" w:name="_Toc36846354"/>
      <w:bookmarkStart w:id="2412" w:name="_Toc36939007"/>
      <w:bookmarkStart w:id="2413" w:name="_Toc37081987"/>
      <w:r w:rsidRPr="000E4E7F">
        <w:lastRenderedPageBreak/>
        <w:t>5.4.2.2</w:t>
      </w:r>
      <w:r w:rsidRPr="000E4E7F">
        <w:tab/>
        <w:t>Initiation</w:t>
      </w:r>
      <w:bookmarkEnd w:id="2406"/>
      <w:bookmarkEnd w:id="2407"/>
      <w:bookmarkEnd w:id="2408"/>
      <w:bookmarkEnd w:id="2409"/>
      <w:bookmarkEnd w:id="2410"/>
      <w:bookmarkEnd w:id="2411"/>
      <w:bookmarkEnd w:id="2412"/>
      <w:bookmarkEnd w:id="2413"/>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2414" w:name="OLE_LINK21"/>
      <w:bookmarkStart w:id="2415" w:name="OLE_LINK22"/>
      <w:bookmarkStart w:id="2416" w:name="_Toc20486894"/>
      <w:bookmarkStart w:id="2417" w:name="_Toc29342186"/>
      <w:bookmarkStart w:id="2418" w:name="_Toc29343325"/>
      <w:bookmarkStart w:id="2419" w:name="_Toc36566577"/>
      <w:bookmarkStart w:id="2420" w:name="_Toc36809991"/>
      <w:bookmarkStart w:id="2421" w:name="_Toc36846355"/>
      <w:bookmarkStart w:id="2422" w:name="_Toc36939008"/>
      <w:bookmarkStart w:id="2423" w:name="_Toc37081988"/>
      <w:r w:rsidRPr="000E4E7F">
        <w:t>5.4.2.3</w:t>
      </w:r>
      <w:bookmarkEnd w:id="2414"/>
      <w:bookmarkEnd w:id="2415"/>
      <w:r w:rsidRPr="000E4E7F">
        <w:tab/>
        <w:t xml:space="preserve">Reception of the </w:t>
      </w:r>
      <w:r w:rsidRPr="000E4E7F">
        <w:rPr>
          <w:i/>
        </w:rPr>
        <w:t>RRCConnectionReconfiguration</w:t>
      </w:r>
      <w:r w:rsidRPr="000E4E7F">
        <w:t xml:space="preserve"> by the UE</w:t>
      </w:r>
      <w:bookmarkEnd w:id="2416"/>
      <w:bookmarkEnd w:id="2417"/>
      <w:bookmarkEnd w:id="2418"/>
      <w:bookmarkEnd w:id="2419"/>
      <w:bookmarkEnd w:id="2420"/>
      <w:bookmarkEnd w:id="2421"/>
      <w:bookmarkEnd w:id="2422"/>
      <w:bookmarkEnd w:id="2423"/>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lastRenderedPageBreak/>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lastRenderedPageBreak/>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lastRenderedPageBreak/>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2424" w:name="_Toc20486895"/>
      <w:bookmarkStart w:id="2425" w:name="_Toc29342187"/>
      <w:bookmarkStart w:id="2426" w:name="_Toc29343326"/>
      <w:bookmarkStart w:id="2427" w:name="_Toc36566578"/>
      <w:bookmarkStart w:id="2428" w:name="_Toc36809992"/>
      <w:bookmarkStart w:id="2429" w:name="_Toc36846356"/>
      <w:bookmarkStart w:id="2430" w:name="_Toc36939009"/>
      <w:bookmarkStart w:id="2431" w:name="_Toc37081989"/>
      <w:r w:rsidRPr="000E4E7F">
        <w:t>5.4.2.4</w:t>
      </w:r>
      <w:r w:rsidRPr="000E4E7F">
        <w:tab/>
        <w:t>Reconfiguration failure</w:t>
      </w:r>
      <w:bookmarkEnd w:id="2424"/>
      <w:bookmarkEnd w:id="2425"/>
      <w:bookmarkEnd w:id="2426"/>
      <w:bookmarkEnd w:id="2427"/>
      <w:bookmarkEnd w:id="2428"/>
      <w:bookmarkEnd w:id="2429"/>
      <w:bookmarkEnd w:id="2430"/>
      <w:bookmarkEnd w:id="2431"/>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2432" w:name="_Toc20486896"/>
      <w:bookmarkStart w:id="2433" w:name="_Toc29342188"/>
      <w:bookmarkStart w:id="2434" w:name="_Toc29343327"/>
      <w:bookmarkStart w:id="2435" w:name="_Toc36566579"/>
      <w:bookmarkStart w:id="2436" w:name="_Toc36809993"/>
      <w:bookmarkStart w:id="2437" w:name="_Toc36846357"/>
      <w:bookmarkStart w:id="2438" w:name="_Toc36939010"/>
      <w:bookmarkStart w:id="2439" w:name="_Toc37081990"/>
      <w:r w:rsidRPr="000E4E7F">
        <w:t>5.4.2.5</w:t>
      </w:r>
      <w:r w:rsidRPr="000E4E7F">
        <w:tab/>
        <w:t>T304 expiry (handover to E-UTRA failure)</w:t>
      </w:r>
      <w:bookmarkEnd w:id="2432"/>
      <w:bookmarkEnd w:id="2433"/>
      <w:bookmarkEnd w:id="2434"/>
      <w:bookmarkEnd w:id="2435"/>
      <w:bookmarkEnd w:id="2436"/>
      <w:bookmarkEnd w:id="2437"/>
      <w:bookmarkEnd w:id="2438"/>
      <w:bookmarkEnd w:id="2439"/>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lastRenderedPageBreak/>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2440" w:name="_Toc20486897"/>
      <w:bookmarkStart w:id="2441" w:name="_Toc29342189"/>
      <w:bookmarkStart w:id="2442" w:name="_Toc29343328"/>
      <w:bookmarkStart w:id="2443" w:name="_Toc36566580"/>
      <w:bookmarkStart w:id="2444" w:name="_Toc36809994"/>
      <w:bookmarkStart w:id="2445" w:name="_Toc36846358"/>
      <w:bookmarkStart w:id="2446" w:name="_Toc36939011"/>
      <w:bookmarkStart w:id="2447" w:name="_Toc37081991"/>
      <w:r w:rsidRPr="000E4E7F">
        <w:t>5.4.3</w:t>
      </w:r>
      <w:r w:rsidRPr="000E4E7F">
        <w:tab/>
        <w:t>Mobility from E-UTRA</w:t>
      </w:r>
      <w:bookmarkEnd w:id="2440"/>
      <w:bookmarkEnd w:id="2441"/>
      <w:bookmarkEnd w:id="2442"/>
      <w:bookmarkEnd w:id="2443"/>
      <w:bookmarkEnd w:id="2444"/>
      <w:bookmarkEnd w:id="2445"/>
      <w:bookmarkEnd w:id="2446"/>
      <w:bookmarkEnd w:id="2447"/>
    </w:p>
    <w:p w14:paraId="232B5E92" w14:textId="77777777" w:rsidR="009722D5" w:rsidRPr="000E4E7F" w:rsidRDefault="009722D5" w:rsidP="009722D5">
      <w:pPr>
        <w:pStyle w:val="Heading4"/>
      </w:pPr>
      <w:bookmarkStart w:id="2448" w:name="_Toc20486898"/>
      <w:bookmarkStart w:id="2449" w:name="_Toc29342190"/>
      <w:bookmarkStart w:id="2450" w:name="_Toc29343329"/>
      <w:bookmarkStart w:id="2451" w:name="_Toc36566581"/>
      <w:bookmarkStart w:id="2452" w:name="_Toc36809995"/>
      <w:bookmarkStart w:id="2453" w:name="_Toc36846359"/>
      <w:bookmarkStart w:id="2454" w:name="_Toc36939012"/>
      <w:bookmarkStart w:id="2455" w:name="_Toc37081992"/>
      <w:r w:rsidRPr="000E4E7F">
        <w:t>5.4.3.1</w:t>
      </w:r>
      <w:r w:rsidRPr="000E4E7F">
        <w:tab/>
        <w:t>General</w:t>
      </w:r>
      <w:bookmarkEnd w:id="2448"/>
      <w:bookmarkEnd w:id="2449"/>
      <w:bookmarkEnd w:id="2450"/>
      <w:bookmarkEnd w:id="2451"/>
      <w:bookmarkEnd w:id="2452"/>
      <w:bookmarkEnd w:id="2453"/>
      <w:bookmarkEnd w:id="2454"/>
      <w:bookmarkEnd w:id="2455"/>
    </w:p>
    <w:bookmarkStart w:id="2456" w:name="_MON_1289914526"/>
    <w:bookmarkEnd w:id="2456"/>
    <w:bookmarkStart w:id="2457" w:name="_MON_1267949603"/>
    <w:bookmarkEnd w:id="2457"/>
    <w:p w14:paraId="51D7D124" w14:textId="77777777" w:rsidR="009722D5" w:rsidRPr="000E4E7F" w:rsidRDefault="009722D5" w:rsidP="009722D5">
      <w:pPr>
        <w:pStyle w:val="TH"/>
      </w:pPr>
      <w:r w:rsidRPr="000E4E7F">
        <w:object w:dxaOrig="7574" w:dyaOrig="1814" w14:anchorId="4D1C8412">
          <v:shape id="_x0000_i1054" type="#_x0000_t75" style="width:353.25pt;height:82.5pt" o:ole="">
            <v:imagedata r:id="rId75" o:title=""/>
          </v:shape>
          <o:OLEObject Type="Embed" ProgID="Word.Picture.8" ShapeID="_x0000_i1054" DrawAspect="Content" ObjectID="_1651406966" r:id="rId76"/>
        </w:object>
      </w:r>
    </w:p>
    <w:p w14:paraId="5F7F4491" w14:textId="77777777" w:rsidR="009722D5" w:rsidRPr="000E4E7F" w:rsidRDefault="009722D5" w:rsidP="009722D5">
      <w:pPr>
        <w:pStyle w:val="TF"/>
      </w:pPr>
      <w:r w:rsidRPr="000E4E7F">
        <w:t>Figure 5.4.3.1-1: Mobility from E-UTRA, successful</w:t>
      </w:r>
    </w:p>
    <w:bookmarkStart w:id="2458" w:name="_MON_1295966036"/>
    <w:bookmarkEnd w:id="2458"/>
    <w:bookmarkStart w:id="2459" w:name="_MON_1295954186"/>
    <w:bookmarkEnd w:id="2459"/>
    <w:p w14:paraId="30765D7F" w14:textId="77777777" w:rsidR="009722D5" w:rsidRPr="000E4E7F" w:rsidRDefault="009722D5" w:rsidP="009722D5">
      <w:pPr>
        <w:pStyle w:val="TH"/>
      </w:pPr>
      <w:r w:rsidRPr="000E4E7F">
        <w:object w:dxaOrig="7574" w:dyaOrig="2714" w14:anchorId="5A038CBD">
          <v:shape id="_x0000_i1055" type="#_x0000_t75" style="width:353.25pt;height:129pt" o:ole="">
            <v:imagedata r:id="rId77" o:title=""/>
          </v:shape>
          <o:OLEObject Type="Embed" ProgID="Word.Picture.8" ShapeID="_x0000_i1055" DrawAspect="Content" ObjectID="_1651406967"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2460" w:name="_Toc20486899"/>
      <w:bookmarkStart w:id="2461" w:name="_Toc29342191"/>
      <w:bookmarkStart w:id="2462" w:name="_Toc29343330"/>
      <w:bookmarkStart w:id="2463" w:name="_Toc36566582"/>
      <w:bookmarkStart w:id="2464" w:name="_Toc36809996"/>
      <w:bookmarkStart w:id="2465" w:name="_Toc36846360"/>
      <w:bookmarkStart w:id="2466" w:name="_Toc36939013"/>
      <w:bookmarkStart w:id="2467" w:name="_Toc37081993"/>
      <w:r w:rsidRPr="000E4E7F">
        <w:lastRenderedPageBreak/>
        <w:t>5.4.3.2</w:t>
      </w:r>
      <w:r w:rsidRPr="000E4E7F">
        <w:tab/>
        <w:t>Initiation</w:t>
      </w:r>
      <w:bookmarkEnd w:id="2460"/>
      <w:bookmarkEnd w:id="2461"/>
      <w:bookmarkEnd w:id="2462"/>
      <w:bookmarkEnd w:id="2463"/>
      <w:bookmarkEnd w:id="2464"/>
      <w:bookmarkEnd w:id="2465"/>
      <w:bookmarkEnd w:id="2466"/>
      <w:bookmarkEnd w:id="2467"/>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2468" w:name="_Toc20486900"/>
      <w:bookmarkStart w:id="2469" w:name="_Toc29342192"/>
      <w:bookmarkStart w:id="2470" w:name="_Toc29343331"/>
      <w:bookmarkStart w:id="2471" w:name="_Toc36566583"/>
      <w:bookmarkStart w:id="2472" w:name="_Toc36809997"/>
      <w:bookmarkStart w:id="2473" w:name="_Toc36846361"/>
      <w:bookmarkStart w:id="2474" w:name="_Toc36939014"/>
      <w:bookmarkStart w:id="2475" w:name="_Toc37081994"/>
      <w:r w:rsidRPr="000E4E7F">
        <w:t>5.4.3.3</w:t>
      </w:r>
      <w:r w:rsidRPr="000E4E7F">
        <w:tab/>
        <w:t xml:space="preserve">Reception of the </w:t>
      </w:r>
      <w:r w:rsidRPr="000E4E7F">
        <w:rPr>
          <w:i/>
        </w:rPr>
        <w:t>MobilityFromEUTRACommand</w:t>
      </w:r>
      <w:r w:rsidRPr="000E4E7F">
        <w:t xml:space="preserve"> by the UE</w:t>
      </w:r>
      <w:bookmarkEnd w:id="2468"/>
      <w:bookmarkEnd w:id="2469"/>
      <w:bookmarkEnd w:id="2470"/>
      <w:bookmarkEnd w:id="2471"/>
      <w:bookmarkEnd w:id="2472"/>
      <w:bookmarkEnd w:id="2473"/>
      <w:bookmarkEnd w:id="2474"/>
      <w:bookmarkEnd w:id="2475"/>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commentRangeStart w:id="2476"/>
      <w:r w:rsidRPr="000E4E7F">
        <w:rPr>
          <w:lang w:eastAsia="zh-TW"/>
        </w:rPr>
        <w:t>1&gt;</w:t>
      </w:r>
      <w:r w:rsidRPr="000E4E7F">
        <w:rPr>
          <w:lang w:eastAsia="zh-TW"/>
        </w:rPr>
        <w:tab/>
      </w:r>
      <w:commentRangeEnd w:id="2476"/>
      <w:r w:rsidR="001845DA">
        <w:rPr>
          <w:rStyle w:val="CommentReference"/>
        </w:rPr>
        <w:commentReference w:id="2476"/>
      </w:r>
      <w:r w:rsidRPr="000E4E7F">
        <w:rPr>
          <w:lang w:eastAsia="zh-TW"/>
        </w:rPr>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lastRenderedPageBreak/>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2477" w:name="_Toc20486901"/>
      <w:bookmarkStart w:id="2478" w:name="_Toc29342193"/>
      <w:bookmarkStart w:id="2479" w:name="_Toc29343332"/>
      <w:bookmarkStart w:id="2480" w:name="_Toc36566584"/>
      <w:bookmarkStart w:id="2481" w:name="_Toc36809998"/>
      <w:bookmarkStart w:id="2482" w:name="_Toc36846362"/>
      <w:bookmarkStart w:id="2483" w:name="_Toc36939015"/>
      <w:bookmarkStart w:id="2484" w:name="_Toc37081995"/>
      <w:r w:rsidRPr="000E4E7F">
        <w:t>5.4.3.4</w:t>
      </w:r>
      <w:r w:rsidRPr="000E4E7F">
        <w:tab/>
        <w:t>Successful completion of the mobility from E-UTRA</w:t>
      </w:r>
      <w:bookmarkEnd w:id="2477"/>
      <w:bookmarkEnd w:id="2478"/>
      <w:bookmarkEnd w:id="2479"/>
      <w:bookmarkEnd w:id="2480"/>
      <w:bookmarkEnd w:id="2481"/>
      <w:bookmarkEnd w:id="2482"/>
      <w:bookmarkEnd w:id="2483"/>
      <w:bookmarkEnd w:id="2484"/>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lastRenderedPageBreak/>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2485"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485"/>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2486" w:name="_Toc20486902"/>
      <w:bookmarkStart w:id="2487" w:name="_Toc29342194"/>
      <w:bookmarkStart w:id="2488" w:name="_Toc29343333"/>
      <w:bookmarkStart w:id="2489" w:name="_Toc36566585"/>
      <w:bookmarkStart w:id="2490" w:name="_Toc36809999"/>
      <w:bookmarkStart w:id="2491" w:name="_Toc36846363"/>
      <w:bookmarkStart w:id="2492" w:name="_Toc36939016"/>
      <w:bookmarkStart w:id="2493" w:name="_Toc37081996"/>
      <w:r w:rsidRPr="000E4E7F">
        <w:t>5.4.3.5</w:t>
      </w:r>
      <w:r w:rsidRPr="000E4E7F">
        <w:tab/>
        <w:t>Mobility from E-UTRA failure</w:t>
      </w:r>
      <w:bookmarkEnd w:id="2486"/>
      <w:bookmarkEnd w:id="2487"/>
      <w:bookmarkEnd w:id="2488"/>
      <w:bookmarkEnd w:id="2489"/>
      <w:bookmarkEnd w:id="2490"/>
      <w:bookmarkEnd w:id="2491"/>
      <w:bookmarkEnd w:id="2492"/>
      <w:bookmarkEnd w:id="2493"/>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2494" w:name="_Toc20486903"/>
      <w:bookmarkStart w:id="2495" w:name="_Toc29342195"/>
      <w:bookmarkStart w:id="2496" w:name="_Toc29343334"/>
      <w:bookmarkStart w:id="2497" w:name="_Toc36566586"/>
      <w:bookmarkStart w:id="2498" w:name="_Toc36810000"/>
      <w:bookmarkStart w:id="2499" w:name="_Toc36846364"/>
      <w:bookmarkStart w:id="2500" w:name="_Toc36939017"/>
      <w:bookmarkStart w:id="2501" w:name="_Toc37081997"/>
      <w:r w:rsidRPr="000E4E7F">
        <w:lastRenderedPageBreak/>
        <w:t>5.4.4</w:t>
      </w:r>
      <w:r w:rsidRPr="000E4E7F">
        <w:tab/>
        <w:t>Handover from E-UTRA preparation request (CDMA2000)</w:t>
      </w:r>
      <w:bookmarkEnd w:id="2494"/>
      <w:bookmarkEnd w:id="2495"/>
      <w:bookmarkEnd w:id="2496"/>
      <w:bookmarkEnd w:id="2497"/>
      <w:bookmarkEnd w:id="2498"/>
      <w:bookmarkEnd w:id="2499"/>
      <w:bookmarkEnd w:id="2500"/>
      <w:bookmarkEnd w:id="2501"/>
    </w:p>
    <w:p w14:paraId="298E1C03" w14:textId="77777777" w:rsidR="009722D5" w:rsidRPr="000E4E7F" w:rsidRDefault="009722D5" w:rsidP="009722D5">
      <w:pPr>
        <w:pStyle w:val="Heading4"/>
      </w:pPr>
      <w:bookmarkStart w:id="2502" w:name="_Toc20486904"/>
      <w:bookmarkStart w:id="2503" w:name="_Toc29342196"/>
      <w:bookmarkStart w:id="2504" w:name="_Toc29343335"/>
      <w:bookmarkStart w:id="2505" w:name="_Toc36566587"/>
      <w:bookmarkStart w:id="2506" w:name="_Toc36810001"/>
      <w:bookmarkStart w:id="2507" w:name="_Toc36846365"/>
      <w:bookmarkStart w:id="2508" w:name="_Toc36939018"/>
      <w:bookmarkStart w:id="2509" w:name="_Toc37081998"/>
      <w:r w:rsidRPr="000E4E7F">
        <w:t>5.4.4.1</w:t>
      </w:r>
      <w:r w:rsidRPr="000E4E7F">
        <w:tab/>
        <w:t>General</w:t>
      </w:r>
      <w:bookmarkEnd w:id="2502"/>
      <w:bookmarkEnd w:id="2503"/>
      <w:bookmarkEnd w:id="2504"/>
      <w:bookmarkEnd w:id="2505"/>
      <w:bookmarkEnd w:id="2506"/>
      <w:bookmarkEnd w:id="2507"/>
      <w:bookmarkEnd w:id="2508"/>
      <w:bookmarkEnd w:id="2509"/>
    </w:p>
    <w:bookmarkStart w:id="2510" w:name="_MON_1290536108"/>
    <w:bookmarkEnd w:id="2510"/>
    <w:p w14:paraId="4BD572EF" w14:textId="77777777" w:rsidR="009722D5" w:rsidRPr="000E4E7F" w:rsidRDefault="009722D5" w:rsidP="009722D5">
      <w:pPr>
        <w:pStyle w:val="TH"/>
      </w:pPr>
      <w:r w:rsidRPr="000E4E7F">
        <w:object w:dxaOrig="7574" w:dyaOrig="1814" w14:anchorId="553B2592">
          <v:shape id="_x0000_i1056" type="#_x0000_t75" style="width:353.25pt;height:82.5pt" o:ole="">
            <v:imagedata r:id="rId79" o:title=""/>
          </v:shape>
          <o:OLEObject Type="Embed" ProgID="Word.Picture.8" ShapeID="_x0000_i1056" DrawAspect="Content" ObjectID="_1651406968"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2511" w:name="_Toc20486905"/>
      <w:bookmarkStart w:id="2512" w:name="_Toc29342197"/>
      <w:bookmarkStart w:id="2513" w:name="_Toc29343336"/>
      <w:bookmarkStart w:id="2514" w:name="_Toc36566588"/>
      <w:bookmarkStart w:id="2515" w:name="_Toc36810002"/>
      <w:bookmarkStart w:id="2516" w:name="_Toc36846366"/>
      <w:bookmarkStart w:id="2517" w:name="_Toc36939019"/>
      <w:bookmarkStart w:id="2518" w:name="_Toc37081999"/>
      <w:r w:rsidRPr="000E4E7F">
        <w:t>5.4.4.2</w:t>
      </w:r>
      <w:r w:rsidRPr="000E4E7F">
        <w:tab/>
        <w:t>Initiation</w:t>
      </w:r>
      <w:bookmarkEnd w:id="2511"/>
      <w:bookmarkEnd w:id="2512"/>
      <w:bookmarkEnd w:id="2513"/>
      <w:bookmarkEnd w:id="2514"/>
      <w:bookmarkEnd w:id="2515"/>
      <w:bookmarkEnd w:id="2516"/>
      <w:bookmarkEnd w:id="2517"/>
      <w:bookmarkEnd w:id="2518"/>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2519" w:name="_Toc20486906"/>
      <w:bookmarkStart w:id="2520" w:name="_Toc29342198"/>
      <w:bookmarkStart w:id="2521" w:name="_Toc29343337"/>
      <w:bookmarkStart w:id="2522" w:name="_Toc36566589"/>
      <w:bookmarkStart w:id="2523" w:name="_Toc36810003"/>
      <w:bookmarkStart w:id="2524" w:name="_Toc36846367"/>
      <w:bookmarkStart w:id="2525" w:name="_Toc36939020"/>
      <w:bookmarkStart w:id="2526" w:name="_Toc37082000"/>
      <w:r w:rsidRPr="000E4E7F">
        <w:t>5.4.4.3</w:t>
      </w:r>
      <w:r w:rsidRPr="000E4E7F">
        <w:tab/>
        <w:t xml:space="preserve">Reception of the </w:t>
      </w:r>
      <w:r w:rsidRPr="000E4E7F">
        <w:rPr>
          <w:i/>
        </w:rPr>
        <w:t>HandoverFromEUTRAPreparationRequest</w:t>
      </w:r>
      <w:r w:rsidRPr="000E4E7F">
        <w:t xml:space="preserve"> by the UE</w:t>
      </w:r>
      <w:bookmarkEnd w:id="2519"/>
      <w:bookmarkEnd w:id="2520"/>
      <w:bookmarkEnd w:id="2521"/>
      <w:bookmarkEnd w:id="2522"/>
      <w:bookmarkEnd w:id="2523"/>
      <w:bookmarkEnd w:id="2524"/>
      <w:bookmarkEnd w:id="2525"/>
      <w:bookmarkEnd w:id="2526"/>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2527" w:name="_Toc20486907"/>
      <w:bookmarkStart w:id="2528" w:name="_Toc29342199"/>
      <w:bookmarkStart w:id="2529" w:name="_Toc29343338"/>
      <w:bookmarkStart w:id="2530" w:name="_Toc36566590"/>
      <w:bookmarkStart w:id="2531" w:name="_Toc36810004"/>
      <w:bookmarkStart w:id="2532" w:name="_Toc36846368"/>
      <w:bookmarkStart w:id="2533" w:name="_Toc36939021"/>
      <w:bookmarkStart w:id="2534" w:name="_Toc37082001"/>
      <w:r w:rsidRPr="000E4E7F">
        <w:lastRenderedPageBreak/>
        <w:t>5.4.5</w:t>
      </w:r>
      <w:r w:rsidRPr="000E4E7F">
        <w:tab/>
        <w:t>UL handover preparation transfer (CDMA2000)</w:t>
      </w:r>
      <w:bookmarkEnd w:id="2527"/>
      <w:bookmarkEnd w:id="2528"/>
      <w:bookmarkEnd w:id="2529"/>
      <w:bookmarkEnd w:id="2530"/>
      <w:bookmarkEnd w:id="2531"/>
      <w:bookmarkEnd w:id="2532"/>
      <w:bookmarkEnd w:id="2533"/>
      <w:bookmarkEnd w:id="2534"/>
    </w:p>
    <w:p w14:paraId="23A238BB" w14:textId="77777777" w:rsidR="009722D5" w:rsidRPr="000E4E7F" w:rsidRDefault="009722D5" w:rsidP="009722D5">
      <w:pPr>
        <w:pStyle w:val="Heading4"/>
      </w:pPr>
      <w:bookmarkStart w:id="2535" w:name="_Toc20486908"/>
      <w:bookmarkStart w:id="2536" w:name="_Toc29342200"/>
      <w:bookmarkStart w:id="2537" w:name="_Toc29343339"/>
      <w:bookmarkStart w:id="2538" w:name="_Toc36566591"/>
      <w:bookmarkStart w:id="2539" w:name="_Toc36810005"/>
      <w:bookmarkStart w:id="2540" w:name="_Toc36846369"/>
      <w:bookmarkStart w:id="2541" w:name="_Toc36939022"/>
      <w:bookmarkStart w:id="2542" w:name="_Toc37082002"/>
      <w:r w:rsidRPr="000E4E7F">
        <w:t>5.4.5.1</w:t>
      </w:r>
      <w:r w:rsidRPr="000E4E7F">
        <w:tab/>
        <w:t>General</w:t>
      </w:r>
      <w:bookmarkEnd w:id="2535"/>
      <w:bookmarkEnd w:id="2536"/>
      <w:bookmarkEnd w:id="2537"/>
      <w:bookmarkEnd w:id="2538"/>
      <w:bookmarkEnd w:id="2539"/>
      <w:bookmarkEnd w:id="2540"/>
      <w:bookmarkEnd w:id="2541"/>
      <w:bookmarkEnd w:id="2542"/>
    </w:p>
    <w:bookmarkStart w:id="2543" w:name="_MON_1290536548"/>
    <w:bookmarkEnd w:id="2543"/>
    <w:p w14:paraId="2167190E" w14:textId="77777777" w:rsidR="009722D5" w:rsidRPr="000E4E7F" w:rsidRDefault="009722D5" w:rsidP="009722D5">
      <w:pPr>
        <w:pStyle w:val="TH"/>
      </w:pPr>
      <w:r w:rsidRPr="000E4E7F">
        <w:object w:dxaOrig="7574" w:dyaOrig="1814" w14:anchorId="591D35FE">
          <v:shape id="_x0000_i1057" type="#_x0000_t75" style="width:353.25pt;height:82.5pt" o:ole="">
            <v:imagedata r:id="rId81" o:title=""/>
          </v:shape>
          <o:OLEObject Type="Embed" ProgID="Word.Picture.8" ShapeID="_x0000_i1057" DrawAspect="Content" ObjectID="_1651406969"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2544" w:name="_Toc20486909"/>
      <w:bookmarkStart w:id="2545" w:name="_Toc29342201"/>
      <w:bookmarkStart w:id="2546" w:name="_Toc29343340"/>
      <w:bookmarkStart w:id="2547" w:name="_Toc36566592"/>
      <w:bookmarkStart w:id="2548" w:name="_Toc36810006"/>
      <w:bookmarkStart w:id="2549" w:name="_Toc36846370"/>
      <w:bookmarkStart w:id="2550" w:name="_Toc36939023"/>
      <w:bookmarkStart w:id="2551" w:name="_Toc37082003"/>
      <w:r w:rsidRPr="000E4E7F">
        <w:t>5.4.5.2</w:t>
      </w:r>
      <w:r w:rsidRPr="000E4E7F">
        <w:tab/>
        <w:t>Initiation</w:t>
      </w:r>
      <w:bookmarkEnd w:id="2544"/>
      <w:bookmarkEnd w:id="2545"/>
      <w:bookmarkEnd w:id="2546"/>
      <w:bookmarkEnd w:id="2547"/>
      <w:bookmarkEnd w:id="2548"/>
      <w:bookmarkEnd w:id="2549"/>
      <w:bookmarkEnd w:id="2550"/>
      <w:bookmarkEnd w:id="2551"/>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2552" w:name="_Toc20486910"/>
      <w:bookmarkStart w:id="2553" w:name="_Toc29342202"/>
      <w:bookmarkStart w:id="2554" w:name="_Toc29343341"/>
      <w:bookmarkStart w:id="2555" w:name="_Toc36566593"/>
      <w:bookmarkStart w:id="2556" w:name="_Toc36810007"/>
      <w:bookmarkStart w:id="2557" w:name="_Toc36846371"/>
      <w:bookmarkStart w:id="2558" w:name="_Toc36939024"/>
      <w:bookmarkStart w:id="2559"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552"/>
      <w:bookmarkEnd w:id="2553"/>
      <w:bookmarkEnd w:id="2554"/>
      <w:bookmarkEnd w:id="2555"/>
      <w:bookmarkEnd w:id="2556"/>
      <w:bookmarkEnd w:id="2557"/>
      <w:bookmarkEnd w:id="2558"/>
      <w:bookmarkEnd w:id="2559"/>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560" w:name="_Toc20486911"/>
      <w:bookmarkStart w:id="2561" w:name="_Toc29342203"/>
      <w:bookmarkStart w:id="2562" w:name="_Toc29343342"/>
      <w:bookmarkStart w:id="2563" w:name="_Toc36566594"/>
      <w:bookmarkStart w:id="2564" w:name="_Toc36810008"/>
      <w:bookmarkStart w:id="2565" w:name="_Toc36846372"/>
      <w:bookmarkStart w:id="2566" w:name="_Toc36939025"/>
      <w:bookmarkStart w:id="2567" w:name="_Toc37082005"/>
      <w:r w:rsidRPr="000E4E7F">
        <w:t>5.4.5.4</w:t>
      </w:r>
      <w:r w:rsidRPr="000E4E7F">
        <w:tab/>
        <w:t xml:space="preserve">Failure to deliver the </w:t>
      </w:r>
      <w:r w:rsidRPr="000E4E7F">
        <w:rPr>
          <w:i/>
        </w:rPr>
        <w:t xml:space="preserve">ULHandoverPreparationTransfer </w:t>
      </w:r>
      <w:r w:rsidRPr="000E4E7F">
        <w:t>message</w:t>
      </w:r>
      <w:bookmarkEnd w:id="2560"/>
      <w:bookmarkEnd w:id="2561"/>
      <w:bookmarkEnd w:id="2562"/>
      <w:bookmarkEnd w:id="2563"/>
      <w:bookmarkEnd w:id="2564"/>
      <w:bookmarkEnd w:id="2565"/>
      <w:bookmarkEnd w:id="2566"/>
      <w:bookmarkEnd w:id="2567"/>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568" w:name="_Toc20486912"/>
      <w:bookmarkStart w:id="2569" w:name="_Toc29342204"/>
      <w:bookmarkStart w:id="2570" w:name="_Toc29343343"/>
      <w:bookmarkStart w:id="2571" w:name="_Toc36566595"/>
      <w:bookmarkStart w:id="2572" w:name="_Toc36810009"/>
      <w:bookmarkStart w:id="2573" w:name="_Toc36846373"/>
      <w:bookmarkStart w:id="2574" w:name="_Toc36939026"/>
      <w:bookmarkStart w:id="2575" w:name="_Toc37082006"/>
      <w:r w:rsidRPr="000E4E7F">
        <w:t>5.4.6</w:t>
      </w:r>
      <w:r w:rsidRPr="000E4E7F">
        <w:tab/>
        <w:t>Inter-RAT cell change order to E-UTRAN</w:t>
      </w:r>
      <w:bookmarkEnd w:id="2568"/>
      <w:bookmarkEnd w:id="2569"/>
      <w:bookmarkEnd w:id="2570"/>
      <w:bookmarkEnd w:id="2571"/>
      <w:bookmarkEnd w:id="2572"/>
      <w:bookmarkEnd w:id="2573"/>
      <w:bookmarkEnd w:id="2574"/>
      <w:bookmarkEnd w:id="2575"/>
    </w:p>
    <w:p w14:paraId="7FB178E0" w14:textId="77777777" w:rsidR="009722D5" w:rsidRPr="000E4E7F" w:rsidRDefault="009722D5" w:rsidP="009722D5">
      <w:pPr>
        <w:pStyle w:val="Heading4"/>
      </w:pPr>
      <w:bookmarkStart w:id="2576" w:name="_Toc20486913"/>
      <w:bookmarkStart w:id="2577" w:name="_Toc29342205"/>
      <w:bookmarkStart w:id="2578" w:name="_Toc29343344"/>
      <w:bookmarkStart w:id="2579" w:name="_Toc36566596"/>
      <w:bookmarkStart w:id="2580" w:name="_Toc36810010"/>
      <w:bookmarkStart w:id="2581" w:name="_Toc36846374"/>
      <w:bookmarkStart w:id="2582" w:name="_Toc36939027"/>
      <w:bookmarkStart w:id="2583" w:name="_Toc37082007"/>
      <w:r w:rsidRPr="000E4E7F">
        <w:t>5.4.6.1</w:t>
      </w:r>
      <w:r w:rsidRPr="000E4E7F">
        <w:tab/>
        <w:t>General</w:t>
      </w:r>
      <w:bookmarkEnd w:id="2576"/>
      <w:bookmarkEnd w:id="2577"/>
      <w:bookmarkEnd w:id="2578"/>
      <w:bookmarkEnd w:id="2579"/>
      <w:bookmarkEnd w:id="2580"/>
      <w:bookmarkEnd w:id="2581"/>
      <w:bookmarkEnd w:id="2582"/>
      <w:bookmarkEnd w:id="2583"/>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584" w:name="_Toc20486914"/>
      <w:bookmarkStart w:id="2585" w:name="_Toc29342206"/>
      <w:bookmarkStart w:id="2586" w:name="_Toc29343345"/>
      <w:bookmarkStart w:id="2587" w:name="_Toc36566597"/>
      <w:bookmarkStart w:id="2588" w:name="_Toc36810011"/>
      <w:bookmarkStart w:id="2589" w:name="_Toc36846375"/>
      <w:bookmarkStart w:id="2590" w:name="_Toc36939028"/>
      <w:bookmarkStart w:id="2591" w:name="_Toc37082008"/>
      <w:r w:rsidRPr="000E4E7F">
        <w:lastRenderedPageBreak/>
        <w:t>5.4.6.2</w:t>
      </w:r>
      <w:r w:rsidRPr="000E4E7F">
        <w:tab/>
        <w:t>Initiation</w:t>
      </w:r>
      <w:bookmarkEnd w:id="2584"/>
      <w:bookmarkEnd w:id="2585"/>
      <w:bookmarkEnd w:id="2586"/>
      <w:bookmarkEnd w:id="2587"/>
      <w:bookmarkEnd w:id="2588"/>
      <w:bookmarkEnd w:id="2589"/>
      <w:bookmarkEnd w:id="2590"/>
      <w:bookmarkEnd w:id="2591"/>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592" w:name="_Toc20486915"/>
      <w:bookmarkStart w:id="2593" w:name="_Toc29342207"/>
      <w:bookmarkStart w:id="2594" w:name="_Toc29343346"/>
      <w:bookmarkStart w:id="2595" w:name="_Toc36566598"/>
      <w:bookmarkStart w:id="2596" w:name="_Toc36810012"/>
      <w:bookmarkStart w:id="2597" w:name="_Toc36846376"/>
      <w:bookmarkStart w:id="2598" w:name="_Toc36939029"/>
      <w:bookmarkStart w:id="2599" w:name="_Toc37082009"/>
      <w:r w:rsidRPr="000E4E7F">
        <w:t>5.4.6.3</w:t>
      </w:r>
      <w:r w:rsidRPr="000E4E7F">
        <w:tab/>
        <w:t>UE fails to complete an inter-RAT cell change order</w:t>
      </w:r>
      <w:bookmarkEnd w:id="2592"/>
      <w:bookmarkEnd w:id="2593"/>
      <w:bookmarkEnd w:id="2594"/>
      <w:bookmarkEnd w:id="2595"/>
      <w:bookmarkEnd w:id="2596"/>
      <w:bookmarkEnd w:id="2597"/>
      <w:bookmarkEnd w:id="2598"/>
      <w:bookmarkEnd w:id="2599"/>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600" w:name="_Toc20486916"/>
      <w:bookmarkStart w:id="2601" w:name="_Toc29342208"/>
      <w:bookmarkStart w:id="2602" w:name="_Toc29343347"/>
      <w:bookmarkStart w:id="2603" w:name="_Toc36566599"/>
      <w:bookmarkStart w:id="2604" w:name="_Toc36810013"/>
      <w:bookmarkStart w:id="2605" w:name="_Toc36846377"/>
      <w:bookmarkStart w:id="2606" w:name="_Toc36939030"/>
      <w:bookmarkStart w:id="2607" w:name="_Toc37082010"/>
      <w:r w:rsidRPr="000E4E7F">
        <w:t>5.5</w:t>
      </w:r>
      <w:r w:rsidRPr="000E4E7F">
        <w:tab/>
        <w:t>Measurements</w:t>
      </w:r>
      <w:bookmarkEnd w:id="2600"/>
      <w:bookmarkEnd w:id="2601"/>
      <w:bookmarkEnd w:id="2602"/>
      <w:bookmarkEnd w:id="2603"/>
      <w:bookmarkEnd w:id="2604"/>
      <w:bookmarkEnd w:id="2605"/>
      <w:bookmarkEnd w:id="2606"/>
      <w:bookmarkEnd w:id="2607"/>
    </w:p>
    <w:p w14:paraId="37811CD9" w14:textId="77777777" w:rsidR="009722D5" w:rsidRPr="000E4E7F" w:rsidRDefault="009722D5" w:rsidP="009722D5">
      <w:pPr>
        <w:pStyle w:val="Heading3"/>
      </w:pPr>
      <w:bookmarkStart w:id="2608" w:name="_Toc20486917"/>
      <w:bookmarkStart w:id="2609" w:name="_Toc29342209"/>
      <w:bookmarkStart w:id="2610" w:name="_Toc29343348"/>
      <w:bookmarkStart w:id="2611" w:name="_Toc36566600"/>
      <w:bookmarkStart w:id="2612" w:name="_Toc36810014"/>
      <w:bookmarkStart w:id="2613" w:name="_Toc36846378"/>
      <w:bookmarkStart w:id="2614" w:name="_Toc36939031"/>
      <w:bookmarkStart w:id="2615" w:name="_Toc37082011"/>
      <w:r w:rsidRPr="000E4E7F">
        <w:t>5.5.1</w:t>
      </w:r>
      <w:r w:rsidRPr="000E4E7F">
        <w:tab/>
        <w:t>Introduction</w:t>
      </w:r>
      <w:bookmarkEnd w:id="2608"/>
      <w:bookmarkEnd w:id="2609"/>
      <w:bookmarkEnd w:id="2610"/>
      <w:bookmarkEnd w:id="2611"/>
      <w:bookmarkEnd w:id="2612"/>
      <w:bookmarkEnd w:id="2613"/>
      <w:bookmarkEnd w:id="2614"/>
      <w:bookmarkEnd w:id="2615"/>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454C11D3" w:rsidR="00F450A4" w:rsidRPr="000E4E7F" w:rsidRDefault="0081459B" w:rsidP="00F450A4">
      <w:pPr>
        <w:pStyle w:val="B1"/>
      </w:pPr>
      <w:r w:rsidRPr="000E4E7F">
        <w:t>-</w:t>
      </w:r>
      <w:r w:rsidRPr="000E4E7F">
        <w:tab/>
        <w:t>Sensing measurements</w:t>
      </w:r>
      <w:ins w:id="2616" w:author="CR4270r1 (R2-2004073)" w:date="2020-05-07T16:00:00Z">
        <w:r w:rsidR="00795227">
          <w:t xml:space="preserve"> for V2X sidelink communication</w:t>
        </w:r>
      </w:ins>
      <w:r w:rsidRPr="000E4E7F">
        <w:t>.</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18FC0EA2" w:rsidR="009722D5" w:rsidRPr="000E4E7F" w:rsidRDefault="009722D5" w:rsidP="009722D5">
      <w:pPr>
        <w:pStyle w:val="B1"/>
      </w:pPr>
      <w:r w:rsidRPr="000E4E7F">
        <w:t>3.</w:t>
      </w:r>
      <w:r w:rsidRPr="000E4E7F">
        <w:tab/>
      </w:r>
      <w:r w:rsidRPr="000E4E7F">
        <w:rPr>
          <w:b/>
        </w:rPr>
        <w:t>Measurement identities</w:t>
      </w:r>
      <w:r w:rsidRPr="000E4E7F">
        <w:t xml:space="preserve">: </w:t>
      </w:r>
      <w:del w:id="2617" w:author="cr4290 (R2-2003852)" w:date="2020-05-10T12:27:00Z">
        <w:r w:rsidRPr="000E4E7F" w:rsidDel="00030C1B">
          <w:delText>A</w:delText>
        </w:r>
      </w:del>
      <w:ins w:id="2618" w:author="cr4290 (R2-2003852)" w:date="2020-05-10T12:26:00Z">
        <w:r w:rsidR="00030C1B">
          <w:t>For measurement reporting, 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 xml:space="preserve">measurements), i.e. it is not possible to configure two or more measurement objects for the same frequency with </w:t>
      </w:r>
      <w:r w:rsidRPr="000E4E7F">
        <w:lastRenderedPageBreak/>
        <w:t>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30B428BA"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2619" w:author="cr4263r1 (R2-2004279)" w:date="2020-05-10T15:17:00Z">
        <w:r w:rsidR="00ED0E72" w:rsidRPr="00ED0E72">
          <w:t xml:space="preserve"> </w:t>
        </w:r>
        <w:r w:rsidR="00ED0E72"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620" w:name="_Toc20486918"/>
      <w:bookmarkStart w:id="2621" w:name="_Toc29342210"/>
      <w:bookmarkStart w:id="2622" w:name="_Toc29343349"/>
      <w:bookmarkStart w:id="2623" w:name="_Toc36566601"/>
      <w:bookmarkStart w:id="2624" w:name="_Toc36810015"/>
      <w:bookmarkStart w:id="2625" w:name="_Toc36846379"/>
      <w:bookmarkStart w:id="2626" w:name="_Toc36939032"/>
      <w:bookmarkStart w:id="2627" w:name="_Toc37082012"/>
      <w:r w:rsidRPr="000E4E7F">
        <w:t>5.5.2</w:t>
      </w:r>
      <w:r w:rsidRPr="000E4E7F">
        <w:tab/>
        <w:t>Measurement configuration</w:t>
      </w:r>
      <w:bookmarkEnd w:id="2620"/>
      <w:bookmarkEnd w:id="2621"/>
      <w:bookmarkEnd w:id="2622"/>
      <w:bookmarkEnd w:id="2623"/>
      <w:bookmarkEnd w:id="2624"/>
      <w:bookmarkEnd w:id="2625"/>
      <w:bookmarkEnd w:id="2626"/>
      <w:bookmarkEnd w:id="2627"/>
    </w:p>
    <w:p w14:paraId="078E6905" w14:textId="77777777" w:rsidR="009722D5" w:rsidRPr="000E4E7F" w:rsidRDefault="009722D5" w:rsidP="009722D5">
      <w:pPr>
        <w:pStyle w:val="Heading4"/>
      </w:pPr>
      <w:bookmarkStart w:id="2628" w:name="_Toc20486919"/>
      <w:bookmarkStart w:id="2629" w:name="_Toc29342211"/>
      <w:bookmarkStart w:id="2630" w:name="_Toc29343350"/>
      <w:bookmarkStart w:id="2631" w:name="_Toc36566602"/>
      <w:bookmarkStart w:id="2632" w:name="_Toc36810016"/>
      <w:bookmarkStart w:id="2633" w:name="_Toc36846380"/>
      <w:bookmarkStart w:id="2634" w:name="_Toc36939033"/>
      <w:bookmarkStart w:id="2635" w:name="_Toc37082013"/>
      <w:r w:rsidRPr="000E4E7F">
        <w:t>5.5.2.1</w:t>
      </w:r>
      <w:r w:rsidRPr="000E4E7F">
        <w:tab/>
        <w:t>General</w:t>
      </w:r>
      <w:bookmarkEnd w:id="2628"/>
      <w:bookmarkEnd w:id="2629"/>
      <w:bookmarkEnd w:id="2630"/>
      <w:bookmarkEnd w:id="2631"/>
      <w:bookmarkEnd w:id="2632"/>
      <w:bookmarkEnd w:id="2633"/>
      <w:bookmarkEnd w:id="2634"/>
      <w:bookmarkEnd w:id="2635"/>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lastRenderedPageBreak/>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636" w:name="_Toc20486920"/>
      <w:bookmarkStart w:id="2637" w:name="_Toc29342212"/>
      <w:bookmarkStart w:id="2638" w:name="_Toc29343351"/>
      <w:bookmarkStart w:id="2639" w:name="_Toc36566603"/>
      <w:bookmarkStart w:id="2640" w:name="_Toc36810017"/>
      <w:bookmarkStart w:id="2641" w:name="_Toc36846381"/>
      <w:bookmarkStart w:id="2642" w:name="_Toc36939034"/>
      <w:bookmarkStart w:id="2643" w:name="_Toc37082014"/>
      <w:r w:rsidRPr="000E4E7F">
        <w:t>5.5.2.2</w:t>
      </w:r>
      <w:r w:rsidRPr="000E4E7F">
        <w:tab/>
        <w:t>Measurement identity removal</w:t>
      </w:r>
      <w:bookmarkEnd w:id="2636"/>
      <w:bookmarkEnd w:id="2637"/>
      <w:bookmarkEnd w:id="2638"/>
      <w:bookmarkEnd w:id="2639"/>
      <w:bookmarkEnd w:id="2640"/>
      <w:bookmarkEnd w:id="2641"/>
      <w:bookmarkEnd w:id="2642"/>
      <w:bookmarkEnd w:id="2643"/>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lastRenderedPageBreak/>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644" w:name="OLE_LINK61"/>
      <w:bookmarkStart w:id="2645"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644"/>
    <w:bookmarkEnd w:id="2645"/>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646" w:name="_Toc20486921"/>
      <w:bookmarkStart w:id="2647" w:name="_Toc29342213"/>
      <w:bookmarkStart w:id="2648" w:name="_Toc29343352"/>
      <w:bookmarkStart w:id="2649" w:name="_Toc36566604"/>
      <w:bookmarkStart w:id="2650" w:name="_Toc36810018"/>
      <w:bookmarkStart w:id="2651" w:name="_Toc36846382"/>
      <w:bookmarkStart w:id="2652" w:name="_Toc36939035"/>
      <w:bookmarkStart w:id="2653" w:name="_Toc37082015"/>
      <w:r w:rsidRPr="000E4E7F">
        <w:t>5.5.2.2a</w:t>
      </w:r>
      <w:r w:rsidRPr="000E4E7F">
        <w:tab/>
        <w:t>Measurement identity autonomous removal</w:t>
      </w:r>
      <w:bookmarkEnd w:id="2646"/>
      <w:bookmarkEnd w:id="2647"/>
      <w:bookmarkEnd w:id="2648"/>
      <w:bookmarkEnd w:id="2649"/>
      <w:bookmarkEnd w:id="2650"/>
      <w:bookmarkEnd w:id="2651"/>
      <w:bookmarkEnd w:id="2652"/>
      <w:bookmarkEnd w:id="2653"/>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654" w:name="_Toc20486922"/>
      <w:bookmarkStart w:id="2655" w:name="_Toc29342214"/>
      <w:bookmarkStart w:id="2656" w:name="_Toc29343353"/>
      <w:bookmarkStart w:id="2657" w:name="_Toc36566605"/>
      <w:bookmarkStart w:id="2658" w:name="_Toc36810019"/>
      <w:bookmarkStart w:id="2659" w:name="_Toc36846383"/>
      <w:bookmarkStart w:id="2660" w:name="_Toc36939036"/>
      <w:bookmarkStart w:id="2661" w:name="_Toc37082016"/>
      <w:r w:rsidRPr="000E4E7F">
        <w:t>5.5.2.3</w:t>
      </w:r>
      <w:r w:rsidRPr="000E4E7F">
        <w:tab/>
        <w:t>Measurement identity addition/ modification</w:t>
      </w:r>
      <w:bookmarkEnd w:id="2654"/>
      <w:bookmarkEnd w:id="2655"/>
      <w:bookmarkEnd w:id="2656"/>
      <w:bookmarkEnd w:id="2657"/>
      <w:bookmarkEnd w:id="2658"/>
      <w:bookmarkEnd w:id="2659"/>
      <w:bookmarkEnd w:id="2660"/>
      <w:bookmarkEnd w:id="2661"/>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662" w:name="_Toc20486923"/>
      <w:bookmarkStart w:id="2663" w:name="_Toc29342215"/>
      <w:bookmarkStart w:id="2664" w:name="_Toc29343354"/>
      <w:bookmarkStart w:id="2665" w:name="_Toc36566606"/>
      <w:bookmarkStart w:id="2666" w:name="_Toc36810020"/>
      <w:bookmarkStart w:id="2667" w:name="_Toc36846384"/>
      <w:bookmarkStart w:id="2668" w:name="_Toc36939037"/>
      <w:bookmarkStart w:id="2669" w:name="_Toc37082017"/>
      <w:bookmarkStart w:id="2670" w:name="OLE_LINK30"/>
      <w:bookmarkStart w:id="2671" w:name="OLE_LINK31"/>
      <w:r w:rsidRPr="000E4E7F">
        <w:t>5.5.2.4</w:t>
      </w:r>
      <w:r w:rsidRPr="000E4E7F">
        <w:tab/>
        <w:t>Measurement object removal</w:t>
      </w:r>
      <w:bookmarkEnd w:id="2662"/>
      <w:bookmarkEnd w:id="2663"/>
      <w:bookmarkEnd w:id="2664"/>
      <w:bookmarkEnd w:id="2665"/>
      <w:bookmarkEnd w:id="2666"/>
      <w:bookmarkEnd w:id="2667"/>
      <w:bookmarkEnd w:id="2668"/>
      <w:bookmarkEnd w:id="2669"/>
    </w:p>
    <w:p w14:paraId="72542D30" w14:textId="77777777" w:rsidR="009722D5" w:rsidRPr="000E4E7F" w:rsidRDefault="009722D5" w:rsidP="009722D5">
      <w:bookmarkStart w:id="2672" w:name="OLE_LINK13"/>
      <w:bookmarkStart w:id="2673"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lastRenderedPageBreak/>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670"/>
    <w:bookmarkEnd w:id="2671"/>
    <w:bookmarkEnd w:id="2672"/>
    <w:bookmarkEnd w:id="2673"/>
    <w:p w14:paraId="1FEF8494"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674" w:name="_Toc20486924"/>
      <w:bookmarkStart w:id="2675" w:name="_Toc29342216"/>
      <w:bookmarkStart w:id="2676" w:name="_Toc29343355"/>
      <w:bookmarkStart w:id="2677" w:name="_Toc36566607"/>
      <w:bookmarkStart w:id="2678" w:name="_Toc36810021"/>
      <w:bookmarkStart w:id="2679" w:name="_Toc36846385"/>
      <w:bookmarkStart w:id="2680" w:name="_Toc36939038"/>
      <w:bookmarkStart w:id="2681" w:name="_Toc37082018"/>
      <w:r w:rsidRPr="000E4E7F">
        <w:t>5.5.2.5</w:t>
      </w:r>
      <w:r w:rsidRPr="000E4E7F">
        <w:tab/>
        <w:t>Measurement object addition/ modification</w:t>
      </w:r>
      <w:bookmarkEnd w:id="2674"/>
      <w:bookmarkEnd w:id="2675"/>
      <w:bookmarkEnd w:id="2676"/>
      <w:bookmarkEnd w:id="2677"/>
      <w:bookmarkEnd w:id="2678"/>
      <w:bookmarkEnd w:id="2679"/>
      <w:bookmarkEnd w:id="2680"/>
      <w:bookmarkEnd w:id="2681"/>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115482C"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2682" w:author="cr4263r1 (R2-2004279)" w:date="2020-05-10T15:18:00Z">
        <w:r w:rsidR="00ED0E72" w:rsidRPr="000E4E7F">
          <w:t>,</w:t>
        </w:r>
      </w:ins>
      <w:del w:id="2683" w:author="cr4263r1 (R2-2004279)" w:date="2020-05-10T15:18:00Z">
        <w:r w:rsidR="000D35E7" w:rsidRPr="000E4E7F" w:rsidDel="00ED0E72">
          <w:rPr>
            <w:i/>
          </w:rPr>
          <w:delText xml:space="preserve"> </w:delText>
        </w:r>
        <w:r w:rsidR="000D35E7" w:rsidRPr="000E4E7F" w:rsidDel="00ED0E72">
          <w:delText>and</w:delText>
        </w:r>
      </w:del>
      <w:r w:rsidR="000D35E7" w:rsidRPr="000E4E7F">
        <w:rPr>
          <w:i/>
        </w:rPr>
        <w:t xml:space="preserve"> tx-ResourcePoolToAddList</w:t>
      </w:r>
      <w:ins w:id="2684" w:author="cr4263r1 (R2-2004279)" w:date="2020-05-10T15:18:00Z">
        <w:r w:rsidR="00ED0E72">
          <w:rPr>
            <w:i/>
          </w:rPr>
          <w:t xml:space="preserve">, </w:t>
        </w:r>
        <w:r w:rsidR="00ED0E72" w:rsidRPr="00252E15">
          <w:rPr>
            <w:i/>
          </w:rPr>
          <w:t>ssb-PositionQCL-CellsToAddModList</w:t>
        </w:r>
        <w:r w:rsidR="00ED0E72">
          <w:rPr>
            <w:i/>
          </w:rPr>
          <w:t>NR</w:t>
        </w:r>
        <w:r w:rsidR="00ED0E72" w:rsidRPr="002F072F">
          <w:rPr>
            <w:iCs/>
          </w:rPr>
          <w:t>, and</w:t>
        </w:r>
        <w:r w:rsidR="00ED0E72">
          <w:rPr>
            <w:i/>
          </w:rPr>
          <w:t xml:space="preserve"> </w:t>
        </w:r>
        <w:r w:rsidR="00ED0E72" w:rsidRPr="00252E15">
          <w:rPr>
            <w:i/>
          </w:rPr>
          <w:t>ssb-PositionQCL-CellsTo</w:t>
        </w:r>
        <w:r w:rsidR="00ED0E72">
          <w:rPr>
            <w:i/>
          </w:rPr>
          <w:t>Remove</w:t>
        </w:r>
        <w:r w:rsidR="00ED0E72" w:rsidRPr="00252E15">
          <w:rPr>
            <w:i/>
          </w:rPr>
          <w:t>List</w:t>
        </w:r>
        <w:r w:rsidR="00ED0E72">
          <w:rPr>
            <w:i/>
          </w:rPr>
          <w:t>NR</w:t>
        </w:r>
      </w:ins>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lastRenderedPageBreak/>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23D3CCEE" w14:textId="77777777" w:rsidR="00ED0E72" w:rsidRPr="00ED0E72" w:rsidRDefault="00ED0E72" w:rsidP="00ED0E72">
      <w:pPr>
        <w:ind w:left="1135" w:hanging="284"/>
        <w:rPr>
          <w:ins w:id="2685" w:author="cr4263r1 (R2-2004279)" w:date="2020-05-10T15:19:00Z"/>
          <w:lang w:val="x-none" w:eastAsia="x-none"/>
        </w:rPr>
      </w:pPr>
      <w:ins w:id="2686"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r w:rsidRPr="00ED0E72">
          <w:rPr>
            <w:i/>
            <w:lang w:eastAsia="x-none"/>
          </w:rPr>
          <w:t>ssb-PositionQCL-CellsToRemoveListNR</w:t>
        </w:r>
        <w:r w:rsidRPr="00ED0E72">
          <w:rPr>
            <w:lang w:val="x-none" w:eastAsia="x-none"/>
          </w:rPr>
          <w:t>:</w:t>
        </w:r>
      </w:ins>
    </w:p>
    <w:p w14:paraId="0F697C56" w14:textId="77777777" w:rsidR="00ED0E72" w:rsidRPr="00ED0E72" w:rsidRDefault="00ED0E72" w:rsidP="00ED0E72">
      <w:pPr>
        <w:ind w:left="1418" w:hanging="284"/>
        <w:rPr>
          <w:ins w:id="2687" w:author="cr4263r1 (R2-2004279)" w:date="2020-05-10T15:19:00Z"/>
          <w:lang w:val="x-none" w:eastAsia="x-none"/>
        </w:rPr>
      </w:pPr>
      <w:ins w:id="2688" w:author="cr4263r1 (R2-2004279)" w:date="2020-05-10T15:19:00Z">
        <w:r w:rsidRPr="00ED0E72">
          <w:rPr>
            <w:lang w:val="x-none" w:eastAsia="x-none"/>
          </w:rPr>
          <w:t>4&gt;</w:t>
        </w:r>
        <w:r w:rsidRPr="00ED0E72">
          <w:rPr>
            <w:lang w:val="x-none" w:eastAsia="x-none"/>
          </w:rPr>
          <w:tab/>
          <w:t xml:space="preserve">for each </w:t>
        </w:r>
        <w:r w:rsidRPr="00ED0E72">
          <w:rPr>
            <w:i/>
            <w:lang w:eastAsia="x-none"/>
          </w:rPr>
          <w:t>physCellId</w:t>
        </w:r>
        <w:r w:rsidRPr="00ED0E72">
          <w:rPr>
            <w:lang w:val="x-none" w:eastAsia="x-none"/>
          </w:rPr>
          <w:t xml:space="preserve"> included in the </w:t>
        </w:r>
        <w:r w:rsidRPr="00ED0E72">
          <w:rPr>
            <w:i/>
            <w:lang w:eastAsia="x-none"/>
          </w:rPr>
          <w:t>ssb-PositionQCL-CellsToRemoveListNR</w:t>
        </w:r>
        <w:r w:rsidRPr="00ED0E72">
          <w:rPr>
            <w:lang w:val="x-none" w:eastAsia="x-none"/>
          </w:rPr>
          <w:t>:</w:t>
        </w:r>
      </w:ins>
    </w:p>
    <w:p w14:paraId="5CD3B9B8" w14:textId="77777777" w:rsidR="00ED0E72" w:rsidRPr="00ED0E72" w:rsidRDefault="00ED0E72" w:rsidP="00ED0E72">
      <w:pPr>
        <w:ind w:left="1702" w:hanging="284"/>
        <w:rPr>
          <w:ins w:id="2689" w:author="cr4263r1 (R2-2004279)" w:date="2020-05-10T15:19:00Z"/>
          <w:lang w:val="x-none" w:eastAsia="x-none"/>
        </w:rPr>
      </w:pPr>
      <w:ins w:id="2690" w:author="cr4263r1 (R2-2004279)" w:date="2020-05-10T15:19:00Z">
        <w:r w:rsidRPr="00ED0E72">
          <w:rPr>
            <w:lang w:val="x-none" w:eastAsia="x-none"/>
          </w:rPr>
          <w:t>5&gt;</w:t>
        </w:r>
        <w:r w:rsidRPr="00ED0E72">
          <w:rPr>
            <w:lang w:val="x-none" w:eastAsia="x-none"/>
          </w:rPr>
          <w:tab/>
          <w:t xml:space="preserve">remove the entry with the matching </w:t>
        </w:r>
        <w:r w:rsidRPr="00ED0E72">
          <w:rPr>
            <w:i/>
            <w:lang w:val="x-none" w:eastAsia="x-none"/>
          </w:rPr>
          <w:t>physCellId</w:t>
        </w:r>
        <w:r w:rsidRPr="00ED0E72">
          <w:rPr>
            <w:lang w:val="x-none" w:eastAsia="x-none"/>
          </w:rPr>
          <w:t xml:space="preserve"> from the </w:t>
        </w:r>
        <w:r w:rsidRPr="00ED0E72">
          <w:rPr>
            <w:i/>
            <w:lang w:eastAsia="x-none"/>
          </w:rPr>
          <w:t>ssb-PositionQCL-CellsToAddModListNR</w:t>
        </w:r>
        <w:r w:rsidRPr="00ED0E72">
          <w:rPr>
            <w:lang w:val="x-none" w:eastAsia="x-none"/>
          </w:rPr>
          <w:t>;</w:t>
        </w:r>
      </w:ins>
    </w:p>
    <w:p w14:paraId="4188B6D0" w14:textId="77777777" w:rsidR="00ED0E72" w:rsidRPr="00ED0E72" w:rsidRDefault="00ED0E72" w:rsidP="00ED0E72">
      <w:pPr>
        <w:ind w:left="1135" w:hanging="284"/>
        <w:rPr>
          <w:ins w:id="2691" w:author="cr4263r1 (R2-2004279)" w:date="2020-05-10T15:19:00Z"/>
          <w:lang w:val="x-none" w:eastAsia="x-none"/>
        </w:rPr>
      </w:pPr>
      <w:ins w:id="2692" w:author="cr4263r1 (R2-2004279)" w:date="2020-05-10T15:19:00Z">
        <w:r w:rsidRPr="00ED0E72">
          <w:rPr>
            <w:lang w:val="x-none" w:eastAsia="x-none"/>
          </w:rPr>
          <w:t>3&gt;</w:t>
        </w:r>
        <w:r w:rsidRPr="00ED0E72">
          <w:rPr>
            <w:lang w:val="x-none" w:eastAsia="x-none"/>
          </w:rPr>
          <w:tab/>
          <w:t xml:space="preserve">if the received </w:t>
        </w:r>
        <w:r w:rsidRPr="00ED0E72">
          <w:rPr>
            <w:i/>
            <w:lang w:val="x-none" w:eastAsia="x-none"/>
          </w:rPr>
          <w:t>measObject</w:t>
        </w:r>
        <w:r w:rsidRPr="00ED0E72">
          <w:rPr>
            <w:lang w:val="x-none" w:eastAsia="x-none"/>
          </w:rPr>
          <w:t xml:space="preserve"> includes the </w:t>
        </w:r>
        <w:bookmarkStart w:id="2693" w:name="_Hlk39580885"/>
        <w:r w:rsidRPr="00ED0E72">
          <w:rPr>
            <w:i/>
            <w:lang w:eastAsia="x-none"/>
          </w:rPr>
          <w:t>ssb-PositionQCL-CellsToAddModList</w:t>
        </w:r>
        <w:bookmarkEnd w:id="2693"/>
        <w:r w:rsidRPr="00ED0E72">
          <w:rPr>
            <w:i/>
            <w:lang w:eastAsia="x-none"/>
          </w:rPr>
          <w:t>NR</w:t>
        </w:r>
        <w:r w:rsidRPr="00ED0E72">
          <w:rPr>
            <w:lang w:val="x-none" w:eastAsia="x-none"/>
          </w:rPr>
          <w:t>:</w:t>
        </w:r>
      </w:ins>
    </w:p>
    <w:p w14:paraId="34DA23C7" w14:textId="77777777" w:rsidR="00ED0E72" w:rsidRPr="00ED0E72" w:rsidRDefault="00ED0E72" w:rsidP="00ED0E72">
      <w:pPr>
        <w:ind w:left="1418" w:hanging="284"/>
        <w:rPr>
          <w:ins w:id="2694" w:author="cr4263r1 (R2-2004279)" w:date="2020-05-10T15:19:00Z"/>
          <w:lang w:val="x-none" w:eastAsia="x-none"/>
        </w:rPr>
      </w:pPr>
      <w:ins w:id="2695" w:author="cr4263r1 (R2-2004279)" w:date="2020-05-10T15:19:00Z">
        <w:r w:rsidRPr="00ED0E72">
          <w:rPr>
            <w:lang w:val="x-none" w:eastAsia="x-none"/>
          </w:rPr>
          <w:t>4&gt;</w:t>
        </w:r>
        <w:r w:rsidRPr="00ED0E72">
          <w:rPr>
            <w:lang w:val="x-none" w:eastAsia="x-none"/>
          </w:rPr>
          <w:tab/>
          <w:t xml:space="preserve">for each </w:t>
        </w:r>
        <w:r w:rsidRPr="00ED0E72">
          <w:rPr>
            <w:i/>
            <w:lang w:eastAsia="x-none"/>
          </w:rPr>
          <w:t xml:space="preserve">physCellId </w:t>
        </w:r>
        <w:r w:rsidRPr="00ED0E72">
          <w:rPr>
            <w:lang w:val="x-none" w:eastAsia="x-none"/>
          </w:rPr>
          <w:t xml:space="preserve">included in the </w:t>
        </w:r>
        <w:r w:rsidRPr="00ED0E72">
          <w:rPr>
            <w:i/>
            <w:lang w:eastAsia="x-none"/>
          </w:rPr>
          <w:t>ssb-PositionQCL-CellsToAddModListNR</w:t>
        </w:r>
        <w:r w:rsidRPr="00ED0E72">
          <w:rPr>
            <w:lang w:val="x-none" w:eastAsia="x-none"/>
          </w:rPr>
          <w:t>:</w:t>
        </w:r>
      </w:ins>
    </w:p>
    <w:p w14:paraId="2F9B5772" w14:textId="77777777" w:rsidR="00ED0E72" w:rsidRPr="00ED0E72" w:rsidRDefault="00ED0E72" w:rsidP="00ED0E72">
      <w:pPr>
        <w:ind w:left="1702" w:hanging="284"/>
        <w:rPr>
          <w:ins w:id="2696" w:author="cr4263r1 (R2-2004279)" w:date="2020-05-10T15:19:00Z"/>
          <w:lang w:val="x-none" w:eastAsia="x-none"/>
        </w:rPr>
      </w:pPr>
      <w:ins w:id="2697" w:author="cr4263r1 (R2-2004279)" w:date="2020-05-10T15:19:00Z">
        <w:r w:rsidRPr="00ED0E72">
          <w:rPr>
            <w:lang w:val="x-none" w:eastAsia="x-none"/>
          </w:rPr>
          <w:t>5&gt;</w:t>
        </w:r>
        <w:r w:rsidRPr="00ED0E72">
          <w:rPr>
            <w:lang w:val="x-none" w:eastAsia="x-none"/>
          </w:rPr>
          <w:tab/>
          <w:t xml:space="preserve">if an entry with the matching </w:t>
        </w:r>
        <w:r w:rsidRPr="00ED0E72">
          <w:rPr>
            <w:i/>
            <w:lang w:val="x-none" w:eastAsia="x-none"/>
          </w:rPr>
          <w:t xml:space="preserve">physCellId </w:t>
        </w:r>
        <w:r w:rsidRPr="00ED0E72">
          <w:rPr>
            <w:lang w:val="x-none" w:eastAsia="x-none"/>
          </w:rPr>
          <w:t xml:space="preserve">exists in the </w:t>
        </w:r>
        <w:r w:rsidRPr="00ED0E72">
          <w:rPr>
            <w:i/>
            <w:lang w:eastAsia="x-none"/>
          </w:rPr>
          <w:t>ssb-PositionQCL-CellsToAddModListNR</w:t>
        </w:r>
        <w:r w:rsidRPr="00ED0E72">
          <w:rPr>
            <w:lang w:val="x-none" w:eastAsia="x-none"/>
          </w:rPr>
          <w:t>:</w:t>
        </w:r>
      </w:ins>
    </w:p>
    <w:p w14:paraId="75767532" w14:textId="77777777" w:rsidR="00ED0E72" w:rsidRPr="00ED0E72" w:rsidRDefault="00ED0E72" w:rsidP="00ED0E72">
      <w:pPr>
        <w:ind w:left="1985" w:hanging="284"/>
        <w:rPr>
          <w:ins w:id="2698" w:author="cr4263r1 (R2-2004279)" w:date="2020-05-10T15:19:00Z"/>
        </w:rPr>
      </w:pPr>
      <w:ins w:id="2699" w:author="cr4263r1 (R2-2004279)" w:date="2020-05-10T15:19:00Z">
        <w:r w:rsidRPr="00ED0E72">
          <w:t>6&gt;</w:t>
        </w:r>
        <w:r w:rsidRPr="00ED0E72">
          <w:tab/>
          <w:t xml:space="preserve">replace the entry with the value received for this </w:t>
        </w:r>
        <w:r w:rsidRPr="00ED0E72">
          <w:rPr>
            <w:i/>
          </w:rPr>
          <w:t>physCellId</w:t>
        </w:r>
        <w:r w:rsidRPr="00ED0E72">
          <w:t>;</w:t>
        </w:r>
      </w:ins>
    </w:p>
    <w:p w14:paraId="5C7AF5A0" w14:textId="77777777" w:rsidR="00ED0E72" w:rsidRPr="00ED0E72" w:rsidRDefault="00ED0E72" w:rsidP="00ED0E72">
      <w:pPr>
        <w:ind w:left="1702" w:hanging="284"/>
        <w:rPr>
          <w:ins w:id="2700" w:author="cr4263r1 (R2-2004279)" w:date="2020-05-10T15:19:00Z"/>
          <w:lang w:val="x-none" w:eastAsia="x-none"/>
        </w:rPr>
      </w:pPr>
      <w:ins w:id="2701" w:author="cr4263r1 (R2-2004279)" w:date="2020-05-10T15:19:00Z">
        <w:r w:rsidRPr="00ED0E72">
          <w:rPr>
            <w:lang w:val="x-none" w:eastAsia="x-none"/>
          </w:rPr>
          <w:t>5&gt;</w:t>
        </w:r>
        <w:r w:rsidRPr="00ED0E72">
          <w:rPr>
            <w:lang w:val="x-none" w:eastAsia="x-none"/>
          </w:rPr>
          <w:tab/>
          <w:t>else:</w:t>
        </w:r>
      </w:ins>
    </w:p>
    <w:p w14:paraId="742DDBB4" w14:textId="77777777" w:rsidR="00ED0E72" w:rsidRPr="00ED0E72" w:rsidRDefault="00ED0E72" w:rsidP="00ED0E72">
      <w:pPr>
        <w:ind w:left="1985" w:hanging="284"/>
        <w:rPr>
          <w:ins w:id="2702" w:author="cr4263r1 (R2-2004279)" w:date="2020-05-10T15:19:00Z"/>
        </w:rPr>
      </w:pPr>
      <w:ins w:id="2703" w:author="cr4263r1 (R2-2004279)" w:date="2020-05-10T15:19:00Z">
        <w:r w:rsidRPr="00ED0E72">
          <w:t>6&gt;</w:t>
        </w:r>
        <w:r w:rsidRPr="00ED0E72">
          <w:tab/>
          <w:t xml:space="preserve">add a new entry for the received </w:t>
        </w:r>
        <w:r w:rsidRPr="00ED0E72">
          <w:rPr>
            <w:i/>
          </w:rPr>
          <w:t xml:space="preserve">physCellId </w:t>
        </w:r>
        <w:r w:rsidRPr="00ED0E72">
          <w:t xml:space="preserve">to the </w:t>
        </w:r>
        <w:r w:rsidRPr="00ED0E72">
          <w:rPr>
            <w:i/>
          </w:rPr>
          <w:t>ssb-PositionQCL-CellsToAddModListNR</w:t>
        </w:r>
        <w:r w:rsidRPr="00ED0E72">
          <w:t>;</w:t>
        </w:r>
      </w:ins>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704" w:name="_Toc20486925"/>
      <w:bookmarkStart w:id="2705" w:name="_Toc29342217"/>
      <w:bookmarkStart w:id="2706" w:name="_Toc29343356"/>
      <w:bookmarkStart w:id="2707" w:name="_Toc36566608"/>
      <w:bookmarkStart w:id="2708" w:name="_Toc36810022"/>
      <w:bookmarkStart w:id="2709" w:name="_Toc36846386"/>
      <w:bookmarkStart w:id="2710" w:name="_Toc36939039"/>
      <w:bookmarkStart w:id="2711" w:name="_Toc37082019"/>
      <w:r w:rsidRPr="000E4E7F">
        <w:lastRenderedPageBreak/>
        <w:t>5.5.2.6</w:t>
      </w:r>
      <w:r w:rsidRPr="000E4E7F">
        <w:tab/>
        <w:t>Reporting configuration removal</w:t>
      </w:r>
      <w:bookmarkEnd w:id="2704"/>
      <w:bookmarkEnd w:id="2705"/>
      <w:bookmarkEnd w:id="2706"/>
      <w:bookmarkEnd w:id="2707"/>
      <w:bookmarkEnd w:id="2708"/>
      <w:bookmarkEnd w:id="2709"/>
      <w:bookmarkEnd w:id="2710"/>
      <w:bookmarkEnd w:id="2711"/>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712" w:name="_Toc20486926"/>
      <w:bookmarkStart w:id="2713" w:name="_Toc29342218"/>
      <w:bookmarkStart w:id="2714" w:name="_Toc29343357"/>
      <w:bookmarkStart w:id="2715" w:name="_Toc36566609"/>
      <w:bookmarkStart w:id="2716" w:name="_Toc36810023"/>
      <w:bookmarkStart w:id="2717" w:name="_Toc36846387"/>
      <w:bookmarkStart w:id="2718" w:name="_Toc36939040"/>
      <w:bookmarkStart w:id="2719" w:name="_Toc37082020"/>
      <w:r w:rsidRPr="000E4E7F">
        <w:t>5.5.2.7</w:t>
      </w:r>
      <w:r w:rsidRPr="000E4E7F">
        <w:tab/>
        <w:t>Reporting configuration addition/ modification</w:t>
      </w:r>
      <w:bookmarkEnd w:id="2712"/>
      <w:bookmarkEnd w:id="2713"/>
      <w:bookmarkEnd w:id="2714"/>
      <w:bookmarkEnd w:id="2715"/>
      <w:bookmarkEnd w:id="2716"/>
      <w:bookmarkEnd w:id="2717"/>
      <w:bookmarkEnd w:id="2718"/>
      <w:bookmarkEnd w:id="2719"/>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720" w:name="_Toc20486927"/>
      <w:bookmarkStart w:id="2721" w:name="_Toc29342219"/>
      <w:bookmarkStart w:id="2722" w:name="_Toc29343358"/>
      <w:bookmarkStart w:id="2723" w:name="_Toc36566610"/>
      <w:bookmarkStart w:id="2724" w:name="_Toc36810024"/>
      <w:bookmarkStart w:id="2725" w:name="_Toc36846388"/>
      <w:bookmarkStart w:id="2726" w:name="_Toc36939041"/>
      <w:bookmarkStart w:id="2727" w:name="_Toc37082021"/>
      <w:r w:rsidRPr="000E4E7F">
        <w:t>5.5.2.8</w:t>
      </w:r>
      <w:r w:rsidRPr="000E4E7F">
        <w:tab/>
        <w:t>Quantity configuration</w:t>
      </w:r>
      <w:bookmarkEnd w:id="2720"/>
      <w:bookmarkEnd w:id="2721"/>
      <w:bookmarkEnd w:id="2722"/>
      <w:bookmarkEnd w:id="2723"/>
      <w:bookmarkEnd w:id="2724"/>
      <w:bookmarkEnd w:id="2725"/>
      <w:bookmarkEnd w:id="2726"/>
      <w:bookmarkEnd w:id="2727"/>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728" w:name="_Toc20486928"/>
      <w:bookmarkStart w:id="2729" w:name="_Toc29342220"/>
      <w:bookmarkStart w:id="2730" w:name="_Toc29343359"/>
      <w:bookmarkStart w:id="2731" w:name="_Toc36566611"/>
      <w:bookmarkStart w:id="2732" w:name="_Toc36810025"/>
      <w:bookmarkStart w:id="2733" w:name="_Toc36846389"/>
      <w:bookmarkStart w:id="2734" w:name="_Toc36939042"/>
      <w:bookmarkStart w:id="2735" w:name="_Toc37082022"/>
      <w:r w:rsidRPr="000E4E7F">
        <w:t>5.5.2.9</w:t>
      </w:r>
      <w:r w:rsidRPr="000E4E7F">
        <w:tab/>
        <w:t>Measurement gap configuration</w:t>
      </w:r>
      <w:bookmarkEnd w:id="2728"/>
      <w:bookmarkEnd w:id="2729"/>
      <w:bookmarkEnd w:id="2730"/>
      <w:bookmarkEnd w:id="2731"/>
      <w:bookmarkEnd w:id="2732"/>
      <w:bookmarkEnd w:id="2733"/>
      <w:bookmarkEnd w:id="2734"/>
      <w:bookmarkEnd w:id="2735"/>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lastRenderedPageBreak/>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lastRenderedPageBreak/>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736" w:name="_Toc20486929"/>
      <w:bookmarkStart w:id="2737" w:name="_Toc29342221"/>
      <w:bookmarkStart w:id="2738" w:name="_Toc29343360"/>
      <w:bookmarkStart w:id="2739" w:name="_Toc36566612"/>
      <w:bookmarkStart w:id="2740" w:name="_Toc36810026"/>
      <w:bookmarkStart w:id="2741" w:name="_Toc36846390"/>
      <w:bookmarkStart w:id="2742" w:name="_Toc36939043"/>
      <w:bookmarkStart w:id="2743" w:name="_Toc37082023"/>
      <w:r w:rsidRPr="000E4E7F">
        <w:t>5.5.2.9a</w:t>
      </w:r>
      <w:r w:rsidRPr="000E4E7F">
        <w:tab/>
        <w:t>Measurement gap configuration for RSTD measurements with dense PRS configuration</w:t>
      </w:r>
      <w:bookmarkEnd w:id="2736"/>
      <w:bookmarkEnd w:id="2737"/>
      <w:bookmarkEnd w:id="2738"/>
      <w:bookmarkEnd w:id="2739"/>
      <w:bookmarkEnd w:id="2740"/>
      <w:bookmarkEnd w:id="2741"/>
      <w:bookmarkEnd w:id="2742"/>
      <w:bookmarkEnd w:id="2743"/>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744" w:name="_Toc20486930"/>
      <w:bookmarkStart w:id="2745" w:name="_Toc29342222"/>
      <w:bookmarkStart w:id="2746" w:name="_Toc29343361"/>
      <w:bookmarkStart w:id="2747" w:name="_Toc36566613"/>
      <w:bookmarkStart w:id="2748" w:name="_Toc36810027"/>
      <w:bookmarkStart w:id="2749" w:name="_Toc36846391"/>
      <w:bookmarkStart w:id="2750" w:name="_Toc36939044"/>
      <w:bookmarkStart w:id="2751"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744"/>
      <w:bookmarkEnd w:id="2745"/>
      <w:bookmarkEnd w:id="2746"/>
      <w:bookmarkEnd w:id="2747"/>
      <w:bookmarkEnd w:id="2748"/>
      <w:bookmarkEnd w:id="2749"/>
      <w:bookmarkEnd w:id="2750"/>
      <w:bookmarkEnd w:id="2751"/>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752" w:name="_Toc20486931"/>
      <w:bookmarkStart w:id="2753" w:name="_Toc29342223"/>
      <w:bookmarkStart w:id="2754" w:name="_Toc29343362"/>
      <w:bookmarkStart w:id="2755" w:name="_Toc36566614"/>
      <w:bookmarkStart w:id="2756" w:name="_Toc36810028"/>
      <w:bookmarkStart w:id="2757" w:name="_Toc36846392"/>
      <w:bookmarkStart w:id="2758" w:name="_Toc36939045"/>
      <w:bookmarkStart w:id="2759" w:name="_Toc37082025"/>
      <w:r w:rsidRPr="000E4E7F">
        <w:lastRenderedPageBreak/>
        <w:t>5.5.2.</w:t>
      </w:r>
      <w:r w:rsidRPr="000E4E7F">
        <w:rPr>
          <w:lang w:eastAsia="zh-CN"/>
        </w:rPr>
        <w:t>11</w:t>
      </w:r>
      <w:r w:rsidRPr="000E4E7F">
        <w:tab/>
      </w:r>
      <w:r w:rsidRPr="000E4E7F">
        <w:rPr>
          <w:lang w:eastAsia="zh-CN"/>
        </w:rPr>
        <w:t>RSSI</w:t>
      </w:r>
      <w:r w:rsidRPr="000E4E7F">
        <w:t xml:space="preserve"> measurement timing configuration</w:t>
      </w:r>
      <w:bookmarkEnd w:id="2752"/>
      <w:bookmarkEnd w:id="2753"/>
      <w:bookmarkEnd w:id="2754"/>
      <w:bookmarkEnd w:id="2755"/>
      <w:bookmarkEnd w:id="2756"/>
      <w:bookmarkEnd w:id="2757"/>
      <w:bookmarkEnd w:id="2758"/>
      <w:bookmarkEnd w:id="2759"/>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760" w:name="OLE_LINK141"/>
      <w:bookmarkStart w:id="2761" w:name="OLE_LINK142"/>
      <w:r w:rsidRPr="000E4E7F">
        <w:rPr>
          <w:i/>
        </w:rPr>
        <w:t>rmtc-SubframeOffset</w:t>
      </w:r>
      <w:bookmarkEnd w:id="2760"/>
      <w:bookmarkEnd w:id="2761"/>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26AF7AF" w14:textId="77777777" w:rsidR="00ED0E72" w:rsidRPr="00ED0E72" w:rsidRDefault="00ED0E72" w:rsidP="00ED0E72">
      <w:pPr>
        <w:rPr>
          <w:ins w:id="2762" w:author="cr4263r1 (R2-2004279)" w:date="2020-05-10T15:22:00Z"/>
        </w:rPr>
      </w:pPr>
      <w:bookmarkStart w:id="2763" w:name="_Toc20486932"/>
      <w:bookmarkStart w:id="2764" w:name="_Toc29342224"/>
      <w:bookmarkStart w:id="2765" w:name="_Toc29343363"/>
      <w:bookmarkStart w:id="2766" w:name="_Toc36566615"/>
      <w:bookmarkStart w:id="2767" w:name="_Toc36810029"/>
      <w:bookmarkStart w:id="2768" w:name="_Toc36846393"/>
      <w:bookmarkStart w:id="2769" w:name="_Toc36939046"/>
      <w:bookmarkStart w:id="2770" w:name="_Toc37082026"/>
      <w:ins w:id="2771" w:author="cr4263r1 (R2-2004279)" w:date="2020-05-10T15:22:00Z">
        <w:r w:rsidRPr="00ED0E72">
          <w:rPr>
            <w:lang w:eastAsia="x-none"/>
          </w:rPr>
          <w:t xml:space="preserve">For inter-RAT NR measurements, the UE shall setup the RMTC in accordance with the received </w:t>
        </w:r>
        <w:r w:rsidRPr="00ED0E72">
          <w:rPr>
            <w:i/>
            <w:lang w:eastAsia="x-none"/>
          </w:rPr>
          <w:t>rmtc-PeriodicityNR</w:t>
        </w:r>
        <w:r w:rsidRPr="00ED0E72">
          <w:rPr>
            <w:lang w:eastAsia="x-none"/>
          </w:rPr>
          <w:t xml:space="preserve">, and, if configured, with </w:t>
        </w:r>
        <w:r w:rsidRPr="00ED0E72">
          <w:rPr>
            <w:i/>
            <w:lang w:eastAsia="x-none"/>
          </w:rPr>
          <w:t>rmtc-SubframeOffsetNR</w:t>
        </w:r>
        <w:r w:rsidRPr="00ED0E72">
          <w:rPr>
            <w:lang w:eastAsia="x-none"/>
          </w:rPr>
          <w:t>, otherwise determined by the UE randomly, i.e. the first symbol of each RMTC occasion occurs at first symbol of an SFN and subframe of the PCell meeting the following condition:</w:t>
        </w:r>
      </w:ins>
    </w:p>
    <w:p w14:paraId="4CACC56C" w14:textId="77777777" w:rsidR="00ED0E72" w:rsidRPr="00ED0E72" w:rsidRDefault="00ED0E72" w:rsidP="00ED0E72">
      <w:pPr>
        <w:ind w:left="568" w:hanging="284"/>
        <w:rPr>
          <w:ins w:id="2772" w:author="cr4263r1 (R2-2004279)" w:date="2020-05-10T15:22:00Z"/>
          <w:lang w:val="x-none" w:eastAsia="x-none"/>
        </w:rPr>
      </w:pPr>
      <w:ins w:id="2773" w:author="cr4263r1 (R2-2004279)" w:date="2020-05-10T15:22:00Z">
        <w:r w:rsidRPr="00ED0E72">
          <w:rPr>
            <w:lang w:val="x-none" w:eastAsia="x-none"/>
          </w:rPr>
          <w:t xml:space="preserve">SFN mod </w:t>
        </w:r>
        <w:r w:rsidRPr="00ED0E72">
          <w:rPr>
            <w:i/>
            <w:lang w:val="x-none" w:eastAsia="x-none"/>
          </w:rPr>
          <w:t>T</w:t>
        </w:r>
        <w:r w:rsidRPr="00ED0E72">
          <w:rPr>
            <w:lang w:val="x-none" w:eastAsia="x-none"/>
          </w:rPr>
          <w:t xml:space="preserve"> = FLOOR(</w:t>
        </w:r>
        <w:r w:rsidRPr="00ED0E72">
          <w:rPr>
            <w:i/>
            <w:lang w:val="x-none" w:eastAsia="x-none"/>
          </w:rPr>
          <w:t>rmtc-SubframeOffset</w:t>
        </w:r>
        <w:r w:rsidRPr="00ED0E72">
          <w:rPr>
            <w:i/>
            <w:lang w:val="en-US" w:eastAsia="x-none"/>
          </w:rPr>
          <w:t>NR</w:t>
        </w:r>
        <w:r w:rsidRPr="00ED0E72">
          <w:rPr>
            <w:lang w:val="x-none" w:eastAsia="x-none"/>
          </w:rPr>
          <w:t>/10);</w:t>
        </w:r>
      </w:ins>
    </w:p>
    <w:p w14:paraId="1B1E99B4" w14:textId="77777777" w:rsidR="00ED0E72" w:rsidRPr="00ED0E72" w:rsidRDefault="00ED0E72" w:rsidP="00ED0E72">
      <w:pPr>
        <w:ind w:left="568" w:hanging="284"/>
        <w:rPr>
          <w:ins w:id="2774" w:author="cr4263r1 (R2-2004279)" w:date="2020-05-10T15:22:00Z"/>
          <w:lang w:val="x-none" w:eastAsia="x-none"/>
        </w:rPr>
      </w:pPr>
      <w:ins w:id="2775" w:author="cr4263r1 (R2-2004279)" w:date="2020-05-10T15:22:00Z">
        <w:r w:rsidRPr="00ED0E72">
          <w:rPr>
            <w:lang w:val="x-none" w:eastAsia="x-none"/>
          </w:rPr>
          <w:t xml:space="preserve">subframe = </w:t>
        </w:r>
        <w:r w:rsidRPr="00ED0E72">
          <w:rPr>
            <w:i/>
            <w:lang w:val="x-none" w:eastAsia="x-none"/>
          </w:rPr>
          <w:t>rmtc-SubframeOffset</w:t>
        </w:r>
        <w:r w:rsidRPr="00ED0E72">
          <w:rPr>
            <w:i/>
            <w:lang w:val="en-US" w:eastAsia="x-none"/>
          </w:rPr>
          <w:t>NR</w:t>
        </w:r>
        <w:r w:rsidRPr="00ED0E72">
          <w:rPr>
            <w:lang w:val="x-none" w:eastAsia="x-none"/>
          </w:rPr>
          <w:t xml:space="preserve"> mod 10;</w:t>
        </w:r>
      </w:ins>
    </w:p>
    <w:p w14:paraId="7FFB3D38" w14:textId="77777777" w:rsidR="00ED0E72" w:rsidRPr="00ED0E72" w:rsidRDefault="00ED0E72" w:rsidP="00ED0E72">
      <w:pPr>
        <w:ind w:left="568" w:hanging="284"/>
        <w:rPr>
          <w:ins w:id="2776" w:author="cr4263r1 (R2-2004279)" w:date="2020-05-10T15:22:00Z"/>
          <w:lang w:val="x-none" w:eastAsia="x-none"/>
        </w:rPr>
      </w:pPr>
      <w:ins w:id="2777" w:author="cr4263r1 (R2-2004279)" w:date="2020-05-10T15:22:00Z">
        <w:r w:rsidRPr="00ED0E72">
          <w:rPr>
            <w:lang w:val="x-none" w:eastAsia="x-none"/>
          </w:rPr>
          <w:t xml:space="preserve">with </w:t>
        </w:r>
        <w:r w:rsidRPr="00ED0E72">
          <w:rPr>
            <w:i/>
            <w:lang w:val="x-none" w:eastAsia="x-none"/>
          </w:rPr>
          <w:t>T</w:t>
        </w:r>
        <w:r w:rsidRPr="00ED0E72">
          <w:rPr>
            <w:lang w:val="x-none" w:eastAsia="x-none"/>
          </w:rPr>
          <w:t xml:space="preserve"> = </w:t>
        </w:r>
        <w:r w:rsidRPr="00ED0E72">
          <w:rPr>
            <w:i/>
            <w:lang w:val="x-none" w:eastAsia="x-none"/>
          </w:rPr>
          <w:t>rmtc-Periodicity</w:t>
        </w:r>
        <w:r w:rsidRPr="00ED0E72">
          <w:rPr>
            <w:i/>
            <w:lang w:val="en-US" w:eastAsia="x-none"/>
          </w:rPr>
          <w:t>NR</w:t>
        </w:r>
        <w:r w:rsidRPr="00ED0E72">
          <w:rPr>
            <w:lang w:val="x-none" w:eastAsia="x-none"/>
          </w:rPr>
          <w:t>/10;</w:t>
        </w:r>
      </w:ins>
    </w:p>
    <w:p w14:paraId="58C1CBFB" w14:textId="0D01F6E5" w:rsidR="00ED0E72" w:rsidRPr="000E4E7F" w:rsidRDefault="00ED0E72" w:rsidP="00ED0E72">
      <w:pPr>
        <w:rPr>
          <w:ins w:id="2778" w:author="cr4263r1 (R2-2004279)" w:date="2020-05-10T15:22:00Z"/>
        </w:rPr>
      </w:pPr>
      <w:ins w:id="2779" w:author="cr4263r1 (R2-2004279)" w:date="2020-05-10T15:22:00Z">
        <w:r w:rsidRPr="00ED0E72">
          <w:rPr>
            <w:lang w:eastAsia="x-none"/>
          </w:rPr>
          <w:t xml:space="preserve">On the frequency configured by </w:t>
        </w:r>
        <w:r w:rsidRPr="00ED0E72">
          <w:rPr>
            <w:i/>
            <w:iCs/>
            <w:lang w:eastAsia="x-none"/>
          </w:rPr>
          <w:t>rmtc-FrequencyNR</w:t>
        </w:r>
        <w:r w:rsidRPr="00ED0E72">
          <w:rPr>
            <w:lang w:eastAsia="x-none"/>
          </w:rPr>
          <w:t>, the UE shall not consider RSSI measurements</w:t>
        </w:r>
        <w:r w:rsidRPr="00ED0E72">
          <w:rPr>
            <w:iCs/>
            <w:lang w:eastAsia="x-none"/>
          </w:rPr>
          <w:t xml:space="preserve"> </w:t>
        </w:r>
        <w:r w:rsidRPr="00ED0E72">
          <w:rPr>
            <w:lang w:eastAsia="x-none"/>
          </w:rPr>
          <w:t xml:space="preserve">outside the configured RMTC occasion which lasts for </w:t>
        </w:r>
        <w:r w:rsidRPr="00ED0E72">
          <w:rPr>
            <w:i/>
            <w:lang w:eastAsia="x-none"/>
          </w:rPr>
          <w:t>measDurationNR</w:t>
        </w:r>
        <w:r w:rsidRPr="00ED0E72">
          <w:rPr>
            <w:lang w:eastAsia="x-none"/>
          </w:rPr>
          <w:t xml:space="preserve"> for RSSI and channel occupancy measurements.</w:t>
        </w:r>
      </w:ins>
    </w:p>
    <w:p w14:paraId="37CB616C" w14:textId="77777777" w:rsidR="00360231" w:rsidRPr="000E4E7F" w:rsidRDefault="00360231" w:rsidP="00360231">
      <w:pPr>
        <w:pStyle w:val="Heading4"/>
      </w:pPr>
      <w:r w:rsidRPr="000E4E7F">
        <w:t>5.5.2.12</w:t>
      </w:r>
      <w:r w:rsidRPr="000E4E7F">
        <w:tab/>
        <w:t>Measurement gap sharing configuration</w:t>
      </w:r>
      <w:bookmarkEnd w:id="2763"/>
      <w:bookmarkEnd w:id="2764"/>
      <w:bookmarkEnd w:id="2765"/>
      <w:bookmarkEnd w:id="2766"/>
      <w:bookmarkEnd w:id="2767"/>
      <w:bookmarkEnd w:id="2768"/>
      <w:bookmarkEnd w:id="2769"/>
      <w:bookmarkEnd w:id="2770"/>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780" w:name="_Toc20486933"/>
      <w:bookmarkStart w:id="2781" w:name="_Toc29342225"/>
      <w:bookmarkStart w:id="2782" w:name="_Toc29343364"/>
      <w:bookmarkStart w:id="2783" w:name="_Toc36566616"/>
      <w:bookmarkStart w:id="2784" w:name="_Toc36810030"/>
      <w:bookmarkStart w:id="2785" w:name="_Toc36846394"/>
      <w:bookmarkStart w:id="2786" w:name="_Toc36939047"/>
      <w:bookmarkStart w:id="2787" w:name="_Toc37082027"/>
      <w:r w:rsidRPr="000E4E7F">
        <w:t>5.5.2.13</w:t>
      </w:r>
      <w:r w:rsidRPr="000E4E7F">
        <w:tab/>
        <w:t>NR measurement timing configuration</w:t>
      </w:r>
      <w:bookmarkEnd w:id="2780"/>
      <w:bookmarkEnd w:id="2781"/>
      <w:bookmarkEnd w:id="2782"/>
      <w:bookmarkEnd w:id="2783"/>
      <w:bookmarkEnd w:id="2784"/>
      <w:bookmarkEnd w:id="2785"/>
      <w:bookmarkEnd w:id="2786"/>
      <w:bookmarkEnd w:id="2787"/>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lastRenderedPageBreak/>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788" w:name="_Toc20486934"/>
      <w:bookmarkStart w:id="2789" w:name="_Toc29342226"/>
      <w:bookmarkStart w:id="2790"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791" w:name="_Toc36566617"/>
      <w:bookmarkStart w:id="2792" w:name="_Toc36810031"/>
      <w:bookmarkStart w:id="2793" w:name="_Toc36846395"/>
      <w:bookmarkStart w:id="2794" w:name="_Toc36939048"/>
      <w:bookmarkStart w:id="2795" w:name="_Toc37082028"/>
      <w:r w:rsidRPr="000E4E7F">
        <w:t>5.5.3</w:t>
      </w:r>
      <w:r w:rsidRPr="000E4E7F">
        <w:tab/>
        <w:t>Performing measurements</w:t>
      </w:r>
      <w:bookmarkEnd w:id="2788"/>
      <w:bookmarkEnd w:id="2789"/>
      <w:bookmarkEnd w:id="2790"/>
      <w:bookmarkEnd w:id="2791"/>
      <w:bookmarkEnd w:id="2792"/>
      <w:bookmarkEnd w:id="2793"/>
      <w:bookmarkEnd w:id="2794"/>
      <w:bookmarkEnd w:id="2795"/>
    </w:p>
    <w:p w14:paraId="287FE4BB" w14:textId="77777777" w:rsidR="009722D5" w:rsidRPr="000E4E7F" w:rsidRDefault="009722D5" w:rsidP="009722D5">
      <w:pPr>
        <w:pStyle w:val="Heading4"/>
      </w:pPr>
      <w:bookmarkStart w:id="2796" w:name="_Toc20486935"/>
      <w:bookmarkStart w:id="2797" w:name="_Toc29342227"/>
      <w:bookmarkStart w:id="2798" w:name="_Toc29343366"/>
      <w:bookmarkStart w:id="2799" w:name="_Toc36566618"/>
      <w:bookmarkStart w:id="2800" w:name="_Toc36810032"/>
      <w:bookmarkStart w:id="2801" w:name="_Toc36846396"/>
      <w:bookmarkStart w:id="2802" w:name="_Toc36939049"/>
      <w:bookmarkStart w:id="2803" w:name="_Toc37082029"/>
      <w:r w:rsidRPr="000E4E7F">
        <w:t>5.5.3.1</w:t>
      </w:r>
      <w:r w:rsidRPr="000E4E7F">
        <w:tab/>
        <w:t>General</w:t>
      </w:r>
      <w:bookmarkEnd w:id="2796"/>
      <w:bookmarkEnd w:id="2797"/>
      <w:bookmarkEnd w:id="2798"/>
      <w:bookmarkEnd w:id="2799"/>
      <w:bookmarkEnd w:id="2800"/>
      <w:bookmarkEnd w:id="2801"/>
      <w:bookmarkEnd w:id="2802"/>
      <w:bookmarkEnd w:id="2803"/>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356F4B2B" w:rsidR="00C32AFA" w:rsidRPr="000E4E7F" w:rsidRDefault="00C32AFA" w:rsidP="00C32AFA">
      <w:pPr>
        <w:pStyle w:val="B2"/>
        <w:rPr>
          <w:noProof/>
        </w:rPr>
      </w:pPr>
      <w:r w:rsidRPr="000E4E7F">
        <w:t>2&gt;</w:t>
      </w:r>
      <w:r w:rsidRPr="000E4E7F">
        <w:tab/>
      </w:r>
      <w:r w:rsidRPr="000E4E7F">
        <w:rPr>
          <w:noProof/>
        </w:rPr>
        <w:t xml:space="preserve">if the </w:t>
      </w:r>
      <w:ins w:id="2804" w:author="Samsung (Seungri Jin) - class0/class1" w:date="2020-05-13T17:55:00Z">
        <w:r w:rsidR="00935421">
          <w:rPr>
            <w:i/>
          </w:rPr>
          <w:t>ul</w:t>
        </w:r>
      </w:ins>
      <w:del w:id="2805" w:author="Samsung (Seungri Jin) - class0/class1" w:date="2020-05-13T17:55:00Z">
        <w:r w:rsidRPr="000E4E7F" w:rsidDel="00935421">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4813D675"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806" w:author="cr4290 (R2-2003852)" w:date="2020-05-10T12:27:00Z">
        <w:r w:rsidR="00030C1B">
          <w:rPr>
            <w:rFonts w:eastAsia="SimSun"/>
            <w:i/>
          </w:rPr>
          <w:t>EUTRA</w:t>
        </w:r>
      </w:ins>
      <w:r w:rsidRPr="000E4E7F">
        <w:t>;</w:t>
      </w:r>
    </w:p>
    <w:p w14:paraId="773E29AB" w14:textId="6BB54C07" w:rsidR="00030C1B" w:rsidRPr="00030C1B" w:rsidRDefault="00030C1B" w:rsidP="00030C1B">
      <w:pPr>
        <w:keepLines/>
        <w:ind w:left="1135" w:hanging="851"/>
        <w:rPr>
          <w:ins w:id="2807" w:author="cr4290 (R2-2003852)" w:date="2020-05-10T12:27:00Z"/>
          <w:lang w:eastAsia="zh-CN"/>
        </w:rPr>
      </w:pPr>
      <w:ins w:id="2808" w:author="cr4290 (R2-2003852)" w:date="2020-05-10T12:27:00Z">
        <w:r w:rsidRPr="00030C1B">
          <w:t>NOTE</w:t>
        </w:r>
      </w:ins>
      <w:ins w:id="2809" w:author="Rap" w:date="2020-05-18T11:19:00Z">
        <w:r w:rsidR="00FB7070">
          <w:t xml:space="preserve"> 2a</w:t>
        </w:r>
      </w:ins>
      <w:ins w:id="2810" w:author="cr4290 (R2-2003852)" w:date="2020-05-10T12:27:00Z">
        <w:r w:rsidRPr="00030C1B">
          <w:t>:</w:t>
        </w:r>
        <w:r w:rsidRPr="00030C1B">
          <w:tab/>
          <w:t>The evaluation of conditional reconfiguration execution criteria is specified in 5.3.5.9.4.</w:t>
        </w:r>
      </w:ins>
    </w:p>
    <w:p w14:paraId="27EDC33B"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673B31D3" w:rsidR="00F450A4" w:rsidRPr="000E4E7F" w:rsidRDefault="00F450A4" w:rsidP="00F450A4">
      <w:pPr>
        <w:pStyle w:val="NO"/>
      </w:pPr>
      <w:r w:rsidRPr="000E4E7F">
        <w:t>NOTE 2a:</w:t>
      </w:r>
      <w:r w:rsidRPr="000E4E7F">
        <w:tab/>
      </w:r>
      <w:r w:rsidRPr="000E4E7F">
        <w:rPr>
          <w:i/>
          <w:lang w:eastAsia="zh-CN"/>
        </w:rPr>
        <w:t>SIB</w:t>
      </w:r>
      <w:ins w:id="2811" w:author="CR4270r1 (R2-2004073)" w:date="2020-05-07T16:00:00Z">
        <w:r w:rsidR="00795227">
          <w:rPr>
            <w:i/>
            <w:lang w:eastAsia="zh-CN"/>
          </w:rPr>
          <w:t>12</w:t>
        </w:r>
      </w:ins>
      <w:del w:id="2812" w:author="CR4270r1 (R2-2004073)" w:date="2020-05-07T16:00:00Z">
        <w:r w:rsidRPr="000E4E7F" w:rsidDel="00795227">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813" w:name="_Toc20486936"/>
      <w:bookmarkStart w:id="2814" w:name="_Toc29342228"/>
      <w:bookmarkStart w:id="2815" w:name="_Toc29343367"/>
      <w:bookmarkStart w:id="2816" w:name="_Toc36566619"/>
      <w:bookmarkStart w:id="2817" w:name="_Toc36810033"/>
      <w:bookmarkStart w:id="2818" w:name="_Toc36846397"/>
      <w:bookmarkStart w:id="2819" w:name="_Toc36939050"/>
      <w:bookmarkStart w:id="2820" w:name="_Toc37082030"/>
      <w:r w:rsidRPr="000E4E7F">
        <w:t>5.5.3.2</w:t>
      </w:r>
      <w:r w:rsidRPr="000E4E7F">
        <w:tab/>
        <w:t>Layer 3 filtering</w:t>
      </w:r>
      <w:bookmarkEnd w:id="2813"/>
      <w:bookmarkEnd w:id="2814"/>
      <w:bookmarkEnd w:id="2815"/>
      <w:bookmarkEnd w:id="2816"/>
      <w:bookmarkEnd w:id="2817"/>
      <w:bookmarkEnd w:id="2818"/>
      <w:bookmarkEnd w:id="2819"/>
      <w:bookmarkEnd w:id="2820"/>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4.5pt;height:15pt" o:ole="" fillcolor="window">
            <v:imagedata r:id="rId83" o:title=""/>
          </v:shape>
          <o:OLEObject Type="Embed" ProgID="Equation.3" ShapeID="_x0000_i1058" DrawAspect="Content" ObjectID="_1651406970"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821" w:name="_Toc20486937"/>
      <w:bookmarkStart w:id="2822" w:name="_Toc29342229"/>
      <w:bookmarkStart w:id="2823" w:name="_Toc29343368"/>
      <w:bookmarkStart w:id="2824" w:name="_Toc36566620"/>
      <w:bookmarkStart w:id="2825" w:name="_Toc36810034"/>
      <w:bookmarkStart w:id="2826" w:name="_Toc36846398"/>
      <w:bookmarkStart w:id="2827" w:name="_Toc36939051"/>
      <w:bookmarkStart w:id="2828" w:name="_Toc37082031"/>
      <w:r w:rsidRPr="000E4E7F">
        <w:t>5.5.3.3</w:t>
      </w:r>
      <w:r w:rsidRPr="000E4E7F">
        <w:tab/>
        <w:t>Derivation of NR cell quality</w:t>
      </w:r>
      <w:bookmarkEnd w:id="2821"/>
      <w:bookmarkEnd w:id="2822"/>
      <w:bookmarkEnd w:id="2823"/>
      <w:bookmarkEnd w:id="2824"/>
      <w:bookmarkEnd w:id="2825"/>
      <w:bookmarkEnd w:id="2826"/>
      <w:bookmarkEnd w:id="2827"/>
      <w:bookmarkEnd w:id="2828"/>
    </w:p>
    <w:p w14:paraId="7B200020" w14:textId="77777777" w:rsidR="009D098A" w:rsidRPr="000E4E7F" w:rsidRDefault="009D098A" w:rsidP="009D098A">
      <w:r w:rsidRPr="000E4E7F">
        <w:t>The UE shall:</w:t>
      </w:r>
    </w:p>
    <w:p w14:paraId="15B1C4B6" w14:textId="166E057C" w:rsidR="009D098A" w:rsidRPr="000E4E7F" w:rsidRDefault="009D098A" w:rsidP="009D098A">
      <w:pPr>
        <w:pStyle w:val="B1"/>
      </w:pPr>
      <w:commentRangeStart w:id="2829"/>
      <w:r w:rsidRPr="000E4E7F">
        <w:t>1&gt;</w:t>
      </w:r>
      <w:r w:rsidRPr="000E4E7F">
        <w:tab/>
        <w:t xml:space="preserve">if the associated </w:t>
      </w:r>
      <w:r w:rsidRPr="000E4E7F">
        <w:rPr>
          <w:i/>
        </w:rPr>
        <w:t>measObject</w:t>
      </w:r>
      <w:ins w:id="2830" w:author="cr4260r1 (R2-2003881)" w:date="2020-05-10T19:23:00Z">
        <w:r w:rsidR="000238CC">
          <w:t xml:space="preserve">, in RRC_CONNECTED, or </w:t>
        </w:r>
        <w:r w:rsidR="000238CC">
          <w:rPr>
            <w:iCs/>
          </w:rPr>
          <w:t xml:space="preserve">the associated entry in </w:t>
        </w:r>
        <w:r w:rsidR="000238CC">
          <w:rPr>
            <w:i/>
          </w:rPr>
          <w:t xml:space="preserve">measIdleCarrierListNR </w:t>
        </w:r>
        <w:r w:rsidR="000238CC">
          <w:rPr>
            <w:iCs/>
          </w:rPr>
          <w:t xml:space="preserve">within </w:t>
        </w:r>
        <w:r w:rsidR="000238CC" w:rsidRPr="006B50E8">
          <w:rPr>
            <w:i/>
          </w:rPr>
          <w:t>VarMeasIdleConfig</w:t>
        </w:r>
        <w:r w:rsidR="000238CC">
          <w:t>, in RRC_IDLE or RRC_INACTIVE,</w:t>
        </w:r>
      </w:ins>
      <w:r w:rsidRPr="000E4E7F">
        <w:t xml:space="preserve"> includes </w:t>
      </w:r>
      <w:r w:rsidRPr="000E4E7F">
        <w:rPr>
          <w:i/>
        </w:rPr>
        <w:t>maxRS-IndexCellQual</w:t>
      </w:r>
      <w:r w:rsidRPr="000E4E7F">
        <w:t>; and</w:t>
      </w:r>
      <w:commentRangeEnd w:id="2829"/>
      <w:r w:rsidR="00C1197E">
        <w:rPr>
          <w:rStyle w:val="CommentReference"/>
        </w:rPr>
        <w:commentReference w:id="2829"/>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831" w:name="_Toc20486938"/>
      <w:bookmarkStart w:id="2832" w:name="_Toc29342230"/>
      <w:bookmarkStart w:id="2833" w:name="_Toc29343369"/>
      <w:bookmarkStart w:id="2834" w:name="_Toc36566621"/>
      <w:bookmarkStart w:id="2835" w:name="_Toc36810035"/>
      <w:bookmarkStart w:id="2836" w:name="_Toc36846399"/>
      <w:bookmarkStart w:id="2837" w:name="_Toc36939052"/>
      <w:bookmarkStart w:id="2838" w:name="_Toc37082032"/>
      <w:r w:rsidRPr="000E4E7F">
        <w:t>5.5.3.</w:t>
      </w:r>
      <w:r w:rsidR="005205DE" w:rsidRPr="000E4E7F">
        <w:t>4</w:t>
      </w:r>
      <w:r w:rsidRPr="000E4E7F">
        <w:tab/>
        <w:t>Derivation of NR beam quality</w:t>
      </w:r>
      <w:bookmarkEnd w:id="2831"/>
      <w:bookmarkEnd w:id="2832"/>
      <w:bookmarkEnd w:id="2833"/>
      <w:bookmarkEnd w:id="2834"/>
      <w:bookmarkEnd w:id="2835"/>
      <w:bookmarkEnd w:id="2836"/>
      <w:bookmarkEnd w:id="2837"/>
      <w:bookmarkEnd w:id="2838"/>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839" w:name="_Toc20486939"/>
      <w:bookmarkStart w:id="2840" w:name="_Toc29342231"/>
      <w:bookmarkStart w:id="2841" w:name="_Toc29343370"/>
      <w:bookmarkStart w:id="2842" w:name="_Toc36566622"/>
      <w:bookmarkStart w:id="2843" w:name="_Toc36810036"/>
      <w:bookmarkStart w:id="2844" w:name="_Toc36846400"/>
      <w:bookmarkStart w:id="2845" w:name="_Toc36939053"/>
      <w:bookmarkStart w:id="2846" w:name="_Toc37082033"/>
      <w:r w:rsidRPr="000E4E7F">
        <w:t>5.5.4</w:t>
      </w:r>
      <w:r w:rsidRPr="000E4E7F">
        <w:tab/>
        <w:t>Measurement report triggering</w:t>
      </w:r>
      <w:bookmarkEnd w:id="2839"/>
      <w:bookmarkEnd w:id="2840"/>
      <w:bookmarkEnd w:id="2841"/>
      <w:bookmarkEnd w:id="2842"/>
      <w:bookmarkEnd w:id="2843"/>
      <w:bookmarkEnd w:id="2844"/>
      <w:bookmarkEnd w:id="2845"/>
      <w:bookmarkEnd w:id="2846"/>
    </w:p>
    <w:p w14:paraId="07F0D95D" w14:textId="77777777" w:rsidR="009722D5" w:rsidRPr="000E4E7F" w:rsidRDefault="009722D5" w:rsidP="009722D5">
      <w:pPr>
        <w:pStyle w:val="Heading4"/>
      </w:pPr>
      <w:bookmarkStart w:id="2847" w:name="_Toc20486940"/>
      <w:bookmarkStart w:id="2848" w:name="_Toc29342232"/>
      <w:bookmarkStart w:id="2849" w:name="_Toc29343371"/>
      <w:bookmarkStart w:id="2850" w:name="_Toc36566623"/>
      <w:bookmarkStart w:id="2851" w:name="_Toc36810037"/>
      <w:bookmarkStart w:id="2852" w:name="_Toc36846401"/>
      <w:bookmarkStart w:id="2853" w:name="_Toc36939054"/>
      <w:bookmarkStart w:id="2854" w:name="_Toc37082034"/>
      <w:r w:rsidRPr="000E4E7F">
        <w:t>5.5.4.1</w:t>
      </w:r>
      <w:r w:rsidRPr="000E4E7F">
        <w:tab/>
        <w:t>General</w:t>
      </w:r>
      <w:bookmarkEnd w:id="2847"/>
      <w:bookmarkEnd w:id="2848"/>
      <w:bookmarkEnd w:id="2849"/>
      <w:bookmarkEnd w:id="2850"/>
      <w:bookmarkEnd w:id="2851"/>
      <w:bookmarkEnd w:id="2852"/>
      <w:bookmarkEnd w:id="2853"/>
      <w:bookmarkEnd w:id="2854"/>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855" w:name="OLE_LINK291"/>
      <w:bookmarkStart w:id="2856" w:name="OLE_LINK290"/>
      <w:r w:rsidRPr="000E4E7F">
        <w:rPr>
          <w:i/>
        </w:rPr>
        <w:t>reportSFTD-Meas</w:t>
      </w:r>
      <w:r w:rsidRPr="000E4E7F">
        <w:t xml:space="preserve"> </w:t>
      </w:r>
      <w:bookmarkEnd w:id="2855"/>
      <w:bookmarkEnd w:id="2856"/>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57C59137" w14:textId="77777777" w:rsidR="00ED0E72" w:rsidRPr="00ED0E72" w:rsidRDefault="00ED0E72" w:rsidP="00ED0E72">
      <w:pPr>
        <w:ind w:left="1418" w:hanging="284"/>
        <w:rPr>
          <w:ins w:id="2857" w:author="cr4263r1 (R2-2004279)" w:date="2020-05-10T15:23:00Z"/>
          <w:lang w:val="x-none" w:eastAsia="x-none"/>
        </w:rPr>
      </w:pPr>
      <w:ins w:id="2858" w:author="cr4263r1 (R2-2004279)" w:date="2020-05-10T15:23:00Z">
        <w:r w:rsidRPr="00ED0E72">
          <w:rPr>
            <w:lang w:val="x-none" w:eastAsia="x-none"/>
          </w:rPr>
          <w:t>4&gt;</w:t>
        </w:r>
        <w:r w:rsidRPr="00ED0E72">
          <w:rPr>
            <w:lang w:val="x-none" w:eastAsia="x-none"/>
          </w:rPr>
          <w:tab/>
          <w:t xml:space="preserve">else if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w:t>
        </w:r>
        <w:r w:rsidRPr="00ED0E72">
          <w:rPr>
            <w:lang w:val="x-none" w:eastAsia="zh-CN"/>
          </w:rPr>
          <w:t>is</w:t>
        </w:r>
        <w:r w:rsidRPr="00ED0E72">
          <w:rPr>
            <w:lang w:val="x-none" w:eastAsia="x-none"/>
          </w:rPr>
          <w:t xml:space="preserve"> configured in the corresponding </w:t>
        </w:r>
        <w:r w:rsidRPr="00ED0E72">
          <w:rPr>
            <w:i/>
            <w:lang w:val="x-none" w:eastAsia="x-none"/>
          </w:rPr>
          <w:t>reportConfig</w:t>
        </w:r>
        <w:r w:rsidRPr="00ED0E72">
          <w:rPr>
            <w:i/>
            <w:lang w:val="en-US" w:eastAsia="x-none"/>
          </w:rPr>
          <w:t>InterRAT</w:t>
        </w:r>
        <w:r w:rsidRPr="00ED0E72">
          <w:rPr>
            <w:lang w:val="x-none" w:eastAsia="x-none"/>
          </w:rPr>
          <w:t>:</w:t>
        </w:r>
      </w:ins>
    </w:p>
    <w:p w14:paraId="5160CE1C" w14:textId="77777777" w:rsidR="00ED0E72" w:rsidRPr="00ED0E72" w:rsidRDefault="00ED0E72" w:rsidP="00ED0E72">
      <w:pPr>
        <w:ind w:left="1702" w:hanging="284"/>
        <w:rPr>
          <w:ins w:id="2859" w:author="cr4263r1 (R2-2004279)" w:date="2020-05-10T15:23:00Z"/>
          <w:lang w:val="x-none" w:eastAsia="x-none"/>
        </w:rPr>
      </w:pPr>
      <w:ins w:id="2860" w:author="cr4263r1 (R2-2004279)" w:date="2020-05-10T15:23:00Z">
        <w:r w:rsidRPr="00ED0E72">
          <w:rPr>
            <w:lang w:val="x-none" w:eastAsia="x-none"/>
          </w:rPr>
          <w:t>5&gt;</w:t>
        </w:r>
        <w:r w:rsidRPr="00ED0E72">
          <w:rPr>
            <w:lang w:val="x-none" w:eastAsia="x-none"/>
          </w:rPr>
          <w:tab/>
          <w:t xml:space="preserve">consider </w:t>
        </w:r>
        <w:r w:rsidRPr="00ED0E72">
          <w:rPr>
            <w:lang w:val="x-none" w:eastAsia="zh-CN"/>
          </w:rPr>
          <w:t>the</w:t>
        </w:r>
        <w:r w:rsidRPr="00ED0E72">
          <w:rPr>
            <w:lang w:val="x-none" w:eastAsia="x-none"/>
          </w:rPr>
          <w:t xml:space="preserve"> resource </w:t>
        </w:r>
        <w:r w:rsidRPr="00ED0E72">
          <w:rPr>
            <w:lang w:val="x-none" w:eastAsia="zh-CN"/>
          </w:rPr>
          <w:t>indicated by the</w:t>
        </w:r>
        <w:r w:rsidRPr="00ED0E72">
          <w:rPr>
            <w:i/>
            <w:lang w:val="x-none" w:eastAsia="zh-CN"/>
          </w:rPr>
          <w:t xml:space="preserve"> rmtc-Config</w:t>
        </w:r>
        <w:r w:rsidRPr="00ED0E72">
          <w:rPr>
            <w:i/>
            <w:lang w:val="en-US" w:eastAsia="zh-CN"/>
          </w:rPr>
          <w:t>NR</w:t>
        </w:r>
        <w:r w:rsidRPr="00ED0E72">
          <w:rPr>
            <w:i/>
            <w:lang w:val="x-none" w:eastAsia="zh-CN"/>
          </w:rPr>
          <w:t xml:space="preserve"> </w:t>
        </w:r>
        <w:r w:rsidRPr="00ED0E72">
          <w:rPr>
            <w:lang w:val="x-none" w:eastAsia="x-none"/>
          </w:rPr>
          <w:t>on the associated frequency to be applicable;</w:t>
        </w:r>
      </w:ins>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861" w:name="_Hlk31703302"/>
      <w:r w:rsidR="00F5778E" w:rsidRPr="000E4E7F">
        <w:t xml:space="preserve">set to </w:t>
      </w:r>
      <w:r w:rsidR="00F5778E" w:rsidRPr="000E4E7F">
        <w:rPr>
          <w:i/>
        </w:rPr>
        <w:t>true</w:t>
      </w:r>
      <w:bookmarkEnd w:id="2861"/>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t>3&gt;</w:t>
      </w:r>
      <w:r w:rsidRPr="000E4E7F">
        <w:tab/>
        <w:t>initiate the measurement reporting procedure, as specified in 5.5.5;</w:t>
      </w:r>
    </w:p>
    <w:p w14:paraId="3192345E" w14:textId="77777777" w:rsidR="00D55439" w:rsidRPr="000E4E7F" w:rsidRDefault="00D55439" w:rsidP="00D55439">
      <w:pPr>
        <w:pStyle w:val="B2"/>
      </w:pPr>
      <w:bookmarkStart w:id="2862"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862"/>
    <w:p w14:paraId="30E6FE2E" w14:textId="77777777" w:rsidR="009722D5" w:rsidRPr="000E4E7F" w:rsidRDefault="009722D5" w:rsidP="009722D5">
      <w:pPr>
        <w:pStyle w:val="B2"/>
      </w:pPr>
      <w:r w:rsidRPr="000E4E7F">
        <w:lastRenderedPageBreak/>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0F8ADA44"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ins w:id="2863" w:author="Samsung (Seungri Jin) - class0/class1" w:date="2020-05-13T17:36:00Z">
        <w:r w:rsidR="00944FCB" w:rsidRPr="00944FCB">
          <w:rPr>
            <w:rFonts w:eastAsia="Malgun Gothic"/>
            <w:lang w:eastAsia="ko-KR"/>
          </w:rPr>
          <w:t xml:space="preserve"> </w:t>
        </w:r>
        <w:r w:rsidR="00944FCB">
          <w:rPr>
            <w:rFonts w:eastAsia="Malgun Gothic"/>
            <w:lang w:eastAsia="ko-KR"/>
          </w:rPr>
          <w:t xml:space="preserve">or </w:t>
        </w:r>
        <w:r w:rsidR="00944FCB" w:rsidRPr="00385F55">
          <w:rPr>
            <w:rFonts w:eastAsia="Malgun Gothic"/>
            <w:i/>
            <w:lang w:eastAsia="ko-KR"/>
          </w:rPr>
          <w:t>poolsTriggeredListNR</w:t>
        </w:r>
      </w:ins>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lastRenderedPageBreak/>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79DB768" w14:textId="77777777" w:rsidR="00ED0E72" w:rsidRPr="00ED0E72" w:rsidRDefault="00ED0E72" w:rsidP="00ED0E72">
      <w:pPr>
        <w:ind w:left="851" w:hanging="284"/>
        <w:rPr>
          <w:ins w:id="2864" w:author="cr4263r1 (R2-2004279)" w:date="2020-05-10T15:24:00Z"/>
          <w:lang w:val="x-none" w:eastAsia="x-none"/>
        </w:rPr>
      </w:pPr>
      <w:ins w:id="2865" w:author="cr4263r1 (R2-2004279)" w:date="2020-05-10T15:24:00Z">
        <w:r w:rsidRPr="00ED0E72">
          <w:rPr>
            <w:lang w:val="x-none" w:eastAsia="x-none"/>
          </w:rPr>
          <w:t>2&gt;</w:t>
        </w:r>
        <w:r w:rsidRPr="00ED0E72">
          <w:rPr>
            <w:lang w:val="x-none" w:eastAsia="x-none"/>
          </w:rPr>
          <w:tab/>
          <w:t xml:space="preserve">if </w:t>
        </w:r>
        <w:r w:rsidRPr="00ED0E72">
          <w:rPr>
            <w:i/>
            <w:lang w:val="x-none" w:eastAsia="zh-CN"/>
          </w:rPr>
          <w:t>measRSSI-ReportConfig</w:t>
        </w:r>
        <w:r w:rsidRPr="00ED0E72">
          <w:rPr>
            <w:i/>
            <w:lang w:val="en-US" w:eastAsia="zh-CN"/>
          </w:rPr>
          <w:t>NR</w:t>
        </w:r>
        <w:r w:rsidRPr="00ED0E72">
          <w:rPr>
            <w:lang w:val="x-none" w:eastAsia="x-none"/>
          </w:rPr>
          <w:t xml:space="preserve"> is</w:t>
        </w:r>
        <w:r w:rsidRPr="00ED0E72">
          <w:rPr>
            <w:lang w:val="x-none" w:eastAsia="zh-CN"/>
          </w:rPr>
          <w:t xml:space="preserve"> included</w:t>
        </w:r>
        <w:r w:rsidRPr="00ED0E72">
          <w:rPr>
            <w:lang w:val="x-none" w:eastAsia="x-none"/>
          </w:rPr>
          <w:t xml:space="preserve"> and if a (first) measurement result is available:</w:t>
        </w:r>
      </w:ins>
    </w:p>
    <w:p w14:paraId="58920179" w14:textId="77777777" w:rsidR="00ED0E72" w:rsidRPr="00ED0E72" w:rsidRDefault="00ED0E72" w:rsidP="00ED0E72">
      <w:pPr>
        <w:ind w:left="1135" w:hanging="284"/>
        <w:rPr>
          <w:ins w:id="2866" w:author="cr4263r1 (R2-2004279)" w:date="2020-05-10T15:24:00Z"/>
          <w:lang w:val="x-none" w:eastAsia="x-none"/>
        </w:rPr>
      </w:pPr>
      <w:ins w:id="2867" w:author="cr4263r1 (R2-2004279)" w:date="2020-05-10T15:24:00Z">
        <w:r w:rsidRPr="00ED0E72">
          <w:rPr>
            <w:lang w:val="x-none" w:eastAsia="x-none"/>
          </w:rPr>
          <w:t>3&gt;</w:t>
        </w:r>
        <w:r w:rsidRPr="00ED0E72">
          <w:rPr>
            <w:lang w:val="x-none" w:eastAsia="x-none"/>
          </w:rPr>
          <w:tab/>
          <w:t xml:space="preserve">include a measurement reporting entry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w:t>
        </w:r>
      </w:ins>
    </w:p>
    <w:p w14:paraId="744F5FFC" w14:textId="77777777" w:rsidR="00ED0E72" w:rsidRPr="00ED0E72" w:rsidRDefault="00ED0E72" w:rsidP="00ED0E72">
      <w:pPr>
        <w:ind w:left="1135" w:hanging="284"/>
        <w:rPr>
          <w:ins w:id="2868" w:author="cr4263r1 (R2-2004279)" w:date="2020-05-10T15:24:00Z"/>
          <w:lang w:val="x-none" w:eastAsia="x-none"/>
        </w:rPr>
      </w:pPr>
      <w:ins w:id="2869" w:author="cr4263r1 (R2-2004279)" w:date="2020-05-10T15:24:00Z">
        <w:r w:rsidRPr="00ED0E72">
          <w:rPr>
            <w:lang w:val="x-none" w:eastAsia="x-none"/>
          </w:rPr>
          <w:t>3&gt;</w:t>
        </w:r>
        <w:r w:rsidRPr="00ED0E72">
          <w:rPr>
            <w:lang w:val="x-none" w:eastAsia="x-none"/>
          </w:rPr>
          <w:tab/>
          <w:t xml:space="preserve">set the </w:t>
        </w:r>
        <w:r w:rsidRPr="00ED0E72">
          <w:rPr>
            <w:i/>
            <w:lang w:val="x-none" w:eastAsia="x-none"/>
          </w:rPr>
          <w:t>numberOfReportsSent</w:t>
        </w:r>
        <w:r w:rsidRPr="00ED0E72">
          <w:rPr>
            <w:lang w:val="x-none" w:eastAsia="x-none"/>
          </w:rPr>
          <w:t xml:space="preserve"> defined within the </w:t>
        </w:r>
        <w:r w:rsidRPr="00ED0E72">
          <w:rPr>
            <w:i/>
            <w:lang w:val="x-none" w:eastAsia="x-none"/>
          </w:rPr>
          <w:t>VarMeasReportList</w:t>
        </w:r>
        <w:r w:rsidRPr="00ED0E72">
          <w:rPr>
            <w:lang w:val="x-none" w:eastAsia="x-none"/>
          </w:rPr>
          <w:t xml:space="preserve"> for this </w:t>
        </w:r>
        <w:r w:rsidRPr="00ED0E72">
          <w:rPr>
            <w:i/>
            <w:lang w:val="x-none" w:eastAsia="x-none"/>
          </w:rPr>
          <w:t>measId</w:t>
        </w:r>
        <w:r w:rsidRPr="00ED0E72">
          <w:rPr>
            <w:lang w:val="x-none" w:eastAsia="x-none"/>
          </w:rPr>
          <w:t xml:space="preserve"> to 0;</w:t>
        </w:r>
      </w:ins>
    </w:p>
    <w:p w14:paraId="24224F5E" w14:textId="77777777" w:rsidR="00ED0E72" w:rsidRPr="00ED0E72" w:rsidRDefault="00ED0E72" w:rsidP="00ED0E72">
      <w:pPr>
        <w:ind w:left="1135" w:hanging="284"/>
        <w:rPr>
          <w:ins w:id="2870" w:author="cr4263r1 (R2-2004279)" w:date="2020-05-10T15:24:00Z"/>
          <w:lang w:val="x-none" w:eastAsia="x-none"/>
        </w:rPr>
      </w:pPr>
      <w:ins w:id="2871" w:author="cr4263r1 (R2-2004279)" w:date="2020-05-10T15:24:00Z">
        <w:r w:rsidRPr="00ED0E72">
          <w:rPr>
            <w:lang w:val="x-none" w:eastAsia="x-none"/>
          </w:rPr>
          <w:t>3&gt;</w:t>
        </w:r>
        <w:r w:rsidRPr="00ED0E72">
          <w:rPr>
            <w:lang w:val="x-none" w:eastAsia="x-none"/>
          </w:rPr>
          <w:tab/>
          <w:t>initiate the measurement reporting procedure as specified in 5.5.5 immediately when RSSI sample values are reported by the physical layer after the first L1 measurement duration;</w:t>
        </w:r>
      </w:ins>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lastRenderedPageBreak/>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872" w:name="_Toc20486941"/>
      <w:bookmarkStart w:id="2873" w:name="_Toc29342233"/>
      <w:bookmarkStart w:id="2874" w:name="_Toc29343372"/>
      <w:bookmarkStart w:id="2875" w:name="_Toc36566624"/>
      <w:bookmarkStart w:id="2876" w:name="_Toc36810038"/>
      <w:bookmarkStart w:id="2877" w:name="_Toc36846402"/>
      <w:bookmarkStart w:id="2878" w:name="_Toc36939055"/>
      <w:bookmarkStart w:id="2879" w:name="_Toc37082035"/>
      <w:r w:rsidRPr="000E4E7F">
        <w:t>5.5.4.2</w:t>
      </w:r>
      <w:r w:rsidRPr="000E4E7F">
        <w:tab/>
        <w:t>Event A1 (Serving becomes better than threshold)</w:t>
      </w:r>
      <w:bookmarkEnd w:id="2872"/>
      <w:bookmarkEnd w:id="2873"/>
      <w:bookmarkEnd w:id="2874"/>
      <w:bookmarkEnd w:id="2875"/>
      <w:bookmarkEnd w:id="2876"/>
      <w:bookmarkEnd w:id="2877"/>
      <w:bookmarkEnd w:id="2878"/>
      <w:bookmarkEnd w:id="2879"/>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0.5pt" o:ole="" fillcolor="window">
            <v:imagedata r:id="rId85" o:title=""/>
          </v:shape>
          <o:OLEObject Type="Embed" ProgID="Equation.3" ShapeID="_x0000_i1059" DrawAspect="Content" ObjectID="_1651406971"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0.5pt" o:ole="" fillcolor="window">
            <v:imagedata r:id="rId87" o:title=""/>
          </v:shape>
          <o:OLEObject Type="Embed" ProgID="Equation.3" ShapeID="_x0000_i1060" DrawAspect="Content" ObjectID="_1651406972" r:id="rId88"/>
        </w:object>
      </w:r>
    </w:p>
    <w:p w14:paraId="1E8F8EFD" w14:textId="77777777" w:rsidR="009722D5" w:rsidRPr="000E4E7F" w:rsidRDefault="009722D5" w:rsidP="009722D5">
      <w:r w:rsidRPr="000E4E7F">
        <w:lastRenderedPageBreak/>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880" w:name="OLE_LINK39"/>
      <w:bookmarkStart w:id="2881" w:name="OLE_LINK53"/>
      <w:r w:rsidRPr="000E4E7F">
        <w:rPr>
          <w:i/>
        </w:rPr>
        <w:t>hysteresis</w:t>
      </w:r>
      <w:r w:rsidRPr="000E4E7F">
        <w:t xml:space="preserve"> </w:t>
      </w:r>
      <w:bookmarkEnd w:id="2880"/>
      <w:bookmarkEnd w:id="2881"/>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882" w:name="_Toc20486942"/>
      <w:bookmarkStart w:id="2883" w:name="_Toc29342234"/>
      <w:bookmarkStart w:id="2884" w:name="_Toc29343373"/>
      <w:bookmarkStart w:id="2885" w:name="_Toc36566625"/>
      <w:bookmarkStart w:id="2886" w:name="_Toc36810039"/>
      <w:bookmarkStart w:id="2887" w:name="_Toc36846403"/>
      <w:bookmarkStart w:id="2888" w:name="_Toc36939056"/>
      <w:bookmarkStart w:id="2889" w:name="_Toc37082036"/>
      <w:r w:rsidRPr="000E4E7F">
        <w:t>5.5.4.3</w:t>
      </w:r>
      <w:r w:rsidRPr="000E4E7F">
        <w:tab/>
        <w:t>Event A2 (Serving becomes worse than threshold)</w:t>
      </w:r>
      <w:bookmarkEnd w:id="2882"/>
      <w:bookmarkEnd w:id="2883"/>
      <w:bookmarkEnd w:id="2884"/>
      <w:bookmarkEnd w:id="2885"/>
      <w:bookmarkEnd w:id="2886"/>
      <w:bookmarkEnd w:id="2887"/>
      <w:bookmarkEnd w:id="2888"/>
      <w:bookmarkEnd w:id="2889"/>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0.5pt" o:ole="">
            <v:imagedata r:id="rId87" o:title=""/>
          </v:shape>
          <o:OLEObject Type="Embed" ProgID="Equation.3" ShapeID="_x0000_i1061" DrawAspect="Content" ObjectID="_1651406973"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0.5pt" o:ole="" fillcolor="yellow">
            <v:imagedata r:id="rId85" o:title=""/>
          </v:shape>
          <o:OLEObject Type="Embed" ProgID="Equation.3" ShapeID="_x0000_i1062" DrawAspect="Content" ObjectID="_1651406974"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890" w:name="OLE_LINK103"/>
      <w:bookmarkStart w:id="2891" w:name="OLE_LINK104"/>
      <w:bookmarkStart w:id="2892" w:name="_Toc20486943"/>
      <w:bookmarkStart w:id="2893" w:name="_Toc29342235"/>
      <w:bookmarkStart w:id="2894" w:name="_Toc29343374"/>
      <w:bookmarkStart w:id="2895" w:name="_Toc36566626"/>
      <w:bookmarkStart w:id="2896" w:name="_Toc36810040"/>
      <w:bookmarkStart w:id="2897" w:name="_Toc36846404"/>
      <w:bookmarkStart w:id="2898" w:name="_Toc36939057"/>
      <w:bookmarkStart w:id="2899" w:name="_Toc37082037"/>
      <w:r w:rsidRPr="000E4E7F">
        <w:t>5.5.4.4</w:t>
      </w:r>
      <w:bookmarkEnd w:id="2890"/>
      <w:bookmarkEnd w:id="2891"/>
      <w:r w:rsidRPr="000E4E7F">
        <w:tab/>
        <w:t>Event A3 (Neighbour becomes offset better than PCell/ PSCell)</w:t>
      </w:r>
      <w:bookmarkEnd w:id="2892"/>
      <w:bookmarkEnd w:id="2893"/>
      <w:bookmarkEnd w:id="2894"/>
      <w:bookmarkEnd w:id="2895"/>
      <w:bookmarkEnd w:id="2896"/>
      <w:bookmarkEnd w:id="2897"/>
      <w:bookmarkEnd w:id="2898"/>
      <w:bookmarkEnd w:id="2899"/>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lastRenderedPageBreak/>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pt;height:10.5pt" o:ole="" fillcolor="window">
            <v:imagedata r:id="rId91" o:title=""/>
          </v:shape>
          <o:OLEObject Type="Embed" ProgID="Equation.3" ShapeID="_x0000_i1063" DrawAspect="Content" ObjectID="_1651406975"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pt;height:10.5pt" o:ole="" fillcolor="window">
            <v:imagedata r:id="rId93" o:title=""/>
          </v:shape>
          <o:OLEObject Type="Embed" ProgID="Equation.3" ShapeID="_x0000_i1064" DrawAspect="Content" ObjectID="_1651406976"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900" w:name="_Toc20486944"/>
      <w:bookmarkStart w:id="2901" w:name="_Toc29342236"/>
      <w:bookmarkStart w:id="2902" w:name="_Toc29343375"/>
      <w:bookmarkStart w:id="2903" w:name="_Toc36566627"/>
      <w:bookmarkStart w:id="2904" w:name="_Toc36810041"/>
      <w:bookmarkStart w:id="2905" w:name="_Toc36846405"/>
      <w:bookmarkStart w:id="2906" w:name="_Toc36939058"/>
      <w:bookmarkStart w:id="2907" w:name="_Toc37082038"/>
      <w:r w:rsidRPr="000E4E7F">
        <w:t>5.5.4.5</w:t>
      </w:r>
      <w:r w:rsidRPr="000E4E7F">
        <w:tab/>
        <w:t>Event A4 (Neighbour becomes better than threshold)</w:t>
      </w:r>
      <w:bookmarkEnd w:id="2900"/>
      <w:bookmarkEnd w:id="2901"/>
      <w:bookmarkEnd w:id="2902"/>
      <w:bookmarkEnd w:id="2903"/>
      <w:bookmarkEnd w:id="2904"/>
      <w:bookmarkEnd w:id="2905"/>
      <w:bookmarkEnd w:id="2906"/>
      <w:bookmarkEnd w:id="2907"/>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5pt;height:10.5pt" o:ole="" fillcolor="window">
            <v:imagedata r:id="rId95" o:title=""/>
          </v:shape>
          <o:OLEObject Type="Embed" ProgID="Equation.3" ShapeID="_x0000_i1065" DrawAspect="Content" ObjectID="_1651406977"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5pt;height:10.5pt" o:ole="" fillcolor="window">
            <v:imagedata r:id="rId97" o:title=""/>
          </v:shape>
          <o:OLEObject Type="Embed" ProgID="Equation.3" ShapeID="_x0000_i1066" DrawAspect="Content" ObjectID="_1651406978"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lastRenderedPageBreak/>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908" w:name="_Toc20486945"/>
      <w:bookmarkStart w:id="2909" w:name="_Toc29342237"/>
      <w:bookmarkStart w:id="2910" w:name="_Toc29343376"/>
      <w:bookmarkStart w:id="2911" w:name="_Toc36566628"/>
      <w:bookmarkStart w:id="2912" w:name="_Toc36810042"/>
      <w:bookmarkStart w:id="2913" w:name="_Toc36846406"/>
      <w:bookmarkStart w:id="2914" w:name="_Toc36939059"/>
      <w:bookmarkStart w:id="2915" w:name="_Toc37082039"/>
      <w:r w:rsidRPr="000E4E7F">
        <w:t>5.5.4.6</w:t>
      </w:r>
      <w:r w:rsidRPr="000E4E7F">
        <w:tab/>
        <w:t>Event A5 (PCell/ PSCell becomes worse than threshold1 and neighbour becomes better than threshold2)</w:t>
      </w:r>
      <w:bookmarkEnd w:id="2908"/>
      <w:bookmarkEnd w:id="2909"/>
      <w:bookmarkEnd w:id="2910"/>
      <w:bookmarkEnd w:id="2911"/>
      <w:bookmarkEnd w:id="2912"/>
      <w:bookmarkEnd w:id="2913"/>
      <w:bookmarkEnd w:id="2914"/>
      <w:bookmarkEnd w:id="2915"/>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916" w:name="OLE_LINK130"/>
      <w:bookmarkStart w:id="2917"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916"/>
      <w:bookmarkEnd w:id="2917"/>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6.5pt;height:10.5pt" o:ole="" fillcolor="yellow">
            <v:imagedata r:id="rId99" o:title=""/>
          </v:shape>
          <o:OLEObject Type="Embed" ProgID="Equation.3" ShapeID="_x0000_i1067" DrawAspect="Content" ObjectID="_1651406979"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0.75pt;height:10.5pt" o:ole="" fillcolor="window">
            <v:imagedata r:id="rId101" o:title=""/>
          </v:shape>
          <o:OLEObject Type="Embed" ProgID="Equation.3" ShapeID="_x0000_i1068" DrawAspect="Content" ObjectID="_1651406980"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6.5pt;height:10.5pt" o:ole="" fillcolor="yellow">
            <v:imagedata r:id="rId103" o:title=""/>
          </v:shape>
          <o:OLEObject Type="Embed" ProgID="Equation.3" ShapeID="_x0000_i1069" DrawAspect="Content" ObjectID="_1651406981"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0.75pt;height:10.5pt" o:ole="" fillcolor="window">
            <v:imagedata r:id="rId105" o:title=""/>
          </v:shape>
          <o:OLEObject Type="Embed" ProgID="Equation.3" ShapeID="_x0000_i1070" DrawAspect="Content" ObjectID="_1651406982"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lastRenderedPageBreak/>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918" w:name="_Toc20486946"/>
      <w:bookmarkStart w:id="2919" w:name="_Toc29342238"/>
      <w:bookmarkStart w:id="2920" w:name="_Toc29343377"/>
      <w:bookmarkStart w:id="2921" w:name="_Toc36566629"/>
      <w:bookmarkStart w:id="2922" w:name="_Toc36810043"/>
      <w:bookmarkStart w:id="2923" w:name="_Toc36846407"/>
      <w:bookmarkStart w:id="2924" w:name="_Toc36939060"/>
      <w:bookmarkStart w:id="2925" w:name="_Toc37082040"/>
      <w:r w:rsidRPr="000E4E7F">
        <w:t>5.5.4.6a</w:t>
      </w:r>
      <w:r w:rsidRPr="000E4E7F">
        <w:tab/>
        <w:t>Event A6 (Neighbour becomes offset better than SCell)</w:t>
      </w:r>
      <w:bookmarkEnd w:id="2918"/>
      <w:bookmarkEnd w:id="2919"/>
      <w:bookmarkEnd w:id="2920"/>
      <w:bookmarkEnd w:id="2921"/>
      <w:bookmarkEnd w:id="2922"/>
      <w:bookmarkEnd w:id="2923"/>
      <w:bookmarkEnd w:id="2924"/>
      <w:bookmarkEnd w:id="2925"/>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29pt;height:10.5pt" o:ole="" fillcolor="window">
            <v:imagedata r:id="rId107" o:title=""/>
          </v:shape>
          <o:OLEObject Type="Embed" ProgID="Equation.3" ShapeID="_x0000_i1071" DrawAspect="Content" ObjectID="_1651406983"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29pt;height:10.5pt" o:ole="" fillcolor="window">
            <v:imagedata r:id="rId109" o:title=""/>
          </v:shape>
          <o:OLEObject Type="Embed" ProgID="Equation.3" ShapeID="_x0000_i1072" DrawAspect="Content" ObjectID="_1651406984"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926" w:name="_Toc20486947"/>
      <w:bookmarkStart w:id="2927" w:name="_Toc29342239"/>
      <w:bookmarkStart w:id="2928" w:name="_Toc29343378"/>
      <w:bookmarkStart w:id="2929" w:name="_Toc36566630"/>
      <w:bookmarkStart w:id="2930" w:name="_Toc36810044"/>
      <w:bookmarkStart w:id="2931" w:name="_Toc36846408"/>
      <w:bookmarkStart w:id="2932" w:name="_Toc36939061"/>
      <w:bookmarkStart w:id="2933" w:name="_Toc37082041"/>
      <w:r w:rsidRPr="000E4E7F">
        <w:t>5.5.4.7</w:t>
      </w:r>
      <w:r w:rsidRPr="000E4E7F">
        <w:tab/>
        <w:t>Event B1 (Inter RAT neighbour becomes better than threshold)</w:t>
      </w:r>
      <w:bookmarkEnd w:id="2926"/>
      <w:bookmarkEnd w:id="2927"/>
      <w:bookmarkEnd w:id="2928"/>
      <w:bookmarkEnd w:id="2929"/>
      <w:bookmarkEnd w:id="2930"/>
      <w:bookmarkEnd w:id="2931"/>
      <w:bookmarkEnd w:id="2932"/>
      <w:bookmarkEnd w:id="2933"/>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5pt;height:10.5pt" o:ole="" fillcolor="window">
            <v:imagedata r:id="rId111" o:title=""/>
          </v:shape>
          <o:OLEObject Type="Embed" ProgID="Equation.3" ShapeID="_x0000_i1073" DrawAspect="Content" ObjectID="_1651406985"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5.25pt;height:10.5pt" o:ole="" fillcolor="window">
            <v:imagedata r:id="rId113" o:title=""/>
          </v:shape>
          <o:OLEObject Type="Embed" ProgID="Equation.3" ShapeID="_x0000_i1074" DrawAspect="Content" ObjectID="_1651406986"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lastRenderedPageBreak/>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934" w:name="_Toc20486948"/>
      <w:bookmarkStart w:id="2935" w:name="_Toc29342240"/>
      <w:bookmarkStart w:id="2936" w:name="_Toc29343379"/>
      <w:bookmarkStart w:id="2937" w:name="_Toc36566631"/>
      <w:bookmarkStart w:id="2938" w:name="_Toc36810045"/>
      <w:bookmarkStart w:id="2939" w:name="_Toc36846409"/>
      <w:bookmarkStart w:id="2940" w:name="_Toc36939062"/>
      <w:bookmarkStart w:id="2941" w:name="_Toc37082042"/>
      <w:r w:rsidRPr="000E4E7F">
        <w:t>5.5.4.8</w:t>
      </w:r>
      <w:r w:rsidRPr="000E4E7F">
        <w:tab/>
        <w:t>Event B2 (PCell becomes worse than threshold1 and inter RAT neighbour becomes better than threshold2)</w:t>
      </w:r>
      <w:bookmarkEnd w:id="2934"/>
      <w:bookmarkEnd w:id="2935"/>
      <w:bookmarkEnd w:id="2936"/>
      <w:bookmarkEnd w:id="2937"/>
      <w:bookmarkEnd w:id="2938"/>
      <w:bookmarkEnd w:id="2939"/>
      <w:bookmarkEnd w:id="2940"/>
      <w:bookmarkEnd w:id="2941"/>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6.5pt;height:10.5pt" o:ole="" fillcolor="yellow">
            <v:imagedata r:id="rId115" o:title=""/>
          </v:shape>
          <o:OLEObject Type="Embed" ProgID="Equation.3" ShapeID="_x0000_i1075" DrawAspect="Content" ObjectID="_1651406987"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7.5pt;height:10.5pt" o:ole="" fillcolor="window">
            <v:imagedata r:id="rId117" o:title=""/>
          </v:shape>
          <o:OLEObject Type="Embed" ProgID="Equation.3" ShapeID="_x0000_i1076" DrawAspect="Content" ObjectID="_1651406988"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6.5pt;height:10.5pt" o:ole="" fillcolor="yellow">
            <v:imagedata r:id="rId119" o:title=""/>
          </v:shape>
          <o:OLEObject Type="Embed" ProgID="Equation.3" ShapeID="_x0000_i1077" DrawAspect="Content" ObjectID="_1651406989"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7.5pt;height:10.5pt" o:ole="" fillcolor="window">
            <v:imagedata r:id="rId121" o:title=""/>
          </v:shape>
          <o:OLEObject Type="Embed" ProgID="Equation.3" ShapeID="_x0000_i1078" DrawAspect="Content" ObjectID="_1651406990"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lastRenderedPageBreak/>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942" w:name="_Toc20486949"/>
      <w:bookmarkStart w:id="2943" w:name="_Toc29342241"/>
      <w:bookmarkStart w:id="2944" w:name="_Toc29343380"/>
      <w:bookmarkStart w:id="2945" w:name="_Toc36566632"/>
      <w:bookmarkStart w:id="2946" w:name="_Toc36810046"/>
      <w:bookmarkStart w:id="2947" w:name="_Toc36846410"/>
      <w:bookmarkStart w:id="2948" w:name="_Toc36939063"/>
      <w:bookmarkStart w:id="2949" w:name="_Toc37082043"/>
      <w:r w:rsidRPr="000E4E7F">
        <w:t>5.5.4.9</w:t>
      </w:r>
      <w:r w:rsidRPr="000E4E7F">
        <w:tab/>
        <w:t>Event C1 (CSI-RS resource becomes better than threshold)</w:t>
      </w:r>
      <w:bookmarkEnd w:id="2942"/>
      <w:bookmarkEnd w:id="2943"/>
      <w:bookmarkEnd w:id="2944"/>
      <w:bookmarkEnd w:id="2945"/>
      <w:bookmarkEnd w:id="2946"/>
      <w:bookmarkEnd w:id="2947"/>
      <w:bookmarkEnd w:id="2948"/>
      <w:bookmarkEnd w:id="2949"/>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7.5pt;height:10.5pt" o:ole="" fillcolor="window">
            <v:imagedata r:id="rId123" o:title=""/>
          </v:shape>
          <o:OLEObject Type="Embed" ProgID="Equation.3" ShapeID="_x0000_i1079" DrawAspect="Content" ObjectID="_1651406991"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7.5pt;height:10.5pt" o:ole="" fillcolor="window">
            <v:imagedata r:id="rId125" o:title=""/>
          </v:shape>
          <o:OLEObject Type="Embed" ProgID="Equation.3" ShapeID="_x0000_i1080" DrawAspect="Content" ObjectID="_1651406992"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950" w:name="_Toc20486950"/>
      <w:bookmarkStart w:id="2951" w:name="_Toc29342242"/>
      <w:bookmarkStart w:id="2952" w:name="_Toc29343381"/>
      <w:bookmarkStart w:id="2953" w:name="_Toc36566633"/>
      <w:bookmarkStart w:id="2954" w:name="_Toc36810047"/>
      <w:bookmarkStart w:id="2955" w:name="_Toc36846411"/>
      <w:bookmarkStart w:id="2956" w:name="_Toc36939064"/>
      <w:bookmarkStart w:id="2957"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950"/>
      <w:bookmarkEnd w:id="2951"/>
      <w:bookmarkEnd w:id="2952"/>
      <w:bookmarkEnd w:id="2953"/>
      <w:bookmarkEnd w:id="2954"/>
      <w:bookmarkEnd w:id="2955"/>
      <w:bookmarkEnd w:id="2956"/>
      <w:bookmarkEnd w:id="2957"/>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2in;height:10.5pt" o:ole="" fillcolor="window">
            <v:imagedata r:id="rId127" o:title=""/>
          </v:shape>
          <o:OLEObject Type="Embed" ProgID="Equation.3" ShapeID="_x0000_i1081" DrawAspect="Content" ObjectID="_1651406993"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2in;height:10.5pt" o:ole="" fillcolor="window">
            <v:imagedata r:id="rId129" o:title=""/>
          </v:shape>
          <o:OLEObject Type="Embed" ProgID="Equation.3" ShapeID="_x0000_i1082" DrawAspect="Content" ObjectID="_1651406994"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lastRenderedPageBreak/>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958" w:name="_Toc20486951"/>
      <w:bookmarkStart w:id="2959" w:name="_Toc29342243"/>
      <w:bookmarkStart w:id="2960" w:name="_Toc29343382"/>
      <w:bookmarkStart w:id="2961" w:name="_Toc36566634"/>
      <w:bookmarkStart w:id="2962" w:name="_Toc36810048"/>
      <w:bookmarkStart w:id="2963" w:name="_Toc36846412"/>
      <w:bookmarkStart w:id="2964" w:name="_Toc36939065"/>
      <w:bookmarkStart w:id="2965" w:name="_Toc37082045"/>
      <w:r w:rsidRPr="000E4E7F">
        <w:t>5.5.4.11</w:t>
      </w:r>
      <w:r w:rsidRPr="000E4E7F">
        <w:tab/>
        <w:t>Event W1 (WLAN becomes better than a threshold)</w:t>
      </w:r>
      <w:bookmarkEnd w:id="2958"/>
      <w:bookmarkEnd w:id="2959"/>
      <w:bookmarkEnd w:id="2960"/>
      <w:bookmarkEnd w:id="2961"/>
      <w:bookmarkEnd w:id="2962"/>
      <w:bookmarkEnd w:id="2963"/>
      <w:bookmarkEnd w:id="2964"/>
      <w:bookmarkEnd w:id="2965"/>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1in;height:10.5pt" o:ole="" fillcolor="window">
            <v:imagedata r:id="rId131" o:title=""/>
          </v:shape>
          <o:OLEObject Type="Embed" ProgID="Equation.3" ShapeID="_x0000_i1083" DrawAspect="Content" ObjectID="_1651406995"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1in;height:10.5pt" o:ole="" fillcolor="window">
            <v:imagedata r:id="rId133" o:title=""/>
          </v:shape>
          <o:OLEObject Type="Embed" ProgID="Equation.3" ShapeID="_x0000_i1084" DrawAspect="Content" ObjectID="_1651406996"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966" w:name="_Toc20486952"/>
      <w:bookmarkStart w:id="2967" w:name="_Toc29342244"/>
      <w:bookmarkStart w:id="2968" w:name="_Toc29343383"/>
      <w:bookmarkStart w:id="2969" w:name="_Toc36566635"/>
      <w:bookmarkStart w:id="2970" w:name="_Toc36810049"/>
      <w:bookmarkStart w:id="2971" w:name="_Toc36846413"/>
      <w:bookmarkStart w:id="2972" w:name="_Toc36939066"/>
      <w:bookmarkStart w:id="2973" w:name="_Toc37082046"/>
      <w:r w:rsidRPr="000E4E7F">
        <w:t>5.5.4.12</w:t>
      </w:r>
      <w:r w:rsidRPr="000E4E7F">
        <w:tab/>
        <w:t>Event W2 (All WLAN inside WLAN mobility set becomes worse than threshold1 and a WLAN outside WLAN mobility set becomes better than threshold2)</w:t>
      </w:r>
      <w:bookmarkEnd w:id="2966"/>
      <w:bookmarkEnd w:id="2967"/>
      <w:bookmarkEnd w:id="2968"/>
      <w:bookmarkEnd w:id="2969"/>
      <w:bookmarkEnd w:id="2970"/>
      <w:bookmarkEnd w:id="2971"/>
      <w:bookmarkEnd w:id="2972"/>
      <w:bookmarkEnd w:id="2973"/>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6.5pt;height:10.5pt" o:ole="" fillcolor="yellow">
            <v:imagedata r:id="rId135" o:title=""/>
          </v:shape>
          <o:OLEObject Type="Embed" ProgID="Equation.3" ShapeID="_x0000_i1085" DrawAspect="Content" ObjectID="_1651406997"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78.75pt;height:10.5pt" o:ole="" fillcolor="window">
            <v:imagedata r:id="rId137" o:title=""/>
          </v:shape>
          <o:OLEObject Type="Embed" ProgID="Equation.3" ShapeID="_x0000_i1086" DrawAspect="Content" ObjectID="_1651406998"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6.5pt;height:10.5pt" o:ole="" fillcolor="yellow">
            <v:imagedata r:id="rId139" o:title=""/>
          </v:shape>
          <o:OLEObject Type="Embed" ProgID="Equation.3" ShapeID="_x0000_i1087" DrawAspect="Content" ObjectID="_1651406999"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78.75pt;height:10.5pt" o:ole="" fillcolor="window">
            <v:imagedata r:id="rId141" o:title=""/>
          </v:shape>
          <o:OLEObject Type="Embed" ProgID="Equation.3" ShapeID="_x0000_i1088" DrawAspect="Content" ObjectID="_1651407000"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974" w:name="_Toc20486953"/>
      <w:bookmarkStart w:id="2975" w:name="_Toc29342245"/>
      <w:bookmarkStart w:id="2976" w:name="_Toc29343384"/>
      <w:bookmarkStart w:id="2977" w:name="_Toc36566636"/>
      <w:bookmarkStart w:id="2978" w:name="_Toc36810050"/>
      <w:bookmarkStart w:id="2979" w:name="_Toc36846414"/>
      <w:bookmarkStart w:id="2980" w:name="_Toc36939067"/>
      <w:bookmarkStart w:id="2981" w:name="_Toc37082047"/>
      <w:r w:rsidRPr="000E4E7F">
        <w:t>5.5.4.13</w:t>
      </w:r>
      <w:r w:rsidRPr="000E4E7F">
        <w:tab/>
        <w:t>Event W3 (All WLAN inside WLAN mobility set becomes worse than a threshold)</w:t>
      </w:r>
      <w:bookmarkEnd w:id="2974"/>
      <w:bookmarkEnd w:id="2975"/>
      <w:bookmarkEnd w:id="2976"/>
      <w:bookmarkEnd w:id="2977"/>
      <w:bookmarkEnd w:id="2978"/>
      <w:bookmarkEnd w:id="2979"/>
      <w:bookmarkEnd w:id="2980"/>
      <w:bookmarkEnd w:id="2981"/>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0.5pt" o:ole="">
            <v:imagedata r:id="rId87" o:title=""/>
          </v:shape>
          <o:OLEObject Type="Embed" ProgID="Equation.3" ShapeID="_x0000_i1089" DrawAspect="Content" ObjectID="_1651407001" r:id="rId143"/>
        </w:object>
      </w:r>
    </w:p>
    <w:p w14:paraId="63E3827F" w14:textId="77777777" w:rsidR="009722D5" w:rsidRPr="000E4E7F" w:rsidRDefault="009722D5" w:rsidP="009722D5">
      <w:r w:rsidRPr="000E4E7F">
        <w:rPr>
          <w:lang w:eastAsia="ko-KR"/>
        </w:rPr>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0.5pt" o:ole="" fillcolor="yellow">
            <v:imagedata r:id="rId85" o:title=""/>
          </v:shape>
          <o:OLEObject Type="Embed" ProgID="Equation.3" ShapeID="_x0000_i1090" DrawAspect="Content" ObjectID="_1651407002"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982" w:name="_Toc20486954"/>
      <w:bookmarkStart w:id="2983" w:name="_Toc29342246"/>
      <w:bookmarkStart w:id="2984" w:name="_Toc29343385"/>
      <w:bookmarkStart w:id="2985" w:name="_Toc36566637"/>
      <w:bookmarkStart w:id="2986" w:name="_Toc36810051"/>
      <w:bookmarkStart w:id="2987" w:name="_Toc36846415"/>
      <w:bookmarkStart w:id="2988" w:name="_Toc36939068"/>
      <w:bookmarkStart w:id="2989" w:name="_Toc37082048"/>
      <w:r w:rsidRPr="000E4E7F">
        <w:lastRenderedPageBreak/>
        <w:t>5.5.4.14</w:t>
      </w:r>
      <w:r w:rsidRPr="000E4E7F">
        <w:tab/>
        <w:t>Event V1 (The channel busy ratio is above a threshold)</w:t>
      </w:r>
      <w:bookmarkEnd w:id="2982"/>
      <w:bookmarkEnd w:id="2983"/>
      <w:bookmarkEnd w:id="2984"/>
      <w:bookmarkEnd w:id="2985"/>
      <w:bookmarkEnd w:id="2986"/>
      <w:bookmarkEnd w:id="2987"/>
      <w:bookmarkEnd w:id="2988"/>
      <w:bookmarkEnd w:id="2989"/>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1in;height:10.5pt" o:ole="" fillcolor="yellow">
            <v:imagedata r:id="rId145" o:title=""/>
          </v:shape>
          <o:OLEObject Type="Embed" ProgID="Equation.3" ShapeID="_x0000_i1091" DrawAspect="Content" ObjectID="_1651407003"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0.5pt" o:ole="">
            <v:imagedata r:id="rId87" o:title=""/>
          </v:shape>
          <o:OLEObject Type="Embed" ProgID="Equation.3" ShapeID="_x0000_i1092" DrawAspect="Content" ObjectID="_1651407004"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990" w:name="_Toc20486955"/>
      <w:bookmarkStart w:id="2991" w:name="_Toc29342247"/>
      <w:bookmarkStart w:id="2992" w:name="_Toc29343386"/>
      <w:bookmarkStart w:id="2993" w:name="_Toc36566638"/>
      <w:bookmarkStart w:id="2994" w:name="_Toc36810052"/>
      <w:bookmarkStart w:id="2995" w:name="_Toc36846416"/>
      <w:bookmarkStart w:id="2996" w:name="_Toc36939069"/>
      <w:bookmarkStart w:id="2997" w:name="_Toc37082049"/>
      <w:r w:rsidRPr="000E4E7F">
        <w:t>5.5.4.15</w:t>
      </w:r>
      <w:r w:rsidRPr="000E4E7F">
        <w:tab/>
        <w:t>Event V2 (The channel busy ratio is below a threshold)</w:t>
      </w:r>
      <w:bookmarkEnd w:id="2990"/>
      <w:bookmarkEnd w:id="2991"/>
      <w:bookmarkEnd w:id="2992"/>
      <w:bookmarkEnd w:id="2993"/>
      <w:bookmarkEnd w:id="2994"/>
      <w:bookmarkEnd w:id="2995"/>
      <w:bookmarkEnd w:id="2996"/>
      <w:bookmarkEnd w:id="2997"/>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0.5pt" o:ole="">
            <v:imagedata r:id="rId87" o:title=""/>
          </v:shape>
          <o:OLEObject Type="Embed" ProgID="Equation.3" ShapeID="_x0000_i1093" DrawAspect="Content" ObjectID="_1651407005"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1in;height:10.5pt" o:ole="" fillcolor="yellow">
            <v:imagedata r:id="rId145" o:title=""/>
          </v:shape>
          <o:OLEObject Type="Embed" ProgID="Equation.3" ShapeID="_x0000_i1094" DrawAspect="Content" ObjectID="_1651407006" r:id="rId149"/>
        </w:object>
      </w:r>
    </w:p>
    <w:p w14:paraId="6CBAA1DE" w14:textId="77777777" w:rsidR="009722D5" w:rsidRPr="000E4E7F" w:rsidRDefault="009722D5" w:rsidP="009722D5">
      <w:r w:rsidRPr="000E4E7F">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998" w:name="_Toc20486956"/>
      <w:bookmarkStart w:id="2999" w:name="_Toc29342248"/>
      <w:bookmarkStart w:id="3000" w:name="_Toc29343387"/>
      <w:bookmarkStart w:id="3001" w:name="_Toc36566639"/>
      <w:bookmarkStart w:id="3002" w:name="_Toc36810053"/>
      <w:bookmarkStart w:id="3003" w:name="_Toc36846417"/>
      <w:bookmarkStart w:id="3004" w:name="_Toc36939070"/>
      <w:bookmarkStart w:id="3005" w:name="_Toc37082050"/>
      <w:r w:rsidRPr="000E4E7F">
        <w:t>5.5.4.1</w:t>
      </w:r>
      <w:r w:rsidR="008E41D9" w:rsidRPr="000E4E7F">
        <w:t>6</w:t>
      </w:r>
      <w:r w:rsidRPr="000E4E7F">
        <w:tab/>
        <w:t>Event H1 (The Aerial UE height is above a threshold)</w:t>
      </w:r>
      <w:bookmarkEnd w:id="2998"/>
      <w:bookmarkEnd w:id="2999"/>
      <w:bookmarkEnd w:id="3000"/>
      <w:bookmarkEnd w:id="3001"/>
      <w:bookmarkEnd w:id="3002"/>
      <w:bookmarkEnd w:id="3003"/>
      <w:bookmarkEnd w:id="3004"/>
      <w:bookmarkEnd w:id="3005"/>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lastRenderedPageBreak/>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7.25pt;height:15pt" o:ole="" fillcolor="yellow">
            <v:imagedata r:id="rId150" o:title=""/>
          </v:shape>
          <o:OLEObject Type="Embed" ProgID="Equation.3" ShapeID="_x0000_i1095" DrawAspect="Content" ObjectID="_1651407007"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7.25pt;height:15pt" o:ole="">
            <v:imagedata r:id="rId152" o:title=""/>
          </v:shape>
          <o:OLEObject Type="Embed" ProgID="Equation.3" ShapeID="_x0000_i1096" DrawAspect="Content" ObjectID="_1651407008"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3006" w:name="_Toc20486957"/>
      <w:bookmarkStart w:id="3007" w:name="_Toc29342249"/>
      <w:bookmarkStart w:id="3008" w:name="_Toc29343388"/>
      <w:bookmarkStart w:id="3009" w:name="_Toc36566640"/>
      <w:bookmarkStart w:id="3010" w:name="_Toc36810054"/>
      <w:bookmarkStart w:id="3011" w:name="_Toc36846418"/>
      <w:bookmarkStart w:id="3012" w:name="_Toc36939071"/>
      <w:bookmarkStart w:id="3013" w:name="_Toc37082051"/>
      <w:r w:rsidRPr="000E4E7F">
        <w:t>5.5.4.1</w:t>
      </w:r>
      <w:r w:rsidR="008E41D9" w:rsidRPr="000E4E7F">
        <w:t>7</w:t>
      </w:r>
      <w:r w:rsidRPr="000E4E7F">
        <w:tab/>
        <w:t>Event H2 (The Aerial UE height is below a threshold)</w:t>
      </w:r>
      <w:bookmarkEnd w:id="3006"/>
      <w:bookmarkEnd w:id="3007"/>
      <w:bookmarkEnd w:id="3008"/>
      <w:bookmarkEnd w:id="3009"/>
      <w:bookmarkEnd w:id="3010"/>
      <w:bookmarkEnd w:id="3011"/>
      <w:bookmarkEnd w:id="3012"/>
      <w:bookmarkEnd w:id="3013"/>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7.25pt;height:15pt" o:ole="" fillcolor="yellow">
            <v:imagedata r:id="rId154" o:title=""/>
          </v:shape>
          <o:OLEObject Type="Embed" ProgID="Equation.3" ShapeID="_x0000_i1097" DrawAspect="Content" ObjectID="_1651407009"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7.25pt;height:15pt" o:ole="">
            <v:imagedata r:id="rId156" o:title=""/>
          </v:shape>
          <o:OLEObject Type="Embed" ProgID="Equation.3" ShapeID="_x0000_i1098" DrawAspect="Content" ObjectID="_1651407010"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3014" w:name="_Toc36810055"/>
      <w:bookmarkStart w:id="3015" w:name="_Toc36846419"/>
      <w:bookmarkStart w:id="3016" w:name="_Toc36939072"/>
      <w:bookmarkStart w:id="3017" w:name="_Toc37082052"/>
      <w:bookmarkStart w:id="3018" w:name="_Toc20486958"/>
      <w:bookmarkStart w:id="3019" w:name="_Toc29342250"/>
      <w:bookmarkStart w:id="3020" w:name="_Toc29343389"/>
      <w:bookmarkStart w:id="3021" w:name="_Toc36566641"/>
      <w:r w:rsidRPr="000E4E7F">
        <w:t>5.5.4.18</w:t>
      </w:r>
      <w:r w:rsidRPr="000E4E7F">
        <w:tab/>
        <w:t>Event S1 (The NR sidelink channel busy ratio is above a threshold)</w:t>
      </w:r>
      <w:bookmarkEnd w:id="3014"/>
      <w:bookmarkEnd w:id="3015"/>
      <w:bookmarkEnd w:id="3016"/>
      <w:bookmarkEnd w:id="3017"/>
    </w:p>
    <w:p w14:paraId="3026B7F6" w14:textId="2714C098" w:rsidR="00F450A4" w:rsidRPr="000E4E7F" w:rsidRDefault="00F450A4" w:rsidP="00F450A4">
      <w:r w:rsidRPr="000E4E7F">
        <w:t>The UE behaviour is specified in subclause 5.5.4.</w:t>
      </w:r>
      <w:ins w:id="3022" w:author="CR4270r1 (R2-2004073)" w:date="2020-05-07T16:00:00Z">
        <w:r w:rsidR="00795227">
          <w:t>11</w:t>
        </w:r>
      </w:ins>
      <w:del w:id="3023" w:author="CR4270r1 (R2-2004073)" w:date="2020-05-07T16:00:00Z">
        <w:r w:rsidRPr="000E4E7F" w:rsidDel="00795227">
          <w:delText>z</w:delText>
        </w:r>
      </w:del>
      <w:r w:rsidRPr="000E4E7F">
        <w:t xml:space="preserve"> of TS 38.331 [82].</w:t>
      </w:r>
    </w:p>
    <w:p w14:paraId="586C3175" w14:textId="77777777" w:rsidR="00F450A4" w:rsidRPr="000E4E7F" w:rsidRDefault="00F450A4" w:rsidP="00F450A4">
      <w:pPr>
        <w:pStyle w:val="Heading4"/>
        <w:rPr>
          <w:lang w:eastAsia="zh-CN"/>
        </w:rPr>
      </w:pPr>
      <w:bookmarkStart w:id="3024" w:name="_Toc36810056"/>
      <w:bookmarkStart w:id="3025" w:name="_Toc36846420"/>
      <w:bookmarkStart w:id="3026" w:name="_Toc36939073"/>
      <w:bookmarkStart w:id="3027" w:name="_Toc37082053"/>
      <w:r w:rsidRPr="000E4E7F">
        <w:t>5.5.4.19</w:t>
      </w:r>
      <w:r w:rsidRPr="000E4E7F">
        <w:tab/>
        <w:t>Event S2 (The NR sidelink channel busy ratio is below a threshold)</w:t>
      </w:r>
      <w:bookmarkEnd w:id="3024"/>
      <w:bookmarkEnd w:id="3025"/>
      <w:bookmarkEnd w:id="3026"/>
      <w:bookmarkEnd w:id="3027"/>
    </w:p>
    <w:p w14:paraId="49B22E38" w14:textId="17FE642B" w:rsidR="00F450A4" w:rsidRPr="000E4E7F" w:rsidRDefault="00F450A4" w:rsidP="00F450A4">
      <w:r w:rsidRPr="000E4E7F">
        <w:t>The UE behaviour is specified in subclause 5.5.4.</w:t>
      </w:r>
      <w:ins w:id="3028" w:author="CR4270r1 (R2-2004073)" w:date="2020-05-07T16:00:00Z">
        <w:r w:rsidR="00795227">
          <w:t>12</w:t>
        </w:r>
      </w:ins>
      <w:del w:id="3029" w:author="CR4270r1 (R2-2004073)" w:date="2020-05-07T16:00:00Z">
        <w:r w:rsidRPr="000E4E7F" w:rsidDel="00795227">
          <w:delText>w</w:delText>
        </w:r>
      </w:del>
      <w:r w:rsidRPr="000E4E7F">
        <w:t xml:space="preserve"> of TS 38.331 [82].</w:t>
      </w:r>
    </w:p>
    <w:p w14:paraId="53A3F694" w14:textId="77777777" w:rsidR="009722D5" w:rsidRPr="000E4E7F" w:rsidRDefault="009722D5" w:rsidP="009722D5">
      <w:pPr>
        <w:pStyle w:val="Heading3"/>
      </w:pPr>
      <w:bookmarkStart w:id="3030" w:name="_Toc36810057"/>
      <w:bookmarkStart w:id="3031" w:name="_Toc36846421"/>
      <w:bookmarkStart w:id="3032" w:name="_Toc36939074"/>
      <w:bookmarkStart w:id="3033" w:name="_Toc37082054"/>
      <w:r w:rsidRPr="000E4E7F">
        <w:lastRenderedPageBreak/>
        <w:t>5.5.5</w:t>
      </w:r>
      <w:r w:rsidRPr="000E4E7F">
        <w:tab/>
        <w:t>Measurement reporting</w:t>
      </w:r>
      <w:bookmarkEnd w:id="3018"/>
      <w:bookmarkEnd w:id="3019"/>
      <w:bookmarkEnd w:id="3020"/>
      <w:bookmarkEnd w:id="3021"/>
      <w:bookmarkEnd w:id="3030"/>
      <w:bookmarkEnd w:id="3031"/>
      <w:bookmarkEnd w:id="3032"/>
      <w:bookmarkEnd w:id="3033"/>
    </w:p>
    <w:p w14:paraId="54377C9B" w14:textId="77777777" w:rsidR="009F27B0" w:rsidRPr="000E4E7F" w:rsidRDefault="009F27B0" w:rsidP="009F27B0">
      <w:pPr>
        <w:pStyle w:val="Heading4"/>
      </w:pPr>
      <w:bookmarkStart w:id="3034" w:name="_Toc20486959"/>
      <w:bookmarkStart w:id="3035" w:name="_Toc29342251"/>
      <w:bookmarkStart w:id="3036" w:name="_Toc29343390"/>
      <w:bookmarkStart w:id="3037" w:name="_Toc36566642"/>
      <w:bookmarkStart w:id="3038" w:name="_Toc36810058"/>
      <w:bookmarkStart w:id="3039" w:name="_Toc36846422"/>
      <w:bookmarkStart w:id="3040" w:name="_Toc36939075"/>
      <w:bookmarkStart w:id="3041" w:name="_Toc37082055"/>
      <w:r w:rsidRPr="000E4E7F">
        <w:t>5.5.5.1</w:t>
      </w:r>
      <w:r w:rsidRPr="000E4E7F">
        <w:tab/>
        <w:t>General</w:t>
      </w:r>
      <w:bookmarkEnd w:id="3034"/>
      <w:bookmarkEnd w:id="3035"/>
      <w:bookmarkEnd w:id="3036"/>
      <w:bookmarkEnd w:id="3037"/>
      <w:bookmarkEnd w:id="3038"/>
      <w:bookmarkEnd w:id="3039"/>
      <w:bookmarkEnd w:id="3040"/>
      <w:bookmarkEnd w:id="3041"/>
    </w:p>
    <w:bookmarkStart w:id="3042" w:name="_MON_1292674412"/>
    <w:bookmarkStart w:id="3043" w:name="_MON_1292674550"/>
    <w:bookmarkStart w:id="3044" w:name="_MON_1292674852"/>
    <w:bookmarkStart w:id="3045" w:name="_MON_1298325901"/>
    <w:bookmarkStart w:id="3046" w:name="_MON_1291619882"/>
    <w:bookmarkStart w:id="3047" w:name="_MON_1291619964"/>
    <w:bookmarkEnd w:id="3042"/>
    <w:bookmarkEnd w:id="3043"/>
    <w:bookmarkEnd w:id="3044"/>
    <w:bookmarkEnd w:id="3045"/>
    <w:bookmarkEnd w:id="3046"/>
    <w:bookmarkEnd w:id="3047"/>
    <w:bookmarkStart w:id="3048" w:name="_MON_1291620037"/>
    <w:bookmarkEnd w:id="3048"/>
    <w:p w14:paraId="6FB43546" w14:textId="77777777" w:rsidR="009722D5" w:rsidRPr="000E4E7F" w:rsidRDefault="009722D5" w:rsidP="009722D5">
      <w:pPr>
        <w:pStyle w:val="TH"/>
      </w:pPr>
      <w:r w:rsidRPr="000E4E7F">
        <w:object w:dxaOrig="7574" w:dyaOrig="1814" w14:anchorId="0E7C6390">
          <v:shape id="_x0000_i1099" type="#_x0000_t75" style="width:353.25pt;height:82.5pt" o:ole="">
            <v:imagedata r:id="rId158" o:title=""/>
          </v:shape>
          <o:OLEObject Type="Embed" ProgID="Word.Picture.8" ShapeID="_x0000_i1099" DrawAspect="Content" ObjectID="_1651407011"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lastRenderedPageBreak/>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289BDD48" w14:textId="77777777" w:rsidR="00ED0E72" w:rsidRPr="00ED0E72" w:rsidRDefault="00ED0E72" w:rsidP="00ED0E72">
      <w:pPr>
        <w:ind w:left="568" w:hanging="284"/>
        <w:rPr>
          <w:ins w:id="3049" w:author="cr4263r1 (R2-2004279)" w:date="2020-05-10T15:24:00Z"/>
          <w:lang w:val="x-none" w:eastAsia="zh-CN"/>
        </w:rPr>
      </w:pPr>
      <w:ins w:id="3050" w:author="cr4263r1 (R2-2004279)" w:date="2020-05-10T15:24:00Z">
        <w:r w:rsidRPr="00ED0E72">
          <w:rPr>
            <w:lang w:val="x-none" w:eastAsia="x-none"/>
          </w:rPr>
          <w:t>1&gt;</w:t>
        </w:r>
        <w:r w:rsidRPr="00ED0E72">
          <w:rPr>
            <w:lang w:val="x-none" w:eastAsia="x-none"/>
          </w:rPr>
          <w:tab/>
          <w:t xml:space="preserve">if the </w:t>
        </w:r>
        <w:r w:rsidRPr="00ED0E72">
          <w:rPr>
            <w:i/>
            <w:lang w:val="x-none" w:eastAsia="zh-CN"/>
          </w:rPr>
          <w:t>m</w:t>
        </w:r>
        <w:r w:rsidRPr="00ED0E72">
          <w:rPr>
            <w:i/>
            <w:lang w:val="x-none" w:eastAsia="x-none"/>
          </w:rPr>
          <w:t>easRSSI-ReportConfig</w:t>
        </w:r>
        <w:r w:rsidRPr="00ED0E72">
          <w:rPr>
            <w:i/>
            <w:lang w:val="en-US" w:eastAsia="x-none"/>
          </w:rPr>
          <w:t>NR</w:t>
        </w:r>
        <w:r w:rsidRPr="00ED0E72">
          <w:rPr>
            <w:lang w:val="x-none" w:eastAsia="x-none"/>
          </w:rPr>
          <w:t xml:space="preserve"> is configured within the corresponding </w:t>
        </w:r>
        <w:r w:rsidRPr="00ED0E72">
          <w:rPr>
            <w:i/>
            <w:lang w:val="x-none" w:eastAsia="x-none"/>
          </w:rPr>
          <w:t>reportConfig</w:t>
        </w:r>
        <w:r w:rsidRPr="00ED0E72">
          <w:rPr>
            <w:i/>
            <w:lang w:val="en-US" w:eastAsia="x-none"/>
          </w:rPr>
          <w:t>InterRAT</w:t>
        </w:r>
        <w:r w:rsidRPr="00ED0E72">
          <w:rPr>
            <w:lang w:val="x-none" w:eastAsia="x-none"/>
          </w:rPr>
          <w:t xml:space="preserve"> for this </w:t>
        </w:r>
        <w:r w:rsidRPr="00ED0E72">
          <w:rPr>
            <w:i/>
            <w:lang w:val="x-none" w:eastAsia="x-none"/>
          </w:rPr>
          <w:t>measId</w:t>
        </w:r>
        <w:r w:rsidRPr="00ED0E72">
          <w:rPr>
            <w:i/>
            <w:lang w:val="x-none" w:eastAsia="zh-CN"/>
          </w:rPr>
          <w:t>:</w:t>
        </w:r>
      </w:ins>
    </w:p>
    <w:p w14:paraId="7E84D53D" w14:textId="77777777" w:rsidR="00ED0E72" w:rsidRPr="00ED0E72" w:rsidRDefault="00ED0E72" w:rsidP="00ED0E72">
      <w:pPr>
        <w:ind w:left="851" w:hanging="284"/>
        <w:rPr>
          <w:ins w:id="3051" w:author="cr4263r1 (R2-2004279)" w:date="2020-05-10T15:24:00Z"/>
          <w:lang w:val="x-none" w:eastAsia="x-none"/>
        </w:rPr>
      </w:pPr>
      <w:ins w:id="3052" w:author="cr4263r1 (R2-2004279)" w:date="2020-05-10T15:24:00Z">
        <w:r w:rsidRPr="00ED0E72">
          <w:rPr>
            <w:lang w:val="x-none" w:eastAsia="x-none"/>
          </w:rPr>
          <w:t>2&gt;</w:t>
        </w:r>
        <w:r w:rsidRPr="00ED0E72">
          <w:rPr>
            <w:lang w:val="x-none" w:eastAsia="x-none"/>
          </w:rPr>
          <w:tab/>
          <w:t xml:space="preserve">set the </w:t>
        </w:r>
        <w:r w:rsidRPr="00ED0E72">
          <w:rPr>
            <w:i/>
            <w:lang w:val="x-none" w:eastAsia="zh-CN"/>
          </w:rPr>
          <w:t>rssi-Result</w:t>
        </w:r>
        <w:r w:rsidRPr="00ED0E72">
          <w:rPr>
            <w:i/>
            <w:lang w:val="en-US" w:eastAsia="zh-CN"/>
          </w:rPr>
          <w:t>NR</w:t>
        </w:r>
        <w:r w:rsidRPr="00ED0E72">
          <w:rPr>
            <w:lang w:val="x-none" w:eastAsia="x-none"/>
          </w:rPr>
          <w:t xml:space="preserve"> to the average </w:t>
        </w:r>
        <w:r w:rsidRPr="00ED0E72">
          <w:rPr>
            <w:lang w:val="x-none" w:eastAsia="zh-CN"/>
          </w:rPr>
          <w:t>of sample value(s)</w:t>
        </w:r>
        <w:r w:rsidRPr="00ED0E72">
          <w:rPr>
            <w:lang w:val="x-none" w:eastAsia="x-none"/>
          </w:rPr>
          <w:t xml:space="preserve"> provided by lower layers</w:t>
        </w:r>
        <w:r w:rsidRPr="00ED0E72">
          <w:rPr>
            <w:lang w:val="x-none" w:eastAsia="zh-CN"/>
          </w:rPr>
          <w:t xml:space="preserve"> in the </w:t>
        </w:r>
        <w:r w:rsidRPr="00ED0E72">
          <w:rPr>
            <w:i/>
            <w:lang w:val="x-none" w:eastAsia="zh-CN"/>
          </w:rPr>
          <w:t>reportInterval</w:t>
        </w:r>
        <w:r w:rsidRPr="00ED0E72">
          <w:rPr>
            <w:lang w:val="x-none" w:eastAsia="x-none"/>
          </w:rPr>
          <w:t>;</w:t>
        </w:r>
      </w:ins>
    </w:p>
    <w:p w14:paraId="48F58D4E" w14:textId="77777777" w:rsidR="00ED0E72" w:rsidRPr="00ED0E72" w:rsidRDefault="00ED0E72" w:rsidP="00ED0E72">
      <w:pPr>
        <w:ind w:left="851" w:hanging="284"/>
        <w:rPr>
          <w:ins w:id="3053" w:author="cr4263r1 (R2-2004279)" w:date="2020-05-10T15:24:00Z"/>
          <w:lang w:val="x-none" w:eastAsia="x-none"/>
        </w:rPr>
      </w:pPr>
      <w:ins w:id="3054" w:author="cr4263r1 (R2-2004279)" w:date="2020-05-10T15:24:00Z">
        <w:r w:rsidRPr="00ED0E72">
          <w:rPr>
            <w:lang w:val="x-none" w:eastAsia="x-none"/>
          </w:rPr>
          <w:t>2&gt;</w:t>
        </w:r>
        <w:r w:rsidRPr="00ED0E72">
          <w:rPr>
            <w:lang w:val="x-none" w:eastAsia="x-none"/>
          </w:rPr>
          <w:tab/>
          <w:t xml:space="preserve">set the </w:t>
        </w:r>
        <w:r w:rsidRPr="00ED0E72">
          <w:rPr>
            <w:i/>
            <w:lang w:val="x-none" w:eastAsia="x-none"/>
          </w:rPr>
          <w:t>chan</w:t>
        </w:r>
        <w:r w:rsidRPr="00ED0E72">
          <w:rPr>
            <w:i/>
            <w:lang w:val="x-none" w:eastAsia="zh-CN"/>
          </w:rPr>
          <w:t>n</w:t>
        </w:r>
        <w:r w:rsidRPr="00ED0E72">
          <w:rPr>
            <w:i/>
            <w:lang w:val="x-none" w:eastAsia="x-none"/>
          </w:rPr>
          <w:t>elOccupancy</w:t>
        </w:r>
        <w:r w:rsidRPr="00ED0E72">
          <w:rPr>
            <w:i/>
            <w:lang w:val="en-US" w:eastAsia="x-none"/>
          </w:rPr>
          <w:t>NR</w:t>
        </w:r>
        <w:r w:rsidRPr="00ED0E72">
          <w:rPr>
            <w:i/>
            <w:lang w:val="x-none" w:eastAsia="zh-CN"/>
          </w:rPr>
          <w:t xml:space="preserve"> </w:t>
        </w:r>
        <w:r w:rsidRPr="00ED0E72">
          <w:rPr>
            <w:lang w:val="x-none" w:eastAsia="x-none"/>
          </w:rPr>
          <w:t>to the</w:t>
        </w:r>
        <w:r w:rsidRPr="00ED0E72">
          <w:rPr>
            <w:lang w:val="x-none" w:eastAsia="zh-CN"/>
          </w:rPr>
          <w:t xml:space="preserve"> rounded</w:t>
        </w:r>
        <w:r w:rsidRPr="00ED0E72">
          <w:rPr>
            <w:lang w:val="x-none" w:eastAsia="x-none"/>
          </w:rPr>
          <w:t xml:space="preserve"> </w:t>
        </w:r>
        <w:r w:rsidRPr="00ED0E72">
          <w:rPr>
            <w:lang w:val="x-none" w:eastAsia="zh-CN"/>
          </w:rPr>
          <w:t>percentage of sample values</w:t>
        </w:r>
        <w:r w:rsidRPr="00ED0E72">
          <w:rPr>
            <w:lang w:val="x-none" w:eastAsia="x-none"/>
          </w:rPr>
          <w:t xml:space="preserve"> </w:t>
        </w:r>
        <w:r w:rsidRPr="00ED0E72">
          <w:rPr>
            <w:lang w:val="x-none" w:eastAsia="zh-CN"/>
          </w:rPr>
          <w:t xml:space="preserve">which are beyond to the </w:t>
        </w:r>
        <w:r w:rsidRPr="00ED0E72">
          <w:rPr>
            <w:i/>
            <w:lang w:val="x-none" w:eastAsia="zh-CN"/>
          </w:rPr>
          <w:t>channelOccupancyThreshold</w:t>
        </w:r>
        <w:r w:rsidRPr="00ED0E72">
          <w:rPr>
            <w:i/>
            <w:lang w:val="en-US" w:eastAsia="zh-CN"/>
          </w:rPr>
          <w:t>NR</w:t>
        </w:r>
        <w:r w:rsidRPr="00ED0E72">
          <w:rPr>
            <w:lang w:val="x-none" w:eastAsia="zh-CN"/>
          </w:rPr>
          <w:t xml:space="preserve"> within all the sample values in the </w:t>
        </w:r>
        <w:r w:rsidRPr="00ED0E72">
          <w:rPr>
            <w:i/>
            <w:lang w:val="x-none" w:eastAsia="zh-CN"/>
          </w:rPr>
          <w:t>reportInterval</w:t>
        </w:r>
        <w:r w:rsidRPr="00ED0E72">
          <w:rPr>
            <w:lang w:val="x-none" w:eastAsia="x-none"/>
          </w:rPr>
          <w:t>;</w:t>
        </w:r>
      </w:ins>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lastRenderedPageBreak/>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lastRenderedPageBreak/>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lastRenderedPageBreak/>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3055" w:name="_Toc20486960"/>
      <w:bookmarkStart w:id="3056" w:name="_Toc29342252"/>
      <w:bookmarkStart w:id="3057" w:name="_Toc29343391"/>
      <w:bookmarkStart w:id="3058" w:name="_Toc36566643"/>
      <w:bookmarkStart w:id="3059" w:name="_Toc36810059"/>
      <w:bookmarkStart w:id="3060" w:name="_Toc36846423"/>
      <w:bookmarkStart w:id="3061" w:name="_Toc36939076"/>
      <w:bookmarkStart w:id="3062" w:name="_Toc37082056"/>
      <w:r w:rsidRPr="000E4E7F">
        <w:t>5.5.5.</w:t>
      </w:r>
      <w:r w:rsidR="009F27B0" w:rsidRPr="000E4E7F">
        <w:t>2</w:t>
      </w:r>
      <w:r w:rsidRPr="000E4E7F">
        <w:tab/>
        <w:t>Determination of available NR measurement results</w:t>
      </w:r>
      <w:bookmarkEnd w:id="3055"/>
      <w:bookmarkEnd w:id="3056"/>
      <w:bookmarkEnd w:id="3057"/>
      <w:bookmarkEnd w:id="3058"/>
      <w:bookmarkEnd w:id="3059"/>
      <w:bookmarkEnd w:id="3060"/>
      <w:bookmarkEnd w:id="3061"/>
      <w:bookmarkEnd w:id="3062"/>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3063" w:name="_Toc20486961"/>
      <w:bookmarkStart w:id="3064" w:name="_Toc29342253"/>
      <w:bookmarkStart w:id="3065" w:name="_Toc29343392"/>
      <w:bookmarkStart w:id="3066" w:name="_Toc36566644"/>
      <w:bookmarkStart w:id="3067" w:name="_Toc36810060"/>
      <w:bookmarkStart w:id="3068" w:name="_Toc36846424"/>
      <w:bookmarkStart w:id="3069" w:name="_Toc36939077"/>
      <w:bookmarkStart w:id="3070"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063"/>
      <w:bookmarkEnd w:id="3064"/>
      <w:bookmarkEnd w:id="3065"/>
      <w:bookmarkEnd w:id="3066"/>
      <w:bookmarkEnd w:id="3067"/>
      <w:bookmarkEnd w:id="3068"/>
      <w:bookmarkEnd w:id="3069"/>
      <w:bookmarkEnd w:id="3070"/>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lastRenderedPageBreak/>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3071" w:name="_Toc20486962"/>
      <w:bookmarkStart w:id="3072" w:name="_Toc29342254"/>
      <w:bookmarkStart w:id="3073" w:name="_Toc29343393"/>
      <w:bookmarkStart w:id="3074" w:name="_Toc36566645"/>
      <w:bookmarkStart w:id="3075" w:name="_Toc36810061"/>
      <w:bookmarkStart w:id="3076" w:name="_Toc36846425"/>
      <w:bookmarkStart w:id="3077" w:name="_Toc36939078"/>
      <w:bookmarkStart w:id="3078" w:name="_Toc37082058"/>
      <w:r w:rsidRPr="000E4E7F">
        <w:t>5.5.6</w:t>
      </w:r>
      <w:r w:rsidRPr="000E4E7F">
        <w:tab/>
        <w:t>Measurement related actions</w:t>
      </w:r>
      <w:bookmarkEnd w:id="3071"/>
      <w:bookmarkEnd w:id="3072"/>
      <w:bookmarkEnd w:id="3073"/>
      <w:bookmarkEnd w:id="3074"/>
      <w:bookmarkEnd w:id="3075"/>
      <w:bookmarkEnd w:id="3076"/>
      <w:bookmarkEnd w:id="3077"/>
      <w:bookmarkEnd w:id="3078"/>
    </w:p>
    <w:p w14:paraId="1C17DF52" w14:textId="77777777" w:rsidR="009722D5" w:rsidRPr="000E4E7F" w:rsidRDefault="009722D5" w:rsidP="009722D5">
      <w:pPr>
        <w:pStyle w:val="Heading4"/>
      </w:pPr>
      <w:bookmarkStart w:id="3079" w:name="_Toc20486963"/>
      <w:bookmarkStart w:id="3080" w:name="_Toc29342255"/>
      <w:bookmarkStart w:id="3081" w:name="_Toc29343394"/>
      <w:bookmarkStart w:id="3082" w:name="_Toc36566646"/>
      <w:bookmarkStart w:id="3083" w:name="_Toc36810062"/>
      <w:bookmarkStart w:id="3084" w:name="_Toc36846426"/>
      <w:bookmarkStart w:id="3085" w:name="_Toc36939079"/>
      <w:bookmarkStart w:id="3086" w:name="_Toc37082059"/>
      <w:r w:rsidRPr="000E4E7F">
        <w:t>5.5.6.1</w:t>
      </w:r>
      <w:r w:rsidRPr="000E4E7F">
        <w:tab/>
        <w:t>Actions upon handover and re-establishment</w:t>
      </w:r>
      <w:bookmarkEnd w:id="3079"/>
      <w:bookmarkEnd w:id="3080"/>
      <w:bookmarkEnd w:id="3081"/>
      <w:bookmarkEnd w:id="3082"/>
      <w:bookmarkEnd w:id="3083"/>
      <w:bookmarkEnd w:id="3084"/>
      <w:bookmarkEnd w:id="3085"/>
      <w:bookmarkEnd w:id="3086"/>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lastRenderedPageBreak/>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3087" w:name="_Toc20486964"/>
      <w:bookmarkStart w:id="3088" w:name="_Toc29342256"/>
      <w:bookmarkStart w:id="3089"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3090" w:name="_Toc36566647"/>
      <w:bookmarkStart w:id="3091" w:name="_Toc36810063"/>
      <w:bookmarkStart w:id="3092" w:name="_Toc36846427"/>
      <w:bookmarkStart w:id="3093" w:name="_Toc36939080"/>
      <w:bookmarkStart w:id="3094" w:name="_Toc37082060"/>
      <w:r w:rsidRPr="000E4E7F">
        <w:t>5.5.6.2</w:t>
      </w:r>
      <w:r w:rsidRPr="000E4E7F">
        <w:tab/>
        <w:t>Speed dependant scaling of measurement related parameters</w:t>
      </w:r>
      <w:bookmarkEnd w:id="3087"/>
      <w:bookmarkEnd w:id="3088"/>
      <w:bookmarkEnd w:id="3089"/>
      <w:bookmarkEnd w:id="3090"/>
      <w:bookmarkEnd w:id="3091"/>
      <w:bookmarkEnd w:id="3092"/>
      <w:bookmarkEnd w:id="3093"/>
      <w:bookmarkEnd w:id="3094"/>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3095" w:name="_Toc20486965"/>
      <w:bookmarkStart w:id="3096" w:name="_Toc29342257"/>
      <w:bookmarkStart w:id="3097" w:name="_Toc29343396"/>
      <w:bookmarkStart w:id="3098" w:name="_Toc36566648"/>
      <w:bookmarkStart w:id="3099" w:name="_Toc36810064"/>
      <w:bookmarkStart w:id="3100" w:name="_Toc36846428"/>
      <w:bookmarkStart w:id="3101" w:name="_Toc36939081"/>
      <w:bookmarkStart w:id="3102"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095"/>
      <w:bookmarkEnd w:id="3096"/>
      <w:bookmarkEnd w:id="3097"/>
      <w:bookmarkEnd w:id="3098"/>
      <w:bookmarkEnd w:id="3099"/>
      <w:bookmarkEnd w:id="3100"/>
      <w:bookmarkEnd w:id="3101"/>
      <w:bookmarkEnd w:id="3102"/>
    </w:p>
    <w:p w14:paraId="6CF47DCF" w14:textId="77777777" w:rsidR="009722D5" w:rsidRPr="000E4E7F" w:rsidRDefault="009722D5" w:rsidP="009722D5">
      <w:pPr>
        <w:pStyle w:val="Heading4"/>
      </w:pPr>
      <w:bookmarkStart w:id="3103" w:name="_Toc20486966"/>
      <w:bookmarkStart w:id="3104" w:name="_Toc29342258"/>
      <w:bookmarkStart w:id="3105" w:name="_Toc29343397"/>
      <w:bookmarkStart w:id="3106" w:name="_Toc36566649"/>
      <w:bookmarkStart w:id="3107" w:name="_Toc36810065"/>
      <w:bookmarkStart w:id="3108" w:name="_Toc36846429"/>
      <w:bookmarkStart w:id="3109" w:name="_Toc36939082"/>
      <w:bookmarkStart w:id="3110"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103"/>
      <w:bookmarkEnd w:id="3104"/>
      <w:bookmarkEnd w:id="3105"/>
      <w:bookmarkEnd w:id="3106"/>
      <w:bookmarkEnd w:id="3107"/>
      <w:bookmarkEnd w:id="3108"/>
      <w:bookmarkEnd w:id="3109"/>
      <w:bookmarkEnd w:id="3110"/>
    </w:p>
    <w:p w14:paraId="7A8B5393" w14:textId="77777777" w:rsidR="009722D5" w:rsidRPr="000E4E7F" w:rsidRDefault="009722D5" w:rsidP="009722D5">
      <w:pPr>
        <w:rPr>
          <w:lang w:eastAsia="zh-CN"/>
        </w:rPr>
      </w:pPr>
    </w:p>
    <w:bookmarkStart w:id="3111" w:name="_MON_1355837087"/>
    <w:bookmarkStart w:id="3112" w:name="_MON_1355837169"/>
    <w:bookmarkStart w:id="3113" w:name="_MON_1355837219"/>
    <w:bookmarkStart w:id="3114" w:name="_MON_1356815832"/>
    <w:bookmarkEnd w:id="3111"/>
    <w:bookmarkEnd w:id="3112"/>
    <w:bookmarkEnd w:id="3113"/>
    <w:bookmarkEnd w:id="3114"/>
    <w:bookmarkStart w:id="3115" w:name="_MON_1362753728"/>
    <w:bookmarkEnd w:id="3115"/>
    <w:p w14:paraId="4E1233D9" w14:textId="77777777" w:rsidR="009722D5" w:rsidRPr="000E4E7F" w:rsidRDefault="009722D5" w:rsidP="009722D5">
      <w:pPr>
        <w:pStyle w:val="TH"/>
      </w:pPr>
      <w:r w:rsidRPr="000E4E7F">
        <w:object w:dxaOrig="7574" w:dyaOrig="1814" w14:anchorId="55045318">
          <v:shape id="_x0000_i1100" type="#_x0000_t75" style="width:353.25pt;height:82.5pt" o:ole="">
            <v:imagedata r:id="rId160" o:title=""/>
          </v:shape>
          <o:OLEObject Type="Embed" ProgID="Word.Picture.8" ShapeID="_x0000_i1100" DrawAspect="Content" ObjectID="_1651407012"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3116" w:name="_Toc20486967"/>
      <w:bookmarkStart w:id="3117" w:name="_Toc29342259"/>
      <w:bookmarkStart w:id="3118" w:name="_Toc29343398"/>
      <w:bookmarkStart w:id="3119" w:name="_Toc36566650"/>
      <w:bookmarkStart w:id="3120" w:name="_Toc36810066"/>
      <w:bookmarkStart w:id="3121" w:name="_Toc36846430"/>
      <w:bookmarkStart w:id="3122" w:name="_Toc36939083"/>
      <w:bookmarkStart w:id="3123"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116"/>
      <w:bookmarkEnd w:id="3117"/>
      <w:bookmarkEnd w:id="3118"/>
      <w:bookmarkEnd w:id="3119"/>
      <w:bookmarkEnd w:id="3120"/>
      <w:bookmarkEnd w:id="3121"/>
      <w:bookmarkEnd w:id="3122"/>
      <w:bookmarkEnd w:id="3123"/>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lastRenderedPageBreak/>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3124" w:name="_Toc20486968"/>
      <w:bookmarkStart w:id="3125" w:name="_Toc29342260"/>
      <w:bookmarkStart w:id="3126" w:name="_Toc29343399"/>
      <w:bookmarkStart w:id="3127" w:name="_Toc36566651"/>
      <w:bookmarkStart w:id="3128" w:name="_Toc36810067"/>
      <w:bookmarkStart w:id="3129" w:name="_Toc36846431"/>
      <w:bookmarkStart w:id="3130" w:name="_Toc36939084"/>
      <w:bookmarkStart w:id="3131"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124"/>
      <w:bookmarkEnd w:id="3125"/>
      <w:bookmarkEnd w:id="3126"/>
      <w:bookmarkEnd w:id="3127"/>
      <w:bookmarkEnd w:id="3128"/>
      <w:bookmarkEnd w:id="3129"/>
      <w:bookmarkEnd w:id="3130"/>
      <w:bookmarkEnd w:id="3131"/>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3132" w:name="_Toc20486969"/>
      <w:bookmarkStart w:id="3133" w:name="_Toc29342261"/>
      <w:bookmarkStart w:id="3134" w:name="_Toc29343400"/>
      <w:bookmarkStart w:id="3135" w:name="_Toc36566652"/>
      <w:bookmarkStart w:id="3136" w:name="_Toc36810068"/>
      <w:bookmarkStart w:id="3137" w:name="_Toc36846432"/>
      <w:bookmarkStart w:id="3138" w:name="_Toc36939085"/>
      <w:bookmarkStart w:id="3139" w:name="_Toc37082065"/>
      <w:r w:rsidRPr="000E4E7F">
        <w:t>5.6</w:t>
      </w:r>
      <w:r w:rsidRPr="000E4E7F">
        <w:tab/>
        <w:t>Other</w:t>
      </w:r>
      <w:bookmarkEnd w:id="3132"/>
      <w:bookmarkEnd w:id="3133"/>
      <w:bookmarkEnd w:id="3134"/>
      <w:bookmarkEnd w:id="3135"/>
      <w:bookmarkEnd w:id="3136"/>
      <w:bookmarkEnd w:id="3137"/>
      <w:bookmarkEnd w:id="3138"/>
      <w:bookmarkEnd w:id="3139"/>
    </w:p>
    <w:p w14:paraId="01948218" w14:textId="77777777" w:rsidR="009722D5" w:rsidRPr="000E4E7F" w:rsidRDefault="009722D5" w:rsidP="009722D5">
      <w:pPr>
        <w:pStyle w:val="Heading3"/>
      </w:pPr>
      <w:bookmarkStart w:id="3140" w:name="_Toc20486970"/>
      <w:bookmarkStart w:id="3141" w:name="_Toc29342262"/>
      <w:bookmarkStart w:id="3142" w:name="_Toc29343401"/>
      <w:bookmarkStart w:id="3143" w:name="_Toc36566653"/>
      <w:bookmarkStart w:id="3144" w:name="_Toc36810069"/>
      <w:bookmarkStart w:id="3145" w:name="_Toc36846433"/>
      <w:bookmarkStart w:id="3146" w:name="_Toc36939086"/>
      <w:bookmarkStart w:id="3147" w:name="_Toc37082066"/>
      <w:r w:rsidRPr="000E4E7F">
        <w:t>5.6.0</w:t>
      </w:r>
      <w:r w:rsidRPr="000E4E7F">
        <w:tab/>
        <w:t>General</w:t>
      </w:r>
      <w:bookmarkEnd w:id="3140"/>
      <w:bookmarkEnd w:id="3141"/>
      <w:bookmarkEnd w:id="3142"/>
      <w:bookmarkEnd w:id="3143"/>
      <w:bookmarkEnd w:id="3144"/>
      <w:bookmarkEnd w:id="3145"/>
      <w:bookmarkEnd w:id="3146"/>
      <w:bookmarkEnd w:id="3147"/>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lastRenderedPageBreak/>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09F4ABE3" w:rsidR="00C65613" w:rsidRPr="000E4E7F" w:rsidRDefault="00C65613" w:rsidP="003C0A8B">
            <w:pPr>
              <w:pStyle w:val="TAL"/>
              <w:rPr>
                <w:iCs/>
                <w:lang w:eastAsia="zh-CN"/>
              </w:rPr>
            </w:pPr>
            <w:r w:rsidRPr="000E4E7F">
              <w:rPr>
                <w:iCs/>
                <w:lang w:eastAsia="zh-CN"/>
              </w:rPr>
              <w:t xml:space="preserve">UE </w:t>
            </w:r>
            <w:commentRangeStart w:id="3148"/>
            <w:r w:rsidRPr="000E4E7F">
              <w:rPr>
                <w:iCs/>
                <w:lang w:eastAsia="zh-CN"/>
              </w:rPr>
              <w:t>information</w:t>
            </w:r>
            <w:commentRangeEnd w:id="3148"/>
            <w:r w:rsidR="00E848DB">
              <w:rPr>
                <w:rStyle w:val="CommentReference"/>
                <w:rFonts w:ascii="Times New Roman" w:hAnsi="Times New Roman"/>
              </w:rPr>
              <w:commentReference w:id="3148"/>
            </w:r>
            <w:ins w:id="3149" w:author="cr4287r1 (R2-2004040)" w:date="2020-05-11T17:29:00Z">
              <w:r w:rsidR="00C86189">
                <w:rPr>
                  <w:iCs/>
                  <w:lang w:eastAsia="zh-CN"/>
                </w:rPr>
                <w:t xml:space="preserve"> </w:t>
              </w:r>
              <w:r w:rsidR="00C86189" w:rsidRPr="000E4E7F">
                <w:rPr>
                  <w:rFonts w:eastAsia="Batang"/>
                </w:rPr>
                <w:t>(see NOTE)</w:t>
              </w:r>
            </w:ins>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579308D" w14:textId="77777777" w:rsidR="00C86189" w:rsidRPr="00C86189" w:rsidDel="0072242D" w:rsidRDefault="00C86189" w:rsidP="00C86189">
      <w:pPr>
        <w:keepLines/>
        <w:overflowPunct/>
        <w:autoSpaceDE/>
        <w:autoSpaceDN/>
        <w:adjustRightInd/>
        <w:ind w:left="1135" w:hanging="851"/>
        <w:textAlignment w:val="auto"/>
        <w:rPr>
          <w:ins w:id="3150" w:author="cr4287r1 (R2-2004040)" w:date="2020-05-11T17:29:00Z"/>
          <w:rFonts w:eastAsia="SimSun"/>
          <w:lang w:eastAsia="en-US"/>
        </w:rPr>
      </w:pPr>
      <w:bookmarkStart w:id="3151" w:name="_Toc20486971"/>
      <w:bookmarkStart w:id="3152" w:name="_Toc29342263"/>
      <w:bookmarkStart w:id="3153" w:name="_Toc29343402"/>
      <w:bookmarkStart w:id="3154" w:name="_Toc36566654"/>
      <w:bookmarkStart w:id="3155" w:name="_Toc36810070"/>
      <w:bookmarkStart w:id="3156" w:name="_Toc36846434"/>
      <w:bookmarkStart w:id="3157" w:name="_Toc36939087"/>
      <w:bookmarkStart w:id="3158" w:name="_Toc37082067"/>
      <w:ins w:id="3159" w:author="cr4287r1 (R2-2004040)" w:date="2020-05-11T17:29:00Z">
        <w:r w:rsidRPr="00C86189">
          <w:rPr>
            <w:rFonts w:eastAsia="SimSun"/>
            <w:lang w:eastAsia="en-US"/>
          </w:rPr>
          <w:t>NOTE:</w:t>
        </w:r>
        <w:r w:rsidRPr="00C86189">
          <w:rPr>
            <w:rFonts w:eastAsia="SimSun"/>
            <w:lang w:eastAsia="en-US"/>
          </w:rPr>
          <w:tab/>
          <w:t xml:space="preserve">Not applicable for a UE that only supports </w:t>
        </w:r>
        <w:commentRangeStart w:id="3160"/>
        <w:r w:rsidRPr="00C86189">
          <w:rPr>
            <w:rFonts w:eastAsia="SimSun"/>
            <w:lang w:eastAsia="en-US"/>
          </w:rPr>
          <w:t>the Control Plane CIoT EPS optimisat</w:t>
        </w:r>
      </w:ins>
      <w:commentRangeEnd w:id="3160"/>
      <w:r w:rsidR="00537E37">
        <w:rPr>
          <w:rStyle w:val="CommentReference"/>
        </w:rPr>
        <w:commentReference w:id="3160"/>
      </w:r>
      <w:ins w:id="3161" w:author="cr4287r1 (R2-2004040)" w:date="2020-05-11T17:29:00Z">
        <w:r w:rsidRPr="00C86189">
          <w:rPr>
            <w:rFonts w:eastAsia="SimSun"/>
            <w:lang w:eastAsia="en-US"/>
          </w:rPr>
          <w:t>ion (see TS 24.301 [35]).</w:t>
        </w:r>
      </w:ins>
    </w:p>
    <w:p w14:paraId="7B93EF5D" w14:textId="77777777" w:rsidR="009722D5" w:rsidRPr="000E4E7F" w:rsidRDefault="009722D5" w:rsidP="009722D5">
      <w:pPr>
        <w:pStyle w:val="Heading3"/>
      </w:pPr>
      <w:r w:rsidRPr="000E4E7F">
        <w:t>5.6.1</w:t>
      </w:r>
      <w:r w:rsidRPr="000E4E7F">
        <w:tab/>
        <w:t>DL information transfer</w:t>
      </w:r>
      <w:bookmarkEnd w:id="3151"/>
      <w:bookmarkEnd w:id="3152"/>
      <w:bookmarkEnd w:id="3153"/>
      <w:bookmarkEnd w:id="3154"/>
      <w:bookmarkEnd w:id="3155"/>
      <w:bookmarkEnd w:id="3156"/>
      <w:bookmarkEnd w:id="3157"/>
      <w:bookmarkEnd w:id="3158"/>
    </w:p>
    <w:p w14:paraId="7552C1EF" w14:textId="77777777" w:rsidR="009722D5" w:rsidRPr="000E4E7F" w:rsidRDefault="009722D5" w:rsidP="009722D5">
      <w:pPr>
        <w:pStyle w:val="Heading4"/>
      </w:pPr>
      <w:bookmarkStart w:id="3162" w:name="_Toc20486972"/>
      <w:bookmarkStart w:id="3163" w:name="_Toc29342264"/>
      <w:bookmarkStart w:id="3164" w:name="_Toc29343403"/>
      <w:bookmarkStart w:id="3165" w:name="_Toc36566655"/>
      <w:bookmarkStart w:id="3166" w:name="_Toc36810071"/>
      <w:bookmarkStart w:id="3167" w:name="_Toc36846435"/>
      <w:bookmarkStart w:id="3168" w:name="_Toc36939088"/>
      <w:bookmarkStart w:id="3169" w:name="_Toc37082068"/>
      <w:r w:rsidRPr="000E4E7F">
        <w:t>5.6.1.1</w:t>
      </w:r>
      <w:r w:rsidRPr="000E4E7F">
        <w:tab/>
        <w:t>General</w:t>
      </w:r>
      <w:bookmarkEnd w:id="3162"/>
      <w:bookmarkEnd w:id="3163"/>
      <w:bookmarkEnd w:id="3164"/>
      <w:bookmarkEnd w:id="3165"/>
      <w:bookmarkEnd w:id="3166"/>
      <w:bookmarkEnd w:id="3167"/>
      <w:bookmarkEnd w:id="3168"/>
      <w:bookmarkEnd w:id="3169"/>
    </w:p>
    <w:bookmarkStart w:id="3170" w:name="_MON_1289914530"/>
    <w:bookmarkEnd w:id="3170"/>
    <w:bookmarkStart w:id="3171" w:name="_MON_1267951329"/>
    <w:bookmarkEnd w:id="3171"/>
    <w:p w14:paraId="02E6F779" w14:textId="77777777" w:rsidR="009722D5" w:rsidRPr="000E4E7F" w:rsidRDefault="009722D5" w:rsidP="009722D5">
      <w:pPr>
        <w:pStyle w:val="TH"/>
      </w:pPr>
      <w:r w:rsidRPr="000E4E7F">
        <w:object w:dxaOrig="7574" w:dyaOrig="1814" w14:anchorId="21F49A02">
          <v:shape id="_x0000_i1101" type="#_x0000_t75" style="width:353.25pt;height:82.5pt" o:ole="">
            <v:imagedata r:id="rId162" o:title=""/>
          </v:shape>
          <o:OLEObject Type="Embed" ProgID="Word.Picture.8" ShapeID="_x0000_i1101" DrawAspect="Content" ObjectID="_1651407013"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3172" w:name="_Toc20486973"/>
      <w:bookmarkStart w:id="3173" w:name="_Toc29342265"/>
      <w:bookmarkStart w:id="3174" w:name="_Toc29343404"/>
      <w:bookmarkStart w:id="3175" w:name="_Toc36566656"/>
      <w:bookmarkStart w:id="3176" w:name="_Toc36810072"/>
      <w:bookmarkStart w:id="3177" w:name="_Toc36846436"/>
      <w:bookmarkStart w:id="3178" w:name="_Toc36939089"/>
      <w:bookmarkStart w:id="3179" w:name="_Toc37082069"/>
      <w:r w:rsidRPr="000E4E7F">
        <w:t>5.6.1.2</w:t>
      </w:r>
      <w:r w:rsidRPr="000E4E7F">
        <w:tab/>
        <w:t>Initiation</w:t>
      </w:r>
      <w:bookmarkEnd w:id="3172"/>
      <w:bookmarkEnd w:id="3173"/>
      <w:bookmarkEnd w:id="3174"/>
      <w:bookmarkEnd w:id="3175"/>
      <w:bookmarkEnd w:id="3176"/>
      <w:bookmarkEnd w:id="3177"/>
      <w:bookmarkEnd w:id="3178"/>
      <w:bookmarkEnd w:id="3179"/>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3180" w:name="_Toc20486974"/>
      <w:bookmarkStart w:id="3181" w:name="_Toc29342266"/>
      <w:bookmarkStart w:id="3182" w:name="_Toc29343405"/>
      <w:bookmarkStart w:id="3183" w:name="_Toc36566657"/>
      <w:bookmarkStart w:id="3184" w:name="_Toc36810073"/>
      <w:bookmarkStart w:id="3185" w:name="_Toc36846437"/>
      <w:bookmarkStart w:id="3186" w:name="_Toc36939090"/>
      <w:bookmarkStart w:id="3187" w:name="_Toc37082070"/>
      <w:r w:rsidRPr="000E4E7F">
        <w:t>5.6.1.3</w:t>
      </w:r>
      <w:r w:rsidRPr="000E4E7F">
        <w:tab/>
        <w:t xml:space="preserve">Reception of the </w:t>
      </w:r>
      <w:r w:rsidRPr="000E4E7F">
        <w:rPr>
          <w:i/>
        </w:rPr>
        <w:t>DLInformationTransfer</w:t>
      </w:r>
      <w:r w:rsidRPr="000E4E7F">
        <w:t xml:space="preserve"> by the UE</w:t>
      </w:r>
      <w:bookmarkEnd w:id="3180"/>
      <w:bookmarkEnd w:id="3181"/>
      <w:bookmarkEnd w:id="3182"/>
      <w:bookmarkEnd w:id="3183"/>
      <w:bookmarkEnd w:id="3184"/>
      <w:bookmarkEnd w:id="3185"/>
      <w:bookmarkEnd w:id="3186"/>
      <w:bookmarkEnd w:id="3187"/>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188" w:name="OLE_LINK74"/>
      <w:bookmarkStart w:id="3189" w:name="OLE_LINK75"/>
      <w:r w:rsidRPr="000E4E7F">
        <w:rPr>
          <w:i/>
        </w:rPr>
        <w:t>dedicatedInfoCDMA2000-1XRTT</w:t>
      </w:r>
      <w:bookmarkEnd w:id="3188"/>
      <w:bookmarkEnd w:id="3189"/>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lastRenderedPageBreak/>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566BDDBE" w:rsidR="0037653C" w:rsidRPr="000E4E7F" w:rsidRDefault="0037653C" w:rsidP="001628A2">
      <w:pPr>
        <w:rPr>
          <w:rFonts w:eastAsiaTheme="minorEastAsia"/>
        </w:rPr>
      </w:pPr>
      <w:bookmarkStart w:id="3190" w:name="_Toc20486975"/>
      <w:bookmarkStart w:id="3191" w:name="_Toc29342267"/>
      <w:bookmarkStart w:id="3192" w:name="_Toc29343406"/>
      <w:bookmarkStart w:id="3193" w:name="_Toc36566658"/>
      <w:r w:rsidRPr="000E4E7F">
        <w:t xml:space="preserve">Upon receiving </w:t>
      </w:r>
      <w:r w:rsidRPr="000E4E7F">
        <w:rPr>
          <w:i/>
        </w:rPr>
        <w:t>DLInformationTransfer</w:t>
      </w:r>
      <w:r w:rsidRPr="000E4E7F">
        <w:t xml:space="preserve"> message, the </w:t>
      </w:r>
      <w:del w:id="3194" w:author="Samsung (Seungri Jin) - class0/class1" w:date="2020-05-13T17:58:00Z">
        <w:r w:rsidRPr="000E4E7F" w:rsidDel="00935421">
          <w:delText xml:space="preserve">the </w:delText>
        </w:r>
      </w:del>
      <w:r w:rsidRPr="000E4E7F">
        <w:t>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3195" w:name="_Toc36810074"/>
      <w:bookmarkStart w:id="3196" w:name="_Toc36846438"/>
      <w:bookmarkStart w:id="3197" w:name="_Toc36939091"/>
      <w:bookmarkStart w:id="3198" w:name="_Toc37082071"/>
      <w:r w:rsidRPr="000E4E7F">
        <w:t>5.6.2</w:t>
      </w:r>
      <w:r w:rsidRPr="000E4E7F">
        <w:tab/>
        <w:t>UL information transfer</w:t>
      </w:r>
      <w:bookmarkEnd w:id="3190"/>
      <w:bookmarkEnd w:id="3191"/>
      <w:bookmarkEnd w:id="3192"/>
      <w:bookmarkEnd w:id="3193"/>
      <w:bookmarkEnd w:id="3195"/>
      <w:bookmarkEnd w:id="3196"/>
      <w:bookmarkEnd w:id="3197"/>
      <w:bookmarkEnd w:id="3198"/>
    </w:p>
    <w:p w14:paraId="3D3733CE" w14:textId="77777777" w:rsidR="009722D5" w:rsidRPr="000E4E7F" w:rsidRDefault="009722D5" w:rsidP="009722D5">
      <w:pPr>
        <w:pStyle w:val="Heading4"/>
      </w:pPr>
      <w:bookmarkStart w:id="3199" w:name="_Toc20486976"/>
      <w:bookmarkStart w:id="3200" w:name="_Toc29342268"/>
      <w:bookmarkStart w:id="3201" w:name="_Toc29343407"/>
      <w:bookmarkStart w:id="3202" w:name="_Toc36566659"/>
      <w:bookmarkStart w:id="3203" w:name="_Toc36810075"/>
      <w:bookmarkStart w:id="3204" w:name="_Toc36846439"/>
      <w:bookmarkStart w:id="3205" w:name="_Toc36939092"/>
      <w:bookmarkStart w:id="3206" w:name="_Toc37082072"/>
      <w:r w:rsidRPr="000E4E7F">
        <w:t>5.6.2.1</w:t>
      </w:r>
      <w:r w:rsidRPr="000E4E7F">
        <w:tab/>
        <w:t>General</w:t>
      </w:r>
      <w:bookmarkEnd w:id="3199"/>
      <w:bookmarkEnd w:id="3200"/>
      <w:bookmarkEnd w:id="3201"/>
      <w:bookmarkEnd w:id="3202"/>
      <w:bookmarkEnd w:id="3203"/>
      <w:bookmarkEnd w:id="3204"/>
      <w:bookmarkEnd w:id="3205"/>
      <w:bookmarkEnd w:id="3206"/>
    </w:p>
    <w:bookmarkStart w:id="3207" w:name="_MON_1289914531"/>
    <w:bookmarkEnd w:id="3207"/>
    <w:p w14:paraId="09CB2C6C" w14:textId="77777777" w:rsidR="009722D5" w:rsidRPr="000E4E7F" w:rsidRDefault="009722D5" w:rsidP="009722D5">
      <w:pPr>
        <w:pStyle w:val="TH"/>
      </w:pPr>
      <w:r w:rsidRPr="000E4E7F">
        <w:object w:dxaOrig="7574" w:dyaOrig="1814" w14:anchorId="3FC513D8">
          <v:shape id="_x0000_i1102" type="#_x0000_t75" style="width:353.25pt;height:82.5pt" o:ole="">
            <v:imagedata r:id="rId164" o:title=""/>
          </v:shape>
          <o:OLEObject Type="Embed" ProgID="Word.Picture.8" ShapeID="_x0000_i1102" DrawAspect="Content" ObjectID="_1651407014"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3208" w:name="_Toc20486977"/>
      <w:bookmarkStart w:id="3209" w:name="_Toc29342269"/>
      <w:bookmarkStart w:id="3210" w:name="_Toc29343408"/>
      <w:bookmarkStart w:id="3211" w:name="_Toc36566660"/>
      <w:bookmarkStart w:id="3212" w:name="_Toc36810076"/>
      <w:bookmarkStart w:id="3213" w:name="_Toc36846440"/>
      <w:bookmarkStart w:id="3214" w:name="_Toc36939093"/>
      <w:bookmarkStart w:id="3215" w:name="_Toc37082073"/>
      <w:r w:rsidRPr="000E4E7F">
        <w:t>5.6.2.2</w:t>
      </w:r>
      <w:r w:rsidRPr="000E4E7F">
        <w:tab/>
        <w:t>Initiation</w:t>
      </w:r>
      <w:bookmarkEnd w:id="3208"/>
      <w:bookmarkEnd w:id="3209"/>
      <w:bookmarkEnd w:id="3210"/>
      <w:bookmarkEnd w:id="3211"/>
      <w:bookmarkEnd w:id="3212"/>
      <w:bookmarkEnd w:id="3213"/>
      <w:bookmarkEnd w:id="3214"/>
      <w:bookmarkEnd w:id="3215"/>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3216" w:name="_Toc20486978"/>
      <w:bookmarkStart w:id="3217" w:name="_Toc29342270"/>
      <w:bookmarkStart w:id="3218" w:name="_Toc29343409"/>
      <w:bookmarkStart w:id="3219" w:name="_Toc36566661"/>
      <w:bookmarkStart w:id="3220" w:name="_Toc36810077"/>
      <w:bookmarkStart w:id="3221" w:name="_Toc36846441"/>
      <w:bookmarkStart w:id="3222" w:name="_Toc36939094"/>
      <w:bookmarkStart w:id="3223" w:name="_Toc37082074"/>
      <w:r w:rsidRPr="000E4E7F">
        <w:t>5.6.2.3</w:t>
      </w:r>
      <w:r w:rsidRPr="000E4E7F">
        <w:tab/>
        <w:t xml:space="preserve">Actions related to transmission of </w:t>
      </w:r>
      <w:r w:rsidRPr="000E4E7F">
        <w:rPr>
          <w:i/>
        </w:rPr>
        <w:t>ULInformationTransfer</w:t>
      </w:r>
      <w:r w:rsidRPr="000E4E7F">
        <w:t xml:space="preserve"> message</w:t>
      </w:r>
      <w:bookmarkEnd w:id="3216"/>
      <w:bookmarkEnd w:id="3217"/>
      <w:bookmarkEnd w:id="3218"/>
      <w:bookmarkEnd w:id="3219"/>
      <w:bookmarkEnd w:id="3220"/>
      <w:bookmarkEnd w:id="3221"/>
      <w:bookmarkEnd w:id="3222"/>
      <w:bookmarkEnd w:id="3223"/>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052A5E63" w:rsidR="009722D5" w:rsidRPr="000E4E7F" w:rsidRDefault="009722D5" w:rsidP="009722D5">
      <w:pPr>
        <w:pStyle w:val="B1"/>
      </w:pPr>
      <w:r w:rsidRPr="000E4E7F">
        <w:t>1&gt;</w:t>
      </w:r>
      <w:r w:rsidRPr="000E4E7F">
        <w:tab/>
        <w:t>upon RRC connection establishment, if UE supports the Control Plane CIoT EPS</w:t>
      </w:r>
      <w:ins w:id="3224" w:author="cr4239r1 (R2-2003923)" w:date="2020-05-11T13:00:00Z">
        <w:r w:rsidR="00E745A5">
          <w:rPr>
            <w:lang w:val="en-US"/>
          </w:rPr>
          <w:t>/5GS</w:t>
        </w:r>
      </w:ins>
      <w:r w:rsidRPr="000E4E7F">
        <w:t xml:space="preserve"> optimisation and UE does not need UL gaps during continuous uplink </w:t>
      </w:r>
      <w:commentRangeStart w:id="3225"/>
      <w:r w:rsidRPr="000E4E7F">
        <w:t>transmission</w:t>
      </w:r>
      <w:commentRangeEnd w:id="3225"/>
      <w:r w:rsidR="00AA39B0">
        <w:rPr>
          <w:rStyle w:val="CommentReference"/>
        </w:rPr>
        <w:commentReference w:id="3225"/>
      </w:r>
      <w:r w:rsidRPr="000E4E7F">
        <w:t>:</w:t>
      </w:r>
    </w:p>
    <w:p w14:paraId="1C24430C" w14:textId="77777777" w:rsidR="009722D5" w:rsidRPr="000E4E7F" w:rsidRDefault="009722D5" w:rsidP="009722D5">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3226" w:name="_Toc20486979"/>
      <w:bookmarkStart w:id="3227" w:name="_Toc29342271"/>
      <w:bookmarkStart w:id="3228" w:name="_Toc29343410"/>
      <w:bookmarkStart w:id="3229" w:name="_Toc36566662"/>
      <w:bookmarkStart w:id="3230" w:name="_Toc36810078"/>
      <w:bookmarkStart w:id="3231" w:name="_Toc36846442"/>
      <w:bookmarkStart w:id="3232" w:name="_Toc36939095"/>
      <w:bookmarkStart w:id="3233" w:name="_Toc37082075"/>
      <w:r w:rsidRPr="000E4E7F">
        <w:t>5.6.2.4</w:t>
      </w:r>
      <w:r w:rsidRPr="000E4E7F">
        <w:tab/>
        <w:t xml:space="preserve">Failure to deliver </w:t>
      </w:r>
      <w:r w:rsidRPr="000E4E7F">
        <w:rPr>
          <w:i/>
        </w:rPr>
        <w:t>ULInformationTransfer</w:t>
      </w:r>
      <w:r w:rsidRPr="000E4E7F">
        <w:t xml:space="preserve"> message</w:t>
      </w:r>
      <w:bookmarkEnd w:id="3226"/>
      <w:bookmarkEnd w:id="3227"/>
      <w:bookmarkEnd w:id="3228"/>
      <w:bookmarkEnd w:id="3229"/>
      <w:bookmarkEnd w:id="3230"/>
      <w:bookmarkEnd w:id="3231"/>
      <w:bookmarkEnd w:id="3232"/>
      <w:bookmarkEnd w:id="3233"/>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3234" w:name="_Toc20486980"/>
      <w:bookmarkStart w:id="3235" w:name="_Toc29342272"/>
      <w:bookmarkStart w:id="3236" w:name="_Toc29343411"/>
      <w:bookmarkStart w:id="3237" w:name="_Toc36566663"/>
      <w:bookmarkStart w:id="3238" w:name="_Toc36810079"/>
      <w:bookmarkStart w:id="3239" w:name="_Toc36846443"/>
      <w:bookmarkStart w:id="3240" w:name="_Toc36939096"/>
      <w:bookmarkStart w:id="3241" w:name="_Toc37082076"/>
      <w:r w:rsidRPr="000E4E7F">
        <w:t>5.6.2a</w:t>
      </w:r>
      <w:r w:rsidRPr="000E4E7F">
        <w:tab/>
        <w:t>UL information transfer</w:t>
      </w:r>
      <w:r w:rsidR="00C94724" w:rsidRPr="000E4E7F">
        <w:t xml:space="preserve"> for MR-DC</w:t>
      </w:r>
      <w:bookmarkEnd w:id="3234"/>
      <w:bookmarkEnd w:id="3235"/>
      <w:bookmarkEnd w:id="3236"/>
      <w:bookmarkEnd w:id="3237"/>
      <w:bookmarkEnd w:id="3238"/>
      <w:bookmarkEnd w:id="3239"/>
      <w:bookmarkEnd w:id="3240"/>
      <w:bookmarkEnd w:id="3241"/>
    </w:p>
    <w:p w14:paraId="511C2FDB" w14:textId="77777777" w:rsidR="008776AE" w:rsidRPr="000E4E7F" w:rsidRDefault="008776AE" w:rsidP="008776AE">
      <w:pPr>
        <w:pStyle w:val="Heading4"/>
      </w:pPr>
      <w:bookmarkStart w:id="3242" w:name="_Toc20486981"/>
      <w:bookmarkStart w:id="3243" w:name="_Toc29342273"/>
      <w:bookmarkStart w:id="3244" w:name="_Toc29343412"/>
      <w:bookmarkStart w:id="3245" w:name="_Toc36566664"/>
      <w:bookmarkStart w:id="3246" w:name="_Toc36810080"/>
      <w:bookmarkStart w:id="3247" w:name="_Toc36846444"/>
      <w:bookmarkStart w:id="3248" w:name="_Toc36939097"/>
      <w:bookmarkStart w:id="3249" w:name="_Toc37082077"/>
      <w:r w:rsidRPr="000E4E7F">
        <w:t>5.6.2a.1</w:t>
      </w:r>
      <w:r w:rsidRPr="000E4E7F">
        <w:tab/>
        <w:t>General</w:t>
      </w:r>
      <w:bookmarkEnd w:id="3242"/>
      <w:bookmarkEnd w:id="3243"/>
      <w:bookmarkEnd w:id="3244"/>
      <w:bookmarkEnd w:id="3245"/>
      <w:bookmarkEnd w:id="3246"/>
      <w:bookmarkEnd w:id="3247"/>
      <w:bookmarkEnd w:id="3248"/>
      <w:bookmarkEnd w:id="3249"/>
    </w:p>
    <w:bookmarkStart w:id="3250" w:name="_MON_1578916346"/>
    <w:bookmarkEnd w:id="3250"/>
    <w:p w14:paraId="4164CD4F" w14:textId="77777777" w:rsidR="008776AE" w:rsidRPr="000E4E7F" w:rsidRDefault="008776AE" w:rsidP="008776AE">
      <w:pPr>
        <w:pStyle w:val="TH"/>
      </w:pPr>
      <w:r w:rsidRPr="000E4E7F">
        <w:object w:dxaOrig="7575" w:dyaOrig="1815" w14:anchorId="06972C80">
          <v:shape id="_x0000_i1103" type="#_x0000_t75" style="width:351.75pt;height:87.75pt" o:ole="">
            <v:imagedata r:id="rId166" o:title=""/>
          </v:shape>
          <o:OLEObject Type="Embed" ProgID="Word.Picture.8" ShapeID="_x0000_i1103" DrawAspect="Content" ObjectID="_1651407015"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5DF8B160"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3251" w:author="cr4245 (R2-2003126)" w:date="2020-05-12T15:37:00Z">
        <w:r w:rsidR="00992482">
          <w:t>,</w:t>
        </w:r>
        <w:r w:rsidR="00992482" w:rsidRPr="00992482">
          <w:t xml:space="preserve"> </w:t>
        </w:r>
        <w:r w:rsidR="00992482">
          <w:t>the NR RRC UE assistance information</w:t>
        </w:r>
      </w:ins>
      <w:ins w:id="3252" w:author="cr4290 (R2-2003852)" w:date="2020-05-10T12:28:00Z">
        <w:r w:rsidR="00030C1B">
          <w:t xml:space="preserve"> </w:t>
        </w:r>
        <w:r w:rsidR="00030C1B" w:rsidRPr="005C60FE">
          <w:t xml:space="preserve">or an NR </w:t>
        </w:r>
        <w:r w:rsidR="00030C1B" w:rsidRPr="005C60FE">
          <w:rPr>
            <w:i/>
            <w:iCs/>
          </w:rPr>
          <w:t>RRCReconfigurationComplete</w:t>
        </w:r>
        <w:r w:rsidR="00030C1B">
          <w:t xml:space="preserve"> (</w:t>
        </w:r>
        <w:r w:rsidR="00030C1B" w:rsidRPr="005C60FE">
          <w:t>transmitted upon CPC execution if only SRB1 is configured and the UE is operating in EN-DC)</w:t>
        </w:r>
      </w:ins>
      <w:r w:rsidRPr="000E4E7F">
        <w:t>.</w:t>
      </w:r>
    </w:p>
    <w:p w14:paraId="1848FBF2" w14:textId="77777777" w:rsidR="008776AE" w:rsidRPr="000E4E7F" w:rsidRDefault="008776AE" w:rsidP="008776AE">
      <w:pPr>
        <w:pStyle w:val="Heading4"/>
      </w:pPr>
      <w:bookmarkStart w:id="3253" w:name="_Toc20486982"/>
      <w:bookmarkStart w:id="3254" w:name="_Toc29342274"/>
      <w:bookmarkStart w:id="3255" w:name="_Toc29343413"/>
      <w:bookmarkStart w:id="3256" w:name="_Toc36566665"/>
      <w:bookmarkStart w:id="3257" w:name="_Toc36810081"/>
      <w:bookmarkStart w:id="3258" w:name="_Toc36846445"/>
      <w:bookmarkStart w:id="3259" w:name="_Toc36939098"/>
      <w:bookmarkStart w:id="3260" w:name="_Toc37082078"/>
      <w:r w:rsidRPr="000E4E7F">
        <w:t>5.6.2a.2</w:t>
      </w:r>
      <w:r w:rsidRPr="000E4E7F">
        <w:tab/>
        <w:t>Initiation</w:t>
      </w:r>
      <w:bookmarkEnd w:id="3253"/>
      <w:bookmarkEnd w:id="3254"/>
      <w:bookmarkEnd w:id="3255"/>
      <w:bookmarkEnd w:id="3256"/>
      <w:bookmarkEnd w:id="3257"/>
      <w:bookmarkEnd w:id="3258"/>
      <w:bookmarkEnd w:id="3259"/>
      <w:bookmarkEnd w:id="3260"/>
    </w:p>
    <w:p w14:paraId="42F63467" w14:textId="0199AA1F"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261" w:author="cr4290 (R2-2003852)" w:date="2020-05-10T12:28:00Z">
        <w:r w:rsidR="00030C1B">
          <w:t xml:space="preserve">, </w:t>
        </w:r>
        <w:r w:rsidR="00030C1B" w:rsidRPr="00902336">
          <w:t>except in the case the UE executes a Conditional PSCell Change</w:t>
        </w:r>
      </w:ins>
      <w:r w:rsidR="005F43E5" w:rsidRPr="000E4E7F">
        <w:t>.</w:t>
      </w:r>
    </w:p>
    <w:p w14:paraId="7A4523D0" w14:textId="77777777" w:rsidR="008776AE" w:rsidRPr="000E4E7F" w:rsidRDefault="008776AE" w:rsidP="008776AE">
      <w:pPr>
        <w:pStyle w:val="Heading4"/>
      </w:pPr>
      <w:bookmarkStart w:id="3262" w:name="_Toc20486983"/>
      <w:bookmarkStart w:id="3263" w:name="_Toc29342275"/>
      <w:bookmarkStart w:id="3264" w:name="_Toc29343414"/>
      <w:bookmarkStart w:id="3265" w:name="_Toc36566666"/>
      <w:bookmarkStart w:id="3266" w:name="_Toc36810082"/>
      <w:bookmarkStart w:id="3267" w:name="_Toc36846446"/>
      <w:bookmarkStart w:id="3268" w:name="_Toc36939099"/>
      <w:bookmarkStart w:id="3269"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262"/>
      <w:bookmarkEnd w:id="3263"/>
      <w:bookmarkEnd w:id="3264"/>
      <w:bookmarkEnd w:id="3265"/>
      <w:bookmarkEnd w:id="3266"/>
      <w:bookmarkEnd w:id="3267"/>
      <w:bookmarkEnd w:id="3268"/>
      <w:bookmarkEnd w:id="3269"/>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3270" w:name="_Toc20486984"/>
      <w:bookmarkStart w:id="3271" w:name="_Toc29342276"/>
      <w:bookmarkStart w:id="3272" w:name="_Toc29343415"/>
      <w:bookmarkStart w:id="3273" w:name="_Toc36566667"/>
      <w:bookmarkStart w:id="3274" w:name="_Toc36810083"/>
      <w:bookmarkStart w:id="3275" w:name="_Toc36846447"/>
      <w:bookmarkStart w:id="3276" w:name="_Toc36939100"/>
      <w:bookmarkStart w:id="3277" w:name="_Toc37082080"/>
      <w:r w:rsidRPr="000E4E7F">
        <w:lastRenderedPageBreak/>
        <w:t>5.6.2a.4</w:t>
      </w:r>
      <w:r w:rsidRPr="000E4E7F">
        <w:tab/>
      </w:r>
      <w:r w:rsidR="00A55408" w:rsidRPr="000E4E7F">
        <w:t>Void</w:t>
      </w:r>
      <w:bookmarkEnd w:id="3270"/>
      <w:bookmarkEnd w:id="3271"/>
      <w:bookmarkEnd w:id="3272"/>
      <w:bookmarkEnd w:id="3273"/>
      <w:bookmarkEnd w:id="3274"/>
      <w:bookmarkEnd w:id="3275"/>
      <w:bookmarkEnd w:id="3276"/>
      <w:bookmarkEnd w:id="3277"/>
    </w:p>
    <w:p w14:paraId="586D803A" w14:textId="77777777" w:rsidR="009722D5" w:rsidRPr="000E4E7F" w:rsidRDefault="009722D5" w:rsidP="009722D5">
      <w:pPr>
        <w:pStyle w:val="Heading3"/>
        <w:ind w:left="0" w:firstLine="0"/>
      </w:pPr>
      <w:bookmarkStart w:id="3278" w:name="_Toc20486985"/>
      <w:bookmarkStart w:id="3279" w:name="_Toc29342277"/>
      <w:bookmarkStart w:id="3280" w:name="_Toc29343416"/>
      <w:bookmarkStart w:id="3281" w:name="_Toc36566668"/>
      <w:bookmarkStart w:id="3282" w:name="_Toc36810084"/>
      <w:bookmarkStart w:id="3283" w:name="_Toc36846448"/>
      <w:bookmarkStart w:id="3284" w:name="_Toc36939101"/>
      <w:bookmarkStart w:id="3285" w:name="_Toc37082081"/>
      <w:r w:rsidRPr="000E4E7F">
        <w:t>5.6.3</w:t>
      </w:r>
      <w:r w:rsidRPr="000E4E7F">
        <w:tab/>
        <w:t>UE capability transfer</w:t>
      </w:r>
      <w:bookmarkEnd w:id="3278"/>
      <w:bookmarkEnd w:id="3279"/>
      <w:bookmarkEnd w:id="3280"/>
      <w:bookmarkEnd w:id="3281"/>
      <w:bookmarkEnd w:id="3282"/>
      <w:bookmarkEnd w:id="3283"/>
      <w:bookmarkEnd w:id="3284"/>
      <w:bookmarkEnd w:id="3285"/>
    </w:p>
    <w:p w14:paraId="7BDD2581" w14:textId="77777777" w:rsidR="009722D5" w:rsidRPr="000E4E7F" w:rsidRDefault="009722D5" w:rsidP="009722D5">
      <w:pPr>
        <w:pStyle w:val="Heading4"/>
        <w:ind w:left="0" w:firstLine="0"/>
      </w:pPr>
      <w:bookmarkStart w:id="3286" w:name="_Toc20486986"/>
      <w:bookmarkStart w:id="3287" w:name="_Toc29342278"/>
      <w:bookmarkStart w:id="3288" w:name="_Toc29343417"/>
      <w:bookmarkStart w:id="3289" w:name="_Toc36566669"/>
      <w:bookmarkStart w:id="3290" w:name="_Toc36810085"/>
      <w:bookmarkStart w:id="3291" w:name="_Toc36846449"/>
      <w:bookmarkStart w:id="3292" w:name="_Toc36939102"/>
      <w:bookmarkStart w:id="3293" w:name="_Toc37082082"/>
      <w:r w:rsidRPr="000E4E7F">
        <w:t>5.6.3.1</w:t>
      </w:r>
      <w:r w:rsidRPr="000E4E7F">
        <w:tab/>
        <w:t>General</w:t>
      </w:r>
      <w:bookmarkEnd w:id="3286"/>
      <w:bookmarkEnd w:id="3287"/>
      <w:bookmarkEnd w:id="3288"/>
      <w:bookmarkEnd w:id="3289"/>
      <w:bookmarkEnd w:id="3290"/>
      <w:bookmarkEnd w:id="3291"/>
      <w:bookmarkEnd w:id="3292"/>
      <w:bookmarkEnd w:id="3293"/>
    </w:p>
    <w:bookmarkStart w:id="3294" w:name="_MON_1288445650"/>
    <w:bookmarkStart w:id="3295" w:name="_MON_1289914532"/>
    <w:bookmarkEnd w:id="3294"/>
    <w:bookmarkEnd w:id="3295"/>
    <w:bookmarkStart w:id="3296" w:name="_MON_1267952517"/>
    <w:bookmarkEnd w:id="3296"/>
    <w:p w14:paraId="6DF4D067" w14:textId="77777777" w:rsidR="009722D5" w:rsidRPr="000E4E7F" w:rsidRDefault="009722D5" w:rsidP="009722D5">
      <w:pPr>
        <w:pStyle w:val="TH"/>
      </w:pPr>
      <w:r w:rsidRPr="000E4E7F">
        <w:object w:dxaOrig="7574" w:dyaOrig="2714" w14:anchorId="7092D49B">
          <v:shape id="_x0000_i1104" type="#_x0000_t75" style="width:353.25pt;height:129pt" o:ole="">
            <v:imagedata r:id="rId168" o:title=""/>
          </v:shape>
          <o:OLEObject Type="Embed" ProgID="Word.Picture.8" ShapeID="_x0000_i1104" DrawAspect="Content" ObjectID="_1651407016"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3297" w:name="_Toc20486987"/>
      <w:bookmarkStart w:id="3298" w:name="_Toc29342279"/>
      <w:bookmarkStart w:id="3299" w:name="_Toc29343418"/>
      <w:bookmarkStart w:id="3300" w:name="_Toc36566670"/>
      <w:bookmarkStart w:id="3301" w:name="_Toc36810086"/>
      <w:bookmarkStart w:id="3302" w:name="_Toc36846450"/>
      <w:bookmarkStart w:id="3303" w:name="_Toc36939103"/>
      <w:bookmarkStart w:id="3304" w:name="_Toc37082083"/>
      <w:r w:rsidRPr="000E4E7F">
        <w:t>5.6.3.2</w:t>
      </w:r>
      <w:r w:rsidRPr="000E4E7F">
        <w:tab/>
        <w:t>Initiation</w:t>
      </w:r>
      <w:bookmarkEnd w:id="3297"/>
      <w:bookmarkEnd w:id="3298"/>
      <w:bookmarkEnd w:id="3299"/>
      <w:bookmarkEnd w:id="3300"/>
      <w:bookmarkEnd w:id="3301"/>
      <w:bookmarkEnd w:id="3302"/>
      <w:bookmarkEnd w:id="3303"/>
      <w:bookmarkEnd w:id="3304"/>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3305" w:name="_Toc20486988"/>
      <w:bookmarkStart w:id="3306" w:name="_Toc29342280"/>
      <w:bookmarkStart w:id="3307" w:name="_Toc29343419"/>
      <w:bookmarkStart w:id="3308" w:name="_Toc36566671"/>
      <w:bookmarkStart w:id="3309" w:name="_Toc36810087"/>
      <w:bookmarkStart w:id="3310" w:name="_Toc36846451"/>
      <w:bookmarkStart w:id="3311" w:name="_Toc36939104"/>
      <w:bookmarkStart w:id="3312" w:name="_Toc37082084"/>
      <w:r w:rsidRPr="000E4E7F">
        <w:t>5.6.3.3</w:t>
      </w:r>
      <w:r w:rsidRPr="000E4E7F">
        <w:tab/>
        <w:t xml:space="preserve">Reception of the </w:t>
      </w:r>
      <w:r w:rsidRPr="000E4E7F">
        <w:rPr>
          <w:i/>
        </w:rPr>
        <w:t>UECapabilityEnquiry</w:t>
      </w:r>
      <w:r w:rsidRPr="000E4E7F">
        <w:t xml:space="preserve"> by the UE</w:t>
      </w:r>
      <w:bookmarkEnd w:id="3305"/>
      <w:bookmarkEnd w:id="3306"/>
      <w:bookmarkEnd w:id="3307"/>
      <w:bookmarkEnd w:id="3308"/>
      <w:bookmarkEnd w:id="3309"/>
      <w:bookmarkEnd w:id="3310"/>
      <w:bookmarkEnd w:id="3311"/>
      <w:bookmarkEnd w:id="3312"/>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313" w:name="OLE_LINK105"/>
      <w:r w:rsidRPr="000E4E7F">
        <w:rPr>
          <w:i/>
        </w:rPr>
        <w:t>RAT-Container</w:t>
      </w:r>
      <w:bookmarkEnd w:id="3313"/>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3314" w:name="_Toc20486989"/>
      <w:bookmarkStart w:id="3315" w:name="_Toc29342281"/>
      <w:bookmarkStart w:id="3316" w:name="_Toc29343420"/>
      <w:bookmarkStart w:id="3317" w:name="_Toc36566672"/>
      <w:bookmarkStart w:id="3318" w:name="_Toc36810088"/>
      <w:bookmarkStart w:id="3319" w:name="_Toc36846452"/>
      <w:bookmarkStart w:id="3320" w:name="_Toc36939105"/>
      <w:bookmarkStart w:id="3321" w:name="_Toc37082085"/>
      <w:r w:rsidRPr="000E4E7F">
        <w:lastRenderedPageBreak/>
        <w:t>5.6.4</w:t>
      </w:r>
      <w:r w:rsidRPr="000E4E7F">
        <w:tab/>
        <w:t>CSFB to 1x Parameter transfer</w:t>
      </w:r>
      <w:bookmarkEnd w:id="3314"/>
      <w:bookmarkEnd w:id="3315"/>
      <w:bookmarkEnd w:id="3316"/>
      <w:bookmarkEnd w:id="3317"/>
      <w:bookmarkEnd w:id="3318"/>
      <w:bookmarkEnd w:id="3319"/>
      <w:bookmarkEnd w:id="3320"/>
      <w:bookmarkEnd w:id="3321"/>
    </w:p>
    <w:p w14:paraId="389B0E6B" w14:textId="77777777" w:rsidR="009722D5" w:rsidRPr="000E4E7F" w:rsidRDefault="009722D5" w:rsidP="009722D5">
      <w:pPr>
        <w:pStyle w:val="Heading4"/>
        <w:ind w:left="0" w:firstLine="0"/>
      </w:pPr>
      <w:bookmarkStart w:id="3322" w:name="_Toc20486990"/>
      <w:bookmarkStart w:id="3323" w:name="_Toc29342282"/>
      <w:bookmarkStart w:id="3324" w:name="_Toc29343421"/>
      <w:bookmarkStart w:id="3325" w:name="_Toc36566673"/>
      <w:bookmarkStart w:id="3326" w:name="_Toc36810089"/>
      <w:bookmarkStart w:id="3327" w:name="_Toc36846453"/>
      <w:bookmarkStart w:id="3328" w:name="_Toc36939106"/>
      <w:bookmarkStart w:id="3329" w:name="_Toc37082086"/>
      <w:r w:rsidRPr="000E4E7F">
        <w:t>5.6.4.1</w:t>
      </w:r>
      <w:r w:rsidRPr="000E4E7F">
        <w:tab/>
        <w:t>General</w:t>
      </w:r>
      <w:bookmarkEnd w:id="3322"/>
      <w:bookmarkEnd w:id="3323"/>
      <w:bookmarkEnd w:id="3324"/>
      <w:bookmarkEnd w:id="3325"/>
      <w:bookmarkEnd w:id="3326"/>
      <w:bookmarkEnd w:id="3327"/>
      <w:bookmarkEnd w:id="3328"/>
      <w:bookmarkEnd w:id="3329"/>
    </w:p>
    <w:bookmarkStart w:id="3330" w:name="_MON_1292699346"/>
    <w:bookmarkEnd w:id="3330"/>
    <w:p w14:paraId="2F84FD35" w14:textId="77777777" w:rsidR="009722D5" w:rsidRPr="000E4E7F" w:rsidRDefault="009722D5" w:rsidP="009722D5">
      <w:pPr>
        <w:pStyle w:val="TH"/>
      </w:pPr>
      <w:r w:rsidRPr="000E4E7F">
        <w:object w:dxaOrig="7574" w:dyaOrig="2714" w14:anchorId="4BF341A8">
          <v:shape id="_x0000_i1105" type="#_x0000_t75" style="width:353.25pt;height:129pt" o:ole="">
            <v:imagedata r:id="rId170" o:title=""/>
          </v:shape>
          <o:OLEObject Type="Embed" ProgID="Word.Picture.8" ShapeID="_x0000_i1105" DrawAspect="Content" ObjectID="_1651407017"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3331" w:name="_Toc20486991"/>
      <w:bookmarkStart w:id="3332" w:name="_Toc29342283"/>
      <w:bookmarkStart w:id="3333" w:name="_Toc29343422"/>
      <w:bookmarkStart w:id="3334" w:name="_Toc36566674"/>
      <w:bookmarkStart w:id="3335" w:name="_Toc36810090"/>
      <w:bookmarkStart w:id="3336" w:name="_Toc36846454"/>
      <w:bookmarkStart w:id="3337" w:name="_Toc36939107"/>
      <w:bookmarkStart w:id="3338" w:name="_Toc37082087"/>
      <w:r w:rsidRPr="000E4E7F">
        <w:t>5.6.4.2</w:t>
      </w:r>
      <w:r w:rsidRPr="000E4E7F">
        <w:tab/>
        <w:t>Initiation</w:t>
      </w:r>
      <w:bookmarkEnd w:id="3331"/>
      <w:bookmarkEnd w:id="3332"/>
      <w:bookmarkEnd w:id="3333"/>
      <w:bookmarkEnd w:id="3334"/>
      <w:bookmarkEnd w:id="3335"/>
      <w:bookmarkEnd w:id="3336"/>
      <w:bookmarkEnd w:id="3337"/>
      <w:bookmarkEnd w:id="3338"/>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3339" w:name="_Toc20486992"/>
      <w:bookmarkStart w:id="3340" w:name="_Toc29342284"/>
      <w:bookmarkStart w:id="3341" w:name="_Toc29343423"/>
      <w:bookmarkStart w:id="3342" w:name="_Toc36566675"/>
      <w:bookmarkStart w:id="3343" w:name="_Toc36810091"/>
      <w:bookmarkStart w:id="3344" w:name="_Toc36846455"/>
      <w:bookmarkStart w:id="3345" w:name="_Toc36939108"/>
      <w:bookmarkStart w:id="3346" w:name="_Toc37082088"/>
      <w:r w:rsidRPr="000E4E7F">
        <w:t>5.6.4.3</w:t>
      </w:r>
      <w:r w:rsidRPr="000E4E7F">
        <w:tab/>
        <w:t xml:space="preserve">Actions related to transmission of </w:t>
      </w:r>
      <w:r w:rsidRPr="000E4E7F">
        <w:rPr>
          <w:i/>
        </w:rPr>
        <w:t>CSFBParametersRequestCDMA2000</w:t>
      </w:r>
      <w:r w:rsidRPr="000E4E7F">
        <w:t xml:space="preserve"> message</w:t>
      </w:r>
      <w:bookmarkEnd w:id="3339"/>
      <w:bookmarkEnd w:id="3340"/>
      <w:bookmarkEnd w:id="3341"/>
      <w:bookmarkEnd w:id="3342"/>
      <w:bookmarkEnd w:id="3343"/>
      <w:bookmarkEnd w:id="3344"/>
      <w:bookmarkEnd w:id="3345"/>
      <w:bookmarkEnd w:id="3346"/>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3347" w:name="_Toc20486993"/>
      <w:bookmarkStart w:id="3348" w:name="_Toc29342285"/>
      <w:bookmarkStart w:id="3349" w:name="_Toc29343424"/>
      <w:bookmarkStart w:id="3350" w:name="_Toc36566676"/>
      <w:bookmarkStart w:id="3351" w:name="_Toc36810092"/>
      <w:bookmarkStart w:id="3352" w:name="_Toc36846456"/>
      <w:bookmarkStart w:id="3353" w:name="_Toc36939109"/>
      <w:bookmarkStart w:id="3354" w:name="_Toc37082089"/>
      <w:r w:rsidRPr="000E4E7F">
        <w:t>5.6.4.4</w:t>
      </w:r>
      <w:r w:rsidRPr="000E4E7F">
        <w:tab/>
        <w:t xml:space="preserve">Reception of the </w:t>
      </w:r>
      <w:r w:rsidRPr="000E4E7F">
        <w:rPr>
          <w:i/>
          <w:noProof/>
        </w:rPr>
        <w:t xml:space="preserve">CSFBParametersResponseCDMA2000 </w:t>
      </w:r>
      <w:r w:rsidRPr="000E4E7F">
        <w:t>message</w:t>
      </w:r>
      <w:bookmarkEnd w:id="3347"/>
      <w:bookmarkEnd w:id="3348"/>
      <w:bookmarkEnd w:id="3349"/>
      <w:bookmarkEnd w:id="3350"/>
      <w:bookmarkEnd w:id="3351"/>
      <w:bookmarkEnd w:id="3352"/>
      <w:bookmarkEnd w:id="3353"/>
      <w:bookmarkEnd w:id="3354"/>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3355" w:name="_Toc20486994"/>
      <w:bookmarkStart w:id="3356" w:name="_Toc29342286"/>
      <w:bookmarkStart w:id="3357" w:name="_Toc29343425"/>
      <w:bookmarkStart w:id="3358" w:name="_Toc36566677"/>
      <w:bookmarkStart w:id="3359" w:name="_Toc36810093"/>
      <w:bookmarkStart w:id="3360" w:name="_Toc36846457"/>
      <w:bookmarkStart w:id="3361" w:name="_Toc36939110"/>
      <w:bookmarkStart w:id="3362" w:name="_Toc37082090"/>
      <w:r w:rsidRPr="000E4E7F">
        <w:rPr>
          <w:lang w:eastAsia="zh-CN"/>
        </w:rPr>
        <w:t>5.6.5</w:t>
      </w:r>
      <w:r w:rsidRPr="000E4E7F">
        <w:rPr>
          <w:lang w:eastAsia="zh-CN"/>
        </w:rPr>
        <w:tab/>
        <w:t>UE Information</w:t>
      </w:r>
      <w:bookmarkEnd w:id="3355"/>
      <w:bookmarkEnd w:id="3356"/>
      <w:bookmarkEnd w:id="3357"/>
      <w:bookmarkEnd w:id="3358"/>
      <w:bookmarkEnd w:id="3359"/>
      <w:bookmarkEnd w:id="3360"/>
      <w:bookmarkEnd w:id="3361"/>
      <w:bookmarkEnd w:id="3362"/>
    </w:p>
    <w:p w14:paraId="1668DA8F" w14:textId="77777777" w:rsidR="009722D5" w:rsidRPr="000E4E7F" w:rsidRDefault="009722D5" w:rsidP="009722D5">
      <w:pPr>
        <w:pStyle w:val="Heading4"/>
        <w:rPr>
          <w:lang w:eastAsia="zh-CN"/>
        </w:rPr>
      </w:pPr>
      <w:bookmarkStart w:id="3363" w:name="_Toc20486995"/>
      <w:bookmarkStart w:id="3364" w:name="_Toc29342287"/>
      <w:bookmarkStart w:id="3365" w:name="_Toc29343426"/>
      <w:bookmarkStart w:id="3366" w:name="_Toc36566678"/>
      <w:bookmarkStart w:id="3367" w:name="_Toc36810094"/>
      <w:bookmarkStart w:id="3368" w:name="_Toc36846458"/>
      <w:bookmarkStart w:id="3369" w:name="_Toc36939111"/>
      <w:bookmarkStart w:id="3370" w:name="_Toc37082091"/>
      <w:r w:rsidRPr="000E4E7F">
        <w:t>5.6.</w:t>
      </w:r>
      <w:r w:rsidRPr="000E4E7F">
        <w:rPr>
          <w:lang w:eastAsia="zh-CN"/>
        </w:rPr>
        <w:t>5</w:t>
      </w:r>
      <w:r w:rsidRPr="000E4E7F">
        <w:t>.1</w:t>
      </w:r>
      <w:r w:rsidRPr="000E4E7F">
        <w:tab/>
        <w:t>General</w:t>
      </w:r>
      <w:bookmarkEnd w:id="3363"/>
      <w:bookmarkEnd w:id="3364"/>
      <w:bookmarkEnd w:id="3365"/>
      <w:bookmarkEnd w:id="3366"/>
      <w:bookmarkEnd w:id="3367"/>
      <w:bookmarkEnd w:id="3368"/>
      <w:bookmarkEnd w:id="3369"/>
      <w:bookmarkEnd w:id="3370"/>
    </w:p>
    <w:bookmarkStart w:id="3371" w:name="_MON_1317170883"/>
    <w:bookmarkStart w:id="3372" w:name="_MON_1317171627"/>
    <w:bookmarkStart w:id="3373" w:name="_MON_1317171804"/>
    <w:bookmarkStart w:id="3374" w:name="_MON_1317176891"/>
    <w:bookmarkStart w:id="3375" w:name="_MON_1317177966"/>
    <w:bookmarkStart w:id="3376" w:name="_MON_1317105207"/>
    <w:bookmarkStart w:id="3377" w:name="_MON_1317105592"/>
    <w:bookmarkStart w:id="3378" w:name="_MON_1317105998"/>
    <w:bookmarkStart w:id="3379" w:name="_MON_1317106627"/>
    <w:bookmarkEnd w:id="3371"/>
    <w:bookmarkEnd w:id="3372"/>
    <w:bookmarkEnd w:id="3373"/>
    <w:bookmarkEnd w:id="3374"/>
    <w:bookmarkEnd w:id="3375"/>
    <w:bookmarkEnd w:id="3376"/>
    <w:bookmarkEnd w:id="3377"/>
    <w:bookmarkEnd w:id="3378"/>
    <w:bookmarkEnd w:id="3379"/>
    <w:bookmarkStart w:id="3380" w:name="_MON_1317106956"/>
    <w:bookmarkEnd w:id="3380"/>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3.25pt;height:129pt" o:ole="">
            <v:imagedata r:id="rId172" o:title=""/>
          </v:shape>
          <o:OLEObject Type="Embed" ProgID="Word.Picture.8" ShapeID="_x0000_i1106" DrawAspect="Content" ObjectID="_1651407018"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3381" w:name="_Toc20486996"/>
      <w:bookmarkStart w:id="3382" w:name="_Toc29342288"/>
      <w:bookmarkStart w:id="3383" w:name="_Toc29343427"/>
      <w:bookmarkStart w:id="3384" w:name="_Toc36566679"/>
      <w:bookmarkStart w:id="3385" w:name="_Toc36810095"/>
      <w:bookmarkStart w:id="3386" w:name="_Toc36846459"/>
      <w:bookmarkStart w:id="3387" w:name="_Toc36939112"/>
      <w:bookmarkStart w:id="3388" w:name="_Toc37082092"/>
      <w:r w:rsidRPr="000E4E7F">
        <w:lastRenderedPageBreak/>
        <w:t>5.6.</w:t>
      </w:r>
      <w:r w:rsidRPr="000E4E7F">
        <w:rPr>
          <w:lang w:eastAsia="zh-CN"/>
        </w:rPr>
        <w:t>5</w:t>
      </w:r>
      <w:r w:rsidRPr="000E4E7F">
        <w:t>.2</w:t>
      </w:r>
      <w:r w:rsidRPr="000E4E7F">
        <w:tab/>
        <w:t>Initiation</w:t>
      </w:r>
      <w:bookmarkEnd w:id="3381"/>
      <w:bookmarkEnd w:id="3382"/>
      <w:bookmarkEnd w:id="3383"/>
      <w:bookmarkEnd w:id="3384"/>
      <w:bookmarkEnd w:id="3385"/>
      <w:bookmarkEnd w:id="3386"/>
      <w:bookmarkEnd w:id="3387"/>
      <w:bookmarkEnd w:id="3388"/>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3389" w:name="_Toc20486997"/>
      <w:bookmarkStart w:id="3390" w:name="_Toc29342289"/>
      <w:bookmarkStart w:id="3391" w:name="_Toc29343428"/>
      <w:bookmarkStart w:id="3392" w:name="_Toc36566680"/>
      <w:bookmarkStart w:id="3393" w:name="_Toc36810096"/>
      <w:bookmarkStart w:id="3394" w:name="_Toc36846460"/>
      <w:bookmarkStart w:id="3395" w:name="_Toc36939113"/>
      <w:bookmarkStart w:id="3396"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389"/>
      <w:bookmarkEnd w:id="3390"/>
      <w:bookmarkEnd w:id="3391"/>
      <w:bookmarkEnd w:id="3392"/>
      <w:bookmarkEnd w:id="3393"/>
      <w:bookmarkEnd w:id="3394"/>
      <w:bookmarkEnd w:id="3395"/>
      <w:bookmarkEnd w:id="3396"/>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175872B0"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397" w:author="cr4287r1 (R2-2004040)" w:date="2020-05-11T17:30:00Z">
        <w:r w:rsidR="00C86189" w:rsidRPr="00742769">
          <w:t>(</w:t>
        </w:r>
        <w:r w:rsidR="00C86189" w:rsidRPr="00742769">
          <w:rPr>
            <w:i/>
          </w:rPr>
          <w:t>VarRLF-Report-NB</w:t>
        </w:r>
        <w:r w:rsidR="00C86189" w:rsidRPr="00742769">
          <w:t xml:space="preserve"> in NB-IoT)</w:t>
        </w:r>
        <w:r w:rsidR="00C86189">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14:paraId="583BD402" w14:textId="77777777" w:rsidR="00C86189" w:rsidRPr="00C86189" w:rsidRDefault="00C86189" w:rsidP="00C86189">
      <w:pPr>
        <w:overflowPunct/>
        <w:autoSpaceDE/>
        <w:autoSpaceDN/>
        <w:adjustRightInd/>
        <w:ind w:left="851" w:hanging="284"/>
        <w:textAlignment w:val="auto"/>
        <w:rPr>
          <w:ins w:id="3398" w:author="cr4287r1 (R2-2004040)" w:date="2020-05-11T17:30:00Z"/>
          <w:rFonts w:eastAsia="SimSun"/>
          <w:iCs/>
          <w:lang w:eastAsia="en-US"/>
        </w:rPr>
      </w:pPr>
      <w:ins w:id="3399" w:author="cr4287r1 (R2-2004040)" w:date="2020-05-11T17:30:00Z">
        <w:r w:rsidRPr="00C86189">
          <w:rPr>
            <w:rFonts w:eastAsia="SimSun"/>
            <w:lang w:eastAsia="en-US"/>
          </w:rPr>
          <w:t>2&gt;</w:t>
        </w:r>
        <w:r w:rsidRPr="00C86189">
          <w:rPr>
            <w:rFonts w:eastAsia="SimSun"/>
            <w:lang w:eastAsia="en-US"/>
          </w:rPr>
          <w:tab/>
          <w:t xml:space="preserve">for NB-IoT, if the global cell identity of the selected cell is the same as the </w:t>
        </w:r>
        <w:r w:rsidRPr="00C86189">
          <w:rPr>
            <w:rFonts w:eastAsia="SimSun"/>
            <w:i/>
            <w:lang w:eastAsia="en-US"/>
          </w:rPr>
          <w:t>reestablishmentCellId</w:t>
        </w:r>
        <w:r w:rsidRPr="00C86189">
          <w:rPr>
            <w:rFonts w:eastAsia="SimSun"/>
            <w:lang w:eastAsia="en-US"/>
          </w:rPr>
          <w:t xml:space="preserve"> in the </w:t>
        </w:r>
        <w:r w:rsidRPr="00C86189">
          <w:rPr>
            <w:rFonts w:eastAsia="SimSun"/>
            <w:i/>
            <w:lang w:eastAsia="en-US"/>
          </w:rPr>
          <w:t>VarRLF-Report-NB</w:t>
        </w:r>
        <w:r w:rsidRPr="00C86189">
          <w:rPr>
            <w:rFonts w:eastAsia="SimSun"/>
            <w:iCs/>
            <w:lang w:eastAsia="en-US"/>
          </w:rPr>
          <w:t>:</w:t>
        </w:r>
      </w:ins>
    </w:p>
    <w:p w14:paraId="0A413403" w14:textId="77777777" w:rsidR="00C86189" w:rsidRPr="00C86189" w:rsidRDefault="00C86189" w:rsidP="00C86189">
      <w:pPr>
        <w:overflowPunct/>
        <w:autoSpaceDE/>
        <w:autoSpaceDN/>
        <w:adjustRightInd/>
        <w:ind w:left="1135" w:hanging="284"/>
        <w:textAlignment w:val="auto"/>
        <w:rPr>
          <w:ins w:id="3400" w:author="cr4287r1 (R2-2004040)" w:date="2020-05-11T17:30:00Z"/>
          <w:rFonts w:eastAsia="SimSun"/>
          <w:iCs/>
          <w:lang w:eastAsia="en-US"/>
        </w:rPr>
      </w:pPr>
      <w:ins w:id="3401" w:author="cr4287r1 (R2-2004040)" w:date="2020-05-11T17:30:00Z">
        <w:r w:rsidRPr="00C86189">
          <w:rPr>
            <w:rFonts w:eastAsia="SimSun"/>
            <w:lang w:eastAsia="en-US"/>
          </w:rPr>
          <w:t>3&gt;</w:t>
        </w:r>
        <w:r w:rsidRPr="00C86189">
          <w:rPr>
            <w:rFonts w:eastAsia="SimSun"/>
            <w:lang w:eastAsia="en-US"/>
          </w:rPr>
          <w:tab/>
          <w:t xml:space="preserve">remove the </w:t>
        </w:r>
        <w:r w:rsidRPr="00C86189">
          <w:rPr>
            <w:rFonts w:eastAsia="SimSun"/>
            <w:i/>
            <w:iCs/>
            <w:lang w:eastAsia="en-US"/>
          </w:rPr>
          <w:t>reestablishmentCellId</w:t>
        </w:r>
        <w:r w:rsidRPr="00C86189">
          <w:rPr>
            <w:rFonts w:eastAsia="SimSun"/>
            <w:iCs/>
            <w:lang w:eastAsia="en-US"/>
          </w:rPr>
          <w:t xml:space="preserve"> from the </w:t>
        </w:r>
        <w:r w:rsidRPr="00C86189">
          <w:rPr>
            <w:rFonts w:eastAsia="SimSun"/>
            <w:i/>
            <w:iCs/>
            <w:lang w:eastAsia="en-US"/>
          </w:rPr>
          <w:t>VarRLF-Report-NB</w:t>
        </w:r>
        <w:r w:rsidRPr="00C86189">
          <w:rPr>
            <w:rFonts w:eastAsia="SimSun"/>
            <w:iCs/>
            <w:lang w:eastAsia="en-US"/>
          </w:rPr>
          <w:t>;</w:t>
        </w:r>
      </w:ins>
    </w:p>
    <w:p w14:paraId="0BF4B65D" w14:textId="238D0A3A"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402"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t>to the time that elapsed since the last radio link or handover failure in E-UTRA;</w:t>
      </w:r>
    </w:p>
    <w:p w14:paraId="4604B3A0" w14:textId="384298D6"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403" w:author="cr4287r1 (R2-2004040)" w:date="2020-05-11T17:30:00Z">
        <w:r w:rsidR="000201CC">
          <w:rPr>
            <w:i/>
          </w:rPr>
          <w:t xml:space="preserve"> </w:t>
        </w:r>
        <w:r w:rsidR="000201CC" w:rsidRPr="00742769">
          <w:t>(</w:t>
        </w:r>
        <w:r w:rsidR="000201CC" w:rsidRPr="00742769">
          <w:rPr>
            <w:i/>
          </w:rPr>
          <w:t>VarRLF-Report-NB</w:t>
        </w:r>
        <w:r w:rsidR="000201CC" w:rsidRPr="00742769">
          <w:t xml:space="preserve"> in NB-IoT)</w:t>
        </w:r>
      </w:ins>
      <w:r w:rsidRPr="000E4E7F">
        <w:t>;</w:t>
      </w:r>
    </w:p>
    <w:p w14:paraId="3D6BD08D" w14:textId="20BE1BF0"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404" w:author="cr4287r1 (R2-2004040)" w:date="2020-05-11T17:30:00Z">
        <w:r w:rsidR="000201CC" w:rsidRPr="00742769">
          <w:t>(</w:t>
        </w:r>
        <w:r w:rsidR="000201CC" w:rsidRPr="00742769">
          <w:rPr>
            <w:i/>
          </w:rPr>
          <w:t>VarRLF-Report-NB</w:t>
        </w:r>
        <w:r w:rsidR="000201CC" w:rsidRPr="00742769">
          <w:t xml:space="preserve"> in NB-IoT)</w:t>
        </w:r>
        <w:r w:rsidR="000201CC">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5A669AD3" w:rsidR="005C4197" w:rsidRPr="000E4E7F" w:rsidDel="000238CC" w:rsidRDefault="005C4197" w:rsidP="005C4197">
      <w:pPr>
        <w:pStyle w:val="EditorsNote"/>
        <w:rPr>
          <w:del w:id="3405" w:author="cr4260r1 (R2-2003881)" w:date="2020-05-10T19:24:00Z"/>
          <w:color w:val="auto"/>
        </w:rPr>
      </w:pPr>
      <w:del w:id="3406" w:author="cr4260r1 (R2-2003881)" w:date="2020-05-10T19:24:00Z">
        <w:r w:rsidRPr="000E4E7F" w:rsidDel="000238CC">
          <w:rPr>
            <w:color w:val="auto"/>
          </w:rPr>
          <w:delText>Editor</w:delText>
        </w:r>
        <w:r w:rsidR="00156A1B" w:rsidRPr="000E4E7F" w:rsidDel="000238CC">
          <w:rPr>
            <w:color w:val="auto"/>
          </w:rPr>
          <w:delText>'</w:delText>
        </w:r>
        <w:r w:rsidRPr="000E4E7F" w:rsidDel="000238CC">
          <w:rPr>
            <w:color w:val="auto"/>
          </w:rPr>
          <w:delText xml:space="preserve">s note: FFS if the </w:delText>
        </w:r>
        <w:r w:rsidRPr="000E4E7F" w:rsidDel="000238CC">
          <w:rPr>
            <w:i/>
            <w:color w:val="auto"/>
          </w:rPr>
          <w:delText xml:space="preserve">idleModeMeasurementsReq </w:delText>
        </w:r>
        <w:r w:rsidRPr="000E4E7F" w:rsidDel="000238CC">
          <w:rPr>
            <w:color w:val="auto"/>
          </w:rPr>
          <w:delText>indicates all results (EUTRA and NR), or can request only EUTRA or NR results. The procedure below assumes the former.</w:delText>
        </w:r>
      </w:del>
    </w:p>
    <w:p w14:paraId="061CB520" w14:textId="189A66C9"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407" w:author="cr4260r1 (R2-2003881)" w:date="2020-05-10T19:24:00Z">
        <w:r w:rsidR="000238CC">
          <w:rPr>
            <w:i/>
            <w:iCs/>
          </w:rPr>
          <w:t xml:space="preserve"> </w:t>
        </w:r>
        <w:r w:rsidR="000238CC">
          <w:t>that contains measurement information concerning cells other than the PCell</w:t>
        </w:r>
      </w:ins>
      <w:r w:rsidRPr="000E4E7F">
        <w:t>:</w:t>
      </w:r>
    </w:p>
    <w:p w14:paraId="165D3204" w14:textId="7E074DDC" w:rsidR="00433335" w:rsidRPr="000E4E7F" w:rsidRDefault="00433335" w:rsidP="00433335">
      <w:pPr>
        <w:pStyle w:val="B2"/>
        <w:rPr>
          <w:iCs/>
        </w:rPr>
      </w:pPr>
      <w:commentRangeStart w:id="3408"/>
      <w:r w:rsidRPr="000E4E7F">
        <w:t>2&gt;</w:t>
      </w:r>
      <w:r w:rsidRPr="000E4E7F">
        <w:tab/>
        <w:t xml:space="preserve">set the </w:t>
      </w:r>
      <w:r w:rsidRPr="000E4E7F">
        <w:rPr>
          <w:i/>
        </w:rPr>
        <w:t>measResultListIdle</w:t>
      </w:r>
      <w:ins w:id="3409" w:author="cr4260r1 (R2-2003881)" w:date="2020-05-10T19:24:00Z">
        <w:r w:rsidR="000238CC">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410" w:author="cr4260r1 (R2-2003881)" w:date="2020-05-10T19:25:00Z">
        <w:r w:rsidR="000238CC">
          <w:rPr>
            <w:i/>
          </w:rPr>
          <w:t>-r15</w:t>
        </w:r>
      </w:ins>
      <w:r w:rsidR="003043B8" w:rsidRPr="000E4E7F">
        <w:t xml:space="preserve"> </w:t>
      </w:r>
      <w:r w:rsidRPr="000E4E7F">
        <w:t xml:space="preserve">in the </w:t>
      </w:r>
      <w:r w:rsidRPr="000E4E7F">
        <w:rPr>
          <w:i/>
        </w:rPr>
        <w:t>VarMeasIdleReport</w:t>
      </w:r>
      <w:del w:id="3411" w:author="cr4260r1 (R2-2003881)" w:date="2020-05-10T19:25:00Z">
        <w:r w:rsidR="005C4197" w:rsidRPr="000E4E7F" w:rsidDel="000238CC">
          <w:delText>, if measurement information concerning cells other than the PCell is available</w:delText>
        </w:r>
      </w:del>
      <w:r w:rsidRPr="000E4E7F">
        <w:rPr>
          <w:iCs/>
        </w:rPr>
        <w:t>;</w:t>
      </w:r>
    </w:p>
    <w:p w14:paraId="4AC348F0" w14:textId="77777777" w:rsidR="000238CC" w:rsidRPr="000238CC" w:rsidRDefault="000238CC" w:rsidP="000238CC">
      <w:pPr>
        <w:ind w:left="851" w:hanging="284"/>
        <w:rPr>
          <w:ins w:id="3412" w:author="cr4260r1 (R2-2003881)" w:date="2020-05-10T19:25:00Z"/>
          <w:iCs/>
        </w:rPr>
      </w:pPr>
      <w:ins w:id="3413" w:author="cr4260r1 (R2-2003881)" w:date="2020-05-10T19:25:00Z">
        <w:r w:rsidRPr="000238CC">
          <w:t>2&gt;</w:t>
        </w:r>
        <w:r w:rsidRPr="000238CC">
          <w:tab/>
          <w:t xml:space="preserve">set the </w:t>
        </w:r>
        <w:r w:rsidRPr="000238CC">
          <w:rPr>
            <w:i/>
          </w:rPr>
          <w:t>measResultListIdle-r16</w:t>
        </w:r>
        <w:r w:rsidRPr="000238CC">
          <w:t xml:space="preserve"> in the </w:t>
        </w:r>
        <w:r w:rsidRPr="000238CC">
          <w:rPr>
            <w:i/>
          </w:rPr>
          <w:t>UEInformationResponse</w:t>
        </w:r>
        <w:r w:rsidRPr="000238CC">
          <w:t xml:space="preserve"> message to the value of </w:t>
        </w:r>
        <w:r w:rsidRPr="000238CC">
          <w:rPr>
            <w:i/>
          </w:rPr>
          <w:t>measReportIdle-r16</w:t>
        </w:r>
        <w:r w:rsidRPr="000238CC">
          <w:t xml:space="preserve"> in the </w:t>
        </w:r>
        <w:r w:rsidRPr="000238CC">
          <w:rPr>
            <w:i/>
          </w:rPr>
          <w:t xml:space="preserve">VarMeasIdleReport, </w:t>
        </w:r>
        <w:r w:rsidRPr="000238CC">
          <w:rPr>
            <w:iCs/>
          </w:rPr>
          <w:t>if available;</w:t>
        </w:r>
      </w:ins>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commentRangeEnd w:id="3408"/>
      <w:r w:rsidR="0080087A">
        <w:rPr>
          <w:rStyle w:val="CommentReference"/>
        </w:rPr>
        <w:commentReference w:id="3408"/>
      </w:r>
    </w:p>
    <w:p w14:paraId="170F4FD9" w14:textId="77777777"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3414" w:name="_Toc20486998"/>
      <w:bookmarkStart w:id="3415" w:name="_Toc29342290"/>
      <w:bookmarkStart w:id="3416" w:name="_Toc29343429"/>
      <w:bookmarkStart w:id="3417" w:name="_Toc36566681"/>
      <w:bookmarkStart w:id="3418" w:name="_Toc36810097"/>
      <w:bookmarkStart w:id="3419" w:name="_Toc36846461"/>
      <w:bookmarkStart w:id="3420" w:name="_Toc36939114"/>
      <w:bookmarkStart w:id="3421" w:name="_Toc37082094"/>
      <w:r w:rsidRPr="000E4E7F">
        <w:t>5.6.6</w:t>
      </w:r>
      <w:r w:rsidR="00B04492" w:rsidRPr="000E4E7F">
        <w:tab/>
      </w:r>
      <w:r w:rsidRPr="000E4E7F">
        <w:t>Logged Measurement Configuration</w:t>
      </w:r>
      <w:bookmarkEnd w:id="3414"/>
      <w:bookmarkEnd w:id="3415"/>
      <w:bookmarkEnd w:id="3416"/>
      <w:bookmarkEnd w:id="3417"/>
      <w:bookmarkEnd w:id="3418"/>
      <w:bookmarkEnd w:id="3419"/>
      <w:bookmarkEnd w:id="3420"/>
      <w:bookmarkEnd w:id="3421"/>
    </w:p>
    <w:p w14:paraId="00C89254" w14:textId="77777777" w:rsidR="009722D5" w:rsidRPr="000E4E7F" w:rsidRDefault="009722D5" w:rsidP="009722D5">
      <w:pPr>
        <w:pStyle w:val="Heading4"/>
      </w:pPr>
      <w:bookmarkStart w:id="3422" w:name="_Toc20486999"/>
      <w:bookmarkStart w:id="3423" w:name="_Toc29342291"/>
      <w:bookmarkStart w:id="3424" w:name="_Toc29343430"/>
      <w:bookmarkStart w:id="3425" w:name="_Toc36566682"/>
      <w:bookmarkStart w:id="3426" w:name="_Toc36810098"/>
      <w:bookmarkStart w:id="3427" w:name="_Toc36846462"/>
      <w:bookmarkStart w:id="3428" w:name="_Toc36939115"/>
      <w:bookmarkStart w:id="3429" w:name="_Toc37082095"/>
      <w:r w:rsidRPr="000E4E7F">
        <w:t>5.6.6.1</w:t>
      </w:r>
      <w:r w:rsidRPr="000E4E7F">
        <w:tab/>
        <w:t>General</w:t>
      </w:r>
      <w:bookmarkEnd w:id="3422"/>
      <w:bookmarkEnd w:id="3423"/>
      <w:bookmarkEnd w:id="3424"/>
      <w:bookmarkEnd w:id="3425"/>
      <w:bookmarkEnd w:id="3426"/>
      <w:bookmarkEnd w:id="3427"/>
      <w:bookmarkEnd w:id="3428"/>
      <w:bookmarkEnd w:id="3429"/>
    </w:p>
    <w:p w14:paraId="29A24A41" w14:textId="77777777" w:rsidR="009722D5" w:rsidRPr="000E4E7F" w:rsidRDefault="009722D5" w:rsidP="009722D5"/>
    <w:bookmarkStart w:id="3430" w:name="_MON_1356257156"/>
    <w:bookmarkEnd w:id="3430"/>
    <w:p w14:paraId="520759C2" w14:textId="77777777" w:rsidR="009722D5" w:rsidRPr="000E4E7F" w:rsidRDefault="009722D5" w:rsidP="00815F77">
      <w:pPr>
        <w:pStyle w:val="TH"/>
      </w:pPr>
      <w:r w:rsidRPr="000E4E7F">
        <w:object w:dxaOrig="7575" w:dyaOrig="2715" w14:anchorId="57449802">
          <v:shape id="_x0000_i1107" type="#_x0000_t75" style="width:351.75pt;height:128.25pt" o:ole="">
            <v:imagedata r:id="rId174" o:title=""/>
          </v:shape>
          <o:OLEObject Type="Embed" ProgID="Word.Picture.8" ShapeID="_x0000_i1107" DrawAspect="Content" ObjectID="_1651407019"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3431" w:name="_Toc20487000"/>
      <w:bookmarkStart w:id="3432" w:name="_Toc29342292"/>
      <w:bookmarkStart w:id="3433" w:name="_Toc29343431"/>
      <w:bookmarkStart w:id="3434" w:name="_Toc36566683"/>
      <w:bookmarkStart w:id="3435" w:name="_Toc36810099"/>
      <w:bookmarkStart w:id="3436" w:name="_Toc36846463"/>
      <w:bookmarkStart w:id="3437" w:name="_Toc36939116"/>
      <w:bookmarkStart w:id="3438" w:name="_Toc37082096"/>
      <w:r w:rsidRPr="000E4E7F">
        <w:t>5.6.6.2</w:t>
      </w:r>
      <w:r w:rsidRPr="000E4E7F">
        <w:tab/>
        <w:t>Initiation</w:t>
      </w:r>
      <w:bookmarkEnd w:id="3431"/>
      <w:bookmarkEnd w:id="3432"/>
      <w:bookmarkEnd w:id="3433"/>
      <w:bookmarkEnd w:id="3434"/>
      <w:bookmarkEnd w:id="3435"/>
      <w:bookmarkEnd w:id="3436"/>
      <w:bookmarkEnd w:id="3437"/>
      <w:bookmarkEnd w:id="3438"/>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3439" w:name="_Toc20487001"/>
      <w:bookmarkStart w:id="3440" w:name="_Toc29342293"/>
      <w:bookmarkStart w:id="3441" w:name="_Toc29343432"/>
      <w:bookmarkStart w:id="3442" w:name="_Toc36566684"/>
      <w:bookmarkStart w:id="3443" w:name="_Toc36810100"/>
      <w:bookmarkStart w:id="3444" w:name="_Toc36846464"/>
      <w:bookmarkStart w:id="3445" w:name="_Toc36939117"/>
      <w:bookmarkStart w:id="3446" w:name="_Toc37082097"/>
      <w:r w:rsidRPr="000E4E7F">
        <w:t>5.6.6.3</w:t>
      </w:r>
      <w:r w:rsidRPr="000E4E7F">
        <w:tab/>
        <w:t xml:space="preserve">Reception of the </w:t>
      </w:r>
      <w:r w:rsidRPr="000E4E7F">
        <w:rPr>
          <w:i/>
        </w:rPr>
        <w:t>LoggedMeasurementConfiguration</w:t>
      </w:r>
      <w:r w:rsidRPr="000E4E7F">
        <w:t xml:space="preserve"> by the UE</w:t>
      </w:r>
      <w:bookmarkEnd w:id="3439"/>
      <w:bookmarkEnd w:id="3440"/>
      <w:bookmarkEnd w:id="3441"/>
      <w:bookmarkEnd w:id="3442"/>
      <w:bookmarkEnd w:id="3443"/>
      <w:bookmarkEnd w:id="3444"/>
      <w:bookmarkEnd w:id="3445"/>
      <w:bookmarkEnd w:id="3446"/>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3447" w:name="_Toc20487002"/>
      <w:bookmarkStart w:id="3448" w:name="_Toc29342294"/>
      <w:bookmarkStart w:id="3449" w:name="_Toc29343433"/>
      <w:bookmarkStart w:id="3450" w:name="_Toc36566685"/>
      <w:bookmarkStart w:id="3451" w:name="_Toc36810101"/>
      <w:bookmarkStart w:id="3452" w:name="_Toc36846465"/>
      <w:bookmarkStart w:id="3453" w:name="_Toc36939118"/>
      <w:bookmarkStart w:id="3454" w:name="_Toc37082098"/>
      <w:r w:rsidRPr="000E4E7F">
        <w:t>5.6.6.4</w:t>
      </w:r>
      <w:r w:rsidRPr="000E4E7F">
        <w:tab/>
        <w:t>T330 expiry</w:t>
      </w:r>
      <w:bookmarkEnd w:id="3447"/>
      <w:bookmarkEnd w:id="3448"/>
      <w:bookmarkEnd w:id="3449"/>
      <w:bookmarkEnd w:id="3450"/>
      <w:bookmarkEnd w:id="3451"/>
      <w:bookmarkEnd w:id="3452"/>
      <w:bookmarkEnd w:id="3453"/>
      <w:bookmarkEnd w:id="3454"/>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3455" w:name="_Toc20487003"/>
      <w:bookmarkStart w:id="3456" w:name="_Toc29342295"/>
      <w:bookmarkStart w:id="3457" w:name="_Toc29343434"/>
      <w:bookmarkStart w:id="3458" w:name="_Toc36566686"/>
      <w:bookmarkStart w:id="3459" w:name="_Toc36810102"/>
      <w:bookmarkStart w:id="3460" w:name="_Toc36846466"/>
      <w:bookmarkStart w:id="3461" w:name="_Toc36939119"/>
      <w:bookmarkStart w:id="3462" w:name="_Toc37082099"/>
      <w:r w:rsidRPr="000E4E7F">
        <w:t>5.6.7</w:t>
      </w:r>
      <w:r w:rsidR="00B04492" w:rsidRPr="000E4E7F">
        <w:tab/>
      </w:r>
      <w:r w:rsidRPr="000E4E7F">
        <w:t>Release of Logged Measurement Configuration</w:t>
      </w:r>
      <w:bookmarkEnd w:id="3455"/>
      <w:bookmarkEnd w:id="3456"/>
      <w:bookmarkEnd w:id="3457"/>
      <w:bookmarkEnd w:id="3458"/>
      <w:bookmarkEnd w:id="3459"/>
      <w:bookmarkEnd w:id="3460"/>
      <w:bookmarkEnd w:id="3461"/>
      <w:bookmarkEnd w:id="3462"/>
    </w:p>
    <w:p w14:paraId="3D1C8777" w14:textId="77777777" w:rsidR="009722D5" w:rsidRPr="000E4E7F" w:rsidRDefault="009722D5" w:rsidP="009722D5">
      <w:pPr>
        <w:pStyle w:val="Heading4"/>
      </w:pPr>
      <w:bookmarkStart w:id="3463" w:name="_Toc20487004"/>
      <w:bookmarkStart w:id="3464" w:name="_Toc29342296"/>
      <w:bookmarkStart w:id="3465" w:name="_Toc29343435"/>
      <w:bookmarkStart w:id="3466" w:name="_Toc36566687"/>
      <w:bookmarkStart w:id="3467" w:name="_Toc36810103"/>
      <w:bookmarkStart w:id="3468" w:name="_Toc36846467"/>
      <w:bookmarkStart w:id="3469" w:name="_Toc36939120"/>
      <w:bookmarkStart w:id="3470" w:name="_Toc37082100"/>
      <w:r w:rsidRPr="000E4E7F">
        <w:t>5.6.7.1</w:t>
      </w:r>
      <w:r w:rsidRPr="000E4E7F">
        <w:tab/>
        <w:t>General</w:t>
      </w:r>
      <w:bookmarkEnd w:id="3463"/>
      <w:bookmarkEnd w:id="3464"/>
      <w:bookmarkEnd w:id="3465"/>
      <w:bookmarkEnd w:id="3466"/>
      <w:bookmarkEnd w:id="3467"/>
      <w:bookmarkEnd w:id="3468"/>
      <w:bookmarkEnd w:id="3469"/>
      <w:bookmarkEnd w:id="3470"/>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3471" w:name="_Toc20487005"/>
      <w:bookmarkStart w:id="3472" w:name="_Toc29342297"/>
      <w:bookmarkStart w:id="3473" w:name="_Toc29343436"/>
      <w:bookmarkStart w:id="3474" w:name="_Toc36566688"/>
      <w:bookmarkStart w:id="3475" w:name="_Toc36810104"/>
      <w:bookmarkStart w:id="3476" w:name="_Toc36846468"/>
      <w:bookmarkStart w:id="3477" w:name="_Toc36939121"/>
      <w:bookmarkStart w:id="3478" w:name="_Toc37082101"/>
      <w:r w:rsidRPr="000E4E7F">
        <w:t>5.6.7.2</w:t>
      </w:r>
      <w:r w:rsidRPr="000E4E7F">
        <w:tab/>
        <w:t>Initiation</w:t>
      </w:r>
      <w:bookmarkEnd w:id="3471"/>
      <w:bookmarkEnd w:id="3472"/>
      <w:bookmarkEnd w:id="3473"/>
      <w:bookmarkEnd w:id="3474"/>
      <w:bookmarkEnd w:id="3475"/>
      <w:bookmarkEnd w:id="3476"/>
      <w:bookmarkEnd w:id="3477"/>
      <w:bookmarkEnd w:id="3478"/>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3479" w:name="_Toc20487006"/>
      <w:bookmarkStart w:id="3480" w:name="_Toc29342298"/>
      <w:bookmarkStart w:id="3481" w:name="_Toc29343437"/>
      <w:bookmarkStart w:id="3482" w:name="_Toc36566689"/>
      <w:bookmarkStart w:id="3483" w:name="_Toc36810105"/>
      <w:bookmarkStart w:id="3484" w:name="_Toc36846469"/>
      <w:bookmarkStart w:id="3485" w:name="_Toc36939122"/>
      <w:bookmarkStart w:id="3486" w:name="_Toc37082102"/>
      <w:r w:rsidRPr="000E4E7F">
        <w:t>5.6.8</w:t>
      </w:r>
      <w:r w:rsidR="00B04492" w:rsidRPr="000E4E7F">
        <w:tab/>
      </w:r>
      <w:r w:rsidRPr="000E4E7F">
        <w:t>Measurements logging</w:t>
      </w:r>
      <w:bookmarkEnd w:id="3479"/>
      <w:bookmarkEnd w:id="3480"/>
      <w:bookmarkEnd w:id="3481"/>
      <w:bookmarkEnd w:id="3482"/>
      <w:bookmarkEnd w:id="3483"/>
      <w:bookmarkEnd w:id="3484"/>
      <w:bookmarkEnd w:id="3485"/>
      <w:bookmarkEnd w:id="3486"/>
    </w:p>
    <w:p w14:paraId="43B6A642" w14:textId="77777777" w:rsidR="009722D5" w:rsidRPr="000E4E7F" w:rsidRDefault="009722D5" w:rsidP="009722D5">
      <w:pPr>
        <w:pStyle w:val="Heading4"/>
        <w:ind w:left="0" w:firstLine="0"/>
      </w:pPr>
      <w:bookmarkStart w:id="3487" w:name="_Toc20487007"/>
      <w:bookmarkStart w:id="3488" w:name="_Toc29342299"/>
      <w:bookmarkStart w:id="3489" w:name="_Toc29343438"/>
      <w:bookmarkStart w:id="3490" w:name="_Toc36566690"/>
      <w:bookmarkStart w:id="3491" w:name="_Toc36810106"/>
      <w:bookmarkStart w:id="3492" w:name="_Toc36846470"/>
      <w:bookmarkStart w:id="3493" w:name="_Toc36939123"/>
      <w:bookmarkStart w:id="3494" w:name="_Toc37082103"/>
      <w:r w:rsidRPr="000E4E7F">
        <w:t>5.6.8.1</w:t>
      </w:r>
      <w:r w:rsidRPr="000E4E7F">
        <w:tab/>
        <w:t>General</w:t>
      </w:r>
      <w:bookmarkEnd w:id="3487"/>
      <w:bookmarkEnd w:id="3488"/>
      <w:bookmarkEnd w:id="3489"/>
      <w:bookmarkEnd w:id="3490"/>
      <w:bookmarkEnd w:id="3491"/>
      <w:bookmarkEnd w:id="3492"/>
      <w:bookmarkEnd w:id="3493"/>
      <w:bookmarkEnd w:id="3494"/>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3495" w:name="_Toc20487008"/>
      <w:bookmarkStart w:id="3496" w:name="_Toc29342300"/>
      <w:bookmarkStart w:id="3497" w:name="_Toc29343439"/>
      <w:bookmarkStart w:id="3498" w:name="_Toc36566691"/>
      <w:bookmarkStart w:id="3499" w:name="_Toc36810107"/>
      <w:bookmarkStart w:id="3500" w:name="_Toc36846471"/>
      <w:bookmarkStart w:id="3501" w:name="_Toc36939124"/>
      <w:bookmarkStart w:id="3502" w:name="_Toc37082104"/>
      <w:r w:rsidRPr="000E4E7F">
        <w:t>5.6.8.2</w:t>
      </w:r>
      <w:r w:rsidRPr="000E4E7F">
        <w:tab/>
        <w:t>Initiation</w:t>
      </w:r>
      <w:bookmarkEnd w:id="3495"/>
      <w:bookmarkEnd w:id="3496"/>
      <w:bookmarkEnd w:id="3497"/>
      <w:bookmarkEnd w:id="3498"/>
      <w:bookmarkEnd w:id="3499"/>
      <w:bookmarkEnd w:id="3500"/>
      <w:bookmarkEnd w:id="3501"/>
      <w:bookmarkEnd w:id="3502"/>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lastRenderedPageBreak/>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3503" w:name="_Toc20487009"/>
      <w:bookmarkStart w:id="3504" w:name="_Toc29342301"/>
      <w:bookmarkStart w:id="3505" w:name="_Toc29343440"/>
      <w:bookmarkStart w:id="3506" w:name="_Toc36566692"/>
      <w:bookmarkStart w:id="3507" w:name="_Toc36810108"/>
      <w:bookmarkStart w:id="3508" w:name="_Toc36846472"/>
      <w:bookmarkStart w:id="3509" w:name="_Toc36939125"/>
      <w:bookmarkStart w:id="3510" w:name="_Toc37082105"/>
      <w:r w:rsidRPr="000E4E7F">
        <w:t>5.</w:t>
      </w:r>
      <w:r w:rsidRPr="000E4E7F">
        <w:rPr>
          <w:lang w:eastAsia="zh-CN"/>
        </w:rPr>
        <w:t>6</w:t>
      </w:r>
      <w:r w:rsidRPr="000E4E7F">
        <w:t>.</w:t>
      </w:r>
      <w:r w:rsidRPr="000E4E7F">
        <w:rPr>
          <w:lang w:eastAsia="zh-CN"/>
        </w:rPr>
        <w:t>9</w:t>
      </w:r>
      <w:r w:rsidRPr="000E4E7F">
        <w:tab/>
        <w:t>In-device coexistence indication</w:t>
      </w:r>
      <w:bookmarkEnd w:id="3503"/>
      <w:bookmarkEnd w:id="3504"/>
      <w:bookmarkEnd w:id="3505"/>
      <w:bookmarkEnd w:id="3506"/>
      <w:bookmarkEnd w:id="3507"/>
      <w:bookmarkEnd w:id="3508"/>
      <w:bookmarkEnd w:id="3509"/>
      <w:bookmarkEnd w:id="3510"/>
    </w:p>
    <w:p w14:paraId="2029847E" w14:textId="77777777" w:rsidR="009722D5" w:rsidRPr="000E4E7F" w:rsidRDefault="009722D5" w:rsidP="009722D5">
      <w:pPr>
        <w:pStyle w:val="Heading4"/>
      </w:pPr>
      <w:bookmarkStart w:id="3511" w:name="_Toc20487010"/>
      <w:bookmarkStart w:id="3512" w:name="_Toc29342302"/>
      <w:bookmarkStart w:id="3513" w:name="_Toc29343441"/>
      <w:bookmarkStart w:id="3514" w:name="_Toc36566693"/>
      <w:bookmarkStart w:id="3515" w:name="_Toc36810109"/>
      <w:bookmarkStart w:id="3516" w:name="_Toc36846473"/>
      <w:bookmarkStart w:id="3517" w:name="_Toc36939126"/>
      <w:bookmarkStart w:id="3518"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511"/>
      <w:bookmarkEnd w:id="3512"/>
      <w:bookmarkEnd w:id="3513"/>
      <w:bookmarkEnd w:id="3514"/>
      <w:bookmarkEnd w:id="3515"/>
      <w:bookmarkEnd w:id="3516"/>
      <w:bookmarkEnd w:id="3517"/>
      <w:bookmarkEnd w:id="3518"/>
    </w:p>
    <w:p w14:paraId="73CC9443" w14:textId="77777777" w:rsidR="009722D5" w:rsidRPr="000E4E7F" w:rsidRDefault="009722D5" w:rsidP="009722D5">
      <w:pPr>
        <w:pStyle w:val="TH"/>
      </w:pPr>
      <w:r w:rsidRPr="000E4E7F">
        <w:object w:dxaOrig="6855" w:dyaOrig="2535" w14:anchorId="7D885E90">
          <v:shape id="_x0000_i1108" type="#_x0000_t75" style="width:315pt;height:120.75pt" o:ole="">
            <v:imagedata r:id="rId176" o:title=""/>
          </v:shape>
          <o:OLEObject Type="Embed" ProgID="Word.Picture.8" ShapeID="_x0000_i1108" DrawAspect="Content" ObjectID="_1651407020"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3519" w:name="_Toc20487011"/>
      <w:bookmarkStart w:id="3520" w:name="_Toc29342303"/>
      <w:bookmarkStart w:id="3521" w:name="_Toc29343442"/>
      <w:bookmarkStart w:id="3522" w:name="_Toc36566694"/>
      <w:bookmarkStart w:id="3523" w:name="_Toc36810110"/>
      <w:bookmarkStart w:id="3524" w:name="_Toc36846474"/>
      <w:bookmarkStart w:id="3525" w:name="_Toc36939127"/>
      <w:bookmarkStart w:id="3526"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519"/>
      <w:bookmarkEnd w:id="3520"/>
      <w:bookmarkEnd w:id="3521"/>
      <w:bookmarkEnd w:id="3522"/>
      <w:bookmarkEnd w:id="3523"/>
      <w:bookmarkEnd w:id="3524"/>
      <w:bookmarkEnd w:id="3525"/>
      <w:bookmarkEnd w:id="3526"/>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3527" w:name="_Toc20487012"/>
      <w:bookmarkStart w:id="3528" w:name="_Toc29342304"/>
      <w:bookmarkStart w:id="3529" w:name="_Toc29343443"/>
      <w:bookmarkStart w:id="3530" w:name="_Toc36566695"/>
      <w:bookmarkStart w:id="3531" w:name="_Toc36810111"/>
      <w:bookmarkStart w:id="3532" w:name="_Toc36846475"/>
      <w:bookmarkStart w:id="3533" w:name="_Toc36939128"/>
      <w:bookmarkStart w:id="3534"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527"/>
      <w:bookmarkEnd w:id="3528"/>
      <w:bookmarkEnd w:id="3529"/>
      <w:bookmarkEnd w:id="3530"/>
      <w:bookmarkEnd w:id="3531"/>
      <w:bookmarkEnd w:id="3532"/>
      <w:bookmarkEnd w:id="3533"/>
      <w:bookmarkEnd w:id="3534"/>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3535" w:name="_Toc20487013"/>
      <w:bookmarkStart w:id="3536" w:name="_Toc29342305"/>
      <w:bookmarkStart w:id="3537" w:name="_Toc29343444"/>
      <w:bookmarkStart w:id="3538" w:name="_Toc36566696"/>
      <w:bookmarkStart w:id="3539" w:name="_Toc36810112"/>
      <w:bookmarkStart w:id="3540" w:name="_Toc36846476"/>
      <w:bookmarkStart w:id="3541" w:name="_Toc36939129"/>
      <w:bookmarkStart w:id="3542" w:name="_Toc37082109"/>
      <w:r w:rsidRPr="000E4E7F">
        <w:lastRenderedPageBreak/>
        <w:t>5.6.10</w:t>
      </w:r>
      <w:r w:rsidRPr="000E4E7F">
        <w:tab/>
        <w:t>UE Assistance Information</w:t>
      </w:r>
      <w:bookmarkEnd w:id="3535"/>
      <w:bookmarkEnd w:id="3536"/>
      <w:bookmarkEnd w:id="3537"/>
      <w:bookmarkEnd w:id="3538"/>
      <w:bookmarkEnd w:id="3539"/>
      <w:bookmarkEnd w:id="3540"/>
      <w:bookmarkEnd w:id="3541"/>
      <w:bookmarkEnd w:id="3542"/>
    </w:p>
    <w:p w14:paraId="120F7BB3" w14:textId="77777777" w:rsidR="009722D5" w:rsidRPr="000E4E7F" w:rsidRDefault="009722D5" w:rsidP="009722D5">
      <w:pPr>
        <w:pStyle w:val="Heading4"/>
      </w:pPr>
      <w:bookmarkStart w:id="3543" w:name="_Toc20487014"/>
      <w:bookmarkStart w:id="3544" w:name="_Toc29342306"/>
      <w:bookmarkStart w:id="3545" w:name="_Toc29343445"/>
      <w:bookmarkStart w:id="3546" w:name="_Toc36566697"/>
      <w:bookmarkStart w:id="3547" w:name="_Toc36810113"/>
      <w:bookmarkStart w:id="3548" w:name="_Toc36846477"/>
      <w:bookmarkStart w:id="3549" w:name="_Toc36939130"/>
      <w:bookmarkStart w:id="3550" w:name="_Toc37082110"/>
      <w:r w:rsidRPr="000E4E7F">
        <w:t>5.6.10.1</w:t>
      </w:r>
      <w:r w:rsidRPr="000E4E7F">
        <w:tab/>
        <w:t>General</w:t>
      </w:r>
      <w:bookmarkEnd w:id="3543"/>
      <w:bookmarkEnd w:id="3544"/>
      <w:bookmarkEnd w:id="3545"/>
      <w:bookmarkEnd w:id="3546"/>
      <w:bookmarkEnd w:id="3547"/>
      <w:bookmarkEnd w:id="3548"/>
      <w:bookmarkEnd w:id="3549"/>
      <w:bookmarkEnd w:id="3550"/>
    </w:p>
    <w:p w14:paraId="7709398C" w14:textId="77777777" w:rsidR="009722D5" w:rsidRPr="000E4E7F" w:rsidRDefault="009722D5" w:rsidP="009722D5">
      <w:pPr>
        <w:pStyle w:val="TH"/>
      </w:pPr>
      <w:r w:rsidRPr="000E4E7F">
        <w:object w:dxaOrig="6855" w:dyaOrig="2535" w14:anchorId="73A0B258">
          <v:shape id="_x0000_i1109" type="#_x0000_t75" style="width:315pt;height:120.75pt" o:ole="">
            <v:imagedata r:id="rId178" o:title=""/>
          </v:shape>
          <o:OLEObject Type="Embed" ProgID="Word.Picture.8" ShapeID="_x0000_i1109" DrawAspect="Content" ObjectID="_1651407021"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3551" w:name="_Toc20487015"/>
      <w:bookmarkStart w:id="3552" w:name="_Toc29342307"/>
      <w:bookmarkStart w:id="3553" w:name="_Toc29343446"/>
      <w:bookmarkStart w:id="3554" w:name="_Toc36566698"/>
      <w:bookmarkStart w:id="3555" w:name="_Toc36810114"/>
      <w:bookmarkStart w:id="3556" w:name="_Toc36846478"/>
      <w:bookmarkStart w:id="3557" w:name="_Toc36939131"/>
      <w:bookmarkStart w:id="3558" w:name="_Toc37082111"/>
      <w:r w:rsidRPr="000E4E7F">
        <w:t>5.6.10.2</w:t>
      </w:r>
      <w:r w:rsidRPr="000E4E7F">
        <w:tab/>
        <w:t>Initiation</w:t>
      </w:r>
      <w:bookmarkEnd w:id="3551"/>
      <w:bookmarkEnd w:id="3552"/>
      <w:bookmarkEnd w:id="3553"/>
      <w:bookmarkEnd w:id="3554"/>
      <w:bookmarkEnd w:id="3555"/>
      <w:bookmarkEnd w:id="3556"/>
      <w:bookmarkEnd w:id="3557"/>
      <w:bookmarkEnd w:id="3558"/>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3559" w:name="_Toc20487016"/>
      <w:bookmarkStart w:id="3560" w:name="_Toc29342308"/>
      <w:bookmarkStart w:id="3561" w:name="_Toc29343447"/>
      <w:bookmarkStart w:id="3562" w:name="_Toc36566699"/>
      <w:bookmarkStart w:id="3563" w:name="_Toc36810115"/>
      <w:bookmarkStart w:id="3564" w:name="_Toc36846479"/>
      <w:bookmarkStart w:id="3565" w:name="_Toc36939132"/>
      <w:bookmarkStart w:id="3566" w:name="_Toc37082112"/>
      <w:r w:rsidRPr="000E4E7F">
        <w:t>5.6.10.3</w:t>
      </w:r>
      <w:r w:rsidRPr="000E4E7F">
        <w:tab/>
        <w:t xml:space="preserve">Actions related to transmission of </w:t>
      </w:r>
      <w:r w:rsidRPr="000E4E7F">
        <w:rPr>
          <w:i/>
        </w:rPr>
        <w:t>UEAssistanceInformation</w:t>
      </w:r>
      <w:r w:rsidRPr="000E4E7F">
        <w:t xml:space="preserve"> message</w:t>
      </w:r>
      <w:bookmarkEnd w:id="3559"/>
      <w:bookmarkEnd w:id="3560"/>
      <w:bookmarkEnd w:id="3561"/>
      <w:bookmarkEnd w:id="3562"/>
      <w:bookmarkEnd w:id="3563"/>
      <w:bookmarkEnd w:id="3564"/>
      <w:bookmarkEnd w:id="3565"/>
      <w:bookmarkEnd w:id="3566"/>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lastRenderedPageBreak/>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3567" w:name="_Toc20487017"/>
      <w:bookmarkStart w:id="3568" w:name="_Toc29342309"/>
      <w:bookmarkStart w:id="3569"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3570" w:name="_Toc36566700"/>
      <w:bookmarkStart w:id="3571" w:name="_Toc36810116"/>
      <w:bookmarkStart w:id="3572" w:name="_Toc36846480"/>
      <w:bookmarkStart w:id="3573" w:name="_Toc36939133"/>
      <w:bookmarkStart w:id="3574" w:name="_Toc37082113"/>
      <w:r w:rsidRPr="000E4E7F">
        <w:t>5.6.11</w:t>
      </w:r>
      <w:r w:rsidR="00B04492" w:rsidRPr="000E4E7F">
        <w:tab/>
      </w:r>
      <w:r w:rsidRPr="000E4E7F">
        <w:t>Mobility history information</w:t>
      </w:r>
      <w:bookmarkEnd w:id="3567"/>
      <w:bookmarkEnd w:id="3568"/>
      <w:bookmarkEnd w:id="3569"/>
      <w:bookmarkEnd w:id="3570"/>
      <w:bookmarkEnd w:id="3571"/>
      <w:bookmarkEnd w:id="3572"/>
      <w:bookmarkEnd w:id="3573"/>
      <w:bookmarkEnd w:id="3574"/>
    </w:p>
    <w:p w14:paraId="42576593" w14:textId="77777777" w:rsidR="009722D5" w:rsidRPr="000E4E7F" w:rsidRDefault="009722D5" w:rsidP="009722D5">
      <w:pPr>
        <w:pStyle w:val="Heading4"/>
      </w:pPr>
      <w:bookmarkStart w:id="3575" w:name="_Toc20487018"/>
      <w:bookmarkStart w:id="3576" w:name="_Toc29342310"/>
      <w:bookmarkStart w:id="3577" w:name="_Toc29343449"/>
      <w:bookmarkStart w:id="3578" w:name="_Toc36566701"/>
      <w:bookmarkStart w:id="3579" w:name="_Toc36810117"/>
      <w:bookmarkStart w:id="3580" w:name="_Toc36846481"/>
      <w:bookmarkStart w:id="3581" w:name="_Toc36939134"/>
      <w:bookmarkStart w:id="3582" w:name="_Toc37082114"/>
      <w:r w:rsidRPr="000E4E7F">
        <w:t>5.6.11.1</w:t>
      </w:r>
      <w:r w:rsidRPr="000E4E7F">
        <w:tab/>
        <w:t>General</w:t>
      </w:r>
      <w:bookmarkEnd w:id="3575"/>
      <w:bookmarkEnd w:id="3576"/>
      <w:bookmarkEnd w:id="3577"/>
      <w:bookmarkEnd w:id="3578"/>
      <w:bookmarkEnd w:id="3579"/>
      <w:bookmarkEnd w:id="3580"/>
      <w:bookmarkEnd w:id="3581"/>
      <w:bookmarkEnd w:id="3582"/>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3583" w:name="_Toc20487019"/>
      <w:bookmarkStart w:id="3584" w:name="_Toc29342311"/>
      <w:bookmarkStart w:id="3585" w:name="_Toc29343450"/>
      <w:bookmarkStart w:id="3586" w:name="_Toc36566702"/>
      <w:bookmarkStart w:id="3587" w:name="_Toc36810118"/>
      <w:bookmarkStart w:id="3588" w:name="_Toc36846482"/>
      <w:bookmarkStart w:id="3589" w:name="_Toc36939135"/>
      <w:bookmarkStart w:id="3590" w:name="_Toc37082115"/>
      <w:r w:rsidRPr="000E4E7F">
        <w:t>5.6.11.2</w:t>
      </w:r>
      <w:r w:rsidRPr="000E4E7F">
        <w:tab/>
        <w:t>Initiation</w:t>
      </w:r>
      <w:bookmarkEnd w:id="3583"/>
      <w:bookmarkEnd w:id="3584"/>
      <w:bookmarkEnd w:id="3585"/>
      <w:bookmarkEnd w:id="3586"/>
      <w:bookmarkEnd w:id="3587"/>
      <w:bookmarkEnd w:id="3588"/>
      <w:bookmarkEnd w:id="3589"/>
      <w:bookmarkEnd w:id="3590"/>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3591" w:name="_Toc20487020"/>
      <w:bookmarkStart w:id="3592" w:name="_Toc29342312"/>
      <w:bookmarkStart w:id="3593" w:name="_Toc29343451"/>
      <w:bookmarkStart w:id="3594" w:name="_Toc36566703"/>
      <w:bookmarkStart w:id="3595" w:name="_Toc36810119"/>
      <w:bookmarkStart w:id="3596" w:name="_Toc36846483"/>
      <w:bookmarkStart w:id="3597" w:name="_Toc36939136"/>
      <w:bookmarkStart w:id="3598" w:name="_Toc37082116"/>
      <w:r w:rsidRPr="000E4E7F">
        <w:t>5.</w:t>
      </w:r>
      <w:r w:rsidRPr="000E4E7F">
        <w:rPr>
          <w:rFonts w:eastAsia="Malgun Gothic"/>
          <w:lang w:eastAsia="ko-KR"/>
        </w:rPr>
        <w:t>6.12</w:t>
      </w:r>
      <w:r w:rsidRPr="000E4E7F">
        <w:tab/>
        <w:t>RAN-assisted WLAN interworking</w:t>
      </w:r>
      <w:bookmarkEnd w:id="3591"/>
      <w:bookmarkEnd w:id="3592"/>
      <w:bookmarkEnd w:id="3593"/>
      <w:bookmarkEnd w:id="3594"/>
      <w:bookmarkEnd w:id="3595"/>
      <w:bookmarkEnd w:id="3596"/>
      <w:bookmarkEnd w:id="3597"/>
      <w:bookmarkEnd w:id="3598"/>
    </w:p>
    <w:p w14:paraId="2596EFCB" w14:textId="77777777" w:rsidR="009722D5" w:rsidRPr="000E4E7F" w:rsidRDefault="009722D5" w:rsidP="009722D5">
      <w:pPr>
        <w:pStyle w:val="Heading4"/>
        <w:rPr>
          <w:rFonts w:eastAsia="Malgun Gothic"/>
          <w:lang w:eastAsia="ko-KR"/>
        </w:rPr>
      </w:pPr>
      <w:bookmarkStart w:id="3599" w:name="_Toc20487021"/>
      <w:bookmarkStart w:id="3600" w:name="_Toc29342313"/>
      <w:bookmarkStart w:id="3601" w:name="_Toc29343452"/>
      <w:bookmarkStart w:id="3602" w:name="_Toc36566704"/>
      <w:bookmarkStart w:id="3603" w:name="_Toc36810120"/>
      <w:bookmarkStart w:id="3604" w:name="_Toc36846484"/>
      <w:bookmarkStart w:id="3605" w:name="_Toc36939137"/>
      <w:bookmarkStart w:id="3606"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599"/>
      <w:bookmarkEnd w:id="3600"/>
      <w:bookmarkEnd w:id="3601"/>
      <w:bookmarkEnd w:id="3602"/>
      <w:bookmarkEnd w:id="3603"/>
      <w:bookmarkEnd w:id="3604"/>
      <w:bookmarkEnd w:id="3605"/>
      <w:bookmarkEnd w:id="3606"/>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t>
      </w:r>
      <w:r w:rsidRPr="000E4E7F">
        <w:rPr>
          <w:lang w:eastAsia="ko-KR"/>
        </w:rPr>
        <w:lastRenderedPageBreak/>
        <w:t xml:space="preserve">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3607" w:name="_Toc20487022"/>
      <w:bookmarkStart w:id="3608" w:name="_Toc29342314"/>
      <w:bookmarkStart w:id="3609" w:name="_Toc29343453"/>
      <w:bookmarkStart w:id="3610" w:name="_Toc36566705"/>
      <w:bookmarkStart w:id="3611" w:name="_Toc36810121"/>
      <w:bookmarkStart w:id="3612" w:name="_Toc36846485"/>
      <w:bookmarkStart w:id="3613" w:name="_Toc36939138"/>
      <w:bookmarkStart w:id="3614"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607"/>
      <w:bookmarkEnd w:id="3608"/>
      <w:bookmarkEnd w:id="3609"/>
      <w:bookmarkEnd w:id="3610"/>
      <w:bookmarkEnd w:id="3611"/>
      <w:bookmarkEnd w:id="3612"/>
      <w:bookmarkEnd w:id="3613"/>
      <w:bookmarkEnd w:id="3614"/>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3615" w:name="_Toc20487023"/>
      <w:bookmarkStart w:id="3616" w:name="_Toc29342315"/>
      <w:bookmarkStart w:id="3617" w:name="_Toc29343454"/>
      <w:bookmarkStart w:id="3618" w:name="_Toc36566706"/>
      <w:bookmarkStart w:id="3619" w:name="_Toc36810122"/>
      <w:bookmarkStart w:id="3620" w:name="_Toc36846486"/>
      <w:bookmarkStart w:id="3621" w:name="_Toc36939139"/>
      <w:bookmarkStart w:id="3622"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615"/>
      <w:bookmarkEnd w:id="3616"/>
      <w:bookmarkEnd w:id="3617"/>
      <w:bookmarkEnd w:id="3618"/>
      <w:bookmarkEnd w:id="3619"/>
      <w:bookmarkEnd w:id="3620"/>
      <w:bookmarkEnd w:id="3621"/>
      <w:bookmarkEnd w:id="3622"/>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3623" w:name="_Toc20487024"/>
      <w:bookmarkStart w:id="3624" w:name="_Toc29342316"/>
      <w:bookmarkStart w:id="3625" w:name="_Toc29343455"/>
      <w:bookmarkStart w:id="3626" w:name="_Toc36566707"/>
      <w:bookmarkStart w:id="3627" w:name="_Toc36810123"/>
      <w:bookmarkStart w:id="3628" w:name="_Toc36846487"/>
      <w:bookmarkStart w:id="3629" w:name="_Toc36939140"/>
      <w:bookmarkStart w:id="3630" w:name="_Toc37082120"/>
      <w:r w:rsidRPr="000E4E7F">
        <w:rPr>
          <w:rFonts w:eastAsia="Malgun Gothic"/>
          <w:lang w:eastAsia="ko-KR"/>
        </w:rPr>
        <w:t>5.6.12.4</w:t>
      </w:r>
      <w:r w:rsidRPr="000E4E7F">
        <w:tab/>
        <w:t>T350 expiry or stop</w:t>
      </w:r>
      <w:bookmarkEnd w:id="3623"/>
      <w:bookmarkEnd w:id="3624"/>
      <w:bookmarkEnd w:id="3625"/>
      <w:bookmarkEnd w:id="3626"/>
      <w:bookmarkEnd w:id="3627"/>
      <w:bookmarkEnd w:id="3628"/>
      <w:bookmarkEnd w:id="3629"/>
      <w:bookmarkEnd w:id="3630"/>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3631" w:name="_Toc20487025"/>
      <w:bookmarkStart w:id="3632" w:name="_Toc29342317"/>
      <w:bookmarkStart w:id="3633" w:name="_Toc29343456"/>
      <w:bookmarkStart w:id="3634" w:name="_Toc36566708"/>
      <w:bookmarkStart w:id="3635" w:name="_Toc36810124"/>
      <w:bookmarkStart w:id="3636" w:name="_Toc36846488"/>
      <w:bookmarkStart w:id="3637" w:name="_Toc36939141"/>
      <w:bookmarkStart w:id="3638"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631"/>
      <w:bookmarkEnd w:id="3632"/>
      <w:bookmarkEnd w:id="3633"/>
      <w:bookmarkEnd w:id="3634"/>
      <w:bookmarkEnd w:id="3635"/>
      <w:bookmarkEnd w:id="3636"/>
      <w:bookmarkEnd w:id="3637"/>
      <w:bookmarkEnd w:id="3638"/>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3639" w:name="_Toc20487026"/>
      <w:bookmarkStart w:id="3640" w:name="_Toc29342318"/>
      <w:bookmarkStart w:id="3641" w:name="_Toc29343457"/>
      <w:bookmarkStart w:id="3642" w:name="_Toc36566709"/>
      <w:bookmarkStart w:id="3643" w:name="_Toc36810125"/>
      <w:bookmarkStart w:id="3644" w:name="_Toc36846489"/>
      <w:bookmarkStart w:id="3645" w:name="_Toc36939142"/>
      <w:bookmarkStart w:id="3646" w:name="_Toc37082122"/>
      <w:r w:rsidRPr="000E4E7F">
        <w:lastRenderedPageBreak/>
        <w:t>5.6.13</w:t>
      </w:r>
      <w:r w:rsidRPr="000E4E7F">
        <w:tab/>
        <w:t>SCG failure information</w:t>
      </w:r>
      <w:bookmarkEnd w:id="3639"/>
      <w:bookmarkEnd w:id="3640"/>
      <w:bookmarkEnd w:id="3641"/>
      <w:bookmarkEnd w:id="3642"/>
      <w:bookmarkEnd w:id="3643"/>
      <w:bookmarkEnd w:id="3644"/>
      <w:bookmarkEnd w:id="3645"/>
      <w:bookmarkEnd w:id="3646"/>
    </w:p>
    <w:p w14:paraId="34952FE5" w14:textId="77777777" w:rsidR="009722D5" w:rsidRPr="000E4E7F" w:rsidRDefault="009722D5" w:rsidP="009722D5">
      <w:pPr>
        <w:pStyle w:val="Heading4"/>
      </w:pPr>
      <w:bookmarkStart w:id="3647" w:name="_Toc20487027"/>
      <w:bookmarkStart w:id="3648" w:name="_Toc29342319"/>
      <w:bookmarkStart w:id="3649" w:name="_Toc29343458"/>
      <w:bookmarkStart w:id="3650" w:name="_Toc36566710"/>
      <w:bookmarkStart w:id="3651" w:name="_Toc36810126"/>
      <w:bookmarkStart w:id="3652" w:name="_Toc36846490"/>
      <w:bookmarkStart w:id="3653" w:name="_Toc36939143"/>
      <w:bookmarkStart w:id="3654" w:name="_Toc37082123"/>
      <w:r w:rsidRPr="000E4E7F">
        <w:t>5.6.13.1</w:t>
      </w:r>
      <w:r w:rsidRPr="000E4E7F">
        <w:tab/>
        <w:t>General</w:t>
      </w:r>
      <w:bookmarkEnd w:id="3647"/>
      <w:bookmarkEnd w:id="3648"/>
      <w:bookmarkEnd w:id="3649"/>
      <w:bookmarkEnd w:id="3650"/>
      <w:bookmarkEnd w:id="3651"/>
      <w:bookmarkEnd w:id="3652"/>
      <w:bookmarkEnd w:id="3653"/>
      <w:bookmarkEnd w:id="3654"/>
    </w:p>
    <w:bookmarkStart w:id="3655" w:name="_MON_1475577186"/>
    <w:bookmarkStart w:id="3656" w:name="_MON_1475577114"/>
    <w:bookmarkStart w:id="3657" w:name="_MON_1475577129"/>
    <w:bookmarkEnd w:id="3655"/>
    <w:bookmarkEnd w:id="3656"/>
    <w:bookmarkEnd w:id="3657"/>
    <w:bookmarkStart w:id="3658" w:name="_MON_1475577171"/>
    <w:bookmarkEnd w:id="3658"/>
    <w:p w14:paraId="5A5B3C75" w14:textId="77777777" w:rsidR="009722D5" w:rsidRPr="000E4E7F" w:rsidRDefault="009722D5" w:rsidP="009722D5">
      <w:pPr>
        <w:pStyle w:val="TH"/>
      </w:pPr>
      <w:r w:rsidRPr="000E4E7F">
        <w:object w:dxaOrig="6855" w:dyaOrig="2535" w14:anchorId="76E6D9DE">
          <v:shape id="_x0000_i1110" type="#_x0000_t75" style="width:315pt;height:120.75pt" o:ole="">
            <v:imagedata r:id="rId180" o:title=""/>
          </v:shape>
          <o:OLEObject Type="Embed" ProgID="Word.Picture.8" ShapeID="_x0000_i1110" DrawAspect="Content" ObjectID="_1651407022"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659" w:name="_Toc20487028"/>
      <w:bookmarkStart w:id="3660" w:name="_Toc29342320"/>
      <w:bookmarkStart w:id="3661" w:name="_Toc29343459"/>
      <w:bookmarkStart w:id="3662" w:name="_Toc36566711"/>
      <w:bookmarkStart w:id="3663" w:name="_Toc36810127"/>
      <w:bookmarkStart w:id="3664" w:name="_Toc36846491"/>
      <w:bookmarkStart w:id="3665" w:name="_Toc36939144"/>
      <w:bookmarkStart w:id="3666" w:name="_Toc37082124"/>
      <w:r w:rsidRPr="000E4E7F">
        <w:t>5.6.13.2</w:t>
      </w:r>
      <w:r w:rsidRPr="000E4E7F">
        <w:tab/>
        <w:t>Initiation</w:t>
      </w:r>
      <w:bookmarkEnd w:id="3659"/>
      <w:bookmarkEnd w:id="3660"/>
      <w:bookmarkEnd w:id="3661"/>
      <w:bookmarkEnd w:id="3662"/>
      <w:bookmarkEnd w:id="3663"/>
      <w:bookmarkEnd w:id="3664"/>
      <w:bookmarkEnd w:id="3665"/>
      <w:bookmarkEnd w:id="3666"/>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667" w:name="_Toc20487029"/>
      <w:bookmarkStart w:id="3668" w:name="_Toc29342321"/>
      <w:bookmarkStart w:id="3669" w:name="_Toc29343460"/>
      <w:bookmarkStart w:id="3670" w:name="_Toc36566712"/>
      <w:bookmarkStart w:id="3671" w:name="_Toc36810128"/>
      <w:bookmarkStart w:id="3672" w:name="_Toc36846492"/>
      <w:bookmarkStart w:id="3673" w:name="_Toc36939145"/>
      <w:bookmarkStart w:id="3674" w:name="_Toc37082125"/>
      <w:r w:rsidRPr="000E4E7F">
        <w:t>5.6.13.3</w:t>
      </w:r>
      <w:r w:rsidRPr="000E4E7F">
        <w:tab/>
        <w:t xml:space="preserve">Actions related to transmission of </w:t>
      </w:r>
      <w:r w:rsidRPr="000E4E7F">
        <w:rPr>
          <w:i/>
        </w:rPr>
        <w:t xml:space="preserve">SCGFailureInformation </w:t>
      </w:r>
      <w:r w:rsidRPr="000E4E7F">
        <w:t>message</w:t>
      </w:r>
      <w:bookmarkEnd w:id="3667"/>
      <w:bookmarkEnd w:id="3668"/>
      <w:bookmarkEnd w:id="3669"/>
      <w:bookmarkEnd w:id="3670"/>
      <w:bookmarkEnd w:id="3671"/>
      <w:bookmarkEnd w:id="3672"/>
      <w:bookmarkEnd w:id="3673"/>
      <w:bookmarkEnd w:id="3674"/>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675" w:name="_Toc20487030"/>
      <w:bookmarkStart w:id="3676" w:name="_Toc29342322"/>
      <w:bookmarkStart w:id="3677" w:name="_Toc29343461"/>
      <w:bookmarkStart w:id="3678" w:name="_Toc36566713"/>
      <w:bookmarkStart w:id="3679" w:name="_Toc36810129"/>
      <w:bookmarkStart w:id="3680" w:name="_Toc36846493"/>
      <w:bookmarkStart w:id="3681" w:name="_Toc36939146"/>
      <w:bookmarkStart w:id="3682" w:name="_Toc37082126"/>
      <w:r w:rsidRPr="000E4E7F">
        <w:t>5.6.13.4</w:t>
      </w:r>
      <w:r w:rsidRPr="000E4E7F">
        <w:tab/>
        <w:t>Failure type determination in NE-DC</w:t>
      </w:r>
      <w:bookmarkEnd w:id="3675"/>
      <w:bookmarkEnd w:id="3676"/>
      <w:bookmarkEnd w:id="3677"/>
      <w:bookmarkEnd w:id="3678"/>
      <w:bookmarkEnd w:id="3679"/>
      <w:bookmarkEnd w:id="3680"/>
      <w:bookmarkEnd w:id="3681"/>
      <w:bookmarkEnd w:id="3682"/>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683" w:name="_Toc20487031"/>
      <w:bookmarkStart w:id="3684" w:name="_Toc29342323"/>
      <w:bookmarkStart w:id="3685" w:name="_Toc29343462"/>
      <w:bookmarkStart w:id="3686" w:name="_Toc36566714"/>
      <w:bookmarkStart w:id="3687" w:name="_Toc36810130"/>
      <w:bookmarkStart w:id="3688" w:name="_Toc36846494"/>
      <w:bookmarkStart w:id="3689" w:name="_Toc36939147"/>
      <w:bookmarkStart w:id="3690" w:name="_Toc37082127"/>
      <w:r w:rsidRPr="000E4E7F">
        <w:t>5.6.13.5</w:t>
      </w:r>
      <w:r w:rsidRPr="000E4E7F">
        <w:tab/>
        <w:t xml:space="preserve">Setting the contents of </w:t>
      </w:r>
      <w:r w:rsidRPr="000E4E7F">
        <w:rPr>
          <w:i/>
        </w:rPr>
        <w:t>MeasResultSCG-FailureMRDC</w:t>
      </w:r>
      <w:bookmarkEnd w:id="3683"/>
      <w:bookmarkEnd w:id="3684"/>
      <w:bookmarkEnd w:id="3685"/>
      <w:bookmarkEnd w:id="3686"/>
      <w:bookmarkEnd w:id="3687"/>
      <w:bookmarkEnd w:id="3688"/>
      <w:bookmarkEnd w:id="3689"/>
      <w:bookmarkEnd w:id="3690"/>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691" w:name="_Toc20487032"/>
      <w:bookmarkStart w:id="3692" w:name="_Toc29342324"/>
      <w:bookmarkStart w:id="3693" w:name="_Toc29343463"/>
      <w:bookmarkStart w:id="3694" w:name="_Toc36566715"/>
      <w:bookmarkStart w:id="3695" w:name="_Toc36810131"/>
      <w:bookmarkStart w:id="3696" w:name="_Toc36846495"/>
      <w:bookmarkStart w:id="3697" w:name="_Toc36939148"/>
      <w:bookmarkStart w:id="3698" w:name="_Toc37082128"/>
      <w:r w:rsidRPr="000E4E7F">
        <w:t>5.6.13a</w:t>
      </w:r>
      <w:r w:rsidRPr="000E4E7F">
        <w:tab/>
        <w:t>NR SCG failure information</w:t>
      </w:r>
      <w:bookmarkEnd w:id="3691"/>
      <w:bookmarkEnd w:id="3692"/>
      <w:bookmarkEnd w:id="3693"/>
      <w:bookmarkEnd w:id="3694"/>
      <w:bookmarkEnd w:id="3695"/>
      <w:bookmarkEnd w:id="3696"/>
      <w:bookmarkEnd w:id="3697"/>
      <w:bookmarkEnd w:id="3698"/>
    </w:p>
    <w:p w14:paraId="29A3813D" w14:textId="77777777" w:rsidR="00883808" w:rsidRPr="000E4E7F" w:rsidRDefault="00883808" w:rsidP="00883808">
      <w:pPr>
        <w:pStyle w:val="Heading4"/>
      </w:pPr>
      <w:bookmarkStart w:id="3699" w:name="_Toc20487033"/>
      <w:bookmarkStart w:id="3700" w:name="_Toc29342325"/>
      <w:bookmarkStart w:id="3701" w:name="_Toc29343464"/>
      <w:bookmarkStart w:id="3702" w:name="_Toc36566716"/>
      <w:bookmarkStart w:id="3703" w:name="_Toc36810132"/>
      <w:bookmarkStart w:id="3704" w:name="_Toc36846496"/>
      <w:bookmarkStart w:id="3705" w:name="_Toc36939149"/>
      <w:bookmarkStart w:id="3706" w:name="_Toc37082129"/>
      <w:r w:rsidRPr="000E4E7F">
        <w:t>5.6.13a.1</w:t>
      </w:r>
      <w:r w:rsidRPr="000E4E7F">
        <w:tab/>
        <w:t>General</w:t>
      </w:r>
      <w:bookmarkEnd w:id="3699"/>
      <w:bookmarkEnd w:id="3700"/>
      <w:bookmarkEnd w:id="3701"/>
      <w:bookmarkEnd w:id="3702"/>
      <w:bookmarkEnd w:id="3703"/>
      <w:bookmarkEnd w:id="3704"/>
      <w:bookmarkEnd w:id="3705"/>
      <w:bookmarkEnd w:id="3706"/>
    </w:p>
    <w:bookmarkStart w:id="3707" w:name="_MON_1578833474"/>
    <w:bookmarkEnd w:id="3707"/>
    <w:p w14:paraId="00A1DB9A" w14:textId="77777777" w:rsidR="00883808" w:rsidRPr="000E4E7F" w:rsidRDefault="00C94724" w:rsidP="00883808">
      <w:pPr>
        <w:pStyle w:val="TH"/>
      </w:pPr>
      <w:r w:rsidRPr="000E4E7F">
        <w:object w:dxaOrig="6855" w:dyaOrig="2535" w14:anchorId="11411C40">
          <v:shape id="_x0000_i1111" type="#_x0000_t75" style="width:315pt;height:120.75pt" o:ole="">
            <v:imagedata r:id="rId182" o:title=""/>
          </v:shape>
          <o:OLEObject Type="Embed" ProgID="Word.Picture.8" ShapeID="_x0000_i1111" DrawAspect="Content" ObjectID="_1651407023"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708" w:name="_Toc20487034"/>
      <w:bookmarkStart w:id="3709" w:name="_Toc29342326"/>
      <w:bookmarkStart w:id="3710" w:name="_Toc29343465"/>
      <w:bookmarkStart w:id="3711" w:name="_Toc36566717"/>
      <w:bookmarkStart w:id="3712" w:name="_Toc36810133"/>
      <w:bookmarkStart w:id="3713" w:name="_Toc36846497"/>
      <w:bookmarkStart w:id="3714" w:name="_Toc36939150"/>
      <w:bookmarkStart w:id="3715" w:name="_Toc37082130"/>
      <w:r w:rsidRPr="000E4E7F">
        <w:t>5.6.13a.2</w:t>
      </w:r>
      <w:r w:rsidRPr="000E4E7F">
        <w:tab/>
        <w:t>Initiation</w:t>
      </w:r>
      <w:bookmarkEnd w:id="3708"/>
      <w:bookmarkEnd w:id="3709"/>
      <w:bookmarkEnd w:id="3710"/>
      <w:bookmarkEnd w:id="3711"/>
      <w:bookmarkEnd w:id="3712"/>
      <w:bookmarkEnd w:id="3713"/>
      <w:bookmarkEnd w:id="3714"/>
      <w:bookmarkEnd w:id="3715"/>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716" w:name="_Toc20487035"/>
      <w:bookmarkStart w:id="3717" w:name="_Toc29342327"/>
      <w:bookmarkStart w:id="3718" w:name="_Toc29343466"/>
      <w:bookmarkStart w:id="3719" w:name="_Toc36566718"/>
      <w:bookmarkStart w:id="3720" w:name="_Toc36810134"/>
      <w:bookmarkStart w:id="3721" w:name="_Toc36846498"/>
      <w:bookmarkStart w:id="3722" w:name="_Toc36939151"/>
      <w:bookmarkStart w:id="3723" w:name="_Toc37082131"/>
      <w:r w:rsidRPr="000E4E7F">
        <w:t>5.6.13a.3</w:t>
      </w:r>
      <w:r w:rsidRPr="000E4E7F">
        <w:tab/>
        <w:t xml:space="preserve">Actions related to transmission of </w:t>
      </w:r>
      <w:r w:rsidRPr="000E4E7F">
        <w:rPr>
          <w:i/>
        </w:rPr>
        <w:t xml:space="preserve">SCGFailureInformationNR </w:t>
      </w:r>
      <w:r w:rsidRPr="000E4E7F">
        <w:t>message</w:t>
      </w:r>
      <w:bookmarkEnd w:id="3716"/>
      <w:bookmarkEnd w:id="3717"/>
      <w:bookmarkEnd w:id="3718"/>
      <w:bookmarkEnd w:id="3719"/>
      <w:bookmarkEnd w:id="3720"/>
      <w:bookmarkEnd w:id="3721"/>
      <w:bookmarkEnd w:id="3722"/>
      <w:bookmarkEnd w:id="3723"/>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4A5107D7" w:rsidR="00883808" w:rsidRPr="000E4E7F" w:rsidRDefault="00883808" w:rsidP="006D26FA">
      <w:pPr>
        <w:pStyle w:val="B1"/>
      </w:pPr>
      <w:r w:rsidRPr="000E4E7F">
        <w:t>1&gt;</w:t>
      </w:r>
      <w:r w:rsidRPr="000E4E7F">
        <w:tab/>
        <w:t xml:space="preserve">include </w:t>
      </w:r>
      <w:r w:rsidRPr="000E4E7F">
        <w:rPr>
          <w:i/>
        </w:rPr>
        <w:t>failureType</w:t>
      </w:r>
      <w:r w:rsidRPr="000E4E7F">
        <w:t xml:space="preserve"> </w:t>
      </w:r>
      <w:ins w:id="3724" w:author="crXXXX (R2-2003873)" w:date="2020-05-12T15:47:00Z">
        <w:r w:rsidR="00DC4F57">
          <w:rPr>
            <w:lang w:val="en-US"/>
          </w:rPr>
          <w:t xml:space="preserve">or </w:t>
        </w:r>
        <w:commentRangeStart w:id="3725"/>
        <w:r w:rsidR="00DC4F57" w:rsidRPr="000E4E7F">
          <w:rPr>
            <w:i/>
          </w:rPr>
          <w:t>failureType</w:t>
        </w:r>
        <w:r w:rsidR="00DC4F57">
          <w:rPr>
            <w:i/>
            <w:lang w:val="en-US"/>
          </w:rPr>
          <w:t>Ext</w:t>
        </w:r>
      </w:ins>
      <w:commentRangeEnd w:id="3725"/>
      <w:r w:rsidR="00B4016F">
        <w:rPr>
          <w:rStyle w:val="CommentReference"/>
        </w:rPr>
        <w:commentReference w:id="3725"/>
      </w:r>
      <w:ins w:id="3726" w:author="crXXXX (R2-2003873)" w:date="2020-05-12T15:47:00Z">
        <w:r w:rsidR="00DC4F57" w:rsidRPr="000E4E7F">
          <w:t xml:space="preserve"> </w:t>
        </w:r>
      </w:ins>
      <w:r w:rsidRPr="000E4E7F">
        <w:t xml:space="preserve">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727" w:name="_Toc20487036"/>
      <w:bookmarkStart w:id="3728" w:name="_Toc29342328"/>
      <w:bookmarkStart w:id="3729" w:name="_Toc29343467"/>
      <w:bookmarkStart w:id="3730" w:name="_Toc36566719"/>
      <w:bookmarkStart w:id="3731" w:name="_Toc36810135"/>
      <w:bookmarkStart w:id="3732" w:name="_Toc36846499"/>
      <w:bookmarkStart w:id="3733" w:name="_Toc36939152"/>
      <w:bookmarkStart w:id="3734" w:name="_Toc37082132"/>
      <w:r w:rsidRPr="000E4E7F">
        <w:t>5.</w:t>
      </w:r>
      <w:r w:rsidRPr="000E4E7F">
        <w:rPr>
          <w:lang w:eastAsia="ko-KR"/>
        </w:rPr>
        <w:t>6.14</w:t>
      </w:r>
      <w:r w:rsidRPr="000E4E7F">
        <w:tab/>
        <w:t>LTE-WLAN Aggregation</w:t>
      </w:r>
      <w:bookmarkEnd w:id="3727"/>
      <w:bookmarkEnd w:id="3728"/>
      <w:bookmarkEnd w:id="3729"/>
      <w:bookmarkEnd w:id="3730"/>
      <w:bookmarkEnd w:id="3731"/>
      <w:bookmarkEnd w:id="3732"/>
      <w:bookmarkEnd w:id="3733"/>
      <w:bookmarkEnd w:id="3734"/>
    </w:p>
    <w:p w14:paraId="5B3576D2" w14:textId="77777777" w:rsidR="009722D5" w:rsidRPr="000E4E7F" w:rsidRDefault="009722D5" w:rsidP="009722D5">
      <w:pPr>
        <w:pStyle w:val="Heading4"/>
      </w:pPr>
      <w:bookmarkStart w:id="3735" w:name="_Toc20487037"/>
      <w:bookmarkStart w:id="3736" w:name="_Toc29342329"/>
      <w:bookmarkStart w:id="3737" w:name="_Toc29343468"/>
      <w:bookmarkStart w:id="3738" w:name="_Toc36566720"/>
      <w:bookmarkStart w:id="3739" w:name="_Toc36810136"/>
      <w:bookmarkStart w:id="3740" w:name="_Toc36846500"/>
      <w:bookmarkStart w:id="3741" w:name="_Toc36939153"/>
      <w:bookmarkStart w:id="3742" w:name="_Toc37082133"/>
      <w:r w:rsidRPr="000E4E7F">
        <w:t>5.6.14.1</w:t>
      </w:r>
      <w:r w:rsidRPr="000E4E7F">
        <w:tab/>
        <w:t>Introduction</w:t>
      </w:r>
      <w:bookmarkEnd w:id="3735"/>
      <w:bookmarkEnd w:id="3736"/>
      <w:bookmarkEnd w:id="3737"/>
      <w:bookmarkEnd w:id="3738"/>
      <w:bookmarkEnd w:id="3739"/>
      <w:bookmarkEnd w:id="3740"/>
      <w:bookmarkEnd w:id="3741"/>
      <w:bookmarkEnd w:id="3742"/>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743" w:name="_Toc20487038"/>
      <w:bookmarkStart w:id="3744" w:name="_Toc29342330"/>
      <w:bookmarkStart w:id="3745" w:name="_Toc29343469"/>
      <w:bookmarkStart w:id="3746" w:name="_Toc36566721"/>
      <w:bookmarkStart w:id="3747" w:name="_Toc36810137"/>
      <w:bookmarkStart w:id="3748" w:name="_Toc36846501"/>
      <w:bookmarkStart w:id="3749" w:name="_Toc36939154"/>
      <w:bookmarkStart w:id="3750" w:name="_Toc37082134"/>
      <w:r w:rsidRPr="000E4E7F">
        <w:t>5.6.14.2</w:t>
      </w:r>
      <w:r w:rsidRPr="000E4E7F">
        <w:tab/>
        <w:t>Reception of LWA configuration</w:t>
      </w:r>
      <w:bookmarkEnd w:id="3743"/>
      <w:bookmarkEnd w:id="3744"/>
      <w:bookmarkEnd w:id="3745"/>
      <w:bookmarkEnd w:id="3746"/>
      <w:bookmarkEnd w:id="3747"/>
      <w:bookmarkEnd w:id="3748"/>
      <w:bookmarkEnd w:id="3749"/>
      <w:bookmarkEnd w:id="3750"/>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751" w:name="_Toc20487039"/>
      <w:bookmarkStart w:id="3752" w:name="_Toc29342331"/>
      <w:bookmarkStart w:id="3753" w:name="_Toc29343470"/>
      <w:bookmarkStart w:id="3754" w:name="_Toc36566722"/>
      <w:bookmarkStart w:id="3755" w:name="_Toc36810138"/>
      <w:bookmarkStart w:id="3756" w:name="_Toc36846502"/>
      <w:bookmarkStart w:id="3757" w:name="_Toc36939155"/>
      <w:bookmarkStart w:id="3758" w:name="_Toc37082135"/>
      <w:r w:rsidRPr="000E4E7F">
        <w:t>5.6.14.3</w:t>
      </w:r>
      <w:r w:rsidRPr="000E4E7F">
        <w:tab/>
        <w:t>Release of LWA configuration</w:t>
      </w:r>
      <w:bookmarkEnd w:id="3751"/>
      <w:bookmarkEnd w:id="3752"/>
      <w:bookmarkEnd w:id="3753"/>
      <w:bookmarkEnd w:id="3754"/>
      <w:bookmarkEnd w:id="3755"/>
      <w:bookmarkEnd w:id="3756"/>
      <w:bookmarkEnd w:id="3757"/>
      <w:bookmarkEnd w:id="3758"/>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759" w:name="_Toc20487040"/>
      <w:bookmarkStart w:id="3760" w:name="_Toc29342332"/>
      <w:bookmarkStart w:id="3761" w:name="_Toc29343471"/>
      <w:bookmarkStart w:id="3762" w:name="_Toc36566723"/>
      <w:bookmarkStart w:id="3763" w:name="_Toc36810139"/>
      <w:bookmarkStart w:id="3764" w:name="_Toc36846503"/>
      <w:bookmarkStart w:id="3765" w:name="_Toc36939156"/>
      <w:bookmarkStart w:id="3766" w:name="_Toc37082136"/>
      <w:r w:rsidRPr="000E4E7F">
        <w:t>5.</w:t>
      </w:r>
      <w:r w:rsidRPr="000E4E7F">
        <w:rPr>
          <w:lang w:eastAsia="ko-KR"/>
        </w:rPr>
        <w:t>6.15</w:t>
      </w:r>
      <w:r w:rsidRPr="000E4E7F">
        <w:tab/>
        <w:t>WLAN connection management</w:t>
      </w:r>
      <w:bookmarkEnd w:id="3759"/>
      <w:bookmarkEnd w:id="3760"/>
      <w:bookmarkEnd w:id="3761"/>
      <w:bookmarkEnd w:id="3762"/>
      <w:bookmarkEnd w:id="3763"/>
      <w:bookmarkEnd w:id="3764"/>
      <w:bookmarkEnd w:id="3765"/>
      <w:bookmarkEnd w:id="3766"/>
    </w:p>
    <w:p w14:paraId="22390B98" w14:textId="77777777" w:rsidR="009722D5" w:rsidRPr="000E4E7F" w:rsidRDefault="009722D5" w:rsidP="009722D5">
      <w:pPr>
        <w:pStyle w:val="Heading4"/>
      </w:pPr>
      <w:bookmarkStart w:id="3767" w:name="_Toc20487041"/>
      <w:bookmarkStart w:id="3768" w:name="_Toc29342333"/>
      <w:bookmarkStart w:id="3769" w:name="_Toc29343472"/>
      <w:bookmarkStart w:id="3770" w:name="_Toc36566724"/>
      <w:bookmarkStart w:id="3771" w:name="_Toc36810140"/>
      <w:bookmarkStart w:id="3772" w:name="_Toc36846504"/>
      <w:bookmarkStart w:id="3773" w:name="_Toc36939157"/>
      <w:bookmarkStart w:id="3774" w:name="_Toc37082137"/>
      <w:r w:rsidRPr="000E4E7F">
        <w:t>5.6.15.1</w:t>
      </w:r>
      <w:r w:rsidRPr="000E4E7F">
        <w:tab/>
        <w:t>Introduction</w:t>
      </w:r>
      <w:bookmarkEnd w:id="3767"/>
      <w:bookmarkEnd w:id="3768"/>
      <w:bookmarkEnd w:id="3769"/>
      <w:bookmarkEnd w:id="3770"/>
      <w:bookmarkEnd w:id="3771"/>
      <w:bookmarkEnd w:id="3772"/>
      <w:bookmarkEnd w:id="3773"/>
      <w:bookmarkEnd w:id="3774"/>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775" w:name="_Toc20487042"/>
      <w:bookmarkStart w:id="3776" w:name="_Toc29342334"/>
      <w:bookmarkStart w:id="3777" w:name="_Toc29343473"/>
      <w:bookmarkStart w:id="3778" w:name="_Toc36566725"/>
      <w:bookmarkStart w:id="3779" w:name="_Toc36810141"/>
      <w:bookmarkStart w:id="3780" w:name="_Toc36846505"/>
      <w:bookmarkStart w:id="3781" w:name="_Toc36939158"/>
      <w:bookmarkStart w:id="3782" w:name="_Toc37082138"/>
      <w:r w:rsidRPr="000E4E7F">
        <w:t>5.6.15.2</w:t>
      </w:r>
      <w:r w:rsidRPr="000E4E7F">
        <w:tab/>
        <w:t>WLAN connection status reporting</w:t>
      </w:r>
      <w:bookmarkEnd w:id="3775"/>
      <w:bookmarkEnd w:id="3776"/>
      <w:bookmarkEnd w:id="3777"/>
      <w:bookmarkEnd w:id="3778"/>
      <w:bookmarkEnd w:id="3779"/>
      <w:bookmarkEnd w:id="3780"/>
      <w:bookmarkEnd w:id="3781"/>
      <w:bookmarkEnd w:id="3782"/>
    </w:p>
    <w:p w14:paraId="137F0906" w14:textId="77777777" w:rsidR="009722D5" w:rsidRPr="000E4E7F" w:rsidRDefault="009722D5" w:rsidP="009722D5">
      <w:pPr>
        <w:pStyle w:val="Heading5"/>
      </w:pPr>
      <w:bookmarkStart w:id="3783" w:name="_Toc20487043"/>
      <w:bookmarkStart w:id="3784" w:name="_Toc29342335"/>
      <w:bookmarkStart w:id="3785" w:name="_Toc29343474"/>
      <w:bookmarkStart w:id="3786" w:name="_Toc36566726"/>
      <w:bookmarkStart w:id="3787" w:name="_Toc36810142"/>
      <w:bookmarkStart w:id="3788" w:name="_Toc36846506"/>
      <w:bookmarkStart w:id="3789" w:name="_Toc36939159"/>
      <w:bookmarkStart w:id="3790" w:name="_Toc37082139"/>
      <w:r w:rsidRPr="000E4E7F">
        <w:t>5.6.15.2.1</w:t>
      </w:r>
      <w:r w:rsidRPr="000E4E7F">
        <w:tab/>
        <w:t>General</w:t>
      </w:r>
      <w:bookmarkEnd w:id="3783"/>
      <w:bookmarkEnd w:id="3784"/>
      <w:bookmarkEnd w:id="3785"/>
      <w:bookmarkEnd w:id="3786"/>
      <w:bookmarkEnd w:id="3787"/>
      <w:bookmarkEnd w:id="3788"/>
      <w:bookmarkEnd w:id="3789"/>
      <w:bookmarkEnd w:id="3790"/>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75pt;height:75.75pt" o:ole="">
            <v:imagedata r:id="rId184" o:title=""/>
          </v:shape>
          <o:OLEObject Type="Embed" ProgID="Word.Picture.8" ShapeID="_x0000_i1112" DrawAspect="Content" ObjectID="_1651407024"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791" w:name="_Toc20487044"/>
      <w:bookmarkStart w:id="3792" w:name="_Toc29342336"/>
      <w:bookmarkStart w:id="3793" w:name="_Toc29343475"/>
      <w:bookmarkStart w:id="3794" w:name="_Toc36566727"/>
      <w:bookmarkStart w:id="3795" w:name="_Toc36810143"/>
      <w:bookmarkStart w:id="3796" w:name="_Toc36846507"/>
      <w:bookmarkStart w:id="3797" w:name="_Toc36939160"/>
      <w:bookmarkStart w:id="3798" w:name="_Toc37082140"/>
      <w:r w:rsidRPr="000E4E7F">
        <w:t>5.6.15.2.2</w:t>
      </w:r>
      <w:r w:rsidRPr="000E4E7F">
        <w:tab/>
        <w:t>Initiation</w:t>
      </w:r>
      <w:bookmarkEnd w:id="3791"/>
      <w:bookmarkEnd w:id="3792"/>
      <w:bookmarkEnd w:id="3793"/>
      <w:bookmarkEnd w:id="3794"/>
      <w:bookmarkEnd w:id="3795"/>
      <w:bookmarkEnd w:id="3796"/>
      <w:bookmarkEnd w:id="3797"/>
      <w:bookmarkEnd w:id="3798"/>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799" w:name="_Toc20487045"/>
      <w:bookmarkStart w:id="3800" w:name="_Toc29342337"/>
      <w:bookmarkStart w:id="3801" w:name="_Toc29343476"/>
      <w:bookmarkStart w:id="3802" w:name="_Toc36566728"/>
      <w:bookmarkStart w:id="3803" w:name="_Toc36810144"/>
      <w:bookmarkStart w:id="3804" w:name="_Toc36846508"/>
      <w:bookmarkStart w:id="3805" w:name="_Toc36939161"/>
      <w:bookmarkStart w:id="3806" w:name="_Toc37082141"/>
      <w:r w:rsidRPr="000E4E7F">
        <w:t>5.6.15.2.3</w:t>
      </w:r>
      <w:r w:rsidRPr="000E4E7F">
        <w:tab/>
        <w:t xml:space="preserve">Actions related to transmission of </w:t>
      </w:r>
      <w:r w:rsidRPr="000E4E7F">
        <w:rPr>
          <w:i/>
        </w:rPr>
        <w:t xml:space="preserve">WLANConnectionStatusReport </w:t>
      </w:r>
      <w:r w:rsidRPr="000E4E7F">
        <w:t>message</w:t>
      </w:r>
      <w:bookmarkEnd w:id="3799"/>
      <w:bookmarkEnd w:id="3800"/>
      <w:bookmarkEnd w:id="3801"/>
      <w:bookmarkEnd w:id="3802"/>
      <w:bookmarkEnd w:id="3803"/>
      <w:bookmarkEnd w:id="3804"/>
      <w:bookmarkEnd w:id="3805"/>
      <w:bookmarkEnd w:id="3806"/>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807" w:name="_Toc20487046"/>
      <w:bookmarkStart w:id="3808" w:name="_Toc29342338"/>
      <w:bookmarkStart w:id="3809" w:name="_Toc29343477"/>
      <w:bookmarkStart w:id="3810" w:name="_Toc36566729"/>
      <w:bookmarkStart w:id="3811" w:name="_Toc36810145"/>
      <w:bookmarkStart w:id="3812" w:name="_Toc36846509"/>
      <w:bookmarkStart w:id="3813" w:name="_Toc36939162"/>
      <w:bookmarkStart w:id="3814" w:name="_Toc37082142"/>
      <w:r w:rsidRPr="000E4E7F">
        <w:t>5.6.15.3</w:t>
      </w:r>
      <w:r w:rsidRPr="000E4E7F">
        <w:tab/>
        <w:t>T351 Expiry (WLAN connection attempt timeout)</w:t>
      </w:r>
      <w:bookmarkEnd w:id="3807"/>
      <w:bookmarkEnd w:id="3808"/>
      <w:bookmarkEnd w:id="3809"/>
      <w:bookmarkEnd w:id="3810"/>
      <w:bookmarkEnd w:id="3811"/>
      <w:bookmarkEnd w:id="3812"/>
      <w:bookmarkEnd w:id="3813"/>
      <w:bookmarkEnd w:id="3814"/>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815" w:name="_Toc20487047"/>
      <w:bookmarkStart w:id="3816" w:name="_Toc29342339"/>
      <w:bookmarkStart w:id="3817" w:name="_Toc29343478"/>
      <w:bookmarkStart w:id="3818" w:name="_Toc36566730"/>
      <w:bookmarkStart w:id="3819" w:name="_Toc36810146"/>
      <w:bookmarkStart w:id="3820" w:name="_Toc36846510"/>
      <w:bookmarkStart w:id="3821" w:name="_Toc36939163"/>
      <w:bookmarkStart w:id="3822" w:name="_Toc37082143"/>
      <w:r w:rsidRPr="000E4E7F">
        <w:t>5.6.15.4</w:t>
      </w:r>
      <w:r w:rsidRPr="000E4E7F">
        <w:tab/>
        <w:t>WLAN status monitoring</w:t>
      </w:r>
      <w:bookmarkEnd w:id="3815"/>
      <w:bookmarkEnd w:id="3816"/>
      <w:bookmarkEnd w:id="3817"/>
      <w:bookmarkEnd w:id="3818"/>
      <w:bookmarkEnd w:id="3819"/>
      <w:bookmarkEnd w:id="3820"/>
      <w:bookmarkEnd w:id="3821"/>
      <w:bookmarkEnd w:id="3822"/>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823" w:name="_Toc20487048"/>
      <w:bookmarkStart w:id="3824" w:name="_Toc29342340"/>
      <w:bookmarkStart w:id="3825" w:name="_Toc29343479"/>
      <w:bookmarkStart w:id="3826" w:name="_Toc36566731"/>
      <w:bookmarkStart w:id="3827" w:name="_Toc36810147"/>
      <w:bookmarkStart w:id="3828" w:name="_Toc36846511"/>
      <w:bookmarkStart w:id="3829" w:name="_Toc36939164"/>
      <w:bookmarkStart w:id="3830" w:name="_Toc37082144"/>
      <w:r w:rsidRPr="000E4E7F">
        <w:t>5.6.16</w:t>
      </w:r>
      <w:r w:rsidRPr="000E4E7F">
        <w:tab/>
        <w:t>RAN controlled LTE-WLAN interworking</w:t>
      </w:r>
      <w:bookmarkEnd w:id="3823"/>
      <w:bookmarkEnd w:id="3824"/>
      <w:bookmarkEnd w:id="3825"/>
      <w:bookmarkEnd w:id="3826"/>
      <w:bookmarkEnd w:id="3827"/>
      <w:bookmarkEnd w:id="3828"/>
      <w:bookmarkEnd w:id="3829"/>
      <w:bookmarkEnd w:id="3830"/>
    </w:p>
    <w:p w14:paraId="3949DC02" w14:textId="77777777" w:rsidR="009722D5" w:rsidRPr="000E4E7F" w:rsidRDefault="009722D5" w:rsidP="009722D5">
      <w:pPr>
        <w:pStyle w:val="Heading4"/>
      </w:pPr>
      <w:bookmarkStart w:id="3831" w:name="_Toc20487049"/>
      <w:bookmarkStart w:id="3832" w:name="_Toc29342341"/>
      <w:bookmarkStart w:id="3833" w:name="_Toc29343480"/>
      <w:bookmarkStart w:id="3834" w:name="_Toc36566732"/>
      <w:bookmarkStart w:id="3835" w:name="_Toc36810148"/>
      <w:bookmarkStart w:id="3836" w:name="_Toc36846512"/>
      <w:bookmarkStart w:id="3837" w:name="_Toc36939165"/>
      <w:bookmarkStart w:id="3838" w:name="_Toc37082145"/>
      <w:r w:rsidRPr="000E4E7F">
        <w:t>5.6.16.1</w:t>
      </w:r>
      <w:r w:rsidRPr="000E4E7F">
        <w:tab/>
        <w:t>General</w:t>
      </w:r>
      <w:bookmarkEnd w:id="3831"/>
      <w:bookmarkEnd w:id="3832"/>
      <w:bookmarkEnd w:id="3833"/>
      <w:bookmarkEnd w:id="3834"/>
      <w:bookmarkEnd w:id="3835"/>
      <w:bookmarkEnd w:id="3836"/>
      <w:bookmarkEnd w:id="3837"/>
      <w:bookmarkEnd w:id="3838"/>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839" w:name="_Toc20487050"/>
      <w:bookmarkStart w:id="3840" w:name="_Toc29342342"/>
      <w:bookmarkStart w:id="3841" w:name="_Toc29343481"/>
      <w:bookmarkStart w:id="3842" w:name="_Toc36566733"/>
      <w:bookmarkStart w:id="3843" w:name="_Toc36810149"/>
      <w:bookmarkStart w:id="3844" w:name="_Toc36846513"/>
      <w:bookmarkStart w:id="3845" w:name="_Toc36939166"/>
      <w:bookmarkStart w:id="3846" w:name="_Toc37082146"/>
      <w:r w:rsidRPr="000E4E7F">
        <w:t>5.6.16.2</w:t>
      </w:r>
      <w:r w:rsidRPr="000E4E7F">
        <w:tab/>
        <w:t>WLAN traffic steering command</w:t>
      </w:r>
      <w:bookmarkEnd w:id="3839"/>
      <w:bookmarkEnd w:id="3840"/>
      <w:bookmarkEnd w:id="3841"/>
      <w:bookmarkEnd w:id="3842"/>
      <w:bookmarkEnd w:id="3843"/>
      <w:bookmarkEnd w:id="3844"/>
      <w:bookmarkEnd w:id="3845"/>
      <w:bookmarkEnd w:id="3846"/>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847" w:name="_Toc20487051"/>
      <w:bookmarkStart w:id="3848" w:name="_Toc29342343"/>
      <w:bookmarkStart w:id="3849" w:name="_Toc29343482"/>
      <w:bookmarkStart w:id="3850" w:name="_Toc36566734"/>
      <w:bookmarkStart w:id="3851" w:name="_Toc36810150"/>
      <w:bookmarkStart w:id="3852" w:name="_Toc36846514"/>
      <w:bookmarkStart w:id="3853" w:name="_Toc36939167"/>
      <w:bookmarkStart w:id="3854" w:name="_Toc37082147"/>
      <w:r w:rsidRPr="000E4E7F">
        <w:t>5.</w:t>
      </w:r>
      <w:r w:rsidRPr="000E4E7F">
        <w:rPr>
          <w:rFonts w:eastAsia="Malgun Gothic"/>
          <w:lang w:eastAsia="ko-KR"/>
        </w:rPr>
        <w:t>6.17</w:t>
      </w:r>
      <w:r w:rsidRPr="000E4E7F">
        <w:tab/>
        <w:t>LTE-WLAN aggregation with IPsec tunnel</w:t>
      </w:r>
      <w:bookmarkEnd w:id="3847"/>
      <w:bookmarkEnd w:id="3848"/>
      <w:bookmarkEnd w:id="3849"/>
      <w:bookmarkEnd w:id="3850"/>
      <w:bookmarkEnd w:id="3851"/>
      <w:bookmarkEnd w:id="3852"/>
      <w:bookmarkEnd w:id="3853"/>
      <w:bookmarkEnd w:id="3854"/>
    </w:p>
    <w:p w14:paraId="0F617BF8" w14:textId="77777777" w:rsidR="009722D5" w:rsidRPr="000E4E7F" w:rsidRDefault="009722D5" w:rsidP="009722D5">
      <w:pPr>
        <w:pStyle w:val="Heading4"/>
        <w:rPr>
          <w:rFonts w:eastAsia="Malgun Gothic"/>
        </w:rPr>
      </w:pPr>
      <w:bookmarkStart w:id="3855" w:name="_Toc20487052"/>
      <w:bookmarkStart w:id="3856" w:name="_Toc29342344"/>
      <w:bookmarkStart w:id="3857" w:name="_Toc29343483"/>
      <w:bookmarkStart w:id="3858" w:name="_Toc36566735"/>
      <w:bookmarkStart w:id="3859" w:name="_Toc36810151"/>
      <w:bookmarkStart w:id="3860" w:name="_Toc36846515"/>
      <w:bookmarkStart w:id="3861" w:name="_Toc36939168"/>
      <w:bookmarkStart w:id="3862"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855"/>
      <w:bookmarkEnd w:id="3856"/>
      <w:bookmarkEnd w:id="3857"/>
      <w:bookmarkEnd w:id="3858"/>
      <w:bookmarkEnd w:id="3859"/>
      <w:bookmarkEnd w:id="3860"/>
      <w:bookmarkEnd w:id="3861"/>
      <w:bookmarkEnd w:id="3862"/>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863" w:name="_Toc20487053"/>
      <w:bookmarkStart w:id="3864" w:name="_Toc29342345"/>
      <w:bookmarkStart w:id="3865" w:name="_Toc29343484"/>
      <w:bookmarkStart w:id="3866" w:name="_Toc36566736"/>
      <w:bookmarkStart w:id="3867" w:name="_Toc36810152"/>
      <w:bookmarkStart w:id="3868" w:name="_Toc36846516"/>
      <w:bookmarkStart w:id="3869" w:name="_Toc36939169"/>
      <w:bookmarkStart w:id="3870" w:name="_Toc37082149"/>
      <w:r w:rsidRPr="000E4E7F">
        <w:rPr>
          <w:rFonts w:eastAsia="Malgun Gothic"/>
        </w:rPr>
        <w:t>5.6.17.2</w:t>
      </w:r>
      <w:r w:rsidRPr="000E4E7F">
        <w:tab/>
      </w:r>
      <w:r w:rsidRPr="000E4E7F">
        <w:rPr>
          <w:rFonts w:eastAsia="Malgun Gothic"/>
        </w:rPr>
        <w:t>LWIP reconfiguration</w:t>
      </w:r>
      <w:bookmarkEnd w:id="3863"/>
      <w:bookmarkEnd w:id="3864"/>
      <w:bookmarkEnd w:id="3865"/>
      <w:bookmarkEnd w:id="3866"/>
      <w:bookmarkEnd w:id="3867"/>
      <w:bookmarkEnd w:id="3868"/>
      <w:bookmarkEnd w:id="3869"/>
      <w:bookmarkEnd w:id="3870"/>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871" w:name="_Toc20487054"/>
      <w:bookmarkStart w:id="3872" w:name="_Toc29342346"/>
      <w:bookmarkStart w:id="3873" w:name="_Toc29343485"/>
      <w:bookmarkStart w:id="3874" w:name="_Toc36566737"/>
      <w:bookmarkStart w:id="3875" w:name="_Toc36810153"/>
      <w:bookmarkStart w:id="3876" w:name="_Toc36846517"/>
      <w:bookmarkStart w:id="3877" w:name="_Toc36939170"/>
      <w:bookmarkStart w:id="3878" w:name="_Toc37082150"/>
      <w:r w:rsidRPr="000E4E7F">
        <w:rPr>
          <w:rFonts w:eastAsia="Malgun Gothic"/>
        </w:rPr>
        <w:t>5.6.17.3</w:t>
      </w:r>
      <w:r w:rsidRPr="000E4E7F">
        <w:tab/>
      </w:r>
      <w:r w:rsidRPr="000E4E7F">
        <w:rPr>
          <w:rFonts w:eastAsia="Malgun Gothic"/>
        </w:rPr>
        <w:t>LWIP release</w:t>
      </w:r>
      <w:bookmarkEnd w:id="3871"/>
      <w:bookmarkEnd w:id="3872"/>
      <w:bookmarkEnd w:id="3873"/>
      <w:bookmarkEnd w:id="3874"/>
      <w:bookmarkEnd w:id="3875"/>
      <w:bookmarkEnd w:id="3876"/>
      <w:bookmarkEnd w:id="3877"/>
      <w:bookmarkEnd w:id="3878"/>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879" w:name="_Toc20487055"/>
      <w:bookmarkStart w:id="3880" w:name="_Toc29342347"/>
      <w:bookmarkStart w:id="3881" w:name="_Toc29343486"/>
      <w:bookmarkStart w:id="3882" w:name="_Toc36566738"/>
      <w:bookmarkStart w:id="3883" w:name="_Toc36810154"/>
      <w:bookmarkStart w:id="3884" w:name="_Toc36846518"/>
      <w:bookmarkStart w:id="3885" w:name="_Toc36939171"/>
      <w:bookmarkStart w:id="3886" w:name="_Toc37082151"/>
      <w:r w:rsidRPr="000E4E7F">
        <w:t>5.6.18</w:t>
      </w:r>
      <w:r w:rsidRPr="000E4E7F">
        <w:tab/>
      </w:r>
      <w:r w:rsidR="008B79B2" w:rsidRPr="000E4E7F">
        <w:t>Void</w:t>
      </w:r>
      <w:bookmarkEnd w:id="3879"/>
      <w:bookmarkEnd w:id="3880"/>
      <w:bookmarkEnd w:id="3881"/>
      <w:bookmarkEnd w:id="3882"/>
      <w:bookmarkEnd w:id="3883"/>
      <w:bookmarkEnd w:id="3884"/>
      <w:bookmarkEnd w:id="3885"/>
      <w:bookmarkEnd w:id="3886"/>
    </w:p>
    <w:p w14:paraId="5DDC84A4" w14:textId="77777777" w:rsidR="00B81B8F" w:rsidRPr="000E4E7F" w:rsidRDefault="00B81B8F" w:rsidP="00B81B8F">
      <w:pPr>
        <w:pStyle w:val="Heading3"/>
      </w:pPr>
      <w:bookmarkStart w:id="3887" w:name="_Toc20487056"/>
      <w:bookmarkStart w:id="3888" w:name="_Toc29342348"/>
      <w:bookmarkStart w:id="3889" w:name="_Toc29343487"/>
      <w:bookmarkStart w:id="3890" w:name="_Toc36566739"/>
      <w:bookmarkStart w:id="3891" w:name="_Toc36810155"/>
      <w:bookmarkStart w:id="3892" w:name="_Toc36846519"/>
      <w:bookmarkStart w:id="3893" w:name="_Toc36939172"/>
      <w:bookmarkStart w:id="3894" w:name="_Toc37082152"/>
      <w:r w:rsidRPr="000E4E7F">
        <w:t>5.6.19</w:t>
      </w:r>
      <w:r w:rsidRPr="000E4E7F">
        <w:tab/>
        <w:t>Application layer measurement reporting</w:t>
      </w:r>
      <w:bookmarkEnd w:id="3887"/>
      <w:bookmarkEnd w:id="3888"/>
      <w:bookmarkEnd w:id="3889"/>
      <w:bookmarkEnd w:id="3890"/>
      <w:bookmarkEnd w:id="3891"/>
      <w:bookmarkEnd w:id="3892"/>
      <w:bookmarkEnd w:id="3893"/>
      <w:bookmarkEnd w:id="3894"/>
    </w:p>
    <w:p w14:paraId="6FD97FFC" w14:textId="77777777" w:rsidR="00B81B8F" w:rsidRPr="000E4E7F" w:rsidRDefault="00B81B8F" w:rsidP="00B81B8F">
      <w:pPr>
        <w:pStyle w:val="Heading4"/>
      </w:pPr>
      <w:bookmarkStart w:id="3895" w:name="_Toc20487057"/>
      <w:bookmarkStart w:id="3896" w:name="_Toc29342349"/>
      <w:bookmarkStart w:id="3897" w:name="_Toc29343488"/>
      <w:bookmarkStart w:id="3898" w:name="_Toc36566740"/>
      <w:bookmarkStart w:id="3899" w:name="_Toc36810156"/>
      <w:bookmarkStart w:id="3900" w:name="_Toc36846520"/>
      <w:bookmarkStart w:id="3901" w:name="_Toc36939173"/>
      <w:bookmarkStart w:id="3902" w:name="_Toc37082153"/>
      <w:r w:rsidRPr="000E4E7F">
        <w:t>5.6.19.1</w:t>
      </w:r>
      <w:r w:rsidRPr="000E4E7F">
        <w:tab/>
        <w:t>General</w:t>
      </w:r>
      <w:bookmarkEnd w:id="3895"/>
      <w:bookmarkEnd w:id="3896"/>
      <w:bookmarkEnd w:id="3897"/>
      <w:bookmarkEnd w:id="3898"/>
      <w:bookmarkEnd w:id="3899"/>
      <w:bookmarkEnd w:id="3900"/>
      <w:bookmarkEnd w:id="3901"/>
      <w:bookmarkEnd w:id="3902"/>
    </w:p>
    <w:p w14:paraId="060FE2C8" w14:textId="77777777" w:rsidR="00B81B8F" w:rsidRPr="000E4E7F" w:rsidRDefault="00B81B8F" w:rsidP="00B81B8F">
      <w:pPr>
        <w:pStyle w:val="TH"/>
      </w:pPr>
      <w:r w:rsidRPr="000E4E7F">
        <w:object w:dxaOrig="6855" w:dyaOrig="2535" w14:anchorId="467DE769">
          <v:shape id="_x0000_i1113" type="#_x0000_t75" style="width:315pt;height:120.75pt" o:ole="">
            <v:imagedata r:id="rId186" o:title=""/>
          </v:shape>
          <o:OLEObject Type="Embed" ProgID="Word.Picture.8" ShapeID="_x0000_i1113" DrawAspect="Content" ObjectID="_1651407025"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903" w:name="_Toc20487058"/>
      <w:bookmarkStart w:id="3904" w:name="_Toc29342350"/>
      <w:bookmarkStart w:id="3905" w:name="_Toc29343489"/>
      <w:bookmarkStart w:id="3906" w:name="_Toc36566741"/>
      <w:bookmarkStart w:id="3907" w:name="_Toc36810157"/>
      <w:bookmarkStart w:id="3908" w:name="_Toc36846521"/>
      <w:bookmarkStart w:id="3909" w:name="_Toc36939174"/>
      <w:bookmarkStart w:id="3910" w:name="_Toc37082154"/>
      <w:r w:rsidRPr="000E4E7F">
        <w:t>5.6.19.2</w:t>
      </w:r>
      <w:r w:rsidRPr="000E4E7F">
        <w:tab/>
        <w:t>Initiation</w:t>
      </w:r>
      <w:bookmarkEnd w:id="3903"/>
      <w:bookmarkEnd w:id="3904"/>
      <w:bookmarkEnd w:id="3905"/>
      <w:bookmarkEnd w:id="3906"/>
      <w:bookmarkEnd w:id="3907"/>
      <w:bookmarkEnd w:id="3908"/>
      <w:bookmarkEnd w:id="3909"/>
      <w:bookmarkEnd w:id="3910"/>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911" w:name="_Toc20487059"/>
      <w:bookmarkStart w:id="3912" w:name="_Toc29342351"/>
      <w:bookmarkStart w:id="3913" w:name="_Toc29343490"/>
      <w:bookmarkStart w:id="3914" w:name="_Toc36566742"/>
      <w:bookmarkStart w:id="3915" w:name="_Toc36810158"/>
      <w:bookmarkStart w:id="3916" w:name="_Toc36846522"/>
      <w:bookmarkStart w:id="3917" w:name="_Toc36939175"/>
      <w:bookmarkStart w:id="3918" w:name="_Toc37082155"/>
      <w:r w:rsidRPr="000E4E7F">
        <w:t>5.6.20</w:t>
      </w:r>
      <w:r w:rsidR="00433335" w:rsidRPr="000E4E7F">
        <w:tab/>
      </w:r>
      <w:r w:rsidR="005C4197" w:rsidRPr="000E4E7F">
        <w:t>Idle/Inactive</w:t>
      </w:r>
      <w:r w:rsidR="00433335" w:rsidRPr="000E4E7F">
        <w:t xml:space="preserve"> Measurements</w:t>
      </w:r>
      <w:bookmarkEnd w:id="3911"/>
      <w:bookmarkEnd w:id="3912"/>
      <w:bookmarkEnd w:id="3913"/>
      <w:bookmarkEnd w:id="3914"/>
      <w:bookmarkEnd w:id="3915"/>
      <w:bookmarkEnd w:id="3916"/>
      <w:bookmarkEnd w:id="3917"/>
      <w:bookmarkEnd w:id="3918"/>
    </w:p>
    <w:p w14:paraId="1583094D" w14:textId="77777777" w:rsidR="00433335" w:rsidRPr="000E4E7F" w:rsidRDefault="00DA01A8" w:rsidP="00433335">
      <w:pPr>
        <w:pStyle w:val="Heading4"/>
        <w:ind w:left="0" w:firstLine="0"/>
      </w:pPr>
      <w:bookmarkStart w:id="3919" w:name="_Toc20487060"/>
      <w:bookmarkStart w:id="3920" w:name="_Toc29342352"/>
      <w:bookmarkStart w:id="3921" w:name="_Toc29343491"/>
      <w:bookmarkStart w:id="3922" w:name="_Toc36566743"/>
      <w:bookmarkStart w:id="3923" w:name="_Toc36810159"/>
      <w:bookmarkStart w:id="3924" w:name="_Toc36846523"/>
      <w:bookmarkStart w:id="3925" w:name="_Toc36939176"/>
      <w:bookmarkStart w:id="3926" w:name="_Toc37082156"/>
      <w:r w:rsidRPr="000E4E7F">
        <w:t>5.6.20</w:t>
      </w:r>
      <w:r w:rsidR="00433335" w:rsidRPr="000E4E7F">
        <w:t>.1</w:t>
      </w:r>
      <w:r w:rsidR="00433335" w:rsidRPr="000E4E7F">
        <w:tab/>
        <w:t>General</w:t>
      </w:r>
      <w:bookmarkEnd w:id="3919"/>
      <w:bookmarkEnd w:id="3920"/>
      <w:bookmarkEnd w:id="3921"/>
      <w:bookmarkEnd w:id="3922"/>
      <w:bookmarkEnd w:id="3923"/>
      <w:bookmarkEnd w:id="3924"/>
      <w:bookmarkEnd w:id="3925"/>
      <w:bookmarkEnd w:id="3926"/>
    </w:p>
    <w:p w14:paraId="5F088AEA" w14:textId="709830B8" w:rsidR="00433335" w:rsidRPr="000E4E7F" w:rsidRDefault="00433335" w:rsidP="00433335">
      <w:r w:rsidRPr="000E4E7F">
        <w:t xml:space="preserve">This procedure specifies the measurements </w:t>
      </w:r>
      <w:ins w:id="3927" w:author="cr4260r1 (R2-2003881)" w:date="2020-05-10T19:26:00Z">
        <w:r w:rsidR="000238CC">
          <w:t>to be performed and stored</w:t>
        </w:r>
      </w:ins>
      <w:del w:id="3928" w:author="cr4260r1 (R2-2003881)" w:date="2020-05-10T19:26:00Z">
        <w:r w:rsidRPr="000E4E7F" w:rsidDel="000238CC">
          <w:delText>done</w:delText>
        </w:r>
      </w:del>
      <w:r w:rsidRPr="000E4E7F">
        <w:t xml:space="preserve"> by a UE in RRC_IDLE </w:t>
      </w:r>
      <w:r w:rsidR="00D02C45" w:rsidRPr="000E4E7F">
        <w:t xml:space="preserve">or RRC_INACTIVE </w:t>
      </w:r>
      <w:r w:rsidRPr="000E4E7F">
        <w:t xml:space="preserve">when it has an </w:t>
      </w:r>
      <w:r w:rsidR="005C4197" w:rsidRPr="000E4E7F">
        <w:t>id</w:t>
      </w:r>
      <w:ins w:id="3929" w:author="cr4260r1 (R2-2003881)" w:date="2020-05-10T19:26:00Z">
        <w:r w:rsidR="000238CC">
          <w:t>l</w:t>
        </w:r>
      </w:ins>
      <w:r w:rsidR="005C4197" w:rsidRPr="000E4E7F">
        <w:t>e</w:t>
      </w:r>
      <w:del w:id="3930" w:author="cr4260r1 (R2-2003881)" w:date="2020-05-10T19:26:00Z">
        <w:r w:rsidR="005C4197" w:rsidRPr="000E4E7F" w:rsidDel="000238CC">
          <w:delText>l</w:delText>
        </w:r>
      </w:del>
      <w:r w:rsidR="005C4197" w:rsidRPr="000E4E7F">
        <w:t>/inactive</w:t>
      </w:r>
      <w:r w:rsidRPr="000E4E7F">
        <w:t xml:space="preserve"> measurement configuration</w:t>
      </w:r>
      <w:del w:id="3931" w:author="cr4260r1 (R2-2003881)" w:date="2020-05-10T19:27:00Z">
        <w:r w:rsidRPr="000E4E7F" w:rsidDel="000238CC">
          <w:delText xml:space="preserve"> and the storage of the available measurements by a UE in </w:delText>
        </w:r>
        <w:r w:rsidRPr="000E4E7F" w:rsidDel="000238CC">
          <w:rPr>
            <w:lang w:eastAsia="zh-CN"/>
          </w:rPr>
          <w:delText>RRC_IDLE</w:delText>
        </w:r>
        <w:r w:rsidR="005C4197" w:rsidRPr="000E4E7F" w:rsidDel="000238CC">
          <w:rPr>
            <w:lang w:eastAsia="zh-CN"/>
          </w:rPr>
          <w:delText xml:space="preserve"> and</w:delText>
        </w:r>
        <w:r w:rsidR="00D02C45" w:rsidRPr="000E4E7F" w:rsidDel="000238CC">
          <w:rPr>
            <w:lang w:eastAsia="zh-CN"/>
          </w:rPr>
          <w:delText xml:space="preserve"> RRC_INACTIVE</w:delText>
        </w:r>
      </w:del>
      <w:r w:rsidRPr="000E4E7F">
        <w:t>.</w:t>
      </w:r>
    </w:p>
    <w:p w14:paraId="07DB8FFC" w14:textId="77777777" w:rsidR="000238CC" w:rsidRPr="000238CC" w:rsidRDefault="000238CC" w:rsidP="000238CC">
      <w:pPr>
        <w:keepNext/>
        <w:keepLines/>
        <w:spacing w:before="120"/>
        <w:ind w:left="1418" w:hanging="1418"/>
        <w:outlineLvl w:val="3"/>
        <w:rPr>
          <w:ins w:id="3932" w:author="cr4260r1 (R2-2003881)" w:date="2020-05-10T19:27:00Z"/>
          <w:rFonts w:ascii="Arial" w:hAnsi="Arial"/>
          <w:sz w:val="24"/>
        </w:rPr>
      </w:pPr>
      <w:bookmarkStart w:id="3933" w:name="_Toc39926403"/>
      <w:bookmarkStart w:id="3934" w:name="_Toc20487061"/>
      <w:bookmarkStart w:id="3935" w:name="_Toc29342353"/>
      <w:bookmarkStart w:id="3936" w:name="_Toc29343492"/>
      <w:bookmarkStart w:id="3937" w:name="_Toc36566744"/>
      <w:bookmarkStart w:id="3938" w:name="_Toc36810160"/>
      <w:bookmarkStart w:id="3939" w:name="_Toc36846524"/>
      <w:bookmarkStart w:id="3940" w:name="_Toc36939177"/>
      <w:bookmarkStart w:id="3941" w:name="_Toc37082157"/>
      <w:ins w:id="3942" w:author="cr4260r1 (R2-2003881)" w:date="2020-05-10T19:27:00Z">
        <w:r w:rsidRPr="000238CC">
          <w:rPr>
            <w:rFonts w:ascii="Arial" w:hAnsi="Arial"/>
            <w:sz w:val="24"/>
          </w:rPr>
          <w:t>5.6.20.1a</w:t>
        </w:r>
        <w:r w:rsidRPr="000238CC">
          <w:rPr>
            <w:rFonts w:ascii="Arial" w:hAnsi="Arial"/>
            <w:sz w:val="24"/>
          </w:rPr>
          <w:tab/>
          <w:t>Measurement configuration</w:t>
        </w:r>
        <w:bookmarkEnd w:id="3933"/>
      </w:ins>
    </w:p>
    <w:p w14:paraId="0D2F7471" w14:textId="77777777" w:rsidR="000238CC" w:rsidRPr="000238CC" w:rsidRDefault="000238CC" w:rsidP="000238CC">
      <w:pPr>
        <w:ind w:left="568" w:hanging="568"/>
        <w:rPr>
          <w:ins w:id="3943" w:author="cr4260r1 (R2-2003881)" w:date="2020-05-10T19:27:00Z"/>
        </w:rPr>
      </w:pPr>
      <w:ins w:id="3944" w:author="cr4260r1 (R2-2003881)" w:date="2020-05-10T19:27:00Z">
        <w:r w:rsidRPr="000238CC">
          <w:t>The purpose of this procedure is to update the idle/inactive measurement configuration.</w:t>
        </w:r>
      </w:ins>
    </w:p>
    <w:p w14:paraId="7092C7DF" w14:textId="77777777" w:rsidR="000238CC" w:rsidRPr="000238CC" w:rsidRDefault="000238CC" w:rsidP="000238CC">
      <w:pPr>
        <w:ind w:left="568" w:hanging="568"/>
        <w:rPr>
          <w:ins w:id="3945" w:author="cr4260r1 (R2-2003881)" w:date="2020-05-10T19:27:00Z"/>
        </w:rPr>
      </w:pPr>
      <w:ins w:id="3946" w:author="cr4260r1 (R2-2003881)" w:date="2020-05-10T19:27:00Z">
        <w:r w:rsidRPr="000238CC">
          <w:t>The UE initiates this procedure while T331 is running and one of the following conditions is met:</w:t>
        </w:r>
      </w:ins>
    </w:p>
    <w:p w14:paraId="4A0AB863" w14:textId="77777777" w:rsidR="000238CC" w:rsidRPr="000238CC" w:rsidRDefault="000238CC" w:rsidP="000238CC">
      <w:pPr>
        <w:ind w:left="568" w:hanging="284"/>
        <w:rPr>
          <w:ins w:id="3947" w:author="cr4260r1 (R2-2003881)" w:date="2020-05-10T19:27:00Z"/>
        </w:rPr>
      </w:pPr>
      <w:ins w:id="3948" w:author="cr4260r1 (R2-2003881)" w:date="2020-05-10T19:27:00Z">
        <w:r w:rsidRPr="000238CC">
          <w:t>1&gt;</w:t>
        </w:r>
        <w:r w:rsidRPr="000238CC">
          <w:tab/>
          <w:t>upon selecting a cell when entering RRC_IDLE or RRC-INACTIVE from RRC_CONNECTED; or</w:t>
        </w:r>
      </w:ins>
    </w:p>
    <w:p w14:paraId="185089E8" w14:textId="77777777" w:rsidR="000238CC" w:rsidRPr="000238CC" w:rsidRDefault="000238CC" w:rsidP="000238CC">
      <w:pPr>
        <w:ind w:left="568" w:hanging="284"/>
        <w:rPr>
          <w:ins w:id="3949" w:author="cr4260r1 (R2-2003881)" w:date="2020-05-10T19:27:00Z"/>
        </w:rPr>
      </w:pPr>
      <w:ins w:id="3950" w:author="cr4260r1 (R2-2003881)" w:date="2020-05-10T19:27:00Z">
        <w:r w:rsidRPr="000238CC">
          <w:t>1&gt;</w:t>
        </w:r>
        <w:r w:rsidRPr="000238CC">
          <w:tab/>
          <w:t>upon cell selection/reselection; or</w:t>
        </w:r>
      </w:ins>
    </w:p>
    <w:p w14:paraId="64C737E2" w14:textId="77777777" w:rsidR="000238CC" w:rsidRPr="000238CC" w:rsidRDefault="000238CC" w:rsidP="000238CC">
      <w:pPr>
        <w:ind w:left="568" w:hanging="284"/>
        <w:rPr>
          <w:ins w:id="3951" w:author="cr4260r1 (R2-2003881)" w:date="2020-05-10T19:27:00Z"/>
        </w:rPr>
      </w:pPr>
      <w:ins w:id="3952" w:author="cr4260r1 (R2-2003881)" w:date="2020-05-10T19:27:00Z">
        <w:r w:rsidRPr="000238CC">
          <w:t>1&gt;</w:t>
        </w:r>
        <w:r w:rsidRPr="000238CC">
          <w:tab/>
          <w:t>upon update of system information (</w:t>
        </w:r>
        <w:r w:rsidRPr="000238CC">
          <w:rPr>
            <w:i/>
            <w:iCs/>
          </w:rPr>
          <w:t>SIB5</w:t>
        </w:r>
        <w:r w:rsidRPr="000238CC">
          <w:t xml:space="preserve">, or </w:t>
        </w:r>
        <w:r w:rsidRPr="000238CC">
          <w:rPr>
            <w:i/>
            <w:iCs/>
          </w:rPr>
          <w:t>SIB24</w:t>
        </w:r>
        <w:r w:rsidRPr="000238CC">
          <w:t>)</w:t>
        </w:r>
      </w:ins>
    </w:p>
    <w:p w14:paraId="49B7D88E" w14:textId="77777777" w:rsidR="000238CC" w:rsidRPr="000238CC" w:rsidRDefault="000238CC" w:rsidP="000238CC">
      <w:pPr>
        <w:rPr>
          <w:ins w:id="3953" w:author="cr4260r1 (R2-2003881)" w:date="2020-05-10T19:27:00Z"/>
        </w:rPr>
      </w:pPr>
      <w:ins w:id="3954" w:author="cr4260r1 (R2-2003881)" w:date="2020-05-10T19:27:00Z">
        <w:r w:rsidRPr="000238CC">
          <w:t>While in RRC_IDLE or RRC_INACTIVE and T331 is running, the UE shall:</w:t>
        </w:r>
      </w:ins>
    </w:p>
    <w:p w14:paraId="2CFB984D" w14:textId="77777777" w:rsidR="000238CC" w:rsidRPr="000238CC" w:rsidRDefault="000238CC" w:rsidP="000238CC">
      <w:pPr>
        <w:ind w:left="568" w:hanging="284"/>
        <w:rPr>
          <w:ins w:id="3955" w:author="cr4260r1 (R2-2003881)" w:date="2020-05-10T19:27:00Z"/>
        </w:rPr>
      </w:pPr>
      <w:ins w:id="3956" w:author="cr4260r1 (R2-2003881)" w:date="2020-05-10T19:27:00Z">
        <w:r w:rsidRPr="000238CC">
          <w:t>1&gt;</w:t>
        </w:r>
        <w:r w:rsidRPr="000238CC">
          <w:tab/>
          <w:t xml:space="preserve">if </w:t>
        </w:r>
        <w:r w:rsidRPr="000238CC">
          <w:rPr>
            <w:i/>
          </w:rPr>
          <w:t>validityAreaList</w:t>
        </w:r>
        <w:r w:rsidRPr="000238CC">
          <w:t xml:space="preserve"> is configured in </w:t>
        </w:r>
        <w:r w:rsidRPr="000238CC">
          <w:rPr>
            <w:i/>
          </w:rPr>
          <w:t>VarMeasIdleConfig</w:t>
        </w:r>
        <w:r w:rsidRPr="000238CC">
          <w:t>:</w:t>
        </w:r>
      </w:ins>
    </w:p>
    <w:p w14:paraId="4B0E9E36" w14:textId="77777777" w:rsidR="000238CC" w:rsidRPr="000238CC" w:rsidRDefault="000238CC" w:rsidP="000238CC">
      <w:pPr>
        <w:ind w:left="851" w:hanging="284"/>
        <w:rPr>
          <w:ins w:id="3957" w:author="cr4260r1 (R2-2003881)" w:date="2020-05-10T19:27:00Z"/>
        </w:rPr>
      </w:pPr>
      <w:ins w:id="3958" w:author="cr4260r1 (R2-2003881)" w:date="2020-05-10T19:27:00Z">
        <w:r w:rsidRPr="000238CC">
          <w:t xml:space="preserve">2&gt; if the serving cell frequency does not match with the </w:t>
        </w:r>
        <w:r w:rsidRPr="000238CC">
          <w:rPr>
            <w:i/>
          </w:rPr>
          <w:t xml:space="preserve">carrierFreq </w:t>
        </w:r>
        <w:r w:rsidRPr="000238CC">
          <w:t xml:space="preserve">of any entry in the </w:t>
        </w:r>
        <w:r w:rsidRPr="000238CC">
          <w:rPr>
            <w:i/>
          </w:rPr>
          <w:t>validityAreaList</w:t>
        </w:r>
        <w:r w:rsidRPr="000238CC">
          <w:t>; or</w:t>
        </w:r>
      </w:ins>
    </w:p>
    <w:p w14:paraId="0AD84819" w14:textId="77777777" w:rsidR="000238CC" w:rsidRPr="000238CC" w:rsidRDefault="000238CC" w:rsidP="000238CC">
      <w:pPr>
        <w:ind w:left="851" w:hanging="284"/>
        <w:rPr>
          <w:ins w:id="3959" w:author="cr4260r1 (R2-2003881)" w:date="2020-05-10T19:27:00Z"/>
        </w:rPr>
      </w:pPr>
      <w:ins w:id="3960" w:author="cr4260r1 (R2-2003881)" w:date="2020-05-10T19:27:00Z">
        <w:r w:rsidRPr="000238CC">
          <w:rPr>
            <w:lang w:val="x-none" w:eastAsia="x-none"/>
          </w:rPr>
          <w:t>2&gt;</w:t>
        </w:r>
        <w:r w:rsidRPr="000238CC">
          <w:rPr>
            <w:lang w:val="x-none" w:eastAsia="x-none"/>
          </w:rPr>
          <w:tab/>
        </w:r>
        <w:r w:rsidRPr="000238CC">
          <w:t xml:space="preserve">if the serving frequency matches with the </w:t>
        </w:r>
        <w:r w:rsidRPr="000238CC">
          <w:rPr>
            <w:i/>
          </w:rPr>
          <w:t xml:space="preserve">carrierFreq </w:t>
        </w:r>
        <w:r w:rsidRPr="000238CC">
          <w:t xml:space="preserve">of an entry in the </w:t>
        </w:r>
        <w:r w:rsidRPr="000238CC">
          <w:rPr>
            <w:i/>
          </w:rPr>
          <w:t>validityAreaList</w:t>
        </w:r>
        <w:r w:rsidRPr="000238CC">
          <w:t xml:space="preserve">, </w:t>
        </w:r>
        <w:r w:rsidRPr="000238CC">
          <w:rPr>
            <w:rFonts w:eastAsia="Calibri"/>
            <w:lang w:val="en-US"/>
          </w:rPr>
          <w:t>t</w:t>
        </w:r>
        <w:r w:rsidRPr="000238CC">
          <w:rPr>
            <w:rFonts w:eastAsia="Calibri"/>
          </w:rPr>
          <w:t xml:space="preserve">he </w:t>
        </w:r>
        <w:r w:rsidRPr="000238CC">
          <w:rPr>
            <w:rFonts w:eastAsia="Calibri"/>
            <w:i/>
          </w:rPr>
          <w:t>validityCellList</w:t>
        </w:r>
        <w:r w:rsidRPr="000238CC">
          <w:rPr>
            <w:rFonts w:eastAsia="Calibri"/>
          </w:rPr>
          <w:t xml:space="preserve"> is included in thatentry, and the physical cell identity of the serving cell does not match with any entry in </w:t>
        </w:r>
        <w:r w:rsidRPr="000238CC">
          <w:rPr>
            <w:rFonts w:eastAsia="Calibri"/>
            <w:i/>
          </w:rPr>
          <w:t>validityCellList</w:t>
        </w:r>
        <w:r w:rsidRPr="000238CC">
          <w:rPr>
            <w:rFonts w:eastAsia="Calibri"/>
          </w:rPr>
          <w:t>:</w:t>
        </w:r>
      </w:ins>
    </w:p>
    <w:p w14:paraId="2652AFB0" w14:textId="77777777" w:rsidR="000238CC" w:rsidRPr="000238CC" w:rsidRDefault="000238CC" w:rsidP="000238CC">
      <w:pPr>
        <w:ind w:left="1135" w:hanging="284"/>
        <w:rPr>
          <w:ins w:id="3961" w:author="cr4260r1 (R2-2003881)" w:date="2020-05-10T19:27:00Z"/>
        </w:rPr>
      </w:pPr>
      <w:ins w:id="3962" w:author="cr4260r1 (R2-2003881)" w:date="2020-05-10T19:27:00Z">
        <w:r w:rsidRPr="000238CC">
          <w:t>3&gt;</w:t>
        </w:r>
        <w:r w:rsidRPr="000238CC">
          <w:tab/>
          <w:t>stop timer T331;</w:t>
        </w:r>
      </w:ins>
    </w:p>
    <w:p w14:paraId="4D2ACD27" w14:textId="77777777" w:rsidR="000238CC" w:rsidRPr="000238CC" w:rsidRDefault="000238CC" w:rsidP="000238CC">
      <w:pPr>
        <w:ind w:left="1135" w:hanging="284"/>
        <w:rPr>
          <w:ins w:id="3963" w:author="cr4260r1 (R2-2003881)" w:date="2020-05-10T19:27:00Z"/>
          <w:rFonts w:eastAsia="Malgun Gothic"/>
          <w:lang w:eastAsia="ko-KR"/>
        </w:rPr>
      </w:pPr>
      <w:ins w:id="3964" w:author="cr4260r1 (R2-2003881)" w:date="2020-05-10T19:27:00Z">
        <w:r w:rsidRPr="000238CC">
          <w:rPr>
            <w:rFonts w:eastAsia="DengXian"/>
          </w:rPr>
          <w:t xml:space="preserve">3&gt; perform the actions as specified in </w:t>
        </w:r>
        <w:r w:rsidRPr="000238CC">
          <w:rPr>
            <w:rFonts w:eastAsia="Malgun Gothic"/>
            <w:lang w:eastAsia="ko-KR"/>
          </w:rPr>
          <w:t>5.6.20.3, upon which the procedure ends;</w:t>
        </w:r>
      </w:ins>
    </w:p>
    <w:p w14:paraId="7E0D1F51" w14:textId="77777777" w:rsidR="000238CC" w:rsidRPr="000238CC" w:rsidRDefault="000238CC" w:rsidP="000238CC">
      <w:pPr>
        <w:ind w:left="568" w:hanging="284"/>
        <w:rPr>
          <w:ins w:id="3965" w:author="cr4260r1 (R2-2003881)" w:date="2020-05-10T19:27:00Z"/>
        </w:rPr>
      </w:pPr>
      <w:ins w:id="3966" w:author="cr4260r1 (R2-2003881)" w:date="2020-05-10T19:27:00Z">
        <w:r w:rsidRPr="000238CC">
          <w:t>1&gt;</w:t>
        </w:r>
        <w:r w:rsidRPr="000238CC">
          <w:tab/>
          <w:t xml:space="preserve">else if </w:t>
        </w:r>
        <w:r w:rsidRPr="000238CC">
          <w:rPr>
            <w:i/>
          </w:rPr>
          <w:t>validityArea</w:t>
        </w:r>
        <w:r w:rsidRPr="000238CC">
          <w:t xml:space="preserve"> is configured in </w:t>
        </w:r>
        <w:r w:rsidRPr="000238CC">
          <w:rPr>
            <w:i/>
          </w:rPr>
          <w:t>VarMeasIdleConfig</w:t>
        </w:r>
        <w:r w:rsidRPr="000238CC">
          <w:t xml:space="preserve"> and UE reselects to a serving cell whose physical cell identity does not match any entry in </w:t>
        </w:r>
        <w:r w:rsidRPr="000238CC">
          <w:rPr>
            <w:i/>
          </w:rPr>
          <w:t>validityArea</w:t>
        </w:r>
        <w:r w:rsidRPr="000238CC">
          <w:t xml:space="preserve"> for the corresponding carrier frequency:</w:t>
        </w:r>
      </w:ins>
    </w:p>
    <w:p w14:paraId="58775192" w14:textId="77777777" w:rsidR="000238CC" w:rsidRPr="000238CC" w:rsidRDefault="000238CC" w:rsidP="000238CC">
      <w:pPr>
        <w:ind w:left="851" w:hanging="284"/>
        <w:rPr>
          <w:ins w:id="3967" w:author="cr4260r1 (R2-2003881)" w:date="2020-05-10T19:27:00Z"/>
        </w:rPr>
      </w:pPr>
      <w:ins w:id="3968" w:author="cr4260r1 (R2-2003881)" w:date="2020-05-10T19:27:00Z">
        <w:r w:rsidRPr="000238CC">
          <w:t>2&gt;</w:t>
        </w:r>
        <w:r w:rsidRPr="000238CC">
          <w:tab/>
          <w:t>stop T331;</w:t>
        </w:r>
      </w:ins>
    </w:p>
    <w:p w14:paraId="7481447F" w14:textId="77777777" w:rsidR="000238CC" w:rsidRPr="000238CC" w:rsidRDefault="000238CC" w:rsidP="000238CC">
      <w:pPr>
        <w:ind w:left="851" w:hanging="284"/>
        <w:rPr>
          <w:ins w:id="3969" w:author="cr4260r1 (R2-2003881)" w:date="2020-05-10T19:27:00Z"/>
          <w:rFonts w:eastAsia="Malgun Gothic"/>
          <w:lang w:eastAsia="ko-KR"/>
        </w:rPr>
      </w:pPr>
      <w:ins w:id="3970" w:author="cr4260r1 (R2-2003881)" w:date="2020-05-10T19:27:00Z">
        <w:r w:rsidRPr="000238CC">
          <w:rPr>
            <w:rFonts w:eastAsia="DengXian"/>
          </w:rPr>
          <w:t xml:space="preserve">2&gt; perform the actions as specified in </w:t>
        </w:r>
        <w:r w:rsidRPr="000238CC">
          <w:rPr>
            <w:rFonts w:eastAsia="Malgun Gothic"/>
            <w:lang w:eastAsia="ko-KR"/>
          </w:rPr>
          <w:t>5.6.20.3, upon which the procedure ends;</w:t>
        </w:r>
      </w:ins>
    </w:p>
    <w:p w14:paraId="1E2DC303" w14:textId="77777777" w:rsidR="000238CC" w:rsidRPr="000238CC" w:rsidRDefault="000238CC" w:rsidP="000238CC">
      <w:pPr>
        <w:ind w:left="568" w:hanging="284"/>
        <w:rPr>
          <w:ins w:id="3971" w:author="cr4260r1 (R2-2003881)" w:date="2020-05-10T19:27:00Z"/>
          <w:lang w:eastAsia="zh-CN"/>
        </w:rPr>
      </w:pPr>
      <w:ins w:id="3972" w:author="cr4260r1 (R2-2003881)" w:date="2020-05-10T19:27:00Z">
        <w:r w:rsidRPr="000238CC">
          <w:rPr>
            <w:lang w:val="en-US"/>
          </w:rPr>
          <w:t xml:space="preserve">1&gt; if </w:t>
        </w:r>
        <w:r w:rsidRPr="000238CC">
          <w:rPr>
            <w:i/>
            <w:iCs/>
          </w:rPr>
          <w:t>VarMeasIdleConfig</w:t>
        </w:r>
        <w:r w:rsidRPr="000238CC">
          <w:t xml:space="preserve"> includes neither a </w:t>
        </w:r>
        <w:r w:rsidRPr="000238CC">
          <w:rPr>
            <w:i/>
            <w:iCs/>
          </w:rPr>
          <w:t xml:space="preserve">measIdleCarrierListEUTRA </w:t>
        </w:r>
        <w:r w:rsidRPr="000238CC">
          <w:t xml:space="preserve">nor a </w:t>
        </w:r>
        <w:r w:rsidRPr="000238CC">
          <w:rPr>
            <w:i/>
            <w:iCs/>
          </w:rPr>
          <w:t>measIdleCarrierListNR</w:t>
        </w:r>
        <w:r w:rsidRPr="000238CC">
          <w:rPr>
            <w:lang w:val="en-US"/>
          </w:rPr>
          <w:t xml:space="preserve"> received</w:t>
        </w:r>
        <w:r w:rsidRPr="000238CC">
          <w:t xml:space="preserve"> from the </w:t>
        </w:r>
        <w:r w:rsidRPr="000238CC">
          <w:rPr>
            <w:i/>
            <w:iCs/>
          </w:rPr>
          <w:t>RRCConnectionRelease</w:t>
        </w:r>
        <w:r w:rsidRPr="000238CC">
          <w:t xml:space="preserve"> message</w:t>
        </w:r>
        <w:r w:rsidRPr="000238CC">
          <w:rPr>
            <w:lang w:eastAsia="zh-CN"/>
          </w:rPr>
          <w:t>:</w:t>
        </w:r>
      </w:ins>
    </w:p>
    <w:p w14:paraId="5C9EFBC4" w14:textId="77777777" w:rsidR="000238CC" w:rsidRPr="000238CC" w:rsidRDefault="000238CC" w:rsidP="000238CC">
      <w:pPr>
        <w:ind w:left="851" w:hanging="284"/>
        <w:rPr>
          <w:ins w:id="3973" w:author="cr4260r1 (R2-2003881)" w:date="2020-05-10T19:27:00Z"/>
          <w:lang w:eastAsia="zh-CN"/>
        </w:rPr>
      </w:pPr>
      <w:ins w:id="3974" w:author="cr4260r1 (R2-2003881)" w:date="2020-05-10T19:27:00Z">
        <w:r w:rsidRPr="000238CC">
          <w:t>2&gt;</w:t>
        </w:r>
        <w:r w:rsidRPr="000238CC">
          <w:tab/>
          <w:t xml:space="preserve">if </w:t>
        </w:r>
        <w:r w:rsidRPr="000238CC">
          <w:rPr>
            <w:lang w:eastAsia="zh-CN"/>
          </w:rPr>
          <w:t>the UE is capable of idle/inactive measurements for CA:</w:t>
        </w:r>
      </w:ins>
    </w:p>
    <w:p w14:paraId="5A2D7873" w14:textId="77777777" w:rsidR="000238CC" w:rsidRPr="000238CC" w:rsidRDefault="000238CC" w:rsidP="000238CC">
      <w:pPr>
        <w:ind w:left="1135" w:hanging="284"/>
        <w:rPr>
          <w:ins w:id="3975" w:author="cr4260r1 (R2-2003881)" w:date="2020-05-10T19:27:00Z"/>
        </w:rPr>
      </w:pPr>
      <w:ins w:id="3976" w:author="cr4260r1 (R2-2003881)" w:date="2020-05-10T19:27:00Z">
        <w:r w:rsidRPr="000238CC">
          <w:t xml:space="preserve">3&gt; if the </w:t>
        </w:r>
        <w:r w:rsidRPr="000238CC">
          <w:rPr>
            <w:i/>
            <w:iCs/>
          </w:rPr>
          <w:t>SIB5</w:t>
        </w:r>
        <w:r w:rsidRPr="000238CC">
          <w:t xml:space="preserve"> includes the </w:t>
        </w:r>
        <w:r w:rsidRPr="000238CC">
          <w:rPr>
            <w:i/>
          </w:rPr>
          <w:t>measIdleConfigSIB</w:t>
        </w:r>
        <w:r w:rsidRPr="000238CC">
          <w:t>:</w:t>
        </w:r>
      </w:ins>
    </w:p>
    <w:p w14:paraId="1D72C359" w14:textId="77777777" w:rsidR="000238CC" w:rsidRPr="000238CC" w:rsidRDefault="000238CC" w:rsidP="000238CC">
      <w:pPr>
        <w:ind w:left="1418" w:hanging="284"/>
        <w:rPr>
          <w:ins w:id="3977" w:author="cr4260r1 (R2-2003881)" w:date="2020-05-10T19:27:00Z"/>
        </w:rPr>
      </w:pPr>
      <w:ins w:id="3978" w:author="cr4260r1 (R2-2003881)" w:date="2020-05-10T19:27:00Z">
        <w:r w:rsidRPr="000238CC">
          <w:t>4&gt;</w:t>
        </w:r>
        <w:r w:rsidRPr="000238CC">
          <w:tab/>
          <w:t xml:space="preserve">store or replace the </w:t>
        </w:r>
        <w:r w:rsidRPr="000238CC">
          <w:rPr>
            <w:i/>
            <w:iCs/>
          </w:rPr>
          <w:t>measIdleCarrierListEUTRA</w:t>
        </w:r>
        <w:r w:rsidRPr="000238CC">
          <w:t xml:space="preserve"> of </w:t>
        </w:r>
        <w:r w:rsidRPr="000238CC">
          <w:rPr>
            <w:i/>
            <w:iCs/>
          </w:rPr>
          <w:t>measIdleConfigSIB</w:t>
        </w:r>
        <w:r w:rsidRPr="000238CC">
          <w:t xml:space="preserve"> of </w:t>
        </w:r>
        <w:r w:rsidRPr="000238CC">
          <w:rPr>
            <w:i/>
            <w:iCs/>
          </w:rPr>
          <w:t>SIB5</w:t>
        </w:r>
        <w:r w:rsidRPr="000238CC">
          <w:t xml:space="preserve"> within </w:t>
        </w:r>
        <w:r w:rsidRPr="000238CC">
          <w:rPr>
            <w:i/>
            <w:iCs/>
          </w:rPr>
          <w:t>VarMeasIdleConfig</w:t>
        </w:r>
        <w:r w:rsidRPr="000238CC">
          <w:t>;</w:t>
        </w:r>
      </w:ins>
    </w:p>
    <w:p w14:paraId="56BCF291" w14:textId="77777777" w:rsidR="000238CC" w:rsidRPr="000238CC" w:rsidRDefault="000238CC" w:rsidP="000238CC">
      <w:pPr>
        <w:ind w:left="851" w:hanging="284"/>
        <w:rPr>
          <w:ins w:id="3979" w:author="cr4260r1 (R2-2003881)" w:date="2020-05-10T19:27:00Z"/>
        </w:rPr>
      </w:pPr>
      <w:ins w:id="3980" w:author="cr4260r1 (R2-2003881)" w:date="2020-05-10T19:27:00Z">
        <w:r w:rsidRPr="000238CC">
          <w:t>2&gt;</w:t>
        </w:r>
        <w:r w:rsidRPr="000238CC">
          <w:tab/>
          <w:t>else:</w:t>
        </w:r>
      </w:ins>
    </w:p>
    <w:p w14:paraId="29B27839" w14:textId="77777777" w:rsidR="000238CC" w:rsidRPr="000238CC" w:rsidRDefault="000238CC" w:rsidP="000238CC">
      <w:pPr>
        <w:ind w:left="1418" w:hanging="284"/>
        <w:rPr>
          <w:ins w:id="3981" w:author="cr4260r1 (R2-2003881)" w:date="2020-05-10T19:27:00Z"/>
        </w:rPr>
      </w:pPr>
      <w:ins w:id="3982" w:author="cr4260r1 (R2-2003881)" w:date="2020-05-10T19:27:00Z">
        <w:r w:rsidRPr="000238CC">
          <w:lastRenderedPageBreak/>
          <w:t>4&gt;</w:t>
        </w:r>
        <w:r w:rsidRPr="000238CC">
          <w:tab/>
          <w:t xml:space="preserve">remove the </w:t>
        </w:r>
        <w:r w:rsidRPr="000238CC">
          <w:rPr>
            <w:i/>
            <w:iCs/>
          </w:rPr>
          <w:t>measIdleCarrierListEUTRA</w:t>
        </w:r>
        <w:r w:rsidRPr="000238CC">
          <w:t xml:space="preserve"> in </w:t>
        </w:r>
        <w:r w:rsidRPr="000238CC">
          <w:rPr>
            <w:i/>
            <w:iCs/>
          </w:rPr>
          <w:t>VarMeasIdleConfig</w:t>
        </w:r>
        <w:r w:rsidRPr="000238CC">
          <w:t>, if stored;</w:t>
        </w:r>
      </w:ins>
    </w:p>
    <w:p w14:paraId="3EBAEA7D" w14:textId="77777777" w:rsidR="000238CC" w:rsidRPr="000238CC" w:rsidRDefault="000238CC" w:rsidP="000238CC">
      <w:pPr>
        <w:ind w:left="851" w:hanging="284"/>
        <w:rPr>
          <w:ins w:id="3983" w:author="cr4260r1 (R2-2003881)" w:date="2020-05-10T19:27:00Z"/>
          <w:lang w:eastAsia="zh-CN"/>
        </w:rPr>
      </w:pPr>
      <w:ins w:id="3984" w:author="cr4260r1 (R2-2003881)" w:date="2020-05-10T19:27:00Z">
        <w:r w:rsidRPr="000238CC">
          <w:rPr>
            <w:lang w:val="en-US"/>
          </w:rPr>
          <w:t>2</w:t>
        </w:r>
        <w:r w:rsidRPr="000238CC">
          <w:t>&gt;</w:t>
        </w:r>
        <w:r w:rsidRPr="000238CC">
          <w:tab/>
          <w:t>if</w:t>
        </w:r>
        <w:r w:rsidRPr="000238CC">
          <w:rPr>
            <w:lang w:val="en-US"/>
          </w:rPr>
          <w:t xml:space="preserve"> the UE is capable of idle/inactive measurements for </w:t>
        </w:r>
        <w:r w:rsidRPr="000238CC">
          <w:rPr>
            <w:lang w:eastAsia="zh-CN"/>
          </w:rPr>
          <w:t>(NG)EN-DC:</w:t>
        </w:r>
      </w:ins>
    </w:p>
    <w:p w14:paraId="23C297B3" w14:textId="77777777" w:rsidR="000238CC" w:rsidRPr="000238CC" w:rsidRDefault="000238CC" w:rsidP="000238CC">
      <w:pPr>
        <w:ind w:left="1135" w:hanging="284"/>
        <w:rPr>
          <w:ins w:id="3985" w:author="cr4260r1 (R2-2003881)" w:date="2020-05-10T19:27:00Z"/>
          <w:lang w:val="en-US"/>
        </w:rPr>
      </w:pPr>
      <w:ins w:id="3986" w:author="cr4260r1 (R2-2003881)" w:date="2020-05-10T19:27:00Z">
        <w:r w:rsidRPr="000238CC">
          <w:rPr>
            <w:lang w:val="en-US"/>
          </w:rPr>
          <w:t xml:space="preserve">3&gt; if the </w:t>
        </w:r>
        <w:r w:rsidRPr="000238CC">
          <w:rPr>
            <w:i/>
            <w:iCs/>
          </w:rPr>
          <w:t>SIB5</w:t>
        </w:r>
        <w:r w:rsidRPr="000238CC">
          <w:t xml:space="preserve"> includes the </w:t>
        </w:r>
        <w:r w:rsidRPr="000238CC">
          <w:rPr>
            <w:i/>
          </w:rPr>
          <w:t>measIdleConfigSIB-NR</w:t>
        </w:r>
        <w:r w:rsidRPr="000238CC">
          <w:rPr>
            <w:lang w:val="en-US"/>
          </w:rPr>
          <w:t>:</w:t>
        </w:r>
      </w:ins>
    </w:p>
    <w:p w14:paraId="7B428325" w14:textId="77777777" w:rsidR="000238CC" w:rsidRPr="000238CC" w:rsidRDefault="000238CC" w:rsidP="000238CC">
      <w:pPr>
        <w:ind w:left="1702" w:hanging="284"/>
        <w:rPr>
          <w:ins w:id="3987" w:author="cr4260r1 (R2-2003881)" w:date="2020-05-10T19:27:00Z"/>
          <w:lang w:eastAsia="zh-CN"/>
        </w:rPr>
      </w:pPr>
      <w:ins w:id="3988" w:author="cr4260r1 (R2-2003881)" w:date="2020-05-10T19:27:00Z">
        <w:r w:rsidRPr="000238CC">
          <w:rPr>
            <w:lang w:val="en-US"/>
          </w:rPr>
          <w:t>4</w:t>
        </w:r>
        <w:r w:rsidRPr="000238CC">
          <w:t>&gt;</w:t>
        </w:r>
        <w:r w:rsidRPr="000238CC">
          <w:tab/>
          <w:t xml:space="preserve">store or replace the </w:t>
        </w:r>
        <w:r w:rsidRPr="000238CC">
          <w:rPr>
            <w:i/>
            <w:iCs/>
          </w:rPr>
          <w:t>measIdleCarrierList</w:t>
        </w:r>
        <w:r w:rsidRPr="000238CC">
          <w:rPr>
            <w:i/>
            <w:iCs/>
            <w:lang w:val="en-US"/>
          </w:rPr>
          <w:t>NR</w:t>
        </w:r>
        <w:r w:rsidRPr="000238CC">
          <w:t xml:space="preserve"> of </w:t>
        </w:r>
        <w:r w:rsidRPr="000238CC">
          <w:rPr>
            <w:i/>
            <w:lang w:eastAsia="zh-CN"/>
          </w:rPr>
          <w:t>measIdleConfigSIB-NR</w:t>
        </w:r>
        <w:r w:rsidRPr="000238CC">
          <w:rPr>
            <w:lang w:eastAsia="zh-CN"/>
          </w:rPr>
          <w:t xml:space="preserve"> of </w:t>
        </w:r>
        <w:r w:rsidRPr="000238CC">
          <w:rPr>
            <w:i/>
            <w:lang w:eastAsia="zh-CN"/>
          </w:rPr>
          <w:t>SIB5</w:t>
        </w:r>
        <w:r w:rsidRPr="000238CC">
          <w:rPr>
            <w:lang w:eastAsia="zh-CN"/>
          </w:rPr>
          <w:t xml:space="preserve"> within </w:t>
        </w:r>
        <w:r w:rsidRPr="000238CC">
          <w:rPr>
            <w:i/>
            <w:iCs/>
          </w:rPr>
          <w:t>VarMeasIdleConfig</w:t>
        </w:r>
        <w:r w:rsidRPr="000238CC">
          <w:rPr>
            <w:lang w:eastAsia="zh-CN"/>
          </w:rPr>
          <w:t>;</w:t>
        </w:r>
      </w:ins>
    </w:p>
    <w:p w14:paraId="41AE0978" w14:textId="77777777" w:rsidR="000238CC" w:rsidRPr="000238CC" w:rsidRDefault="000238CC" w:rsidP="000238CC">
      <w:pPr>
        <w:ind w:left="1135" w:hanging="284"/>
        <w:rPr>
          <w:ins w:id="3989" w:author="cr4260r1 (R2-2003881)" w:date="2020-05-10T19:27:00Z"/>
          <w:i/>
        </w:rPr>
      </w:pPr>
      <w:ins w:id="3990" w:author="cr4260r1 (R2-2003881)" w:date="2020-05-10T19:27:00Z">
        <w:r w:rsidRPr="000238CC">
          <w:t xml:space="preserve">3&gt; else: </w:t>
        </w:r>
      </w:ins>
    </w:p>
    <w:p w14:paraId="4CAE1124" w14:textId="77777777" w:rsidR="000238CC" w:rsidRPr="000238CC" w:rsidRDefault="000238CC" w:rsidP="000238CC">
      <w:pPr>
        <w:ind w:left="1702" w:hanging="284"/>
        <w:rPr>
          <w:ins w:id="3991" w:author="cr4260r1 (R2-2003881)" w:date="2020-05-10T19:27:00Z"/>
          <w:lang w:eastAsia="zh-CN"/>
        </w:rPr>
      </w:pPr>
      <w:ins w:id="3992" w:author="cr4260r1 (R2-2003881)" w:date="2020-05-10T19:27:00Z">
        <w:r w:rsidRPr="000238CC">
          <w:rPr>
            <w:lang w:val="en-US"/>
          </w:rPr>
          <w:t>4</w:t>
        </w:r>
        <w:r w:rsidRPr="000238CC">
          <w:t>&gt;</w:t>
        </w:r>
        <w:r w:rsidRPr="000238CC">
          <w:tab/>
        </w:r>
        <w:r w:rsidRPr="000238CC">
          <w:rPr>
            <w:lang w:val="en-US"/>
          </w:rPr>
          <w:t xml:space="preserve">remove the </w:t>
        </w:r>
        <w:r w:rsidRPr="000238CC">
          <w:rPr>
            <w:i/>
            <w:iCs/>
          </w:rPr>
          <w:t>measIdleCarrierList</w:t>
        </w:r>
        <w:r w:rsidRPr="000238CC">
          <w:rPr>
            <w:i/>
            <w:iCs/>
            <w:lang w:val="en-US"/>
          </w:rPr>
          <w:t>NR</w:t>
        </w:r>
        <w:r w:rsidRPr="000238CC">
          <w:t xml:space="preserve"> in </w:t>
        </w:r>
        <w:r w:rsidRPr="000238CC">
          <w:rPr>
            <w:i/>
            <w:iCs/>
          </w:rPr>
          <w:t>VarMeasIdleConfig</w:t>
        </w:r>
        <w:r w:rsidRPr="000238CC">
          <w:t>, if stored</w:t>
        </w:r>
        <w:r w:rsidRPr="000238CC">
          <w:rPr>
            <w:lang w:eastAsia="zh-CN"/>
          </w:rPr>
          <w:t>;</w:t>
        </w:r>
      </w:ins>
    </w:p>
    <w:p w14:paraId="4CD47608" w14:textId="77777777" w:rsidR="000238CC" w:rsidRPr="000238CC" w:rsidRDefault="000238CC" w:rsidP="000238CC">
      <w:pPr>
        <w:ind w:left="568" w:hanging="284"/>
        <w:rPr>
          <w:ins w:id="3993" w:author="cr4260r1 (R2-2003881)" w:date="2020-05-10T19:27:00Z"/>
        </w:rPr>
      </w:pPr>
      <w:ins w:id="3994" w:author="cr4260r1 (R2-2003881)" w:date="2020-05-10T19:27:00Z">
        <w:r w:rsidRPr="000238CC">
          <w:rPr>
            <w:lang w:val="en-US"/>
          </w:rPr>
          <w:t>1</w:t>
        </w:r>
        <w:r w:rsidRPr="000238CC">
          <w:t>&gt;</w:t>
        </w:r>
        <w:r w:rsidRPr="000238CC">
          <w:tab/>
        </w:r>
        <w:r w:rsidRPr="000238CC">
          <w:rPr>
            <w:lang w:val="en-US"/>
          </w:rPr>
          <w:t xml:space="preserve">for each entry in the </w:t>
        </w:r>
        <w:r w:rsidRPr="000238CC">
          <w:rPr>
            <w:i/>
          </w:rPr>
          <w:t>measIdleCarrierListNR</w:t>
        </w:r>
        <w:r w:rsidRPr="000238CC">
          <w:rPr>
            <w:lang w:val="en-US"/>
          </w:rPr>
          <w:t xml:space="preserve"> within </w:t>
        </w:r>
        <w:r w:rsidRPr="000238CC">
          <w:rPr>
            <w:i/>
          </w:rPr>
          <w:t>VarMeasIdleConfig</w:t>
        </w:r>
        <w:r w:rsidRPr="000238CC">
          <w:t xml:space="preserve"> that does not contain an </w:t>
        </w:r>
        <w:r w:rsidRPr="000238CC">
          <w:rPr>
            <w:i/>
          </w:rPr>
          <w:t>ssb</w:t>
        </w:r>
        <w:r w:rsidRPr="000238CC">
          <w:rPr>
            <w:i/>
            <w:lang w:val="en-US"/>
          </w:rPr>
          <w:t>-</w:t>
        </w:r>
        <w:r w:rsidRPr="000238CC">
          <w:rPr>
            <w:i/>
          </w:rPr>
          <w:t>MeasConfig</w:t>
        </w:r>
        <w:r w:rsidRPr="000238CC">
          <w:t xml:space="preserve"> received from the </w:t>
        </w:r>
        <w:r w:rsidRPr="000238CC">
          <w:rPr>
            <w:i/>
          </w:rPr>
          <w:t>RRCConnectionRelease</w:t>
        </w:r>
        <w:r w:rsidRPr="000238CC">
          <w:t xml:space="preserve"> message:</w:t>
        </w:r>
      </w:ins>
    </w:p>
    <w:p w14:paraId="0DC0F696" w14:textId="77777777" w:rsidR="000238CC" w:rsidRPr="000238CC" w:rsidRDefault="000238CC" w:rsidP="000238CC">
      <w:pPr>
        <w:ind w:left="851" w:hanging="284"/>
        <w:rPr>
          <w:ins w:id="3995" w:author="cr4260r1 (R2-2003881)" w:date="2020-05-10T19:27:00Z"/>
        </w:rPr>
      </w:pPr>
      <w:ins w:id="3996" w:author="cr4260r1 (R2-2003881)" w:date="2020-05-10T19:27:00Z">
        <w:r w:rsidRPr="000238CC">
          <w:t>2&gt;</w:t>
        </w:r>
        <w:r w:rsidRPr="000238CC">
          <w:tab/>
        </w:r>
        <w:r w:rsidRPr="000238CC">
          <w:rPr>
            <w:lang w:val="en-US"/>
          </w:rPr>
          <w:t xml:space="preserve">if there is an entry in </w:t>
        </w:r>
        <w:r w:rsidRPr="000238CC">
          <w:rPr>
            <w:i/>
            <w:iCs/>
          </w:rPr>
          <w:t>measIdleCarrierListNR</w:t>
        </w:r>
        <w:r w:rsidRPr="000238CC">
          <w:rPr>
            <w:lang w:val="en-US"/>
          </w:rPr>
          <w:t xml:space="preserve"> in </w:t>
        </w:r>
        <w:r w:rsidRPr="000238CC">
          <w:rPr>
            <w:i/>
            <w:iCs/>
          </w:rPr>
          <w:t>measIdleConfigSIB-NR</w:t>
        </w:r>
        <w:r w:rsidRPr="000238CC">
          <w:t xml:space="preserve"> of </w:t>
        </w:r>
        <w:r w:rsidRPr="000238CC">
          <w:rPr>
            <w:i/>
            <w:iCs/>
          </w:rPr>
          <w:t>SIB5</w:t>
        </w:r>
        <w:r w:rsidRPr="000238CC">
          <w:t xml:space="preserve"> </w:t>
        </w:r>
        <w:r w:rsidRPr="000238CC">
          <w:rPr>
            <w:lang w:val="en-US"/>
          </w:rPr>
          <w:t xml:space="preserve">that has the same carrier frequency and </w:t>
        </w:r>
        <w:r w:rsidRPr="000238CC">
          <w:rPr>
            <w:iCs/>
          </w:rPr>
          <w:t>subcarrier spacing</w:t>
        </w:r>
        <w:r w:rsidRPr="000238CC">
          <w:rPr>
            <w:iCs/>
            <w:lang w:val="en-US"/>
          </w:rPr>
          <w:t xml:space="preserve"> </w:t>
        </w:r>
        <w:r w:rsidRPr="000238CC">
          <w:rPr>
            <w:lang w:val="en-US"/>
          </w:rPr>
          <w:t xml:space="preserve">as the entry in the </w:t>
        </w:r>
        <w:r w:rsidRPr="000238CC">
          <w:rPr>
            <w:i/>
            <w:iCs/>
          </w:rPr>
          <w:t>measIdleCarrierListNR</w:t>
        </w:r>
        <w:r w:rsidRPr="000238CC">
          <w:rPr>
            <w:lang w:val="en-US"/>
          </w:rPr>
          <w:t xml:space="preserve"> within </w:t>
        </w:r>
        <w:r w:rsidRPr="000238CC">
          <w:rPr>
            <w:i/>
            <w:iCs/>
          </w:rPr>
          <w:t>VarMeasIdleConfig</w:t>
        </w:r>
        <w:r w:rsidRPr="000238CC">
          <w:t xml:space="preserve"> and that contains </w:t>
        </w:r>
        <w:r w:rsidRPr="000238CC">
          <w:rPr>
            <w:i/>
            <w:iCs/>
          </w:rPr>
          <w:t>ssb</w:t>
        </w:r>
        <w:r w:rsidRPr="000238CC">
          <w:rPr>
            <w:i/>
            <w:iCs/>
            <w:lang w:val="en-US"/>
          </w:rPr>
          <w:t>-</w:t>
        </w:r>
        <w:r w:rsidRPr="000238CC">
          <w:rPr>
            <w:i/>
            <w:iCs/>
          </w:rPr>
          <w:t>MeasConfig</w:t>
        </w:r>
        <w:r w:rsidRPr="000238CC">
          <w:rPr>
            <w:lang w:val="en-US"/>
          </w:rPr>
          <w:t>:</w:t>
        </w:r>
      </w:ins>
    </w:p>
    <w:p w14:paraId="3EC09EA0" w14:textId="77777777" w:rsidR="000238CC" w:rsidRPr="000238CC" w:rsidRDefault="000238CC" w:rsidP="000238CC">
      <w:pPr>
        <w:ind w:left="1135" w:hanging="284"/>
        <w:rPr>
          <w:ins w:id="3997" w:author="cr4260r1 (R2-2003881)" w:date="2020-05-10T19:27:00Z"/>
        </w:rPr>
      </w:pPr>
      <w:ins w:id="3998" w:author="cr4260r1 (R2-2003881)" w:date="2020-05-10T19:27:00Z">
        <w:r w:rsidRPr="000238CC">
          <w:rPr>
            <w:lang w:val="en-US"/>
          </w:rPr>
          <w:t>3</w:t>
        </w:r>
        <w:r w:rsidRPr="000238CC">
          <w:t>&gt;</w:t>
        </w:r>
        <w:r w:rsidRPr="000238CC">
          <w:tab/>
          <w:t xml:space="preserve">store or replace the SSB measurement configuration from </w:t>
        </w:r>
        <w:r w:rsidRPr="000238CC">
          <w:rPr>
            <w:i/>
            <w:iCs/>
          </w:rPr>
          <w:t>SIB5</w:t>
        </w:r>
        <w:r w:rsidRPr="000238CC">
          <w:t xml:space="preserve"> into </w:t>
        </w:r>
        <w:r w:rsidRPr="000238CC">
          <w:rPr>
            <w:i/>
            <w:iCs/>
          </w:rPr>
          <w:t>ssb</w:t>
        </w:r>
        <w:r w:rsidRPr="000238CC">
          <w:rPr>
            <w:i/>
            <w:iCs/>
            <w:lang w:val="en-US"/>
          </w:rPr>
          <w:t>-</w:t>
        </w:r>
        <w:r w:rsidRPr="000238CC">
          <w:rPr>
            <w:i/>
            <w:iCs/>
          </w:rPr>
          <w:t>MeasConfig</w:t>
        </w:r>
        <w:r w:rsidRPr="000238CC">
          <w:t xml:space="preserve"> of the corresponding </w:t>
        </w:r>
        <w:r w:rsidRPr="000238CC">
          <w:rPr>
            <w:lang w:val="en-US"/>
          </w:rPr>
          <w:t xml:space="preserve">entry in the </w:t>
        </w:r>
        <w:r w:rsidRPr="000238CC">
          <w:rPr>
            <w:i/>
            <w:iCs/>
          </w:rPr>
          <w:t>measIdleCarrierListNR</w:t>
        </w:r>
        <w:r w:rsidRPr="000238CC">
          <w:rPr>
            <w:lang w:val="en-US"/>
          </w:rPr>
          <w:t xml:space="preserve"> within </w:t>
        </w:r>
        <w:r w:rsidRPr="000238CC">
          <w:rPr>
            <w:i/>
            <w:iCs/>
          </w:rPr>
          <w:t>VarMeasIdleConfig</w:t>
        </w:r>
        <w:r w:rsidRPr="000238CC">
          <w:t>;</w:t>
        </w:r>
      </w:ins>
    </w:p>
    <w:p w14:paraId="7E923A8F" w14:textId="77777777" w:rsidR="000238CC" w:rsidRPr="000238CC" w:rsidRDefault="000238CC" w:rsidP="000238CC">
      <w:pPr>
        <w:ind w:left="851" w:hanging="284"/>
        <w:rPr>
          <w:ins w:id="3999" w:author="cr4260r1 (R2-2003881)" w:date="2020-05-10T19:27:00Z"/>
        </w:rPr>
      </w:pPr>
      <w:ins w:id="4000" w:author="cr4260r1 (R2-2003881)" w:date="2020-05-10T19:27:00Z">
        <w:r w:rsidRPr="000238CC">
          <w:t xml:space="preserve">2&gt; else </w:t>
        </w:r>
        <w:r w:rsidRPr="000238CC">
          <w:rPr>
            <w:lang w:val="en-US"/>
          </w:rPr>
          <w:t xml:space="preserve">if there is an entry in </w:t>
        </w:r>
        <w:r w:rsidRPr="000238CC">
          <w:rPr>
            <w:i/>
            <w:lang w:val="en-US"/>
          </w:rPr>
          <w:t xml:space="preserve">carrierFreqListNR </w:t>
        </w:r>
        <w:r w:rsidRPr="000238CC">
          <w:rPr>
            <w:iCs/>
            <w:lang w:val="en-US"/>
          </w:rPr>
          <w:t xml:space="preserve">of </w:t>
        </w:r>
        <w:r w:rsidRPr="000238CC">
          <w:rPr>
            <w:i/>
            <w:lang w:val="en-US"/>
          </w:rPr>
          <w:t>SIB24</w:t>
        </w:r>
        <w:r w:rsidRPr="000238CC">
          <w:rPr>
            <w:iCs/>
            <w:lang w:val="en-US"/>
          </w:rPr>
          <w:t xml:space="preserve"> </w:t>
        </w:r>
        <w:r w:rsidRPr="000238CC">
          <w:rPr>
            <w:lang w:val="en-US"/>
          </w:rPr>
          <w:t xml:space="preserve">with the same carrier frequency and subcarrier spacing as the entry in </w:t>
        </w:r>
        <w:r w:rsidRPr="000238CC">
          <w:rPr>
            <w:i/>
          </w:rPr>
          <w:t>measIdleCarrierListNR</w:t>
        </w:r>
        <w:r w:rsidRPr="000238CC">
          <w:rPr>
            <w:lang w:val="en-US"/>
          </w:rPr>
          <w:t xml:space="preserve"> within </w:t>
        </w:r>
        <w:r w:rsidRPr="000238CC">
          <w:rPr>
            <w:i/>
          </w:rPr>
          <w:t>VarMeasIdleConfig</w:t>
        </w:r>
        <w:r w:rsidRPr="000238CC">
          <w:t>:</w:t>
        </w:r>
      </w:ins>
    </w:p>
    <w:p w14:paraId="4ADD895E" w14:textId="77777777" w:rsidR="000238CC" w:rsidRPr="000238CC" w:rsidRDefault="000238CC" w:rsidP="000238CC">
      <w:pPr>
        <w:ind w:left="1135" w:hanging="284"/>
        <w:rPr>
          <w:ins w:id="4001" w:author="cr4260r1 (R2-2003881)" w:date="2020-05-10T19:27:00Z"/>
        </w:rPr>
      </w:pPr>
      <w:ins w:id="4002" w:author="cr4260r1 (R2-2003881)" w:date="2020-05-10T19:27:00Z">
        <w:r w:rsidRPr="000238CC">
          <w:t xml:space="preserve">3&gt; </w:t>
        </w:r>
        <w:r w:rsidRPr="000238CC">
          <w:rPr>
            <w:lang w:val="en-US"/>
          </w:rPr>
          <w:t xml:space="preserve">store or replace the SSB measurement configuration from </w:t>
        </w:r>
        <w:r w:rsidRPr="000238CC">
          <w:rPr>
            <w:i/>
          </w:rPr>
          <w:t>SIB</w:t>
        </w:r>
        <w:r w:rsidRPr="000238CC">
          <w:rPr>
            <w:i/>
            <w:lang w:eastAsia="zh-CN"/>
          </w:rPr>
          <w:t>24</w:t>
        </w:r>
        <w:r w:rsidRPr="000238CC">
          <w:rPr>
            <w:lang w:val="en-US" w:eastAsia="zh-CN"/>
          </w:rPr>
          <w:t xml:space="preserve"> </w:t>
        </w:r>
        <w:r w:rsidRPr="000238CC">
          <w:rPr>
            <w:lang w:val="en-US"/>
          </w:rPr>
          <w:t xml:space="preserve">into </w:t>
        </w:r>
        <w:r w:rsidRPr="000238CC">
          <w:rPr>
            <w:i/>
          </w:rPr>
          <w:t>ssb</w:t>
        </w:r>
        <w:r w:rsidRPr="000238CC">
          <w:rPr>
            <w:i/>
            <w:lang w:val="en-US"/>
          </w:rPr>
          <w:t>-</w:t>
        </w:r>
        <w:r w:rsidRPr="000238CC">
          <w:rPr>
            <w:i/>
          </w:rPr>
          <w:t>MeasConfig</w:t>
        </w:r>
        <w:r w:rsidRPr="000238CC">
          <w:rPr>
            <w:lang w:val="en-US"/>
          </w:rPr>
          <w:t xml:space="preserve"> of the corresponding entry in </w:t>
        </w:r>
        <w:r w:rsidRPr="000238CC">
          <w:rPr>
            <w:i/>
          </w:rPr>
          <w:t>measIdleCarrierListNR</w:t>
        </w:r>
        <w:r w:rsidRPr="000238CC">
          <w:rPr>
            <w:lang w:val="en-US"/>
          </w:rPr>
          <w:t xml:space="preserve"> within </w:t>
        </w:r>
        <w:r w:rsidRPr="000238CC">
          <w:rPr>
            <w:i/>
          </w:rPr>
          <w:t>VarMeasIdleConfig</w:t>
        </w:r>
        <w:r w:rsidRPr="000238CC">
          <w:t>;</w:t>
        </w:r>
      </w:ins>
    </w:p>
    <w:p w14:paraId="2FEBB9EF" w14:textId="77777777" w:rsidR="000238CC" w:rsidRPr="000238CC" w:rsidRDefault="000238CC" w:rsidP="000238CC">
      <w:pPr>
        <w:ind w:left="851" w:hanging="284"/>
        <w:rPr>
          <w:ins w:id="4003" w:author="cr4260r1 (R2-2003881)" w:date="2020-05-10T19:27:00Z"/>
          <w:lang w:val="en-US"/>
        </w:rPr>
      </w:pPr>
      <w:ins w:id="4004" w:author="cr4260r1 (R2-2003881)" w:date="2020-05-10T19:27:00Z">
        <w:r w:rsidRPr="000238CC">
          <w:t>2&gt; else:</w:t>
        </w:r>
      </w:ins>
    </w:p>
    <w:p w14:paraId="0148D70D" w14:textId="77777777" w:rsidR="000238CC" w:rsidRPr="000238CC" w:rsidRDefault="000238CC" w:rsidP="000238CC">
      <w:pPr>
        <w:ind w:left="1135" w:hanging="284"/>
        <w:rPr>
          <w:ins w:id="4005" w:author="cr4260r1 (R2-2003881)" w:date="2020-05-10T19:27:00Z"/>
        </w:rPr>
      </w:pPr>
      <w:ins w:id="4006" w:author="cr4260r1 (R2-2003881)" w:date="2020-05-10T19:27:00Z">
        <w:r w:rsidRPr="000238CC">
          <w:rPr>
            <w:lang w:val="en-US"/>
          </w:rPr>
          <w:t xml:space="preserve">3&gt; </w:t>
        </w:r>
        <w:r w:rsidRPr="000238CC">
          <w:t xml:space="preserve">remove the </w:t>
        </w:r>
        <w:r w:rsidRPr="000238CC">
          <w:rPr>
            <w:i/>
          </w:rPr>
          <w:t>ssb-MeasConfig</w:t>
        </w:r>
        <w:r w:rsidRPr="000238CC">
          <w:t xml:space="preserve"> of the corresponding </w:t>
        </w:r>
        <w:r w:rsidRPr="000238CC">
          <w:rPr>
            <w:lang w:val="en-US"/>
          </w:rPr>
          <w:t xml:space="preserve">entry in the </w:t>
        </w:r>
        <w:r w:rsidRPr="000238CC">
          <w:rPr>
            <w:i/>
          </w:rPr>
          <w:t>measIdleCarrierListNR</w:t>
        </w:r>
        <w:r w:rsidRPr="000238CC">
          <w:rPr>
            <w:lang w:val="en-US"/>
          </w:rPr>
          <w:t xml:space="preserve"> </w:t>
        </w:r>
        <w:r w:rsidRPr="000238CC">
          <w:rPr>
            <w:lang w:eastAsia="zh-CN"/>
          </w:rPr>
          <w:t xml:space="preserve">within </w:t>
        </w:r>
        <w:r w:rsidRPr="000238CC">
          <w:rPr>
            <w:i/>
          </w:rPr>
          <w:t>VarMeasIdleConfig</w:t>
        </w:r>
        <w:r w:rsidRPr="000238CC">
          <w:t>, if stored;</w:t>
        </w:r>
      </w:ins>
    </w:p>
    <w:p w14:paraId="65C618D5" w14:textId="3FA06157" w:rsidR="00433335" w:rsidRPr="000E4E7F" w:rsidRDefault="00DA01A8" w:rsidP="00433335">
      <w:pPr>
        <w:pStyle w:val="Heading4"/>
      </w:pPr>
      <w:r w:rsidRPr="000E4E7F">
        <w:t>5.6.20</w:t>
      </w:r>
      <w:r w:rsidR="00433335" w:rsidRPr="000E4E7F">
        <w:t>.2</w:t>
      </w:r>
      <w:r w:rsidR="00433335" w:rsidRPr="000E4E7F">
        <w:tab/>
      </w:r>
      <w:del w:id="4007" w:author="Huawei" w:date="2020-05-15T18:57:00Z">
        <w:r w:rsidR="00433335" w:rsidRPr="000E4E7F" w:rsidDel="00976A2F">
          <w:delText>Initiation</w:delText>
        </w:r>
      </w:del>
      <w:bookmarkEnd w:id="3934"/>
      <w:bookmarkEnd w:id="3935"/>
      <w:bookmarkEnd w:id="3936"/>
      <w:bookmarkEnd w:id="3937"/>
      <w:bookmarkEnd w:id="3938"/>
      <w:bookmarkEnd w:id="3939"/>
      <w:bookmarkEnd w:id="3940"/>
      <w:bookmarkEnd w:id="3941"/>
      <w:ins w:id="4008" w:author="Huawei" w:date="2020-05-15T18:57:00Z">
        <w:r w:rsidR="00976A2F">
          <w:t>Performing measurements</w:t>
        </w:r>
      </w:ins>
    </w:p>
    <w:p w14:paraId="4404B76B" w14:textId="77777777" w:rsidR="000238CC" w:rsidRDefault="000238CC" w:rsidP="000238CC">
      <w:pPr>
        <w:rPr>
          <w:ins w:id="4009" w:author="cr4260r1 (R2-2003881)" w:date="2020-05-10T19:28:00Z"/>
        </w:rPr>
      </w:pPr>
      <w:ins w:id="4010" w:author="cr4260r1 (R2-2003881)" w:date="2020-05-10T19:28: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14:paraId="7BB39DCF" w14:textId="42DF2E3D" w:rsidR="005C4197" w:rsidRPr="000E4E7F" w:rsidRDefault="00433335" w:rsidP="005C4197">
      <w:r w:rsidRPr="000E4E7F">
        <w:t xml:space="preserve">While </w:t>
      </w:r>
      <w:r w:rsidR="005C4197" w:rsidRPr="000E4E7F">
        <w:t>in RRC_IDLE or RRC_INACTIVE</w:t>
      </w:r>
      <w:ins w:id="4011" w:author="cr4260r1 (R2-2003881)" w:date="2020-05-10T19:28:00Z">
        <w:r w:rsidR="00FB541A">
          <w:t xml:space="preserve"> and</w:t>
        </w:r>
      </w:ins>
      <w:del w:id="4012" w:author="cr4260r1 (R2-2003881)" w:date="2020-05-10T19:28:00Z">
        <w:r w:rsidR="005C4197" w:rsidRPr="000E4E7F" w:rsidDel="00FB541A">
          <w:delText>,</w:delText>
        </w:r>
      </w:del>
      <w:r w:rsidR="005C4197" w:rsidRPr="000E4E7F">
        <w:t xml:space="preserve"> </w:t>
      </w:r>
      <w:r w:rsidRPr="000E4E7F">
        <w:t>T331 is running, the UE shall:</w:t>
      </w:r>
    </w:p>
    <w:p w14:paraId="34BA06C3" w14:textId="439650AF" w:rsidR="005C4197" w:rsidRPr="000E4E7F" w:rsidDel="00FB541A" w:rsidRDefault="005C4197" w:rsidP="005C4197">
      <w:pPr>
        <w:pStyle w:val="B1"/>
        <w:rPr>
          <w:del w:id="4013" w:author="cr4260r1 (R2-2003881)" w:date="2020-05-10T19:29:00Z"/>
          <w:lang w:eastAsia="zh-CN"/>
        </w:rPr>
      </w:pPr>
      <w:del w:id="4014" w:author="cr4260r1 (R2-2003881)" w:date="2020-05-10T19:29:00Z">
        <w:r w:rsidRPr="000E4E7F" w:rsidDel="00FB541A">
          <w:delText>1&gt;</w:delText>
        </w:r>
        <w:r w:rsidRPr="000E4E7F" w:rsidDel="00FB541A">
          <w:tab/>
          <w:delText xml:space="preserve">if the SIB2 contains </w:delText>
        </w:r>
        <w:r w:rsidRPr="000E4E7F" w:rsidDel="00FB541A">
          <w:rPr>
            <w:rFonts w:eastAsia="SimSun"/>
            <w:i/>
          </w:rPr>
          <w:delText xml:space="preserve">idleModeMeasurements-r16 </w:delText>
        </w:r>
        <w:r w:rsidRPr="000E4E7F" w:rsidDel="00FB541A">
          <w:rPr>
            <w:rFonts w:eastAsia="SimSun"/>
            <w:iCs/>
          </w:rPr>
          <w:delText>and</w:delText>
        </w:r>
        <w:r w:rsidRPr="000E4E7F" w:rsidDel="00FB541A">
          <w:rPr>
            <w:rFonts w:eastAsia="SimSun"/>
            <w:i/>
          </w:rPr>
          <w:delText xml:space="preserve"> </w:delText>
        </w:r>
        <w:r w:rsidRPr="000E4E7F" w:rsidDel="00FB541A">
          <w:delText xml:space="preserve">the UE is capable of idle/inactive measurements for </w:delText>
        </w:r>
        <w:r w:rsidRPr="000E4E7F" w:rsidDel="00FB541A">
          <w:rPr>
            <w:lang w:eastAsia="zh-CN"/>
          </w:rPr>
          <w:delText>(NG)EN-DC:</w:delText>
        </w:r>
      </w:del>
    </w:p>
    <w:p w14:paraId="5FA2245B" w14:textId="02E5EFD9" w:rsidR="005C4197" w:rsidRPr="000E4E7F" w:rsidDel="00FB541A" w:rsidRDefault="005C4197" w:rsidP="005C4197">
      <w:pPr>
        <w:pStyle w:val="B2"/>
        <w:rPr>
          <w:del w:id="4015" w:author="cr4260r1 (R2-2003881)" w:date="2020-05-10T19:29:00Z"/>
        </w:rPr>
      </w:pPr>
      <w:del w:id="4016" w:author="cr4260r1 (R2-2003881)" w:date="2020-05-10T19:29:00Z">
        <w:r w:rsidRPr="000E4E7F" w:rsidDel="00FB541A">
          <w:rPr>
            <w:lang w:eastAsia="zh-CN"/>
          </w:rPr>
          <w:delText>2&gt;</w:delText>
        </w:r>
        <w:r w:rsidRPr="000E4E7F" w:rsidDel="00FB541A">
          <w:rPr>
            <w:lang w:eastAsia="zh-CN"/>
          </w:rPr>
          <w:tab/>
          <w:delText>if</w:delText>
        </w:r>
        <w:r w:rsidRPr="000E4E7F" w:rsidDel="00FB541A">
          <w:delText xml:space="preserve"> </w:delText>
        </w:r>
        <w:r w:rsidRPr="000E4E7F" w:rsidDel="00FB541A">
          <w:rPr>
            <w:i/>
            <w:iCs/>
          </w:rPr>
          <w:delText>VarMeasIdleConfig</w:delText>
        </w:r>
        <w:r w:rsidRPr="000E4E7F" w:rsidDel="00FB541A">
          <w:delText xml:space="preserve"> does not contain </w:delText>
        </w:r>
        <w:r w:rsidRPr="000E4E7F" w:rsidDel="00FB541A">
          <w:rPr>
            <w:i/>
          </w:rPr>
          <w:delText>measIdleCarrierListNR</w:delText>
        </w:r>
        <w:r w:rsidRPr="000E4E7F" w:rsidDel="00FB541A">
          <w:delText xml:space="preserve"> received from the </w:delText>
        </w:r>
        <w:r w:rsidRPr="000E4E7F" w:rsidDel="00FB541A">
          <w:rPr>
            <w:i/>
            <w:iCs/>
          </w:rPr>
          <w:delText>RRCConnectionRelease</w:delText>
        </w:r>
        <w:r w:rsidRPr="000E4E7F" w:rsidDel="00FB541A">
          <w:delText xml:space="preserve"> message:</w:delText>
        </w:r>
      </w:del>
    </w:p>
    <w:p w14:paraId="6A5995C4" w14:textId="6A6DA122" w:rsidR="005C4197" w:rsidRPr="000E4E7F" w:rsidDel="00FB541A" w:rsidRDefault="005C4197" w:rsidP="005C4197">
      <w:pPr>
        <w:pStyle w:val="B3"/>
        <w:rPr>
          <w:del w:id="4017" w:author="cr4260r1 (R2-2003881)" w:date="2020-05-10T19:29:00Z"/>
        </w:rPr>
      </w:pPr>
      <w:del w:id="4018" w:author="cr4260r1 (R2-2003881)" w:date="2020-05-10T19:29:00Z">
        <w:r w:rsidRPr="000E4E7F" w:rsidDel="00FB541A">
          <w:delText>3&gt;</w:delText>
        </w:r>
        <w:r w:rsidRPr="000E4E7F" w:rsidDel="00FB541A">
          <w:tab/>
          <w:delText xml:space="preserve">if SIB5 includes the </w:delText>
        </w:r>
        <w:r w:rsidRPr="000E4E7F" w:rsidDel="00FB541A">
          <w:rPr>
            <w:i/>
          </w:rPr>
          <w:delText>measIdleConfigSIB</w:delText>
        </w:r>
        <w:r w:rsidRPr="000E4E7F" w:rsidDel="00FB541A">
          <w:delText xml:space="preserve"> and contains </w:delText>
        </w:r>
        <w:r w:rsidRPr="000E4E7F" w:rsidDel="00FB541A">
          <w:rPr>
            <w:i/>
          </w:rPr>
          <w:delText>measIdleCarrierListNR</w:delText>
        </w:r>
        <w:r w:rsidRPr="000E4E7F" w:rsidDel="00FB541A">
          <w:delText>:</w:delText>
        </w:r>
      </w:del>
    </w:p>
    <w:p w14:paraId="09D370D3" w14:textId="2BFFA2F7" w:rsidR="005C4197" w:rsidRPr="000E4E7F" w:rsidDel="00FB541A" w:rsidRDefault="005C4197" w:rsidP="005C4197">
      <w:pPr>
        <w:pStyle w:val="B4"/>
        <w:rPr>
          <w:del w:id="4019" w:author="cr4260r1 (R2-2003881)" w:date="2020-05-10T19:29:00Z"/>
          <w:lang w:eastAsia="zh-CN"/>
        </w:rPr>
      </w:pPr>
      <w:del w:id="4020" w:author="cr4260r1 (R2-2003881)" w:date="2020-05-10T19:29:00Z">
        <w:r w:rsidRPr="000E4E7F" w:rsidDel="00FB541A">
          <w:delText>4&gt;</w:delText>
        </w:r>
        <w:r w:rsidRPr="000E4E7F" w:rsidDel="00FB541A">
          <w:tab/>
          <w:delText xml:space="preserve">store or replace the </w:delText>
        </w:r>
        <w:r w:rsidRPr="000E4E7F" w:rsidDel="00FB541A">
          <w:rPr>
            <w:i/>
          </w:rPr>
          <w:delText>measIdleCarrierListNR</w:delText>
        </w:r>
        <w:r w:rsidRPr="000E4E7F" w:rsidDel="00FB541A">
          <w:delText xml:space="preserve"> of </w:delText>
        </w:r>
        <w:r w:rsidRPr="000E4E7F" w:rsidDel="00FB541A">
          <w:rPr>
            <w:i/>
            <w:iCs/>
            <w:lang w:eastAsia="zh-CN"/>
          </w:rPr>
          <w:delText>measIdleConfigSIB</w:delText>
        </w:r>
        <w:r w:rsidRPr="000E4E7F" w:rsidDel="00FB541A">
          <w:rPr>
            <w:lang w:eastAsia="zh-CN"/>
          </w:rPr>
          <w:delText xml:space="preserve"> of SIB5 within </w:delText>
        </w:r>
        <w:r w:rsidRPr="000E4E7F" w:rsidDel="00FB541A">
          <w:rPr>
            <w:i/>
          </w:rPr>
          <w:delText>VarMeasIdleConfig</w:delText>
        </w:r>
        <w:r w:rsidRPr="000E4E7F" w:rsidDel="00FB541A">
          <w:rPr>
            <w:lang w:eastAsia="zh-CN"/>
          </w:rPr>
          <w:delText>;</w:delText>
        </w:r>
      </w:del>
    </w:p>
    <w:p w14:paraId="0F9C025B" w14:textId="05AC213E" w:rsidR="005C4197" w:rsidRPr="000E4E7F" w:rsidDel="00FB541A" w:rsidRDefault="005C4197" w:rsidP="005C4197">
      <w:pPr>
        <w:pStyle w:val="B3"/>
        <w:rPr>
          <w:del w:id="4021" w:author="cr4260r1 (R2-2003881)" w:date="2020-05-10T19:29:00Z"/>
          <w:i/>
        </w:rPr>
      </w:pPr>
      <w:del w:id="4022" w:author="cr4260r1 (R2-2003881)" w:date="2020-05-10T19:29:00Z">
        <w:r w:rsidRPr="000E4E7F" w:rsidDel="00FB541A">
          <w:delText>3&gt;</w:delText>
        </w:r>
        <w:r w:rsidRPr="000E4E7F" w:rsidDel="00FB541A">
          <w:tab/>
          <w:delText>else:</w:delText>
        </w:r>
      </w:del>
    </w:p>
    <w:p w14:paraId="6F131D45" w14:textId="2C52DBC6" w:rsidR="005C4197" w:rsidRPr="000E4E7F" w:rsidDel="00FB541A" w:rsidRDefault="005C4197" w:rsidP="005C4197">
      <w:pPr>
        <w:pStyle w:val="B4"/>
        <w:rPr>
          <w:del w:id="4023" w:author="cr4260r1 (R2-2003881)" w:date="2020-05-10T19:29:00Z"/>
          <w:lang w:eastAsia="zh-CN"/>
        </w:rPr>
      </w:pPr>
      <w:del w:id="4024" w:author="cr4260r1 (R2-2003881)" w:date="2020-05-10T19:29:00Z">
        <w:r w:rsidRPr="000E4E7F" w:rsidDel="00FB541A">
          <w:delText>4&gt;</w:delText>
        </w:r>
        <w:r w:rsidRPr="000E4E7F" w:rsidDel="00FB541A">
          <w:tab/>
          <w:delText xml:space="preserve">remove the </w:delText>
        </w:r>
        <w:r w:rsidRPr="000E4E7F" w:rsidDel="00FB541A">
          <w:rPr>
            <w:i/>
            <w:iCs/>
          </w:rPr>
          <w:delText>measIdleCarrierListNR</w:delText>
        </w:r>
        <w:r w:rsidRPr="000E4E7F" w:rsidDel="00FB541A">
          <w:delText xml:space="preserve"> in </w:delText>
        </w:r>
        <w:r w:rsidRPr="000E4E7F" w:rsidDel="00FB541A">
          <w:rPr>
            <w:i/>
            <w:iCs/>
          </w:rPr>
          <w:delText>VarMeasIdleConfig</w:delText>
        </w:r>
        <w:r w:rsidRPr="000E4E7F" w:rsidDel="00FB541A">
          <w:delText>, if stored</w:delText>
        </w:r>
        <w:r w:rsidRPr="000E4E7F" w:rsidDel="00FB541A">
          <w:rPr>
            <w:lang w:eastAsia="zh-CN"/>
          </w:rPr>
          <w:delText>;</w:delText>
        </w:r>
      </w:del>
    </w:p>
    <w:p w14:paraId="4B56D375" w14:textId="5316CC5D" w:rsidR="005C4197" w:rsidRPr="000E4E7F" w:rsidDel="00FB541A" w:rsidRDefault="005C4197" w:rsidP="005C4197">
      <w:pPr>
        <w:pStyle w:val="B2"/>
        <w:rPr>
          <w:del w:id="4025" w:author="cr4260r1 (R2-2003881)" w:date="2020-05-10T19:29:00Z"/>
        </w:rPr>
      </w:pPr>
      <w:del w:id="4026" w:author="cr4260r1 (R2-2003881)" w:date="2020-05-10T19:29:00Z">
        <w:r w:rsidRPr="000E4E7F" w:rsidDel="00FB541A">
          <w:delText>2&gt;</w:delText>
        </w:r>
        <w:r w:rsidRPr="000E4E7F" w:rsidDel="00FB541A">
          <w:tab/>
          <w:delText xml:space="preserve">for each entry in the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 xml:space="preserve"> that does not contain an </w:delText>
        </w:r>
        <w:r w:rsidRPr="000E4E7F" w:rsidDel="00FB541A">
          <w:rPr>
            <w:i/>
          </w:rPr>
          <w:delText>ssb-MeasConfig</w:delText>
        </w:r>
        <w:r w:rsidRPr="000E4E7F" w:rsidDel="00FB541A">
          <w:delText xml:space="preserve"> received from the </w:delText>
        </w:r>
        <w:r w:rsidRPr="000E4E7F" w:rsidDel="00FB541A">
          <w:rPr>
            <w:i/>
          </w:rPr>
          <w:delText>RRCConnectionRelease</w:delText>
        </w:r>
        <w:r w:rsidRPr="000E4E7F" w:rsidDel="00FB541A">
          <w:delText xml:space="preserve"> message:</w:delText>
        </w:r>
      </w:del>
    </w:p>
    <w:p w14:paraId="5CFAFEDA" w14:textId="2A77D299" w:rsidR="005C4197" w:rsidRPr="000E4E7F" w:rsidDel="00FB541A" w:rsidRDefault="005C4197" w:rsidP="005C4197">
      <w:pPr>
        <w:pStyle w:val="B3"/>
        <w:rPr>
          <w:del w:id="4027" w:author="cr4260r1 (R2-2003881)" w:date="2020-05-10T19:29:00Z"/>
        </w:rPr>
      </w:pPr>
      <w:del w:id="4028" w:author="cr4260r1 (R2-2003881)" w:date="2020-05-10T19:29:00Z">
        <w:r w:rsidRPr="000E4E7F" w:rsidDel="00FB541A">
          <w:delText>3&gt;</w:delText>
        </w:r>
        <w:r w:rsidRPr="000E4E7F" w:rsidDel="00FB541A">
          <w:tab/>
          <w:delText xml:space="preserve">if there is an entry in </w:delText>
        </w:r>
        <w:r w:rsidRPr="000E4E7F" w:rsidDel="00FB541A">
          <w:rPr>
            <w:i/>
            <w:iCs/>
          </w:rPr>
          <w:delText>measIdleCarrierListNR</w:delText>
        </w:r>
        <w:r w:rsidRPr="000E4E7F" w:rsidDel="00FB541A">
          <w:delText xml:space="preserve"> in </w:delText>
        </w:r>
        <w:r w:rsidRPr="000E4E7F" w:rsidDel="00FB541A">
          <w:rPr>
            <w:i/>
            <w:iCs/>
          </w:rPr>
          <w:delText>measIdleConfigSIB</w:delText>
        </w:r>
        <w:r w:rsidRPr="000E4E7F" w:rsidDel="00FB541A">
          <w:delText xml:space="preserve"> of SIB5 that has the same carrier frequency and </w:delText>
        </w:r>
        <w:r w:rsidRPr="000E4E7F" w:rsidDel="00FB541A">
          <w:rPr>
            <w:iCs/>
          </w:rPr>
          <w:delText xml:space="preserve">subcarrier spacing </w:delText>
        </w:r>
        <w:r w:rsidRPr="000E4E7F" w:rsidDel="00FB541A">
          <w:delText xml:space="preserve">as the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r w:rsidRPr="000E4E7F" w:rsidDel="00FB541A">
          <w:delText xml:space="preserve"> and that contains </w:delText>
        </w:r>
        <w:r w:rsidRPr="000E4E7F" w:rsidDel="00FB541A">
          <w:rPr>
            <w:i/>
            <w:iCs/>
          </w:rPr>
          <w:delText>ssb-MeasConfig</w:delText>
        </w:r>
        <w:r w:rsidRPr="000E4E7F" w:rsidDel="00FB541A">
          <w:delText>:</w:delText>
        </w:r>
      </w:del>
    </w:p>
    <w:p w14:paraId="240FD8C0" w14:textId="48DDB501" w:rsidR="005C4197" w:rsidRPr="000E4E7F" w:rsidDel="00FB541A" w:rsidRDefault="005C4197" w:rsidP="005C4197">
      <w:pPr>
        <w:pStyle w:val="B4"/>
        <w:rPr>
          <w:del w:id="4029" w:author="cr4260r1 (R2-2003881)" w:date="2020-05-10T19:29:00Z"/>
        </w:rPr>
      </w:pPr>
      <w:del w:id="4030" w:author="cr4260r1 (R2-2003881)" w:date="2020-05-10T19:29:00Z">
        <w:r w:rsidRPr="000E4E7F" w:rsidDel="00FB541A">
          <w:delText>4&gt;</w:delText>
        </w:r>
        <w:bookmarkStart w:id="4031" w:name="_Hlk34658808"/>
        <w:r w:rsidRPr="000E4E7F" w:rsidDel="00FB541A">
          <w:tab/>
          <w:delText>store or replace the SSB measurement configuration from SIB5 in</w:delText>
        </w:r>
        <w:bookmarkStart w:id="4032" w:name="_Hlk34658792"/>
        <w:r w:rsidRPr="000E4E7F" w:rsidDel="00FB541A">
          <w:delText xml:space="preserve">to </w:delText>
        </w:r>
        <w:r w:rsidRPr="000E4E7F" w:rsidDel="00FB541A">
          <w:rPr>
            <w:i/>
            <w:iCs/>
          </w:rPr>
          <w:delText>ssb-MeasConfig</w:delText>
        </w:r>
        <w:r w:rsidRPr="000E4E7F" w:rsidDel="00FB541A">
          <w:delText xml:space="preserve"> of the corresponding entry in the </w:delText>
        </w:r>
        <w:r w:rsidRPr="000E4E7F" w:rsidDel="00FB541A">
          <w:rPr>
            <w:i/>
            <w:iCs/>
          </w:rPr>
          <w:delText>measIdleCarrierListNR</w:delText>
        </w:r>
        <w:r w:rsidRPr="000E4E7F" w:rsidDel="00FB541A">
          <w:delText xml:space="preserve"> within </w:delText>
        </w:r>
        <w:r w:rsidRPr="000E4E7F" w:rsidDel="00FB541A">
          <w:rPr>
            <w:i/>
            <w:iCs/>
          </w:rPr>
          <w:delText>VarMeasIdleConfig</w:delText>
        </w:r>
        <w:bookmarkEnd w:id="4032"/>
        <w:r w:rsidRPr="000E4E7F" w:rsidDel="00FB541A">
          <w:delText>;</w:delText>
        </w:r>
      </w:del>
    </w:p>
    <w:bookmarkEnd w:id="4031"/>
    <w:p w14:paraId="0EFAF247" w14:textId="55625B89" w:rsidR="005C4197" w:rsidRPr="000E4E7F" w:rsidDel="00FB541A" w:rsidRDefault="005C4197" w:rsidP="005C4197">
      <w:pPr>
        <w:pStyle w:val="B3"/>
        <w:rPr>
          <w:del w:id="4033" w:author="cr4260r1 (R2-2003881)" w:date="2020-05-10T19:29:00Z"/>
        </w:rPr>
      </w:pPr>
      <w:del w:id="4034" w:author="cr4260r1 (R2-2003881)" w:date="2020-05-10T19:29:00Z">
        <w:r w:rsidRPr="000E4E7F" w:rsidDel="00FB541A">
          <w:lastRenderedPageBreak/>
          <w:delText>3&gt;</w:delText>
        </w:r>
        <w:r w:rsidRPr="000E4E7F" w:rsidDel="00FB541A">
          <w:tab/>
          <w:delText xml:space="preserve">else if there is an entry in </w:delText>
        </w:r>
        <w:r w:rsidRPr="000E4E7F" w:rsidDel="00FB541A">
          <w:rPr>
            <w:i/>
          </w:rPr>
          <w:delText xml:space="preserve">carrierFreqListNR </w:delText>
        </w:r>
        <w:r w:rsidRPr="000E4E7F" w:rsidDel="00FB541A">
          <w:rPr>
            <w:iCs/>
          </w:rPr>
          <w:delText xml:space="preserve">of SIB24 </w:delText>
        </w:r>
        <w:r w:rsidRPr="000E4E7F" w:rsidDel="00FB541A">
          <w:delText xml:space="preserve">with the same carrier frequency and subcarrier spacing as the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4C2D4DEE" w14:textId="604AC354" w:rsidR="005C4197" w:rsidRPr="000E4E7F" w:rsidDel="00FB541A" w:rsidRDefault="005C4197" w:rsidP="005C4197">
      <w:pPr>
        <w:pStyle w:val="B4"/>
        <w:rPr>
          <w:del w:id="4035" w:author="cr4260r1 (R2-2003881)" w:date="2020-05-10T19:29:00Z"/>
        </w:rPr>
      </w:pPr>
      <w:del w:id="4036" w:author="cr4260r1 (R2-2003881)" w:date="2020-05-10T19:29:00Z">
        <w:r w:rsidRPr="000E4E7F" w:rsidDel="00FB541A">
          <w:delText>4&gt;</w:delText>
        </w:r>
        <w:r w:rsidRPr="000E4E7F" w:rsidDel="00FB541A">
          <w:tab/>
          <w:delText xml:space="preserve">store or replace the SSB measurement configuration from </w:delText>
        </w:r>
        <w:r w:rsidRPr="000E4E7F" w:rsidDel="00FB541A">
          <w:rPr>
            <w:iCs/>
          </w:rPr>
          <w:delText>SIB</w:delText>
        </w:r>
        <w:r w:rsidRPr="000E4E7F" w:rsidDel="00FB541A">
          <w:rPr>
            <w:iCs/>
            <w:lang w:eastAsia="zh-CN"/>
          </w:rPr>
          <w:delText>24</w:delText>
        </w:r>
        <w:r w:rsidRPr="000E4E7F" w:rsidDel="00FB541A">
          <w:rPr>
            <w:lang w:eastAsia="zh-CN"/>
          </w:rPr>
          <w:delText xml:space="preserve"> </w:delText>
        </w:r>
        <w:r w:rsidRPr="000E4E7F" w:rsidDel="00FB541A">
          <w:delText xml:space="preserve">into </w:delText>
        </w:r>
        <w:r w:rsidRPr="000E4E7F" w:rsidDel="00FB541A">
          <w:rPr>
            <w:i/>
          </w:rPr>
          <w:delText>ssb-MeasConfig</w:delText>
        </w:r>
        <w:r w:rsidRPr="000E4E7F" w:rsidDel="00FB541A">
          <w:delText xml:space="preserve"> of the corresponding entry in </w:delText>
        </w:r>
        <w:r w:rsidRPr="000E4E7F" w:rsidDel="00FB541A">
          <w:rPr>
            <w:i/>
          </w:rPr>
          <w:delText>measIdleCarrierListNR</w:delText>
        </w:r>
        <w:r w:rsidRPr="000E4E7F" w:rsidDel="00FB541A">
          <w:delText xml:space="preserve"> within </w:delText>
        </w:r>
        <w:r w:rsidRPr="000E4E7F" w:rsidDel="00FB541A">
          <w:rPr>
            <w:i/>
          </w:rPr>
          <w:delText>VarMeasIdleConfig</w:delText>
        </w:r>
        <w:r w:rsidRPr="000E4E7F" w:rsidDel="00FB541A">
          <w:delText>;</w:delText>
        </w:r>
      </w:del>
    </w:p>
    <w:p w14:paraId="01138FE3" w14:textId="2F34579E" w:rsidR="005C4197" w:rsidRPr="000E4E7F" w:rsidDel="00FB541A" w:rsidRDefault="005C4197" w:rsidP="005C4197">
      <w:pPr>
        <w:pStyle w:val="B3"/>
        <w:rPr>
          <w:del w:id="4037" w:author="cr4260r1 (R2-2003881)" w:date="2020-05-10T19:29:00Z"/>
        </w:rPr>
      </w:pPr>
      <w:del w:id="4038" w:author="cr4260r1 (R2-2003881)" w:date="2020-05-10T19:29:00Z">
        <w:r w:rsidRPr="000E4E7F" w:rsidDel="00FB541A">
          <w:delText>3&gt;</w:delText>
        </w:r>
        <w:r w:rsidRPr="000E4E7F" w:rsidDel="00FB541A">
          <w:tab/>
          <w:delText>else:</w:delText>
        </w:r>
      </w:del>
    </w:p>
    <w:p w14:paraId="6683A492" w14:textId="4BC68D20" w:rsidR="00433335" w:rsidRPr="000E4E7F" w:rsidDel="00FB541A" w:rsidRDefault="005C4197" w:rsidP="001628A2">
      <w:pPr>
        <w:pStyle w:val="B4"/>
        <w:rPr>
          <w:del w:id="4039" w:author="cr4260r1 (R2-2003881)" w:date="2020-05-10T19:29:00Z"/>
        </w:rPr>
      </w:pPr>
      <w:del w:id="4040" w:author="cr4260r1 (R2-2003881)" w:date="2020-05-10T19:29:00Z">
        <w:r w:rsidRPr="000E4E7F" w:rsidDel="00FB541A">
          <w:delText>4&gt;</w:delText>
        </w:r>
        <w:r w:rsidRPr="000E4E7F" w:rsidDel="00FB541A">
          <w:tab/>
          <w:delText xml:space="preserve">remove the </w:delText>
        </w:r>
        <w:r w:rsidRPr="000E4E7F" w:rsidDel="00FB541A">
          <w:rPr>
            <w:i/>
          </w:rPr>
          <w:delText>ssb-MeasConfig</w:delText>
        </w:r>
        <w:r w:rsidRPr="000E4E7F" w:rsidDel="00FB541A">
          <w:delText xml:space="preserve"> of the corresponding entry in the </w:delText>
        </w:r>
        <w:r w:rsidRPr="000E4E7F" w:rsidDel="00FB541A">
          <w:rPr>
            <w:i/>
          </w:rPr>
          <w:delText>measIdleCarrierListNR</w:delText>
        </w:r>
        <w:r w:rsidRPr="000E4E7F" w:rsidDel="00FB541A">
          <w:delText xml:space="preserve"> </w:delText>
        </w:r>
        <w:r w:rsidRPr="000E4E7F" w:rsidDel="00FB541A">
          <w:rPr>
            <w:lang w:eastAsia="zh-CN"/>
          </w:rPr>
          <w:delText xml:space="preserve">within </w:delText>
        </w:r>
        <w:r w:rsidRPr="000E4E7F" w:rsidDel="00FB541A">
          <w:rPr>
            <w:i/>
          </w:rPr>
          <w:delText>VarMeasIdleConfig</w:delText>
        </w:r>
        <w:r w:rsidRPr="000E4E7F" w:rsidDel="00FB541A">
          <w:delText>, if stored;</w:delText>
        </w:r>
      </w:del>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3128F72F"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w:t>
      </w:r>
      <w:del w:id="4041" w:author="cr4260r1 (R2-2003881)" w:date="2020-05-10T19:29:00Z">
        <w:r w:rsidR="005C4197" w:rsidRPr="000E4E7F" w:rsidDel="00FB541A">
          <w:rPr>
            <w:rFonts w:eastAsia="SimSun"/>
            <w:i/>
          </w:rPr>
          <w:delText>-r15</w:delText>
        </w:r>
      </w:del>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6DBF6CB8" w14:textId="77777777" w:rsidR="00FB541A" w:rsidRPr="00FB541A" w:rsidRDefault="00FB541A" w:rsidP="00FB541A">
      <w:pPr>
        <w:ind w:left="1418" w:hanging="284"/>
        <w:rPr>
          <w:ins w:id="4042" w:author="cr4260r1 (R2-2003881)" w:date="2020-05-10T19:29:00Z"/>
        </w:rPr>
      </w:pPr>
      <w:ins w:id="4043" w:author="cr4260r1 (R2-2003881)" w:date="2020-05-10T19:29:00Z">
        <w:r w:rsidRPr="00FB541A">
          <w:t>4&gt;</w:t>
        </w:r>
        <w:r w:rsidRPr="00FB541A">
          <w:tab/>
          <w:t xml:space="preserve">if the </w:t>
        </w:r>
        <w:r w:rsidRPr="00FB541A">
          <w:rPr>
            <w:i/>
          </w:rPr>
          <w:t>reportQuantities</w:t>
        </w:r>
        <w:r w:rsidRPr="00FB541A">
          <w:t xml:space="preserve"> is set to </w:t>
        </w:r>
        <w:r w:rsidRPr="00FB541A">
          <w:rPr>
            <w:i/>
          </w:rPr>
          <w:t>rsrq</w:t>
        </w:r>
        <w:r w:rsidRPr="00FB541A">
          <w:t>:</w:t>
        </w:r>
      </w:ins>
    </w:p>
    <w:p w14:paraId="63BAB0FF" w14:textId="77777777" w:rsidR="00FB541A" w:rsidRPr="00FB541A" w:rsidRDefault="00FB541A" w:rsidP="00FB541A">
      <w:pPr>
        <w:ind w:left="1702" w:hanging="284"/>
        <w:rPr>
          <w:ins w:id="4044" w:author="cr4260r1 (R2-2003881)" w:date="2020-05-10T19:29:00Z"/>
        </w:rPr>
      </w:pPr>
      <w:ins w:id="4045" w:author="cr4260r1 (R2-2003881)" w:date="2020-05-10T19:29:00Z">
        <w:r w:rsidRPr="00FB541A">
          <w:t>5&gt;</w:t>
        </w:r>
        <w:r w:rsidRPr="00FB541A">
          <w:tab/>
          <w:t>consider RSRQ as the sorting quantity;</w:t>
        </w:r>
      </w:ins>
    </w:p>
    <w:p w14:paraId="0C2524E5" w14:textId="77777777" w:rsidR="00FB541A" w:rsidRPr="00FB541A" w:rsidRDefault="00FB541A" w:rsidP="00FB541A">
      <w:pPr>
        <w:ind w:left="1418" w:hanging="284"/>
        <w:rPr>
          <w:ins w:id="4046" w:author="cr4260r1 (R2-2003881)" w:date="2020-05-10T19:29:00Z"/>
        </w:rPr>
      </w:pPr>
      <w:ins w:id="4047" w:author="cr4260r1 (R2-2003881)" w:date="2020-05-10T19:29:00Z">
        <w:r w:rsidRPr="00FB541A">
          <w:t>4&gt;</w:t>
        </w:r>
        <w:r w:rsidRPr="00FB541A">
          <w:tab/>
          <w:t>else:</w:t>
        </w:r>
      </w:ins>
    </w:p>
    <w:p w14:paraId="08051B25" w14:textId="77777777" w:rsidR="00FB541A" w:rsidRPr="00FB541A" w:rsidRDefault="00FB541A" w:rsidP="00FB541A">
      <w:pPr>
        <w:ind w:left="1702" w:hanging="284"/>
        <w:rPr>
          <w:ins w:id="4048" w:author="cr4260r1 (R2-2003881)" w:date="2020-05-10T19:29:00Z"/>
        </w:rPr>
      </w:pPr>
      <w:ins w:id="4049" w:author="cr4260r1 (R2-2003881)" w:date="2020-05-10T19:29:00Z">
        <w:r w:rsidRPr="00FB541A">
          <w:t>5&gt;</w:t>
        </w:r>
        <w:r w:rsidRPr="00FB541A">
          <w:tab/>
          <w:t>consider RSRP as the sorting quantity;</w:t>
        </w:r>
      </w:ins>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09562A5D" w:rsidR="00433335" w:rsidRPr="000E4E7F" w:rsidRDefault="00433335" w:rsidP="00433335">
      <w:pPr>
        <w:pStyle w:val="B5"/>
      </w:pPr>
      <w:r w:rsidRPr="000E4E7F">
        <w:t>5&gt;</w:t>
      </w:r>
      <w:r w:rsidRPr="000E4E7F">
        <w:tab/>
        <w:t xml:space="preserve">consider </w:t>
      </w:r>
      <w:del w:id="4050" w:author="cr4260r1 (R2-2003881)" w:date="2020-05-10T19:39:00Z">
        <w:r w:rsidR="009E6532" w:rsidRPr="000E4E7F" w:rsidDel="00DA03DD">
          <w:rPr>
            <w:lang w:eastAsia="ko-KR"/>
          </w:rPr>
          <w:delText>the serving cell</w:delText>
        </w:r>
        <w:r w:rsidRPr="000E4E7F" w:rsidDel="00DA03DD">
          <w:delText xml:space="preserve"> and </w:delText>
        </w:r>
      </w:del>
      <w:r w:rsidRPr="000E4E7F">
        <w:t xml:space="preserve">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2EDC115C" w:rsidR="00433335" w:rsidRPr="000E4E7F" w:rsidRDefault="00433335" w:rsidP="00433335">
      <w:pPr>
        <w:pStyle w:val="B5"/>
      </w:pPr>
      <w:r w:rsidRPr="000E4E7F">
        <w:t>5&gt;</w:t>
      </w:r>
      <w:r w:rsidRPr="000E4E7F">
        <w:tab/>
        <w:t xml:space="preserve">consider </w:t>
      </w:r>
      <w:del w:id="4051" w:author="cr4260r1 (R2-2003881)" w:date="2020-05-10T19:39:00Z">
        <w:r w:rsidR="009E6532"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52" w:author="cr4260r1 (R2-2003881)" w:date="2020-05-10T19:39:00Z">
        <w:r w:rsidR="00E52D11">
          <w:t>, according to the sorting quantity,</w:t>
        </w:r>
      </w:ins>
      <w:r w:rsidRPr="000E4E7F">
        <w:t xml:space="preserve"> to be applicable for idle</w:t>
      </w:r>
      <w:r w:rsidR="005C4197" w:rsidRPr="000E4E7F">
        <w:t>/inactive</w:t>
      </w:r>
      <w:r w:rsidRPr="000E4E7F">
        <w:t xml:space="preserve"> measurement reporting;</w:t>
      </w:r>
    </w:p>
    <w:p w14:paraId="42B9A2F8" w14:textId="3DAE3EE0" w:rsidR="005C4197" w:rsidRPr="000E4E7F" w:rsidDel="00E52D11" w:rsidRDefault="005C4197" w:rsidP="005C4197">
      <w:pPr>
        <w:pStyle w:val="B4"/>
        <w:rPr>
          <w:del w:id="4053" w:author="cr4260r1 (R2-2003881)" w:date="2020-05-10T19:40:00Z"/>
        </w:rPr>
      </w:pPr>
      <w:del w:id="4054" w:author="cr4260r1 (R2-2003881)" w:date="2020-05-10T19:40:00Z">
        <w:r w:rsidRPr="000E4E7F" w:rsidDel="00E52D11">
          <w:delText>4&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66ADD5C3" w14:textId="60AEDE1B" w:rsidR="005C4197" w:rsidRPr="000E4E7F" w:rsidDel="00E52D11" w:rsidRDefault="005C4197" w:rsidP="005C4197">
      <w:pPr>
        <w:pStyle w:val="B5"/>
        <w:rPr>
          <w:del w:id="4055" w:author="cr4260r1 (R2-2003881)" w:date="2020-05-10T19:40:00Z"/>
        </w:rPr>
      </w:pPr>
      <w:del w:id="4056" w:author="cr4260r1 (R2-2003881)" w:date="2020-05-10T19:40:00Z">
        <w:r w:rsidRPr="000E4E7F" w:rsidDel="00E52D11">
          <w:delText>5&gt;</w:delText>
        </w:r>
        <w:r w:rsidRPr="000E4E7F" w:rsidDel="00E52D11">
          <w:tab/>
          <w:delText>consider RSRQ as the sorting quantity;</w:delText>
        </w:r>
      </w:del>
    </w:p>
    <w:p w14:paraId="35EE9998" w14:textId="2F8B9DA2" w:rsidR="005C4197" w:rsidRPr="000E4E7F" w:rsidDel="00E52D11" w:rsidRDefault="005C4197" w:rsidP="005C4197">
      <w:pPr>
        <w:pStyle w:val="B4"/>
        <w:rPr>
          <w:del w:id="4057" w:author="cr4260r1 (R2-2003881)" w:date="2020-05-10T19:40:00Z"/>
        </w:rPr>
      </w:pPr>
      <w:del w:id="4058" w:author="cr4260r1 (R2-2003881)" w:date="2020-05-10T19:40:00Z">
        <w:r w:rsidRPr="000E4E7F" w:rsidDel="00E52D11">
          <w:delText>4&gt;</w:delText>
        </w:r>
        <w:r w:rsidRPr="000E4E7F" w:rsidDel="00E52D11">
          <w:tab/>
          <w:delText>else:</w:delText>
        </w:r>
      </w:del>
    </w:p>
    <w:p w14:paraId="1D872A72" w14:textId="1A2B11F1" w:rsidR="005C4197" w:rsidRPr="000E4E7F" w:rsidDel="00E52D11" w:rsidRDefault="005C4197" w:rsidP="005C4197">
      <w:pPr>
        <w:pStyle w:val="B5"/>
        <w:rPr>
          <w:del w:id="4059" w:author="cr4260r1 (R2-2003881)" w:date="2020-05-10T19:40:00Z"/>
        </w:rPr>
      </w:pPr>
      <w:del w:id="4060" w:author="cr4260r1 (R2-2003881)" w:date="2020-05-10T19:40:00Z">
        <w:r w:rsidRPr="000E4E7F" w:rsidDel="00E52D11">
          <w:delText>5&gt;</w:delText>
        </w:r>
        <w:r w:rsidRPr="000E4E7F" w:rsidDel="00E52D11">
          <w:tab/>
          <w:delText>consider RSRP as the sorting quantity;</w:delText>
        </w:r>
      </w:del>
    </w:p>
    <w:p w14:paraId="10FBD566" w14:textId="77777777" w:rsidR="00E52D11" w:rsidRPr="00E52D11" w:rsidRDefault="00E52D11" w:rsidP="00E52D11">
      <w:pPr>
        <w:ind w:left="1418" w:hanging="284"/>
        <w:rPr>
          <w:ins w:id="4061" w:author="cr4260r1 (R2-2003881)" w:date="2020-05-10T19:41:00Z"/>
        </w:rPr>
      </w:pPr>
      <w:ins w:id="4062" w:author="cr4260r1 (R2-2003881)" w:date="2020-05-10T19:41:00Z">
        <w:r w:rsidRPr="00E52D11">
          <w:t>4&gt;</w:t>
        </w:r>
        <w:r w:rsidRPr="00E52D11">
          <w:tab/>
          <w:t xml:space="preserve">for all cells applicable for idle/inactive measurement reporting and for the serving cell, derive measurement results for the measurement quantities indicated by </w:t>
        </w:r>
        <w:r w:rsidRPr="00E52D11">
          <w:rPr>
            <w:i/>
          </w:rPr>
          <w:t>reportQuantities;</w:t>
        </w:r>
      </w:ins>
    </w:p>
    <w:p w14:paraId="2836706A" w14:textId="77777777" w:rsidR="00E52D11" w:rsidRDefault="00E52D11" w:rsidP="00E52D11">
      <w:pPr>
        <w:pStyle w:val="B4"/>
        <w:rPr>
          <w:ins w:id="4063" w:author="cr4260r1 (R2-2003881)" w:date="2020-05-10T19:41:00Z"/>
        </w:rPr>
      </w:pPr>
      <w:ins w:id="4064" w:author="cr4260r1 (R2-2003881)" w:date="2020-05-10T19:41:00Z">
        <w:r w:rsidRPr="00E52D11">
          <w:t>4&gt;</w:t>
        </w:r>
        <w:r w:rsidRPr="00E52D11">
          <w:tab/>
          <w:t xml:space="preserve">store the derived measurement result as indicated by </w:t>
        </w:r>
        <w:r w:rsidRPr="00E52D11">
          <w:rPr>
            <w:i/>
          </w:rPr>
          <w:t>reportQuantities</w:t>
        </w:r>
        <w:r w:rsidRPr="00E52D11">
          <w:t xml:space="preserve"> for the serving cell within </w:t>
        </w:r>
        <w:r w:rsidRPr="00E52D11">
          <w:rPr>
            <w:i/>
          </w:rPr>
          <w:t>measResultServingCell</w:t>
        </w:r>
        <w:r w:rsidRPr="00E52D11">
          <w:t xml:space="preserve"> in the </w:t>
        </w:r>
        <w:r w:rsidRPr="00E52D11">
          <w:rPr>
            <w:i/>
          </w:rPr>
          <w:t>measReportIdle</w:t>
        </w:r>
        <w:r w:rsidRPr="00E52D11">
          <w:t xml:space="preserve"> in </w:t>
        </w:r>
        <w:r w:rsidRPr="00E52D11">
          <w:rPr>
            <w:i/>
          </w:rPr>
          <w:t>VarMeasIdleReport</w:t>
        </w:r>
        <w:r w:rsidRPr="00E52D11">
          <w:t>;</w:t>
        </w:r>
      </w:ins>
    </w:p>
    <w:p w14:paraId="6574232A" w14:textId="33257FFE" w:rsidR="00433335" w:rsidRPr="000E4E7F" w:rsidRDefault="00433335" w:rsidP="00E52D11">
      <w:pPr>
        <w:pStyle w:val="B4"/>
      </w:pPr>
      <w:commentRangeStart w:id="4065"/>
      <w:r w:rsidRPr="000E4E7F">
        <w:t>4&gt;</w:t>
      </w:r>
      <w:r w:rsidRPr="000E4E7F">
        <w:tab/>
        <w:t xml:space="preserve">store </w:t>
      </w:r>
      <w:ins w:id="4066" w:author="cr4260r1 (R2-2003881)" w:date="2020-05-10T19:41:00Z">
        <w:r w:rsidR="00E52D11">
          <w:t xml:space="preserve">the derived </w:t>
        </w:r>
      </w:ins>
      <w:r w:rsidRPr="000E4E7F">
        <w:t xml:space="preserve">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del w:id="4067" w:author="cr4260r1 (R2-2003881)" w:date="2020-05-10T19:42:00Z">
        <w:r w:rsidR="005C4197" w:rsidRPr="000E4E7F" w:rsidDel="00E52D11">
          <w:delText xml:space="preserve">whose RSRP/RSRQ measurement results are above the value(s) provided in </w:delText>
        </w:r>
        <w:r w:rsidR="005C4197" w:rsidRPr="000E4E7F" w:rsidDel="00E52D11">
          <w:rPr>
            <w:i/>
          </w:rPr>
          <w:delText>qualityThreshold</w:delText>
        </w:r>
        <w:r w:rsidR="005C4197" w:rsidRPr="000E4E7F" w:rsidDel="00E52D11">
          <w:delText xml:space="preserve"> (if any) </w:delText>
        </w:r>
      </w:del>
      <w:commentRangeStart w:id="4068"/>
      <w:r w:rsidRPr="000E4E7F">
        <w:t xml:space="preserve">within the </w:t>
      </w:r>
      <w:r w:rsidRPr="000E4E7F">
        <w:rPr>
          <w:i/>
        </w:rPr>
        <w:t>VarMeasIdleReport</w:t>
      </w:r>
      <w:ins w:id="4069" w:author="cr4260r1 (R2-2003881)" w:date="2020-05-10T19:42:00Z">
        <w:r w:rsidR="00E52D11" w:rsidRPr="00E52D11">
          <w:rPr>
            <w:iCs/>
          </w:rPr>
          <w:t xml:space="preserve"> </w:t>
        </w:r>
      </w:ins>
      <w:commentRangeEnd w:id="4068"/>
      <w:r w:rsidR="00BA56BA">
        <w:rPr>
          <w:rStyle w:val="CommentReference"/>
        </w:rPr>
        <w:commentReference w:id="4068"/>
      </w:r>
      <w:ins w:id="4070" w:author="cr4260r1 (R2-2003881)" w:date="2020-05-10T19:42:00Z">
        <w:r w:rsidR="00E52D11" w:rsidRPr="008074CB">
          <w:rPr>
            <w:iCs/>
          </w:rPr>
          <w:t>in decreasing order of the sorting quantity, i.e. the best cell is included first, as follows:</w:t>
        </w:r>
      </w:ins>
      <w:del w:id="4071" w:author="cr4260r1 (R2-2003881)" w:date="2020-05-10T19:42:00Z">
        <w:r w:rsidRPr="000E4E7F" w:rsidDel="00E52D11">
          <w:delText>;</w:delText>
        </w:r>
      </w:del>
      <w:commentRangeEnd w:id="4065"/>
      <w:r w:rsidR="0080087A">
        <w:rPr>
          <w:rStyle w:val="CommentReference"/>
        </w:rPr>
        <w:commentReference w:id="4065"/>
      </w:r>
    </w:p>
    <w:p w14:paraId="444D5C4A" w14:textId="77777777" w:rsidR="00E52D11" w:rsidRPr="00E52D11" w:rsidRDefault="00E52D11" w:rsidP="00E52D11">
      <w:pPr>
        <w:ind w:left="1702" w:hanging="284"/>
        <w:rPr>
          <w:ins w:id="4072" w:author="cr4260r1 (R2-2003881)" w:date="2020-05-10T19:42:00Z"/>
        </w:rPr>
      </w:pPr>
      <w:ins w:id="4073" w:author="cr4260r1 (R2-2003881)" w:date="2020-05-10T19:42:00Z">
        <w:r w:rsidRPr="00E52D11">
          <w:t xml:space="preserve">5&gt; if </w:t>
        </w:r>
        <w:r w:rsidRPr="00E52D11" w:rsidDel="00E554A4">
          <w:rPr>
            <w:i/>
          </w:rPr>
          <w:t>qualityThreshold</w:t>
        </w:r>
        <w:r w:rsidRPr="00E52D11" w:rsidDel="00E554A4">
          <w:t xml:space="preserve"> </w:t>
        </w:r>
        <w:r w:rsidRPr="00E52D11">
          <w:t>is configured:</w:t>
        </w:r>
      </w:ins>
    </w:p>
    <w:p w14:paraId="66DA5DB2" w14:textId="77777777" w:rsidR="00E52D11" w:rsidRPr="00E52D11" w:rsidRDefault="00E52D11" w:rsidP="00E52D11">
      <w:pPr>
        <w:ind w:left="1985" w:hanging="284"/>
        <w:rPr>
          <w:ins w:id="4074" w:author="cr4260r1 (R2-2003881)" w:date="2020-05-10T19:42:00Z"/>
          <w:i/>
          <w:lang w:val="en-US"/>
        </w:rPr>
      </w:pPr>
      <w:ins w:id="4075" w:author="cr4260r1 (R2-2003881)" w:date="2020-05-10T19:42:00Z">
        <w:r w:rsidRPr="00E52D11">
          <w:rPr>
            <w:lang w:val="en-US"/>
          </w:rPr>
          <w:lastRenderedPageBreak/>
          <w:t xml:space="preserve">6&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62495532" w14:textId="77777777" w:rsidR="00E52D11" w:rsidRPr="00E52D11" w:rsidRDefault="00E52D11" w:rsidP="00E52D11">
      <w:pPr>
        <w:ind w:left="1702" w:hanging="284"/>
        <w:rPr>
          <w:ins w:id="4076" w:author="cr4260r1 (R2-2003881)" w:date="2020-05-10T19:42:00Z"/>
        </w:rPr>
      </w:pPr>
      <w:ins w:id="4077" w:author="cr4260r1 (R2-2003881)" w:date="2020-05-10T19:42:00Z">
        <w:r w:rsidRPr="00E52D11">
          <w:t>5&gt;</w:t>
        </w:r>
        <w:r w:rsidRPr="00E52D11" w:rsidDel="00E554A4">
          <w:t xml:space="preserve"> </w:t>
        </w:r>
        <w:r w:rsidRPr="00E52D11">
          <w:t>else:</w:t>
        </w:r>
      </w:ins>
    </w:p>
    <w:p w14:paraId="32564FB5" w14:textId="77777777" w:rsidR="00E52D11" w:rsidRPr="00E52D11" w:rsidRDefault="00E52D11" w:rsidP="00E52D11">
      <w:pPr>
        <w:ind w:left="1985" w:hanging="284"/>
        <w:rPr>
          <w:ins w:id="4078" w:author="cr4260r1 (R2-2003881)" w:date="2020-05-10T19:42:00Z"/>
          <w:iCs/>
          <w:lang w:val="en-US"/>
        </w:rPr>
      </w:pPr>
      <w:ins w:id="4079" w:author="cr4260r1 (R2-2003881)" w:date="2020-05-10T19:42:00Z">
        <w:r w:rsidRPr="00E52D11">
          <w:rPr>
            <w:lang w:val="en-US"/>
          </w:rPr>
          <w:t>6&gt; include the measurement results from all cells applicable for idle/inactive measurement reporting;</w:t>
        </w:r>
      </w:ins>
    </w:p>
    <w:p w14:paraId="3375F499" w14:textId="02E8C733" w:rsidR="00433335" w:rsidRPr="000E4E7F" w:rsidDel="00E52D11" w:rsidRDefault="00433335" w:rsidP="00433335">
      <w:pPr>
        <w:pStyle w:val="B3"/>
        <w:rPr>
          <w:del w:id="4080" w:author="cr4260r1 (R2-2003881)" w:date="2020-05-10T19:43:00Z"/>
        </w:rPr>
      </w:pPr>
      <w:del w:id="4081" w:author="cr4260r1 (R2-2003881)" w:date="2020-05-10T19:43:00Z">
        <w:r w:rsidRPr="000E4E7F" w:rsidDel="00E52D11">
          <w:delText>3&gt;</w:delText>
        </w:r>
        <w:r w:rsidRPr="000E4E7F" w:rsidDel="00E52D11">
          <w:tab/>
          <w:delText>else:</w:delText>
        </w:r>
      </w:del>
    </w:p>
    <w:p w14:paraId="4F357277" w14:textId="122A9ACF" w:rsidR="00433335" w:rsidRPr="000E4E7F" w:rsidDel="00E52D11" w:rsidRDefault="00433335" w:rsidP="00433335">
      <w:pPr>
        <w:pStyle w:val="B4"/>
        <w:rPr>
          <w:del w:id="4082" w:author="cr4260r1 (R2-2003881)" w:date="2020-05-10T19:43:00Z"/>
        </w:rPr>
      </w:pPr>
      <w:del w:id="4083" w:author="cr4260r1 (R2-2003881)" w:date="2020-05-10T19:43:00Z">
        <w:r w:rsidRPr="000E4E7F" w:rsidDel="00E52D11">
          <w:delText>4&gt;</w:delText>
        </w:r>
        <w:r w:rsidRPr="000E4E7F" w:rsidDel="00E52D11">
          <w:tab/>
          <w:delText>do not consider the carrier frequency to be applicable for idle mode measurement reporting;</w:delText>
        </w:r>
      </w:del>
    </w:p>
    <w:p w14:paraId="507513C0" w14:textId="305F499E" w:rsidR="005C4197" w:rsidRPr="000E4E7F" w:rsidRDefault="005C4197" w:rsidP="005C4197">
      <w:pPr>
        <w:pStyle w:val="B2"/>
      </w:pPr>
      <w:r w:rsidRPr="000E4E7F">
        <w:t>2&gt;</w:t>
      </w:r>
      <w:r w:rsidRPr="000E4E7F">
        <w:tab/>
      </w:r>
      <w:bookmarkStart w:id="4084" w:name="_Hlk34751426"/>
      <w:r w:rsidRPr="000E4E7F">
        <w:t xml:space="preserve">if the SIB2 contains </w:t>
      </w:r>
      <w:r w:rsidRPr="000E4E7F">
        <w:rPr>
          <w:rFonts w:eastAsia="SimSun"/>
          <w:i/>
        </w:rPr>
        <w:t>idleModeMeasurements</w:t>
      </w:r>
      <w:ins w:id="4085" w:author="cr4260r1 (R2-2003881)" w:date="2020-05-10T19:43:00Z">
        <w:r w:rsidR="00E52D11">
          <w:rPr>
            <w:rFonts w:eastAsia="SimSun"/>
            <w:i/>
          </w:rPr>
          <w:t>NR</w:t>
        </w:r>
      </w:ins>
      <w:del w:id="4086" w:author="cr4260r1 (R2-2003881)" w:date="2020-05-10T19:43:00Z">
        <w:r w:rsidRPr="000E4E7F" w:rsidDel="00E52D11">
          <w:rPr>
            <w:rFonts w:eastAsia="SimSun"/>
            <w:i/>
          </w:rPr>
          <w:delText>-r16</w:delText>
        </w:r>
      </w:del>
      <w:r w:rsidRPr="000E4E7F">
        <w:rPr>
          <w:rFonts w:eastAsia="SimSun"/>
          <w:i/>
        </w:rPr>
        <w:t xml:space="preserve"> </w:t>
      </w:r>
      <w:r w:rsidRPr="000E4E7F">
        <w:rPr>
          <w:rFonts w:eastAsia="SimSun"/>
          <w:iCs/>
        </w:rPr>
        <w:t>and</w:t>
      </w:r>
      <w:r w:rsidRPr="000E4E7F">
        <w:rPr>
          <w:rFonts w:eastAsia="SimSun"/>
          <w:i/>
        </w:rPr>
        <w:t xml:space="preserve"> </w:t>
      </w:r>
      <w:bookmarkEnd w:id="4084"/>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2BDDCDFD" w14:textId="77777777" w:rsidR="00E52D11" w:rsidRPr="00E52D11" w:rsidRDefault="00E52D11" w:rsidP="00E52D11">
      <w:pPr>
        <w:ind w:left="1702" w:hanging="284"/>
        <w:rPr>
          <w:ins w:id="4087" w:author="cr4260r1 (R2-2003881)" w:date="2020-05-10T19:44:00Z"/>
          <w:lang w:val="en-US" w:eastAsia="x-none"/>
        </w:rPr>
      </w:pPr>
      <w:ins w:id="4088" w:author="cr4260r1 (R2-2003881)" w:date="2020-05-10T19:44:00Z">
        <w:r w:rsidRPr="00E52D11">
          <w:rPr>
            <w:lang w:val="en-US" w:eastAsia="x-none"/>
          </w:rPr>
          <w:t>5&gt;</w:t>
        </w:r>
        <w:r w:rsidRPr="00E52D11">
          <w:rPr>
            <w:lang w:val="en-US" w:eastAsia="x-none"/>
          </w:rPr>
          <w:tab/>
          <w:t xml:space="preserve">if the </w:t>
        </w:r>
        <w:r w:rsidRPr="00E52D11">
          <w:rPr>
            <w:i/>
            <w:lang w:val="en-US" w:eastAsia="x-none"/>
          </w:rPr>
          <w:t>reportQuantitiesNR</w:t>
        </w:r>
        <w:r w:rsidRPr="00E52D11">
          <w:rPr>
            <w:lang w:val="en-US" w:eastAsia="x-none"/>
          </w:rPr>
          <w:t xml:space="preserve"> is set to </w:t>
        </w:r>
        <w:r w:rsidRPr="00E52D11">
          <w:rPr>
            <w:i/>
            <w:lang w:val="en-US" w:eastAsia="x-none"/>
          </w:rPr>
          <w:t>rsrq</w:t>
        </w:r>
        <w:r w:rsidRPr="00E52D11">
          <w:rPr>
            <w:lang w:val="en-US" w:eastAsia="x-none"/>
          </w:rPr>
          <w:t>:</w:t>
        </w:r>
      </w:ins>
    </w:p>
    <w:p w14:paraId="77342465" w14:textId="77777777" w:rsidR="00E52D11" w:rsidRPr="00E52D11" w:rsidRDefault="00E52D11" w:rsidP="00E52D11">
      <w:pPr>
        <w:ind w:left="1985" w:hanging="284"/>
        <w:rPr>
          <w:ins w:id="4089" w:author="cr4260r1 (R2-2003881)" w:date="2020-05-10T19:44:00Z"/>
          <w:lang w:val="en-US"/>
        </w:rPr>
      </w:pPr>
      <w:ins w:id="4090" w:author="cr4260r1 (R2-2003881)" w:date="2020-05-10T19:44:00Z">
        <w:r w:rsidRPr="00E52D11">
          <w:rPr>
            <w:lang w:val="en-US"/>
          </w:rPr>
          <w:t>6&gt;</w:t>
        </w:r>
        <w:r w:rsidRPr="00E52D11">
          <w:rPr>
            <w:lang w:val="en-US"/>
          </w:rPr>
          <w:tab/>
          <w:t>consider RSRQ as the cell sorting quantity;</w:t>
        </w:r>
      </w:ins>
    </w:p>
    <w:p w14:paraId="26652D74" w14:textId="77777777" w:rsidR="00E52D11" w:rsidRPr="00E52D11" w:rsidRDefault="00E52D11" w:rsidP="00E52D11">
      <w:pPr>
        <w:ind w:left="1702" w:hanging="284"/>
        <w:rPr>
          <w:ins w:id="4091" w:author="cr4260r1 (R2-2003881)" w:date="2020-05-10T19:44:00Z"/>
          <w:lang w:val="en-US"/>
        </w:rPr>
      </w:pPr>
      <w:ins w:id="4092" w:author="cr4260r1 (R2-2003881)" w:date="2020-05-10T19:44:00Z">
        <w:r w:rsidRPr="00E52D11">
          <w:rPr>
            <w:lang w:val="en-US"/>
          </w:rPr>
          <w:t>5&gt;</w:t>
        </w:r>
        <w:r w:rsidRPr="00E52D11">
          <w:rPr>
            <w:lang w:val="en-US"/>
          </w:rPr>
          <w:tab/>
          <w:t>else:</w:t>
        </w:r>
      </w:ins>
    </w:p>
    <w:p w14:paraId="128D913D" w14:textId="77777777" w:rsidR="00E52D11" w:rsidRPr="00E52D11" w:rsidRDefault="00E52D11" w:rsidP="00E52D11">
      <w:pPr>
        <w:ind w:left="1985" w:hanging="284"/>
        <w:rPr>
          <w:ins w:id="4093" w:author="cr4260r1 (R2-2003881)" w:date="2020-05-10T19:44:00Z"/>
          <w:lang w:val="en-US"/>
        </w:rPr>
      </w:pPr>
      <w:ins w:id="4094" w:author="cr4260r1 (R2-2003881)" w:date="2020-05-10T19:44:00Z">
        <w:r w:rsidRPr="00E52D11">
          <w:rPr>
            <w:lang w:val="en-US"/>
          </w:rPr>
          <w:t>6&gt;</w:t>
        </w:r>
        <w:r w:rsidRPr="00E52D11">
          <w:rPr>
            <w:lang w:val="en-US"/>
          </w:rPr>
          <w:tab/>
          <w:t>consider RSRP as the cell sorting quantity;</w:t>
        </w:r>
      </w:ins>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3585C691" w:rsidR="005C4197" w:rsidRPr="000E4E7F" w:rsidRDefault="005C4197" w:rsidP="005C4197">
      <w:pPr>
        <w:pStyle w:val="B6"/>
      </w:pPr>
      <w:r w:rsidRPr="000E4E7F">
        <w:t>6&gt;</w:t>
      </w:r>
      <w:r w:rsidRPr="000E4E7F">
        <w:tab/>
        <w:t xml:space="preserve">consider </w:t>
      </w:r>
      <w:del w:id="4095" w:author="cr4260r1 (R2-2003881)" w:date="2020-05-10T19:44:00Z">
        <w:r w:rsidRPr="000E4E7F" w:rsidDel="00E52D11">
          <w:rPr>
            <w:lang w:eastAsia="ko-KR"/>
          </w:rPr>
          <w:delText>the serving cell</w:delText>
        </w:r>
        <w:r w:rsidRPr="000E4E7F" w:rsidDel="00E52D11">
          <w:delText xml:space="preserve"> and </w:delText>
        </w:r>
      </w:del>
      <w:r w:rsidRPr="000E4E7F">
        <w:t xml:space="preserve">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4FC2101C" w:rsidR="005C4197" w:rsidRPr="000E4E7F" w:rsidRDefault="005C4197" w:rsidP="005C4197">
      <w:pPr>
        <w:pStyle w:val="B6"/>
      </w:pPr>
      <w:r w:rsidRPr="000E4E7F">
        <w:t>6&gt;</w:t>
      </w:r>
      <w:r w:rsidRPr="000E4E7F">
        <w:tab/>
        <w:t xml:space="preserve">consider </w:t>
      </w:r>
      <w:del w:id="4096" w:author="cr4260r1 (R2-2003881)" w:date="2020-05-10T19:44:00Z">
        <w:r w:rsidRPr="000E4E7F" w:rsidDel="00E52D11">
          <w:rPr>
            <w:lang w:eastAsia="ko-KR"/>
          </w:rPr>
          <w:delText>the serving cell</w:delText>
        </w:r>
        <w:r w:rsidRPr="000E4E7F" w:rsidDel="00E52D11">
          <w:delText xml:space="preserve"> and </w:delText>
        </w:r>
      </w:del>
      <w:r w:rsidRPr="000E4E7F">
        <w:t xml:space="preserve">up to </w:t>
      </w:r>
      <w:r w:rsidRPr="000E4E7F">
        <w:rPr>
          <w:i/>
        </w:rPr>
        <w:t>maxCellMeasIdle</w:t>
      </w:r>
      <w:r w:rsidRPr="000E4E7F">
        <w:t xml:space="preserve"> strongest identified cells</w:t>
      </w:r>
      <w:ins w:id="4097" w:author="cr4260r1 (R2-2003881)" w:date="2020-05-10T19:44:00Z">
        <w:r w:rsidR="00E52D11">
          <w:t>, according to the sorting quantity,</w:t>
        </w:r>
      </w:ins>
      <w:r w:rsidRPr="000E4E7F">
        <w:t xml:space="preserve"> to be applicable for idle/inactive measurement reporting;</w:t>
      </w:r>
    </w:p>
    <w:p w14:paraId="70888E8F" w14:textId="006DCDDD" w:rsidR="005C4197" w:rsidRPr="000E4E7F" w:rsidDel="00E52D11" w:rsidRDefault="005C4197" w:rsidP="001628A2">
      <w:pPr>
        <w:pStyle w:val="B5"/>
        <w:rPr>
          <w:del w:id="4098" w:author="cr4260r1 (R2-2003881)" w:date="2020-05-10T19:44:00Z"/>
        </w:rPr>
      </w:pPr>
      <w:del w:id="4099" w:author="cr4260r1 (R2-2003881)" w:date="2020-05-10T19:44:00Z">
        <w:r w:rsidRPr="000E4E7F" w:rsidDel="00E52D11">
          <w:delText>5&gt;</w:delText>
        </w:r>
        <w:r w:rsidRPr="000E4E7F" w:rsidDel="00E52D11">
          <w:tab/>
          <w:delText xml:space="preserve">if the </w:delText>
        </w:r>
        <w:r w:rsidRPr="000E4E7F" w:rsidDel="00E52D11">
          <w:rPr>
            <w:i/>
          </w:rPr>
          <w:delText>reportQuantities</w:delText>
        </w:r>
        <w:r w:rsidRPr="000E4E7F" w:rsidDel="00E52D11">
          <w:delText xml:space="preserve"> is set to </w:delText>
        </w:r>
        <w:r w:rsidRPr="000E4E7F" w:rsidDel="00E52D11">
          <w:rPr>
            <w:i/>
          </w:rPr>
          <w:delText>rsrq</w:delText>
        </w:r>
        <w:r w:rsidRPr="000E4E7F" w:rsidDel="00E52D11">
          <w:delText>:</w:delText>
        </w:r>
      </w:del>
    </w:p>
    <w:p w14:paraId="41D1F730" w14:textId="0F7F3F4D" w:rsidR="005C4197" w:rsidRPr="000E4E7F" w:rsidDel="00E52D11" w:rsidRDefault="005C4197" w:rsidP="005C4197">
      <w:pPr>
        <w:pStyle w:val="B6"/>
        <w:rPr>
          <w:del w:id="4100" w:author="cr4260r1 (R2-2003881)" w:date="2020-05-10T19:44:00Z"/>
        </w:rPr>
      </w:pPr>
      <w:del w:id="4101" w:author="cr4260r1 (R2-2003881)" w:date="2020-05-10T19:44:00Z">
        <w:r w:rsidRPr="000E4E7F" w:rsidDel="00E52D11">
          <w:delText>6&gt;</w:delText>
        </w:r>
        <w:r w:rsidRPr="000E4E7F" w:rsidDel="00E52D11">
          <w:tab/>
          <w:delText>consider RSRQ as the sorting quantity;</w:delText>
        </w:r>
      </w:del>
    </w:p>
    <w:p w14:paraId="2F04D45D" w14:textId="295FF936" w:rsidR="005C4197" w:rsidRPr="000E4E7F" w:rsidDel="00E52D11" w:rsidRDefault="005C4197" w:rsidP="005C4197">
      <w:pPr>
        <w:pStyle w:val="B5"/>
        <w:rPr>
          <w:del w:id="4102" w:author="cr4260r1 (R2-2003881)" w:date="2020-05-10T19:44:00Z"/>
        </w:rPr>
      </w:pPr>
      <w:del w:id="4103" w:author="cr4260r1 (R2-2003881)" w:date="2020-05-10T19:44:00Z">
        <w:r w:rsidRPr="000E4E7F" w:rsidDel="00E52D11">
          <w:delText>5&gt;</w:delText>
        </w:r>
        <w:r w:rsidRPr="000E4E7F" w:rsidDel="00E52D11">
          <w:tab/>
          <w:delText>else:</w:delText>
        </w:r>
      </w:del>
    </w:p>
    <w:p w14:paraId="6753CB26" w14:textId="61E85688" w:rsidR="005C4197" w:rsidRPr="000E4E7F" w:rsidDel="00E52D11" w:rsidRDefault="005C4197" w:rsidP="005C4197">
      <w:pPr>
        <w:pStyle w:val="B6"/>
        <w:rPr>
          <w:del w:id="4104" w:author="cr4260r1 (R2-2003881)" w:date="2020-05-10T19:44:00Z"/>
        </w:rPr>
      </w:pPr>
      <w:del w:id="4105" w:author="cr4260r1 (R2-2003881)" w:date="2020-05-10T19:44:00Z">
        <w:r w:rsidRPr="000E4E7F" w:rsidDel="00E52D11">
          <w:delText>6&gt;</w:delText>
        </w:r>
        <w:r w:rsidRPr="000E4E7F" w:rsidDel="00E52D11">
          <w:tab/>
          <w:delText>consider RSRP as the sorting quantity;</w:delText>
        </w:r>
      </w:del>
    </w:p>
    <w:p w14:paraId="3E3B4BBF" w14:textId="77777777" w:rsidR="00E52D11" w:rsidRPr="00E52D11" w:rsidRDefault="00E52D11" w:rsidP="00E52D11">
      <w:pPr>
        <w:ind w:left="1702" w:hanging="284"/>
        <w:rPr>
          <w:ins w:id="4106" w:author="cr4260r1 (R2-2003881)" w:date="2020-05-10T19:45:00Z"/>
          <w:iCs/>
        </w:rPr>
      </w:pPr>
      <w:ins w:id="4107" w:author="cr4260r1 (R2-2003881)" w:date="2020-05-10T19:45:00Z">
        <w:r w:rsidRPr="00E52D11">
          <w:t>5&gt;</w:t>
        </w:r>
        <w:r w:rsidRPr="00E52D11">
          <w:tab/>
          <w:t xml:space="preserve">for all cells applicable for idle/inactive measurement reporting, derive the cell measurement results of the quantities indicated by </w:t>
        </w:r>
        <w:r w:rsidRPr="00E52D11">
          <w:rPr>
            <w:i/>
          </w:rPr>
          <w:t>reportQuantitiesNR</w:t>
        </w:r>
        <w:r w:rsidRPr="00E52D11">
          <w:rPr>
            <w:iCs/>
          </w:rPr>
          <w:t>;</w:t>
        </w:r>
      </w:ins>
    </w:p>
    <w:p w14:paraId="14A56911" w14:textId="65B945AC" w:rsidR="005C4197" w:rsidRPr="000E4E7F" w:rsidRDefault="005C4197" w:rsidP="005C4197">
      <w:pPr>
        <w:pStyle w:val="B5"/>
      </w:pPr>
      <w:r w:rsidRPr="000E4E7F">
        <w:t>5&gt;</w:t>
      </w:r>
      <w:r w:rsidRPr="000E4E7F">
        <w:tab/>
        <w:t xml:space="preserve">store </w:t>
      </w:r>
      <w:ins w:id="4108" w:author="cr4260r1 (R2-2003881)" w:date="2020-05-10T19:45:00Z">
        <w:r w:rsidR="00E52D11">
          <w:t xml:space="preserve">the derived </w:t>
        </w:r>
      </w:ins>
      <w:r w:rsidRPr="000E4E7F">
        <w:t xml:space="preserve">measurement results as indicated by </w:t>
      </w:r>
      <w:r w:rsidRPr="000E4E7F">
        <w:rPr>
          <w:i/>
        </w:rPr>
        <w:t>reportQuantities</w:t>
      </w:r>
      <w:ins w:id="4109" w:author="cr4260r1 (R2-2003881)" w:date="2020-05-10T19:49:00Z">
        <w:r w:rsidR="00E52D11">
          <w:rPr>
            <w:i/>
          </w:rPr>
          <w:t>NR</w:t>
        </w:r>
      </w:ins>
      <w:r w:rsidRPr="000E4E7F">
        <w:t xml:space="preserve"> </w:t>
      </w:r>
      <w:del w:id="4110" w:author="cr4260r1 (R2-2003881)" w:date="2020-05-10T19:49:00Z">
        <w:r w:rsidRPr="000E4E7F" w:rsidDel="00E52D11">
          <w:delText xml:space="preserve">for cells applicable for idle/inactive measurement reporting whose RSRP/RSRQ measurement results are above the value(s) provided in </w:delText>
        </w:r>
        <w:r w:rsidRPr="000E4E7F" w:rsidDel="00E52D11">
          <w:rPr>
            <w:i/>
          </w:rPr>
          <w:delText>qualityThreshold</w:delText>
        </w:r>
        <w:r w:rsidRPr="000E4E7F" w:rsidDel="00E52D11">
          <w:delText xml:space="preserve"> (if any) </w:delText>
        </w:r>
      </w:del>
      <w:r w:rsidRPr="000E4E7F">
        <w:t xml:space="preserve">within the </w:t>
      </w:r>
      <w:r w:rsidRPr="000E4E7F">
        <w:rPr>
          <w:i/>
        </w:rPr>
        <w:t>measReportIdleNR</w:t>
      </w:r>
      <w:r w:rsidRPr="000E4E7F">
        <w:t xml:space="preserve"> in </w:t>
      </w:r>
      <w:r w:rsidRPr="000E4E7F">
        <w:rPr>
          <w:i/>
        </w:rPr>
        <w:t>VarMeasIdleReport</w:t>
      </w:r>
      <w:ins w:id="4111" w:author="cr4260r1 (R2-2003881)" w:date="2020-05-10T19:50:00Z">
        <w:r w:rsidR="00E52D11" w:rsidRPr="00E52D11">
          <w:t xml:space="preserve"> </w:t>
        </w:r>
        <w:r w:rsidR="00E52D11">
          <w:t>in decreasing order of the cell sorting quantity, i.e. the best cell is included first,</w:t>
        </w:r>
        <w:r w:rsidR="00E52D11" w:rsidRPr="00361AD1" w:rsidDel="00E554A4">
          <w:t xml:space="preserve"> </w:t>
        </w:r>
        <w:r w:rsidR="00E52D11">
          <w:t>as follows:</w:t>
        </w:r>
      </w:ins>
      <w:del w:id="4112" w:author="cr4260r1 (R2-2003881)" w:date="2020-05-10T19:50:00Z">
        <w:r w:rsidRPr="000E4E7F" w:rsidDel="00E52D11">
          <w:delText>;</w:delText>
        </w:r>
      </w:del>
    </w:p>
    <w:p w14:paraId="74C0275A" w14:textId="77777777" w:rsidR="00E52D11" w:rsidRPr="00E52D11" w:rsidRDefault="00E52D11" w:rsidP="00E52D11">
      <w:pPr>
        <w:ind w:left="1985" w:hanging="284"/>
        <w:rPr>
          <w:ins w:id="4113" w:author="cr4260r1 (R2-2003881)" w:date="2020-05-10T19:45:00Z"/>
          <w:lang w:val="en-US"/>
        </w:rPr>
      </w:pPr>
      <w:ins w:id="4114" w:author="cr4260r1 (R2-2003881)" w:date="2020-05-10T19:45:00Z">
        <w:r w:rsidRPr="00E52D11">
          <w:rPr>
            <w:lang w:val="en-US"/>
          </w:rPr>
          <w:t xml:space="preserve">6&gt; if </w:t>
        </w:r>
        <w:r w:rsidRPr="00E52D11" w:rsidDel="00E554A4">
          <w:rPr>
            <w:i/>
            <w:lang w:val="en-US"/>
          </w:rPr>
          <w:t>qualityThreshold</w:t>
        </w:r>
        <w:r w:rsidRPr="00E52D11" w:rsidDel="00E554A4">
          <w:rPr>
            <w:lang w:val="en-US"/>
          </w:rPr>
          <w:t xml:space="preserve"> </w:t>
        </w:r>
        <w:r w:rsidRPr="00E52D11">
          <w:rPr>
            <w:lang w:val="en-US"/>
          </w:rPr>
          <w:t>is configured:</w:t>
        </w:r>
      </w:ins>
    </w:p>
    <w:p w14:paraId="0AB28D14" w14:textId="77777777" w:rsidR="00E52D11" w:rsidRPr="00E52D11" w:rsidRDefault="00E52D11" w:rsidP="00E52D11">
      <w:pPr>
        <w:ind w:left="2269" w:hanging="284"/>
        <w:rPr>
          <w:ins w:id="4115" w:author="cr4260r1 (R2-2003881)" w:date="2020-05-10T19:45:00Z"/>
          <w:i/>
          <w:lang w:val="en-US"/>
        </w:rPr>
      </w:pPr>
      <w:ins w:id="4116" w:author="cr4260r1 (R2-2003881)" w:date="2020-05-10T19:45:00Z">
        <w:r w:rsidRPr="00E52D11">
          <w:rPr>
            <w:lang w:val="en-US"/>
          </w:rPr>
          <w:t xml:space="preserve">7&gt; include the measurement results from the cells applicable for idle/inactive measurement reporting </w:t>
        </w:r>
        <w:r w:rsidRPr="00E52D11" w:rsidDel="00E554A4">
          <w:rPr>
            <w:lang w:val="en-US"/>
          </w:rPr>
          <w:t xml:space="preserve">whose RSRP/RSRQ measurement results are above the value(s) provided in </w:t>
        </w:r>
        <w:r w:rsidRPr="00E52D11" w:rsidDel="00E554A4">
          <w:rPr>
            <w:i/>
            <w:lang w:val="en-US"/>
          </w:rPr>
          <w:t>qualityThreshold</w:t>
        </w:r>
        <w:r w:rsidRPr="00E52D11">
          <w:rPr>
            <w:i/>
            <w:lang w:val="en-US"/>
          </w:rPr>
          <w:t>;</w:t>
        </w:r>
      </w:ins>
    </w:p>
    <w:p w14:paraId="7EDAE299" w14:textId="77777777" w:rsidR="00E52D11" w:rsidRPr="00E52D11" w:rsidRDefault="00E52D11" w:rsidP="00E52D11">
      <w:pPr>
        <w:ind w:left="1985" w:hanging="284"/>
        <w:rPr>
          <w:ins w:id="4117" w:author="cr4260r1 (R2-2003881)" w:date="2020-05-10T19:45:00Z"/>
          <w:lang w:val="en-US"/>
        </w:rPr>
      </w:pPr>
      <w:ins w:id="4118" w:author="cr4260r1 (R2-2003881)" w:date="2020-05-10T19:45:00Z">
        <w:r w:rsidRPr="00E52D11">
          <w:rPr>
            <w:lang w:val="en-US"/>
          </w:rPr>
          <w:t>6&gt;</w:t>
        </w:r>
        <w:r w:rsidRPr="00E52D11" w:rsidDel="00E554A4">
          <w:rPr>
            <w:lang w:val="en-US"/>
          </w:rPr>
          <w:t xml:space="preserve"> </w:t>
        </w:r>
        <w:r w:rsidRPr="00E52D11">
          <w:rPr>
            <w:lang w:val="en-US"/>
          </w:rPr>
          <w:t>else:</w:t>
        </w:r>
      </w:ins>
    </w:p>
    <w:p w14:paraId="2E33F979" w14:textId="77777777" w:rsidR="00E52D11" w:rsidRPr="00E52D11" w:rsidRDefault="00E52D11" w:rsidP="00E52D11">
      <w:pPr>
        <w:ind w:left="2269" w:hanging="284"/>
        <w:rPr>
          <w:ins w:id="4119" w:author="cr4260r1 (R2-2003881)" w:date="2020-05-10T19:45:00Z"/>
          <w:lang w:val="en-US"/>
        </w:rPr>
      </w:pPr>
      <w:ins w:id="4120" w:author="cr4260r1 (R2-2003881)" w:date="2020-05-10T19:45:00Z">
        <w:r w:rsidRPr="00E52D11">
          <w:rPr>
            <w:lang w:val="en-US"/>
          </w:rPr>
          <w:lastRenderedPageBreak/>
          <w:t>7&gt; include the measurement results from all cells applicable for idle/inactive measurement reporting</w:t>
        </w:r>
        <w:r w:rsidRPr="00E52D11" w:rsidDel="00E554A4">
          <w:rPr>
            <w:lang w:val="en-US"/>
          </w:rPr>
          <w:t>;</w:t>
        </w:r>
      </w:ins>
    </w:p>
    <w:p w14:paraId="1AF67465" w14:textId="77777777" w:rsidR="00E52D11" w:rsidRPr="00E52D11" w:rsidRDefault="00E52D11" w:rsidP="00E52D11">
      <w:pPr>
        <w:ind w:left="1702" w:hanging="284"/>
        <w:rPr>
          <w:ins w:id="4121" w:author="cr4260r1 (R2-2003881)" w:date="2020-05-10T19:45:00Z"/>
          <w:lang w:val="en-US"/>
        </w:rPr>
      </w:pPr>
      <w:ins w:id="4122" w:author="cr4260r1 (R2-2003881)" w:date="2020-05-10T19:45:00Z">
        <w:r w:rsidRPr="00E52D11">
          <w:rPr>
            <w:lang w:val="en-US"/>
          </w:rPr>
          <w:t>5&gt;</w:t>
        </w:r>
        <w:r w:rsidRPr="00E52D11">
          <w:rPr>
            <w:lang w:val="en-US"/>
          </w:rPr>
          <w:tab/>
          <w:t xml:space="preserve">if </w:t>
        </w:r>
        <w:r w:rsidRPr="00E52D11">
          <w:rPr>
            <w:i/>
            <w:iCs/>
            <w:lang w:val="en-US"/>
          </w:rPr>
          <w:t>beamMeasConfigIdle</w:t>
        </w:r>
        <w:r w:rsidRPr="00E52D11">
          <w:rPr>
            <w:lang w:val="en-US"/>
          </w:rPr>
          <w:t xml:space="preserve"> is included </w:t>
        </w:r>
        <w:r w:rsidRPr="00E52D11">
          <w:t>in the associated</w:t>
        </w:r>
        <w:r w:rsidRPr="00E52D11">
          <w:rPr>
            <w:lang w:val="en-US"/>
          </w:rPr>
          <w:t xml:space="preserve"> entry </w:t>
        </w:r>
        <w:r w:rsidRPr="00E52D11">
          <w:t xml:space="preserve">in </w:t>
        </w:r>
        <w:r w:rsidRPr="00E52D11">
          <w:rPr>
            <w:i/>
          </w:rPr>
          <w:t>measIdleCarrierListNR</w:t>
        </w:r>
        <w:r w:rsidRPr="00E52D11">
          <w:rPr>
            <w:iCs/>
          </w:rPr>
          <w:t>, for each cell in the measurement results:</w:t>
        </w:r>
      </w:ins>
    </w:p>
    <w:p w14:paraId="7BDC0D92" w14:textId="77777777" w:rsidR="00E52D11" w:rsidRPr="00E52D11" w:rsidRDefault="00E52D11" w:rsidP="00E52D11">
      <w:pPr>
        <w:ind w:left="1985" w:hanging="284"/>
        <w:rPr>
          <w:ins w:id="4123" w:author="cr4260r1 (R2-2003881)" w:date="2020-05-10T19:45:00Z"/>
          <w:lang w:eastAsia="x-none"/>
        </w:rPr>
      </w:pPr>
      <w:bookmarkStart w:id="4124" w:name="_Hlk39920502"/>
      <w:ins w:id="4125" w:author="cr4260r1 (R2-2003881)" w:date="2020-05-10T19:45:00Z">
        <w:r w:rsidRPr="00E52D11">
          <w:t>6&gt;</w:t>
        </w:r>
        <w:r w:rsidRPr="00E52D11">
          <w:tab/>
          <w:t xml:space="preserve">derive beam measurements based on SS/PBCH block for each measurement quantity indicated in </w:t>
        </w:r>
        <w:r w:rsidRPr="00E52D11">
          <w:rPr>
            <w:i/>
          </w:rPr>
          <w:t>reportQuantityRS-IndexesNR</w:t>
        </w:r>
        <w:r w:rsidRPr="00E52D11">
          <w:t xml:space="preserve">, as </w:t>
        </w:r>
        <w:r w:rsidRPr="00E52D11">
          <w:rPr>
            <w:lang w:eastAsia="x-none"/>
          </w:rPr>
          <w:t>described in TS 38.215 [89];</w:t>
        </w:r>
      </w:ins>
    </w:p>
    <w:bookmarkEnd w:id="4124"/>
    <w:p w14:paraId="28BC791C" w14:textId="3F0AD8C7" w:rsidR="005C4197" w:rsidRPr="000E4E7F" w:rsidDel="00E52D11" w:rsidRDefault="005C4197" w:rsidP="005C4197">
      <w:pPr>
        <w:pStyle w:val="B5"/>
        <w:rPr>
          <w:del w:id="4126" w:author="cr4260r1 (R2-2003881)" w:date="2020-05-10T19:45:00Z"/>
        </w:rPr>
      </w:pPr>
      <w:del w:id="4127" w:author="cr4260r1 (R2-2003881)" w:date="2020-05-10T19:45:00Z">
        <w:r w:rsidRPr="000E4E7F" w:rsidDel="00E52D11">
          <w:delText>5&gt;</w:delText>
        </w:r>
        <w:r w:rsidRPr="000E4E7F" w:rsidDel="00E52D11">
          <w:tab/>
          <w:delText xml:space="preserve">if the </w:delText>
        </w:r>
        <w:r w:rsidRPr="000E4E7F" w:rsidDel="00E52D11">
          <w:rPr>
            <w:i/>
          </w:rPr>
          <w:delText>reportRS</w:delText>
        </w:r>
        <w:r w:rsidRPr="000E4E7F" w:rsidDel="00E52D11">
          <w:delText>-</w:delText>
        </w:r>
        <w:r w:rsidRPr="000E4E7F" w:rsidDel="00E52D11">
          <w:rPr>
            <w:i/>
          </w:rPr>
          <w:delText>IndexResultsNR</w:delText>
        </w:r>
        <w:r w:rsidRPr="000E4E7F" w:rsidDel="00E52D11">
          <w:delText xml:space="preserve"> is included:</w:delText>
        </w:r>
      </w:del>
    </w:p>
    <w:p w14:paraId="617EE908" w14:textId="1D33AC93"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w:t>
      </w:r>
      <w:ins w:id="4128" w:author="cr4260r1 (R2-2003881)" w:date="2020-05-10T19:50:00Z">
        <w:r w:rsidR="003F47F9">
          <w:rPr>
            <w:i/>
          </w:rPr>
          <w:t>NR</w:t>
        </w:r>
      </w:ins>
      <w:del w:id="4129" w:author="cr4260r1 (R2-2003881)" w:date="2020-05-10T19:50:00Z">
        <w:r w:rsidRPr="000E4E7F" w:rsidDel="003F47F9">
          <w:rPr>
            <w:i/>
          </w:rPr>
          <w:delText>es</w:delText>
        </w:r>
      </w:del>
      <w:r w:rsidRPr="000E4E7F">
        <w:t xml:space="preserve"> is set to </w:t>
      </w:r>
      <w:r w:rsidRPr="000E4E7F">
        <w:rPr>
          <w:i/>
        </w:rPr>
        <w:t>rsrq</w:t>
      </w:r>
      <w:r w:rsidRPr="000E4E7F">
        <w:t>:</w:t>
      </w:r>
    </w:p>
    <w:p w14:paraId="5CBECB25" w14:textId="600A98DB" w:rsidR="005C4197" w:rsidRPr="000E4E7F" w:rsidRDefault="005C4197" w:rsidP="005C4197">
      <w:pPr>
        <w:pStyle w:val="B7"/>
      </w:pPr>
      <w:r w:rsidRPr="000E4E7F">
        <w:t>7&gt;</w:t>
      </w:r>
      <w:r w:rsidRPr="000E4E7F">
        <w:tab/>
        <w:t xml:space="preserve">consider RSRQ as the </w:t>
      </w:r>
      <w:ins w:id="4130" w:author="cr4260r1 (R2-2003881)" w:date="2020-05-10T19:50:00Z">
        <w:r w:rsidR="003F47F9">
          <w:t xml:space="preserve">beam </w:t>
        </w:r>
      </w:ins>
      <w:r w:rsidRPr="000E4E7F">
        <w:t>sorting quantity;</w:t>
      </w:r>
    </w:p>
    <w:p w14:paraId="1E843238" w14:textId="77777777" w:rsidR="005C4197" w:rsidRPr="000E4E7F" w:rsidRDefault="005C4197" w:rsidP="005C4197">
      <w:pPr>
        <w:pStyle w:val="B6"/>
      </w:pPr>
      <w:r w:rsidRPr="000E4E7F">
        <w:t>6&gt;</w:t>
      </w:r>
      <w:r w:rsidRPr="000E4E7F">
        <w:tab/>
        <w:t>else:</w:t>
      </w:r>
    </w:p>
    <w:p w14:paraId="508757C6" w14:textId="059C2507" w:rsidR="005C4197" w:rsidRPr="000E4E7F" w:rsidRDefault="005C4197" w:rsidP="005C4197">
      <w:pPr>
        <w:pStyle w:val="B7"/>
      </w:pPr>
      <w:r w:rsidRPr="000E4E7F">
        <w:t>7&gt;</w:t>
      </w:r>
      <w:r w:rsidRPr="000E4E7F">
        <w:tab/>
        <w:t xml:space="preserve">consider RSRP as the </w:t>
      </w:r>
      <w:ins w:id="4131" w:author="cr4260r1 (R2-2003881)" w:date="2020-05-10T19:50:00Z">
        <w:r w:rsidR="003F47F9">
          <w:t xml:space="preserve">beam </w:t>
        </w:r>
      </w:ins>
      <w:r w:rsidRPr="000E4E7F">
        <w:t>sorting quantity;</w:t>
      </w:r>
    </w:p>
    <w:p w14:paraId="606F4388" w14:textId="77777777" w:rsidR="003F47F9" w:rsidRPr="003F47F9" w:rsidRDefault="003F47F9" w:rsidP="003F47F9">
      <w:pPr>
        <w:ind w:left="1985" w:hanging="284"/>
        <w:rPr>
          <w:ins w:id="4132" w:author="cr4260r1 (R2-2003881)" w:date="2020-05-10T19:50:00Z"/>
          <w:lang w:val="en-US"/>
        </w:rPr>
      </w:pPr>
      <w:ins w:id="4133" w:author="cr4260r1 (R2-2003881)" w:date="2020-05-10T19:50:00Z">
        <w:r w:rsidRPr="003F47F9">
          <w:rPr>
            <w:lang w:val="en-US"/>
          </w:rPr>
          <w:t>6&gt;</w:t>
        </w:r>
        <w:r w:rsidRPr="003F47F9">
          <w:rPr>
            <w:lang w:val="en-US"/>
          </w:rPr>
          <w:tab/>
          <w:t xml:space="preserve">set </w:t>
        </w:r>
        <w:r w:rsidRPr="003F47F9">
          <w:rPr>
            <w:i/>
            <w:lang w:val="en-US"/>
          </w:rPr>
          <w:t xml:space="preserve">resultRS-IndexList </w:t>
        </w:r>
        <w:r w:rsidRPr="003F47F9">
          <w:rPr>
            <w:lang w:val="en-US"/>
          </w:rPr>
          <w:t xml:space="preserve">to include up to </w:t>
        </w:r>
        <w:r w:rsidRPr="003F47F9">
          <w:rPr>
            <w:i/>
            <w:lang w:val="en-US"/>
          </w:rPr>
          <w:t>maxReportRS-Index</w:t>
        </w:r>
        <w:r w:rsidRPr="003F47F9">
          <w:rPr>
            <w:lang w:val="en-US"/>
          </w:rPr>
          <w:t xml:space="preserve"> SS/PBCH block indexes in order of decreasing sorting quantity as follows:</w:t>
        </w:r>
      </w:ins>
    </w:p>
    <w:p w14:paraId="277EA43B" w14:textId="77777777" w:rsidR="003F47F9" w:rsidRPr="003F47F9" w:rsidRDefault="003F47F9" w:rsidP="003F47F9">
      <w:pPr>
        <w:ind w:left="2269" w:hanging="284"/>
        <w:rPr>
          <w:ins w:id="4134" w:author="cr4260r1 (R2-2003881)" w:date="2020-05-10T19:50:00Z"/>
          <w:lang w:val="en-US"/>
        </w:rPr>
      </w:pPr>
      <w:ins w:id="4135" w:author="cr4260r1 (R2-2003881)" w:date="2020-05-10T19:50:00Z">
        <w:r w:rsidRPr="003F47F9">
          <w:rPr>
            <w:lang w:val="en-US"/>
          </w:rPr>
          <w:t>7&gt;</w:t>
        </w:r>
        <w:r w:rsidRPr="003F47F9">
          <w:rPr>
            <w:lang w:val="en-US"/>
          </w:rPr>
          <w:tab/>
          <w:t>include the index associated to the best beam for the sorting quantity</w:t>
        </w:r>
        <w:r w:rsidRPr="003F47F9">
          <w:t xml:space="preserve"> and if </w:t>
        </w:r>
        <w:r w:rsidRPr="003F47F9">
          <w:rPr>
            <w:i/>
            <w:lang w:val="en-US"/>
          </w:rPr>
          <w:t>threshRS-Index</w:t>
        </w:r>
        <w:r w:rsidRPr="003F47F9">
          <w:rPr>
            <w:lang w:val="en-US"/>
          </w:rPr>
          <w:t xml:space="preserve"> </w:t>
        </w:r>
        <w:r w:rsidRPr="003F47F9">
          <w:t xml:space="preserve">is included, the remaining beams whose sorting quantity is above </w:t>
        </w:r>
        <w:r w:rsidRPr="003F47F9">
          <w:rPr>
            <w:i/>
            <w:lang w:val="en-US"/>
          </w:rPr>
          <w:t>threshRS-Index</w:t>
        </w:r>
        <w:r w:rsidRPr="003F47F9">
          <w:t>;</w:t>
        </w:r>
      </w:ins>
    </w:p>
    <w:p w14:paraId="406F2D85" w14:textId="77777777" w:rsidR="003F47F9" w:rsidRPr="003F47F9" w:rsidRDefault="003F47F9" w:rsidP="003F47F9">
      <w:pPr>
        <w:ind w:left="1985" w:hanging="284"/>
        <w:rPr>
          <w:ins w:id="4136" w:author="cr4260r1 (R2-2003881)" w:date="2020-05-10T19:50:00Z"/>
          <w:lang w:val="en-US"/>
        </w:rPr>
      </w:pPr>
      <w:ins w:id="4137" w:author="cr4260r1 (R2-2003881)" w:date="2020-05-10T19:50:00Z">
        <w:r w:rsidRPr="003F47F9">
          <w:rPr>
            <w:lang w:val="en-US"/>
          </w:rPr>
          <w:t>6&gt;</w:t>
        </w:r>
        <w:r w:rsidRPr="003F47F9">
          <w:rPr>
            <w:lang w:val="en-US"/>
          </w:rPr>
          <w:tab/>
          <w:t xml:space="preserve">if the </w:t>
        </w:r>
        <w:r w:rsidRPr="003F47F9">
          <w:rPr>
            <w:i/>
            <w:iCs/>
            <w:lang w:val="en-US"/>
          </w:rPr>
          <w:t>reportRS-IndexResultsNR</w:t>
        </w:r>
        <w:r w:rsidRPr="003F47F9">
          <w:rPr>
            <w:lang w:val="en-US"/>
          </w:rPr>
          <w:t xml:space="preserve"> </w:t>
        </w:r>
        <w:r w:rsidRPr="003F47F9">
          <w:t xml:space="preserve">is set to </w:t>
        </w:r>
        <w:r w:rsidRPr="003F47F9">
          <w:rPr>
            <w:iCs/>
            <w:lang w:eastAsia="en-GB"/>
          </w:rPr>
          <w:t>true</w:t>
        </w:r>
        <w:r w:rsidRPr="003F47F9">
          <w:rPr>
            <w:lang w:val="en-US"/>
          </w:rPr>
          <w:t>:</w:t>
        </w:r>
      </w:ins>
    </w:p>
    <w:p w14:paraId="733F2111" w14:textId="1BCE7EBD" w:rsidR="005C4197" w:rsidRPr="000E4E7F" w:rsidRDefault="005C4197" w:rsidP="005C4197">
      <w:pPr>
        <w:pStyle w:val="B6"/>
      </w:pPr>
      <w:del w:id="4138" w:author="cr4260r1 (R2-2003881)" w:date="2020-05-10T19:50:00Z">
        <w:r w:rsidRPr="000E4E7F" w:rsidDel="003F47F9">
          <w:delText>6</w:delText>
        </w:r>
      </w:del>
      <w:ins w:id="4139" w:author="cr4260r1 (R2-2003881)" w:date="2020-05-10T19:50:00Z">
        <w:r w:rsidR="003F47F9">
          <w:t>7</w:t>
        </w:r>
      </w:ins>
      <w:r w:rsidRPr="000E4E7F">
        <w:t>&gt;</w:t>
      </w:r>
      <w:r w:rsidRPr="000E4E7F">
        <w:tab/>
      </w:r>
      <w:ins w:id="4140" w:author="cr4260r1 (R2-2003881)" w:date="2020-05-10T19:51:00Z">
        <w:r w:rsidR="003F47F9">
          <w:t>include</w:t>
        </w:r>
      </w:ins>
      <w:del w:id="4141" w:author="cr4260r1 (R2-2003881)" w:date="2020-05-10T19:51:00Z">
        <w:r w:rsidRPr="000E4E7F" w:rsidDel="003F47F9">
          <w:delText>store</w:delText>
        </w:r>
      </w:del>
      <w:r w:rsidRPr="000E4E7F">
        <w:t xml:space="preserve"> the beam measurement results as indicated by</w:t>
      </w:r>
      <w:r w:rsidRPr="000E4E7F">
        <w:rPr>
          <w:i/>
        </w:rPr>
        <w:t xml:space="preserve"> reportQuantityRS</w:t>
      </w:r>
      <w:r w:rsidRPr="000E4E7F">
        <w:t>-</w:t>
      </w:r>
      <w:r w:rsidRPr="000E4E7F">
        <w:rPr>
          <w:i/>
        </w:rPr>
        <w:t>Index</w:t>
      </w:r>
      <w:ins w:id="4142" w:author="cr4260r1 (R2-2003881)" w:date="2020-05-10T19:51:00Z">
        <w:r w:rsidR="003F47F9">
          <w:rPr>
            <w:i/>
          </w:rPr>
          <w:t>NR</w:t>
        </w:r>
      </w:ins>
      <w:del w:id="4143" w:author="cr4260r1 (R2-2003881)" w:date="2020-05-10T19:51:00Z">
        <w:r w:rsidRPr="000E4E7F" w:rsidDel="003F47F9">
          <w:rPr>
            <w:i/>
          </w:rPr>
          <w:delText xml:space="preserve">es </w:delText>
        </w:r>
        <w:r w:rsidRPr="000E4E7F" w:rsidDel="003F47F9">
          <w:delText xml:space="preserve">within the </w:delText>
        </w:r>
        <w:r w:rsidRPr="000E4E7F" w:rsidDel="003F47F9">
          <w:rPr>
            <w:i/>
          </w:rPr>
          <w:delText xml:space="preserve">measReportIdleNR </w:delText>
        </w:r>
        <w:r w:rsidRPr="000E4E7F" w:rsidDel="003F47F9">
          <w:delText xml:space="preserve">in </w:delText>
        </w:r>
        <w:r w:rsidRPr="000E4E7F" w:rsidDel="003F47F9">
          <w:rPr>
            <w:i/>
          </w:rPr>
          <w:delText>VarMeasIdleReport</w:delText>
        </w:r>
      </w:del>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1D0BAE12" w:rsidR="005C4197" w:rsidRPr="000E4E7F" w:rsidDel="003F47F9" w:rsidRDefault="005C4197" w:rsidP="001628A2">
      <w:pPr>
        <w:pStyle w:val="B1"/>
        <w:rPr>
          <w:del w:id="4144" w:author="cr4260r1 (R2-2003881)" w:date="2020-05-10T19:52:00Z"/>
        </w:rPr>
      </w:pPr>
      <w:del w:id="4145" w:author="cr4260r1 (R2-2003881)" w:date="2020-05-10T19:52:00Z">
        <w:r w:rsidRPr="000E4E7F" w:rsidDel="003F47F9">
          <w:delText>1&gt;</w:delText>
        </w:r>
        <w:r w:rsidRPr="000E4E7F" w:rsidDel="003F47F9">
          <w:tab/>
        </w:r>
        <w:commentRangeStart w:id="4146"/>
        <w:r w:rsidRPr="000E4E7F" w:rsidDel="003F47F9">
          <w:delText xml:space="preserve">if </w:delText>
        </w:r>
        <w:commentRangeEnd w:id="4146"/>
        <w:r w:rsidR="007F2C47" w:rsidDel="003F47F9">
          <w:rPr>
            <w:rStyle w:val="CommentReference"/>
          </w:rPr>
          <w:commentReference w:id="4146"/>
        </w:r>
        <w:r w:rsidRPr="000E4E7F" w:rsidDel="003F47F9">
          <w:rPr>
            <w:i/>
            <w:iCs/>
          </w:rPr>
          <w:delText>validityAreaList</w:delText>
        </w:r>
        <w:r w:rsidRPr="000E4E7F" w:rsidDel="003F47F9">
          <w:delText xml:space="preserve"> is configured in VarMeasIdleConfig:</w:delText>
        </w:r>
      </w:del>
    </w:p>
    <w:p w14:paraId="3398C800" w14:textId="3C27194B" w:rsidR="005C4197" w:rsidRPr="000E4E7F" w:rsidDel="003F47F9" w:rsidRDefault="005C4197" w:rsidP="005C4197">
      <w:pPr>
        <w:pStyle w:val="B2"/>
        <w:rPr>
          <w:del w:id="4147" w:author="cr4260r1 (R2-2003881)" w:date="2020-05-10T19:52:00Z"/>
        </w:rPr>
      </w:pPr>
      <w:del w:id="4148" w:author="cr4260r1 (R2-2003881)" w:date="2020-05-10T19:52:00Z">
        <w:r w:rsidRPr="000E4E7F" w:rsidDel="003F47F9">
          <w:delText>2&gt;</w:delText>
        </w:r>
        <w:r w:rsidRPr="000E4E7F" w:rsidDel="003F47F9">
          <w:tab/>
          <w:delText xml:space="preserve">if the UE </w:delText>
        </w:r>
        <w:commentRangeStart w:id="4149"/>
        <w:r w:rsidRPr="000E4E7F" w:rsidDel="003F47F9">
          <w:delText>reselects</w:delText>
        </w:r>
        <w:commentRangeEnd w:id="4149"/>
        <w:r w:rsidR="00BE7674" w:rsidDel="003F47F9">
          <w:rPr>
            <w:rStyle w:val="CommentReference"/>
          </w:rPr>
          <w:commentReference w:id="4149"/>
        </w:r>
        <w:r w:rsidRPr="000E4E7F" w:rsidDel="003F47F9">
          <w:delText xml:space="preserve"> to a serving cell on a frequency which does not match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or</w:delText>
        </w:r>
      </w:del>
    </w:p>
    <w:p w14:paraId="073D83F1" w14:textId="7B2A3D14" w:rsidR="005C4197" w:rsidRPr="000E4E7F" w:rsidDel="003F47F9" w:rsidRDefault="005C4197" w:rsidP="001628A2">
      <w:pPr>
        <w:pStyle w:val="B2"/>
        <w:rPr>
          <w:del w:id="4150" w:author="cr4260r1 (R2-2003881)" w:date="2020-05-10T19:52:00Z"/>
        </w:rPr>
      </w:pPr>
      <w:del w:id="4151" w:author="cr4260r1 (R2-2003881)" w:date="2020-05-10T19:52:00Z">
        <w:r w:rsidRPr="000E4E7F" w:rsidDel="003F47F9">
          <w:rPr>
            <w:lang w:eastAsia="x-none"/>
          </w:rPr>
          <w:delText>2&gt;</w:delText>
        </w:r>
        <w:r w:rsidRPr="000E4E7F" w:rsidDel="003F47F9">
          <w:rPr>
            <w:lang w:eastAsia="x-none"/>
          </w:rPr>
          <w:tab/>
        </w:r>
        <w:r w:rsidRPr="000E4E7F" w:rsidDel="003F47F9">
          <w:delText xml:space="preserve">if the UE reselects to a serving cell on a frequency which matches the </w:delText>
        </w:r>
        <w:r w:rsidRPr="000E4E7F" w:rsidDel="003F47F9">
          <w:rPr>
            <w:i/>
          </w:rPr>
          <w:delText xml:space="preserve">carrierFreq </w:delText>
        </w:r>
        <w:r w:rsidRPr="000E4E7F" w:rsidDel="003F47F9">
          <w:delText xml:space="preserve">of any entry in the </w:delText>
        </w:r>
        <w:r w:rsidRPr="000E4E7F" w:rsidDel="003F47F9">
          <w:rPr>
            <w:i/>
          </w:rPr>
          <w:delText>validityAreaList</w:delText>
        </w:r>
        <w:r w:rsidRPr="000E4E7F" w:rsidDel="003F47F9">
          <w:delText xml:space="preserve">, </w:delText>
        </w:r>
        <w:r w:rsidRPr="000E4E7F" w:rsidDel="003F47F9">
          <w:rPr>
            <w:rFonts w:eastAsia="Calibri"/>
          </w:rPr>
          <w:delText xml:space="preserve">the </w:delText>
        </w:r>
        <w:r w:rsidRPr="000E4E7F" w:rsidDel="003F47F9">
          <w:rPr>
            <w:rFonts w:eastAsia="Calibri"/>
            <w:i/>
          </w:rPr>
          <w:delText>validityCellList</w:delText>
        </w:r>
        <w:r w:rsidRPr="000E4E7F" w:rsidDel="003F47F9">
          <w:rPr>
            <w:rFonts w:eastAsia="Calibri"/>
          </w:rPr>
          <w:delText xml:space="preserve"> is included for the corresponding frequency, and the physical cell identity of the serving cell does not match any entry in </w:delText>
        </w:r>
        <w:r w:rsidRPr="000E4E7F" w:rsidDel="003F47F9">
          <w:rPr>
            <w:rFonts w:eastAsia="Calibri"/>
            <w:i/>
          </w:rPr>
          <w:delText>validityCellList</w:delText>
        </w:r>
        <w:r w:rsidRPr="000E4E7F" w:rsidDel="003F47F9">
          <w:rPr>
            <w:rFonts w:eastAsia="Calibri"/>
          </w:rPr>
          <w:delText>:</w:delText>
        </w:r>
      </w:del>
    </w:p>
    <w:p w14:paraId="5DFB6328" w14:textId="1E7629D2" w:rsidR="005C4197" w:rsidRPr="000E4E7F" w:rsidDel="003F47F9" w:rsidRDefault="005C4197" w:rsidP="005C4197">
      <w:pPr>
        <w:pStyle w:val="B3"/>
        <w:rPr>
          <w:del w:id="4152" w:author="cr4260r1 (R2-2003881)" w:date="2020-05-10T19:52:00Z"/>
        </w:rPr>
      </w:pPr>
      <w:bookmarkStart w:id="4153" w:name="_Hlk34662286"/>
      <w:del w:id="4154" w:author="cr4260r1 (R2-2003881)" w:date="2020-05-10T19:52:00Z">
        <w:r w:rsidRPr="000E4E7F" w:rsidDel="003F47F9">
          <w:delText>3&gt;</w:delText>
        </w:r>
        <w:r w:rsidRPr="000E4E7F" w:rsidDel="003F47F9">
          <w:tab/>
          <w:delText>if timer T331 is running;</w:delText>
        </w:r>
      </w:del>
    </w:p>
    <w:bookmarkEnd w:id="4153"/>
    <w:p w14:paraId="1017CEA0" w14:textId="362F1303" w:rsidR="005C4197" w:rsidRPr="000E4E7F" w:rsidDel="003F47F9" w:rsidRDefault="005C4197" w:rsidP="005C4197">
      <w:pPr>
        <w:pStyle w:val="B4"/>
        <w:rPr>
          <w:del w:id="4155" w:author="cr4260r1 (R2-2003881)" w:date="2020-05-10T19:52:00Z"/>
        </w:rPr>
      </w:pPr>
      <w:del w:id="4156" w:author="cr4260r1 (R2-2003881)" w:date="2020-05-10T19:52:00Z">
        <w:r w:rsidRPr="000E4E7F" w:rsidDel="003F47F9">
          <w:delText>4&gt;</w:delText>
        </w:r>
        <w:r w:rsidRPr="000E4E7F" w:rsidDel="003F47F9">
          <w:tab/>
          <w:delText>stop timer T331;</w:delText>
        </w:r>
      </w:del>
    </w:p>
    <w:p w14:paraId="7C5E8279" w14:textId="0EAF1584" w:rsidR="005C4197" w:rsidRPr="000E4E7F" w:rsidDel="003F47F9" w:rsidRDefault="005C4197" w:rsidP="005C4197">
      <w:pPr>
        <w:pStyle w:val="B4"/>
        <w:rPr>
          <w:del w:id="4157" w:author="cr4260r1 (R2-2003881)" w:date="2020-05-10T19:52:00Z"/>
        </w:rPr>
      </w:pPr>
      <w:del w:id="4158" w:author="cr4260r1 (R2-2003881)" w:date="2020-05-10T19:52:00Z">
        <w:r w:rsidRPr="000E4E7F" w:rsidDel="003F47F9">
          <w:rPr>
            <w:rFonts w:eastAsia="DengXian"/>
          </w:rPr>
          <w:delText>4&gt;</w:delText>
        </w:r>
        <w:r w:rsidRPr="000E4E7F" w:rsidDel="003F47F9">
          <w:rPr>
            <w:rFonts w:eastAsia="DengXian"/>
          </w:rPr>
          <w:tab/>
          <w:delText xml:space="preserve">perform the actions as specified in </w:delText>
        </w:r>
        <w:r w:rsidRPr="000E4E7F" w:rsidDel="003F47F9">
          <w:rPr>
            <w:rFonts w:eastAsia="Malgun Gothic"/>
            <w:lang w:eastAsia="ko-KR"/>
          </w:rPr>
          <w:delText>5.6.20.3;</w:delText>
        </w:r>
      </w:del>
    </w:p>
    <w:p w14:paraId="50C05E8E" w14:textId="140100EA" w:rsidR="00433335" w:rsidRPr="000E4E7F" w:rsidDel="003F47F9" w:rsidRDefault="00433335" w:rsidP="00433335">
      <w:pPr>
        <w:pStyle w:val="B1"/>
        <w:rPr>
          <w:del w:id="4159" w:author="cr4260r1 (R2-2003881)" w:date="2020-05-10T19:52:00Z"/>
        </w:rPr>
      </w:pPr>
      <w:del w:id="4160" w:author="cr4260r1 (R2-2003881)" w:date="2020-05-10T19:52:00Z">
        <w:r w:rsidRPr="000E4E7F" w:rsidDel="003F47F9">
          <w:delText>1&gt;</w:delText>
        </w:r>
        <w:r w:rsidRPr="000E4E7F" w:rsidDel="003F47F9">
          <w:tab/>
        </w:r>
        <w:r w:rsidR="005C4197" w:rsidRPr="000E4E7F" w:rsidDel="003F47F9">
          <w:delText xml:space="preserve">else </w:delText>
        </w:r>
        <w:r w:rsidRPr="000E4E7F" w:rsidDel="003F47F9">
          <w:delText xml:space="preserve">if </w:delText>
        </w:r>
        <w:r w:rsidRPr="000E4E7F" w:rsidDel="003F47F9">
          <w:rPr>
            <w:i/>
          </w:rPr>
          <w:delText>validityArea</w:delText>
        </w:r>
        <w:r w:rsidRPr="000E4E7F" w:rsidDel="003F47F9">
          <w:delText xml:space="preserve"> is configured in </w:delText>
        </w:r>
        <w:r w:rsidRPr="000E4E7F" w:rsidDel="003F47F9">
          <w:rPr>
            <w:i/>
          </w:rPr>
          <w:delText>VarMeasIdleConfig</w:delText>
        </w:r>
        <w:r w:rsidRPr="000E4E7F" w:rsidDel="003F47F9">
          <w:delText xml:space="preserve"> and UE reselects to a serving cell whose physical cell identity does not match any entry in </w:delText>
        </w:r>
        <w:r w:rsidRPr="000E4E7F" w:rsidDel="003F47F9">
          <w:rPr>
            <w:i/>
          </w:rPr>
          <w:delText>validityArea</w:delText>
        </w:r>
        <w:r w:rsidRPr="000E4E7F" w:rsidDel="003F47F9">
          <w:delText xml:space="preserve"> for the corresponding carrier frequency:</w:delText>
        </w:r>
      </w:del>
    </w:p>
    <w:p w14:paraId="7EF85E80" w14:textId="058CCF94" w:rsidR="005C4197" w:rsidRPr="000E4E7F" w:rsidDel="003F47F9" w:rsidRDefault="005C4197" w:rsidP="005C4197">
      <w:pPr>
        <w:pStyle w:val="B2"/>
        <w:rPr>
          <w:del w:id="4161" w:author="cr4260r1 (R2-2003881)" w:date="2020-05-10T19:52:00Z"/>
        </w:rPr>
      </w:pPr>
      <w:del w:id="4162" w:author="cr4260r1 (R2-2003881)" w:date="2020-05-10T19:52:00Z">
        <w:r w:rsidRPr="000E4E7F" w:rsidDel="003F47F9">
          <w:delText>2&gt;</w:delText>
        </w:r>
        <w:r w:rsidRPr="000E4E7F" w:rsidDel="003F47F9">
          <w:tab/>
          <w:delText>if timer T331 is running;</w:delText>
        </w:r>
      </w:del>
    </w:p>
    <w:p w14:paraId="194E4A71" w14:textId="655CD233" w:rsidR="00433335" w:rsidRPr="000E4E7F" w:rsidDel="003F47F9" w:rsidRDefault="005C4197" w:rsidP="001628A2">
      <w:pPr>
        <w:pStyle w:val="B3"/>
        <w:rPr>
          <w:del w:id="4163" w:author="cr4260r1 (R2-2003881)" w:date="2020-05-10T19:52:00Z"/>
        </w:rPr>
      </w:pPr>
      <w:del w:id="4164" w:author="cr4260r1 (R2-2003881)" w:date="2020-05-10T19:52:00Z">
        <w:r w:rsidRPr="000E4E7F" w:rsidDel="003F47F9">
          <w:delText>3</w:delText>
        </w:r>
        <w:r w:rsidR="00433335" w:rsidRPr="000E4E7F" w:rsidDel="003F47F9">
          <w:delText>&gt;</w:delText>
        </w:r>
        <w:r w:rsidR="00433335" w:rsidRPr="000E4E7F" w:rsidDel="003F47F9">
          <w:tab/>
          <w:delText>stop T331;</w:delText>
        </w:r>
      </w:del>
    </w:p>
    <w:p w14:paraId="6B8A80ED" w14:textId="480D35B5" w:rsidR="005C4197" w:rsidRPr="000E4E7F" w:rsidDel="003F47F9" w:rsidRDefault="005C4197" w:rsidP="001628A2">
      <w:pPr>
        <w:pStyle w:val="B3"/>
        <w:rPr>
          <w:del w:id="4165" w:author="cr4260r1 (R2-2003881)" w:date="2020-05-10T19:52:00Z"/>
          <w:rFonts w:eastAsia="Malgun Gothic"/>
          <w:lang w:eastAsia="ko-KR"/>
        </w:rPr>
      </w:pPr>
      <w:del w:id="4166" w:author="cr4260r1 (R2-2003881)" w:date="2020-05-10T19:52:00Z">
        <w:r w:rsidRPr="000E4E7F" w:rsidDel="003F47F9">
          <w:rPr>
            <w:rFonts w:eastAsia="DengXian"/>
          </w:rPr>
          <w:delText xml:space="preserve">3&gt; perform the actions as specified in </w:delText>
        </w:r>
        <w:r w:rsidRPr="000E4E7F" w:rsidDel="003F47F9">
          <w:rPr>
            <w:rFonts w:eastAsia="Malgun Gothic"/>
            <w:lang w:eastAsia="ko-KR"/>
          </w:rPr>
          <w:delText>5.6.20.3;</w:delText>
        </w:r>
      </w:del>
    </w:p>
    <w:p w14:paraId="3B8106EC" w14:textId="77777777" w:rsidR="00433335" w:rsidRPr="000E4E7F" w:rsidRDefault="00DA01A8" w:rsidP="00433335">
      <w:pPr>
        <w:pStyle w:val="Heading4"/>
      </w:pPr>
      <w:bookmarkStart w:id="4167" w:name="_Toc20487062"/>
      <w:bookmarkStart w:id="4168" w:name="_Toc29342354"/>
      <w:bookmarkStart w:id="4169" w:name="_Toc29343493"/>
      <w:bookmarkStart w:id="4170" w:name="_Toc36566745"/>
      <w:bookmarkStart w:id="4171" w:name="_Toc36810161"/>
      <w:bookmarkStart w:id="4172" w:name="_Toc36846525"/>
      <w:bookmarkStart w:id="4173" w:name="_Toc36939178"/>
      <w:bookmarkStart w:id="4174"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167"/>
      <w:bookmarkEnd w:id="4168"/>
      <w:bookmarkEnd w:id="4169"/>
      <w:bookmarkEnd w:id="4170"/>
      <w:bookmarkEnd w:id="4171"/>
      <w:bookmarkEnd w:id="4172"/>
      <w:bookmarkEnd w:id="4173"/>
      <w:bookmarkEnd w:id="4174"/>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55670F1C" w:rsidR="005C4197" w:rsidRPr="000E4E7F" w:rsidRDefault="00433335" w:rsidP="005C4197">
      <w:pPr>
        <w:pStyle w:val="NO"/>
      </w:pPr>
      <w:r w:rsidRPr="000E4E7F">
        <w:lastRenderedPageBreak/>
        <w:t>NOTE:</w:t>
      </w:r>
      <w:r w:rsidRPr="000E4E7F">
        <w:tab/>
        <w:t xml:space="preserve">It is up to UE implementation whether to continue </w:t>
      </w:r>
      <w:r w:rsidR="005C4197" w:rsidRPr="000E4E7F">
        <w:t>idle/inactive</w:t>
      </w:r>
      <w:r w:rsidRPr="000E4E7F">
        <w:t xml:space="preserve"> measurements according to SIB5 </w:t>
      </w:r>
      <w:ins w:id="4175" w:author="cr4260r1 (R2-2003881)" w:date="2020-05-10T19:52:00Z">
        <w:r w:rsidR="003F47F9">
          <w:t>and SIB24</w:t>
        </w:r>
        <w:r w:rsidR="003F47F9" w:rsidRPr="000E4E7F">
          <w:t xml:space="preserve"> </w:t>
        </w:r>
      </w:ins>
      <w:r w:rsidRPr="000E4E7F">
        <w:t>configuration after T331 has expired or stopped.</w:t>
      </w:r>
    </w:p>
    <w:p w14:paraId="1F8850C1" w14:textId="6A637781" w:rsidR="005C4197" w:rsidRPr="000E4E7F" w:rsidRDefault="005C4197" w:rsidP="005C4197">
      <w:pPr>
        <w:pStyle w:val="Heading4"/>
      </w:pPr>
      <w:bookmarkStart w:id="4176" w:name="_Toc36810162"/>
      <w:bookmarkStart w:id="4177" w:name="_Toc36846526"/>
      <w:bookmarkStart w:id="4178" w:name="_Toc36939179"/>
      <w:bookmarkStart w:id="4179" w:name="_Toc37082159"/>
      <w:r w:rsidRPr="000E4E7F">
        <w:rPr>
          <w:rFonts w:eastAsia="Malgun Gothic"/>
          <w:lang w:eastAsia="ko-KR"/>
        </w:rPr>
        <w:t>5.6.20.4</w:t>
      </w:r>
      <w:r w:rsidRPr="000E4E7F">
        <w:tab/>
      </w:r>
      <w:del w:id="4180" w:author="cr4260r1 (R2-2003881)" w:date="2020-05-10T19:53:00Z">
        <w:r w:rsidRPr="000E4E7F" w:rsidDel="003F47F9">
          <w:delText>UE actions upon inter-RAT c</w:delText>
        </w:r>
      </w:del>
      <w:ins w:id="4181" w:author="cr4260r1 (R2-2003881)" w:date="2020-05-10T19:53:00Z">
        <w:r w:rsidR="003F47F9">
          <w:t>C</w:t>
        </w:r>
      </w:ins>
      <w:r w:rsidRPr="000E4E7F">
        <w:t>ell re</w:t>
      </w:r>
      <w:ins w:id="4182" w:author="cr4260r1 (R2-2003881)" w:date="2020-05-10T19:53:00Z">
        <w:r w:rsidR="003F47F9">
          <w:t>-</w:t>
        </w:r>
      </w:ins>
      <w:r w:rsidRPr="000E4E7F">
        <w:t xml:space="preserve">selection </w:t>
      </w:r>
      <w:ins w:id="4183" w:author="cr4260r1 (R2-2003881)" w:date="2020-05-10T19:53:00Z">
        <w:r w:rsidR="003F47F9">
          <w:t xml:space="preserve">or </w:t>
        </w:r>
        <w:r w:rsidR="003F47F9" w:rsidRPr="000E4E7F">
          <w:t xml:space="preserve">selection </w:t>
        </w:r>
      </w:ins>
      <w:r w:rsidRPr="000E4E7F">
        <w:t>while T331 is running</w:t>
      </w:r>
      <w:bookmarkEnd w:id="4176"/>
      <w:bookmarkEnd w:id="4177"/>
      <w:bookmarkEnd w:id="4178"/>
      <w:bookmarkEnd w:id="4179"/>
    </w:p>
    <w:p w14:paraId="4B8ECF0F" w14:textId="3C444FCA" w:rsidR="005C4197" w:rsidRPr="000E4E7F" w:rsidRDefault="005C4197" w:rsidP="005C4197">
      <w:del w:id="4184" w:author="cr4260r1 (R2-2003881)" w:date="2020-05-10T19:53:00Z">
        <w:r w:rsidRPr="000E4E7F" w:rsidDel="003F47F9">
          <w:delText>Upon reselecting to an inter-RAT cell, t</w:delText>
        </w:r>
      </w:del>
      <w:ins w:id="4185" w:author="cr4260r1 (R2-2003881)" w:date="2020-05-10T19:53:00Z">
        <w:r w:rsidR="003F47F9">
          <w:t>T</w:t>
        </w:r>
      </w:ins>
      <w:r w:rsidRPr="000E4E7F">
        <w:t>he UE shall:</w:t>
      </w:r>
    </w:p>
    <w:p w14:paraId="42577FDC" w14:textId="77777777" w:rsidR="003F47F9" w:rsidRPr="003F47F9" w:rsidRDefault="003F47F9" w:rsidP="003F47F9">
      <w:pPr>
        <w:ind w:left="568" w:hanging="284"/>
        <w:rPr>
          <w:ins w:id="4186" w:author="cr4260r1 (R2-2003881)" w:date="2020-05-10T19:53:00Z"/>
        </w:rPr>
      </w:pPr>
      <w:ins w:id="4187" w:author="cr4260r1 (R2-2003881)" w:date="2020-05-10T19:53:00Z">
        <w:r w:rsidRPr="003F47F9">
          <w:t>1&gt;</w:t>
        </w:r>
        <w:r w:rsidRPr="003F47F9">
          <w:tab/>
          <w:t>if intra-RAT cell selection or reselection occurs while T331 is runing:</w:t>
        </w:r>
      </w:ins>
    </w:p>
    <w:p w14:paraId="31D0E5C7" w14:textId="77777777" w:rsidR="003F47F9" w:rsidRPr="003F47F9" w:rsidRDefault="003F47F9" w:rsidP="003F47F9">
      <w:pPr>
        <w:ind w:left="851" w:hanging="284"/>
        <w:rPr>
          <w:ins w:id="4188" w:author="cr4260r1 (R2-2003881)" w:date="2020-05-10T19:53:00Z"/>
        </w:rPr>
      </w:pPr>
      <w:ins w:id="4189" w:author="cr4260r1 (R2-2003881)" w:date="2020-05-10T19:53:00Z">
        <w:r w:rsidRPr="003F47F9">
          <w:t>2&gt;</w:t>
        </w:r>
        <w:r w:rsidRPr="003F47F9">
          <w:tab/>
          <w:t>perform the actions as specified in 5.6.20.1a;</w:t>
        </w:r>
      </w:ins>
    </w:p>
    <w:p w14:paraId="40AA4F36" w14:textId="397C7111" w:rsidR="005C4197" w:rsidRPr="000E4E7F" w:rsidRDefault="005C4197" w:rsidP="005C4197">
      <w:pPr>
        <w:pStyle w:val="B1"/>
      </w:pPr>
      <w:r w:rsidRPr="000E4E7F">
        <w:t>1&gt;</w:t>
      </w:r>
      <w:r w:rsidRPr="000E4E7F">
        <w:tab/>
        <w:t xml:space="preserve">if </w:t>
      </w:r>
      <w:ins w:id="4190" w:author="cr4260r1 (R2-2003881)" w:date="2020-05-10T19:54:00Z">
        <w:r w:rsidR="003F47F9">
          <w:t xml:space="preserve">inter-RAT cell reselection occurs while </w:t>
        </w:r>
      </w:ins>
      <w:r w:rsidRPr="000E4E7F">
        <w:t>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4191" w:name="_Toc20487063"/>
      <w:bookmarkStart w:id="4192" w:name="_Toc29342355"/>
      <w:bookmarkStart w:id="4193" w:name="_Toc29343494"/>
      <w:bookmarkStart w:id="4194" w:name="_Toc36566746"/>
      <w:bookmarkStart w:id="4195" w:name="_Toc36810163"/>
      <w:bookmarkStart w:id="4196" w:name="_Toc36846527"/>
      <w:bookmarkStart w:id="4197" w:name="_Toc36939180"/>
      <w:bookmarkStart w:id="4198" w:name="_Toc37082160"/>
      <w:r w:rsidRPr="000E4E7F">
        <w:t>5.6.21</w:t>
      </w:r>
      <w:r w:rsidR="00155652" w:rsidRPr="000E4E7F">
        <w:tab/>
        <w:t>Failure information</w:t>
      </w:r>
      <w:bookmarkEnd w:id="4191"/>
      <w:bookmarkEnd w:id="4192"/>
      <w:bookmarkEnd w:id="4193"/>
      <w:bookmarkEnd w:id="4194"/>
      <w:bookmarkEnd w:id="4195"/>
      <w:bookmarkEnd w:id="4196"/>
      <w:bookmarkEnd w:id="4197"/>
      <w:bookmarkEnd w:id="4198"/>
    </w:p>
    <w:p w14:paraId="10CF2C95" w14:textId="77777777" w:rsidR="00155652" w:rsidRPr="000E4E7F" w:rsidRDefault="00F12524" w:rsidP="00155652">
      <w:pPr>
        <w:pStyle w:val="Heading4"/>
      </w:pPr>
      <w:bookmarkStart w:id="4199" w:name="_Toc20487064"/>
      <w:bookmarkStart w:id="4200" w:name="_Toc29342356"/>
      <w:bookmarkStart w:id="4201" w:name="_Toc29343495"/>
      <w:bookmarkStart w:id="4202" w:name="_Toc36566747"/>
      <w:bookmarkStart w:id="4203" w:name="_Toc36810164"/>
      <w:bookmarkStart w:id="4204" w:name="_Toc36846528"/>
      <w:bookmarkStart w:id="4205" w:name="_Toc36939181"/>
      <w:bookmarkStart w:id="4206" w:name="_Toc37082161"/>
      <w:r w:rsidRPr="000E4E7F">
        <w:t>5.6.21</w:t>
      </w:r>
      <w:r w:rsidR="00155652" w:rsidRPr="000E4E7F">
        <w:t>.1</w:t>
      </w:r>
      <w:r w:rsidR="00155652" w:rsidRPr="000E4E7F">
        <w:tab/>
        <w:t>General</w:t>
      </w:r>
      <w:bookmarkEnd w:id="4199"/>
      <w:bookmarkEnd w:id="4200"/>
      <w:bookmarkEnd w:id="4201"/>
      <w:bookmarkEnd w:id="4202"/>
      <w:bookmarkEnd w:id="4203"/>
      <w:bookmarkEnd w:id="4204"/>
      <w:bookmarkEnd w:id="4205"/>
      <w:bookmarkEnd w:id="4206"/>
    </w:p>
    <w:bookmarkStart w:id="4207" w:name="_MON_1583062549"/>
    <w:bookmarkEnd w:id="4207"/>
    <w:p w14:paraId="76EDFECE" w14:textId="77777777" w:rsidR="00155652" w:rsidRPr="000E4E7F" w:rsidRDefault="00AA4F15" w:rsidP="00155652">
      <w:pPr>
        <w:pStyle w:val="TH"/>
      </w:pPr>
      <w:r w:rsidRPr="000E4E7F">
        <w:object w:dxaOrig="6855" w:dyaOrig="2535" w14:anchorId="67237D3C">
          <v:shape id="_x0000_i1114" type="#_x0000_t75" style="width:315pt;height:120.75pt" o:ole="">
            <v:imagedata r:id="rId188" o:title=""/>
          </v:shape>
          <o:OLEObject Type="Embed" ProgID="Word.Picture.8" ShapeID="_x0000_i1114" DrawAspect="Content" ObjectID="_1651407026"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5B4B000C"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wJQe+AAAA2gAAAA8AAABkcnMvZG93bnJldi54bWxEj9sKwjAQRN8F/yGs4JumXvBSjVIVwTfx&#10;8gFLs7bFZlOaqPXvjSD4OMzMGWa5bkwpnlS7wrKCQT8CQZxaXXCm4HrZ92YgnEfWWFomBW9ysF61&#10;W0uMtX3xiZ5nn4kAYRejgtz7KpbSpTkZdH1bEQfvZmuDPsg6k7rGV4CbUg6jaCINFhwWcqxom1N6&#10;Pz+Mgg2bR6LtdTqfj/RuLIcySaqjUt1OkyxAeGr8P/xrH7SCEXyvhBsgVx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NRwJQe+AAAA2gAAAA8AAAAAAAAAAAAAAAAAnwIAAGRy&#10;cy9kb3ducmV2LnhtbFBLBQYAAAAABAAEAPcAAACKAwAAAAA=&#10;">
                  <v:imagedata r:id="rId191" o:title=""/>
                </v:shape>
              </v:group>
            </w:pict>
          </mc:Fallback>
        </mc:AlternateContent>
      </w:r>
      <w:r w:rsidRPr="000E4E7F">
        <w:object w:dxaOrig="6855" w:dyaOrig="2535" w14:anchorId="116FF663">
          <v:shape id="_x0000_i1115" type="#_x0000_t75" style="width:315pt;height:120.75pt" o:ole="">
            <v:imagedata r:id="rId192" o:title=""/>
          </v:shape>
          <o:OLEObject Type="Embed" ProgID="Word.Picture.8" ShapeID="_x0000_i1115" DrawAspect="Content" ObjectID="_1651407027" r:id="rId193"/>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4208" w:name="_Toc20487065"/>
      <w:bookmarkStart w:id="4209" w:name="_Toc29342357"/>
      <w:bookmarkStart w:id="4210" w:name="_Toc29343496"/>
      <w:bookmarkStart w:id="4211" w:name="_Toc36566748"/>
      <w:bookmarkStart w:id="4212" w:name="_Toc36810165"/>
      <w:bookmarkStart w:id="4213" w:name="_Toc36846529"/>
      <w:bookmarkStart w:id="4214" w:name="_Toc36939182"/>
      <w:bookmarkStart w:id="4215" w:name="_Toc37082162"/>
      <w:r w:rsidRPr="000E4E7F">
        <w:t>5.6.21</w:t>
      </w:r>
      <w:r w:rsidR="00155652" w:rsidRPr="000E4E7F">
        <w:t>.2</w:t>
      </w:r>
      <w:r w:rsidR="00155652" w:rsidRPr="000E4E7F">
        <w:tab/>
        <w:t>Initiation</w:t>
      </w:r>
      <w:bookmarkEnd w:id="4208"/>
      <w:bookmarkEnd w:id="4209"/>
      <w:bookmarkEnd w:id="4210"/>
      <w:bookmarkEnd w:id="4211"/>
      <w:bookmarkEnd w:id="4212"/>
      <w:bookmarkEnd w:id="4213"/>
      <w:bookmarkEnd w:id="4214"/>
      <w:bookmarkEnd w:id="4215"/>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lastRenderedPageBreak/>
        <w:t>1&gt;</w:t>
      </w:r>
      <w:r w:rsidRPr="000E4E7F">
        <w:tab/>
        <w:t xml:space="preserve">initiate transmission of the </w:t>
      </w:r>
      <w:bookmarkStart w:id="4216" w:name="_Hlk509409996"/>
      <w:r w:rsidRPr="000E4E7F">
        <w:rPr>
          <w:i/>
          <w:iCs/>
        </w:rPr>
        <w:t>FailureInformation</w:t>
      </w:r>
      <w:bookmarkEnd w:id="4216"/>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4217" w:name="_Toc20487066"/>
      <w:bookmarkStart w:id="4218" w:name="_Toc29342358"/>
      <w:bookmarkStart w:id="4219" w:name="_Toc29343497"/>
      <w:bookmarkStart w:id="4220" w:name="_Toc36566749"/>
      <w:bookmarkStart w:id="4221" w:name="_Toc36810166"/>
      <w:bookmarkStart w:id="4222" w:name="_Toc36846530"/>
      <w:bookmarkStart w:id="4223" w:name="_Toc36939183"/>
      <w:bookmarkStart w:id="4224"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217"/>
      <w:bookmarkEnd w:id="4218"/>
      <w:bookmarkEnd w:id="4219"/>
      <w:bookmarkEnd w:id="4220"/>
      <w:bookmarkEnd w:id="4221"/>
      <w:bookmarkEnd w:id="4222"/>
      <w:bookmarkEnd w:id="4223"/>
      <w:bookmarkEnd w:id="4224"/>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4225" w:name="_Toc36566750"/>
      <w:bookmarkStart w:id="4226" w:name="_Toc36810167"/>
      <w:bookmarkStart w:id="4227" w:name="_Toc36846531"/>
      <w:bookmarkStart w:id="4228" w:name="_Toc36939184"/>
      <w:bookmarkStart w:id="4229" w:name="_Toc37082164"/>
      <w:bookmarkStart w:id="4230" w:name="_Toc20487067"/>
      <w:bookmarkStart w:id="4231" w:name="_Toc29342359"/>
      <w:bookmarkStart w:id="4232" w:name="_Toc29343498"/>
      <w:r w:rsidRPr="000E4E7F">
        <w:t>5.6.22</w:t>
      </w:r>
      <w:r w:rsidRPr="000E4E7F">
        <w:tab/>
      </w:r>
      <w:r w:rsidRPr="000E4E7F">
        <w:rPr>
          <w:rFonts w:eastAsia="SimSun"/>
        </w:rPr>
        <w:t>UL message segment transfer</w:t>
      </w:r>
      <w:bookmarkEnd w:id="4225"/>
      <w:bookmarkEnd w:id="4226"/>
      <w:bookmarkEnd w:id="4227"/>
      <w:bookmarkEnd w:id="4228"/>
      <w:bookmarkEnd w:id="4229"/>
    </w:p>
    <w:p w14:paraId="156DCAD2" w14:textId="77777777" w:rsidR="00A15042" w:rsidRPr="000E4E7F" w:rsidRDefault="00A15042" w:rsidP="00A15042">
      <w:pPr>
        <w:pStyle w:val="Heading4"/>
        <w:rPr>
          <w:lang w:eastAsia="en-US"/>
        </w:rPr>
      </w:pPr>
      <w:bookmarkStart w:id="4233" w:name="_Toc36566751"/>
      <w:bookmarkStart w:id="4234" w:name="_Toc36810168"/>
      <w:bookmarkStart w:id="4235" w:name="_Toc36846532"/>
      <w:bookmarkStart w:id="4236" w:name="_Toc36939185"/>
      <w:bookmarkStart w:id="4237" w:name="_Toc37082165"/>
      <w:r w:rsidRPr="000E4E7F">
        <w:t>5.6.</w:t>
      </w:r>
      <w:r w:rsidRPr="000E4E7F">
        <w:rPr>
          <w:rFonts w:eastAsia="SimSun"/>
        </w:rPr>
        <w:t>22</w:t>
      </w:r>
      <w:r w:rsidRPr="000E4E7F">
        <w:t>.1</w:t>
      </w:r>
      <w:r w:rsidRPr="000E4E7F">
        <w:tab/>
        <w:t>General</w:t>
      </w:r>
      <w:bookmarkEnd w:id="4233"/>
      <w:bookmarkEnd w:id="4234"/>
      <w:bookmarkEnd w:id="4235"/>
      <w:bookmarkEnd w:id="4236"/>
      <w:bookmarkEnd w:id="4237"/>
    </w:p>
    <w:bookmarkStart w:id="4238" w:name="_MON_1644427764"/>
    <w:bookmarkEnd w:id="4238"/>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3.25pt;height:91.5pt" o:ole="">
            <v:imagedata r:id="rId194" o:title=""/>
          </v:shape>
          <o:OLEObject Type="Embed" ProgID="Word.Picture.8" ShapeID="_x0000_i1116" DrawAspect="Content" ObjectID="_1651407028" r:id="rId195"/>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4239" w:name="_Toc36566752"/>
      <w:bookmarkStart w:id="4240" w:name="_Toc36810169"/>
      <w:bookmarkStart w:id="4241" w:name="_Toc36846533"/>
      <w:bookmarkStart w:id="4242" w:name="_Toc36939186"/>
      <w:bookmarkStart w:id="4243" w:name="_Toc37082166"/>
      <w:r w:rsidRPr="000E4E7F">
        <w:t>5.6.</w:t>
      </w:r>
      <w:r w:rsidRPr="000E4E7F">
        <w:rPr>
          <w:rFonts w:eastAsia="SimSun"/>
        </w:rPr>
        <w:t>22</w:t>
      </w:r>
      <w:r w:rsidRPr="000E4E7F">
        <w:t>.2</w:t>
      </w:r>
      <w:r w:rsidRPr="000E4E7F">
        <w:tab/>
        <w:t>Initiation</w:t>
      </w:r>
      <w:bookmarkEnd w:id="4239"/>
      <w:bookmarkEnd w:id="4240"/>
      <w:bookmarkEnd w:id="4241"/>
      <w:bookmarkEnd w:id="4242"/>
      <w:bookmarkEnd w:id="4243"/>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4244" w:name="_Toc36566753"/>
      <w:bookmarkStart w:id="4245" w:name="_Toc36810170"/>
      <w:bookmarkStart w:id="4246" w:name="_Toc36846534"/>
      <w:bookmarkStart w:id="4247" w:name="_Toc36939187"/>
      <w:bookmarkStart w:id="4248"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244"/>
      <w:bookmarkEnd w:id="4245"/>
      <w:bookmarkEnd w:id="4246"/>
      <w:bookmarkEnd w:id="4247"/>
      <w:bookmarkEnd w:id="4248"/>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4249" w:name="_Toc36566754"/>
      <w:bookmarkStart w:id="4250" w:name="_Toc36810171"/>
      <w:bookmarkStart w:id="4251" w:name="_Toc36846535"/>
      <w:bookmarkStart w:id="4252" w:name="_Toc36939188"/>
      <w:bookmarkStart w:id="4253" w:name="_Toc37082168"/>
      <w:r w:rsidRPr="000E4E7F">
        <w:t>5.6.23</w:t>
      </w:r>
      <w:r w:rsidRPr="000E4E7F">
        <w:tab/>
        <w:t>PUR Configuration Request</w:t>
      </w:r>
      <w:bookmarkEnd w:id="4249"/>
      <w:bookmarkEnd w:id="4250"/>
      <w:bookmarkEnd w:id="4251"/>
      <w:bookmarkEnd w:id="4252"/>
      <w:bookmarkEnd w:id="4253"/>
    </w:p>
    <w:p w14:paraId="48B58BAA" w14:textId="77777777" w:rsidR="00AA5063" w:rsidRPr="000E4E7F" w:rsidRDefault="00AA5063" w:rsidP="00AA5063">
      <w:pPr>
        <w:pStyle w:val="Heading4"/>
      </w:pPr>
      <w:bookmarkStart w:id="4254" w:name="_Toc12745619"/>
      <w:bookmarkStart w:id="4255" w:name="_Toc36566755"/>
      <w:bookmarkStart w:id="4256" w:name="_Toc36810172"/>
      <w:bookmarkStart w:id="4257" w:name="_Toc36846536"/>
      <w:bookmarkStart w:id="4258" w:name="_Toc36939189"/>
      <w:bookmarkStart w:id="4259" w:name="_Toc37082169"/>
      <w:r w:rsidRPr="000E4E7F">
        <w:t>5.6.23.1</w:t>
      </w:r>
      <w:r w:rsidRPr="000E4E7F">
        <w:tab/>
        <w:t>General</w:t>
      </w:r>
      <w:bookmarkEnd w:id="4254"/>
      <w:bookmarkEnd w:id="4255"/>
      <w:bookmarkEnd w:id="4256"/>
      <w:bookmarkEnd w:id="4257"/>
      <w:bookmarkEnd w:id="4258"/>
      <w:bookmarkEnd w:id="4259"/>
    </w:p>
    <w:bookmarkStart w:id="4260" w:name="_MON_1629724992"/>
    <w:bookmarkEnd w:id="4260"/>
    <w:p w14:paraId="77BBCD33" w14:textId="77777777" w:rsidR="00AA5063" w:rsidRPr="000E4E7F" w:rsidRDefault="00AA5063" w:rsidP="00AA5063">
      <w:pPr>
        <w:pStyle w:val="TH"/>
      </w:pPr>
      <w:r w:rsidRPr="000E4E7F">
        <w:object w:dxaOrig="6855" w:dyaOrig="2535" w14:anchorId="6F425CFA">
          <v:shape id="_x0000_i1117" type="#_x0000_t75" style="width:345pt;height:129pt" o:ole="">
            <v:imagedata r:id="rId196" o:title=""/>
          </v:shape>
          <o:OLEObject Type="Embed" ProgID="Word.Picture.8" ShapeID="_x0000_i1117" DrawAspect="Content" ObjectID="_1651407029" r:id="rId197"/>
        </w:object>
      </w:r>
    </w:p>
    <w:p w14:paraId="7ABC1290" w14:textId="77777777" w:rsidR="00AA5063" w:rsidRPr="000E4E7F" w:rsidRDefault="00AA5063" w:rsidP="00AA5063">
      <w:pPr>
        <w:pStyle w:val="TF"/>
      </w:pPr>
      <w:r w:rsidRPr="000E4E7F">
        <w:t>Figure 5.6.23.1-1: PUR Configuration Request</w:t>
      </w:r>
    </w:p>
    <w:p w14:paraId="1C211407" w14:textId="32DFB29C" w:rsidR="00AA5063" w:rsidRPr="000E4E7F" w:rsidRDefault="00AA5063" w:rsidP="00AA5063">
      <w:r w:rsidRPr="000E4E7F">
        <w:t>The purpose of this procedure is to indicate to the E-UTRAN that the UE is interested to be configured with PUR and provide PUR related information to E-UTRAN</w:t>
      </w:r>
      <w:ins w:id="4261" w:author="cr4287r1 (R2-2004040)" w:date="2020-05-11T17:32:00Z">
        <w:r w:rsidR="000201CC">
          <w:t xml:space="preserve">, or that the UE is no longer </w:t>
        </w:r>
        <w:r w:rsidR="000201CC" w:rsidRPr="000E4E7F">
          <w:t>interested to be configured with PUR</w:t>
        </w:r>
      </w:ins>
      <w:r w:rsidRPr="000E4E7F">
        <w:t>.</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4262" w:name="_Toc12745620"/>
      <w:bookmarkStart w:id="4263" w:name="_Toc36566756"/>
      <w:bookmarkStart w:id="4264" w:name="_Toc36810173"/>
      <w:bookmarkStart w:id="4265" w:name="_Toc36846537"/>
      <w:bookmarkStart w:id="4266" w:name="_Toc36939190"/>
      <w:bookmarkStart w:id="4267" w:name="_Toc37082170"/>
      <w:r w:rsidRPr="000E4E7F">
        <w:t>5.6.23.2</w:t>
      </w:r>
      <w:r w:rsidRPr="000E4E7F">
        <w:tab/>
        <w:t>Initiation</w:t>
      </w:r>
      <w:bookmarkEnd w:id="4262"/>
      <w:bookmarkEnd w:id="4263"/>
      <w:bookmarkEnd w:id="4264"/>
      <w:bookmarkEnd w:id="4265"/>
      <w:bookmarkEnd w:id="4266"/>
      <w:bookmarkEnd w:id="4267"/>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4268"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4268"/>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lastRenderedPageBreak/>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4269" w:name="_Toc12745621"/>
      <w:bookmarkStart w:id="4270" w:name="_Toc36566757"/>
      <w:bookmarkStart w:id="4271" w:name="_Toc36810174"/>
      <w:bookmarkStart w:id="4272" w:name="_Toc36846538"/>
      <w:bookmarkStart w:id="4273" w:name="_Toc36939191"/>
      <w:bookmarkStart w:id="4274"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4269"/>
      <w:bookmarkEnd w:id="4270"/>
      <w:bookmarkEnd w:id="4271"/>
      <w:bookmarkEnd w:id="4272"/>
      <w:bookmarkEnd w:id="4273"/>
      <w:bookmarkEnd w:id="4274"/>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65AFF31F" w14:textId="77777777" w:rsidR="000201CC" w:rsidRPr="000201CC" w:rsidRDefault="000201CC" w:rsidP="000201CC">
      <w:pPr>
        <w:overflowPunct/>
        <w:autoSpaceDE/>
        <w:autoSpaceDN/>
        <w:adjustRightInd/>
        <w:ind w:left="568" w:hanging="284"/>
        <w:textAlignment w:val="auto"/>
        <w:rPr>
          <w:ins w:id="4275" w:author="cr4287r1 (R2-2004040)" w:date="2020-05-11T17:32:00Z"/>
          <w:rFonts w:eastAsia="SimSun"/>
          <w:lang w:eastAsia="en-US"/>
        </w:rPr>
      </w:pPr>
      <w:ins w:id="4276" w:author="cr4287r1 (R2-2004040)" w:date="2020-05-11T17:32:00Z">
        <w:r w:rsidRPr="000201CC">
          <w:rPr>
            <w:rFonts w:eastAsia="SimSun"/>
            <w:lang w:eastAsia="en-US"/>
          </w:rPr>
          <w:t>1&gt;</w:t>
        </w:r>
        <w:r w:rsidRPr="000201CC">
          <w:rPr>
            <w:rFonts w:eastAsia="SimSun"/>
            <w:lang w:eastAsia="en-US"/>
          </w:rPr>
          <w:tab/>
          <w:t xml:space="preserve">if the UE is interested to be configured with PUR, include </w:t>
        </w:r>
        <w:r w:rsidRPr="000201CC">
          <w:rPr>
            <w:rFonts w:eastAsia="SimSun"/>
            <w:i/>
            <w:lang w:eastAsia="en-US"/>
          </w:rPr>
          <w:t>pur-SetupRequest</w:t>
        </w:r>
        <w:r w:rsidRPr="000201CC">
          <w:rPr>
            <w:rFonts w:eastAsia="SimSun"/>
            <w:lang w:eastAsia="en-US"/>
          </w:rPr>
          <w:t xml:space="preserve"> and set the contents of </w:t>
        </w:r>
        <w:r w:rsidRPr="000201CC">
          <w:rPr>
            <w:rFonts w:eastAsia="SimSun"/>
            <w:i/>
            <w:lang w:eastAsia="en-US"/>
          </w:rPr>
          <w:t>pur-SetupRequest</w:t>
        </w:r>
        <w:r w:rsidRPr="000201CC">
          <w:rPr>
            <w:rFonts w:eastAsia="SimSun"/>
            <w:lang w:eastAsia="en-US"/>
          </w:rPr>
          <w:t xml:space="preserve"> as follows:</w:t>
        </w:r>
      </w:ins>
    </w:p>
    <w:p w14:paraId="3EA65161" w14:textId="29101E94" w:rsidR="00AA5063" w:rsidRPr="000E4E7F" w:rsidRDefault="00AA5063">
      <w:pPr>
        <w:pStyle w:val="B2"/>
        <w:rPr>
          <w:rFonts w:eastAsia="SimSun"/>
        </w:rPr>
        <w:pPrChange w:id="4277" w:author="cr4287r1 (R2-2004040)" w:date="2020-05-11T17:34:00Z">
          <w:pPr>
            <w:pStyle w:val="B1"/>
          </w:pPr>
        </w:pPrChange>
      </w:pPr>
      <w:del w:id="4278" w:author="cr4287r1 (R2-2004040)" w:date="2020-05-11T17:32:00Z">
        <w:r w:rsidRPr="000E4E7F" w:rsidDel="000201CC">
          <w:delText>1</w:delText>
        </w:r>
      </w:del>
      <w:ins w:id="4279" w:author="cr4287r1 (R2-2004040)" w:date="2020-05-11T17:32:00Z">
        <w:r w:rsidR="000201CC">
          <w:t>2</w:t>
        </w:r>
      </w:ins>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2B3478D7" w:rsidR="00AA5063" w:rsidRPr="000E4E7F" w:rsidRDefault="00AA5063">
      <w:pPr>
        <w:pStyle w:val="B2"/>
        <w:rPr>
          <w:rFonts w:eastAsia="SimSun"/>
        </w:rPr>
        <w:pPrChange w:id="4280" w:author="cr4287r1 (R2-2004040)" w:date="2020-05-11T17:34:00Z">
          <w:pPr>
            <w:pStyle w:val="B1"/>
          </w:pPr>
        </w:pPrChange>
      </w:pPr>
      <w:del w:id="4281" w:author="cr4287r1 (R2-2004040)" w:date="2020-05-11T17:32:00Z">
        <w:r w:rsidRPr="000E4E7F" w:rsidDel="000201CC">
          <w:delText>1</w:delText>
        </w:r>
      </w:del>
      <w:ins w:id="4282" w:author="cr4287r1 (R2-2004040)" w:date="2020-05-11T17:33:00Z">
        <w:r w:rsidR="000201CC">
          <w:t>2</w:t>
        </w:r>
      </w:ins>
      <w:r w:rsidRPr="000E4E7F">
        <w:t>&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5C3F5651" w:rsidR="00AA5063" w:rsidRPr="000E4E7F" w:rsidRDefault="00AA5063">
      <w:pPr>
        <w:pStyle w:val="B2"/>
        <w:rPr>
          <w:rFonts w:eastAsia="SimSun"/>
        </w:rPr>
        <w:pPrChange w:id="4283" w:author="cr4287r1 (R2-2004040)" w:date="2020-05-11T17:34:00Z">
          <w:pPr>
            <w:pStyle w:val="B1"/>
          </w:pPr>
        </w:pPrChange>
      </w:pPr>
      <w:del w:id="4284" w:author="cr4287r1 (R2-2004040)" w:date="2020-05-11T17:33:00Z">
        <w:r w:rsidRPr="000E4E7F" w:rsidDel="000201CC">
          <w:delText>1</w:delText>
        </w:r>
      </w:del>
      <w:ins w:id="4285" w:author="cr4287r1 (R2-2004040)" w:date="2020-05-11T17:33:00Z">
        <w:r w:rsidR="000201CC">
          <w:t>2</w:t>
        </w:r>
      </w:ins>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3D5D793A" w:rsidR="00AA5063" w:rsidRPr="000E4E7F" w:rsidRDefault="00AA5063">
      <w:pPr>
        <w:pStyle w:val="B2"/>
        <w:rPr>
          <w:rFonts w:eastAsia="SimSun"/>
        </w:rPr>
        <w:pPrChange w:id="4286" w:author="cr4287r1 (R2-2004040)" w:date="2020-05-11T17:34:00Z">
          <w:pPr>
            <w:pStyle w:val="B1"/>
          </w:pPr>
        </w:pPrChange>
      </w:pPr>
      <w:del w:id="4287" w:author="cr4287r1 (R2-2004040)" w:date="2020-05-11T17:33:00Z">
        <w:r w:rsidRPr="000E4E7F" w:rsidDel="000201CC">
          <w:rPr>
            <w:rFonts w:eastAsia="SimSun"/>
          </w:rPr>
          <w:delText>1</w:delText>
        </w:r>
      </w:del>
      <w:ins w:id="4288" w:author="cr4287r1 (R2-2004040)" w:date="2020-05-11T17:33:00Z">
        <w:r w:rsidR="000201CC">
          <w:rPr>
            <w:rFonts w:eastAsia="SimSun"/>
          </w:rPr>
          <w:t>2</w:t>
        </w:r>
      </w:ins>
      <w:r w:rsidRPr="000E4E7F">
        <w:rPr>
          <w:rFonts w:eastAsia="SimSun"/>
        </w:rPr>
        <w:t>&gt;</w:t>
      </w:r>
      <w:r w:rsidRPr="000E4E7F">
        <w:rPr>
          <w:rFonts w:eastAsia="SimSun"/>
        </w:rPr>
        <w:tab/>
        <w:t xml:space="preserve">if </w:t>
      </w:r>
      <w:ins w:id="4289" w:author="cr4287r1 (R2-2004040)" w:date="2020-05-11T17:33:00Z">
        <w:r w:rsidR="000201CC" w:rsidRPr="00792C32">
          <w:rPr>
            <w:rFonts w:eastAsia="SimSun"/>
          </w:rPr>
          <w:t xml:space="preserve">RRC response message is preferred by the </w:t>
        </w:r>
      </w:ins>
      <w:r w:rsidRPr="000E4E7F">
        <w:rPr>
          <w:rFonts w:eastAsia="SimSun"/>
        </w:rPr>
        <w:t xml:space="preserve">UE </w:t>
      </w:r>
      <w:del w:id="4290" w:author="cr4287r1 (R2-2004040)" w:date="2020-05-11T17:33:00Z">
        <w:r w:rsidRPr="000E4E7F" w:rsidDel="000201CC">
          <w:rPr>
            <w:rFonts w:eastAsia="SimSun"/>
          </w:rPr>
          <w:delText xml:space="preserve">preference is that no RRC response message is needed </w:delText>
        </w:r>
      </w:del>
      <w:r w:rsidRPr="000E4E7F">
        <w:rPr>
          <w:rFonts w:eastAsia="SimSun"/>
        </w:rPr>
        <w:t xml:space="preserve">for acknowledging the reception of a transmission using PUR, </w:t>
      </w:r>
      <w:ins w:id="4291" w:author="cr4287r1 (R2-2004040)" w:date="2020-05-11T17:34:00Z">
        <w:r w:rsidR="000201CC">
          <w:rPr>
            <w:rFonts w:eastAsia="SimSun"/>
          </w:rPr>
          <w:t>include</w:t>
        </w:r>
      </w:ins>
      <w:del w:id="4292" w:author="cr4287r1 (R2-2004040)" w:date="2020-05-11T17:34:00Z">
        <w:r w:rsidRPr="000E4E7F" w:rsidDel="000201CC">
          <w:rPr>
            <w:rFonts w:eastAsia="SimSun"/>
          </w:rPr>
          <w:delText>set</w:delText>
        </w:r>
      </w:del>
      <w:r w:rsidRPr="000E4E7F">
        <w:rPr>
          <w:rFonts w:eastAsia="SimSun"/>
        </w:rPr>
        <w:t xml:space="preserve"> </w:t>
      </w:r>
      <w:del w:id="4293" w:author="cr4287r1 (R2-2004040)" w:date="2020-05-11T17:34:00Z">
        <w:r w:rsidRPr="000E4E7F" w:rsidDel="000201CC">
          <w:rPr>
            <w:rFonts w:eastAsia="SimSun"/>
            <w:i/>
          </w:rPr>
          <w:delText>l1</w:delText>
        </w:r>
      </w:del>
      <w:ins w:id="4294" w:author="cr4287r1 (R2-2004040)" w:date="2020-05-11T17:34:00Z">
        <w:r w:rsidR="000201CC">
          <w:rPr>
            <w:rFonts w:eastAsia="SimSun"/>
            <w:i/>
          </w:rPr>
          <w:t>rrc</w:t>
        </w:r>
      </w:ins>
      <w:r w:rsidRPr="000E4E7F">
        <w:rPr>
          <w:rFonts w:eastAsia="SimSun"/>
          <w:i/>
        </w:rPr>
        <w:t>-ACK</w:t>
      </w:r>
      <w:del w:id="4295" w:author="cr4287r1 (R2-2004040)" w:date="2020-05-11T17:34:00Z">
        <w:r w:rsidRPr="000E4E7F" w:rsidDel="000201CC">
          <w:rPr>
            <w:rFonts w:eastAsia="SimSun"/>
          </w:rPr>
          <w:delText xml:space="preserve"> to TRUE</w:delText>
        </w:r>
      </w:del>
      <w:r w:rsidRPr="000E4E7F">
        <w:rPr>
          <w:rFonts w:eastAsia="SimSun"/>
        </w:rPr>
        <w:t>;</w:t>
      </w:r>
    </w:p>
    <w:p w14:paraId="62B91156" w14:textId="4A8DA1F5" w:rsidR="00AA5063" w:rsidRPr="000E4E7F" w:rsidRDefault="00AA5063">
      <w:pPr>
        <w:pStyle w:val="B2"/>
        <w:rPr>
          <w:rFonts w:eastAsia="SimSun"/>
        </w:rPr>
        <w:pPrChange w:id="4296" w:author="cr4287r1 (R2-2004040)" w:date="2020-05-11T17:34:00Z">
          <w:pPr>
            <w:pStyle w:val="B1"/>
          </w:pPr>
        </w:pPrChange>
      </w:pPr>
      <w:del w:id="4297" w:author="cr4287r1 (R2-2004040)" w:date="2020-05-11T17:33:00Z">
        <w:r w:rsidRPr="000E4E7F" w:rsidDel="000201CC">
          <w:rPr>
            <w:rFonts w:eastAsia="SimSun"/>
          </w:rPr>
          <w:delText>1</w:delText>
        </w:r>
      </w:del>
      <w:ins w:id="4298" w:author="cr4287r1 (R2-2004040)" w:date="2020-05-11T17:33:00Z">
        <w:r w:rsidR="000201CC">
          <w:rPr>
            <w:rFonts w:eastAsia="SimSun"/>
          </w:rPr>
          <w:t>2</w:t>
        </w:r>
      </w:ins>
      <w:r w:rsidRPr="000E4E7F">
        <w:rPr>
          <w:rFonts w:eastAsia="SimSun"/>
        </w:rPr>
        <w:t>&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47CFCDD2" w14:textId="77777777" w:rsidR="000201CC" w:rsidRPr="000201CC" w:rsidRDefault="000201CC" w:rsidP="000201CC">
      <w:pPr>
        <w:overflowPunct/>
        <w:autoSpaceDE/>
        <w:autoSpaceDN/>
        <w:adjustRightInd/>
        <w:ind w:left="568" w:hanging="284"/>
        <w:textAlignment w:val="auto"/>
        <w:rPr>
          <w:ins w:id="4299" w:author="cr4287r1 (R2-2004040)" w:date="2020-05-11T17:32:00Z"/>
          <w:rFonts w:eastAsia="SimSun"/>
          <w:lang w:eastAsia="en-US"/>
        </w:rPr>
      </w:pPr>
      <w:ins w:id="4300" w:author="cr4287r1 (R2-2004040)" w:date="2020-05-11T17:32:00Z">
        <w:r w:rsidRPr="000201CC">
          <w:rPr>
            <w:rFonts w:eastAsia="SimSun"/>
            <w:lang w:eastAsia="en-US"/>
          </w:rPr>
          <w:t>1&gt;</w:t>
        </w:r>
        <w:r w:rsidRPr="000201CC">
          <w:rPr>
            <w:rFonts w:eastAsia="SimSun"/>
            <w:lang w:eastAsia="en-US"/>
          </w:rPr>
          <w:tab/>
          <w:t>if the UE is no longer interested to be configured with PUR:</w:t>
        </w:r>
      </w:ins>
    </w:p>
    <w:p w14:paraId="0A17DE77" w14:textId="77777777" w:rsidR="000201CC" w:rsidRPr="000201CC" w:rsidRDefault="000201CC" w:rsidP="000201CC">
      <w:pPr>
        <w:overflowPunct/>
        <w:autoSpaceDE/>
        <w:autoSpaceDN/>
        <w:adjustRightInd/>
        <w:ind w:left="851" w:hanging="284"/>
        <w:textAlignment w:val="auto"/>
        <w:rPr>
          <w:ins w:id="4301" w:author="cr4287r1 (R2-2004040)" w:date="2020-05-11T17:32:00Z"/>
          <w:rFonts w:eastAsia="SimSun"/>
          <w:lang w:eastAsia="en-US"/>
        </w:rPr>
      </w:pPr>
      <w:ins w:id="4302" w:author="cr4287r1 (R2-2004040)" w:date="2020-05-11T17:32:00Z">
        <w:r w:rsidRPr="000201CC">
          <w:rPr>
            <w:rFonts w:eastAsia="SimSun"/>
            <w:lang w:eastAsia="en-US"/>
          </w:rPr>
          <w:t>2&gt;</w:t>
        </w:r>
        <w:r w:rsidRPr="000201CC">
          <w:rPr>
            <w:rFonts w:eastAsia="SimSun"/>
            <w:lang w:eastAsia="en-US"/>
          </w:rPr>
          <w:tab/>
          <w:t xml:space="preserve">include </w:t>
        </w:r>
        <w:r w:rsidRPr="000201CC">
          <w:rPr>
            <w:rFonts w:eastAsia="SimSun"/>
            <w:i/>
            <w:lang w:eastAsia="en-US"/>
          </w:rPr>
          <w:t>pur-ReleaseRequest</w:t>
        </w:r>
        <w:r w:rsidRPr="000201CC">
          <w:rPr>
            <w:rFonts w:eastAsia="SimSun"/>
            <w:lang w:eastAsia="en-US"/>
          </w:rPr>
          <w:t>;</w:t>
        </w:r>
      </w:ins>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4303" w:name="_Toc36810175"/>
      <w:bookmarkStart w:id="4304" w:name="_Toc36846539"/>
      <w:bookmarkStart w:id="4305" w:name="_Toc36939192"/>
      <w:bookmarkStart w:id="4306" w:name="_Toc37082172"/>
      <w:bookmarkStart w:id="4307" w:name="_Toc36566758"/>
      <w:r w:rsidRPr="000E4E7F">
        <w:t>5.6.24</w:t>
      </w:r>
      <w:r w:rsidRPr="000E4E7F">
        <w:tab/>
        <w:t>Neighbour Relation Reporting for SON ANR in NB-IoT</w:t>
      </w:r>
      <w:bookmarkEnd w:id="4303"/>
      <w:bookmarkEnd w:id="4304"/>
      <w:bookmarkEnd w:id="4305"/>
      <w:bookmarkEnd w:id="4306"/>
    </w:p>
    <w:p w14:paraId="756F6E7D" w14:textId="77777777" w:rsidR="00C65613" w:rsidRPr="000E4E7F" w:rsidRDefault="00C65613" w:rsidP="00C65613">
      <w:pPr>
        <w:pStyle w:val="Heading4"/>
        <w:rPr>
          <w:noProof/>
        </w:rPr>
      </w:pPr>
      <w:bookmarkStart w:id="4308" w:name="_Toc36810176"/>
      <w:bookmarkStart w:id="4309" w:name="_Toc36846540"/>
      <w:bookmarkStart w:id="4310" w:name="_Toc36939193"/>
      <w:bookmarkStart w:id="4311" w:name="_Toc37082173"/>
      <w:r w:rsidRPr="000E4E7F">
        <w:rPr>
          <w:noProof/>
        </w:rPr>
        <w:t>5.6.24.0</w:t>
      </w:r>
      <w:r w:rsidRPr="000E4E7F">
        <w:rPr>
          <w:noProof/>
        </w:rPr>
        <w:tab/>
        <w:t>General</w:t>
      </w:r>
      <w:bookmarkEnd w:id="4308"/>
      <w:bookmarkEnd w:id="4309"/>
      <w:bookmarkEnd w:id="4310"/>
      <w:bookmarkEnd w:id="4311"/>
    </w:p>
    <w:p w14:paraId="4EEEB249" w14:textId="305ECB75" w:rsidR="00C65613" w:rsidRPr="000E4E7F" w:rsidRDefault="00C65613" w:rsidP="00C65613">
      <w:del w:id="4312" w:author="cr4287r1 (R2-2004040)" w:date="2020-05-11T17:35:00Z">
        <w:r w:rsidRPr="000E4E7F" w:rsidDel="000201CC">
          <w:delText xml:space="preserve">This procedure only applies to a NB-IoT UE not using the Control Plane CIoT EPS </w:delText>
        </w:r>
        <w:commentRangeStart w:id="4313"/>
        <w:r w:rsidRPr="000E4E7F" w:rsidDel="000201CC">
          <w:delText>optimisation</w:delText>
        </w:r>
      </w:del>
      <w:commentRangeEnd w:id="4313"/>
      <w:r w:rsidR="00900866">
        <w:rPr>
          <w:rStyle w:val="CommentReference"/>
        </w:rPr>
        <w:commentReference w:id="4313"/>
      </w:r>
      <w:del w:id="4314" w:author="cr4287r1 (R2-2004040)" w:date="2020-05-11T17:35:00Z">
        <w:r w:rsidRPr="000E4E7F" w:rsidDel="000201CC">
          <w:delText xml:space="preserve">. </w:delText>
        </w:r>
      </w:del>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4315" w:name="_Toc36810177"/>
      <w:bookmarkStart w:id="4316" w:name="_Toc36846541"/>
      <w:bookmarkStart w:id="4317" w:name="_Toc36939194"/>
      <w:bookmarkStart w:id="4318" w:name="_Toc37082174"/>
      <w:r w:rsidRPr="000E4E7F">
        <w:rPr>
          <w:noProof/>
        </w:rPr>
        <w:t>5.6.24.1</w:t>
      </w:r>
      <w:r w:rsidRPr="000E4E7F">
        <w:rPr>
          <w:noProof/>
        </w:rPr>
        <w:tab/>
        <w:t>Initiation</w:t>
      </w:r>
      <w:bookmarkEnd w:id="4315"/>
      <w:bookmarkEnd w:id="4316"/>
      <w:bookmarkEnd w:id="4317"/>
      <w:bookmarkEnd w:id="4318"/>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4138744" w:rsidR="00C65613" w:rsidRPr="000E4E7F" w:rsidDel="000201CC" w:rsidRDefault="00C65613" w:rsidP="00C65613">
      <w:pPr>
        <w:pStyle w:val="B3"/>
        <w:rPr>
          <w:del w:id="4319" w:author="cr4287r1 (R2-2004040)" w:date="2020-05-11T17:36:00Z"/>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4320" w:author="cr4287r1 (R2-2004040)" w:date="2020-05-11T17:36:00Z">
        <w:r w:rsidR="000201CC">
          <w:rPr>
            <w:i/>
          </w:rPr>
          <w:t>-NB</w:t>
        </w:r>
      </w:ins>
      <w:del w:id="4321" w:author="cr4287r1 (R2-2004040)" w:date="2020-05-11T17:36:00Z">
        <w:r w:rsidRPr="000E4E7F" w:rsidDel="000201CC">
          <w:rPr>
            <w:noProof/>
          </w:rPr>
          <w:delText>; or</w:delText>
        </w:r>
      </w:del>
    </w:p>
    <w:p w14:paraId="49C57943" w14:textId="657DAE38" w:rsidR="00C65613" w:rsidRPr="000E4E7F" w:rsidRDefault="00C65613" w:rsidP="00C65613">
      <w:pPr>
        <w:pStyle w:val="B3"/>
        <w:rPr>
          <w:noProof/>
        </w:rPr>
      </w:pPr>
      <w:del w:id="4322" w:author="cr4287r1 (R2-2004040)" w:date="2020-05-11T17:36:00Z">
        <w:r w:rsidRPr="000E4E7F" w:rsidDel="000201CC">
          <w:delText>3&gt;</w:delText>
        </w:r>
        <w:r w:rsidRPr="000E4E7F" w:rsidDel="000201CC">
          <w:tab/>
          <w:delText xml:space="preserve">for each carrier frequency signalled in </w:delText>
        </w:r>
        <w:r w:rsidRPr="000E4E7F" w:rsidDel="000201CC">
          <w:rPr>
            <w:i/>
          </w:rPr>
          <w:delText>interFreqCarrierFreqList</w:delText>
        </w:r>
        <w:r w:rsidRPr="000E4E7F" w:rsidDel="000201CC">
          <w:delText xml:space="preserve"> in </w:delText>
        </w:r>
        <w:r w:rsidRPr="000E4E7F" w:rsidDel="000201CC">
          <w:rPr>
            <w:i/>
          </w:rPr>
          <w:delText>SystemInformationBlockType5-</w:delText>
        </w:r>
        <w:commentRangeStart w:id="4323"/>
        <w:r w:rsidRPr="000E4E7F" w:rsidDel="000201CC">
          <w:rPr>
            <w:i/>
          </w:rPr>
          <w:delText>NB</w:delText>
        </w:r>
      </w:del>
      <w:commentRangeEnd w:id="4323"/>
      <w:r w:rsidR="00CE352F">
        <w:rPr>
          <w:rStyle w:val="CommentReference"/>
        </w:rPr>
        <w:commentReference w:id="4323"/>
      </w:r>
      <w:r w:rsidRPr="000E4E7F">
        <w:rPr>
          <w:noProof/>
        </w:rPr>
        <w:t>:</w:t>
      </w:r>
    </w:p>
    <w:p w14:paraId="37C9E039" w14:textId="77777777" w:rsidR="00C65613" w:rsidRPr="000E4E7F" w:rsidRDefault="00C65613" w:rsidP="00C65613">
      <w:pPr>
        <w:pStyle w:val="B4"/>
      </w:pPr>
      <w:r w:rsidRPr="000E4E7F">
        <w:lastRenderedPageBreak/>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3741685F"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4324" w:author="cr4287r1 (R2-2004040)" w:date="2020-05-11T17:36:00Z">
        <w:r w:rsidR="000201CC" w:rsidRPr="00D81EA4">
          <w:t>While performing an ANR measurement, the UE performs inter-frequency measurements on the configured frequency regardless of the measurement rules for cell re-selection and the relaxed monitoring measurement rules as sp</w:t>
        </w:r>
        <w:r w:rsidR="000201CC">
          <w:t>ecified in TS 36.304 [4]</w:t>
        </w:r>
      </w:ins>
      <w:del w:id="4325" w:author="cr4287r1 (R2-2004040)" w:date="2020-05-11T17:36:00Z">
        <w:r w:rsidRPr="000E4E7F" w:rsidDel="000201CC">
          <w:delText xml:space="preserve">The measurement rules for cell re-selection and the relaxed monitoring measurement rules as specified in TS 36.304 [4] do not apply while performing an ANR </w:delText>
        </w:r>
        <w:commentRangeStart w:id="4326"/>
        <w:r w:rsidRPr="000E4E7F" w:rsidDel="000201CC">
          <w:delText>measurement</w:delText>
        </w:r>
      </w:del>
      <w:commentRangeEnd w:id="4326"/>
      <w:r w:rsidR="008A3FEB">
        <w:rPr>
          <w:rStyle w:val="CommentReference"/>
        </w:rPr>
        <w:commentReference w:id="4326"/>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8CB98EC" w14:textId="77777777" w:rsidR="000201CC" w:rsidRPr="000201CC" w:rsidRDefault="000201CC" w:rsidP="000201CC">
      <w:pPr>
        <w:overflowPunct/>
        <w:autoSpaceDE/>
        <w:autoSpaceDN/>
        <w:adjustRightInd/>
        <w:ind w:left="1702" w:hanging="284"/>
        <w:textAlignment w:val="auto"/>
        <w:rPr>
          <w:ins w:id="4327" w:author="cr4287r1 (R2-2004040)" w:date="2020-05-11T17:37:00Z"/>
          <w:rFonts w:eastAsia="SimSun"/>
          <w:lang w:eastAsia="en-US"/>
        </w:rPr>
      </w:pPr>
      <w:ins w:id="4328" w:author="cr4287r1 (R2-2004040)" w:date="2020-05-11T17:37:00Z">
        <w:r w:rsidRPr="000201CC">
          <w:rPr>
            <w:rFonts w:eastAsia="SimSun"/>
            <w:lang w:eastAsia="en-US"/>
          </w:rPr>
          <w:t>5&gt;</w:t>
        </w:r>
        <w:r w:rsidRPr="000201CC">
          <w:rPr>
            <w:rFonts w:eastAsia="SimSun"/>
            <w:lang w:eastAsia="en-US"/>
          </w:rPr>
          <w:tab/>
          <w:t xml:space="preserve">set the </w:t>
        </w:r>
        <w:r w:rsidRPr="000201CC">
          <w:rPr>
            <w:rFonts w:eastAsia="SimSun"/>
            <w:i/>
            <w:lang w:eastAsia="en-US"/>
          </w:rPr>
          <w:t xml:space="preserve">measResultLastServCell </w:t>
        </w:r>
        <w:r w:rsidRPr="000201CC">
          <w:rPr>
            <w:rFonts w:eastAsia="SimSun"/>
            <w:lang w:eastAsia="en-US"/>
          </w:rPr>
          <w:t xml:space="preserve">to the last measurement results of the PCell; </w:t>
        </w:r>
      </w:ins>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57FC581"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2D4229">
        <w:rPr>
          <w:i/>
          <w:rPrChange w:id="4329" w:author="Samsung (Seungri Jin) - class0/class1" w:date="2020-05-13T17:07:00Z">
            <w:rPr/>
          </w:rPrChange>
        </w:rPr>
        <w:t>VarANR-MeasConfig</w:t>
      </w:r>
      <w:ins w:id="4330" w:author="Samsung (Seungri Jin) - class0/class1" w:date="2020-05-13T17:07:00Z">
        <w:r w:rsidR="002D4229">
          <w:rPr>
            <w:i/>
          </w:rPr>
          <w:t>-NB</w:t>
        </w:r>
      </w:ins>
      <w:r w:rsidRPr="000E4E7F">
        <w:t>.</w:t>
      </w:r>
    </w:p>
    <w:p w14:paraId="5A24FA30" w14:textId="157529DE" w:rsidR="00C65613" w:rsidRPr="000E4E7F" w:rsidRDefault="00C65613" w:rsidP="00C65613">
      <w:r w:rsidRPr="000E4E7F">
        <w:t xml:space="preserve">The UE may discard the ANR measurements information, i.e. release the UE variables </w:t>
      </w:r>
      <w:r w:rsidRPr="000E4E7F">
        <w:rPr>
          <w:i/>
        </w:rPr>
        <w:t>VarANR-MeasConfig</w:t>
      </w:r>
      <w:ins w:id="4331" w:author="Samsung (Seungri Jin) - class0/class1" w:date="2020-05-13T17:07:00Z">
        <w:r w:rsidR="002D4229">
          <w:rPr>
            <w:i/>
          </w:rPr>
          <w:t>-NB</w:t>
        </w:r>
      </w:ins>
      <w:r w:rsidRPr="000E4E7F">
        <w:t xml:space="preserve"> and </w:t>
      </w:r>
      <w:r w:rsidRPr="000E4E7F">
        <w:rPr>
          <w:i/>
        </w:rPr>
        <w:t>VarANR-MeasReport</w:t>
      </w:r>
      <w:ins w:id="4332" w:author="Samsung (Seungri Jin) - class0/class1" w:date="2020-05-13T17:07:00Z">
        <w:r w:rsidR="002D4229">
          <w:rPr>
            <w:i/>
          </w:rPr>
          <w:t>-NB</w:t>
        </w:r>
      </w:ins>
      <w:r w:rsidRPr="000E4E7F">
        <w:t xml:space="preserve">, </w:t>
      </w:r>
      <w:del w:id="4333" w:author="cr4287r1 (R2-2004040)" w:date="2020-05-11T17:37:00Z">
        <w:r w:rsidRPr="000E4E7F" w:rsidDel="000201CC">
          <w:delText>[</w:delText>
        </w:r>
      </w:del>
      <w:r w:rsidRPr="000E4E7F">
        <w:t>96</w:t>
      </w:r>
      <w:del w:id="4334" w:author="cr4287r1 (R2-2004040)" w:date="2020-05-11T17:38:00Z">
        <w:r w:rsidRPr="000E4E7F" w:rsidDel="000201CC">
          <w:delText>]</w:delText>
        </w:r>
      </w:del>
      <w:r w:rsidRPr="000E4E7F">
        <w:t xml:space="preserve"> hours after the configuration was received, upon power off or upon detach</w:t>
      </w:r>
      <w:ins w:id="4335" w:author="cr4287r1 (R2-2004040)" w:date="2020-05-11T17:37:00Z">
        <w:r w:rsidR="000201CC">
          <w:t xml:space="preserve"> and upon</w:t>
        </w:r>
        <w:r w:rsidR="000201CC" w:rsidRPr="00B83F12">
          <w:t xml:space="preserve"> </w:t>
        </w:r>
        <w:r w:rsidR="000201CC">
          <w:t xml:space="preserve">entering another </w:t>
        </w:r>
        <w:r w:rsidR="000201CC" w:rsidRPr="00B83F12">
          <w:t>RAT</w:t>
        </w:r>
      </w:ins>
      <w:r w:rsidRPr="000E4E7F">
        <w:t>.</w:t>
      </w:r>
    </w:p>
    <w:p w14:paraId="579EDCFA" w14:textId="77777777" w:rsidR="00215CDD" w:rsidRPr="000E4E7F" w:rsidRDefault="00215CDD" w:rsidP="00215CDD">
      <w:pPr>
        <w:pStyle w:val="Heading3"/>
        <w:rPr>
          <w:lang w:eastAsia="zh-CN"/>
        </w:rPr>
      </w:pPr>
      <w:bookmarkStart w:id="4336" w:name="_Toc36810178"/>
      <w:bookmarkStart w:id="4337" w:name="_Toc36846542"/>
      <w:bookmarkStart w:id="4338" w:name="_Toc36939195"/>
      <w:bookmarkStart w:id="4339"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4336"/>
      <w:bookmarkEnd w:id="4337"/>
      <w:bookmarkEnd w:id="4338"/>
      <w:bookmarkEnd w:id="4339"/>
    </w:p>
    <w:p w14:paraId="04903EFC" w14:textId="77777777" w:rsidR="00215CDD" w:rsidRPr="000E4E7F" w:rsidRDefault="00215CDD" w:rsidP="00215CDD">
      <w:pPr>
        <w:pStyle w:val="Heading4"/>
        <w:rPr>
          <w:lang w:eastAsia="en-US"/>
        </w:rPr>
      </w:pPr>
      <w:bookmarkStart w:id="4340" w:name="_Toc36810179"/>
      <w:bookmarkStart w:id="4341" w:name="_Toc36846543"/>
      <w:bookmarkStart w:id="4342" w:name="_Toc36939196"/>
      <w:bookmarkStart w:id="4343" w:name="_Toc37082176"/>
      <w:r w:rsidRPr="000E4E7F">
        <w:t>5.6.</w:t>
      </w:r>
      <w:r w:rsidRPr="000E4E7F">
        <w:rPr>
          <w:rFonts w:eastAsia="SimSun"/>
          <w:lang w:eastAsia="zh-CN"/>
        </w:rPr>
        <w:t>25</w:t>
      </w:r>
      <w:r w:rsidRPr="000E4E7F">
        <w:t>.1</w:t>
      </w:r>
      <w:r w:rsidRPr="000E4E7F">
        <w:tab/>
        <w:t>General</w:t>
      </w:r>
      <w:bookmarkEnd w:id="4340"/>
      <w:bookmarkEnd w:id="4341"/>
      <w:bookmarkEnd w:id="4342"/>
      <w:bookmarkEnd w:id="4343"/>
    </w:p>
    <w:bookmarkStart w:id="4344" w:name="_MON_1644393666"/>
    <w:bookmarkEnd w:id="4344"/>
    <w:p w14:paraId="2CCD0D0F" w14:textId="77777777" w:rsidR="00215CDD" w:rsidRPr="000E4E7F" w:rsidRDefault="00215CDD" w:rsidP="00215CDD">
      <w:pPr>
        <w:pStyle w:val="TH"/>
      </w:pPr>
      <w:r w:rsidRPr="000E4E7F">
        <w:object w:dxaOrig="6855" w:dyaOrig="2535" w14:anchorId="5FF5D921">
          <v:shape id="_x0000_i1118" type="#_x0000_t75" style="width:315pt;height:120.75pt" o:ole="">
            <v:imagedata r:id="rId198" o:title=""/>
          </v:shape>
          <o:OLEObject Type="Embed" ProgID="Word.Picture.8" ShapeID="_x0000_i1118" DrawAspect="Content" ObjectID="_1651407030" r:id="rId199"/>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4345" w:name="_Toc36810180"/>
      <w:bookmarkStart w:id="4346" w:name="_Toc36846544"/>
      <w:bookmarkStart w:id="4347" w:name="_Toc36939197"/>
      <w:bookmarkStart w:id="4348" w:name="_Toc37082177"/>
      <w:r w:rsidRPr="000E4E7F">
        <w:t>5.6.</w:t>
      </w:r>
      <w:r w:rsidRPr="000E4E7F">
        <w:rPr>
          <w:rFonts w:eastAsia="SimSun"/>
          <w:lang w:eastAsia="zh-CN"/>
        </w:rPr>
        <w:t>25</w:t>
      </w:r>
      <w:r w:rsidRPr="000E4E7F">
        <w:t>.2</w:t>
      </w:r>
      <w:r w:rsidRPr="000E4E7F">
        <w:tab/>
        <w:t>Initiation</w:t>
      </w:r>
      <w:bookmarkEnd w:id="4345"/>
      <w:bookmarkEnd w:id="4346"/>
      <w:bookmarkEnd w:id="4347"/>
      <w:bookmarkEnd w:id="4348"/>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4349" w:name="_Toc36810181"/>
      <w:bookmarkStart w:id="4350" w:name="_Toc36846545"/>
      <w:bookmarkStart w:id="4351" w:name="_Toc36939198"/>
      <w:bookmarkStart w:id="4352" w:name="_Toc37082178"/>
      <w:r w:rsidRPr="000E4E7F">
        <w:lastRenderedPageBreak/>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4349"/>
      <w:bookmarkEnd w:id="4350"/>
      <w:bookmarkEnd w:id="4351"/>
      <w:bookmarkEnd w:id="4352"/>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4353" w:name="_Toc36810182"/>
      <w:bookmarkStart w:id="4354" w:name="_Toc36846546"/>
      <w:bookmarkStart w:id="4355" w:name="_Toc36939199"/>
      <w:bookmarkStart w:id="4356" w:name="_Toc37082179"/>
      <w:r w:rsidRPr="000E4E7F">
        <w:t>5.6.26</w:t>
      </w:r>
      <w:r w:rsidR="005C4197" w:rsidRPr="000E4E7F">
        <w:tab/>
        <w:t>MCG failure information</w:t>
      </w:r>
      <w:bookmarkEnd w:id="4353"/>
      <w:bookmarkEnd w:id="4354"/>
      <w:bookmarkEnd w:id="4355"/>
      <w:bookmarkEnd w:id="4356"/>
    </w:p>
    <w:p w14:paraId="19185A55" w14:textId="77777777" w:rsidR="005C4197" w:rsidRPr="000E4E7F" w:rsidRDefault="006C1FAC" w:rsidP="005C4197">
      <w:pPr>
        <w:pStyle w:val="Heading4"/>
      </w:pPr>
      <w:bookmarkStart w:id="4357" w:name="_Toc36810183"/>
      <w:bookmarkStart w:id="4358" w:name="_Toc36846547"/>
      <w:bookmarkStart w:id="4359" w:name="_Toc36939200"/>
      <w:bookmarkStart w:id="4360" w:name="_Toc37082180"/>
      <w:r w:rsidRPr="000E4E7F">
        <w:t>5.6.26</w:t>
      </w:r>
      <w:r w:rsidR="005C4197" w:rsidRPr="000E4E7F">
        <w:t>.1</w:t>
      </w:r>
      <w:r w:rsidR="005C4197" w:rsidRPr="000E4E7F">
        <w:tab/>
        <w:t>General</w:t>
      </w:r>
      <w:bookmarkEnd w:id="4357"/>
      <w:bookmarkEnd w:id="4358"/>
      <w:bookmarkEnd w:id="4359"/>
      <w:bookmarkEnd w:id="4360"/>
    </w:p>
    <w:bookmarkStart w:id="4361" w:name="_MON_1627909417"/>
    <w:bookmarkEnd w:id="4361"/>
    <w:p w14:paraId="564E2A39" w14:textId="77777777" w:rsidR="005C4197" w:rsidRPr="000E4E7F" w:rsidRDefault="005C4197" w:rsidP="001628A2">
      <w:pPr>
        <w:pStyle w:val="TH"/>
      </w:pPr>
      <w:r w:rsidRPr="000E4E7F">
        <w:object w:dxaOrig="6855" w:dyaOrig="2535" w14:anchorId="7597BFFF">
          <v:shape id="_x0000_i1119" type="#_x0000_t75" style="width:315pt;height:120.75pt" o:ole="">
            <v:imagedata r:id="rId200" o:title=""/>
          </v:shape>
          <o:OLEObject Type="Embed" ProgID="Word.Picture.8" ShapeID="_x0000_i1119" DrawAspect="Content" ObjectID="_1651407031" r:id="rId201"/>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4362" w:name="_Toc500942691"/>
      <w:bookmarkStart w:id="4363" w:name="_Toc509241421"/>
      <w:bookmarkStart w:id="4364" w:name="_Toc36810184"/>
      <w:bookmarkStart w:id="4365" w:name="_Toc36846548"/>
      <w:bookmarkStart w:id="4366" w:name="_Toc36939201"/>
      <w:bookmarkStart w:id="4367" w:name="_Toc37082181"/>
      <w:r w:rsidRPr="000E4E7F">
        <w:t>5.6.26</w:t>
      </w:r>
      <w:r w:rsidR="005C4197" w:rsidRPr="000E4E7F">
        <w:t>.2</w:t>
      </w:r>
      <w:r w:rsidR="00770BCD" w:rsidRPr="000E4E7F">
        <w:tab/>
      </w:r>
      <w:r w:rsidR="005C4197" w:rsidRPr="000E4E7F">
        <w:t>Initiation</w:t>
      </w:r>
      <w:bookmarkEnd w:id="4362"/>
      <w:bookmarkEnd w:id="4363"/>
      <w:bookmarkEnd w:id="4364"/>
      <w:bookmarkEnd w:id="4365"/>
      <w:bookmarkEnd w:id="4366"/>
      <w:bookmarkEnd w:id="4367"/>
    </w:p>
    <w:p w14:paraId="3EC94DD0" w14:textId="58E54E85"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4368" w:author="cr4260r1 (R2-2003881)" w:date="2020-05-10T19:56:00Z">
        <w:r w:rsidRPr="000E4E7F" w:rsidDel="003F47F9">
          <w:rPr>
            <w:lang w:eastAsia="zh-CN"/>
          </w:rPr>
          <w:delText xml:space="preserve">fast MCG link recovery is configured (i.e. </w:delText>
        </w:r>
      </w:del>
      <w:r w:rsidRPr="000E4E7F">
        <w:rPr>
          <w:lang w:eastAsia="zh-CN"/>
        </w:rPr>
        <w:t>T316 is configured</w:t>
      </w:r>
      <w:del w:id="4369" w:author="cr4260r1 (R2-2003881)" w:date="2020-05-10T19:56:00Z">
        <w:r w:rsidRPr="000E4E7F" w:rsidDel="003F47F9">
          <w:rPr>
            <w:lang w:eastAsia="zh-CN"/>
          </w:rPr>
          <w:delText>)</w:delText>
        </w:r>
      </w:del>
      <w:r w:rsidRPr="000E4E7F">
        <w:rPr>
          <w:lang w:eastAsia="zh-CN"/>
        </w:rPr>
        <w:t>,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703A3DD" w14:textId="77777777" w:rsidR="003F47F9" w:rsidRPr="003F47F9" w:rsidRDefault="003F47F9" w:rsidP="003F47F9">
      <w:pPr>
        <w:ind w:left="568" w:hanging="284"/>
        <w:rPr>
          <w:ins w:id="4370" w:author="cr4260r1 (R2-2003881)" w:date="2020-05-10T19:57:00Z"/>
        </w:rPr>
      </w:pPr>
      <w:ins w:id="4371" w:author="cr4260r1 (R2-2003881)" w:date="2020-05-10T19:57:00Z">
        <w:r w:rsidRPr="003F47F9">
          <w:t>1&gt; stop timer T310, if running;</w:t>
        </w:r>
      </w:ins>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68EE76A6" w:rsidR="005C4197" w:rsidRPr="000E4E7F" w:rsidRDefault="005C4197" w:rsidP="005C4197">
      <w:pPr>
        <w:pStyle w:val="B1"/>
      </w:pPr>
      <w:r w:rsidRPr="000E4E7F">
        <w:t>1&gt;</w:t>
      </w:r>
      <w:r w:rsidRPr="000E4E7F">
        <w:tab/>
        <w:t>reset MCG</w:t>
      </w:r>
      <w:del w:id="4372" w:author="cr4260r1 (R2-2003881)" w:date="2020-05-10T19:57:00Z">
        <w:r w:rsidRPr="000E4E7F" w:rsidDel="003F47F9">
          <w:delText>-</w:delText>
        </w:r>
      </w:del>
      <w:ins w:id="4373" w:author="cr4260r1 (R2-2003881)" w:date="2020-05-10T19:57:00Z">
        <w:r w:rsidR="003F47F9">
          <w:t xml:space="preserve"> </w:t>
        </w:r>
      </w:ins>
      <w:r w:rsidRPr="000E4E7F">
        <w:t>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4374" w:name="_Toc36810185"/>
      <w:bookmarkStart w:id="4375" w:name="_Toc36846549"/>
      <w:bookmarkStart w:id="4376" w:name="_Toc36939202"/>
      <w:bookmarkStart w:id="4377" w:name="_Toc37082182"/>
      <w:bookmarkStart w:id="4378" w:name="_Toc487673320"/>
      <w:r w:rsidRPr="000E4E7F">
        <w:t>5.6.26</w:t>
      </w:r>
      <w:r w:rsidR="005C4197" w:rsidRPr="000E4E7F">
        <w:t>.3</w:t>
      </w:r>
      <w:r w:rsidR="00770BCD" w:rsidRPr="000E4E7F">
        <w:tab/>
      </w:r>
      <w:r w:rsidR="005C4197" w:rsidRPr="000E4E7F">
        <w:t>Failure type determination</w:t>
      </w:r>
      <w:bookmarkEnd w:id="4374"/>
      <w:bookmarkEnd w:id="4375"/>
      <w:bookmarkEnd w:id="4376"/>
      <w:bookmarkEnd w:id="4377"/>
    </w:p>
    <w:p w14:paraId="43483D76" w14:textId="77777777" w:rsidR="005C4197" w:rsidRPr="000E4E7F" w:rsidRDefault="005C4197" w:rsidP="005C4197">
      <w:r w:rsidRPr="000E4E7F">
        <w:t xml:space="preserve">The UE shall set the MCG </w:t>
      </w:r>
      <w:commentRangeStart w:id="4379"/>
      <w:r w:rsidRPr="000E4E7F">
        <w:t xml:space="preserve">failure type </w:t>
      </w:r>
      <w:commentRangeEnd w:id="4379"/>
      <w:r w:rsidR="00AD503E">
        <w:rPr>
          <w:rStyle w:val="CommentReference"/>
        </w:rPr>
        <w:commentReference w:id="4379"/>
      </w:r>
      <w:r w:rsidRPr="000E4E7F">
        <w:t>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lastRenderedPageBreak/>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4380" w:name="_Toc36810186"/>
      <w:bookmarkStart w:id="4381" w:name="_Toc36846550"/>
      <w:bookmarkStart w:id="4382" w:name="_Toc36939203"/>
      <w:bookmarkStart w:id="4383"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4378"/>
      <w:bookmarkEnd w:id="4380"/>
      <w:bookmarkEnd w:id="4381"/>
      <w:bookmarkEnd w:id="4382"/>
      <w:bookmarkEnd w:id="4383"/>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3C2B6BE1"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4384" w:author="cr4260r1 (R2-2003881)" w:date="2020-05-10T19:58:00Z">
        <w:r w:rsidR="003F47F9">
          <w:t xml:space="preserve">the cells </w:t>
        </w:r>
      </w:ins>
      <w:r w:rsidRPr="000E4E7F">
        <w:t xml:space="preserve">if RSRP measurement results are available for cells on this frequency, otherwise using RSRQ to order </w:t>
      </w:r>
      <w:ins w:id="4385" w:author="cr4260r1 (R2-2003881)" w:date="2020-05-10T19:59:00Z">
        <w:r w:rsidR="003F47F9">
          <w:t xml:space="preserve">the cells </w:t>
        </w:r>
      </w:ins>
      <w:r w:rsidRPr="000E4E7F">
        <w:t>if RSRQ measurement results are available for cells on this frequency, otherwise using SINR to order</w:t>
      </w:r>
      <w:ins w:id="4386" w:author="cr4260r1 (R2-2003881)" w:date="2020-05-10T19:59:00Z">
        <w:r w:rsidR="003F47F9" w:rsidRPr="003F47F9">
          <w:t xml:space="preserve"> </w:t>
        </w:r>
        <w:r w:rsidR="003F47F9">
          <w:t>the cells</w:t>
        </w:r>
      </w:ins>
      <w:r w:rsidRPr="000E4E7F">
        <w:t xml:space="preserve">, </w:t>
      </w:r>
      <w:del w:id="4387" w:author="cr4260r1 (R2-2003881)" w:date="2020-05-10T19:59:00Z">
        <w:r w:rsidRPr="000E4E7F" w:rsidDel="003F47F9">
          <w:delText xml:space="preserve">and </w:delText>
        </w:r>
      </w:del>
      <w:r w:rsidRPr="000E4E7F">
        <w:t>based on measurements collected up to the moment the UE detected the failure, and for each cell that is included, include the optional fields that are available;</w:t>
      </w:r>
    </w:p>
    <w:p w14:paraId="28AD2316" w14:textId="77777777" w:rsidR="003F47F9" w:rsidRPr="003F47F9" w:rsidRDefault="003F47F9" w:rsidP="003F47F9">
      <w:pPr>
        <w:ind w:left="568" w:hanging="284"/>
        <w:rPr>
          <w:ins w:id="4388" w:author="cr4260r1 (R2-2003881)" w:date="2020-05-10T19:58:00Z"/>
        </w:rPr>
      </w:pPr>
      <w:ins w:id="4389" w:author="cr4260r1 (R2-2003881)" w:date="2020-05-10T19:58:00Z">
        <w:r w:rsidRPr="003F47F9">
          <w:t>1&gt;</w:t>
        </w:r>
        <w:r w:rsidRPr="003F47F9">
          <w:tab/>
          <w:t xml:space="preserve">for each UTRA frequency the UE is configured to measure by </w:t>
        </w:r>
        <w:r w:rsidRPr="003F47F9">
          <w:rPr>
            <w:i/>
          </w:rPr>
          <w:t>measConfig</w:t>
        </w:r>
        <w:r w:rsidRPr="003F47F9">
          <w:t xml:space="preserve"> for which measurement results are available:</w:t>
        </w:r>
      </w:ins>
    </w:p>
    <w:p w14:paraId="1527DD0F" w14:textId="77777777" w:rsidR="003F47F9" w:rsidRPr="003F47F9" w:rsidRDefault="003F47F9" w:rsidP="003F47F9">
      <w:pPr>
        <w:ind w:left="851" w:hanging="284"/>
        <w:rPr>
          <w:ins w:id="4390" w:author="cr4260r1 (R2-2003881)" w:date="2020-05-10T19:58:00Z"/>
        </w:rPr>
      </w:pPr>
      <w:ins w:id="4391" w:author="cr4260r1 (R2-2003881)" w:date="2020-05-10T19:58:00Z">
        <w:r w:rsidRPr="003F47F9">
          <w:t>2&gt;</w:t>
        </w:r>
        <w:r w:rsidRPr="003F47F9">
          <w:tab/>
          <w:t xml:space="preserve">set the </w:t>
        </w:r>
        <w:r w:rsidRPr="003F47F9">
          <w:rPr>
            <w:i/>
          </w:rPr>
          <w:t>measResultFreqListUTRA</w:t>
        </w:r>
        <w:r w:rsidRPr="003F47F9">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ins>
    </w:p>
    <w:p w14:paraId="355848AA" w14:textId="77777777" w:rsidR="003F47F9" w:rsidRPr="003F47F9" w:rsidRDefault="003F47F9" w:rsidP="003F47F9">
      <w:pPr>
        <w:ind w:left="568" w:hanging="284"/>
        <w:rPr>
          <w:ins w:id="4392" w:author="cr4260r1 (R2-2003881)" w:date="2020-05-10T19:58:00Z"/>
        </w:rPr>
      </w:pPr>
      <w:ins w:id="4393" w:author="cr4260r1 (R2-2003881)" w:date="2020-05-10T19:58:00Z">
        <w:r w:rsidRPr="003F47F9">
          <w:t>1&gt;</w:t>
        </w:r>
        <w:r w:rsidRPr="003F47F9">
          <w:tab/>
          <w:t xml:space="preserve">for each GERAN frequency the UE is configured to measure by </w:t>
        </w:r>
        <w:r w:rsidRPr="003F47F9">
          <w:rPr>
            <w:i/>
          </w:rPr>
          <w:t>measConfig</w:t>
        </w:r>
        <w:r w:rsidRPr="003F47F9">
          <w:t xml:space="preserve"> for which measurement results are available:</w:t>
        </w:r>
      </w:ins>
    </w:p>
    <w:p w14:paraId="16E86EC9" w14:textId="77777777" w:rsidR="003F47F9" w:rsidRPr="003F47F9" w:rsidRDefault="003F47F9" w:rsidP="003F47F9">
      <w:pPr>
        <w:ind w:left="851" w:hanging="284"/>
        <w:rPr>
          <w:ins w:id="4394" w:author="cr4260r1 (R2-2003881)" w:date="2020-05-10T19:58:00Z"/>
        </w:rPr>
      </w:pPr>
      <w:ins w:id="4395" w:author="cr4260r1 (R2-2003881)" w:date="2020-05-10T19:58:00Z">
        <w:r w:rsidRPr="003F47F9">
          <w:t>2&gt;</w:t>
        </w:r>
        <w:r w:rsidRPr="003F47F9">
          <w:tab/>
          <w:t xml:space="preserve">set the </w:t>
        </w:r>
        <w:r w:rsidRPr="003F47F9">
          <w:rPr>
            <w:i/>
          </w:rPr>
          <w:t>measResultFreqListGERAN</w:t>
        </w:r>
        <w:r w:rsidRPr="003F47F9">
          <w:t xml:space="preserve"> to include the best measured cells based on measurements collected up to the moment the UE detected the failure, and for each cell that is included, include the optional fields that are available;</w:t>
        </w:r>
      </w:ins>
    </w:p>
    <w:p w14:paraId="594746AE" w14:textId="77777777" w:rsidR="005C4197" w:rsidRPr="000E4E7F" w:rsidRDefault="005C4197" w:rsidP="005C4197">
      <w:pPr>
        <w:pStyle w:val="B1"/>
      </w:pPr>
      <w:r w:rsidRPr="000E4E7F">
        <w:lastRenderedPageBreak/>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251C7A58" w:rsidR="005C4197" w:rsidRPr="000E4E7F" w:rsidRDefault="005C4197" w:rsidP="001628A2">
      <w:pPr>
        <w:pStyle w:val="B2"/>
      </w:pPr>
      <w:r w:rsidRPr="000E4E7F">
        <w:t>2&gt;</w:t>
      </w:r>
      <w:r w:rsidRPr="000E4E7F">
        <w:tab/>
        <w:t xml:space="preserve">if </w:t>
      </w:r>
      <w:ins w:id="4396" w:author="cr4260r1 (R2-2003881)" w:date="2020-05-10T19:59:00Z">
        <w:r w:rsidR="003F47F9">
          <w:t xml:space="preserve">the </w:t>
        </w:r>
      </w:ins>
      <w:r w:rsidRPr="000E4E7F">
        <w:rPr>
          <w:i/>
        </w:rPr>
        <w:t>primaryPath</w:t>
      </w:r>
      <w:r w:rsidRPr="000E4E7F">
        <w:t xml:space="preserve"> </w:t>
      </w:r>
      <w:ins w:id="4397" w:author="cr4260r1 (R2-2003881)" w:date="2020-05-10T20:00:00Z">
        <w:r w:rsidR="003F47F9">
          <w:t xml:space="preserve">for the PDCP entity of SRB1 </w:t>
        </w:r>
      </w:ins>
      <w:r w:rsidRPr="000E4E7F">
        <w:t>refers to to the MCG:</w:t>
      </w:r>
    </w:p>
    <w:p w14:paraId="495C6DDB" w14:textId="4E680D01" w:rsidR="005C4197" w:rsidRPr="000E4E7F" w:rsidRDefault="005C4197" w:rsidP="001628A2">
      <w:pPr>
        <w:pStyle w:val="B3"/>
      </w:pPr>
      <w:r w:rsidRPr="000E4E7F">
        <w:t>3&gt;</w:t>
      </w:r>
      <w:r w:rsidRPr="000E4E7F">
        <w:tab/>
        <w:t xml:space="preserve">set </w:t>
      </w:r>
      <w:ins w:id="4398" w:author="cr4260r1 (R2-2003881)" w:date="2020-05-10T19:59:00Z">
        <w:r w:rsidR="003F47F9">
          <w:t xml:space="preserve">the </w:t>
        </w:r>
      </w:ins>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4399" w:name="_Toc36810187"/>
      <w:bookmarkStart w:id="4400" w:name="_Toc36846551"/>
      <w:bookmarkStart w:id="4401" w:name="_Toc36939204"/>
      <w:bookmarkStart w:id="4402"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4399"/>
      <w:bookmarkEnd w:id="4400"/>
      <w:bookmarkEnd w:id="4401"/>
      <w:bookmarkEnd w:id="4402"/>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4403" w:name="_Toc36810188"/>
      <w:bookmarkStart w:id="4404" w:name="_Toc36846552"/>
      <w:bookmarkStart w:id="4405" w:name="_Toc36939205"/>
      <w:bookmarkStart w:id="4406" w:name="_Toc37082185"/>
      <w:r w:rsidRPr="000E4E7F">
        <w:t>5.6.27</w:t>
      </w:r>
      <w:r w:rsidRPr="000E4E7F">
        <w:tab/>
        <w:t>UE Assistance Information for NR sidelink communication</w:t>
      </w:r>
      <w:bookmarkEnd w:id="4403"/>
      <w:bookmarkEnd w:id="4404"/>
      <w:bookmarkEnd w:id="4405"/>
      <w:bookmarkEnd w:id="4406"/>
    </w:p>
    <w:bookmarkStart w:id="4407" w:name="_MON_1638967163"/>
    <w:bookmarkEnd w:id="4407"/>
    <w:p w14:paraId="2F80D016" w14:textId="77777777" w:rsidR="00F450A4" w:rsidRPr="000E4E7F" w:rsidRDefault="00F450A4" w:rsidP="00F450A4">
      <w:pPr>
        <w:pStyle w:val="TH"/>
      </w:pPr>
      <w:r w:rsidRPr="000E4E7F">
        <w:rPr>
          <w:noProof/>
        </w:rPr>
        <w:object w:dxaOrig="6855" w:dyaOrig="2535" w14:anchorId="59AD80E3">
          <v:shape id="_x0000_i1120" type="#_x0000_t75" style="width:345pt;height:129pt" o:ole="">
            <v:imagedata r:id="rId202" o:title=""/>
          </v:shape>
          <o:OLEObject Type="Embed" ProgID="Word.Picture.8" ShapeID="_x0000_i1120" DrawAspect="Content" ObjectID="_1651407032" r:id="rId203"/>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4408" w:name="_Toc36810189"/>
      <w:bookmarkStart w:id="4409" w:name="_Toc36846553"/>
      <w:bookmarkStart w:id="4410" w:name="_Toc36939206"/>
      <w:bookmarkStart w:id="4411" w:name="_Toc37082186"/>
      <w:r w:rsidRPr="000E4E7F">
        <w:lastRenderedPageBreak/>
        <w:t>5.7</w:t>
      </w:r>
      <w:r w:rsidRPr="000E4E7F">
        <w:tab/>
        <w:t>Generic error handling</w:t>
      </w:r>
      <w:bookmarkEnd w:id="4230"/>
      <w:bookmarkEnd w:id="4231"/>
      <w:bookmarkEnd w:id="4232"/>
      <w:bookmarkEnd w:id="4307"/>
      <w:bookmarkEnd w:id="4408"/>
      <w:bookmarkEnd w:id="4409"/>
      <w:bookmarkEnd w:id="4410"/>
      <w:bookmarkEnd w:id="4411"/>
    </w:p>
    <w:p w14:paraId="2AE62ABA" w14:textId="77777777" w:rsidR="009722D5" w:rsidRPr="000E4E7F" w:rsidRDefault="009722D5" w:rsidP="009722D5">
      <w:pPr>
        <w:pStyle w:val="Heading3"/>
      </w:pPr>
      <w:bookmarkStart w:id="4412" w:name="_Toc20487068"/>
      <w:bookmarkStart w:id="4413" w:name="_Toc29342360"/>
      <w:bookmarkStart w:id="4414" w:name="_Toc29343499"/>
      <w:bookmarkStart w:id="4415" w:name="_Toc36566759"/>
      <w:bookmarkStart w:id="4416" w:name="_Toc36810190"/>
      <w:bookmarkStart w:id="4417" w:name="_Toc36846554"/>
      <w:bookmarkStart w:id="4418" w:name="_Toc36939207"/>
      <w:bookmarkStart w:id="4419" w:name="_Toc37082187"/>
      <w:r w:rsidRPr="000E4E7F">
        <w:t>5.7.1</w:t>
      </w:r>
      <w:r w:rsidRPr="000E4E7F">
        <w:tab/>
        <w:t>General</w:t>
      </w:r>
      <w:bookmarkEnd w:id="4412"/>
      <w:bookmarkEnd w:id="4413"/>
      <w:bookmarkEnd w:id="4414"/>
      <w:bookmarkEnd w:id="4415"/>
      <w:bookmarkEnd w:id="4416"/>
      <w:bookmarkEnd w:id="4417"/>
      <w:bookmarkEnd w:id="4418"/>
      <w:bookmarkEnd w:id="4419"/>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4420" w:name="_Toc20487069"/>
      <w:bookmarkStart w:id="4421" w:name="_Toc29342361"/>
      <w:bookmarkStart w:id="4422" w:name="_Toc29343500"/>
      <w:bookmarkStart w:id="4423" w:name="_Toc36566760"/>
      <w:bookmarkStart w:id="4424" w:name="_Toc36810191"/>
      <w:bookmarkStart w:id="4425" w:name="_Toc36846555"/>
      <w:bookmarkStart w:id="4426" w:name="_Toc36939208"/>
      <w:bookmarkStart w:id="4427" w:name="_Toc37082188"/>
      <w:r w:rsidRPr="000E4E7F">
        <w:t>5.7.2</w:t>
      </w:r>
      <w:r w:rsidRPr="000E4E7F">
        <w:tab/>
        <w:t>ASN.1 violation or encoding error</w:t>
      </w:r>
      <w:bookmarkEnd w:id="4420"/>
      <w:bookmarkEnd w:id="4421"/>
      <w:bookmarkEnd w:id="4422"/>
      <w:bookmarkEnd w:id="4423"/>
      <w:bookmarkEnd w:id="4424"/>
      <w:bookmarkEnd w:id="4425"/>
      <w:bookmarkEnd w:id="4426"/>
      <w:bookmarkEnd w:id="4427"/>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4428" w:name="_Toc20487070"/>
      <w:bookmarkStart w:id="4429" w:name="_Toc29342362"/>
      <w:bookmarkStart w:id="4430" w:name="_Toc29343501"/>
      <w:bookmarkStart w:id="4431" w:name="_Toc36566761"/>
      <w:bookmarkStart w:id="4432" w:name="_Toc36810192"/>
      <w:bookmarkStart w:id="4433" w:name="_Toc36846556"/>
      <w:bookmarkStart w:id="4434" w:name="_Toc36939209"/>
      <w:bookmarkStart w:id="4435" w:name="_Toc37082189"/>
      <w:r w:rsidRPr="000E4E7F">
        <w:t>5.7.3</w:t>
      </w:r>
      <w:r w:rsidRPr="000E4E7F">
        <w:tab/>
        <w:t>Field set to a not comprehended value</w:t>
      </w:r>
      <w:bookmarkEnd w:id="4428"/>
      <w:bookmarkEnd w:id="4429"/>
      <w:bookmarkEnd w:id="4430"/>
      <w:bookmarkEnd w:id="4431"/>
      <w:bookmarkEnd w:id="4432"/>
      <w:bookmarkEnd w:id="4433"/>
      <w:bookmarkEnd w:id="4434"/>
      <w:bookmarkEnd w:id="4435"/>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4436" w:name="_Toc20487071"/>
      <w:bookmarkStart w:id="4437" w:name="_Toc29342363"/>
      <w:bookmarkStart w:id="4438" w:name="_Toc29343502"/>
      <w:bookmarkStart w:id="4439" w:name="_Toc36566762"/>
      <w:bookmarkStart w:id="4440" w:name="_Toc36810193"/>
      <w:bookmarkStart w:id="4441" w:name="_Toc36846557"/>
      <w:bookmarkStart w:id="4442" w:name="_Toc36939210"/>
      <w:bookmarkStart w:id="4443" w:name="_Toc37082190"/>
      <w:r w:rsidRPr="000E4E7F">
        <w:t>5.7.4</w:t>
      </w:r>
      <w:r w:rsidRPr="000E4E7F">
        <w:tab/>
        <w:t>Mandatory field missing</w:t>
      </w:r>
      <w:bookmarkEnd w:id="4436"/>
      <w:bookmarkEnd w:id="4437"/>
      <w:bookmarkEnd w:id="4438"/>
      <w:bookmarkEnd w:id="4439"/>
      <w:bookmarkEnd w:id="4440"/>
      <w:bookmarkEnd w:id="4441"/>
      <w:bookmarkEnd w:id="4442"/>
      <w:bookmarkEnd w:id="4443"/>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lastRenderedPageBreak/>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4444" w:name="_Toc20487072"/>
      <w:bookmarkStart w:id="4445" w:name="_Toc29342364"/>
      <w:bookmarkStart w:id="4446" w:name="_Toc29343503"/>
      <w:bookmarkStart w:id="4447" w:name="_Toc36566763"/>
      <w:bookmarkStart w:id="4448" w:name="_Toc36810194"/>
      <w:bookmarkStart w:id="4449" w:name="_Toc36846558"/>
      <w:bookmarkStart w:id="4450" w:name="_Toc36939211"/>
      <w:bookmarkStart w:id="4451" w:name="_Toc37082191"/>
      <w:r w:rsidRPr="000E4E7F">
        <w:lastRenderedPageBreak/>
        <w:t>5.7.5</w:t>
      </w:r>
      <w:r w:rsidRPr="000E4E7F">
        <w:tab/>
        <w:t>Not comprehended field</w:t>
      </w:r>
      <w:bookmarkEnd w:id="4444"/>
      <w:bookmarkEnd w:id="4445"/>
      <w:bookmarkEnd w:id="4446"/>
      <w:bookmarkEnd w:id="4447"/>
      <w:bookmarkEnd w:id="4448"/>
      <w:bookmarkEnd w:id="4449"/>
      <w:bookmarkEnd w:id="4450"/>
      <w:bookmarkEnd w:id="4451"/>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4452" w:name="_Toc20487073"/>
      <w:bookmarkStart w:id="4453" w:name="_Toc29342365"/>
      <w:bookmarkStart w:id="4454" w:name="_Toc29343504"/>
      <w:bookmarkStart w:id="4455" w:name="_Toc36566764"/>
      <w:bookmarkStart w:id="4456" w:name="_Toc36810195"/>
      <w:bookmarkStart w:id="4457" w:name="_Toc36846559"/>
      <w:bookmarkStart w:id="4458" w:name="_Toc36939212"/>
      <w:bookmarkStart w:id="4459" w:name="_Toc37082192"/>
      <w:r w:rsidRPr="000E4E7F">
        <w:t>5.8</w:t>
      </w:r>
      <w:r w:rsidRPr="000E4E7F">
        <w:tab/>
        <w:t>MBMS</w:t>
      </w:r>
      <w:bookmarkEnd w:id="4452"/>
      <w:bookmarkEnd w:id="4453"/>
      <w:bookmarkEnd w:id="4454"/>
      <w:bookmarkEnd w:id="4455"/>
      <w:bookmarkEnd w:id="4456"/>
      <w:bookmarkEnd w:id="4457"/>
      <w:bookmarkEnd w:id="4458"/>
      <w:bookmarkEnd w:id="4459"/>
    </w:p>
    <w:p w14:paraId="50864C54" w14:textId="77777777" w:rsidR="009722D5" w:rsidRPr="000E4E7F" w:rsidRDefault="009722D5" w:rsidP="009722D5">
      <w:pPr>
        <w:pStyle w:val="Heading3"/>
      </w:pPr>
      <w:bookmarkStart w:id="4460" w:name="_Toc20487074"/>
      <w:bookmarkStart w:id="4461" w:name="_Toc29342366"/>
      <w:bookmarkStart w:id="4462" w:name="_Toc29343505"/>
      <w:bookmarkStart w:id="4463" w:name="_Toc36566765"/>
      <w:bookmarkStart w:id="4464" w:name="_Toc36810196"/>
      <w:bookmarkStart w:id="4465" w:name="_Toc36846560"/>
      <w:bookmarkStart w:id="4466" w:name="_Toc36939213"/>
      <w:bookmarkStart w:id="4467" w:name="_Toc37082193"/>
      <w:r w:rsidRPr="000E4E7F">
        <w:t>5.8.1</w:t>
      </w:r>
      <w:r w:rsidRPr="000E4E7F">
        <w:tab/>
        <w:t>Introduction</w:t>
      </w:r>
      <w:bookmarkEnd w:id="4460"/>
      <w:bookmarkEnd w:id="4461"/>
      <w:bookmarkEnd w:id="4462"/>
      <w:bookmarkEnd w:id="4463"/>
      <w:bookmarkEnd w:id="4464"/>
      <w:bookmarkEnd w:id="4465"/>
      <w:bookmarkEnd w:id="4466"/>
      <w:bookmarkEnd w:id="4467"/>
    </w:p>
    <w:p w14:paraId="4B2B0CA7" w14:textId="77777777" w:rsidR="009722D5" w:rsidRPr="000E4E7F" w:rsidRDefault="009722D5" w:rsidP="009722D5">
      <w:pPr>
        <w:pStyle w:val="Heading4"/>
      </w:pPr>
      <w:bookmarkStart w:id="4468" w:name="_Toc20487075"/>
      <w:bookmarkStart w:id="4469" w:name="_Toc29342367"/>
      <w:bookmarkStart w:id="4470" w:name="_Toc29343506"/>
      <w:bookmarkStart w:id="4471" w:name="_Toc36566766"/>
      <w:bookmarkStart w:id="4472" w:name="_Toc36810197"/>
      <w:bookmarkStart w:id="4473" w:name="_Toc36846561"/>
      <w:bookmarkStart w:id="4474" w:name="_Toc36939214"/>
      <w:bookmarkStart w:id="4475" w:name="_Toc37082194"/>
      <w:r w:rsidRPr="000E4E7F">
        <w:t>5.8.1.1</w:t>
      </w:r>
      <w:r w:rsidRPr="000E4E7F">
        <w:tab/>
        <w:t>General</w:t>
      </w:r>
      <w:bookmarkEnd w:id="4468"/>
      <w:bookmarkEnd w:id="4469"/>
      <w:bookmarkEnd w:id="4470"/>
      <w:bookmarkEnd w:id="4471"/>
      <w:bookmarkEnd w:id="4472"/>
      <w:bookmarkEnd w:id="4473"/>
      <w:bookmarkEnd w:id="4474"/>
      <w:bookmarkEnd w:id="4475"/>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4476" w:name="_Toc20487076"/>
      <w:bookmarkStart w:id="4477" w:name="_Toc29342368"/>
      <w:bookmarkStart w:id="4478" w:name="_Toc29343507"/>
      <w:bookmarkStart w:id="4479" w:name="_Toc36566767"/>
      <w:bookmarkStart w:id="4480" w:name="_Toc36810198"/>
      <w:bookmarkStart w:id="4481" w:name="_Toc36846562"/>
      <w:bookmarkStart w:id="4482" w:name="_Toc36939215"/>
      <w:bookmarkStart w:id="4483" w:name="_Toc37082195"/>
      <w:r w:rsidRPr="000E4E7F">
        <w:t>5.8.1.2</w:t>
      </w:r>
      <w:r w:rsidRPr="000E4E7F">
        <w:tab/>
        <w:t>Scheduling</w:t>
      </w:r>
      <w:bookmarkEnd w:id="4476"/>
      <w:bookmarkEnd w:id="4477"/>
      <w:bookmarkEnd w:id="4478"/>
      <w:bookmarkEnd w:id="4479"/>
      <w:bookmarkEnd w:id="4480"/>
      <w:bookmarkEnd w:id="4481"/>
      <w:bookmarkEnd w:id="4482"/>
      <w:bookmarkEnd w:id="4483"/>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4484" w:name="_Toc20487077"/>
      <w:bookmarkStart w:id="4485" w:name="_Toc29342369"/>
      <w:bookmarkStart w:id="4486" w:name="_Toc29343508"/>
      <w:bookmarkStart w:id="4487" w:name="_Toc36566768"/>
      <w:bookmarkStart w:id="4488" w:name="_Toc36810199"/>
      <w:bookmarkStart w:id="4489" w:name="_Toc36846563"/>
      <w:bookmarkStart w:id="4490" w:name="_Toc36939216"/>
      <w:bookmarkStart w:id="4491" w:name="_Toc37082196"/>
      <w:r w:rsidRPr="000E4E7F">
        <w:t>5.8.1.3</w:t>
      </w:r>
      <w:r w:rsidRPr="000E4E7F">
        <w:tab/>
        <w:t>MCCH information validity and notification of changes</w:t>
      </w:r>
      <w:bookmarkEnd w:id="4484"/>
      <w:bookmarkEnd w:id="4485"/>
      <w:bookmarkEnd w:id="4486"/>
      <w:bookmarkEnd w:id="4487"/>
      <w:bookmarkEnd w:id="4488"/>
      <w:bookmarkEnd w:id="4489"/>
      <w:bookmarkEnd w:id="4490"/>
      <w:bookmarkEnd w:id="4491"/>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 xml:space="preserve">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w:t>
      </w:r>
      <w:r w:rsidRPr="000E4E7F">
        <w:lastRenderedPageBreak/>
        <w:t>immediately from the start of the next modification period. The UE applies the previously acquired MCCH information until the UE acquires the new MCCH information.</w:t>
      </w:r>
    </w:p>
    <w:bookmarkStart w:id="4492" w:name="_MON_1312014332"/>
    <w:bookmarkStart w:id="4493" w:name="_MON_1312014429"/>
    <w:bookmarkStart w:id="4494" w:name="_MON_1312014434"/>
    <w:bookmarkStart w:id="4495" w:name="_MON_1323464186"/>
    <w:bookmarkStart w:id="4496" w:name="_MON_1311511925"/>
    <w:bookmarkStart w:id="4497" w:name="_MON_1311511944"/>
    <w:bookmarkEnd w:id="4492"/>
    <w:bookmarkEnd w:id="4493"/>
    <w:bookmarkEnd w:id="4494"/>
    <w:bookmarkEnd w:id="4495"/>
    <w:bookmarkEnd w:id="4496"/>
    <w:bookmarkEnd w:id="4497"/>
    <w:bookmarkStart w:id="4498" w:name="_MON_1311511986"/>
    <w:bookmarkEnd w:id="4498"/>
    <w:p w14:paraId="16B26E62" w14:textId="77777777" w:rsidR="009722D5" w:rsidRPr="000E4E7F" w:rsidRDefault="009722D5" w:rsidP="009722D5">
      <w:pPr>
        <w:pStyle w:val="TH"/>
      </w:pPr>
      <w:r w:rsidRPr="000E4E7F">
        <w:object w:dxaOrig="10470" w:dyaOrig="2355" w14:anchorId="703669FD">
          <v:shape id="_x0000_i1121" type="#_x0000_t75" style="width:451.5pt;height:103.5pt" o:ole="">
            <v:imagedata r:id="rId204" o:title=""/>
          </v:shape>
          <o:OLEObject Type="Embed" ProgID="Word.Picture.8" ShapeID="_x0000_i1121" DrawAspect="Content" ObjectID="_1651407033" r:id="rId205"/>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4499" w:name="_Toc20487078"/>
      <w:bookmarkStart w:id="4500" w:name="_Toc29342370"/>
      <w:bookmarkStart w:id="4501" w:name="_Toc29343509"/>
      <w:bookmarkStart w:id="4502" w:name="_Toc36566769"/>
      <w:bookmarkStart w:id="4503" w:name="_Toc36810200"/>
      <w:bookmarkStart w:id="4504" w:name="_Toc36846564"/>
      <w:bookmarkStart w:id="4505" w:name="_Toc36939217"/>
      <w:bookmarkStart w:id="4506" w:name="_Toc37082197"/>
      <w:r w:rsidRPr="000E4E7F">
        <w:lastRenderedPageBreak/>
        <w:t>5.8.2</w:t>
      </w:r>
      <w:r w:rsidRPr="000E4E7F">
        <w:tab/>
        <w:t>MCCH information acquisition</w:t>
      </w:r>
      <w:bookmarkEnd w:id="4499"/>
      <w:bookmarkEnd w:id="4500"/>
      <w:bookmarkEnd w:id="4501"/>
      <w:bookmarkEnd w:id="4502"/>
      <w:bookmarkEnd w:id="4503"/>
      <w:bookmarkEnd w:id="4504"/>
      <w:bookmarkEnd w:id="4505"/>
      <w:bookmarkEnd w:id="4506"/>
    </w:p>
    <w:p w14:paraId="731643F1" w14:textId="77777777" w:rsidR="009722D5" w:rsidRPr="000E4E7F" w:rsidRDefault="009722D5" w:rsidP="009722D5">
      <w:pPr>
        <w:pStyle w:val="Heading4"/>
      </w:pPr>
      <w:bookmarkStart w:id="4507" w:name="_Toc20487079"/>
      <w:bookmarkStart w:id="4508" w:name="_Toc29342371"/>
      <w:bookmarkStart w:id="4509" w:name="_Toc29343510"/>
      <w:bookmarkStart w:id="4510" w:name="_Toc36566770"/>
      <w:bookmarkStart w:id="4511" w:name="_Toc36810201"/>
      <w:bookmarkStart w:id="4512" w:name="_Toc36846565"/>
      <w:bookmarkStart w:id="4513" w:name="_Toc36939218"/>
      <w:bookmarkStart w:id="4514" w:name="_Toc37082198"/>
      <w:r w:rsidRPr="000E4E7F">
        <w:t>5.8.2.1</w:t>
      </w:r>
      <w:r w:rsidRPr="000E4E7F">
        <w:tab/>
        <w:t>General</w:t>
      </w:r>
      <w:bookmarkEnd w:id="4507"/>
      <w:bookmarkEnd w:id="4508"/>
      <w:bookmarkEnd w:id="4509"/>
      <w:bookmarkEnd w:id="4510"/>
      <w:bookmarkEnd w:id="4511"/>
      <w:bookmarkEnd w:id="4512"/>
      <w:bookmarkEnd w:id="4513"/>
      <w:bookmarkEnd w:id="4514"/>
    </w:p>
    <w:bookmarkStart w:id="4515" w:name="_MON_1365787593"/>
    <w:bookmarkEnd w:id="4515"/>
    <w:p w14:paraId="383975A8" w14:textId="77777777" w:rsidR="009722D5" w:rsidRPr="000E4E7F" w:rsidRDefault="009722D5" w:rsidP="009722D5">
      <w:pPr>
        <w:pStyle w:val="TH"/>
      </w:pPr>
      <w:r w:rsidRPr="000E4E7F">
        <w:object w:dxaOrig="7050" w:dyaOrig="2282" w14:anchorId="728D13D5">
          <v:shape id="_x0000_i1122" type="#_x0000_t75" style="width:294.75pt;height:95.25pt" o:ole="" fillcolor="window">
            <v:imagedata r:id="rId206" o:title=""/>
          </v:shape>
          <o:OLEObject Type="Embed" ProgID="Word.Picture.8" ShapeID="_x0000_i1122" DrawAspect="Content" ObjectID="_1651407034" r:id="rId207">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4516" w:name="OLE_LINK2"/>
      <w:r w:rsidRPr="000E4E7F">
        <w:t xml:space="preserve">MBMS capable </w:t>
      </w:r>
      <w:bookmarkEnd w:id="4516"/>
      <w:r w:rsidRPr="000E4E7F">
        <w:t>UEs that are in RRC_IDLE or in RRC_CONNECTED.</w:t>
      </w:r>
    </w:p>
    <w:p w14:paraId="7F9B0A3C" w14:textId="77777777" w:rsidR="009722D5" w:rsidRPr="000E4E7F" w:rsidRDefault="009722D5" w:rsidP="009722D5">
      <w:pPr>
        <w:pStyle w:val="Heading4"/>
      </w:pPr>
      <w:bookmarkStart w:id="4517" w:name="_Toc20487080"/>
      <w:bookmarkStart w:id="4518" w:name="_Toc29342372"/>
      <w:bookmarkStart w:id="4519" w:name="_Toc29343511"/>
      <w:bookmarkStart w:id="4520" w:name="_Toc36566771"/>
      <w:bookmarkStart w:id="4521" w:name="_Toc36810202"/>
      <w:bookmarkStart w:id="4522" w:name="_Toc36846566"/>
      <w:bookmarkStart w:id="4523" w:name="_Toc36939219"/>
      <w:bookmarkStart w:id="4524" w:name="_Toc37082199"/>
      <w:r w:rsidRPr="000E4E7F">
        <w:t>5.8.2.2</w:t>
      </w:r>
      <w:r w:rsidRPr="000E4E7F">
        <w:tab/>
        <w:t>Initiation</w:t>
      </w:r>
      <w:bookmarkEnd w:id="4517"/>
      <w:bookmarkEnd w:id="4518"/>
      <w:bookmarkEnd w:id="4519"/>
      <w:bookmarkEnd w:id="4520"/>
      <w:bookmarkEnd w:id="4521"/>
      <w:bookmarkEnd w:id="4522"/>
      <w:bookmarkEnd w:id="4523"/>
      <w:bookmarkEnd w:id="4524"/>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4525" w:name="_Toc20487081"/>
      <w:bookmarkStart w:id="4526" w:name="_Toc29342373"/>
      <w:bookmarkStart w:id="4527" w:name="_Toc29343512"/>
      <w:bookmarkStart w:id="4528" w:name="_Toc36566772"/>
      <w:bookmarkStart w:id="4529" w:name="_Toc36810203"/>
      <w:bookmarkStart w:id="4530" w:name="_Toc36846567"/>
      <w:bookmarkStart w:id="4531" w:name="_Toc36939220"/>
      <w:bookmarkStart w:id="4532" w:name="_Toc37082200"/>
      <w:r w:rsidRPr="000E4E7F">
        <w:t>5.8.2.3</w:t>
      </w:r>
      <w:r w:rsidRPr="000E4E7F">
        <w:tab/>
        <w:t>MCCH information acquisition by the UE</w:t>
      </w:r>
      <w:bookmarkEnd w:id="4525"/>
      <w:bookmarkEnd w:id="4526"/>
      <w:bookmarkEnd w:id="4527"/>
      <w:bookmarkEnd w:id="4528"/>
      <w:bookmarkEnd w:id="4529"/>
      <w:bookmarkEnd w:id="4530"/>
      <w:bookmarkEnd w:id="4531"/>
      <w:bookmarkEnd w:id="4532"/>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4533" w:name="_Toc20487082"/>
      <w:bookmarkStart w:id="4534" w:name="_Toc29342374"/>
      <w:bookmarkStart w:id="4535" w:name="_Toc29343513"/>
      <w:bookmarkStart w:id="4536" w:name="_Toc36566773"/>
      <w:bookmarkStart w:id="4537" w:name="_Toc36810204"/>
      <w:bookmarkStart w:id="4538" w:name="_Toc36846568"/>
      <w:bookmarkStart w:id="4539" w:name="_Toc36939221"/>
      <w:bookmarkStart w:id="4540" w:name="_Toc37082201"/>
      <w:r w:rsidRPr="000E4E7F">
        <w:t>5.8.2.4</w:t>
      </w:r>
      <w:r w:rsidRPr="000E4E7F">
        <w:tab/>
        <w:t xml:space="preserve">Actions upon reception of the </w:t>
      </w:r>
      <w:r w:rsidRPr="000E4E7F">
        <w:rPr>
          <w:i/>
        </w:rPr>
        <w:t>MBSFNAreaConfiguration</w:t>
      </w:r>
      <w:r w:rsidRPr="000E4E7F">
        <w:t xml:space="preserve"> message</w:t>
      </w:r>
      <w:bookmarkEnd w:id="4533"/>
      <w:bookmarkEnd w:id="4534"/>
      <w:bookmarkEnd w:id="4535"/>
      <w:bookmarkEnd w:id="4536"/>
      <w:bookmarkEnd w:id="4537"/>
      <w:bookmarkEnd w:id="4538"/>
      <w:bookmarkEnd w:id="4539"/>
      <w:bookmarkEnd w:id="4540"/>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4541" w:name="_Toc20487083"/>
      <w:bookmarkStart w:id="4542" w:name="_Toc29342375"/>
      <w:bookmarkStart w:id="4543" w:name="_Toc29343514"/>
      <w:bookmarkStart w:id="4544" w:name="_Toc36566774"/>
      <w:bookmarkStart w:id="4545" w:name="_Toc36810205"/>
      <w:bookmarkStart w:id="4546" w:name="_Toc36846569"/>
      <w:bookmarkStart w:id="4547" w:name="_Toc36939222"/>
      <w:bookmarkStart w:id="4548" w:name="_Toc37082202"/>
      <w:smartTag w:uri="urn:schemas-microsoft-com:office:smarttags" w:element="chsdate">
        <w:smartTagPr>
          <w:attr w:name="IsROCDate" w:val="False"/>
          <w:attr w:name="IsLunarDate" w:val="False"/>
          <w:attr w:name="Day" w:val="30"/>
          <w:attr w:name="Month" w:val="12"/>
          <w:attr w:name="Year" w:val="1899"/>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4541"/>
      <w:bookmarkEnd w:id="4542"/>
      <w:bookmarkEnd w:id="4543"/>
      <w:bookmarkEnd w:id="4544"/>
      <w:bookmarkEnd w:id="4545"/>
      <w:bookmarkEnd w:id="4546"/>
      <w:bookmarkEnd w:id="4547"/>
      <w:bookmarkEnd w:id="4548"/>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4549" w:name="_Toc20487084"/>
      <w:bookmarkStart w:id="4550" w:name="_Toc29342376"/>
      <w:bookmarkStart w:id="4551" w:name="_Toc29343515"/>
      <w:bookmarkStart w:id="4552" w:name="_Toc36566775"/>
      <w:bookmarkStart w:id="4553" w:name="_Toc36810206"/>
      <w:bookmarkStart w:id="4554" w:name="_Toc36846570"/>
      <w:bookmarkStart w:id="4555" w:name="_Toc36939223"/>
      <w:bookmarkStart w:id="4556" w:name="_Toc37082203"/>
      <w:r w:rsidRPr="000E4E7F">
        <w:t>5.8.3</w:t>
      </w:r>
      <w:r w:rsidRPr="000E4E7F">
        <w:tab/>
        <w:t>MBMS PTM radio bearer configuration</w:t>
      </w:r>
      <w:bookmarkEnd w:id="4549"/>
      <w:bookmarkEnd w:id="4550"/>
      <w:bookmarkEnd w:id="4551"/>
      <w:bookmarkEnd w:id="4552"/>
      <w:bookmarkEnd w:id="4553"/>
      <w:bookmarkEnd w:id="4554"/>
      <w:bookmarkEnd w:id="4555"/>
      <w:bookmarkEnd w:id="4556"/>
    </w:p>
    <w:p w14:paraId="24C48CD0" w14:textId="77777777" w:rsidR="009722D5" w:rsidRPr="000E4E7F" w:rsidRDefault="009722D5" w:rsidP="009722D5">
      <w:pPr>
        <w:pStyle w:val="Heading4"/>
      </w:pPr>
      <w:bookmarkStart w:id="4557" w:name="_Toc20487085"/>
      <w:bookmarkStart w:id="4558" w:name="_Toc29342377"/>
      <w:bookmarkStart w:id="4559" w:name="_Toc29343516"/>
      <w:bookmarkStart w:id="4560" w:name="_Toc36566776"/>
      <w:bookmarkStart w:id="4561" w:name="_Toc36810207"/>
      <w:bookmarkStart w:id="4562" w:name="_Toc36846571"/>
      <w:bookmarkStart w:id="4563" w:name="_Toc36939224"/>
      <w:bookmarkStart w:id="4564" w:name="_Toc37082204"/>
      <w:r w:rsidRPr="000E4E7F">
        <w:t>5.8.3.1</w:t>
      </w:r>
      <w:r w:rsidRPr="000E4E7F">
        <w:tab/>
        <w:t>General</w:t>
      </w:r>
      <w:bookmarkEnd w:id="4557"/>
      <w:bookmarkEnd w:id="4558"/>
      <w:bookmarkEnd w:id="4559"/>
      <w:bookmarkEnd w:id="4560"/>
      <w:bookmarkEnd w:id="4561"/>
      <w:bookmarkEnd w:id="4562"/>
      <w:bookmarkEnd w:id="4563"/>
      <w:bookmarkEnd w:id="4564"/>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4565" w:name="_Toc20487086"/>
      <w:bookmarkStart w:id="4566" w:name="_Toc29342378"/>
      <w:bookmarkStart w:id="4567" w:name="_Toc29343517"/>
      <w:bookmarkStart w:id="4568" w:name="_Toc36566777"/>
      <w:bookmarkStart w:id="4569" w:name="_Toc36810208"/>
      <w:bookmarkStart w:id="4570" w:name="_Toc36846572"/>
      <w:bookmarkStart w:id="4571" w:name="_Toc36939225"/>
      <w:bookmarkStart w:id="4572" w:name="_Toc37082205"/>
      <w:r w:rsidRPr="000E4E7F">
        <w:t>5.8.3.2</w:t>
      </w:r>
      <w:r w:rsidRPr="000E4E7F">
        <w:tab/>
        <w:t>Initiation</w:t>
      </w:r>
      <w:bookmarkEnd w:id="4565"/>
      <w:bookmarkEnd w:id="4566"/>
      <w:bookmarkEnd w:id="4567"/>
      <w:bookmarkEnd w:id="4568"/>
      <w:bookmarkEnd w:id="4569"/>
      <w:bookmarkEnd w:id="4570"/>
      <w:bookmarkEnd w:id="4571"/>
      <w:bookmarkEnd w:id="4572"/>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4573" w:name="_Toc20487087"/>
      <w:bookmarkStart w:id="4574" w:name="_Toc29342379"/>
      <w:bookmarkStart w:id="4575" w:name="_Toc29343518"/>
      <w:bookmarkStart w:id="4576" w:name="_Toc36566778"/>
      <w:bookmarkStart w:id="4577" w:name="_Toc36810209"/>
      <w:bookmarkStart w:id="4578" w:name="_Toc36846573"/>
      <w:bookmarkStart w:id="4579" w:name="_Toc36939226"/>
      <w:bookmarkStart w:id="4580" w:name="_Toc37082206"/>
      <w:r w:rsidRPr="000E4E7F">
        <w:t>5.8.3.3</w:t>
      </w:r>
      <w:r w:rsidRPr="000E4E7F">
        <w:tab/>
        <w:t>MRB establishment</w:t>
      </w:r>
      <w:bookmarkEnd w:id="4573"/>
      <w:bookmarkEnd w:id="4574"/>
      <w:bookmarkEnd w:id="4575"/>
      <w:bookmarkEnd w:id="4576"/>
      <w:bookmarkEnd w:id="4577"/>
      <w:bookmarkEnd w:id="4578"/>
      <w:bookmarkEnd w:id="4579"/>
      <w:bookmarkEnd w:id="4580"/>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4581" w:name="_Toc20487088"/>
      <w:bookmarkStart w:id="4582" w:name="_Toc29342380"/>
      <w:bookmarkStart w:id="4583" w:name="_Toc29343519"/>
      <w:bookmarkStart w:id="4584" w:name="_Toc36566779"/>
      <w:bookmarkStart w:id="4585" w:name="_Toc36810210"/>
      <w:bookmarkStart w:id="4586" w:name="_Toc36846574"/>
      <w:bookmarkStart w:id="4587" w:name="_Toc36939227"/>
      <w:bookmarkStart w:id="4588" w:name="_Toc37082207"/>
      <w:r w:rsidRPr="000E4E7F">
        <w:t>5.8.3.4</w:t>
      </w:r>
      <w:r w:rsidRPr="000E4E7F">
        <w:tab/>
        <w:t>MRB release</w:t>
      </w:r>
      <w:bookmarkEnd w:id="4581"/>
      <w:bookmarkEnd w:id="4582"/>
      <w:bookmarkEnd w:id="4583"/>
      <w:bookmarkEnd w:id="4584"/>
      <w:bookmarkEnd w:id="4585"/>
      <w:bookmarkEnd w:id="4586"/>
      <w:bookmarkEnd w:id="4587"/>
      <w:bookmarkEnd w:id="4588"/>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4589" w:name="_Toc20487089"/>
      <w:bookmarkStart w:id="4590" w:name="_Toc29342381"/>
      <w:bookmarkStart w:id="4591" w:name="_Toc29343520"/>
      <w:bookmarkStart w:id="4592" w:name="_Toc36566780"/>
      <w:bookmarkStart w:id="4593" w:name="_Toc36810211"/>
      <w:bookmarkStart w:id="4594" w:name="_Toc36846575"/>
      <w:bookmarkStart w:id="4595" w:name="_Toc36939228"/>
      <w:bookmarkStart w:id="4596" w:name="_Toc37082208"/>
      <w:r w:rsidRPr="000E4E7F">
        <w:t>5.8.4</w:t>
      </w:r>
      <w:r w:rsidRPr="000E4E7F">
        <w:tab/>
        <w:t>MBMS Counting Procedure</w:t>
      </w:r>
      <w:bookmarkEnd w:id="4589"/>
      <w:bookmarkEnd w:id="4590"/>
      <w:bookmarkEnd w:id="4591"/>
      <w:bookmarkEnd w:id="4592"/>
      <w:bookmarkEnd w:id="4593"/>
      <w:bookmarkEnd w:id="4594"/>
      <w:bookmarkEnd w:id="4595"/>
      <w:bookmarkEnd w:id="4596"/>
    </w:p>
    <w:p w14:paraId="77FC9D5C" w14:textId="77777777" w:rsidR="009722D5" w:rsidRPr="000E4E7F" w:rsidRDefault="009722D5" w:rsidP="009722D5">
      <w:pPr>
        <w:pStyle w:val="Heading4"/>
        <w:ind w:left="0" w:firstLine="0"/>
      </w:pPr>
      <w:bookmarkStart w:id="4597" w:name="_Toc20487090"/>
      <w:bookmarkStart w:id="4598" w:name="_Toc29342382"/>
      <w:bookmarkStart w:id="4599" w:name="_Toc29343521"/>
      <w:bookmarkStart w:id="4600" w:name="_Toc36566781"/>
      <w:bookmarkStart w:id="4601" w:name="_Toc36810212"/>
      <w:bookmarkStart w:id="4602" w:name="_Toc36846576"/>
      <w:bookmarkStart w:id="4603" w:name="_Toc36939229"/>
      <w:bookmarkStart w:id="4604"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4597"/>
      <w:bookmarkEnd w:id="4598"/>
      <w:bookmarkEnd w:id="4599"/>
      <w:bookmarkEnd w:id="4600"/>
      <w:bookmarkEnd w:id="4601"/>
      <w:bookmarkEnd w:id="4602"/>
      <w:bookmarkEnd w:id="4603"/>
      <w:bookmarkEnd w:id="4604"/>
    </w:p>
    <w:p w14:paraId="312DD253" w14:textId="77777777" w:rsidR="009722D5" w:rsidRPr="000E4E7F" w:rsidRDefault="009722D5" w:rsidP="009722D5">
      <w:pPr>
        <w:rPr>
          <w:rFonts w:ascii="FrutigerNext LT Regular" w:hAnsi="FrutigerNext LT Regular"/>
          <w:lang w:eastAsia="zh-CN"/>
        </w:rPr>
      </w:pPr>
    </w:p>
    <w:bookmarkStart w:id="4605" w:name="_1345997311"/>
    <w:bookmarkStart w:id="4606" w:name="_1347257401"/>
    <w:bookmarkStart w:id="4607" w:name="_1347258015"/>
    <w:bookmarkStart w:id="4608" w:name="_1347258731"/>
    <w:bookmarkEnd w:id="4605"/>
    <w:bookmarkEnd w:id="4606"/>
    <w:bookmarkEnd w:id="4607"/>
    <w:bookmarkEnd w:id="4608"/>
    <w:bookmarkStart w:id="4609" w:name="_MON_1357719996"/>
    <w:bookmarkEnd w:id="4609"/>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3.25pt;height:129pt" o:ole="">
            <v:imagedata r:id="rId208" o:title=""/>
          </v:shape>
          <o:OLEObject Type="Embed" ProgID="Word.Picture.8" ShapeID="_x0000_i1123" DrawAspect="Content" ObjectID="_1651407035" r:id="rId209">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4610" w:name="_Toc20487091"/>
      <w:bookmarkStart w:id="4611" w:name="_Toc29342383"/>
      <w:bookmarkStart w:id="4612" w:name="_Toc29343522"/>
      <w:bookmarkStart w:id="4613" w:name="_Toc36566782"/>
      <w:bookmarkStart w:id="4614" w:name="_Toc36810213"/>
      <w:bookmarkStart w:id="4615" w:name="_Toc36846577"/>
      <w:bookmarkStart w:id="4616" w:name="_Toc36939230"/>
      <w:bookmarkStart w:id="4617"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4610"/>
      <w:bookmarkEnd w:id="4611"/>
      <w:bookmarkEnd w:id="4612"/>
      <w:bookmarkEnd w:id="4613"/>
      <w:bookmarkEnd w:id="4614"/>
      <w:bookmarkEnd w:id="4615"/>
      <w:bookmarkEnd w:id="4616"/>
      <w:bookmarkEnd w:id="4617"/>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4618" w:name="_Toc20487092"/>
      <w:bookmarkStart w:id="4619" w:name="_Toc29342384"/>
      <w:bookmarkStart w:id="4620" w:name="_Toc29343523"/>
      <w:bookmarkStart w:id="4621" w:name="_Toc36566783"/>
      <w:bookmarkStart w:id="4622" w:name="_Toc36810214"/>
      <w:bookmarkStart w:id="4623" w:name="_Toc36846578"/>
      <w:bookmarkStart w:id="4624" w:name="_Toc36939231"/>
      <w:bookmarkStart w:id="4625"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4618"/>
      <w:bookmarkEnd w:id="4619"/>
      <w:bookmarkEnd w:id="4620"/>
      <w:bookmarkEnd w:id="4621"/>
      <w:bookmarkEnd w:id="4622"/>
      <w:bookmarkEnd w:id="4623"/>
      <w:bookmarkEnd w:id="4624"/>
      <w:bookmarkEnd w:id="4625"/>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4626" w:name="_Toc20487093"/>
      <w:bookmarkStart w:id="4627" w:name="_Toc29342385"/>
      <w:bookmarkStart w:id="4628" w:name="_Toc29343524"/>
      <w:bookmarkStart w:id="4629" w:name="_Toc36566784"/>
      <w:bookmarkStart w:id="4630" w:name="_Toc36810215"/>
      <w:bookmarkStart w:id="4631" w:name="_Toc36846579"/>
      <w:bookmarkStart w:id="4632" w:name="_Toc36939232"/>
      <w:bookmarkStart w:id="4633" w:name="_Toc37082212"/>
      <w:r w:rsidRPr="000E4E7F">
        <w:t>5.8.5</w:t>
      </w:r>
      <w:r w:rsidRPr="000E4E7F">
        <w:tab/>
        <w:t>MBMS interest indication</w:t>
      </w:r>
      <w:bookmarkEnd w:id="4626"/>
      <w:bookmarkEnd w:id="4627"/>
      <w:bookmarkEnd w:id="4628"/>
      <w:bookmarkEnd w:id="4629"/>
      <w:bookmarkEnd w:id="4630"/>
      <w:bookmarkEnd w:id="4631"/>
      <w:bookmarkEnd w:id="4632"/>
      <w:bookmarkEnd w:id="4633"/>
    </w:p>
    <w:p w14:paraId="409F0791" w14:textId="77777777" w:rsidR="009722D5" w:rsidRPr="000E4E7F" w:rsidRDefault="009722D5" w:rsidP="009722D5">
      <w:pPr>
        <w:pStyle w:val="Heading4"/>
      </w:pPr>
      <w:bookmarkStart w:id="4634" w:name="_Toc20487094"/>
      <w:bookmarkStart w:id="4635" w:name="_Toc29342386"/>
      <w:bookmarkStart w:id="4636" w:name="_Toc29343525"/>
      <w:bookmarkStart w:id="4637" w:name="_Toc36566785"/>
      <w:bookmarkStart w:id="4638" w:name="_Toc36810216"/>
      <w:bookmarkStart w:id="4639" w:name="_Toc36846580"/>
      <w:bookmarkStart w:id="4640" w:name="_Toc36939233"/>
      <w:bookmarkStart w:id="4641" w:name="_Toc37082213"/>
      <w:r w:rsidRPr="000E4E7F">
        <w:t>5.8.5.1</w:t>
      </w:r>
      <w:r w:rsidRPr="000E4E7F">
        <w:tab/>
        <w:t>General</w:t>
      </w:r>
      <w:bookmarkEnd w:id="4634"/>
      <w:bookmarkEnd w:id="4635"/>
      <w:bookmarkEnd w:id="4636"/>
      <w:bookmarkEnd w:id="4637"/>
      <w:bookmarkEnd w:id="4638"/>
      <w:bookmarkEnd w:id="4639"/>
      <w:bookmarkEnd w:id="4640"/>
      <w:bookmarkEnd w:id="4641"/>
    </w:p>
    <w:p w14:paraId="2FF21C85" w14:textId="77777777" w:rsidR="009722D5" w:rsidRPr="000E4E7F" w:rsidRDefault="009722D5" w:rsidP="009722D5">
      <w:pPr>
        <w:pStyle w:val="TH"/>
      </w:pPr>
      <w:r w:rsidRPr="000E4E7F">
        <w:tab/>
      </w:r>
      <w:bookmarkStart w:id="4642" w:name="_MON_1400506198"/>
      <w:bookmarkStart w:id="4643" w:name="_MON_1400506224"/>
      <w:bookmarkStart w:id="4644" w:name="_MON_1400506229"/>
      <w:bookmarkStart w:id="4645" w:name="_MON_1401530775"/>
      <w:bookmarkStart w:id="4646" w:name="_MON_1405493078"/>
      <w:bookmarkEnd w:id="4642"/>
      <w:bookmarkEnd w:id="4643"/>
      <w:bookmarkEnd w:id="4644"/>
      <w:bookmarkEnd w:id="4645"/>
      <w:bookmarkEnd w:id="4646"/>
      <w:bookmarkStart w:id="4647" w:name="_MON_1398090240"/>
      <w:bookmarkEnd w:id="4647"/>
      <w:r w:rsidRPr="000E4E7F">
        <w:object w:dxaOrig="6855" w:dyaOrig="2535" w14:anchorId="65BAA292">
          <v:shape id="_x0000_i1124" type="#_x0000_t75" style="width:315pt;height:120.75pt" o:ole="">
            <v:imagedata r:id="rId210" o:title=""/>
          </v:shape>
          <o:OLEObject Type="Embed" ProgID="Word.Picture.8" ShapeID="_x0000_i1124" DrawAspect="Content" ObjectID="_1651407036" r:id="rId211"/>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4648" w:name="_Toc20487095"/>
      <w:bookmarkStart w:id="4649" w:name="_Toc29342387"/>
      <w:bookmarkStart w:id="4650" w:name="_Toc29343526"/>
      <w:bookmarkStart w:id="4651" w:name="_Toc36566786"/>
      <w:bookmarkStart w:id="4652" w:name="_Toc36810217"/>
      <w:bookmarkStart w:id="4653" w:name="_Toc36846581"/>
      <w:bookmarkStart w:id="4654" w:name="_Toc36939234"/>
      <w:bookmarkStart w:id="4655" w:name="_Toc37082214"/>
      <w:r w:rsidRPr="000E4E7F">
        <w:t>5.8.5.2</w:t>
      </w:r>
      <w:r w:rsidRPr="000E4E7F">
        <w:tab/>
        <w:t>Initiation</w:t>
      </w:r>
      <w:bookmarkEnd w:id="4648"/>
      <w:bookmarkEnd w:id="4649"/>
      <w:bookmarkEnd w:id="4650"/>
      <w:bookmarkEnd w:id="4651"/>
      <w:bookmarkEnd w:id="4652"/>
      <w:bookmarkEnd w:id="4653"/>
      <w:bookmarkEnd w:id="4654"/>
      <w:bookmarkEnd w:id="4655"/>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4656" w:name="OLE_LINK7"/>
      <w:bookmarkStart w:id="4657" w:name="_Toc20487096"/>
      <w:bookmarkStart w:id="4658" w:name="_Toc29342388"/>
      <w:bookmarkStart w:id="4659" w:name="_Toc29343527"/>
      <w:bookmarkStart w:id="4660" w:name="_Toc36566787"/>
      <w:bookmarkStart w:id="4661" w:name="_Toc36810218"/>
      <w:bookmarkStart w:id="4662" w:name="_Toc36846582"/>
      <w:bookmarkStart w:id="4663" w:name="_Toc36939235"/>
      <w:bookmarkStart w:id="4664" w:name="_Toc37082215"/>
      <w:r w:rsidRPr="000E4E7F">
        <w:t>5.8.5.3</w:t>
      </w:r>
      <w:bookmarkEnd w:id="4656"/>
      <w:r w:rsidRPr="000E4E7F">
        <w:tab/>
        <w:t>Determine MBMS frequencies of interest</w:t>
      </w:r>
      <w:bookmarkEnd w:id="4657"/>
      <w:bookmarkEnd w:id="4658"/>
      <w:bookmarkEnd w:id="4659"/>
      <w:bookmarkEnd w:id="4660"/>
      <w:bookmarkEnd w:id="4661"/>
      <w:bookmarkEnd w:id="4662"/>
      <w:bookmarkEnd w:id="4663"/>
      <w:bookmarkEnd w:id="4664"/>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4665" w:name="_Toc29342389"/>
      <w:bookmarkStart w:id="4666" w:name="_Toc29343528"/>
      <w:bookmarkStart w:id="4667" w:name="_Toc36566788"/>
      <w:bookmarkStart w:id="4668" w:name="_Toc36810219"/>
      <w:bookmarkStart w:id="4669" w:name="_Toc36846583"/>
      <w:bookmarkStart w:id="4670" w:name="_Toc36939236"/>
      <w:bookmarkStart w:id="4671" w:name="_Toc37082216"/>
      <w:r w:rsidRPr="000E4E7F">
        <w:t>5.8.5.3a</w:t>
      </w:r>
      <w:r w:rsidRPr="000E4E7F">
        <w:tab/>
        <w:t>Determine MBMS services of interest</w:t>
      </w:r>
      <w:bookmarkEnd w:id="4665"/>
      <w:bookmarkEnd w:id="4666"/>
      <w:bookmarkEnd w:id="4667"/>
      <w:bookmarkEnd w:id="4668"/>
      <w:bookmarkEnd w:id="4669"/>
      <w:bookmarkEnd w:id="4670"/>
      <w:bookmarkEnd w:id="4671"/>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4672" w:name="_Toc20487097"/>
      <w:bookmarkStart w:id="4673" w:name="_Toc29342390"/>
      <w:bookmarkStart w:id="4674" w:name="_Toc29343529"/>
      <w:bookmarkStart w:id="4675" w:name="_Toc36566789"/>
      <w:bookmarkStart w:id="4676" w:name="_Toc36810220"/>
      <w:bookmarkStart w:id="4677" w:name="_Toc36846584"/>
      <w:bookmarkStart w:id="4678" w:name="_Toc36939237"/>
      <w:bookmarkStart w:id="4679" w:name="_Toc37082217"/>
      <w:r w:rsidRPr="000E4E7F">
        <w:t>5.8.5.4</w:t>
      </w:r>
      <w:r w:rsidRPr="000E4E7F">
        <w:tab/>
        <w:t xml:space="preserve">Actions related to transmission of </w:t>
      </w:r>
      <w:r w:rsidRPr="000E4E7F">
        <w:rPr>
          <w:i/>
        </w:rPr>
        <w:t xml:space="preserve">MBMSInterestIndication </w:t>
      </w:r>
      <w:r w:rsidRPr="000E4E7F">
        <w:t>message</w:t>
      </w:r>
      <w:bookmarkEnd w:id="4672"/>
      <w:bookmarkEnd w:id="4673"/>
      <w:bookmarkEnd w:id="4674"/>
      <w:bookmarkEnd w:id="4675"/>
      <w:bookmarkEnd w:id="4676"/>
      <w:bookmarkEnd w:id="4677"/>
      <w:bookmarkEnd w:id="4678"/>
      <w:bookmarkEnd w:id="4679"/>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4680" w:name="_Toc20487098"/>
      <w:bookmarkStart w:id="4681" w:name="_Toc29342391"/>
      <w:bookmarkStart w:id="4682" w:name="_Toc29343530"/>
      <w:bookmarkStart w:id="4683" w:name="_Toc36566790"/>
      <w:bookmarkStart w:id="4684" w:name="_Toc36810221"/>
      <w:bookmarkStart w:id="4685" w:name="_Toc36846585"/>
      <w:bookmarkStart w:id="4686" w:name="_Toc36939238"/>
      <w:bookmarkStart w:id="4687" w:name="_Toc37082218"/>
      <w:r w:rsidRPr="000E4E7F">
        <w:rPr>
          <w:lang w:eastAsia="zh-CN"/>
        </w:rPr>
        <w:lastRenderedPageBreak/>
        <w:t>5.8a</w:t>
      </w:r>
      <w:r w:rsidRPr="000E4E7F">
        <w:rPr>
          <w:lang w:eastAsia="zh-CN"/>
        </w:rPr>
        <w:tab/>
        <w:t>SC-PTM</w:t>
      </w:r>
      <w:bookmarkEnd w:id="4680"/>
      <w:bookmarkEnd w:id="4681"/>
      <w:bookmarkEnd w:id="4682"/>
      <w:bookmarkEnd w:id="4683"/>
      <w:bookmarkEnd w:id="4684"/>
      <w:bookmarkEnd w:id="4685"/>
      <w:bookmarkEnd w:id="4686"/>
      <w:bookmarkEnd w:id="4687"/>
    </w:p>
    <w:p w14:paraId="4DB75616" w14:textId="77777777" w:rsidR="009722D5" w:rsidRPr="000E4E7F" w:rsidRDefault="009722D5" w:rsidP="009722D5">
      <w:pPr>
        <w:pStyle w:val="Heading3"/>
        <w:rPr>
          <w:lang w:eastAsia="zh-CN"/>
        </w:rPr>
      </w:pPr>
      <w:bookmarkStart w:id="4688" w:name="_Toc20487099"/>
      <w:bookmarkStart w:id="4689" w:name="_Toc29342392"/>
      <w:bookmarkStart w:id="4690" w:name="_Toc29343531"/>
      <w:bookmarkStart w:id="4691" w:name="_Toc36566791"/>
      <w:bookmarkStart w:id="4692" w:name="_Toc36810222"/>
      <w:bookmarkStart w:id="4693" w:name="_Toc36846586"/>
      <w:bookmarkStart w:id="4694" w:name="_Toc36939239"/>
      <w:bookmarkStart w:id="4695" w:name="_Toc37082219"/>
      <w:r w:rsidRPr="000E4E7F">
        <w:rPr>
          <w:lang w:eastAsia="zh-CN"/>
        </w:rPr>
        <w:t>5.8a.1</w:t>
      </w:r>
      <w:r w:rsidRPr="000E4E7F">
        <w:rPr>
          <w:lang w:eastAsia="zh-CN"/>
        </w:rPr>
        <w:tab/>
        <w:t>Introduction</w:t>
      </w:r>
      <w:bookmarkEnd w:id="4688"/>
      <w:bookmarkEnd w:id="4689"/>
      <w:bookmarkEnd w:id="4690"/>
      <w:bookmarkEnd w:id="4691"/>
      <w:bookmarkEnd w:id="4692"/>
      <w:bookmarkEnd w:id="4693"/>
      <w:bookmarkEnd w:id="4694"/>
      <w:bookmarkEnd w:id="4695"/>
    </w:p>
    <w:p w14:paraId="0D6E7B96" w14:textId="77777777" w:rsidR="009722D5" w:rsidRPr="000E4E7F" w:rsidRDefault="009722D5" w:rsidP="009722D5">
      <w:pPr>
        <w:pStyle w:val="Heading4"/>
        <w:rPr>
          <w:lang w:eastAsia="zh-CN"/>
        </w:rPr>
      </w:pPr>
      <w:bookmarkStart w:id="4696" w:name="_Toc20487100"/>
      <w:bookmarkStart w:id="4697" w:name="_Toc29342393"/>
      <w:bookmarkStart w:id="4698" w:name="_Toc29343532"/>
      <w:bookmarkStart w:id="4699" w:name="_Toc36566792"/>
      <w:bookmarkStart w:id="4700" w:name="_Toc36810223"/>
      <w:bookmarkStart w:id="4701" w:name="_Toc36846587"/>
      <w:bookmarkStart w:id="4702" w:name="_Toc36939240"/>
      <w:bookmarkStart w:id="4703" w:name="_Toc37082220"/>
      <w:r w:rsidRPr="000E4E7F">
        <w:rPr>
          <w:lang w:eastAsia="zh-CN"/>
        </w:rPr>
        <w:t>5.8a.1.1</w:t>
      </w:r>
      <w:r w:rsidRPr="000E4E7F">
        <w:rPr>
          <w:lang w:eastAsia="zh-CN"/>
        </w:rPr>
        <w:tab/>
        <w:t>General</w:t>
      </w:r>
      <w:bookmarkEnd w:id="4696"/>
      <w:bookmarkEnd w:id="4697"/>
      <w:bookmarkEnd w:id="4698"/>
      <w:bookmarkEnd w:id="4699"/>
      <w:bookmarkEnd w:id="4700"/>
      <w:bookmarkEnd w:id="4701"/>
      <w:bookmarkEnd w:id="4702"/>
      <w:bookmarkEnd w:id="4703"/>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4704" w:name="_Toc20487101"/>
      <w:bookmarkStart w:id="4705" w:name="_Toc29342394"/>
      <w:bookmarkStart w:id="4706" w:name="_Toc29343533"/>
      <w:bookmarkStart w:id="4707" w:name="_Toc36566793"/>
      <w:bookmarkStart w:id="4708" w:name="_Toc36810224"/>
      <w:bookmarkStart w:id="4709" w:name="_Toc36846588"/>
      <w:bookmarkStart w:id="4710" w:name="_Toc36939241"/>
      <w:bookmarkStart w:id="4711" w:name="_Toc37082221"/>
      <w:r w:rsidRPr="000E4E7F">
        <w:rPr>
          <w:lang w:eastAsia="zh-CN"/>
        </w:rPr>
        <w:t>5.8a.1.2</w:t>
      </w:r>
      <w:r w:rsidRPr="000E4E7F">
        <w:rPr>
          <w:lang w:eastAsia="zh-CN"/>
        </w:rPr>
        <w:tab/>
        <w:t>SC-MCCH scheduling</w:t>
      </w:r>
      <w:bookmarkEnd w:id="4704"/>
      <w:bookmarkEnd w:id="4705"/>
      <w:bookmarkEnd w:id="4706"/>
      <w:bookmarkEnd w:id="4707"/>
      <w:bookmarkEnd w:id="4708"/>
      <w:bookmarkEnd w:id="4709"/>
      <w:bookmarkEnd w:id="4710"/>
      <w:bookmarkEnd w:id="4711"/>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4712" w:name="_Toc20487102"/>
      <w:bookmarkStart w:id="4713" w:name="_Toc29342395"/>
      <w:bookmarkStart w:id="4714" w:name="_Toc29343534"/>
      <w:bookmarkStart w:id="4715" w:name="_Toc36566794"/>
      <w:bookmarkStart w:id="4716" w:name="_Toc36810225"/>
      <w:bookmarkStart w:id="4717" w:name="_Toc36846589"/>
      <w:bookmarkStart w:id="4718" w:name="_Toc36939242"/>
      <w:bookmarkStart w:id="4719" w:name="_Toc37082222"/>
      <w:r w:rsidRPr="000E4E7F">
        <w:rPr>
          <w:lang w:eastAsia="zh-CN"/>
        </w:rPr>
        <w:t>5.8a.1.3</w:t>
      </w:r>
      <w:r w:rsidRPr="000E4E7F">
        <w:rPr>
          <w:lang w:eastAsia="zh-CN"/>
        </w:rPr>
        <w:tab/>
        <w:t>SC-MCCH information validity and notification of changes</w:t>
      </w:r>
      <w:bookmarkEnd w:id="4712"/>
      <w:bookmarkEnd w:id="4713"/>
      <w:bookmarkEnd w:id="4714"/>
      <w:bookmarkEnd w:id="4715"/>
      <w:bookmarkEnd w:id="4716"/>
      <w:bookmarkEnd w:id="4717"/>
      <w:bookmarkEnd w:id="4718"/>
      <w:bookmarkEnd w:id="4719"/>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4720" w:name="_Toc20487103"/>
      <w:bookmarkStart w:id="4721" w:name="_Toc29342396"/>
      <w:bookmarkStart w:id="4722" w:name="_Toc29343535"/>
      <w:bookmarkStart w:id="4723" w:name="_Toc36566795"/>
      <w:bookmarkStart w:id="4724" w:name="_Toc36810226"/>
      <w:bookmarkStart w:id="4725" w:name="_Toc36846590"/>
      <w:bookmarkStart w:id="4726" w:name="_Toc36939243"/>
      <w:bookmarkStart w:id="4727" w:name="_Toc37082223"/>
      <w:r w:rsidRPr="000E4E7F">
        <w:rPr>
          <w:lang w:eastAsia="zh-CN"/>
        </w:rPr>
        <w:t>5.8a.1.4</w:t>
      </w:r>
      <w:r w:rsidRPr="000E4E7F">
        <w:rPr>
          <w:lang w:eastAsia="zh-CN"/>
        </w:rPr>
        <w:tab/>
        <w:t>Procedures</w:t>
      </w:r>
      <w:bookmarkEnd w:id="4720"/>
      <w:bookmarkEnd w:id="4721"/>
      <w:bookmarkEnd w:id="4722"/>
      <w:bookmarkEnd w:id="4723"/>
      <w:bookmarkEnd w:id="4724"/>
      <w:bookmarkEnd w:id="4725"/>
      <w:bookmarkEnd w:id="4726"/>
      <w:bookmarkEnd w:id="4727"/>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4728" w:name="_Toc20487104"/>
      <w:bookmarkStart w:id="4729" w:name="_Toc29342397"/>
      <w:bookmarkStart w:id="4730" w:name="_Toc29343536"/>
      <w:bookmarkStart w:id="4731" w:name="_Toc36566796"/>
      <w:bookmarkStart w:id="4732" w:name="_Toc36810227"/>
      <w:bookmarkStart w:id="4733" w:name="_Toc36846591"/>
      <w:bookmarkStart w:id="4734" w:name="_Toc36939244"/>
      <w:bookmarkStart w:id="4735" w:name="_Toc37082224"/>
      <w:r w:rsidRPr="000E4E7F">
        <w:rPr>
          <w:lang w:eastAsia="zh-CN"/>
        </w:rPr>
        <w:t>5.8a.2</w:t>
      </w:r>
      <w:r w:rsidRPr="000E4E7F">
        <w:rPr>
          <w:lang w:eastAsia="zh-CN"/>
        </w:rPr>
        <w:tab/>
        <w:t>SC-MCCH information acquisition</w:t>
      </w:r>
      <w:bookmarkEnd w:id="4728"/>
      <w:bookmarkEnd w:id="4729"/>
      <w:bookmarkEnd w:id="4730"/>
      <w:bookmarkEnd w:id="4731"/>
      <w:bookmarkEnd w:id="4732"/>
      <w:bookmarkEnd w:id="4733"/>
      <w:bookmarkEnd w:id="4734"/>
      <w:bookmarkEnd w:id="4735"/>
    </w:p>
    <w:p w14:paraId="282302A9" w14:textId="77777777" w:rsidR="009722D5" w:rsidRPr="000E4E7F" w:rsidRDefault="009722D5" w:rsidP="009722D5">
      <w:pPr>
        <w:pStyle w:val="Heading4"/>
        <w:rPr>
          <w:lang w:eastAsia="zh-CN"/>
        </w:rPr>
      </w:pPr>
      <w:bookmarkStart w:id="4736" w:name="_Toc20487105"/>
      <w:bookmarkStart w:id="4737" w:name="_Toc29342398"/>
      <w:bookmarkStart w:id="4738" w:name="_Toc29343537"/>
      <w:bookmarkStart w:id="4739" w:name="_Toc36566797"/>
      <w:bookmarkStart w:id="4740" w:name="_Toc36810228"/>
      <w:bookmarkStart w:id="4741" w:name="_Toc36846592"/>
      <w:bookmarkStart w:id="4742" w:name="_Toc36939245"/>
      <w:bookmarkStart w:id="4743" w:name="_Toc37082225"/>
      <w:r w:rsidRPr="000E4E7F">
        <w:rPr>
          <w:lang w:eastAsia="zh-CN"/>
        </w:rPr>
        <w:t>5.8a.2.1</w:t>
      </w:r>
      <w:r w:rsidRPr="000E4E7F">
        <w:rPr>
          <w:lang w:eastAsia="zh-CN"/>
        </w:rPr>
        <w:tab/>
        <w:t>General</w:t>
      </w:r>
      <w:bookmarkEnd w:id="4736"/>
      <w:bookmarkEnd w:id="4737"/>
      <w:bookmarkEnd w:id="4738"/>
      <w:bookmarkEnd w:id="4739"/>
      <w:bookmarkEnd w:id="4740"/>
      <w:bookmarkEnd w:id="4741"/>
      <w:bookmarkEnd w:id="4742"/>
      <w:bookmarkEnd w:id="4743"/>
    </w:p>
    <w:p w14:paraId="6229C4EA" w14:textId="77777777" w:rsidR="009722D5" w:rsidRPr="000E4E7F" w:rsidRDefault="009722D5" w:rsidP="009722D5">
      <w:pPr>
        <w:pStyle w:val="TH"/>
      </w:pPr>
      <w:r w:rsidRPr="000E4E7F">
        <w:object w:dxaOrig="7320" w:dyaOrig="2282" w14:anchorId="43FB9F98">
          <v:shape id="_x0000_i1125" type="#_x0000_t75" style="width:295.5pt;height:95.25pt" o:ole="" fillcolor="window">
            <v:imagedata r:id="rId212" o:title=""/>
          </v:shape>
          <o:OLEObject Type="Embed" ProgID="Word.Picture.8" ShapeID="_x0000_i1125" DrawAspect="Content" ObjectID="_1651407037" r:id="rId213">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4744" w:name="_Toc20487106"/>
      <w:bookmarkStart w:id="4745" w:name="_Toc29342399"/>
      <w:bookmarkStart w:id="4746" w:name="_Toc29343538"/>
      <w:bookmarkStart w:id="4747" w:name="_Toc36566798"/>
      <w:bookmarkStart w:id="4748" w:name="_Toc36810229"/>
      <w:bookmarkStart w:id="4749" w:name="_Toc36846593"/>
      <w:bookmarkStart w:id="4750" w:name="_Toc36939246"/>
      <w:bookmarkStart w:id="4751" w:name="_Toc37082226"/>
      <w:r w:rsidRPr="000E4E7F">
        <w:rPr>
          <w:lang w:eastAsia="zh-CN"/>
        </w:rPr>
        <w:t>5.8a.2.2</w:t>
      </w:r>
      <w:r w:rsidRPr="000E4E7F">
        <w:rPr>
          <w:lang w:eastAsia="zh-CN"/>
        </w:rPr>
        <w:tab/>
        <w:t>Initiation</w:t>
      </w:r>
      <w:bookmarkEnd w:id="4744"/>
      <w:bookmarkEnd w:id="4745"/>
      <w:bookmarkEnd w:id="4746"/>
      <w:bookmarkEnd w:id="4747"/>
      <w:bookmarkEnd w:id="4748"/>
      <w:bookmarkEnd w:id="4749"/>
      <w:bookmarkEnd w:id="4750"/>
      <w:bookmarkEnd w:id="4751"/>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4752" w:name="_Toc20487107"/>
      <w:bookmarkStart w:id="4753" w:name="_Toc29342400"/>
      <w:bookmarkStart w:id="4754" w:name="_Toc29343539"/>
      <w:bookmarkStart w:id="4755" w:name="_Toc36566799"/>
      <w:bookmarkStart w:id="4756" w:name="_Toc36810230"/>
      <w:bookmarkStart w:id="4757" w:name="_Toc36846594"/>
      <w:bookmarkStart w:id="4758" w:name="_Toc36939247"/>
      <w:bookmarkStart w:id="4759" w:name="_Toc37082227"/>
      <w:r w:rsidRPr="000E4E7F">
        <w:rPr>
          <w:lang w:eastAsia="zh-CN"/>
        </w:rPr>
        <w:t>5.8a.2.3</w:t>
      </w:r>
      <w:r w:rsidRPr="000E4E7F">
        <w:rPr>
          <w:lang w:eastAsia="zh-CN"/>
        </w:rPr>
        <w:tab/>
        <w:t>SC-MCCH information acquisition by the UE</w:t>
      </w:r>
      <w:bookmarkEnd w:id="4752"/>
      <w:bookmarkEnd w:id="4753"/>
      <w:bookmarkEnd w:id="4754"/>
      <w:bookmarkEnd w:id="4755"/>
      <w:bookmarkEnd w:id="4756"/>
      <w:bookmarkEnd w:id="4757"/>
      <w:bookmarkEnd w:id="4758"/>
      <w:bookmarkEnd w:id="4759"/>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4760" w:name="_Toc20487108"/>
      <w:bookmarkStart w:id="4761" w:name="_Toc29342401"/>
      <w:bookmarkStart w:id="4762" w:name="_Toc29343540"/>
      <w:bookmarkStart w:id="4763" w:name="_Toc36566800"/>
      <w:bookmarkStart w:id="4764" w:name="_Toc36810231"/>
      <w:bookmarkStart w:id="4765" w:name="_Toc36846595"/>
      <w:bookmarkStart w:id="4766" w:name="_Toc36939248"/>
      <w:bookmarkStart w:id="4767" w:name="_Toc37082228"/>
      <w:r w:rsidRPr="000E4E7F">
        <w:t>5.8a.2.4</w:t>
      </w:r>
      <w:r w:rsidRPr="000E4E7F">
        <w:tab/>
        <w:t xml:space="preserve">Actions upon reception of the </w:t>
      </w:r>
      <w:r w:rsidRPr="000E4E7F">
        <w:rPr>
          <w:i/>
        </w:rPr>
        <w:t>SCPTMConfiguration</w:t>
      </w:r>
      <w:r w:rsidRPr="000E4E7F">
        <w:t xml:space="preserve"> message</w:t>
      </w:r>
      <w:bookmarkEnd w:id="4760"/>
      <w:bookmarkEnd w:id="4761"/>
      <w:bookmarkEnd w:id="4762"/>
      <w:bookmarkEnd w:id="4763"/>
      <w:bookmarkEnd w:id="4764"/>
      <w:bookmarkEnd w:id="4765"/>
      <w:bookmarkEnd w:id="4766"/>
      <w:bookmarkEnd w:id="4767"/>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4768" w:name="_Toc20487109"/>
      <w:bookmarkStart w:id="4769" w:name="_Toc29342402"/>
      <w:bookmarkStart w:id="4770" w:name="_Toc29343541"/>
      <w:bookmarkStart w:id="4771" w:name="_Toc36566801"/>
      <w:bookmarkStart w:id="4772" w:name="_Toc36810232"/>
      <w:bookmarkStart w:id="4773" w:name="_Toc36846596"/>
      <w:bookmarkStart w:id="4774" w:name="_Toc36939249"/>
      <w:bookmarkStart w:id="4775" w:name="_Toc37082229"/>
      <w:r w:rsidRPr="000E4E7F">
        <w:rPr>
          <w:lang w:eastAsia="zh-CN"/>
        </w:rPr>
        <w:t>5.8a.3</w:t>
      </w:r>
      <w:r w:rsidRPr="000E4E7F">
        <w:rPr>
          <w:lang w:eastAsia="zh-CN"/>
        </w:rPr>
        <w:tab/>
        <w:t>SC-PTM radio bearer configuration</w:t>
      </w:r>
      <w:bookmarkEnd w:id="4768"/>
      <w:bookmarkEnd w:id="4769"/>
      <w:bookmarkEnd w:id="4770"/>
      <w:bookmarkEnd w:id="4771"/>
      <w:bookmarkEnd w:id="4772"/>
      <w:bookmarkEnd w:id="4773"/>
      <w:bookmarkEnd w:id="4774"/>
      <w:bookmarkEnd w:id="4775"/>
    </w:p>
    <w:p w14:paraId="668238D3" w14:textId="77777777" w:rsidR="009722D5" w:rsidRPr="000E4E7F" w:rsidRDefault="009722D5" w:rsidP="009722D5">
      <w:pPr>
        <w:pStyle w:val="Heading4"/>
        <w:rPr>
          <w:lang w:eastAsia="zh-CN"/>
        </w:rPr>
      </w:pPr>
      <w:bookmarkStart w:id="4776" w:name="_Toc20487110"/>
      <w:bookmarkStart w:id="4777" w:name="_Toc29342403"/>
      <w:bookmarkStart w:id="4778" w:name="_Toc29343542"/>
      <w:bookmarkStart w:id="4779" w:name="_Toc36566802"/>
      <w:bookmarkStart w:id="4780" w:name="_Toc36810233"/>
      <w:bookmarkStart w:id="4781" w:name="_Toc36846597"/>
      <w:bookmarkStart w:id="4782" w:name="_Toc36939250"/>
      <w:bookmarkStart w:id="4783" w:name="_Toc37082230"/>
      <w:r w:rsidRPr="000E4E7F">
        <w:rPr>
          <w:lang w:eastAsia="zh-CN"/>
        </w:rPr>
        <w:t>5.8a.3.1</w:t>
      </w:r>
      <w:r w:rsidRPr="000E4E7F">
        <w:rPr>
          <w:lang w:eastAsia="zh-CN"/>
        </w:rPr>
        <w:tab/>
        <w:t>General</w:t>
      </w:r>
      <w:bookmarkEnd w:id="4776"/>
      <w:bookmarkEnd w:id="4777"/>
      <w:bookmarkEnd w:id="4778"/>
      <w:bookmarkEnd w:id="4779"/>
      <w:bookmarkEnd w:id="4780"/>
      <w:bookmarkEnd w:id="4781"/>
      <w:bookmarkEnd w:id="4782"/>
      <w:bookmarkEnd w:id="4783"/>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4784" w:name="_Toc20487111"/>
      <w:bookmarkStart w:id="4785" w:name="_Toc29342404"/>
      <w:bookmarkStart w:id="4786" w:name="_Toc29343543"/>
      <w:bookmarkStart w:id="4787" w:name="_Toc36566803"/>
      <w:bookmarkStart w:id="4788" w:name="_Toc36810234"/>
      <w:bookmarkStart w:id="4789" w:name="_Toc36846598"/>
      <w:bookmarkStart w:id="4790" w:name="_Toc36939251"/>
      <w:bookmarkStart w:id="4791" w:name="_Toc37082231"/>
      <w:r w:rsidRPr="000E4E7F">
        <w:rPr>
          <w:lang w:eastAsia="zh-CN"/>
        </w:rPr>
        <w:t>5.8a.3.2</w:t>
      </w:r>
      <w:r w:rsidRPr="000E4E7F">
        <w:rPr>
          <w:lang w:eastAsia="zh-CN"/>
        </w:rPr>
        <w:tab/>
        <w:t>Initiation</w:t>
      </w:r>
      <w:bookmarkEnd w:id="4784"/>
      <w:bookmarkEnd w:id="4785"/>
      <w:bookmarkEnd w:id="4786"/>
      <w:bookmarkEnd w:id="4787"/>
      <w:bookmarkEnd w:id="4788"/>
      <w:bookmarkEnd w:id="4789"/>
      <w:bookmarkEnd w:id="4790"/>
      <w:bookmarkEnd w:id="4791"/>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4792" w:name="_Toc20487112"/>
      <w:bookmarkStart w:id="4793" w:name="_Toc29342405"/>
      <w:bookmarkStart w:id="4794" w:name="_Toc29343544"/>
      <w:bookmarkStart w:id="4795" w:name="_Toc36566804"/>
      <w:bookmarkStart w:id="4796" w:name="_Toc36810235"/>
      <w:bookmarkStart w:id="4797" w:name="_Toc36846599"/>
      <w:bookmarkStart w:id="4798" w:name="_Toc36939252"/>
      <w:bookmarkStart w:id="4799" w:name="_Toc37082232"/>
      <w:r w:rsidRPr="000E4E7F">
        <w:rPr>
          <w:lang w:eastAsia="zh-CN"/>
        </w:rPr>
        <w:t>5.8a.3.3</w:t>
      </w:r>
      <w:r w:rsidRPr="000E4E7F">
        <w:rPr>
          <w:lang w:eastAsia="zh-CN"/>
        </w:rPr>
        <w:tab/>
        <w:t>SC-MRB establishment</w:t>
      </w:r>
      <w:bookmarkEnd w:id="4792"/>
      <w:bookmarkEnd w:id="4793"/>
      <w:bookmarkEnd w:id="4794"/>
      <w:bookmarkEnd w:id="4795"/>
      <w:bookmarkEnd w:id="4796"/>
      <w:bookmarkEnd w:id="4797"/>
      <w:bookmarkEnd w:id="4798"/>
      <w:bookmarkEnd w:id="4799"/>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4800" w:name="_Toc20487113"/>
      <w:bookmarkStart w:id="4801" w:name="_Toc29342406"/>
      <w:bookmarkStart w:id="4802" w:name="_Toc29343545"/>
      <w:bookmarkStart w:id="4803" w:name="_Toc36566805"/>
      <w:bookmarkStart w:id="4804" w:name="_Toc36810236"/>
      <w:bookmarkStart w:id="4805" w:name="_Toc36846600"/>
      <w:bookmarkStart w:id="4806" w:name="_Toc36939253"/>
      <w:bookmarkStart w:id="4807" w:name="_Toc37082233"/>
      <w:r w:rsidRPr="000E4E7F">
        <w:rPr>
          <w:lang w:eastAsia="zh-CN"/>
        </w:rPr>
        <w:t>5.8a.3.4</w:t>
      </w:r>
      <w:r w:rsidRPr="000E4E7F">
        <w:rPr>
          <w:lang w:eastAsia="zh-CN"/>
        </w:rPr>
        <w:tab/>
        <w:t>SC-MRB release</w:t>
      </w:r>
      <w:bookmarkEnd w:id="4800"/>
      <w:bookmarkEnd w:id="4801"/>
      <w:bookmarkEnd w:id="4802"/>
      <w:bookmarkEnd w:id="4803"/>
      <w:bookmarkEnd w:id="4804"/>
      <w:bookmarkEnd w:id="4805"/>
      <w:bookmarkEnd w:id="4806"/>
      <w:bookmarkEnd w:id="4807"/>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4808" w:name="_Toc20487114"/>
      <w:bookmarkStart w:id="4809" w:name="_Toc29342407"/>
      <w:bookmarkStart w:id="4810" w:name="_Toc29343546"/>
      <w:bookmarkStart w:id="4811" w:name="_Toc36566806"/>
      <w:bookmarkStart w:id="4812" w:name="_Toc36810237"/>
      <w:bookmarkStart w:id="4813" w:name="_Toc36846601"/>
      <w:bookmarkStart w:id="4814" w:name="_Toc36939254"/>
      <w:bookmarkStart w:id="4815" w:name="_Toc37082234"/>
      <w:r w:rsidRPr="000E4E7F">
        <w:t>5.9</w:t>
      </w:r>
      <w:r w:rsidRPr="000E4E7F">
        <w:tab/>
        <w:t>RN procedures</w:t>
      </w:r>
      <w:bookmarkEnd w:id="4808"/>
      <w:bookmarkEnd w:id="4809"/>
      <w:bookmarkEnd w:id="4810"/>
      <w:bookmarkEnd w:id="4811"/>
      <w:bookmarkEnd w:id="4812"/>
      <w:bookmarkEnd w:id="4813"/>
      <w:bookmarkEnd w:id="4814"/>
      <w:bookmarkEnd w:id="4815"/>
    </w:p>
    <w:p w14:paraId="3F5038E1" w14:textId="77777777" w:rsidR="009722D5" w:rsidRPr="000E4E7F" w:rsidRDefault="009722D5" w:rsidP="009722D5">
      <w:pPr>
        <w:pStyle w:val="Heading3"/>
      </w:pPr>
      <w:bookmarkStart w:id="4816" w:name="_Toc20487115"/>
      <w:bookmarkStart w:id="4817" w:name="_Toc29342408"/>
      <w:bookmarkStart w:id="4818" w:name="_Toc29343547"/>
      <w:bookmarkStart w:id="4819" w:name="_Toc36566807"/>
      <w:bookmarkStart w:id="4820" w:name="_Toc36810238"/>
      <w:bookmarkStart w:id="4821" w:name="_Toc36846602"/>
      <w:bookmarkStart w:id="4822" w:name="_Toc36939255"/>
      <w:bookmarkStart w:id="4823" w:name="_Toc37082235"/>
      <w:r w:rsidRPr="000E4E7F">
        <w:t>5.9.1</w:t>
      </w:r>
      <w:r w:rsidRPr="000E4E7F">
        <w:tab/>
        <w:t>RN reconfiguration</w:t>
      </w:r>
      <w:bookmarkEnd w:id="4816"/>
      <w:bookmarkEnd w:id="4817"/>
      <w:bookmarkEnd w:id="4818"/>
      <w:bookmarkEnd w:id="4819"/>
      <w:bookmarkEnd w:id="4820"/>
      <w:bookmarkEnd w:id="4821"/>
      <w:bookmarkEnd w:id="4822"/>
      <w:bookmarkEnd w:id="4823"/>
    </w:p>
    <w:p w14:paraId="03A2DF51" w14:textId="77777777" w:rsidR="009722D5" w:rsidRPr="000E4E7F" w:rsidRDefault="009722D5" w:rsidP="009722D5">
      <w:pPr>
        <w:pStyle w:val="Heading4"/>
        <w:ind w:left="0" w:firstLine="0"/>
      </w:pPr>
      <w:bookmarkStart w:id="4824" w:name="_Toc20487116"/>
      <w:bookmarkStart w:id="4825" w:name="_Toc29342409"/>
      <w:bookmarkStart w:id="4826" w:name="_Toc29343548"/>
      <w:bookmarkStart w:id="4827" w:name="_Toc36566808"/>
      <w:bookmarkStart w:id="4828" w:name="_Toc36810239"/>
      <w:bookmarkStart w:id="4829" w:name="_Toc36846603"/>
      <w:bookmarkStart w:id="4830" w:name="_Toc36939256"/>
      <w:bookmarkStart w:id="4831" w:name="_Toc37082236"/>
      <w:r w:rsidRPr="000E4E7F">
        <w:t>5.9.1.1</w:t>
      </w:r>
      <w:r w:rsidRPr="000E4E7F">
        <w:tab/>
        <w:t>General</w:t>
      </w:r>
      <w:bookmarkEnd w:id="4824"/>
      <w:bookmarkEnd w:id="4825"/>
      <w:bookmarkEnd w:id="4826"/>
      <w:bookmarkEnd w:id="4827"/>
      <w:bookmarkEnd w:id="4828"/>
      <w:bookmarkEnd w:id="4829"/>
      <w:bookmarkEnd w:id="4830"/>
      <w:bookmarkEnd w:id="4831"/>
    </w:p>
    <w:bookmarkStart w:id="4832" w:name="_MON_1353619415"/>
    <w:bookmarkStart w:id="4833" w:name="_MON_1344778277"/>
    <w:bookmarkStart w:id="4834" w:name="_MON_1344778294"/>
    <w:bookmarkEnd w:id="4832"/>
    <w:bookmarkEnd w:id="4833"/>
    <w:bookmarkEnd w:id="4834"/>
    <w:bookmarkStart w:id="4835" w:name="_MON_1345692313"/>
    <w:bookmarkEnd w:id="4835"/>
    <w:p w14:paraId="1A5DD628" w14:textId="77777777" w:rsidR="009722D5" w:rsidRPr="000E4E7F" w:rsidRDefault="009722D5" w:rsidP="009722D5">
      <w:pPr>
        <w:pStyle w:val="TH"/>
      </w:pPr>
      <w:r w:rsidRPr="000E4E7F">
        <w:object w:dxaOrig="7574" w:dyaOrig="2714" w14:anchorId="27265AEB">
          <v:shape id="_x0000_i1126" type="#_x0000_t75" style="width:353.25pt;height:129pt" o:ole="">
            <v:imagedata r:id="rId214" o:title=""/>
          </v:shape>
          <o:OLEObject Type="Embed" ProgID="Word.Picture.8" ShapeID="_x0000_i1126" DrawAspect="Content" ObjectID="_1651407038" r:id="rId215"/>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4836" w:name="_Toc20487117"/>
      <w:bookmarkStart w:id="4837" w:name="_Toc29342410"/>
      <w:bookmarkStart w:id="4838" w:name="_Toc29343549"/>
      <w:bookmarkStart w:id="4839" w:name="_Toc36566809"/>
      <w:bookmarkStart w:id="4840" w:name="_Toc36810240"/>
      <w:bookmarkStart w:id="4841" w:name="_Toc36846604"/>
      <w:bookmarkStart w:id="4842" w:name="_Toc36939257"/>
      <w:bookmarkStart w:id="4843" w:name="_Toc37082237"/>
      <w:r w:rsidRPr="000E4E7F">
        <w:t>5.9.1.2</w:t>
      </w:r>
      <w:r w:rsidRPr="000E4E7F">
        <w:tab/>
        <w:t>Initiation</w:t>
      </w:r>
      <w:bookmarkEnd w:id="4836"/>
      <w:bookmarkEnd w:id="4837"/>
      <w:bookmarkEnd w:id="4838"/>
      <w:bookmarkEnd w:id="4839"/>
      <w:bookmarkEnd w:id="4840"/>
      <w:bookmarkEnd w:id="4841"/>
      <w:bookmarkEnd w:id="4842"/>
      <w:bookmarkEnd w:id="4843"/>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4844" w:name="_Toc20487118"/>
      <w:bookmarkStart w:id="4845" w:name="_Toc29342411"/>
      <w:bookmarkStart w:id="4846" w:name="_Toc29343550"/>
      <w:bookmarkStart w:id="4847" w:name="_Toc36566810"/>
      <w:bookmarkStart w:id="4848" w:name="_Toc36810241"/>
      <w:bookmarkStart w:id="4849" w:name="_Toc36846605"/>
      <w:bookmarkStart w:id="4850" w:name="_Toc36939258"/>
      <w:bookmarkStart w:id="4851" w:name="_Toc37082238"/>
      <w:r w:rsidRPr="000E4E7F">
        <w:t>5.9.1.3</w:t>
      </w:r>
      <w:r w:rsidRPr="000E4E7F">
        <w:tab/>
        <w:t xml:space="preserve">Reception of the </w:t>
      </w:r>
      <w:r w:rsidRPr="000E4E7F">
        <w:rPr>
          <w:i/>
        </w:rPr>
        <w:t>RNReconfiguration</w:t>
      </w:r>
      <w:r w:rsidRPr="000E4E7F">
        <w:t xml:space="preserve"> by the RN</w:t>
      </w:r>
      <w:bookmarkEnd w:id="4844"/>
      <w:bookmarkEnd w:id="4845"/>
      <w:bookmarkEnd w:id="4846"/>
      <w:bookmarkEnd w:id="4847"/>
      <w:bookmarkEnd w:id="4848"/>
      <w:bookmarkEnd w:id="4849"/>
      <w:bookmarkEnd w:id="4850"/>
      <w:bookmarkEnd w:id="4851"/>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4852" w:name="_Toc20487119"/>
      <w:bookmarkStart w:id="4853" w:name="_Toc29342412"/>
      <w:bookmarkStart w:id="4854" w:name="_Toc29343551"/>
      <w:bookmarkStart w:id="4855" w:name="_Toc36566811"/>
      <w:bookmarkStart w:id="4856" w:name="_Toc36810242"/>
      <w:bookmarkStart w:id="4857" w:name="_Toc36846606"/>
      <w:bookmarkStart w:id="4858" w:name="_Toc36939259"/>
      <w:bookmarkStart w:id="4859" w:name="_Toc37082239"/>
      <w:r w:rsidRPr="000E4E7F">
        <w:t>5.10</w:t>
      </w:r>
      <w:r w:rsidRPr="000E4E7F">
        <w:tab/>
        <w:t>Sidelink</w:t>
      </w:r>
      <w:bookmarkEnd w:id="4852"/>
      <w:bookmarkEnd w:id="4853"/>
      <w:bookmarkEnd w:id="4854"/>
      <w:bookmarkEnd w:id="4855"/>
      <w:bookmarkEnd w:id="4856"/>
      <w:bookmarkEnd w:id="4857"/>
      <w:bookmarkEnd w:id="4858"/>
      <w:bookmarkEnd w:id="4859"/>
    </w:p>
    <w:p w14:paraId="408B9FCC" w14:textId="77777777" w:rsidR="009722D5" w:rsidRPr="000E4E7F" w:rsidRDefault="009722D5" w:rsidP="009722D5">
      <w:pPr>
        <w:pStyle w:val="Heading3"/>
      </w:pPr>
      <w:bookmarkStart w:id="4860" w:name="_Toc20487120"/>
      <w:bookmarkStart w:id="4861" w:name="_Toc29342413"/>
      <w:bookmarkStart w:id="4862" w:name="_Toc29343552"/>
      <w:bookmarkStart w:id="4863" w:name="_Toc36566812"/>
      <w:bookmarkStart w:id="4864" w:name="_Toc36810243"/>
      <w:bookmarkStart w:id="4865" w:name="_Toc36846607"/>
      <w:bookmarkStart w:id="4866" w:name="_Toc36939260"/>
      <w:bookmarkStart w:id="4867" w:name="_Toc37082240"/>
      <w:r w:rsidRPr="000E4E7F">
        <w:t>5.10.1</w:t>
      </w:r>
      <w:r w:rsidRPr="000E4E7F">
        <w:tab/>
        <w:t>Introduction</w:t>
      </w:r>
      <w:bookmarkEnd w:id="4860"/>
      <w:bookmarkEnd w:id="4861"/>
      <w:bookmarkEnd w:id="4862"/>
      <w:bookmarkEnd w:id="4863"/>
      <w:bookmarkEnd w:id="4864"/>
      <w:bookmarkEnd w:id="4865"/>
      <w:bookmarkEnd w:id="4866"/>
      <w:bookmarkEnd w:id="4867"/>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4868" w:name="_Toc20487121"/>
      <w:bookmarkStart w:id="4869" w:name="_Toc29342414"/>
      <w:bookmarkStart w:id="4870" w:name="_Toc29343553"/>
      <w:bookmarkStart w:id="4871" w:name="_Toc36566813"/>
      <w:bookmarkStart w:id="4872" w:name="_Toc36810244"/>
      <w:bookmarkStart w:id="4873" w:name="_Toc36846608"/>
      <w:bookmarkStart w:id="4874" w:name="_Toc36939261"/>
      <w:bookmarkStart w:id="4875"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868"/>
      <w:bookmarkEnd w:id="4869"/>
      <w:bookmarkEnd w:id="4870"/>
      <w:bookmarkEnd w:id="4871"/>
      <w:bookmarkEnd w:id="4872"/>
      <w:bookmarkEnd w:id="4873"/>
      <w:bookmarkEnd w:id="4874"/>
      <w:bookmarkEnd w:id="4875"/>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4876" w:name="_Toc29342415"/>
      <w:bookmarkStart w:id="4877" w:name="_Toc29343554"/>
      <w:bookmarkStart w:id="4878" w:name="_Toc36566814"/>
      <w:bookmarkStart w:id="4879" w:name="_Toc36810245"/>
      <w:bookmarkStart w:id="4880" w:name="_Toc36846609"/>
      <w:bookmarkStart w:id="4881" w:name="_Toc36939262"/>
      <w:bookmarkStart w:id="4882"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76"/>
      <w:bookmarkEnd w:id="4877"/>
      <w:bookmarkEnd w:id="4878"/>
      <w:bookmarkEnd w:id="4879"/>
      <w:bookmarkEnd w:id="4880"/>
      <w:bookmarkEnd w:id="4881"/>
      <w:bookmarkEnd w:id="4882"/>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4883" w:name="_Toc29342416"/>
      <w:bookmarkStart w:id="4884" w:name="_Toc29343555"/>
      <w:bookmarkStart w:id="4885" w:name="_Toc36566815"/>
      <w:bookmarkStart w:id="4886" w:name="_Toc36810246"/>
      <w:bookmarkStart w:id="4887" w:name="_Toc36846610"/>
      <w:bookmarkStart w:id="4888" w:name="_Toc36939263"/>
      <w:bookmarkStart w:id="4889"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883"/>
      <w:bookmarkEnd w:id="4884"/>
      <w:bookmarkEnd w:id="4885"/>
      <w:bookmarkEnd w:id="4886"/>
      <w:bookmarkEnd w:id="4887"/>
      <w:bookmarkEnd w:id="4888"/>
      <w:bookmarkEnd w:id="4889"/>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4890" w:name="_Toc20487122"/>
      <w:bookmarkStart w:id="4891" w:name="_Toc29342417"/>
      <w:bookmarkStart w:id="4892" w:name="_Toc29343556"/>
      <w:bookmarkStart w:id="4893" w:name="_Toc36566816"/>
      <w:bookmarkStart w:id="4894" w:name="_Toc36810247"/>
      <w:bookmarkStart w:id="4895" w:name="_Toc36846611"/>
      <w:bookmarkStart w:id="4896" w:name="_Toc36939264"/>
      <w:bookmarkStart w:id="4897"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890"/>
      <w:bookmarkEnd w:id="4891"/>
      <w:bookmarkEnd w:id="4892"/>
      <w:bookmarkEnd w:id="4893"/>
      <w:bookmarkEnd w:id="4894"/>
      <w:bookmarkEnd w:id="4895"/>
      <w:bookmarkEnd w:id="4896"/>
      <w:bookmarkEnd w:id="4897"/>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3EAD8BE5"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898" w:name="OLE_LINK176"/>
      <w:bookmarkStart w:id="4899" w:name="OLE_LINK177"/>
      <w:r w:rsidR="00F450A4" w:rsidRPr="000E4E7F">
        <w:t xml:space="preserve">and TS 38.304 [92], </w:t>
      </w:r>
      <w:ins w:id="4900" w:author="CR4270r1 (R2-2004073)" w:date="2020-05-07T16:01:00Z">
        <w:r w:rsidR="00795227">
          <w:t>subclause 8.1</w:t>
        </w:r>
      </w:ins>
      <w:del w:id="4901" w:author="CR4270r1 (R2-2004073)" w:date="2020-05-07T16:01:00Z">
        <w:r w:rsidR="00F450A4" w:rsidRPr="000E4E7F" w:rsidDel="00795227">
          <w:delText>clause x.x</w:delText>
        </w:r>
      </w:del>
      <w:bookmarkEnd w:id="4898"/>
      <w:bookmarkEnd w:id="4899"/>
      <w:r w:rsidRPr="000E4E7F">
        <w:t>; or</w:t>
      </w:r>
    </w:p>
    <w:p w14:paraId="17BE262C" w14:textId="05E9CCCA"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4902" w:author="CR4270r1 (R2-2004073)" w:date="2020-05-07T16:01:00Z">
        <w:r w:rsidR="00795227">
          <w:t>subclause 8.1</w:t>
        </w:r>
      </w:ins>
      <w:del w:id="4903" w:author="CR4270r1 (R2-2004073)" w:date="2020-05-07T16:01:00Z">
        <w:r w:rsidR="00F450A4" w:rsidRPr="000E4E7F" w:rsidDel="00795227">
          <w:delText>clause x.x</w:delText>
        </w:r>
      </w:del>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4904" w:name="_Toc20487123"/>
      <w:bookmarkStart w:id="4905" w:name="_Toc29342418"/>
      <w:bookmarkStart w:id="4906" w:name="_Toc29343557"/>
      <w:bookmarkStart w:id="4907" w:name="_Toc36566817"/>
      <w:bookmarkStart w:id="4908" w:name="_Toc36810248"/>
      <w:bookmarkStart w:id="4909" w:name="_Toc36846612"/>
      <w:bookmarkStart w:id="4910" w:name="_Toc36939265"/>
      <w:bookmarkStart w:id="4911" w:name="_Toc37082245"/>
      <w:r w:rsidRPr="000E4E7F">
        <w:t>5.10.2</w:t>
      </w:r>
      <w:r w:rsidRPr="000E4E7F">
        <w:tab/>
        <w:t>Sidelink UE information</w:t>
      </w:r>
      <w:bookmarkEnd w:id="4904"/>
      <w:bookmarkEnd w:id="4905"/>
      <w:bookmarkEnd w:id="4906"/>
      <w:bookmarkEnd w:id="4907"/>
      <w:bookmarkEnd w:id="4908"/>
      <w:bookmarkEnd w:id="4909"/>
      <w:bookmarkEnd w:id="4910"/>
      <w:bookmarkEnd w:id="4911"/>
    </w:p>
    <w:p w14:paraId="20E0B42E" w14:textId="77777777" w:rsidR="009722D5" w:rsidRPr="000E4E7F" w:rsidRDefault="009722D5" w:rsidP="009722D5">
      <w:pPr>
        <w:pStyle w:val="Heading4"/>
      </w:pPr>
      <w:bookmarkStart w:id="4912" w:name="_Toc20487124"/>
      <w:bookmarkStart w:id="4913" w:name="_Toc29342419"/>
      <w:bookmarkStart w:id="4914" w:name="_Toc29343558"/>
      <w:bookmarkStart w:id="4915" w:name="_Toc36566818"/>
      <w:bookmarkStart w:id="4916" w:name="_Toc36810249"/>
      <w:bookmarkStart w:id="4917" w:name="_Toc36846613"/>
      <w:bookmarkStart w:id="4918" w:name="_Toc36939266"/>
      <w:bookmarkStart w:id="4919" w:name="_Toc37082246"/>
      <w:r w:rsidRPr="000E4E7F">
        <w:t>5.10.2.1</w:t>
      </w:r>
      <w:r w:rsidRPr="000E4E7F">
        <w:tab/>
        <w:t>General</w:t>
      </w:r>
      <w:bookmarkEnd w:id="4912"/>
      <w:bookmarkEnd w:id="4913"/>
      <w:bookmarkEnd w:id="4914"/>
      <w:bookmarkEnd w:id="4915"/>
      <w:bookmarkEnd w:id="4916"/>
      <w:bookmarkEnd w:id="4917"/>
      <w:bookmarkEnd w:id="4918"/>
      <w:bookmarkEnd w:id="4919"/>
    </w:p>
    <w:p w14:paraId="676CFCB6" w14:textId="77777777" w:rsidR="009722D5" w:rsidRPr="000E4E7F" w:rsidRDefault="00AE2643" w:rsidP="009722D5">
      <w:pPr>
        <w:pStyle w:val="TH"/>
      </w:pPr>
      <w:r w:rsidRPr="000E4E7F">
        <w:object w:dxaOrig="6855" w:dyaOrig="2535" w14:anchorId="057AB4E7">
          <v:shape id="_x0000_i1127" type="#_x0000_t75" style="width:315pt;height:120.75pt" o:ole="">
            <v:imagedata r:id="rId216" o:title=""/>
          </v:shape>
          <o:OLEObject Type="Embed" ProgID="Word.Picture.8" ShapeID="_x0000_i1127" DrawAspect="Content" ObjectID="_1651407039" r:id="rId217"/>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4920" w:name="_Toc20487125"/>
      <w:bookmarkStart w:id="4921" w:name="_Toc29342420"/>
      <w:bookmarkStart w:id="4922" w:name="_Toc29343559"/>
      <w:bookmarkStart w:id="4923" w:name="_Toc36566819"/>
      <w:bookmarkStart w:id="4924" w:name="_Toc36810250"/>
      <w:bookmarkStart w:id="4925" w:name="_Toc36846614"/>
      <w:bookmarkStart w:id="4926" w:name="_Toc36939267"/>
      <w:bookmarkStart w:id="4927" w:name="_Toc37082247"/>
      <w:r w:rsidRPr="000E4E7F">
        <w:t>5.10.2.2</w:t>
      </w:r>
      <w:r w:rsidRPr="000E4E7F">
        <w:tab/>
        <w:t>Initiation</w:t>
      </w:r>
      <w:bookmarkEnd w:id="4920"/>
      <w:bookmarkEnd w:id="4921"/>
      <w:bookmarkEnd w:id="4922"/>
      <w:bookmarkEnd w:id="4923"/>
      <w:bookmarkEnd w:id="4924"/>
      <w:bookmarkEnd w:id="4925"/>
      <w:bookmarkEnd w:id="4926"/>
      <w:bookmarkEnd w:id="4927"/>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4928" w:name="_Toc20487126"/>
      <w:bookmarkStart w:id="4929" w:name="_Toc29342421"/>
      <w:bookmarkStart w:id="4930" w:name="_Toc29343560"/>
      <w:bookmarkStart w:id="4931" w:name="_Toc36566820"/>
      <w:bookmarkStart w:id="4932" w:name="_Toc36810251"/>
      <w:bookmarkStart w:id="4933" w:name="_Toc36846615"/>
      <w:bookmarkStart w:id="4934" w:name="_Toc36939268"/>
      <w:bookmarkStart w:id="4935" w:name="_Toc37082248"/>
      <w:r w:rsidRPr="000E4E7F">
        <w:t>5.10.2.3</w:t>
      </w:r>
      <w:r w:rsidRPr="000E4E7F">
        <w:tab/>
        <w:t xml:space="preserve">Actions related to transmission of </w:t>
      </w:r>
      <w:r w:rsidRPr="000E4E7F">
        <w:rPr>
          <w:i/>
        </w:rPr>
        <w:t>SidelinkUEInformation</w:t>
      </w:r>
      <w:r w:rsidRPr="000E4E7F">
        <w:t xml:space="preserve"> message</w:t>
      </w:r>
      <w:bookmarkEnd w:id="4928"/>
      <w:bookmarkEnd w:id="4929"/>
      <w:bookmarkEnd w:id="4930"/>
      <w:bookmarkEnd w:id="4931"/>
      <w:bookmarkEnd w:id="4932"/>
      <w:bookmarkEnd w:id="4933"/>
      <w:bookmarkEnd w:id="4934"/>
      <w:bookmarkEnd w:id="4935"/>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4936" w:name="_Toc20487127"/>
      <w:bookmarkStart w:id="4937" w:name="_Toc29342422"/>
      <w:bookmarkStart w:id="4938" w:name="_Toc29343561"/>
      <w:bookmarkStart w:id="4939" w:name="_Toc36566821"/>
      <w:bookmarkStart w:id="4940" w:name="_Toc36810252"/>
      <w:bookmarkStart w:id="4941" w:name="_Toc36846616"/>
      <w:bookmarkStart w:id="4942" w:name="_Toc36939269"/>
      <w:bookmarkStart w:id="4943" w:name="_Toc37082249"/>
      <w:r w:rsidRPr="000E4E7F">
        <w:t>5.10.3</w:t>
      </w:r>
      <w:r w:rsidRPr="000E4E7F">
        <w:tab/>
      </w:r>
      <w:r w:rsidRPr="000E4E7F">
        <w:rPr>
          <w:lang w:eastAsia="ko-KR"/>
        </w:rPr>
        <w:t>Sidelink</w:t>
      </w:r>
      <w:r w:rsidRPr="000E4E7F">
        <w:t xml:space="preserve"> communication monitoring</w:t>
      </w:r>
      <w:bookmarkEnd w:id="4936"/>
      <w:bookmarkEnd w:id="4937"/>
      <w:bookmarkEnd w:id="4938"/>
      <w:bookmarkEnd w:id="4939"/>
      <w:bookmarkEnd w:id="4940"/>
      <w:bookmarkEnd w:id="4941"/>
      <w:bookmarkEnd w:id="4942"/>
      <w:bookmarkEnd w:id="4943"/>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4944" w:name="_Toc20487128"/>
      <w:bookmarkStart w:id="4945" w:name="_Toc29342423"/>
      <w:bookmarkStart w:id="4946" w:name="_Toc29343562"/>
      <w:bookmarkStart w:id="4947" w:name="_Toc36566822"/>
      <w:bookmarkStart w:id="4948" w:name="_Toc36810253"/>
      <w:bookmarkStart w:id="4949" w:name="_Toc36846617"/>
      <w:bookmarkStart w:id="4950" w:name="_Toc36939270"/>
      <w:bookmarkStart w:id="4951" w:name="_Toc37082250"/>
      <w:r w:rsidRPr="000E4E7F">
        <w:lastRenderedPageBreak/>
        <w:t>5.10.4</w:t>
      </w:r>
      <w:r w:rsidRPr="000E4E7F">
        <w:tab/>
      </w:r>
      <w:r w:rsidRPr="000E4E7F">
        <w:rPr>
          <w:lang w:eastAsia="ko-KR"/>
        </w:rPr>
        <w:t>Sidelink</w:t>
      </w:r>
      <w:r w:rsidRPr="000E4E7F">
        <w:t xml:space="preserve"> communication transmission</w:t>
      </w:r>
      <w:bookmarkEnd w:id="4944"/>
      <w:bookmarkEnd w:id="4945"/>
      <w:bookmarkEnd w:id="4946"/>
      <w:bookmarkEnd w:id="4947"/>
      <w:bookmarkEnd w:id="4948"/>
      <w:bookmarkEnd w:id="4949"/>
      <w:bookmarkEnd w:id="4950"/>
      <w:bookmarkEnd w:id="4951"/>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4952" w:name="_Toc20487129"/>
      <w:bookmarkStart w:id="4953" w:name="_Toc29342424"/>
      <w:bookmarkStart w:id="4954" w:name="_Toc29343563"/>
      <w:bookmarkStart w:id="4955" w:name="_Toc36566823"/>
      <w:bookmarkStart w:id="4956" w:name="_Toc36810254"/>
      <w:bookmarkStart w:id="4957" w:name="_Toc36846618"/>
      <w:bookmarkStart w:id="4958" w:name="_Toc36939271"/>
      <w:bookmarkStart w:id="4959" w:name="_Toc37082251"/>
      <w:r w:rsidRPr="000E4E7F">
        <w:t>5.10.5</w:t>
      </w:r>
      <w:r w:rsidRPr="000E4E7F">
        <w:tab/>
      </w:r>
      <w:r w:rsidRPr="000E4E7F">
        <w:rPr>
          <w:lang w:eastAsia="ko-KR"/>
        </w:rPr>
        <w:t>Sidelink</w:t>
      </w:r>
      <w:r w:rsidRPr="000E4E7F">
        <w:t xml:space="preserve"> discovery monitoring</w:t>
      </w:r>
      <w:bookmarkEnd w:id="4952"/>
      <w:bookmarkEnd w:id="4953"/>
      <w:bookmarkEnd w:id="4954"/>
      <w:bookmarkEnd w:id="4955"/>
      <w:bookmarkEnd w:id="4956"/>
      <w:bookmarkEnd w:id="4957"/>
      <w:bookmarkEnd w:id="4958"/>
      <w:bookmarkEnd w:id="4959"/>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4960" w:name="_Toc20487130"/>
      <w:bookmarkStart w:id="4961" w:name="_Toc29342425"/>
      <w:bookmarkStart w:id="4962" w:name="_Toc29343564"/>
      <w:bookmarkStart w:id="4963" w:name="_Toc36566824"/>
      <w:bookmarkStart w:id="4964" w:name="_Toc36810255"/>
      <w:bookmarkStart w:id="4965" w:name="_Toc36846619"/>
      <w:bookmarkStart w:id="4966" w:name="_Toc36939272"/>
      <w:bookmarkStart w:id="4967" w:name="_Toc37082252"/>
      <w:r w:rsidRPr="000E4E7F">
        <w:t>5.10.6</w:t>
      </w:r>
      <w:r w:rsidRPr="000E4E7F">
        <w:tab/>
      </w:r>
      <w:r w:rsidRPr="000E4E7F">
        <w:rPr>
          <w:lang w:eastAsia="ko-KR"/>
        </w:rPr>
        <w:t>Sidelink</w:t>
      </w:r>
      <w:r w:rsidRPr="000E4E7F">
        <w:t xml:space="preserve"> discovery announcement</w:t>
      </w:r>
      <w:bookmarkEnd w:id="4960"/>
      <w:bookmarkEnd w:id="4961"/>
      <w:bookmarkEnd w:id="4962"/>
      <w:bookmarkEnd w:id="4963"/>
      <w:bookmarkEnd w:id="4964"/>
      <w:bookmarkEnd w:id="4965"/>
      <w:bookmarkEnd w:id="4966"/>
      <w:bookmarkEnd w:id="4967"/>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968" w:name="_Toc20487131"/>
      <w:bookmarkStart w:id="4969" w:name="_Toc29342426"/>
      <w:bookmarkStart w:id="4970" w:name="_Toc29343565"/>
      <w:bookmarkStart w:id="4971" w:name="_Toc36566825"/>
      <w:bookmarkStart w:id="4972" w:name="_Toc36810256"/>
      <w:bookmarkStart w:id="4973" w:name="_Toc36846620"/>
      <w:bookmarkStart w:id="4974" w:name="_Toc36939273"/>
      <w:bookmarkStart w:id="4975" w:name="_Toc37082253"/>
      <w:r w:rsidRPr="000E4E7F">
        <w:t>5.10.6a</w:t>
      </w:r>
      <w:r w:rsidRPr="000E4E7F">
        <w:tab/>
      </w:r>
      <w:r w:rsidRPr="000E4E7F">
        <w:rPr>
          <w:lang w:eastAsia="ko-KR"/>
        </w:rPr>
        <w:t>Sidelink</w:t>
      </w:r>
      <w:r w:rsidRPr="000E4E7F">
        <w:t xml:space="preserve"> discovery announcement pool selection</w:t>
      </w:r>
      <w:bookmarkEnd w:id="4968"/>
      <w:bookmarkEnd w:id="4969"/>
      <w:bookmarkEnd w:id="4970"/>
      <w:bookmarkEnd w:id="4971"/>
      <w:bookmarkEnd w:id="4972"/>
      <w:bookmarkEnd w:id="4973"/>
      <w:bookmarkEnd w:id="4974"/>
      <w:bookmarkEnd w:id="4975"/>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976" w:name="_Toc20487132"/>
      <w:bookmarkStart w:id="4977" w:name="_Toc29342427"/>
      <w:bookmarkStart w:id="4978" w:name="_Toc29343566"/>
      <w:bookmarkStart w:id="4979" w:name="_Toc36566826"/>
      <w:bookmarkStart w:id="4980" w:name="_Toc36810257"/>
      <w:bookmarkStart w:id="4981" w:name="_Toc36846621"/>
      <w:bookmarkStart w:id="4982" w:name="_Toc36939274"/>
      <w:bookmarkStart w:id="4983" w:name="_Toc37082254"/>
      <w:r w:rsidRPr="000E4E7F">
        <w:t>5.10.6b</w:t>
      </w:r>
      <w:r w:rsidRPr="000E4E7F">
        <w:tab/>
      </w:r>
      <w:r w:rsidRPr="000E4E7F">
        <w:rPr>
          <w:lang w:eastAsia="ko-KR"/>
        </w:rPr>
        <w:t>Sidelink</w:t>
      </w:r>
      <w:r w:rsidRPr="000E4E7F">
        <w:t xml:space="preserve"> discovery announcement reference carrier selection</w:t>
      </w:r>
      <w:bookmarkEnd w:id="4976"/>
      <w:bookmarkEnd w:id="4977"/>
      <w:bookmarkEnd w:id="4978"/>
      <w:bookmarkEnd w:id="4979"/>
      <w:bookmarkEnd w:id="4980"/>
      <w:bookmarkEnd w:id="4981"/>
      <w:bookmarkEnd w:id="4982"/>
      <w:bookmarkEnd w:id="4983"/>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984" w:name="_Toc20487133"/>
      <w:bookmarkStart w:id="4985" w:name="_Toc29342428"/>
      <w:bookmarkStart w:id="4986" w:name="_Toc29343567"/>
      <w:bookmarkStart w:id="4987" w:name="_Toc36566827"/>
      <w:bookmarkStart w:id="4988" w:name="_Toc36810258"/>
      <w:bookmarkStart w:id="4989" w:name="_Toc36846622"/>
      <w:bookmarkStart w:id="4990" w:name="_Toc36939275"/>
      <w:bookmarkStart w:id="4991"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984"/>
      <w:bookmarkEnd w:id="4985"/>
      <w:bookmarkEnd w:id="4986"/>
      <w:bookmarkEnd w:id="4987"/>
      <w:bookmarkEnd w:id="4988"/>
      <w:bookmarkEnd w:id="4989"/>
      <w:bookmarkEnd w:id="4990"/>
      <w:bookmarkEnd w:id="4991"/>
    </w:p>
    <w:p w14:paraId="3FFD3BCE" w14:textId="77777777" w:rsidR="009722D5" w:rsidRPr="000E4E7F" w:rsidRDefault="009722D5" w:rsidP="009722D5">
      <w:pPr>
        <w:pStyle w:val="Heading4"/>
      </w:pPr>
      <w:bookmarkStart w:id="4992" w:name="_Toc20487134"/>
      <w:bookmarkStart w:id="4993" w:name="_Toc29342429"/>
      <w:bookmarkStart w:id="4994" w:name="_Toc29343568"/>
      <w:bookmarkStart w:id="4995" w:name="_Toc36566828"/>
      <w:bookmarkStart w:id="4996" w:name="_Toc36810259"/>
      <w:bookmarkStart w:id="4997" w:name="_Toc36846623"/>
      <w:bookmarkStart w:id="4998" w:name="_Toc36939276"/>
      <w:bookmarkStart w:id="4999" w:name="_Toc37082256"/>
      <w:r w:rsidRPr="000E4E7F">
        <w:t>5.10.7.1</w:t>
      </w:r>
      <w:r w:rsidRPr="000E4E7F">
        <w:tab/>
        <w:t>General</w:t>
      </w:r>
      <w:bookmarkEnd w:id="4992"/>
      <w:bookmarkEnd w:id="4993"/>
      <w:bookmarkEnd w:id="4994"/>
      <w:bookmarkEnd w:id="4995"/>
      <w:bookmarkEnd w:id="4996"/>
      <w:bookmarkEnd w:id="4997"/>
      <w:bookmarkEnd w:id="4998"/>
      <w:bookmarkEnd w:id="4999"/>
    </w:p>
    <w:p w14:paraId="70EC23B3" w14:textId="77777777" w:rsidR="009722D5" w:rsidRPr="000E4E7F" w:rsidRDefault="00AE2643" w:rsidP="009722D5">
      <w:pPr>
        <w:pStyle w:val="TH"/>
      </w:pPr>
      <w:r w:rsidRPr="000E4E7F">
        <w:object w:dxaOrig="5768" w:dyaOrig="2545" w14:anchorId="4F7AB8FD">
          <v:shape id="_x0000_i1128" type="#_x0000_t75" style="width:261pt;height:118.5pt" o:ole="">
            <v:imagedata r:id="rId218" o:title=""/>
          </v:shape>
          <o:OLEObject Type="Embed" ProgID="Word.Picture.8" ShapeID="_x0000_i1128" DrawAspect="Content" ObjectID="_1651407040" r:id="rId219"/>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5000" w:name="_MON_1555417015"/>
    <w:bookmarkEnd w:id="5000"/>
    <w:p w14:paraId="7F098092" w14:textId="77777777" w:rsidR="009722D5" w:rsidRPr="000E4E7F" w:rsidRDefault="001A34FC" w:rsidP="009722D5">
      <w:pPr>
        <w:pStyle w:val="TH"/>
      </w:pPr>
      <w:r w:rsidRPr="000E4E7F">
        <w:object w:dxaOrig="5768" w:dyaOrig="2545" w14:anchorId="3217AF28">
          <v:shape id="_x0000_i1129" type="#_x0000_t75" style="width:261pt;height:118.5pt" o:ole="">
            <v:imagedata r:id="rId220" o:title=""/>
          </v:shape>
          <o:OLEObject Type="Embed" ProgID="Word.Picture.8" ShapeID="_x0000_i1129" DrawAspect="Content" ObjectID="_1651407041" r:id="rId221"/>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11.25pt;height:118.5pt" o:ole="">
            <v:imagedata r:id="rId222" o:title=""/>
          </v:shape>
          <o:OLEObject Type="Embed" ProgID="Word.Picture.8" ShapeID="_x0000_i1130" DrawAspect="Content" ObjectID="_1651407042" r:id="rId223"/>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5001"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5001"/>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5002" w:name="_Toc20487135"/>
      <w:bookmarkStart w:id="5003" w:name="_Toc29342430"/>
      <w:bookmarkStart w:id="5004" w:name="_Toc29343569"/>
      <w:bookmarkStart w:id="5005" w:name="_Toc36566829"/>
      <w:bookmarkStart w:id="5006" w:name="_Toc36810260"/>
      <w:bookmarkStart w:id="5007" w:name="_Toc36846624"/>
      <w:bookmarkStart w:id="5008" w:name="_Toc36939277"/>
      <w:bookmarkStart w:id="5009" w:name="_Toc37082257"/>
      <w:r w:rsidRPr="000E4E7F">
        <w:lastRenderedPageBreak/>
        <w:t>5.10.7.2</w:t>
      </w:r>
      <w:r w:rsidRPr="000E4E7F">
        <w:tab/>
        <w:t>Initiation</w:t>
      </w:r>
      <w:bookmarkEnd w:id="5002"/>
      <w:bookmarkEnd w:id="5003"/>
      <w:bookmarkEnd w:id="5004"/>
      <w:bookmarkEnd w:id="5005"/>
      <w:bookmarkEnd w:id="5006"/>
      <w:bookmarkEnd w:id="5007"/>
      <w:bookmarkEnd w:id="5008"/>
      <w:bookmarkEnd w:id="5009"/>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5010" w:name="OLE_LINK145"/>
      <w:r w:rsidR="009722D5" w:rsidRPr="000E4E7F">
        <w:t xml:space="preserve"> </w:t>
      </w:r>
      <w:r w:rsidR="009722D5" w:rsidRPr="000E4E7F">
        <w:rPr>
          <w:i/>
        </w:rPr>
        <w:t>syncTxThreshOoC</w:t>
      </w:r>
      <w:bookmarkEnd w:id="5010"/>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5011" w:name="_Toc20487136"/>
      <w:bookmarkStart w:id="5012" w:name="_Toc29342431"/>
      <w:bookmarkStart w:id="5013" w:name="_Toc29343570"/>
      <w:bookmarkStart w:id="5014" w:name="_Toc36566830"/>
      <w:bookmarkStart w:id="5015" w:name="_Toc36810261"/>
      <w:bookmarkStart w:id="5016" w:name="_Toc36846625"/>
      <w:bookmarkStart w:id="5017" w:name="_Toc36939278"/>
      <w:bookmarkStart w:id="5018" w:name="_Toc37082258"/>
      <w:r w:rsidRPr="000E4E7F">
        <w:t>5.10.7.3</w:t>
      </w:r>
      <w:r w:rsidRPr="000E4E7F">
        <w:tab/>
        <w:t>Transmission of SLSS</w:t>
      </w:r>
      <w:bookmarkEnd w:id="5011"/>
      <w:bookmarkEnd w:id="5012"/>
      <w:bookmarkEnd w:id="5013"/>
      <w:bookmarkEnd w:id="5014"/>
      <w:bookmarkEnd w:id="5015"/>
      <w:bookmarkEnd w:id="5016"/>
      <w:bookmarkEnd w:id="5017"/>
      <w:bookmarkEnd w:id="5018"/>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5019" w:name="OLE_LINK316"/>
      <w:bookmarkStart w:id="5020" w:name="OLE_LINK317"/>
      <w:r w:rsidRPr="000E4E7F">
        <w:t xml:space="preserve">triggered by </w:t>
      </w:r>
      <w:bookmarkStart w:id="5021" w:name="OLE_LINK314"/>
      <w:bookmarkStart w:id="5022" w:name="OLE_LINK315"/>
      <w:r w:rsidRPr="000E4E7F">
        <w:rPr>
          <w:lang w:eastAsia="zh-CN"/>
        </w:rPr>
        <w:t>V2X sidelink communication</w:t>
      </w:r>
      <w:bookmarkEnd w:id="5019"/>
      <w:bookmarkEnd w:id="5020"/>
      <w:bookmarkEnd w:id="5021"/>
      <w:bookmarkEnd w:id="5022"/>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5023" w:name="OLE_LINK260"/>
      <w:bookmarkStart w:id="5024"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5025" w:name="OLE_LINK132"/>
      <w:bookmarkStart w:id="5026" w:name="OLE_LINK135"/>
      <w:r w:rsidRPr="000E4E7F">
        <w:rPr>
          <w:lang w:eastAsia="zh-CN"/>
        </w:rPr>
        <w:t>3</w:t>
      </w:r>
      <w:r w:rsidRPr="000E4E7F">
        <w:t>&gt;</w:t>
      </w:r>
      <w:r w:rsidRPr="000E4E7F">
        <w:tab/>
        <w:t xml:space="preserve">select SLSSID </w:t>
      </w:r>
      <w:r w:rsidRPr="000E4E7F">
        <w:rPr>
          <w:lang w:eastAsia="zh-CN"/>
        </w:rPr>
        <w:t>0</w:t>
      </w:r>
      <w:r w:rsidRPr="000E4E7F">
        <w:t>;</w:t>
      </w:r>
    </w:p>
    <w:bookmarkEnd w:id="5025"/>
    <w:bookmarkEnd w:id="5026"/>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023"/>
    <w:bookmarkEnd w:id="5024"/>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5027" w:name="_Toc20487137"/>
      <w:bookmarkStart w:id="5028" w:name="_Toc29342432"/>
      <w:bookmarkStart w:id="5029" w:name="_Toc29343571"/>
      <w:bookmarkStart w:id="5030" w:name="_Toc36566831"/>
      <w:bookmarkStart w:id="5031" w:name="_Toc36810262"/>
      <w:bookmarkStart w:id="5032" w:name="_Toc36846626"/>
      <w:bookmarkStart w:id="5033" w:name="_Toc36939279"/>
      <w:bookmarkStart w:id="5034"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027"/>
      <w:bookmarkEnd w:id="5028"/>
      <w:bookmarkEnd w:id="5029"/>
      <w:bookmarkEnd w:id="5030"/>
      <w:bookmarkEnd w:id="5031"/>
      <w:bookmarkEnd w:id="5032"/>
      <w:bookmarkEnd w:id="5033"/>
      <w:bookmarkEnd w:id="5034"/>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5035" w:name="_Toc20487138"/>
      <w:bookmarkStart w:id="5036" w:name="_Toc29342433"/>
      <w:bookmarkStart w:id="5037" w:name="_Toc29343572"/>
      <w:bookmarkStart w:id="5038" w:name="_Toc36566832"/>
      <w:bookmarkStart w:id="5039" w:name="_Toc36810263"/>
      <w:bookmarkStart w:id="5040" w:name="_Toc36846627"/>
      <w:bookmarkStart w:id="5041" w:name="_Toc36939280"/>
      <w:bookmarkStart w:id="5042" w:name="_Toc37082260"/>
      <w:r w:rsidRPr="000E4E7F">
        <w:t>5.10.7.5</w:t>
      </w:r>
      <w:r w:rsidRPr="000E4E7F">
        <w:tab/>
        <w:t>Void</w:t>
      </w:r>
      <w:bookmarkEnd w:id="5035"/>
      <w:bookmarkEnd w:id="5036"/>
      <w:bookmarkEnd w:id="5037"/>
      <w:bookmarkEnd w:id="5038"/>
      <w:bookmarkEnd w:id="5039"/>
      <w:bookmarkEnd w:id="5040"/>
      <w:bookmarkEnd w:id="5041"/>
      <w:bookmarkEnd w:id="5042"/>
    </w:p>
    <w:p w14:paraId="3F26A525" w14:textId="77777777" w:rsidR="009722D5" w:rsidRPr="000E4E7F" w:rsidRDefault="009722D5" w:rsidP="009722D5">
      <w:pPr>
        <w:pStyle w:val="Heading3"/>
        <w:rPr>
          <w:rFonts w:eastAsia="SimSun"/>
          <w:lang w:eastAsia="zh-CN"/>
        </w:rPr>
      </w:pPr>
      <w:bookmarkStart w:id="5043" w:name="_Toc20487139"/>
      <w:bookmarkStart w:id="5044" w:name="_Toc29342434"/>
      <w:bookmarkStart w:id="5045" w:name="_Toc29343573"/>
      <w:bookmarkStart w:id="5046" w:name="_Toc36566833"/>
      <w:bookmarkStart w:id="5047" w:name="_Toc36810264"/>
      <w:bookmarkStart w:id="5048" w:name="_Toc36846628"/>
      <w:bookmarkStart w:id="5049" w:name="_Toc36939281"/>
      <w:bookmarkStart w:id="5050"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043"/>
      <w:bookmarkEnd w:id="5044"/>
      <w:bookmarkEnd w:id="5045"/>
      <w:bookmarkEnd w:id="5046"/>
      <w:bookmarkEnd w:id="5047"/>
      <w:bookmarkEnd w:id="5048"/>
      <w:bookmarkEnd w:id="5049"/>
      <w:bookmarkEnd w:id="5050"/>
    </w:p>
    <w:p w14:paraId="489A5681" w14:textId="77777777" w:rsidR="009722D5" w:rsidRPr="000E4E7F" w:rsidRDefault="009722D5" w:rsidP="009722D5">
      <w:pPr>
        <w:pStyle w:val="Heading4"/>
      </w:pPr>
      <w:bookmarkStart w:id="5051" w:name="_Toc20487140"/>
      <w:bookmarkStart w:id="5052" w:name="_Toc29342435"/>
      <w:bookmarkStart w:id="5053" w:name="_Toc29343574"/>
      <w:bookmarkStart w:id="5054" w:name="_Toc36566834"/>
      <w:bookmarkStart w:id="5055" w:name="_Toc36810265"/>
      <w:bookmarkStart w:id="5056" w:name="_Toc36846629"/>
      <w:bookmarkStart w:id="5057" w:name="_Toc36939282"/>
      <w:bookmarkStart w:id="5058" w:name="_Toc37082262"/>
      <w:r w:rsidRPr="000E4E7F">
        <w:t>5.10.8.1</w:t>
      </w:r>
      <w:r w:rsidRPr="000E4E7F">
        <w:tab/>
        <w:t>General</w:t>
      </w:r>
      <w:bookmarkEnd w:id="5051"/>
      <w:bookmarkEnd w:id="5052"/>
      <w:bookmarkEnd w:id="5053"/>
      <w:bookmarkEnd w:id="5054"/>
      <w:bookmarkEnd w:id="5055"/>
      <w:bookmarkEnd w:id="5056"/>
      <w:bookmarkEnd w:id="5057"/>
      <w:bookmarkEnd w:id="5058"/>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5059" w:name="_Toc20487141"/>
      <w:bookmarkStart w:id="5060" w:name="_Toc29342436"/>
      <w:bookmarkStart w:id="5061" w:name="_Toc29343575"/>
      <w:bookmarkStart w:id="5062" w:name="_Toc36566835"/>
      <w:bookmarkStart w:id="5063" w:name="_Toc36810266"/>
      <w:bookmarkStart w:id="5064" w:name="_Toc36846630"/>
      <w:bookmarkStart w:id="5065" w:name="_Toc36939283"/>
      <w:bookmarkStart w:id="5066" w:name="_Toc37082263"/>
      <w:r w:rsidRPr="000E4E7F">
        <w:t>5.10.8.2</w:t>
      </w:r>
      <w:r w:rsidRPr="000E4E7F">
        <w:tab/>
        <w:t>Selection and reselection of synchronisation reference</w:t>
      </w:r>
      <w:bookmarkEnd w:id="5059"/>
      <w:bookmarkEnd w:id="5060"/>
      <w:bookmarkEnd w:id="5061"/>
      <w:bookmarkEnd w:id="5062"/>
      <w:bookmarkEnd w:id="5063"/>
      <w:bookmarkEnd w:id="5064"/>
      <w:bookmarkEnd w:id="5065"/>
      <w:bookmarkEnd w:id="5066"/>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5067" w:name="_Toc20487142"/>
      <w:bookmarkStart w:id="5068" w:name="_Toc29342437"/>
      <w:bookmarkStart w:id="5069" w:name="_Toc29343576"/>
      <w:bookmarkStart w:id="5070" w:name="_Toc36566836"/>
      <w:bookmarkStart w:id="5071" w:name="_Toc36810267"/>
      <w:bookmarkStart w:id="5072" w:name="_Toc36846631"/>
      <w:bookmarkStart w:id="5073" w:name="_Toc36939284"/>
      <w:bookmarkStart w:id="5074"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067"/>
      <w:bookmarkEnd w:id="5068"/>
      <w:bookmarkEnd w:id="5069"/>
      <w:bookmarkEnd w:id="5070"/>
      <w:bookmarkEnd w:id="5071"/>
      <w:bookmarkEnd w:id="5072"/>
      <w:bookmarkEnd w:id="5073"/>
      <w:bookmarkEnd w:id="5074"/>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5075" w:name="_Toc20487143"/>
      <w:bookmarkStart w:id="5076" w:name="_Toc29342438"/>
      <w:bookmarkStart w:id="5077" w:name="_Toc29343577"/>
      <w:bookmarkStart w:id="5078" w:name="_Toc36566837"/>
      <w:bookmarkStart w:id="5079" w:name="_Toc36810268"/>
      <w:bookmarkStart w:id="5080" w:name="_Toc36846632"/>
      <w:bookmarkStart w:id="5081" w:name="_Toc36939285"/>
      <w:bookmarkStart w:id="5082" w:name="_Toc37082265"/>
      <w:r w:rsidRPr="000E4E7F">
        <w:rPr>
          <w:rFonts w:eastAsia="SimSun"/>
          <w:lang w:eastAsia="zh-CN"/>
        </w:rPr>
        <w:t>5.10.9</w:t>
      </w:r>
      <w:r w:rsidRPr="000E4E7F">
        <w:rPr>
          <w:rFonts w:eastAsia="SimSun"/>
          <w:lang w:eastAsia="zh-CN"/>
        </w:rPr>
        <w:tab/>
        <w:t>Sidelink common control information</w:t>
      </w:r>
      <w:bookmarkEnd w:id="5075"/>
      <w:bookmarkEnd w:id="5076"/>
      <w:bookmarkEnd w:id="5077"/>
      <w:bookmarkEnd w:id="5078"/>
      <w:bookmarkEnd w:id="5079"/>
      <w:bookmarkEnd w:id="5080"/>
      <w:bookmarkEnd w:id="5081"/>
      <w:bookmarkEnd w:id="5082"/>
    </w:p>
    <w:p w14:paraId="65F00B05" w14:textId="77777777" w:rsidR="009722D5" w:rsidRPr="000E4E7F" w:rsidRDefault="009722D5" w:rsidP="009722D5">
      <w:pPr>
        <w:pStyle w:val="Heading4"/>
      </w:pPr>
      <w:bookmarkStart w:id="5083" w:name="_Toc20487144"/>
      <w:bookmarkStart w:id="5084" w:name="_Toc29342439"/>
      <w:bookmarkStart w:id="5085" w:name="_Toc29343578"/>
      <w:bookmarkStart w:id="5086" w:name="_Toc36566838"/>
      <w:bookmarkStart w:id="5087" w:name="_Toc36810269"/>
      <w:bookmarkStart w:id="5088" w:name="_Toc36846633"/>
      <w:bookmarkStart w:id="5089" w:name="_Toc36939286"/>
      <w:bookmarkStart w:id="5090" w:name="_Toc37082266"/>
      <w:r w:rsidRPr="000E4E7F">
        <w:t>5.10.9.1</w:t>
      </w:r>
      <w:r w:rsidRPr="000E4E7F">
        <w:tab/>
        <w:t>General</w:t>
      </w:r>
      <w:bookmarkEnd w:id="5083"/>
      <w:bookmarkEnd w:id="5084"/>
      <w:bookmarkEnd w:id="5085"/>
      <w:bookmarkEnd w:id="5086"/>
      <w:bookmarkEnd w:id="5087"/>
      <w:bookmarkEnd w:id="5088"/>
      <w:bookmarkEnd w:id="5089"/>
      <w:bookmarkEnd w:id="5090"/>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5091" w:name="_Toc20487145"/>
      <w:bookmarkStart w:id="5092" w:name="_Toc29342440"/>
      <w:bookmarkStart w:id="5093" w:name="_Toc29343579"/>
      <w:bookmarkStart w:id="5094" w:name="_Toc36566839"/>
      <w:bookmarkStart w:id="5095" w:name="_Toc36810270"/>
      <w:bookmarkStart w:id="5096" w:name="_Toc36846634"/>
      <w:bookmarkStart w:id="5097" w:name="_Toc36939287"/>
      <w:bookmarkStart w:id="5098"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091"/>
      <w:bookmarkEnd w:id="5092"/>
      <w:bookmarkEnd w:id="5093"/>
      <w:bookmarkEnd w:id="5094"/>
      <w:bookmarkEnd w:id="5095"/>
      <w:bookmarkEnd w:id="5096"/>
      <w:bookmarkEnd w:id="5097"/>
      <w:bookmarkEnd w:id="5098"/>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5099" w:name="_Toc20487146"/>
      <w:bookmarkStart w:id="5100" w:name="_Toc29342441"/>
      <w:bookmarkStart w:id="5101" w:name="_Toc29343580"/>
      <w:bookmarkStart w:id="5102" w:name="_Toc36566840"/>
      <w:bookmarkStart w:id="5103" w:name="_Toc36810271"/>
      <w:bookmarkStart w:id="5104" w:name="_Toc36846635"/>
      <w:bookmarkStart w:id="5105" w:name="_Toc36939288"/>
      <w:bookmarkStart w:id="5106"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099"/>
      <w:bookmarkEnd w:id="5100"/>
      <w:bookmarkEnd w:id="5101"/>
      <w:bookmarkEnd w:id="5102"/>
      <w:bookmarkEnd w:id="5103"/>
      <w:bookmarkEnd w:id="5104"/>
      <w:bookmarkEnd w:id="5105"/>
      <w:bookmarkEnd w:id="5106"/>
    </w:p>
    <w:p w14:paraId="0883A383" w14:textId="77777777" w:rsidR="009722D5" w:rsidRPr="000E4E7F" w:rsidRDefault="009722D5" w:rsidP="009722D5">
      <w:pPr>
        <w:pStyle w:val="Heading4"/>
      </w:pPr>
      <w:bookmarkStart w:id="5107" w:name="_Toc20487147"/>
      <w:bookmarkStart w:id="5108" w:name="_Toc29342442"/>
      <w:bookmarkStart w:id="5109" w:name="_Toc29343581"/>
      <w:bookmarkStart w:id="5110" w:name="_Toc36566841"/>
      <w:bookmarkStart w:id="5111" w:name="_Toc36810272"/>
      <w:bookmarkStart w:id="5112" w:name="_Toc36846636"/>
      <w:bookmarkStart w:id="5113" w:name="_Toc36939289"/>
      <w:bookmarkStart w:id="5114" w:name="_Toc37082269"/>
      <w:r w:rsidRPr="000E4E7F">
        <w:t>5.10.10.1</w:t>
      </w:r>
      <w:r w:rsidRPr="000E4E7F">
        <w:tab/>
        <w:t>General</w:t>
      </w:r>
      <w:bookmarkEnd w:id="5107"/>
      <w:bookmarkEnd w:id="5108"/>
      <w:bookmarkEnd w:id="5109"/>
      <w:bookmarkEnd w:id="5110"/>
      <w:bookmarkEnd w:id="5111"/>
      <w:bookmarkEnd w:id="5112"/>
      <w:bookmarkEnd w:id="5113"/>
      <w:bookmarkEnd w:id="5114"/>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5115" w:name="_Toc20487148"/>
      <w:bookmarkStart w:id="5116" w:name="_Toc29342443"/>
      <w:bookmarkStart w:id="5117" w:name="_Toc29343582"/>
      <w:bookmarkStart w:id="5118" w:name="_Toc36566842"/>
      <w:bookmarkStart w:id="5119" w:name="_Toc36810273"/>
      <w:bookmarkStart w:id="5120" w:name="_Toc36846637"/>
      <w:bookmarkStart w:id="5121" w:name="_Toc36939290"/>
      <w:bookmarkStart w:id="5122" w:name="_Toc37082270"/>
      <w:r w:rsidRPr="000E4E7F">
        <w:lastRenderedPageBreak/>
        <w:t>5.10.10.2</w:t>
      </w:r>
      <w:r w:rsidRPr="000E4E7F">
        <w:tab/>
        <w:t>AS-conditions for relay related sidelink communication transmission by sidelink relay UE</w:t>
      </w:r>
      <w:bookmarkEnd w:id="5115"/>
      <w:bookmarkEnd w:id="5116"/>
      <w:bookmarkEnd w:id="5117"/>
      <w:bookmarkEnd w:id="5118"/>
      <w:bookmarkEnd w:id="5119"/>
      <w:bookmarkEnd w:id="5120"/>
      <w:bookmarkEnd w:id="5121"/>
      <w:bookmarkEnd w:id="5122"/>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5123" w:name="_Toc20487149"/>
      <w:bookmarkStart w:id="5124" w:name="_Toc29342444"/>
      <w:bookmarkStart w:id="5125" w:name="_Toc29343583"/>
      <w:bookmarkStart w:id="5126" w:name="_Toc36566843"/>
      <w:bookmarkStart w:id="5127" w:name="_Toc36810274"/>
      <w:bookmarkStart w:id="5128" w:name="_Toc36846638"/>
      <w:bookmarkStart w:id="5129" w:name="_Toc36939291"/>
      <w:bookmarkStart w:id="5130" w:name="_Toc37082271"/>
      <w:r w:rsidRPr="000E4E7F">
        <w:t>5.10.10.3</w:t>
      </w:r>
      <w:r w:rsidRPr="000E4E7F">
        <w:tab/>
        <w:t>AS-conditions for relay PS related sidelink discovery transmission by sidelink relay UE</w:t>
      </w:r>
      <w:bookmarkEnd w:id="5123"/>
      <w:bookmarkEnd w:id="5124"/>
      <w:bookmarkEnd w:id="5125"/>
      <w:bookmarkEnd w:id="5126"/>
      <w:bookmarkEnd w:id="5127"/>
      <w:bookmarkEnd w:id="5128"/>
      <w:bookmarkEnd w:id="5129"/>
      <w:bookmarkEnd w:id="5130"/>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5131" w:name="_Toc20487150"/>
      <w:bookmarkStart w:id="5132" w:name="_Toc29342445"/>
      <w:bookmarkStart w:id="5133" w:name="_Toc29343584"/>
      <w:bookmarkStart w:id="5134" w:name="_Toc36566844"/>
      <w:bookmarkStart w:id="5135" w:name="_Toc36810275"/>
      <w:bookmarkStart w:id="5136" w:name="_Toc36846639"/>
      <w:bookmarkStart w:id="5137" w:name="_Toc36939292"/>
      <w:bookmarkStart w:id="5138" w:name="_Toc37082272"/>
      <w:r w:rsidRPr="000E4E7F">
        <w:t>5.10.10.4</w:t>
      </w:r>
      <w:r w:rsidRPr="000E4E7F">
        <w:tab/>
        <w:t>Sidelink relay UE threshold conditions</w:t>
      </w:r>
      <w:bookmarkEnd w:id="5131"/>
      <w:bookmarkEnd w:id="5132"/>
      <w:bookmarkEnd w:id="5133"/>
      <w:bookmarkEnd w:id="5134"/>
      <w:bookmarkEnd w:id="5135"/>
      <w:bookmarkEnd w:id="5136"/>
      <w:bookmarkEnd w:id="5137"/>
      <w:bookmarkEnd w:id="5138"/>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5139" w:name="_Toc20487151"/>
      <w:bookmarkStart w:id="5140" w:name="_Toc29342446"/>
      <w:bookmarkStart w:id="5141" w:name="_Toc29343585"/>
      <w:bookmarkStart w:id="5142" w:name="_Toc36566845"/>
      <w:bookmarkStart w:id="5143" w:name="_Toc36810276"/>
      <w:bookmarkStart w:id="5144" w:name="_Toc36846640"/>
      <w:bookmarkStart w:id="5145" w:name="_Toc36939293"/>
      <w:bookmarkStart w:id="5146"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139"/>
      <w:bookmarkEnd w:id="5140"/>
      <w:bookmarkEnd w:id="5141"/>
      <w:bookmarkEnd w:id="5142"/>
      <w:bookmarkEnd w:id="5143"/>
      <w:bookmarkEnd w:id="5144"/>
      <w:bookmarkEnd w:id="5145"/>
      <w:bookmarkEnd w:id="5146"/>
    </w:p>
    <w:p w14:paraId="4E2FCFD0" w14:textId="77777777" w:rsidR="009722D5" w:rsidRPr="000E4E7F" w:rsidRDefault="009722D5" w:rsidP="009722D5">
      <w:pPr>
        <w:pStyle w:val="Heading4"/>
      </w:pPr>
      <w:bookmarkStart w:id="5147" w:name="_Toc20487152"/>
      <w:bookmarkStart w:id="5148" w:name="_Toc29342447"/>
      <w:bookmarkStart w:id="5149" w:name="_Toc29343586"/>
      <w:bookmarkStart w:id="5150" w:name="_Toc36566846"/>
      <w:bookmarkStart w:id="5151" w:name="_Toc36810277"/>
      <w:bookmarkStart w:id="5152" w:name="_Toc36846641"/>
      <w:bookmarkStart w:id="5153" w:name="_Toc36939294"/>
      <w:bookmarkStart w:id="5154" w:name="_Toc37082274"/>
      <w:r w:rsidRPr="000E4E7F">
        <w:t>5.10.11.1</w:t>
      </w:r>
      <w:r w:rsidRPr="000E4E7F">
        <w:tab/>
        <w:t>General</w:t>
      </w:r>
      <w:bookmarkEnd w:id="5147"/>
      <w:bookmarkEnd w:id="5148"/>
      <w:bookmarkEnd w:id="5149"/>
      <w:bookmarkEnd w:id="5150"/>
      <w:bookmarkEnd w:id="5151"/>
      <w:bookmarkEnd w:id="5152"/>
      <w:bookmarkEnd w:id="5153"/>
      <w:bookmarkEnd w:id="5154"/>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5155" w:name="_Toc20487153"/>
      <w:bookmarkStart w:id="5156" w:name="_Toc29342448"/>
      <w:bookmarkStart w:id="5157" w:name="_Toc29343587"/>
      <w:bookmarkStart w:id="5158" w:name="_Toc36566847"/>
      <w:bookmarkStart w:id="5159" w:name="_Toc36810278"/>
      <w:bookmarkStart w:id="5160" w:name="_Toc36846642"/>
      <w:bookmarkStart w:id="5161" w:name="_Toc36939295"/>
      <w:bookmarkStart w:id="5162" w:name="_Toc37082275"/>
      <w:r w:rsidRPr="000E4E7F">
        <w:lastRenderedPageBreak/>
        <w:t>5.10.11.2</w:t>
      </w:r>
      <w:r w:rsidRPr="000E4E7F">
        <w:tab/>
        <w:t>AS-conditions for relay related sidelink communication transmission by sidelink remote UE</w:t>
      </w:r>
      <w:bookmarkEnd w:id="5155"/>
      <w:bookmarkEnd w:id="5156"/>
      <w:bookmarkEnd w:id="5157"/>
      <w:bookmarkEnd w:id="5158"/>
      <w:bookmarkEnd w:id="5159"/>
      <w:bookmarkEnd w:id="5160"/>
      <w:bookmarkEnd w:id="5161"/>
      <w:bookmarkEnd w:id="5162"/>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5163" w:name="_Toc20487154"/>
      <w:bookmarkStart w:id="5164" w:name="_Toc29342449"/>
      <w:bookmarkStart w:id="5165" w:name="_Toc29343588"/>
      <w:bookmarkStart w:id="5166" w:name="_Toc36566848"/>
      <w:bookmarkStart w:id="5167" w:name="_Toc36810279"/>
      <w:bookmarkStart w:id="5168" w:name="_Toc36846643"/>
      <w:bookmarkStart w:id="5169" w:name="_Toc36939296"/>
      <w:bookmarkStart w:id="5170" w:name="_Toc37082276"/>
      <w:r w:rsidRPr="000E4E7F">
        <w:t>5.10.11.3</w:t>
      </w:r>
      <w:r w:rsidRPr="000E4E7F">
        <w:tab/>
        <w:t>AS-conditions for relay PS related sidelink discovery transmission by sidelink remote UE</w:t>
      </w:r>
      <w:bookmarkEnd w:id="5163"/>
      <w:bookmarkEnd w:id="5164"/>
      <w:bookmarkEnd w:id="5165"/>
      <w:bookmarkEnd w:id="5166"/>
      <w:bookmarkEnd w:id="5167"/>
      <w:bookmarkEnd w:id="5168"/>
      <w:bookmarkEnd w:id="5169"/>
      <w:bookmarkEnd w:id="5170"/>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5171" w:name="_Toc20487155"/>
      <w:bookmarkStart w:id="5172" w:name="_Toc29342450"/>
      <w:bookmarkStart w:id="5173" w:name="_Toc29343589"/>
      <w:bookmarkStart w:id="5174" w:name="_Toc36566849"/>
      <w:bookmarkStart w:id="5175" w:name="_Toc36810280"/>
      <w:bookmarkStart w:id="5176" w:name="_Toc36846644"/>
      <w:bookmarkStart w:id="5177" w:name="_Toc36939297"/>
      <w:bookmarkStart w:id="5178" w:name="_Toc37082277"/>
      <w:r w:rsidRPr="000E4E7F">
        <w:t>5.10.11.4</w:t>
      </w:r>
      <w:r w:rsidRPr="000E4E7F">
        <w:tab/>
        <w:t>Selection and reselection of sidelink relay UE</w:t>
      </w:r>
      <w:bookmarkEnd w:id="5171"/>
      <w:bookmarkEnd w:id="5172"/>
      <w:bookmarkEnd w:id="5173"/>
      <w:bookmarkEnd w:id="5174"/>
      <w:bookmarkEnd w:id="5175"/>
      <w:bookmarkEnd w:id="5176"/>
      <w:bookmarkEnd w:id="5177"/>
      <w:bookmarkEnd w:id="5178"/>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5179" w:name="_Toc20487156"/>
      <w:bookmarkStart w:id="5180" w:name="_Toc29342451"/>
      <w:bookmarkStart w:id="5181" w:name="_Toc29343590"/>
      <w:bookmarkStart w:id="5182" w:name="_Toc36566850"/>
      <w:bookmarkStart w:id="5183" w:name="_Toc36810281"/>
      <w:bookmarkStart w:id="5184" w:name="_Toc36846645"/>
      <w:bookmarkStart w:id="5185" w:name="_Toc36939298"/>
      <w:bookmarkStart w:id="5186" w:name="_Toc37082278"/>
      <w:r w:rsidRPr="000E4E7F">
        <w:t>5.10.11.5</w:t>
      </w:r>
      <w:r w:rsidRPr="000E4E7F">
        <w:tab/>
        <w:t>Sidelink remote UE threshold conditions</w:t>
      </w:r>
      <w:bookmarkEnd w:id="5179"/>
      <w:bookmarkEnd w:id="5180"/>
      <w:bookmarkEnd w:id="5181"/>
      <w:bookmarkEnd w:id="5182"/>
      <w:bookmarkEnd w:id="5183"/>
      <w:bookmarkEnd w:id="5184"/>
      <w:bookmarkEnd w:id="5185"/>
      <w:bookmarkEnd w:id="5186"/>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5187" w:name="_Toc20487157"/>
      <w:bookmarkStart w:id="5188" w:name="_Toc29342452"/>
      <w:bookmarkStart w:id="5189" w:name="_Toc29343591"/>
      <w:bookmarkStart w:id="5190" w:name="_Toc36566851"/>
      <w:bookmarkStart w:id="5191" w:name="_Toc36810282"/>
      <w:bookmarkStart w:id="5192" w:name="_Toc36846646"/>
      <w:bookmarkStart w:id="5193" w:name="_Toc36939299"/>
      <w:bookmarkStart w:id="5194"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5187"/>
      <w:bookmarkEnd w:id="5188"/>
      <w:bookmarkEnd w:id="5189"/>
      <w:bookmarkEnd w:id="5190"/>
      <w:bookmarkEnd w:id="5191"/>
      <w:bookmarkEnd w:id="5192"/>
      <w:bookmarkEnd w:id="5193"/>
      <w:bookmarkEnd w:id="5194"/>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12C921C3"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5195" w:author="CR4270r1 (R2-2004073)" w:date="2020-05-07T16:03:00Z">
        <w:r w:rsidR="00456B5C">
          <w:t>subclause 8.1</w:t>
        </w:r>
      </w:ins>
      <w:del w:id="5196" w:author="CR4270r1 (R2-2004073)" w:date="2020-05-07T16:03:00Z">
        <w:r w:rsidR="00F450A4" w:rsidRPr="000E4E7F" w:rsidDel="00456B5C">
          <w:delText>clause x.x</w:delText>
        </w:r>
      </w:del>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11DF74DB"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197" w:author="CR4270r1 (R2-2004073)" w:date="2020-05-07T16:03:00Z">
        <w:r w:rsidR="00456B5C">
          <w:t>subclause 8.1</w:t>
        </w:r>
      </w:ins>
      <w:del w:id="5198" w:author="CR4270r1 (R2-2004073)" w:date="2020-05-07T16:03:00Z">
        <w:r w:rsidR="00F450A4" w:rsidRPr="000E4E7F" w:rsidDel="00456B5C">
          <w:delText>clause x.x</w:delText>
        </w:r>
      </w:del>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4808CDCA"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5199" w:name="OLE_LINK170"/>
      <w:bookmarkStart w:id="5200" w:name="OLE_LINK169"/>
      <w:bookmarkStart w:id="5201" w:name="OLE_LINK168"/>
      <w:r w:rsidRPr="000E4E7F">
        <w:rPr>
          <w:i/>
          <w:iCs/>
        </w:rPr>
        <w:t>SL-V2X-ConfigDedicated</w:t>
      </w:r>
      <w:bookmarkEnd w:id="5199"/>
      <w:bookmarkEnd w:id="5200"/>
      <w:bookmarkEnd w:id="5201"/>
      <w:r w:rsidRPr="000E4E7F">
        <w:t xml:space="preserve"> within </w:t>
      </w:r>
      <w:r w:rsidRPr="000E4E7F">
        <w:rPr>
          <w:i/>
        </w:rPr>
        <w:t>RRCConnectionReconfiguration</w:t>
      </w:r>
      <w:r w:rsidRPr="000E4E7F">
        <w:t xml:space="preserve"> used in this subclause can be provided by </w:t>
      </w:r>
      <w:r w:rsidRPr="000E4E7F">
        <w:rPr>
          <w:i/>
        </w:rPr>
        <w:t>SIB</w:t>
      </w:r>
      <w:ins w:id="5202" w:author="CR4270r1 (R2-2004073)" w:date="2020-05-07T16:03:00Z">
        <w:r w:rsidR="00456B5C">
          <w:rPr>
            <w:i/>
          </w:rPr>
          <w:t>13</w:t>
        </w:r>
      </w:ins>
      <w:del w:id="5203" w:author="CR4270r1 (R2-2004073)" w:date="2020-05-07T16:03:00Z">
        <w:r w:rsidRPr="000E4E7F" w:rsidDel="00456B5C">
          <w:rPr>
            <w:i/>
          </w:rPr>
          <w:delText>Y</w:delText>
        </w:r>
      </w:del>
      <w:r w:rsidRPr="000E4E7F">
        <w:t xml:space="preserve">, </w:t>
      </w:r>
      <w:r w:rsidRPr="000E4E7F">
        <w:rPr>
          <w:i/>
        </w:rPr>
        <w:t>SIB</w:t>
      </w:r>
      <w:ins w:id="5204" w:author="CR4270r1 (R2-2004073)" w:date="2020-05-07T16:03:00Z">
        <w:r w:rsidR="00456B5C">
          <w:rPr>
            <w:i/>
          </w:rPr>
          <w:t>14</w:t>
        </w:r>
      </w:ins>
      <w:del w:id="5205"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5206" w:name="_Toc20487158"/>
      <w:bookmarkStart w:id="5207" w:name="_Toc29342453"/>
      <w:bookmarkStart w:id="5208" w:name="_Toc29343592"/>
      <w:bookmarkStart w:id="5209" w:name="_Toc36566852"/>
      <w:bookmarkStart w:id="5210" w:name="_Toc36810283"/>
      <w:bookmarkStart w:id="5211" w:name="_Toc36846647"/>
      <w:bookmarkStart w:id="5212" w:name="_Toc36939300"/>
      <w:bookmarkStart w:id="5213"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5206"/>
      <w:bookmarkEnd w:id="5207"/>
      <w:bookmarkEnd w:id="5208"/>
      <w:bookmarkEnd w:id="5209"/>
      <w:bookmarkEnd w:id="5210"/>
      <w:bookmarkEnd w:id="5211"/>
      <w:bookmarkEnd w:id="5212"/>
      <w:bookmarkEnd w:id="5213"/>
    </w:p>
    <w:p w14:paraId="6BB6AC2C" w14:textId="77777777" w:rsidR="009722D5" w:rsidRPr="000E4E7F" w:rsidRDefault="009722D5" w:rsidP="009722D5">
      <w:pPr>
        <w:pStyle w:val="Heading4"/>
        <w:rPr>
          <w:lang w:eastAsia="zh-CN"/>
        </w:rPr>
      </w:pPr>
      <w:bookmarkStart w:id="5214" w:name="_Toc20487159"/>
      <w:bookmarkStart w:id="5215" w:name="_Toc29342454"/>
      <w:bookmarkStart w:id="5216" w:name="_Toc29343593"/>
      <w:bookmarkStart w:id="5217" w:name="_Toc36566853"/>
      <w:bookmarkStart w:id="5218" w:name="_Toc36810284"/>
      <w:bookmarkStart w:id="5219" w:name="_Toc36846648"/>
      <w:bookmarkStart w:id="5220" w:name="_Toc36939301"/>
      <w:bookmarkStart w:id="5221"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5214"/>
      <w:bookmarkEnd w:id="5215"/>
      <w:bookmarkEnd w:id="5216"/>
      <w:bookmarkEnd w:id="5217"/>
      <w:bookmarkEnd w:id="5218"/>
      <w:bookmarkEnd w:id="5219"/>
      <w:bookmarkEnd w:id="5220"/>
      <w:bookmarkEnd w:id="5221"/>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61D231EC"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5222" w:author="CR4270r1 (R2-2004073)" w:date="2020-05-07T16:03:00Z">
        <w:r w:rsidR="00456B5C">
          <w:t>subclause 8.1</w:t>
        </w:r>
      </w:ins>
      <w:del w:id="5223" w:author="CR4270r1 (R2-2004073)" w:date="2020-05-07T16:03:00Z">
        <w:r w:rsidR="00F450A4" w:rsidRPr="000E4E7F" w:rsidDel="00456B5C">
          <w:delText>clause x.x</w:delText>
        </w:r>
      </w:del>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2C155C65" w:rsidR="00F450A4" w:rsidRPr="000E4E7F" w:rsidRDefault="00F450A4" w:rsidP="001628A2">
      <w:pPr>
        <w:pStyle w:val="NO"/>
      </w:pPr>
      <w:bookmarkStart w:id="5224" w:name="_Toc20487160"/>
      <w:bookmarkStart w:id="5225" w:name="_Toc29342455"/>
      <w:bookmarkStart w:id="5226" w:name="_Toc29343594"/>
      <w:bookmarkStart w:id="5227"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5228" w:author="CR4270r1 (R2-2004073)" w:date="2020-05-07T16:03:00Z">
        <w:r w:rsidR="00456B5C">
          <w:rPr>
            <w:i/>
          </w:rPr>
          <w:t>13</w:t>
        </w:r>
      </w:ins>
      <w:del w:id="5229" w:author="CR4270r1 (R2-2004073)" w:date="2020-05-07T16:03:00Z">
        <w:r w:rsidRPr="000E4E7F" w:rsidDel="00456B5C">
          <w:rPr>
            <w:i/>
          </w:rPr>
          <w:delText>Y</w:delText>
        </w:r>
      </w:del>
      <w:r w:rsidRPr="000E4E7F">
        <w:t xml:space="preserve">, </w:t>
      </w:r>
      <w:r w:rsidRPr="000E4E7F">
        <w:rPr>
          <w:i/>
        </w:rPr>
        <w:t>SIB</w:t>
      </w:r>
      <w:ins w:id="5230" w:author="CR4270r1 (R2-2004073)" w:date="2020-05-07T16:03:00Z">
        <w:r w:rsidR="00456B5C">
          <w:rPr>
            <w:i/>
          </w:rPr>
          <w:t>14</w:t>
        </w:r>
      </w:ins>
      <w:del w:id="5231" w:author="CR4270r1 (R2-2004073)" w:date="2020-05-07T16:03:00Z">
        <w:r w:rsidRPr="000E4E7F" w:rsidDel="00456B5C">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5232" w:name="_Toc36810285"/>
      <w:bookmarkStart w:id="5233" w:name="_Toc36846649"/>
      <w:bookmarkStart w:id="5234" w:name="_Toc36939302"/>
      <w:bookmarkStart w:id="5235"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5224"/>
      <w:bookmarkEnd w:id="5225"/>
      <w:bookmarkEnd w:id="5226"/>
      <w:bookmarkEnd w:id="5227"/>
      <w:bookmarkEnd w:id="5232"/>
      <w:bookmarkEnd w:id="5233"/>
      <w:bookmarkEnd w:id="5234"/>
      <w:bookmarkEnd w:id="5235"/>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5236" w:name="_Toc20487161"/>
      <w:bookmarkStart w:id="5237" w:name="_Toc29342456"/>
      <w:bookmarkStart w:id="5238" w:name="_Toc29343595"/>
      <w:bookmarkStart w:id="5239" w:name="_Toc36566855"/>
      <w:bookmarkStart w:id="5240" w:name="_Toc36810286"/>
      <w:bookmarkStart w:id="5241" w:name="_Toc36846650"/>
      <w:bookmarkStart w:id="5242" w:name="_Toc36939303"/>
      <w:bookmarkStart w:id="5243"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5236"/>
      <w:bookmarkEnd w:id="5237"/>
      <w:bookmarkEnd w:id="5238"/>
      <w:bookmarkEnd w:id="5239"/>
      <w:bookmarkEnd w:id="5240"/>
      <w:bookmarkEnd w:id="5241"/>
      <w:bookmarkEnd w:id="5242"/>
      <w:bookmarkEnd w:id="5243"/>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5244" w:name="_Toc20487162"/>
      <w:bookmarkStart w:id="5245" w:name="_Toc29342457"/>
      <w:bookmarkStart w:id="5246" w:name="_Toc29343596"/>
      <w:bookmarkStart w:id="5247" w:name="_Toc36566856"/>
      <w:bookmarkStart w:id="5248" w:name="_Toc36810287"/>
      <w:bookmarkStart w:id="5249" w:name="_Toc36846651"/>
      <w:bookmarkStart w:id="5250" w:name="_Toc36939304"/>
      <w:bookmarkStart w:id="5251" w:name="_Toc37082284"/>
      <w:r w:rsidRPr="000E4E7F">
        <w:rPr>
          <w:lang w:eastAsia="zh-CN"/>
        </w:rPr>
        <w:lastRenderedPageBreak/>
        <w:t>5.10.13.3</w:t>
      </w:r>
      <w:r w:rsidRPr="000E4E7F">
        <w:rPr>
          <w:lang w:eastAsia="zh-CN"/>
        </w:rPr>
        <w:tab/>
        <w:t>V2X sidelink communication transmission reference cell selection</w:t>
      </w:r>
      <w:bookmarkEnd w:id="5244"/>
      <w:bookmarkEnd w:id="5245"/>
      <w:bookmarkEnd w:id="5246"/>
      <w:bookmarkEnd w:id="5247"/>
      <w:bookmarkEnd w:id="5248"/>
      <w:bookmarkEnd w:id="5249"/>
      <w:bookmarkEnd w:id="5250"/>
      <w:bookmarkEnd w:id="5251"/>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5252" w:name="_Toc20487163"/>
      <w:bookmarkStart w:id="5253" w:name="_Toc29342458"/>
      <w:bookmarkStart w:id="5254" w:name="_Toc29343597"/>
      <w:bookmarkStart w:id="5255" w:name="_Toc36566857"/>
      <w:bookmarkStart w:id="5256" w:name="_Toc36810288"/>
      <w:bookmarkStart w:id="5257" w:name="_Toc36846652"/>
      <w:bookmarkStart w:id="5258" w:name="_Toc36939305"/>
      <w:bookmarkStart w:id="5259" w:name="_Toc37082285"/>
      <w:r w:rsidRPr="000E4E7F">
        <w:t>5.10.</w:t>
      </w:r>
      <w:r w:rsidRPr="000E4E7F">
        <w:rPr>
          <w:lang w:eastAsia="zh-CN"/>
        </w:rPr>
        <w:t>14</w:t>
      </w:r>
      <w:r w:rsidRPr="000E4E7F">
        <w:tab/>
      </w:r>
      <w:r w:rsidRPr="000E4E7F">
        <w:rPr>
          <w:lang w:eastAsia="zh-CN"/>
        </w:rPr>
        <w:t>DFN derivation from GNSS</w:t>
      </w:r>
      <w:bookmarkEnd w:id="5252"/>
      <w:bookmarkEnd w:id="5253"/>
      <w:bookmarkEnd w:id="5254"/>
      <w:bookmarkEnd w:id="5255"/>
      <w:bookmarkEnd w:id="5256"/>
      <w:bookmarkEnd w:id="5257"/>
      <w:bookmarkEnd w:id="5258"/>
      <w:bookmarkEnd w:id="5259"/>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5260" w:name="_Toc36810289"/>
      <w:bookmarkStart w:id="5261" w:name="_Toc36846653"/>
      <w:bookmarkStart w:id="5262" w:name="_Toc36939306"/>
      <w:bookmarkStart w:id="5263" w:name="_Toc37082286"/>
      <w:r w:rsidRPr="000E4E7F">
        <w:lastRenderedPageBreak/>
        <w:t>5.10.15</w:t>
      </w:r>
      <w:r w:rsidRPr="000E4E7F">
        <w:tab/>
        <w:t>Sidelink UE information for NR sidelink communication</w:t>
      </w:r>
      <w:bookmarkEnd w:id="5260"/>
      <w:bookmarkEnd w:id="5261"/>
      <w:bookmarkEnd w:id="5262"/>
      <w:bookmarkEnd w:id="5263"/>
    </w:p>
    <w:bookmarkStart w:id="5264" w:name="_MON_1633348857"/>
    <w:bookmarkEnd w:id="5264"/>
    <w:p w14:paraId="6FABD8EF" w14:textId="5BBAF95E" w:rsidR="00F450A4" w:rsidRPr="000E4E7F" w:rsidRDefault="00F450A4" w:rsidP="00F450A4">
      <w:pPr>
        <w:pStyle w:val="TH"/>
      </w:pPr>
      <w:del w:id="5265" w:author="CR4270r1 (R2-2004073)" w:date="2020-05-07T16:04:00Z">
        <w:r w:rsidRPr="000E4E7F" w:rsidDel="00456B5C">
          <w:rPr>
            <w:noProof/>
          </w:rPr>
          <w:object w:dxaOrig="6855" w:dyaOrig="2535" w14:anchorId="1DD7B84F">
            <v:shape id="_x0000_i1131" type="#_x0000_t75" style="width:345pt;height:129pt" o:ole="">
              <v:imagedata r:id="rId224" o:title=""/>
            </v:shape>
            <o:OLEObject Type="Embed" ProgID="Word.Picture.8" ShapeID="_x0000_i1131" DrawAspect="Content" ObjectID="_1651407043" r:id="rId225"/>
          </w:object>
        </w:r>
      </w:del>
      <w:bookmarkStart w:id="5266" w:name="_MON_1647880094"/>
      <w:bookmarkEnd w:id="5266"/>
      <w:ins w:id="5267" w:author="CR4270r1 (R2-2004073)" w:date="2020-05-07T16:04:00Z">
        <w:r w:rsidR="00456B5C" w:rsidRPr="000E4E7F">
          <w:rPr>
            <w:noProof/>
          </w:rPr>
          <w:object w:dxaOrig="6855" w:dyaOrig="2535" w14:anchorId="0D71A45B">
            <v:shape id="_x0000_i1132" type="#_x0000_t75" style="width:340.5pt;height:129pt" o:ole="">
              <v:imagedata r:id="rId226" o:title=""/>
            </v:shape>
            <o:OLEObject Type="Embed" ProgID="Word.Picture.8" ShapeID="_x0000_i1132" DrawAspect="Content" ObjectID="_1651407044" r:id="rId227"/>
          </w:object>
        </w:r>
      </w:ins>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2EFD81D6"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w:t>
      </w:r>
      <w:ins w:id="5268" w:author="CR4270r1 (R2-2004073)" w:date="2020-05-07T16:04:00Z">
        <w:r w:rsidR="00456B5C">
          <w:rPr>
            <w:lang w:eastAsia="zh-CN"/>
          </w:rPr>
          <w:t>8</w:t>
        </w:r>
      </w:ins>
      <w:del w:id="5269" w:author="CR4270r1 (R2-2004073)" w:date="2020-05-07T16:04:00Z">
        <w:r w:rsidRPr="000E4E7F" w:rsidDel="00456B5C">
          <w:rPr>
            <w:lang w:eastAsia="zh-CN"/>
          </w:rPr>
          <w:delText>X</w:delText>
        </w:r>
      </w:del>
      <w:r w:rsidRPr="000E4E7F">
        <w:rPr>
          <w:lang w:eastAsia="zh-CN"/>
        </w:rPr>
        <w:t>.3 of TS 38.331 [82].</w:t>
      </w:r>
    </w:p>
    <w:p w14:paraId="3C4949E5" w14:textId="37047138"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70" w:author="CR4270r1 (R2-2004073)" w:date="2020-05-07T16:04:00Z">
        <w:r w:rsidR="00456B5C">
          <w:rPr>
            <w:rFonts w:hint="eastAsia"/>
            <w:lang w:eastAsia="zh-CN"/>
          </w:rPr>
          <w:t>in</w:t>
        </w:r>
        <w:r w:rsidR="00456B5C">
          <w:rPr>
            <w:lang w:eastAsia="zh-CN"/>
          </w:rPr>
          <w:t xml:space="preserve"> Figure 5.10.15-1 </w:t>
        </w:r>
      </w:ins>
      <w:r w:rsidRPr="000E4E7F">
        <w:t xml:space="preserve">corresponds to </w:t>
      </w:r>
      <w:r w:rsidRPr="000E4E7F">
        <w:rPr>
          <w:i/>
        </w:rPr>
        <w:t>SIB</w:t>
      </w:r>
      <w:ins w:id="5271" w:author="CR4270r1 (R2-2004073)" w:date="2020-05-07T16:04:00Z">
        <w:r w:rsidR="00456B5C">
          <w:rPr>
            <w:i/>
          </w:rPr>
          <w:t>12</w:t>
        </w:r>
      </w:ins>
      <w:del w:id="5272" w:author="CR4270r1 (R2-2004073)" w:date="2020-05-07T16:04:00Z">
        <w:r w:rsidRPr="000E4E7F" w:rsidDel="00456B5C">
          <w:rPr>
            <w:i/>
          </w:rPr>
          <w:delText>X</w:delText>
        </w:r>
      </w:del>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5273" w:name="_Toc36810290"/>
      <w:bookmarkStart w:id="5274" w:name="_Toc36846654"/>
      <w:bookmarkStart w:id="5275" w:name="_Toc36939307"/>
      <w:bookmarkStart w:id="5276" w:name="_Toc37082287"/>
      <w:r w:rsidRPr="000E4E7F">
        <w:rPr>
          <w:rFonts w:eastAsia="SimSun"/>
          <w:lang w:eastAsia="zh-CN"/>
        </w:rPr>
        <w:lastRenderedPageBreak/>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5273"/>
      <w:bookmarkEnd w:id="5274"/>
      <w:bookmarkEnd w:id="5275"/>
      <w:bookmarkEnd w:id="5276"/>
    </w:p>
    <w:bookmarkStart w:id="5277" w:name="_MON_1637742907"/>
    <w:bookmarkEnd w:id="5277"/>
    <w:p w14:paraId="5F759D72" w14:textId="04E6CC32" w:rsidR="00F450A4" w:rsidRPr="000E4E7F" w:rsidRDefault="00F450A4" w:rsidP="00F450A4">
      <w:pPr>
        <w:pStyle w:val="TH"/>
      </w:pPr>
      <w:del w:id="5278" w:author="CR4270r1 (R2-2004073)" w:date="2020-05-07T16:04:00Z">
        <w:r w:rsidRPr="000E4E7F" w:rsidDel="00456B5C">
          <w:object w:dxaOrig="5768" w:dyaOrig="2545" w14:anchorId="77C66ADD">
            <v:shape id="_x0000_i1133" type="#_x0000_t75" style="width:261pt;height:118.5pt" o:ole="">
              <v:imagedata r:id="rId228" o:title=""/>
            </v:shape>
            <o:OLEObject Type="Embed" ProgID="Word.Picture.8" ShapeID="_x0000_i1133" DrawAspect="Content" ObjectID="_1651407045" r:id="rId229"/>
          </w:object>
        </w:r>
      </w:del>
      <w:bookmarkStart w:id="5279" w:name="_MON_1647880247"/>
      <w:bookmarkEnd w:id="5279"/>
      <w:ins w:id="5280" w:author="CR4270r1 (R2-2004073)" w:date="2020-05-07T16:04:00Z">
        <w:r w:rsidR="00456B5C" w:rsidRPr="000E4E7F">
          <w:object w:dxaOrig="5768" w:dyaOrig="2545" w14:anchorId="68F472D9">
            <v:shape id="_x0000_i1134" type="#_x0000_t75" style="width:261pt;height:118.5pt" o:ole="">
              <v:imagedata r:id="rId230" o:title=""/>
            </v:shape>
            <o:OLEObject Type="Embed" ProgID="Word.Picture.8" ShapeID="_x0000_i1134" DrawAspect="Content" ObjectID="_1651407046" r:id="rId231"/>
          </w:object>
        </w:r>
      </w:ins>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5" type="#_x0000_t75" style="width:261pt;height:118.5pt" o:ole="">
            <v:imagedata r:id="rId232" o:title=""/>
          </v:shape>
          <o:OLEObject Type="Embed" ProgID="Word.Picture.8" ShapeID="_x0000_i1135" DrawAspect="Content" ObjectID="_1651407047" r:id="rId233"/>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647088C8"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5281" w:author="CR4270r1 (R2-2004073)" w:date="2020-05-07T16:04:00Z">
        <w:r w:rsidR="00456B5C">
          <w:rPr>
            <w:lang w:eastAsia="zh-CN"/>
          </w:rPr>
          <w:t>8</w:t>
        </w:r>
      </w:ins>
      <w:del w:id="5282" w:author="CR4270r1 (R2-2004073)" w:date="2020-05-07T16:04:00Z">
        <w:r w:rsidRPr="000E4E7F" w:rsidDel="00456B5C">
          <w:rPr>
            <w:lang w:eastAsia="zh-CN"/>
          </w:rPr>
          <w:delText>X</w:delText>
        </w:r>
      </w:del>
      <w:r w:rsidRPr="000E4E7F">
        <w:rPr>
          <w:lang w:eastAsia="zh-CN"/>
        </w:rPr>
        <w:t>.5 of TS 38.331 [82].</w:t>
      </w:r>
    </w:p>
    <w:p w14:paraId="686BB95D" w14:textId="46CB60C4"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5283" w:author="CR4270r1 (R2-2004073)" w:date="2020-05-07T16:05:00Z">
        <w:r w:rsidR="00456B5C">
          <w:t xml:space="preserve">in Figure 5.10.16-1 </w:t>
        </w:r>
      </w:ins>
      <w:r w:rsidRPr="000E4E7F">
        <w:t xml:space="preserve">correspond to </w:t>
      </w:r>
      <w:r w:rsidRPr="000E4E7F">
        <w:rPr>
          <w:i/>
        </w:rPr>
        <w:t>SIB</w:t>
      </w:r>
      <w:ins w:id="5284" w:author="CR4270r1 (R2-2004073)" w:date="2020-05-07T16:05:00Z">
        <w:r w:rsidR="00456B5C">
          <w:rPr>
            <w:i/>
          </w:rPr>
          <w:t>12</w:t>
        </w:r>
      </w:ins>
      <w:del w:id="5285" w:author="CR4270r1 (R2-2004073)" w:date="2020-05-07T16:05:00Z">
        <w:r w:rsidRPr="000E4E7F" w:rsidDel="00456B5C">
          <w:rPr>
            <w:i/>
          </w:rPr>
          <w:delText>X</w:delText>
        </w:r>
      </w:del>
      <w:r w:rsidRPr="000E4E7F">
        <w:t xml:space="preserve"> specified in TS 38.331 [82].</w:t>
      </w:r>
    </w:p>
    <w:p w14:paraId="07B309A4" w14:textId="77777777" w:rsidR="009722D5" w:rsidRPr="000E4E7F" w:rsidRDefault="009722D5" w:rsidP="009722D5">
      <w:pPr>
        <w:pStyle w:val="Heading1"/>
      </w:pPr>
      <w:bookmarkStart w:id="5286" w:name="_Toc20487164"/>
      <w:bookmarkStart w:id="5287" w:name="_Toc29342459"/>
      <w:bookmarkStart w:id="5288" w:name="_Toc29343598"/>
      <w:bookmarkStart w:id="5289" w:name="_Toc36566858"/>
      <w:bookmarkStart w:id="5290" w:name="_Toc36810291"/>
      <w:bookmarkStart w:id="5291" w:name="_Toc36846655"/>
      <w:bookmarkStart w:id="5292" w:name="_Toc36939308"/>
      <w:bookmarkStart w:id="5293" w:name="_Toc37082288"/>
      <w:r w:rsidRPr="000E4E7F">
        <w:t>6</w:t>
      </w:r>
      <w:r w:rsidRPr="000E4E7F">
        <w:tab/>
        <w:t>Protocol data units, formats and parameters (tabular &amp; ASN.1)</w:t>
      </w:r>
      <w:bookmarkEnd w:id="5286"/>
      <w:bookmarkEnd w:id="5287"/>
      <w:bookmarkEnd w:id="5288"/>
      <w:bookmarkEnd w:id="5289"/>
      <w:bookmarkEnd w:id="5290"/>
      <w:bookmarkEnd w:id="5291"/>
      <w:bookmarkEnd w:id="5292"/>
      <w:bookmarkEnd w:id="5293"/>
    </w:p>
    <w:p w14:paraId="7A859EC8" w14:textId="77777777" w:rsidR="009722D5" w:rsidRPr="000E4E7F" w:rsidRDefault="009722D5" w:rsidP="009722D5">
      <w:pPr>
        <w:pStyle w:val="Heading2"/>
      </w:pPr>
      <w:bookmarkStart w:id="5294" w:name="_Toc20487165"/>
      <w:bookmarkStart w:id="5295" w:name="_Toc29342460"/>
      <w:bookmarkStart w:id="5296" w:name="_Toc29343599"/>
      <w:bookmarkStart w:id="5297" w:name="_Toc36566859"/>
      <w:bookmarkStart w:id="5298" w:name="_Toc36810292"/>
      <w:bookmarkStart w:id="5299" w:name="_Toc36846656"/>
      <w:bookmarkStart w:id="5300" w:name="_Toc36939309"/>
      <w:bookmarkStart w:id="5301" w:name="_Toc37082289"/>
      <w:r w:rsidRPr="000E4E7F">
        <w:t>6.1</w:t>
      </w:r>
      <w:r w:rsidRPr="000E4E7F">
        <w:tab/>
        <w:t>General</w:t>
      </w:r>
      <w:bookmarkEnd w:id="5294"/>
      <w:bookmarkEnd w:id="5295"/>
      <w:bookmarkEnd w:id="5296"/>
      <w:bookmarkEnd w:id="5297"/>
      <w:bookmarkEnd w:id="5298"/>
      <w:bookmarkEnd w:id="5299"/>
      <w:bookmarkEnd w:id="5300"/>
      <w:bookmarkEnd w:id="5301"/>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5302" w:name="_Toc20487166"/>
      <w:bookmarkStart w:id="5303" w:name="_Toc29342461"/>
      <w:bookmarkStart w:id="5304" w:name="_Toc29343600"/>
      <w:bookmarkStart w:id="5305" w:name="_Toc36566860"/>
      <w:bookmarkStart w:id="5306" w:name="_Toc36810293"/>
      <w:bookmarkStart w:id="5307" w:name="_Toc36846657"/>
      <w:bookmarkStart w:id="5308" w:name="_Toc36939310"/>
      <w:bookmarkStart w:id="5309" w:name="_Toc37082290"/>
      <w:r w:rsidRPr="000E4E7F">
        <w:t>6.2</w:t>
      </w:r>
      <w:r w:rsidRPr="000E4E7F">
        <w:tab/>
        <w:t>RRC messages</w:t>
      </w:r>
      <w:bookmarkEnd w:id="5302"/>
      <w:bookmarkEnd w:id="5303"/>
      <w:bookmarkEnd w:id="5304"/>
      <w:bookmarkEnd w:id="5305"/>
      <w:bookmarkEnd w:id="5306"/>
      <w:bookmarkEnd w:id="5307"/>
      <w:bookmarkEnd w:id="5308"/>
      <w:bookmarkEnd w:id="5309"/>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5310" w:name="_Toc20487167"/>
      <w:bookmarkStart w:id="5311" w:name="_Toc29342462"/>
      <w:bookmarkStart w:id="5312" w:name="_Toc29343601"/>
      <w:bookmarkStart w:id="5313" w:name="_Toc36566861"/>
      <w:bookmarkStart w:id="5314" w:name="_Toc36810294"/>
      <w:bookmarkStart w:id="5315" w:name="_Toc36846658"/>
      <w:bookmarkStart w:id="5316" w:name="_Toc36939311"/>
      <w:bookmarkStart w:id="5317" w:name="_Toc37082291"/>
      <w:r w:rsidRPr="000E4E7F">
        <w:t>6.2.1</w:t>
      </w:r>
      <w:r w:rsidRPr="000E4E7F">
        <w:tab/>
        <w:t>General message structure</w:t>
      </w:r>
      <w:bookmarkEnd w:id="5310"/>
      <w:bookmarkEnd w:id="5311"/>
      <w:bookmarkEnd w:id="5312"/>
      <w:bookmarkEnd w:id="5313"/>
      <w:bookmarkEnd w:id="5314"/>
      <w:bookmarkEnd w:id="5315"/>
      <w:bookmarkEnd w:id="5316"/>
      <w:bookmarkEnd w:id="5317"/>
    </w:p>
    <w:p w14:paraId="3D8B0165" w14:textId="77777777" w:rsidR="009722D5" w:rsidRPr="000E4E7F" w:rsidRDefault="009722D5" w:rsidP="009722D5">
      <w:pPr>
        <w:pStyle w:val="Heading4"/>
        <w:rPr>
          <w:noProof/>
        </w:rPr>
      </w:pPr>
      <w:bookmarkStart w:id="5318" w:name="_Toc20487168"/>
      <w:bookmarkStart w:id="5319" w:name="_Toc29342463"/>
      <w:bookmarkStart w:id="5320" w:name="_Toc29343602"/>
      <w:bookmarkStart w:id="5321" w:name="_Toc36566862"/>
      <w:bookmarkStart w:id="5322" w:name="_Toc36810295"/>
      <w:bookmarkStart w:id="5323" w:name="_Toc36846659"/>
      <w:bookmarkStart w:id="5324" w:name="_Toc36939312"/>
      <w:bookmarkStart w:id="5325" w:name="_Toc37082292"/>
      <w:r w:rsidRPr="000E4E7F">
        <w:t>–</w:t>
      </w:r>
      <w:r w:rsidRPr="000E4E7F">
        <w:tab/>
      </w:r>
      <w:r w:rsidRPr="000E4E7F">
        <w:rPr>
          <w:i/>
          <w:noProof/>
        </w:rPr>
        <w:t>EUTRA-RRC-Definitions</w:t>
      </w:r>
      <w:bookmarkEnd w:id="5318"/>
      <w:bookmarkEnd w:id="5319"/>
      <w:bookmarkEnd w:id="5320"/>
      <w:bookmarkEnd w:id="5321"/>
      <w:bookmarkEnd w:id="5322"/>
      <w:bookmarkEnd w:id="5323"/>
      <w:bookmarkEnd w:id="5324"/>
      <w:bookmarkEnd w:id="5325"/>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5326" w:name="_Toc20487169"/>
      <w:bookmarkStart w:id="5327" w:name="_Toc29342464"/>
      <w:bookmarkStart w:id="5328" w:name="_Toc29343603"/>
      <w:bookmarkStart w:id="5329" w:name="_Toc36566863"/>
      <w:bookmarkStart w:id="5330" w:name="_Toc36810296"/>
      <w:bookmarkStart w:id="5331" w:name="_Toc36846660"/>
      <w:bookmarkStart w:id="5332" w:name="_Toc36939313"/>
      <w:bookmarkStart w:id="5333" w:name="_Toc37082293"/>
      <w:r w:rsidRPr="000E4E7F">
        <w:lastRenderedPageBreak/>
        <w:t>–</w:t>
      </w:r>
      <w:r w:rsidRPr="000E4E7F">
        <w:tab/>
      </w:r>
      <w:r w:rsidRPr="000E4E7F">
        <w:rPr>
          <w:i/>
          <w:noProof/>
        </w:rPr>
        <w:t>BCCH-BCH-Message</w:t>
      </w:r>
      <w:bookmarkEnd w:id="5326"/>
      <w:bookmarkEnd w:id="5327"/>
      <w:bookmarkEnd w:id="5328"/>
      <w:bookmarkEnd w:id="5329"/>
      <w:bookmarkEnd w:id="5330"/>
      <w:bookmarkEnd w:id="5331"/>
      <w:bookmarkEnd w:id="5332"/>
      <w:bookmarkEnd w:id="5333"/>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5334" w:name="_Toc20487170"/>
      <w:bookmarkStart w:id="5335" w:name="_Toc29342465"/>
      <w:bookmarkStart w:id="5336" w:name="_Toc29343604"/>
      <w:bookmarkStart w:id="5337" w:name="_Toc36566864"/>
      <w:bookmarkStart w:id="5338" w:name="_Toc36810297"/>
      <w:bookmarkStart w:id="5339" w:name="_Toc36846661"/>
      <w:bookmarkStart w:id="5340" w:name="_Toc36939314"/>
      <w:bookmarkStart w:id="5341" w:name="_Toc37082294"/>
      <w:r w:rsidRPr="000E4E7F">
        <w:t>–</w:t>
      </w:r>
      <w:r w:rsidRPr="000E4E7F">
        <w:tab/>
      </w:r>
      <w:r w:rsidRPr="000E4E7F">
        <w:rPr>
          <w:i/>
          <w:noProof/>
        </w:rPr>
        <w:t>BCCH-BCH-Message-MBMS</w:t>
      </w:r>
      <w:bookmarkEnd w:id="5334"/>
      <w:bookmarkEnd w:id="5335"/>
      <w:bookmarkEnd w:id="5336"/>
      <w:bookmarkEnd w:id="5337"/>
      <w:bookmarkEnd w:id="5338"/>
      <w:bookmarkEnd w:id="5339"/>
      <w:bookmarkEnd w:id="5340"/>
      <w:bookmarkEnd w:id="5341"/>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5342" w:name="_Toc20487171"/>
      <w:bookmarkStart w:id="5343" w:name="_Toc29342466"/>
      <w:bookmarkStart w:id="5344" w:name="_Toc29343605"/>
      <w:bookmarkStart w:id="5345" w:name="_Toc36566865"/>
      <w:bookmarkStart w:id="5346" w:name="_Toc36810298"/>
      <w:bookmarkStart w:id="5347" w:name="_Toc36846662"/>
      <w:bookmarkStart w:id="5348" w:name="_Toc36939315"/>
      <w:bookmarkStart w:id="5349" w:name="_Toc37082295"/>
      <w:r w:rsidRPr="000E4E7F">
        <w:t>–</w:t>
      </w:r>
      <w:r w:rsidRPr="000E4E7F">
        <w:tab/>
      </w:r>
      <w:r w:rsidRPr="000E4E7F">
        <w:rPr>
          <w:i/>
          <w:noProof/>
        </w:rPr>
        <w:t>BCCH-DL-SCH-Message</w:t>
      </w:r>
      <w:bookmarkEnd w:id="5342"/>
      <w:bookmarkEnd w:id="5343"/>
      <w:bookmarkEnd w:id="5344"/>
      <w:bookmarkEnd w:id="5345"/>
      <w:bookmarkEnd w:id="5346"/>
      <w:bookmarkEnd w:id="5347"/>
      <w:bookmarkEnd w:id="5348"/>
      <w:bookmarkEnd w:id="5349"/>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5350" w:name="_Toc20487172"/>
      <w:bookmarkStart w:id="5351" w:name="_Toc29342467"/>
      <w:bookmarkStart w:id="5352" w:name="_Toc29343606"/>
      <w:bookmarkStart w:id="5353" w:name="_Toc36566866"/>
      <w:bookmarkStart w:id="5354" w:name="_Toc36810299"/>
      <w:bookmarkStart w:id="5355" w:name="_Toc36846663"/>
      <w:bookmarkStart w:id="5356" w:name="_Toc36939316"/>
      <w:bookmarkStart w:id="5357" w:name="_Toc37082296"/>
      <w:r w:rsidRPr="000E4E7F">
        <w:t>–</w:t>
      </w:r>
      <w:r w:rsidRPr="000E4E7F">
        <w:tab/>
      </w:r>
      <w:r w:rsidRPr="000E4E7F">
        <w:rPr>
          <w:i/>
          <w:noProof/>
        </w:rPr>
        <w:t>BCCH-DL-SCH-Message-BR</w:t>
      </w:r>
      <w:bookmarkEnd w:id="5350"/>
      <w:bookmarkEnd w:id="5351"/>
      <w:bookmarkEnd w:id="5352"/>
      <w:bookmarkEnd w:id="5353"/>
      <w:bookmarkEnd w:id="5354"/>
      <w:bookmarkEnd w:id="5355"/>
      <w:bookmarkEnd w:id="5356"/>
      <w:bookmarkEnd w:id="5357"/>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80087A" w:rsidRDefault="009722D5" w:rsidP="009722D5">
      <w:pPr>
        <w:pStyle w:val="PL"/>
        <w:shd w:val="clear" w:color="auto" w:fill="E6E6E6"/>
        <w:rPr>
          <w:lang w:val="sv-SE"/>
        </w:rPr>
      </w:pPr>
      <w:r w:rsidRPr="000E4E7F">
        <w:tab/>
      </w:r>
      <w:r w:rsidRPr="0080087A">
        <w:rPr>
          <w:lang w:val="sv-SE"/>
        </w:rPr>
        <w:t>c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HOICE {</w:t>
      </w:r>
    </w:p>
    <w:p w14:paraId="55062E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R-r13</w:t>
      </w:r>
      <w:r w:rsidRPr="0080087A">
        <w:rPr>
          <w:lang w:val="sv-SE"/>
        </w:rPr>
        <w:tab/>
      </w:r>
      <w:r w:rsidRPr="0080087A">
        <w:rPr>
          <w:lang w:val="sv-SE"/>
        </w:rPr>
        <w:tab/>
      </w:r>
      <w:r w:rsidRPr="0080087A">
        <w:rPr>
          <w:lang w:val="sv-SE"/>
        </w:rPr>
        <w:tab/>
      </w:r>
      <w:r w:rsidRPr="0080087A">
        <w:rPr>
          <w:lang w:val="sv-SE"/>
        </w:rPr>
        <w:tab/>
        <w:t>SystemInformation-BR-r13,</w:t>
      </w:r>
    </w:p>
    <w:p w14:paraId="693A520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ystemInformationBlockType1-BR-r13</w:t>
      </w:r>
      <w:r w:rsidRPr="0080087A">
        <w:rPr>
          <w:lang w:val="sv-SE"/>
        </w:rPr>
        <w:tab/>
      </w:r>
      <w:r w:rsidRPr="0080087A">
        <w:rPr>
          <w:lang w:val="sv-SE"/>
        </w:rPr>
        <w:tab/>
        <w:t>SystemInformationBlockType1-BR-r13</w:t>
      </w:r>
    </w:p>
    <w:p w14:paraId="7D68ED6A" w14:textId="77777777" w:rsidR="009722D5" w:rsidRPr="000E4E7F" w:rsidRDefault="009722D5" w:rsidP="009722D5">
      <w:pPr>
        <w:pStyle w:val="PL"/>
        <w:shd w:val="clear" w:color="auto" w:fill="E6E6E6"/>
        <w:rPr>
          <w:snapToGrid w:val="0"/>
        </w:rPr>
      </w:pPr>
      <w:r w:rsidRPr="0080087A">
        <w:rPr>
          <w:snapToGrid w:val="0"/>
          <w:lang w:val="sv-SE"/>
        </w:rPr>
        <w:tab/>
      </w:r>
      <w:r w:rsidRPr="000E4E7F">
        <w:rPr>
          <w:snapToGrid w:val="0"/>
        </w:rPr>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5358" w:name="_Toc20487173"/>
      <w:bookmarkStart w:id="5359" w:name="_Toc29342468"/>
      <w:bookmarkStart w:id="5360" w:name="_Toc29343607"/>
      <w:bookmarkStart w:id="5361" w:name="_Toc36566867"/>
      <w:bookmarkStart w:id="5362" w:name="_Toc36810300"/>
      <w:bookmarkStart w:id="5363" w:name="_Toc36846664"/>
      <w:bookmarkStart w:id="5364" w:name="_Toc36939317"/>
      <w:bookmarkStart w:id="5365" w:name="_Toc37082297"/>
      <w:r w:rsidRPr="000E4E7F">
        <w:t>–</w:t>
      </w:r>
      <w:r w:rsidRPr="000E4E7F">
        <w:tab/>
      </w:r>
      <w:r w:rsidRPr="000E4E7F">
        <w:rPr>
          <w:i/>
          <w:noProof/>
        </w:rPr>
        <w:t>BCCH-DL-SCH-Message-MBMS</w:t>
      </w:r>
      <w:bookmarkEnd w:id="5358"/>
      <w:bookmarkEnd w:id="5359"/>
      <w:bookmarkEnd w:id="5360"/>
      <w:bookmarkEnd w:id="5361"/>
      <w:bookmarkEnd w:id="5362"/>
      <w:bookmarkEnd w:id="5363"/>
      <w:bookmarkEnd w:id="5364"/>
      <w:bookmarkEnd w:id="5365"/>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5366" w:name="_Toc20487174"/>
      <w:bookmarkStart w:id="5367" w:name="_Toc29342469"/>
      <w:bookmarkStart w:id="5368" w:name="_Toc29343608"/>
      <w:bookmarkStart w:id="5369" w:name="_Toc36566868"/>
      <w:bookmarkStart w:id="5370" w:name="_Toc36810301"/>
      <w:bookmarkStart w:id="5371" w:name="_Toc36846665"/>
      <w:bookmarkStart w:id="5372" w:name="_Toc36939318"/>
      <w:bookmarkStart w:id="5373" w:name="_Toc37082298"/>
      <w:r w:rsidRPr="000E4E7F">
        <w:t>–</w:t>
      </w:r>
      <w:r w:rsidRPr="000E4E7F">
        <w:tab/>
      </w:r>
      <w:r w:rsidRPr="000E4E7F">
        <w:rPr>
          <w:i/>
          <w:noProof/>
        </w:rPr>
        <w:t>MCCH-Message</w:t>
      </w:r>
      <w:bookmarkEnd w:id="5366"/>
      <w:bookmarkEnd w:id="5367"/>
      <w:bookmarkEnd w:id="5368"/>
      <w:bookmarkEnd w:id="5369"/>
      <w:bookmarkEnd w:id="5370"/>
      <w:bookmarkEnd w:id="5371"/>
      <w:bookmarkEnd w:id="5372"/>
      <w:bookmarkEnd w:id="5373"/>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5374" w:name="_Toc20487175"/>
      <w:bookmarkStart w:id="5375" w:name="_Toc29342470"/>
      <w:bookmarkStart w:id="5376" w:name="_Toc29343609"/>
      <w:bookmarkStart w:id="5377" w:name="_Toc36566869"/>
      <w:bookmarkStart w:id="5378" w:name="_Toc36810302"/>
      <w:bookmarkStart w:id="5379" w:name="_Toc36846666"/>
      <w:bookmarkStart w:id="5380" w:name="_Toc36939319"/>
      <w:bookmarkStart w:id="5381" w:name="_Toc37082299"/>
      <w:r w:rsidRPr="000E4E7F">
        <w:t>–</w:t>
      </w:r>
      <w:r w:rsidRPr="000E4E7F">
        <w:tab/>
      </w:r>
      <w:r w:rsidRPr="000E4E7F">
        <w:rPr>
          <w:i/>
          <w:noProof/>
        </w:rPr>
        <w:t>PCCH-Message</w:t>
      </w:r>
      <w:bookmarkEnd w:id="5374"/>
      <w:bookmarkEnd w:id="5375"/>
      <w:bookmarkEnd w:id="5376"/>
      <w:bookmarkEnd w:id="5377"/>
      <w:bookmarkEnd w:id="5378"/>
      <w:bookmarkEnd w:id="5379"/>
      <w:bookmarkEnd w:id="5380"/>
      <w:bookmarkEnd w:id="5381"/>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5382" w:name="_Toc20487176"/>
      <w:bookmarkStart w:id="5383" w:name="_Toc29342471"/>
      <w:bookmarkStart w:id="5384" w:name="_Toc29343610"/>
      <w:bookmarkStart w:id="5385" w:name="_Toc36566870"/>
      <w:bookmarkStart w:id="5386" w:name="_Toc36810303"/>
      <w:bookmarkStart w:id="5387" w:name="_Toc36846667"/>
      <w:bookmarkStart w:id="5388" w:name="_Toc36939320"/>
      <w:bookmarkStart w:id="5389" w:name="_Toc37082300"/>
      <w:r w:rsidRPr="000E4E7F">
        <w:t>–</w:t>
      </w:r>
      <w:r w:rsidRPr="000E4E7F">
        <w:tab/>
      </w:r>
      <w:r w:rsidRPr="000E4E7F">
        <w:rPr>
          <w:i/>
          <w:noProof/>
        </w:rPr>
        <w:t>DL-CCCH-Message</w:t>
      </w:r>
      <w:bookmarkEnd w:id="5382"/>
      <w:bookmarkEnd w:id="5383"/>
      <w:bookmarkEnd w:id="5384"/>
      <w:bookmarkEnd w:id="5385"/>
      <w:bookmarkEnd w:id="5386"/>
      <w:bookmarkEnd w:id="5387"/>
      <w:bookmarkEnd w:id="5388"/>
      <w:bookmarkEnd w:id="5389"/>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80087A" w:rsidRDefault="002E2F4B" w:rsidP="002E2F4B">
      <w:pPr>
        <w:pStyle w:val="PL"/>
        <w:shd w:val="clear" w:color="auto" w:fill="E6E6E6"/>
        <w:rPr>
          <w:lang w:val="sv-SE"/>
        </w:rPr>
      </w:pPr>
      <w:r w:rsidRPr="000E4E7F">
        <w:tab/>
      </w:r>
      <w:r w:rsidRPr="000E4E7F">
        <w:tab/>
      </w:r>
      <w:r w:rsidRPr="000E4E7F">
        <w:tab/>
      </w:r>
      <w:r w:rsidRPr="0080087A">
        <w:rPr>
          <w:lang w:val="sv-SE"/>
        </w:rPr>
        <w:t>spare3</w:t>
      </w:r>
      <w:r w:rsidRPr="0080087A">
        <w:rPr>
          <w:lang w:val="sv-SE"/>
        </w:rPr>
        <w:tab/>
        <w:t>NULL, spare2 NULL, spare1 NULL</w:t>
      </w:r>
    </w:p>
    <w:p w14:paraId="225C92CE" w14:textId="77777777" w:rsidR="002E2F4B" w:rsidRPr="000E4E7F" w:rsidRDefault="002E2F4B" w:rsidP="002E2F4B">
      <w:pPr>
        <w:pStyle w:val="PL"/>
        <w:shd w:val="clear" w:color="auto" w:fill="E6E6E6"/>
      </w:pPr>
      <w:r w:rsidRPr="0080087A">
        <w:rPr>
          <w:lang w:val="sv-SE"/>
        </w:rPr>
        <w:tab/>
      </w:r>
      <w:r w:rsidRPr="0080087A">
        <w:rPr>
          <w:lang w:val="sv-SE"/>
        </w:rPr>
        <w:tab/>
      </w:r>
      <w:r w:rsidRPr="000E4E7F">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5390" w:name="_Toc20487177"/>
      <w:bookmarkStart w:id="5391" w:name="_Toc29342472"/>
      <w:bookmarkStart w:id="5392" w:name="_Toc29343611"/>
      <w:bookmarkStart w:id="5393" w:name="_Toc36566871"/>
      <w:bookmarkStart w:id="5394" w:name="_Toc36810304"/>
      <w:bookmarkStart w:id="5395" w:name="_Toc36846668"/>
      <w:bookmarkStart w:id="5396" w:name="_Toc36939321"/>
      <w:bookmarkStart w:id="5397" w:name="_Toc37082301"/>
      <w:r w:rsidRPr="000E4E7F">
        <w:t>–</w:t>
      </w:r>
      <w:r w:rsidRPr="000E4E7F">
        <w:tab/>
      </w:r>
      <w:r w:rsidRPr="000E4E7F">
        <w:rPr>
          <w:i/>
          <w:noProof/>
        </w:rPr>
        <w:t>DL-DCCH-Message</w:t>
      </w:r>
      <w:bookmarkEnd w:id="5390"/>
      <w:bookmarkEnd w:id="5391"/>
      <w:bookmarkEnd w:id="5392"/>
      <w:bookmarkEnd w:id="5393"/>
      <w:bookmarkEnd w:id="5394"/>
      <w:bookmarkEnd w:id="5395"/>
      <w:bookmarkEnd w:id="5396"/>
      <w:bookmarkEnd w:id="5397"/>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5398" w:name="_Toc20487178"/>
      <w:bookmarkStart w:id="5399" w:name="_Toc29342473"/>
      <w:bookmarkStart w:id="5400" w:name="_Toc29343612"/>
      <w:bookmarkStart w:id="5401" w:name="_Toc36566872"/>
      <w:bookmarkStart w:id="5402" w:name="_Toc36810305"/>
      <w:bookmarkStart w:id="5403" w:name="_Toc36846669"/>
      <w:bookmarkStart w:id="5404" w:name="_Toc36939322"/>
      <w:bookmarkStart w:id="5405" w:name="_Toc37082302"/>
      <w:r w:rsidRPr="000E4E7F">
        <w:t>–</w:t>
      </w:r>
      <w:r w:rsidRPr="000E4E7F">
        <w:tab/>
      </w:r>
      <w:r w:rsidRPr="000E4E7F">
        <w:rPr>
          <w:i/>
          <w:noProof/>
        </w:rPr>
        <w:t>UL-CCCH-Message</w:t>
      </w:r>
      <w:bookmarkEnd w:id="5398"/>
      <w:bookmarkEnd w:id="5399"/>
      <w:bookmarkEnd w:id="5400"/>
      <w:bookmarkEnd w:id="5401"/>
      <w:bookmarkEnd w:id="5402"/>
      <w:bookmarkEnd w:id="5403"/>
      <w:bookmarkEnd w:id="5404"/>
      <w:bookmarkEnd w:id="5405"/>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5406" w:name="_Toc20487179"/>
      <w:bookmarkStart w:id="5407" w:name="_Toc29342474"/>
      <w:bookmarkStart w:id="5408" w:name="_Toc29343613"/>
      <w:bookmarkStart w:id="5409" w:name="_Toc36566873"/>
      <w:bookmarkStart w:id="5410" w:name="_Toc36810306"/>
      <w:bookmarkStart w:id="5411" w:name="_Toc36846670"/>
      <w:bookmarkStart w:id="5412" w:name="_Toc36939323"/>
      <w:bookmarkStart w:id="5413" w:name="_Toc37082303"/>
      <w:r w:rsidRPr="000E4E7F">
        <w:t>–</w:t>
      </w:r>
      <w:r w:rsidRPr="000E4E7F">
        <w:tab/>
      </w:r>
      <w:r w:rsidRPr="000E4E7F">
        <w:rPr>
          <w:i/>
          <w:noProof/>
        </w:rPr>
        <w:t>UL-DCCH-Message</w:t>
      </w:r>
      <w:bookmarkEnd w:id="5406"/>
      <w:bookmarkEnd w:id="5407"/>
      <w:bookmarkEnd w:id="5408"/>
      <w:bookmarkEnd w:id="5409"/>
      <w:bookmarkEnd w:id="5410"/>
      <w:bookmarkEnd w:id="5411"/>
      <w:bookmarkEnd w:id="5412"/>
      <w:bookmarkEnd w:id="5413"/>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5414"/>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80087A" w:rsidRDefault="00F450A4" w:rsidP="00F450A4">
      <w:pPr>
        <w:pStyle w:val="PL"/>
        <w:shd w:val="clear" w:color="auto" w:fill="E6E6E6"/>
        <w:rPr>
          <w:lang w:val="sv-SE"/>
        </w:rPr>
      </w:pPr>
      <w:r w:rsidRPr="000E4E7F">
        <w:tab/>
      </w:r>
      <w:r w:rsidRPr="000E4E7F">
        <w:tab/>
      </w:r>
      <w:r w:rsidRPr="000E4E7F">
        <w:tab/>
      </w:r>
      <w:r w:rsidRPr="000E4E7F">
        <w:tab/>
      </w:r>
      <w:r w:rsidRPr="0080087A">
        <w:rPr>
          <w:lang w:val="sv-SE"/>
        </w:rPr>
        <w:t>spare15 NULL,spare14 NULL, spare13 NULL, spare12 NULL, spare11 NULL,</w:t>
      </w:r>
    </w:p>
    <w:p w14:paraId="235C7854"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10 NULL,spare9 NULL, spare8 NULL, spare7 NULL, spare6 NULL,</w:t>
      </w:r>
    </w:p>
    <w:p w14:paraId="2D80FD9B" w14:textId="77777777" w:rsidR="00F450A4" w:rsidRPr="0080087A" w:rsidRDefault="00F450A4" w:rsidP="00F450A4">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spare5 NULL, spare4 NULL, spare3 NULL, spare2 NULL, spare1 NULL</w:t>
      </w:r>
    </w:p>
    <w:p w14:paraId="488DDF4A" w14:textId="77777777" w:rsidR="00F450A4" w:rsidRPr="000E4E7F" w:rsidRDefault="00F450A4" w:rsidP="009722D5">
      <w:pPr>
        <w:pStyle w:val="PL"/>
        <w:shd w:val="clear" w:color="auto" w:fill="E6E6E6"/>
      </w:pPr>
      <w:r w:rsidRPr="0080087A">
        <w:rPr>
          <w:lang w:val="sv-SE"/>
        </w:rPr>
        <w:tab/>
      </w:r>
      <w:r w:rsidRPr="0080087A">
        <w:rPr>
          <w:lang w:val="sv-SE"/>
        </w:rPr>
        <w:tab/>
      </w:r>
      <w:r w:rsidRPr="0080087A">
        <w:rPr>
          <w:lang w:val="sv-SE"/>
        </w:rPr>
        <w:tab/>
      </w:r>
      <w:r w:rsidRPr="000E4E7F">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5414"/>
      <w:r w:rsidR="00F62453">
        <w:rPr>
          <w:rStyle w:val="CommentReference"/>
          <w:rFonts w:ascii="Times New Roman" w:hAnsi="Times New Roman"/>
          <w:noProof w:val="0"/>
        </w:rPr>
        <w:commentReference w:id="5414"/>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5415" w:name="_Toc20487180"/>
      <w:bookmarkStart w:id="5416" w:name="_Toc29342475"/>
      <w:bookmarkStart w:id="5417" w:name="_Toc29343614"/>
      <w:bookmarkStart w:id="5418" w:name="_Toc36566874"/>
      <w:bookmarkStart w:id="5419" w:name="_Toc36810307"/>
      <w:bookmarkStart w:id="5420" w:name="_Toc36846671"/>
      <w:bookmarkStart w:id="5421" w:name="_Toc36939324"/>
      <w:bookmarkStart w:id="5422" w:name="_Toc37082304"/>
      <w:r w:rsidRPr="000E4E7F">
        <w:t>–</w:t>
      </w:r>
      <w:r w:rsidRPr="000E4E7F">
        <w:tab/>
      </w:r>
      <w:r w:rsidRPr="000E4E7F">
        <w:rPr>
          <w:i/>
          <w:noProof/>
        </w:rPr>
        <w:t>SC-MCCH-Message</w:t>
      </w:r>
      <w:bookmarkEnd w:id="5415"/>
      <w:bookmarkEnd w:id="5416"/>
      <w:bookmarkEnd w:id="5417"/>
      <w:bookmarkEnd w:id="5418"/>
      <w:bookmarkEnd w:id="5419"/>
      <w:bookmarkEnd w:id="5420"/>
      <w:bookmarkEnd w:id="5421"/>
      <w:bookmarkEnd w:id="5422"/>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5423" w:name="_Toc20487181"/>
      <w:bookmarkStart w:id="5424" w:name="_Toc29342476"/>
      <w:bookmarkStart w:id="5425" w:name="_Toc29343615"/>
      <w:bookmarkStart w:id="5426" w:name="_Toc36566875"/>
      <w:bookmarkStart w:id="5427" w:name="_Toc36810308"/>
      <w:bookmarkStart w:id="5428" w:name="_Toc36846672"/>
      <w:bookmarkStart w:id="5429" w:name="_Toc36939325"/>
      <w:bookmarkStart w:id="5430" w:name="_Toc37082305"/>
      <w:r w:rsidRPr="000E4E7F">
        <w:t>6.2.2</w:t>
      </w:r>
      <w:r w:rsidRPr="000E4E7F">
        <w:tab/>
        <w:t>Message definitions</w:t>
      </w:r>
      <w:bookmarkEnd w:id="5423"/>
      <w:bookmarkEnd w:id="5424"/>
      <w:bookmarkEnd w:id="5425"/>
      <w:bookmarkEnd w:id="5426"/>
      <w:bookmarkEnd w:id="5427"/>
      <w:bookmarkEnd w:id="5428"/>
      <w:bookmarkEnd w:id="5429"/>
      <w:bookmarkEnd w:id="5430"/>
    </w:p>
    <w:p w14:paraId="604C6696" w14:textId="77777777" w:rsidR="009722D5" w:rsidRPr="000E4E7F" w:rsidRDefault="009722D5" w:rsidP="009722D5">
      <w:pPr>
        <w:pStyle w:val="Heading4"/>
        <w:rPr>
          <w:rFonts w:eastAsia="SimSun"/>
          <w:lang w:eastAsia="zh-CN"/>
        </w:rPr>
      </w:pPr>
      <w:bookmarkStart w:id="5431" w:name="_Toc20487182"/>
      <w:bookmarkStart w:id="5432" w:name="_Toc29342477"/>
      <w:bookmarkStart w:id="5433" w:name="_Toc29343616"/>
      <w:bookmarkStart w:id="5434" w:name="_Toc36566876"/>
      <w:bookmarkStart w:id="5435" w:name="_Toc36810309"/>
      <w:bookmarkStart w:id="5436" w:name="_Toc36846673"/>
      <w:bookmarkStart w:id="5437" w:name="_Toc36939326"/>
      <w:bookmarkStart w:id="5438" w:name="_Toc37082306"/>
      <w:r w:rsidRPr="000E4E7F">
        <w:t>–</w:t>
      </w:r>
      <w:r w:rsidRPr="000E4E7F">
        <w:tab/>
      </w:r>
      <w:r w:rsidRPr="000E4E7F">
        <w:rPr>
          <w:rFonts w:eastAsia="SimSun"/>
          <w:i/>
          <w:noProof/>
          <w:lang w:eastAsia="zh-CN"/>
        </w:rPr>
        <w:t>CounterCheck</w:t>
      </w:r>
      <w:bookmarkEnd w:id="5431"/>
      <w:bookmarkEnd w:id="5432"/>
      <w:bookmarkEnd w:id="5433"/>
      <w:bookmarkEnd w:id="5434"/>
      <w:bookmarkEnd w:id="5435"/>
      <w:bookmarkEnd w:id="5436"/>
      <w:bookmarkEnd w:id="5437"/>
      <w:bookmarkEnd w:id="5438"/>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6AC72B6"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5439" w:name="_Toc20487183"/>
      <w:bookmarkStart w:id="5440" w:name="_Toc29342478"/>
      <w:bookmarkStart w:id="5441" w:name="_Toc29343617"/>
      <w:bookmarkStart w:id="5442" w:name="_Toc36566877"/>
      <w:bookmarkStart w:id="5443" w:name="_Toc36810310"/>
      <w:bookmarkStart w:id="5444" w:name="_Toc36846674"/>
      <w:bookmarkStart w:id="5445" w:name="_Toc36939327"/>
      <w:bookmarkStart w:id="5446" w:name="_Toc37082307"/>
      <w:r w:rsidRPr="000E4E7F">
        <w:t>–</w:t>
      </w:r>
      <w:r w:rsidRPr="000E4E7F">
        <w:tab/>
      </w:r>
      <w:r w:rsidRPr="000E4E7F">
        <w:rPr>
          <w:rFonts w:eastAsia="SimSun"/>
          <w:i/>
          <w:noProof/>
          <w:lang w:eastAsia="zh-CN"/>
        </w:rPr>
        <w:t>CounterCheckResponse</w:t>
      </w:r>
      <w:bookmarkEnd w:id="5439"/>
      <w:bookmarkEnd w:id="5440"/>
      <w:bookmarkEnd w:id="5441"/>
      <w:bookmarkEnd w:id="5442"/>
      <w:bookmarkEnd w:id="5443"/>
      <w:bookmarkEnd w:id="5444"/>
      <w:bookmarkEnd w:id="5445"/>
      <w:bookmarkEnd w:id="5446"/>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5447" w:name="_Toc20487184"/>
      <w:bookmarkStart w:id="5448" w:name="_Toc29342479"/>
      <w:bookmarkStart w:id="5449" w:name="_Toc29343618"/>
      <w:bookmarkStart w:id="5450" w:name="_Toc36566878"/>
      <w:bookmarkStart w:id="5451" w:name="_Toc36810311"/>
      <w:bookmarkStart w:id="5452" w:name="_Toc36846675"/>
      <w:bookmarkStart w:id="5453" w:name="_Toc36939328"/>
      <w:bookmarkStart w:id="5454" w:name="_Toc37082308"/>
      <w:r w:rsidRPr="000E4E7F">
        <w:t>–</w:t>
      </w:r>
      <w:r w:rsidRPr="000E4E7F">
        <w:tab/>
      </w:r>
      <w:r w:rsidRPr="000E4E7F">
        <w:rPr>
          <w:i/>
        </w:rPr>
        <w:t>CSFBParametersRequestCDMA2000</w:t>
      </w:r>
      <w:bookmarkEnd w:id="5447"/>
      <w:bookmarkEnd w:id="5448"/>
      <w:bookmarkEnd w:id="5449"/>
      <w:bookmarkEnd w:id="5450"/>
      <w:bookmarkEnd w:id="5451"/>
      <w:bookmarkEnd w:id="5452"/>
      <w:bookmarkEnd w:id="5453"/>
      <w:bookmarkEnd w:id="5454"/>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5455" w:name="_Toc20487185"/>
      <w:bookmarkStart w:id="5456" w:name="_Toc29342480"/>
      <w:bookmarkStart w:id="5457" w:name="_Toc29343619"/>
      <w:bookmarkStart w:id="5458" w:name="_Toc36566879"/>
      <w:bookmarkStart w:id="5459" w:name="_Toc36810312"/>
      <w:bookmarkStart w:id="5460" w:name="_Toc36846676"/>
      <w:bookmarkStart w:id="5461" w:name="_Toc36939329"/>
      <w:bookmarkStart w:id="5462" w:name="_Toc37082309"/>
      <w:r w:rsidRPr="000E4E7F">
        <w:lastRenderedPageBreak/>
        <w:t>–</w:t>
      </w:r>
      <w:r w:rsidRPr="000E4E7F">
        <w:tab/>
      </w:r>
      <w:r w:rsidRPr="000E4E7F">
        <w:rPr>
          <w:i/>
        </w:rPr>
        <w:t>CSFBParametersResponseCDMA2000</w:t>
      </w:r>
      <w:bookmarkEnd w:id="5455"/>
      <w:bookmarkEnd w:id="5456"/>
      <w:bookmarkEnd w:id="5457"/>
      <w:bookmarkEnd w:id="5458"/>
      <w:bookmarkEnd w:id="5459"/>
      <w:bookmarkEnd w:id="5460"/>
      <w:bookmarkEnd w:id="5461"/>
      <w:bookmarkEnd w:id="5462"/>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5463" w:name="_Toc36810313"/>
      <w:bookmarkStart w:id="5464" w:name="_Toc36846677"/>
      <w:bookmarkStart w:id="5465" w:name="_Toc36939330"/>
      <w:bookmarkStart w:id="5466" w:name="_Toc37082310"/>
      <w:r w:rsidRPr="000E4E7F">
        <w:t>–</w:t>
      </w:r>
      <w:r w:rsidRPr="000E4E7F">
        <w:tab/>
      </w:r>
      <w:r w:rsidRPr="000E4E7F">
        <w:rPr>
          <w:i/>
          <w:iCs/>
        </w:rPr>
        <w:t>DLDedicatedMessageSegment</w:t>
      </w:r>
      <w:bookmarkEnd w:id="5463"/>
      <w:bookmarkEnd w:id="5464"/>
      <w:bookmarkEnd w:id="5465"/>
      <w:bookmarkEnd w:id="5466"/>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5467" w:name="_Toc20487186"/>
      <w:bookmarkStart w:id="5468" w:name="_Toc29342481"/>
      <w:bookmarkStart w:id="5469" w:name="_Toc29343620"/>
      <w:bookmarkStart w:id="5470" w:name="_Toc36566880"/>
      <w:bookmarkStart w:id="5471" w:name="_Toc36810314"/>
      <w:bookmarkStart w:id="5472" w:name="_Toc36846678"/>
      <w:bookmarkStart w:id="5473" w:name="_Toc36939331"/>
      <w:bookmarkStart w:id="5474" w:name="_Toc37082311"/>
      <w:r w:rsidRPr="000E4E7F">
        <w:t>–</w:t>
      </w:r>
      <w:r w:rsidRPr="000E4E7F">
        <w:tab/>
      </w:r>
      <w:r w:rsidRPr="000E4E7F">
        <w:rPr>
          <w:i/>
          <w:noProof/>
        </w:rPr>
        <w:t>DLInformationTransfer</w:t>
      </w:r>
      <w:bookmarkEnd w:id="5467"/>
      <w:bookmarkEnd w:id="5468"/>
      <w:bookmarkEnd w:id="5469"/>
      <w:bookmarkEnd w:id="5470"/>
      <w:bookmarkEnd w:id="5471"/>
      <w:bookmarkEnd w:id="5472"/>
      <w:bookmarkEnd w:id="5473"/>
      <w:bookmarkEnd w:id="5474"/>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5475" w:name="OLE_LINK27"/>
      <w:bookmarkStart w:id="5476"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5475"/>
      <w:bookmarkEnd w:id="5476"/>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5477" w:name="_Toc20487187"/>
      <w:bookmarkStart w:id="5478" w:name="_Toc29342482"/>
      <w:bookmarkStart w:id="5479" w:name="_Toc29343621"/>
      <w:bookmarkStart w:id="5480" w:name="_Toc36566881"/>
      <w:bookmarkStart w:id="5481" w:name="_Toc36810315"/>
      <w:bookmarkStart w:id="5482" w:name="_Toc36846679"/>
      <w:bookmarkStart w:id="5483" w:name="_Toc36939332"/>
      <w:bookmarkStart w:id="5484" w:name="_Toc37082312"/>
      <w:bookmarkStart w:id="5485" w:name="_Hlk523061826"/>
      <w:r w:rsidRPr="000E4E7F">
        <w:t>–</w:t>
      </w:r>
      <w:r w:rsidRPr="000E4E7F">
        <w:tab/>
      </w:r>
      <w:r w:rsidRPr="000E4E7F">
        <w:rPr>
          <w:i/>
          <w:iCs/>
        </w:rPr>
        <w:t>FailureInformation</w:t>
      </w:r>
      <w:bookmarkEnd w:id="5477"/>
      <w:bookmarkEnd w:id="5478"/>
      <w:bookmarkEnd w:id="5479"/>
      <w:bookmarkEnd w:id="5480"/>
      <w:bookmarkEnd w:id="5481"/>
      <w:bookmarkEnd w:id="5482"/>
      <w:bookmarkEnd w:id="5483"/>
      <w:bookmarkEnd w:id="5484"/>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5485"/>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5486" w:name="_Toc36810316"/>
      <w:bookmarkStart w:id="5487" w:name="_Toc36846680"/>
      <w:bookmarkStart w:id="5488" w:name="_Toc36939333"/>
      <w:bookmarkStart w:id="5489" w:name="_Toc37082313"/>
      <w:r w:rsidRPr="000E4E7F">
        <w:t>–</w:t>
      </w:r>
      <w:r w:rsidRPr="000E4E7F">
        <w:tab/>
      </w:r>
      <w:r w:rsidRPr="000E4E7F">
        <w:rPr>
          <w:i/>
          <w:iCs/>
        </w:rPr>
        <w:t>FailureInformation2</w:t>
      </w:r>
      <w:bookmarkEnd w:id="5486"/>
      <w:bookmarkEnd w:id="5487"/>
      <w:bookmarkEnd w:id="5488"/>
      <w:bookmarkEnd w:id="5489"/>
    </w:p>
    <w:p w14:paraId="16ABE00A" w14:textId="77777777" w:rsidR="00AA4F15" w:rsidRPr="000E4E7F" w:rsidRDefault="00AA4F15" w:rsidP="00AA4F15">
      <w:r w:rsidRPr="000E4E7F">
        <w:t xml:space="preserve">The </w:t>
      </w:r>
      <w:commentRangeStart w:id="5490"/>
      <w:r w:rsidRPr="000E4E7F">
        <w:rPr>
          <w:i/>
          <w:iCs/>
        </w:rPr>
        <w:t>FailureInformation2</w:t>
      </w:r>
      <w:r w:rsidRPr="000E4E7F">
        <w:rPr>
          <w:i/>
          <w:noProof/>
        </w:rPr>
        <w:t xml:space="preserve"> </w:t>
      </w:r>
      <w:r w:rsidRPr="000E4E7F">
        <w:t xml:space="preserve">message </w:t>
      </w:r>
      <w:commentRangeEnd w:id="5490"/>
      <w:r w:rsidR="00F4716B">
        <w:rPr>
          <w:rStyle w:val="CommentReference"/>
        </w:rPr>
        <w:commentReference w:id="5490"/>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308B7DF7" w14:textId="1E866288" w:rsidR="00935421" w:rsidRPr="000E4E7F" w:rsidRDefault="00935421" w:rsidP="00935421">
      <w:pPr>
        <w:pStyle w:val="PL"/>
        <w:shd w:val="clear" w:color="auto" w:fill="E6E6E6"/>
        <w:rPr>
          <w:ins w:id="5491" w:author="Samsung (Seungri Jin) - class0/class1" w:date="2020-05-13T18:00:00Z"/>
        </w:rPr>
      </w:pPr>
      <w:ins w:id="5492" w:author="Samsung (Seungri Jin) - class0/class1" w:date="2020-05-13T18:00:00Z">
        <w:r>
          <w:tab/>
        </w:r>
        <w:r w:rsidRPr="000E4E7F">
          <w:t>lateNonCritic</w:t>
        </w:r>
        <w:r>
          <w:t>alExtension</w:t>
        </w:r>
        <w:r>
          <w:tab/>
        </w:r>
        <w:r>
          <w:tab/>
        </w:r>
        <w:r>
          <w:tab/>
          <w:t>OCTET STRING</w:t>
        </w:r>
        <w:r>
          <w:tab/>
        </w:r>
        <w:r>
          <w:tab/>
        </w:r>
        <w:r w:rsidRPr="000E4E7F">
          <w:t>OPTIONAL,</w:t>
        </w:r>
      </w:ins>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5493"/>
            <w:r w:rsidRPr="000E4E7F">
              <w:rPr>
                <w:rFonts w:eastAsia="SimSun"/>
              </w:rPr>
              <w:t>DAPS HO</w:t>
            </w:r>
            <w:commentRangeEnd w:id="5493"/>
            <w:r w:rsidR="00BA7337">
              <w:rPr>
                <w:rStyle w:val="CommentReference"/>
                <w:rFonts w:ascii="Times New Roman" w:hAnsi="Times New Roman"/>
              </w:rPr>
              <w:commentReference w:id="5493"/>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5494" w:name="_Toc20487188"/>
      <w:bookmarkStart w:id="5495" w:name="_Toc29342483"/>
      <w:bookmarkStart w:id="5496" w:name="_Toc29343622"/>
      <w:bookmarkStart w:id="5497" w:name="_Toc36566882"/>
      <w:bookmarkStart w:id="5498" w:name="_Toc36810317"/>
      <w:bookmarkStart w:id="5499" w:name="_Toc36846681"/>
      <w:bookmarkStart w:id="5500" w:name="_Toc36939334"/>
      <w:bookmarkStart w:id="5501" w:name="_Toc37082314"/>
      <w:r w:rsidRPr="000E4E7F">
        <w:t>–</w:t>
      </w:r>
      <w:r w:rsidRPr="000E4E7F">
        <w:tab/>
      </w:r>
      <w:r w:rsidRPr="000E4E7F">
        <w:rPr>
          <w:i/>
          <w:noProof/>
        </w:rPr>
        <w:t xml:space="preserve">HandoverFromEUTRAPreparationRequest </w:t>
      </w:r>
      <w:r w:rsidRPr="000E4E7F">
        <w:rPr>
          <w:iCs/>
        </w:rPr>
        <w:t>(CDMA2000)</w:t>
      </w:r>
      <w:bookmarkEnd w:id="5494"/>
      <w:bookmarkEnd w:id="5495"/>
      <w:bookmarkEnd w:id="5496"/>
      <w:bookmarkEnd w:id="5497"/>
      <w:bookmarkEnd w:id="5498"/>
      <w:bookmarkEnd w:id="5499"/>
      <w:bookmarkEnd w:id="5500"/>
      <w:bookmarkEnd w:id="5501"/>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2AB6FE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5502" w:name="_Toc20487189"/>
      <w:bookmarkStart w:id="5503" w:name="_Toc29342484"/>
      <w:bookmarkStart w:id="5504" w:name="_Toc29343623"/>
      <w:bookmarkStart w:id="5505" w:name="_Toc36566883"/>
      <w:bookmarkStart w:id="5506" w:name="_Toc36810318"/>
      <w:bookmarkStart w:id="5507" w:name="_Toc36846682"/>
      <w:bookmarkStart w:id="5508" w:name="_Toc36939335"/>
      <w:bookmarkStart w:id="5509" w:name="_Toc37082315"/>
      <w:r w:rsidRPr="000E4E7F">
        <w:rPr>
          <w:rFonts w:eastAsia="Malgun Gothic"/>
          <w:i/>
          <w:noProof/>
          <w:lang w:eastAsia="ko-KR"/>
        </w:rPr>
        <w:t>–</w:t>
      </w:r>
      <w:r w:rsidRPr="000E4E7F">
        <w:rPr>
          <w:rFonts w:eastAsia="Malgun Gothic"/>
          <w:i/>
          <w:noProof/>
          <w:lang w:eastAsia="ko-KR"/>
        </w:rPr>
        <w:tab/>
        <w:t>InDeviceCoexIndication</w:t>
      </w:r>
      <w:bookmarkEnd w:id="5502"/>
      <w:bookmarkEnd w:id="5503"/>
      <w:bookmarkEnd w:id="5504"/>
      <w:bookmarkEnd w:id="5505"/>
      <w:bookmarkEnd w:id="5506"/>
      <w:bookmarkEnd w:id="5507"/>
      <w:bookmarkEnd w:id="5508"/>
      <w:bookmarkEnd w:id="5509"/>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514F37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6035963D"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del w:id="5510" w:author="Q601 (Navic)" w:date="2020-05-12T09:15:00Z">
        <w:r w:rsidR="00770BCD" w:rsidRPr="000E4E7F" w:rsidDel="0049458D">
          <w:tab/>
        </w:r>
        <w:r w:rsidR="00770BCD" w:rsidRPr="000E4E7F" w:rsidDel="0049458D">
          <w:tab/>
        </w:r>
        <w:r w:rsidR="00770BCD" w:rsidRPr="000E4E7F" w:rsidDel="0049458D">
          <w:tab/>
          <w:delText>OPTIONAL</w:delText>
        </w:r>
      </w:del>
      <w:r w:rsidR="00770BCD" w:rsidRPr="000E4E7F">
        <w:t>,</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80087A">
        <w:rPr>
          <w:lang w:val="sv-SE"/>
        </w:rPr>
        <w:t>sf256, spare2, spare1},</w:t>
      </w:r>
    </w:p>
    <w:p w14:paraId="4106E55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Offset-r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255)</w:t>
      </w:r>
      <w:r w:rsidRPr="0080087A">
        <w:rPr>
          <w:lang w:val="sv-SE"/>
        </w:rPr>
        <w:tab/>
        <w:t>OPTIONAL,</w:t>
      </w:r>
    </w:p>
    <w:p w14:paraId="409815B0" w14:textId="77777777" w:rsidR="009722D5" w:rsidRPr="000E4E7F" w:rsidRDefault="009722D5" w:rsidP="009722D5">
      <w:pPr>
        <w:pStyle w:val="PL"/>
        <w:shd w:val="clear" w:color="auto" w:fill="E6E6E6"/>
      </w:pPr>
      <w:r w:rsidRPr="0080087A">
        <w:rPr>
          <w:lang w:val="sv-SE"/>
        </w:rPr>
        <w:tab/>
      </w:r>
      <w:r w:rsidRPr="0080087A">
        <w:rPr>
          <w:lang w:val="sv-SE"/>
        </w:rPr>
        <w:tab/>
      </w:r>
      <w:r w:rsidRPr="000E4E7F">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1FF597D8"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02D17E40" w:rsidR="00BA56D9" w:rsidRPr="000E4E7F" w:rsidRDefault="00BA56D9" w:rsidP="00BA56D9">
      <w:pPr>
        <w:pStyle w:val="PL"/>
        <w:shd w:val="clear" w:color="auto" w:fill="E6E6E6"/>
      </w:pPr>
      <w:r w:rsidRPr="000E4E7F">
        <w:tab/>
      </w:r>
      <w:commentRangeStart w:id="5511"/>
      <w:r w:rsidRPr="000E4E7F">
        <w:t>navic-r16</w:t>
      </w:r>
      <w:r w:rsidRPr="000E4E7F">
        <w:tab/>
      </w:r>
      <w:r w:rsidRPr="000E4E7F">
        <w:tab/>
      </w:r>
      <w:r w:rsidRPr="000E4E7F">
        <w:tab/>
      </w:r>
      <w:r w:rsidRPr="000E4E7F">
        <w:tab/>
      </w:r>
      <w:r w:rsidRPr="000E4E7F">
        <w:tab/>
      </w:r>
      <w:r w:rsidRPr="000E4E7F">
        <w:tab/>
        <w:t>ENUMERATED {true}</w:t>
      </w:r>
      <w:commentRangeEnd w:id="5511"/>
      <w:r w:rsidR="00745542">
        <w:rPr>
          <w:rStyle w:val="CommentReference"/>
          <w:rFonts w:ascii="Times New Roman" w:hAnsi="Times New Roman"/>
          <w:noProof w:val="0"/>
        </w:rPr>
        <w:commentReference w:id="5511"/>
      </w:r>
      <w:ins w:id="5512" w:author="Q601 (Navic)" w:date="2020-05-12T09:15:00Z">
        <w:r w:rsidR="0049458D" w:rsidRPr="000E4E7F">
          <w:tab/>
        </w:r>
        <w:r w:rsidR="0049458D" w:rsidRPr="000E4E7F">
          <w:tab/>
        </w:r>
        <w:r w:rsidR="0049458D" w:rsidRPr="000E4E7F">
          <w:tab/>
          <w:t>OPTIONAL</w:t>
        </w:r>
      </w:ins>
    </w:p>
    <w:p w14:paraId="498F79C9" w14:textId="23A306D4"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0271E53B" w:rsidR="00610224" w:rsidRPr="000E4E7F" w:rsidRDefault="00610224" w:rsidP="00610224">
      <w:pPr>
        <w:pStyle w:val="PL"/>
        <w:shd w:val="clear" w:color="auto" w:fill="E6E6E6"/>
      </w:pPr>
      <w:r w:rsidRPr="000E4E7F">
        <w:tab/>
        <w:t>...</w:t>
      </w:r>
      <w:ins w:id="5513" w:author="Q601 (Navic)" w:date="2020-05-12T09:16:00Z">
        <w:r w:rsidR="00F9561E">
          <w:t>,</w:t>
        </w:r>
      </w:ins>
    </w:p>
    <w:p w14:paraId="27BC6B6C" w14:textId="38B3654E" w:rsidR="00F9561E" w:rsidRDefault="00F9561E" w:rsidP="00F9561E">
      <w:pPr>
        <w:pStyle w:val="PL"/>
        <w:shd w:val="clear" w:color="auto" w:fill="E6E6E6"/>
        <w:rPr>
          <w:ins w:id="5514" w:author="Q601 (Navic)" w:date="2020-05-12T09:17:00Z"/>
        </w:rPr>
      </w:pPr>
      <w:ins w:id="5515" w:author="Q601 (Navic)" w:date="2020-05-12T09:16:00Z">
        <w:r w:rsidRPr="000E4E7F">
          <w:tab/>
        </w:r>
        <w:r>
          <w:t>[[</w:t>
        </w:r>
        <w:r>
          <w:tab/>
        </w:r>
        <w:r w:rsidRPr="000E4E7F">
          <w:t>affectedCarrierFreqCombInfoListMRDC-</w:t>
        </w:r>
        <w:r>
          <w:t>v16xy</w:t>
        </w:r>
        <w:r w:rsidRPr="000E4E7F">
          <w:tab/>
        </w:r>
        <w:r w:rsidRPr="000E4E7F">
          <w:tab/>
          <w:t xml:space="preserve">SEQUENCE (SIZE (1..maxCombIDC-r11)) OF </w:t>
        </w:r>
      </w:ins>
      <w:ins w:id="5516" w:author="Q601 (Navic)" w:date="2020-05-12T09:17:00Z">
        <w:r w:rsidRPr="000E4E7F">
          <w:t>VictimSystemType-v16xy</w:t>
        </w:r>
        <w:r w:rsidRPr="000E4E7F">
          <w:tab/>
        </w:r>
        <w:r w:rsidRPr="000E4E7F">
          <w:tab/>
        </w:r>
        <w:r w:rsidRPr="000E4E7F">
          <w:tab/>
          <w:t>OPTIONAL</w:t>
        </w:r>
      </w:ins>
    </w:p>
    <w:p w14:paraId="554223DF" w14:textId="3C8D9836" w:rsidR="00F9561E" w:rsidRPr="000E4E7F" w:rsidRDefault="00F9561E" w:rsidP="00F9561E">
      <w:pPr>
        <w:pStyle w:val="PL"/>
        <w:shd w:val="clear" w:color="auto" w:fill="E6E6E6"/>
        <w:rPr>
          <w:ins w:id="5517" w:author="Q601 (Navic)" w:date="2020-05-12T09:16:00Z"/>
        </w:rPr>
      </w:pPr>
      <w:ins w:id="5518" w:author="Q601 (Navic)" w:date="2020-05-12T09:17:00Z">
        <w:r>
          <w:tab/>
          <w:t>]]</w:t>
        </w:r>
      </w:ins>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56C8052A" w:rsidR="009722D5" w:rsidRPr="000E4E7F" w:rsidRDefault="009722D5" w:rsidP="00F9561E">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5519" w:name="_Hlk37273363"/>
            <w:commentRangeStart w:id="5520"/>
            <w:del w:id="5521" w:author="Q602 (Navic)" w:date="2020-05-12T09:20:00Z">
              <w:r w:rsidRPr="000E4E7F" w:rsidDel="00F9561E">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5522" w:author="Q602 (Navic)" w:date="2020-05-12T09:21:00Z">
              <w:r w:rsidR="00F9561E">
                <w:rPr>
                  <w:i/>
                </w:rPr>
                <w:t>,</w:t>
              </w:r>
            </w:ins>
            <w:del w:id="5523" w:author="Q602 (Navic)" w:date="2020-05-12T09:21:00Z">
              <w:r w:rsidRPr="000E4E7F" w:rsidDel="00F9561E">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5524" w:author="Q602 (Navic)" w:date="2020-05-12T09:21:00Z">
              <w:r w:rsidRPr="000E4E7F" w:rsidDel="00F9561E">
                <w:rPr>
                  <w:lang w:eastAsia="zh-CN"/>
                </w:rPr>
                <w:delText>s</w:delText>
              </w:r>
            </w:del>
            <w:r w:rsidRPr="000E4E7F">
              <w:rPr>
                <w:lang w:eastAsia="zh-CN"/>
              </w:rPr>
              <w:t xml:space="preserve"> </w:t>
            </w:r>
            <w:r w:rsidRPr="000E4E7F">
              <w:t>the type of GNSS</w:t>
            </w:r>
            <w:bookmarkEnd w:id="5519"/>
            <w:r w:rsidRPr="000E4E7F">
              <w:t>.</w:t>
            </w:r>
            <w:commentRangeEnd w:id="5520"/>
            <w:r w:rsidR="002C1404">
              <w:rPr>
                <w:rStyle w:val="CommentReference"/>
                <w:rFonts w:ascii="Times New Roman" w:hAnsi="Times New Roman"/>
              </w:rPr>
              <w:commentReference w:id="5520"/>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5525" w:name="_Toc20487190"/>
      <w:bookmarkStart w:id="5526" w:name="_Toc29342485"/>
      <w:bookmarkStart w:id="5527" w:name="_Toc29343624"/>
      <w:bookmarkStart w:id="5528" w:name="_Toc36566884"/>
      <w:bookmarkStart w:id="5529" w:name="_Toc36810319"/>
      <w:bookmarkStart w:id="5530" w:name="_Toc36846683"/>
      <w:bookmarkStart w:id="5531" w:name="_Toc36939336"/>
      <w:bookmarkStart w:id="5532" w:name="_Toc37082316"/>
      <w:r w:rsidRPr="000E4E7F">
        <w:t>–</w:t>
      </w:r>
      <w:r w:rsidRPr="000E4E7F">
        <w:tab/>
      </w:r>
      <w:r w:rsidRPr="000E4E7F">
        <w:rPr>
          <w:i/>
          <w:noProof/>
          <w:lang w:eastAsia="zh-CN"/>
        </w:rPr>
        <w:t>InterFreqRSTDMeasurementIndication</w:t>
      </w:r>
      <w:bookmarkEnd w:id="5525"/>
      <w:bookmarkEnd w:id="5526"/>
      <w:bookmarkEnd w:id="5527"/>
      <w:bookmarkEnd w:id="5528"/>
      <w:bookmarkEnd w:id="5529"/>
      <w:bookmarkEnd w:id="5530"/>
      <w:bookmarkEnd w:id="5531"/>
      <w:bookmarkEnd w:id="5532"/>
    </w:p>
    <w:p w14:paraId="03D3593B" w14:textId="43434196"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CD027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80087A"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80087A">
        <w:rPr>
          <w:snapToGrid w:val="0"/>
          <w:lang w:val="sv-SE"/>
        </w:rPr>
        <w:t>rstd-InterFreqInfoList-r10</w:t>
      </w:r>
      <w:r w:rsidRPr="0080087A">
        <w:rPr>
          <w:snapToGrid w:val="0"/>
          <w:lang w:val="sv-SE"/>
        </w:rPr>
        <w:tab/>
      </w:r>
      <w:r w:rsidRPr="0080087A">
        <w:rPr>
          <w:snapToGrid w:val="0"/>
          <w:lang w:val="sv-SE"/>
        </w:rPr>
        <w:tab/>
      </w:r>
      <w:r w:rsidRPr="0080087A">
        <w:rPr>
          <w:snapToGrid w:val="0"/>
          <w:lang w:val="sv-SE"/>
        </w:rPr>
        <w:tab/>
      </w:r>
      <w:r w:rsidRPr="0080087A">
        <w:rPr>
          <w:snapToGrid w:val="0"/>
          <w:lang w:val="sv-SE"/>
        </w:rPr>
        <w:tab/>
        <w:t>RSTD-InterFreqInfoList-r10</w:t>
      </w:r>
    </w:p>
    <w:p w14:paraId="002BBEB2" w14:textId="77777777" w:rsidR="009722D5" w:rsidRPr="000E4E7F" w:rsidRDefault="009722D5" w:rsidP="009722D5">
      <w:pPr>
        <w:pStyle w:val="PL"/>
        <w:shd w:val="clear" w:color="auto" w:fill="E6E6E6"/>
        <w:rPr>
          <w:snapToGrid w:val="0"/>
        </w:rPr>
      </w:pPr>
      <w:r w:rsidRPr="0080087A">
        <w:rPr>
          <w:snapToGrid w:val="0"/>
          <w:lang w:val="sv-SE"/>
        </w:rPr>
        <w:tab/>
      </w:r>
      <w:r w:rsidRPr="0080087A">
        <w:rPr>
          <w:snapToGrid w:val="0"/>
          <w:lang w:val="sv-SE"/>
        </w:rPr>
        <w:tab/>
      </w:r>
      <w:r w:rsidRPr="000E4E7F">
        <w:rPr>
          <w:snapToGrid w:val="0"/>
        </w:rPr>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80087A" w:rsidRDefault="00FE39FB" w:rsidP="00FE39FB">
      <w:pPr>
        <w:pStyle w:val="PL"/>
        <w:shd w:val="clear" w:color="auto" w:fill="E6E6E6"/>
        <w:rPr>
          <w:lang w:val="sv-SE"/>
        </w:rPr>
      </w:pPr>
      <w:r w:rsidRPr="000E4E7F">
        <w:tab/>
      </w:r>
      <w:r w:rsidRPr="000E4E7F">
        <w:tab/>
      </w:r>
      <w:r w:rsidRPr="000E4E7F">
        <w:tab/>
      </w:r>
      <w:r w:rsidRPr="0080087A">
        <w:rPr>
          <w:lang w:val="sv-SE"/>
        </w:rPr>
        <w:t>rstd0-r15</w:t>
      </w:r>
      <w:r w:rsidRPr="0080087A">
        <w:rPr>
          <w:lang w:val="sv-SE"/>
        </w:rPr>
        <w:tab/>
      </w:r>
      <w:r w:rsidRPr="0080087A">
        <w:rPr>
          <w:lang w:val="sv-SE"/>
        </w:rPr>
        <w:tab/>
      </w:r>
      <w:r w:rsidRPr="0080087A">
        <w:rPr>
          <w:lang w:val="sv-SE"/>
        </w:rPr>
        <w:tab/>
      </w:r>
      <w:r w:rsidRPr="0080087A">
        <w:rPr>
          <w:lang w:val="sv-SE"/>
        </w:rPr>
        <w:tab/>
        <w:t>INTEGER (0..79),</w:t>
      </w:r>
    </w:p>
    <w:p w14:paraId="78855891"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r15</w:t>
      </w:r>
      <w:r w:rsidRPr="0080087A">
        <w:rPr>
          <w:lang w:val="sv-SE"/>
        </w:rPr>
        <w:tab/>
      </w:r>
      <w:r w:rsidRPr="0080087A">
        <w:rPr>
          <w:lang w:val="sv-SE"/>
        </w:rPr>
        <w:tab/>
      </w:r>
      <w:r w:rsidRPr="0080087A">
        <w:rPr>
          <w:lang w:val="sv-SE"/>
        </w:rPr>
        <w:tab/>
      </w:r>
      <w:r w:rsidRPr="0080087A">
        <w:rPr>
          <w:lang w:val="sv-SE"/>
        </w:rPr>
        <w:tab/>
        <w:t>INTEGER (0..159),</w:t>
      </w:r>
    </w:p>
    <w:p w14:paraId="2EA3AFA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2-r15</w:t>
      </w:r>
      <w:r w:rsidRPr="0080087A">
        <w:rPr>
          <w:lang w:val="sv-SE"/>
        </w:rPr>
        <w:tab/>
      </w:r>
      <w:r w:rsidRPr="0080087A">
        <w:rPr>
          <w:lang w:val="sv-SE"/>
        </w:rPr>
        <w:tab/>
      </w:r>
      <w:r w:rsidRPr="0080087A">
        <w:rPr>
          <w:lang w:val="sv-SE"/>
        </w:rPr>
        <w:tab/>
      </w:r>
      <w:r w:rsidRPr="0080087A">
        <w:rPr>
          <w:lang w:val="sv-SE"/>
        </w:rPr>
        <w:tab/>
        <w:t>INTEGER (0..319),</w:t>
      </w:r>
    </w:p>
    <w:p w14:paraId="589698F8"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3-r15</w:t>
      </w:r>
      <w:r w:rsidRPr="0080087A">
        <w:rPr>
          <w:lang w:val="sv-SE"/>
        </w:rPr>
        <w:tab/>
      </w:r>
      <w:r w:rsidRPr="0080087A">
        <w:rPr>
          <w:lang w:val="sv-SE"/>
        </w:rPr>
        <w:tab/>
      </w:r>
      <w:r w:rsidRPr="0080087A">
        <w:rPr>
          <w:lang w:val="sv-SE"/>
        </w:rPr>
        <w:tab/>
      </w:r>
      <w:r w:rsidRPr="0080087A">
        <w:rPr>
          <w:lang w:val="sv-SE"/>
        </w:rPr>
        <w:tab/>
        <w:t>INTEGER (0..639),</w:t>
      </w:r>
    </w:p>
    <w:p w14:paraId="2477533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4-r15</w:t>
      </w:r>
      <w:r w:rsidRPr="0080087A">
        <w:rPr>
          <w:lang w:val="sv-SE"/>
        </w:rPr>
        <w:tab/>
      </w:r>
      <w:r w:rsidRPr="0080087A">
        <w:rPr>
          <w:lang w:val="sv-SE"/>
        </w:rPr>
        <w:tab/>
      </w:r>
      <w:r w:rsidRPr="0080087A">
        <w:rPr>
          <w:lang w:val="sv-SE"/>
        </w:rPr>
        <w:tab/>
      </w:r>
      <w:r w:rsidRPr="0080087A">
        <w:rPr>
          <w:lang w:val="sv-SE"/>
        </w:rPr>
        <w:tab/>
        <w:t>INTEGER (0..1279),</w:t>
      </w:r>
    </w:p>
    <w:p w14:paraId="10C1094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5-r15</w:t>
      </w:r>
      <w:r w:rsidRPr="0080087A">
        <w:rPr>
          <w:lang w:val="sv-SE"/>
        </w:rPr>
        <w:tab/>
      </w:r>
      <w:r w:rsidRPr="0080087A">
        <w:rPr>
          <w:lang w:val="sv-SE"/>
        </w:rPr>
        <w:tab/>
      </w:r>
      <w:r w:rsidRPr="0080087A">
        <w:rPr>
          <w:lang w:val="sv-SE"/>
        </w:rPr>
        <w:tab/>
      </w:r>
      <w:r w:rsidRPr="0080087A">
        <w:rPr>
          <w:lang w:val="sv-SE"/>
        </w:rPr>
        <w:tab/>
        <w:t>INTEGER (0..159),</w:t>
      </w:r>
    </w:p>
    <w:p w14:paraId="588DB285"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6-r15</w:t>
      </w:r>
      <w:r w:rsidRPr="0080087A">
        <w:rPr>
          <w:lang w:val="sv-SE"/>
        </w:rPr>
        <w:tab/>
      </w:r>
      <w:r w:rsidRPr="0080087A">
        <w:rPr>
          <w:lang w:val="sv-SE"/>
        </w:rPr>
        <w:tab/>
      </w:r>
      <w:r w:rsidRPr="0080087A">
        <w:rPr>
          <w:lang w:val="sv-SE"/>
        </w:rPr>
        <w:tab/>
      </w:r>
      <w:r w:rsidRPr="0080087A">
        <w:rPr>
          <w:lang w:val="sv-SE"/>
        </w:rPr>
        <w:tab/>
        <w:t>INTEGER (0..319),</w:t>
      </w:r>
    </w:p>
    <w:p w14:paraId="4F068E5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7-r15</w:t>
      </w:r>
      <w:r w:rsidRPr="0080087A">
        <w:rPr>
          <w:lang w:val="sv-SE"/>
        </w:rPr>
        <w:tab/>
      </w:r>
      <w:r w:rsidRPr="0080087A">
        <w:rPr>
          <w:lang w:val="sv-SE"/>
        </w:rPr>
        <w:tab/>
      </w:r>
      <w:r w:rsidRPr="0080087A">
        <w:rPr>
          <w:lang w:val="sv-SE"/>
        </w:rPr>
        <w:tab/>
      </w:r>
      <w:r w:rsidRPr="0080087A">
        <w:rPr>
          <w:lang w:val="sv-SE"/>
        </w:rPr>
        <w:tab/>
        <w:t>INTEGER (0..639),</w:t>
      </w:r>
    </w:p>
    <w:p w14:paraId="498F0994"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8-r15</w:t>
      </w:r>
      <w:r w:rsidRPr="0080087A">
        <w:rPr>
          <w:lang w:val="sv-SE"/>
        </w:rPr>
        <w:tab/>
      </w:r>
      <w:r w:rsidRPr="0080087A">
        <w:rPr>
          <w:lang w:val="sv-SE"/>
        </w:rPr>
        <w:tab/>
      </w:r>
      <w:r w:rsidRPr="0080087A">
        <w:rPr>
          <w:lang w:val="sv-SE"/>
        </w:rPr>
        <w:tab/>
      </w:r>
      <w:r w:rsidRPr="0080087A">
        <w:rPr>
          <w:lang w:val="sv-SE"/>
        </w:rPr>
        <w:tab/>
        <w:t>INTEGER (0..1279),</w:t>
      </w:r>
    </w:p>
    <w:p w14:paraId="0F6F3D2C"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9-r15</w:t>
      </w:r>
      <w:r w:rsidRPr="0080087A">
        <w:rPr>
          <w:lang w:val="sv-SE"/>
        </w:rPr>
        <w:tab/>
      </w:r>
      <w:r w:rsidRPr="0080087A">
        <w:rPr>
          <w:lang w:val="sv-SE"/>
        </w:rPr>
        <w:tab/>
      </w:r>
      <w:r w:rsidRPr="0080087A">
        <w:rPr>
          <w:lang w:val="sv-SE"/>
        </w:rPr>
        <w:tab/>
      </w:r>
      <w:r w:rsidRPr="0080087A">
        <w:rPr>
          <w:lang w:val="sv-SE"/>
        </w:rPr>
        <w:tab/>
        <w:t>INTEGER (0..319),</w:t>
      </w:r>
    </w:p>
    <w:p w14:paraId="398A829F"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0-r15</w:t>
      </w:r>
      <w:r w:rsidRPr="0080087A">
        <w:rPr>
          <w:lang w:val="sv-SE"/>
        </w:rPr>
        <w:tab/>
      </w:r>
      <w:r w:rsidRPr="0080087A">
        <w:rPr>
          <w:lang w:val="sv-SE"/>
        </w:rPr>
        <w:tab/>
      </w:r>
      <w:r w:rsidRPr="0080087A">
        <w:rPr>
          <w:lang w:val="sv-SE"/>
        </w:rPr>
        <w:tab/>
      </w:r>
      <w:r w:rsidRPr="0080087A">
        <w:rPr>
          <w:lang w:val="sv-SE"/>
        </w:rPr>
        <w:tab/>
        <w:t>INTEGER (0..639),</w:t>
      </w:r>
    </w:p>
    <w:p w14:paraId="11C1EC19"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1-r15</w:t>
      </w:r>
      <w:r w:rsidRPr="0080087A">
        <w:rPr>
          <w:lang w:val="sv-SE"/>
        </w:rPr>
        <w:tab/>
      </w:r>
      <w:r w:rsidRPr="0080087A">
        <w:rPr>
          <w:lang w:val="sv-SE"/>
        </w:rPr>
        <w:tab/>
      </w:r>
      <w:r w:rsidRPr="0080087A">
        <w:rPr>
          <w:lang w:val="sv-SE"/>
        </w:rPr>
        <w:tab/>
      </w:r>
      <w:r w:rsidRPr="0080087A">
        <w:rPr>
          <w:lang w:val="sv-SE"/>
        </w:rPr>
        <w:tab/>
        <w:t>INTEGER (0..1279),</w:t>
      </w:r>
    </w:p>
    <w:p w14:paraId="578B48D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2-r15</w:t>
      </w:r>
      <w:r w:rsidRPr="0080087A">
        <w:rPr>
          <w:lang w:val="sv-SE"/>
        </w:rPr>
        <w:tab/>
      </w:r>
      <w:r w:rsidRPr="0080087A">
        <w:rPr>
          <w:lang w:val="sv-SE"/>
        </w:rPr>
        <w:tab/>
      </w:r>
      <w:r w:rsidRPr="0080087A">
        <w:rPr>
          <w:lang w:val="sv-SE"/>
        </w:rPr>
        <w:tab/>
      </w:r>
      <w:r w:rsidRPr="0080087A">
        <w:rPr>
          <w:lang w:val="sv-SE"/>
        </w:rPr>
        <w:tab/>
        <w:t>INTEGER (0..319),</w:t>
      </w:r>
    </w:p>
    <w:p w14:paraId="1576E83B"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3-r15</w:t>
      </w:r>
      <w:r w:rsidRPr="0080087A">
        <w:rPr>
          <w:lang w:val="sv-SE"/>
        </w:rPr>
        <w:tab/>
      </w:r>
      <w:r w:rsidRPr="0080087A">
        <w:rPr>
          <w:lang w:val="sv-SE"/>
        </w:rPr>
        <w:tab/>
      </w:r>
      <w:r w:rsidRPr="0080087A">
        <w:rPr>
          <w:lang w:val="sv-SE"/>
        </w:rPr>
        <w:tab/>
      </w:r>
      <w:r w:rsidRPr="0080087A">
        <w:rPr>
          <w:lang w:val="sv-SE"/>
        </w:rPr>
        <w:tab/>
        <w:t>INTEGER (0..639),</w:t>
      </w:r>
    </w:p>
    <w:p w14:paraId="0DB7DDC7"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4-r15</w:t>
      </w:r>
      <w:r w:rsidRPr="0080087A">
        <w:rPr>
          <w:lang w:val="sv-SE"/>
        </w:rPr>
        <w:tab/>
      </w:r>
      <w:r w:rsidRPr="0080087A">
        <w:rPr>
          <w:lang w:val="sv-SE"/>
        </w:rPr>
        <w:tab/>
      </w:r>
      <w:r w:rsidRPr="0080087A">
        <w:rPr>
          <w:lang w:val="sv-SE"/>
        </w:rPr>
        <w:tab/>
      </w:r>
      <w:r w:rsidRPr="0080087A">
        <w:rPr>
          <w:lang w:val="sv-SE"/>
        </w:rPr>
        <w:tab/>
        <w:t>INTEGER (0..1279),</w:t>
      </w:r>
    </w:p>
    <w:p w14:paraId="61C3D390"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5-r15</w:t>
      </w:r>
      <w:r w:rsidRPr="0080087A">
        <w:rPr>
          <w:lang w:val="sv-SE"/>
        </w:rPr>
        <w:tab/>
      </w:r>
      <w:r w:rsidRPr="0080087A">
        <w:rPr>
          <w:lang w:val="sv-SE"/>
        </w:rPr>
        <w:tab/>
      </w:r>
      <w:r w:rsidRPr="0080087A">
        <w:rPr>
          <w:lang w:val="sv-SE"/>
        </w:rPr>
        <w:tab/>
      </w:r>
      <w:r w:rsidRPr="0080087A">
        <w:rPr>
          <w:lang w:val="sv-SE"/>
        </w:rPr>
        <w:tab/>
        <w:t>INTEGER (0..639),</w:t>
      </w:r>
    </w:p>
    <w:p w14:paraId="309824F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6-r15</w:t>
      </w:r>
      <w:r w:rsidRPr="0080087A">
        <w:rPr>
          <w:lang w:val="sv-SE"/>
        </w:rPr>
        <w:tab/>
      </w:r>
      <w:r w:rsidRPr="0080087A">
        <w:rPr>
          <w:lang w:val="sv-SE"/>
        </w:rPr>
        <w:tab/>
      </w:r>
      <w:r w:rsidRPr="0080087A">
        <w:rPr>
          <w:lang w:val="sv-SE"/>
        </w:rPr>
        <w:tab/>
      </w:r>
      <w:r w:rsidRPr="0080087A">
        <w:rPr>
          <w:lang w:val="sv-SE"/>
        </w:rPr>
        <w:tab/>
        <w:t>INTEGER (0..1279),</w:t>
      </w:r>
    </w:p>
    <w:p w14:paraId="57CECF8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7-r15</w:t>
      </w:r>
      <w:r w:rsidRPr="0080087A">
        <w:rPr>
          <w:lang w:val="sv-SE"/>
        </w:rPr>
        <w:tab/>
      </w:r>
      <w:r w:rsidRPr="0080087A">
        <w:rPr>
          <w:lang w:val="sv-SE"/>
        </w:rPr>
        <w:tab/>
      </w:r>
      <w:r w:rsidRPr="0080087A">
        <w:rPr>
          <w:lang w:val="sv-SE"/>
        </w:rPr>
        <w:tab/>
      </w:r>
      <w:r w:rsidRPr="0080087A">
        <w:rPr>
          <w:lang w:val="sv-SE"/>
        </w:rPr>
        <w:tab/>
        <w:t>INTEGER (0..639),</w:t>
      </w:r>
    </w:p>
    <w:p w14:paraId="33FD3A6D"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8-r15</w:t>
      </w:r>
      <w:r w:rsidRPr="0080087A">
        <w:rPr>
          <w:lang w:val="sv-SE"/>
        </w:rPr>
        <w:tab/>
      </w:r>
      <w:r w:rsidRPr="0080087A">
        <w:rPr>
          <w:lang w:val="sv-SE"/>
        </w:rPr>
        <w:tab/>
      </w:r>
      <w:r w:rsidRPr="0080087A">
        <w:rPr>
          <w:lang w:val="sv-SE"/>
        </w:rPr>
        <w:tab/>
      </w:r>
      <w:r w:rsidRPr="0080087A">
        <w:rPr>
          <w:lang w:val="sv-SE"/>
        </w:rPr>
        <w:tab/>
        <w:t>INTEGER (0..1279),</w:t>
      </w:r>
    </w:p>
    <w:p w14:paraId="14B73826" w14:textId="77777777" w:rsidR="00FE39FB" w:rsidRPr="0080087A" w:rsidRDefault="00FE39FB" w:rsidP="00FE39FB">
      <w:pPr>
        <w:pStyle w:val="PL"/>
        <w:shd w:val="clear" w:color="auto" w:fill="E6E6E6"/>
        <w:rPr>
          <w:lang w:val="sv-SE"/>
        </w:rPr>
      </w:pPr>
      <w:r w:rsidRPr="0080087A">
        <w:rPr>
          <w:lang w:val="sv-SE"/>
        </w:rPr>
        <w:tab/>
      </w:r>
      <w:r w:rsidRPr="0080087A">
        <w:rPr>
          <w:lang w:val="sv-SE"/>
        </w:rPr>
        <w:tab/>
      </w:r>
      <w:r w:rsidRPr="0080087A">
        <w:rPr>
          <w:lang w:val="sv-SE"/>
        </w:rPr>
        <w:tab/>
        <w:t>rstd19-r15</w:t>
      </w:r>
      <w:r w:rsidRPr="0080087A">
        <w:rPr>
          <w:lang w:val="sv-SE"/>
        </w:rPr>
        <w:tab/>
      </w:r>
      <w:r w:rsidRPr="0080087A">
        <w:rPr>
          <w:lang w:val="sv-SE"/>
        </w:rPr>
        <w:tab/>
      </w:r>
      <w:r w:rsidRPr="0080087A">
        <w:rPr>
          <w:lang w:val="sv-SE"/>
        </w:rPr>
        <w:tab/>
      </w:r>
      <w:r w:rsidRPr="0080087A">
        <w:rPr>
          <w:lang w:val="sv-SE"/>
        </w:rPr>
        <w:tab/>
        <w:t>INTEGER (0..639),</w:t>
      </w:r>
    </w:p>
    <w:p w14:paraId="53F1C765" w14:textId="77777777" w:rsidR="00FE39FB" w:rsidRPr="000E4E7F" w:rsidRDefault="00FE39FB" w:rsidP="00FE39FB">
      <w:pPr>
        <w:pStyle w:val="PL"/>
        <w:shd w:val="clear" w:color="auto" w:fill="E6E6E6"/>
      </w:pPr>
      <w:r w:rsidRPr="0080087A">
        <w:rPr>
          <w:lang w:val="sv-SE"/>
        </w:rPr>
        <w:tab/>
      </w:r>
      <w:r w:rsidRPr="0080087A">
        <w:rPr>
          <w:lang w:val="sv-SE"/>
        </w:rPr>
        <w:tab/>
      </w:r>
      <w:r w:rsidRPr="0080087A">
        <w:rPr>
          <w:lang w:val="sv-SE"/>
        </w:rPr>
        <w:tab/>
      </w:r>
      <w:r w:rsidRPr="000E4E7F">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5533" w:name="_MON_1449250108"/>
    <w:bookmarkEnd w:id="5533"/>
    <w:bookmarkStart w:id="5534" w:name="_MON_1449250076"/>
    <w:bookmarkEnd w:id="5534"/>
    <w:p w14:paraId="414433AA" w14:textId="77777777" w:rsidR="009722D5" w:rsidRPr="000E4E7F" w:rsidRDefault="009722D5" w:rsidP="009722D5">
      <w:pPr>
        <w:pStyle w:val="TH"/>
      </w:pPr>
      <w:r w:rsidRPr="000E4E7F">
        <w:object w:dxaOrig="9524" w:dyaOrig="3585" w14:anchorId="6F8DD6AC">
          <v:shape id="_x0000_i1136" type="#_x0000_t75" style="width:474pt;height:178.5pt" o:ole="">
            <v:imagedata r:id="rId234" o:title=""/>
          </v:shape>
          <o:OLEObject Type="Embed" ProgID="Word.Picture.8" ShapeID="_x0000_i1136" DrawAspect="Content" ObjectID="_1651407048" r:id="rId235"/>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5535" w:name="_Toc20487191"/>
      <w:bookmarkStart w:id="5536" w:name="_Toc29342486"/>
      <w:bookmarkStart w:id="5537" w:name="_Toc29343625"/>
      <w:bookmarkStart w:id="5538" w:name="_Toc36566885"/>
      <w:bookmarkStart w:id="5539" w:name="_Toc36810320"/>
      <w:bookmarkStart w:id="5540" w:name="_Toc36846684"/>
      <w:bookmarkStart w:id="5541" w:name="_Toc36939337"/>
      <w:bookmarkStart w:id="5542"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5535"/>
      <w:bookmarkEnd w:id="5536"/>
      <w:bookmarkEnd w:id="5537"/>
      <w:bookmarkEnd w:id="5538"/>
      <w:bookmarkEnd w:id="5539"/>
      <w:bookmarkEnd w:id="5540"/>
      <w:bookmarkEnd w:id="5541"/>
      <w:bookmarkEnd w:id="5542"/>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B4641E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5543" w:name="_Toc20487192"/>
      <w:bookmarkStart w:id="5544" w:name="_Toc29342487"/>
      <w:bookmarkStart w:id="5545" w:name="_Toc29343626"/>
      <w:bookmarkStart w:id="5546" w:name="_Toc36566886"/>
      <w:bookmarkStart w:id="5547" w:name="_Toc36810321"/>
      <w:bookmarkStart w:id="5548" w:name="_Toc36846685"/>
      <w:bookmarkStart w:id="5549" w:name="_Toc36939338"/>
      <w:bookmarkStart w:id="5550" w:name="_Toc37082318"/>
      <w:r w:rsidRPr="000E4E7F">
        <w:t>–</w:t>
      </w:r>
      <w:r w:rsidRPr="000E4E7F">
        <w:tab/>
      </w:r>
      <w:r w:rsidRPr="000E4E7F">
        <w:rPr>
          <w:i/>
          <w:noProof/>
        </w:rPr>
        <w:t>MasterInformationBlock</w:t>
      </w:r>
      <w:bookmarkEnd w:id="5543"/>
      <w:bookmarkEnd w:id="5544"/>
      <w:bookmarkEnd w:id="5545"/>
      <w:bookmarkEnd w:id="5546"/>
      <w:bookmarkEnd w:id="5547"/>
      <w:bookmarkEnd w:id="5548"/>
      <w:bookmarkEnd w:id="5549"/>
      <w:bookmarkEnd w:id="5550"/>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5551" w:name="_Toc20487193"/>
      <w:bookmarkStart w:id="5552" w:name="_Toc29342488"/>
      <w:bookmarkStart w:id="5553" w:name="_Toc29343627"/>
      <w:bookmarkStart w:id="5554" w:name="_Toc36566887"/>
      <w:bookmarkStart w:id="5555" w:name="_Toc36810322"/>
      <w:bookmarkStart w:id="5556" w:name="_Toc36846686"/>
      <w:bookmarkStart w:id="5557" w:name="_Toc36939339"/>
      <w:bookmarkStart w:id="5558" w:name="_Toc37082319"/>
      <w:r w:rsidRPr="000E4E7F">
        <w:lastRenderedPageBreak/>
        <w:t>–</w:t>
      </w:r>
      <w:r w:rsidRPr="000E4E7F">
        <w:tab/>
      </w:r>
      <w:r w:rsidRPr="000E4E7F">
        <w:rPr>
          <w:i/>
          <w:noProof/>
        </w:rPr>
        <w:t>MasterInformationBlock-MBMS</w:t>
      </w:r>
      <w:bookmarkEnd w:id="5551"/>
      <w:bookmarkEnd w:id="5552"/>
      <w:bookmarkEnd w:id="5553"/>
      <w:bookmarkEnd w:id="5554"/>
      <w:bookmarkEnd w:id="5555"/>
      <w:bookmarkEnd w:id="5556"/>
      <w:bookmarkEnd w:id="5557"/>
      <w:bookmarkEnd w:id="5558"/>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5559" w:name="_Toc20487194"/>
      <w:bookmarkStart w:id="5560" w:name="_Toc29342489"/>
      <w:bookmarkStart w:id="5561" w:name="_Toc29343628"/>
      <w:bookmarkStart w:id="5562" w:name="_Toc36566888"/>
      <w:bookmarkStart w:id="5563" w:name="_Toc36810323"/>
      <w:bookmarkStart w:id="5564" w:name="_Toc36846687"/>
      <w:bookmarkStart w:id="5565" w:name="_Toc36939340"/>
      <w:bookmarkStart w:id="5566" w:name="_Toc37082320"/>
      <w:r w:rsidRPr="000E4E7F">
        <w:rPr>
          <w:rFonts w:eastAsia="Malgun Gothic"/>
          <w:i/>
          <w:noProof/>
          <w:lang w:eastAsia="ko-KR"/>
        </w:rPr>
        <w:t>–</w:t>
      </w:r>
      <w:r w:rsidRPr="000E4E7F">
        <w:rPr>
          <w:rFonts w:eastAsia="Malgun Gothic"/>
          <w:i/>
          <w:noProof/>
          <w:lang w:eastAsia="ko-KR"/>
        </w:rPr>
        <w:tab/>
        <w:t>MBMSCountingRequest</w:t>
      </w:r>
      <w:bookmarkEnd w:id="5559"/>
      <w:bookmarkEnd w:id="5560"/>
      <w:bookmarkEnd w:id="5561"/>
      <w:bookmarkEnd w:id="5562"/>
      <w:bookmarkEnd w:id="5563"/>
      <w:bookmarkEnd w:id="5564"/>
      <w:bookmarkEnd w:id="5565"/>
      <w:bookmarkEnd w:id="5566"/>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5567" w:name="_Toc20487195"/>
      <w:bookmarkStart w:id="5568" w:name="_Toc29342490"/>
      <w:bookmarkStart w:id="5569" w:name="_Toc29343629"/>
      <w:bookmarkStart w:id="5570" w:name="_Toc36566889"/>
      <w:bookmarkStart w:id="5571" w:name="_Toc36810324"/>
      <w:bookmarkStart w:id="5572" w:name="_Toc36846688"/>
      <w:bookmarkStart w:id="5573" w:name="_Toc36939341"/>
      <w:bookmarkStart w:id="5574" w:name="_Toc37082321"/>
      <w:r w:rsidRPr="000E4E7F">
        <w:rPr>
          <w:rFonts w:eastAsia="Malgun Gothic"/>
          <w:i/>
          <w:noProof/>
          <w:lang w:eastAsia="ko-KR"/>
        </w:rPr>
        <w:t>–</w:t>
      </w:r>
      <w:r w:rsidRPr="000E4E7F">
        <w:rPr>
          <w:rFonts w:eastAsia="Malgun Gothic"/>
          <w:i/>
          <w:noProof/>
          <w:lang w:eastAsia="ko-KR"/>
        </w:rPr>
        <w:tab/>
        <w:t>MBMSCountingResponse</w:t>
      </w:r>
      <w:bookmarkEnd w:id="5567"/>
      <w:bookmarkEnd w:id="5568"/>
      <w:bookmarkEnd w:id="5569"/>
      <w:bookmarkEnd w:id="5570"/>
      <w:bookmarkEnd w:id="5571"/>
      <w:bookmarkEnd w:id="5572"/>
      <w:bookmarkEnd w:id="5573"/>
      <w:bookmarkEnd w:id="5574"/>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6F01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5575" w:name="_Toc20487196"/>
      <w:bookmarkStart w:id="5576" w:name="_Toc29342491"/>
      <w:bookmarkStart w:id="5577" w:name="_Toc29343630"/>
      <w:bookmarkStart w:id="5578" w:name="_Toc36566890"/>
      <w:bookmarkStart w:id="5579" w:name="_Toc36810325"/>
      <w:bookmarkStart w:id="5580" w:name="_Toc36846689"/>
      <w:bookmarkStart w:id="5581" w:name="_Toc36939342"/>
      <w:bookmarkStart w:id="5582"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5575"/>
      <w:bookmarkEnd w:id="5576"/>
      <w:bookmarkEnd w:id="5577"/>
      <w:bookmarkEnd w:id="5578"/>
      <w:bookmarkEnd w:id="5579"/>
      <w:bookmarkEnd w:id="5580"/>
      <w:bookmarkEnd w:id="5581"/>
      <w:bookmarkEnd w:id="5582"/>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0C6C8F2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80087A" w:rsidRDefault="006773F5" w:rsidP="006773F5">
      <w:pPr>
        <w:pStyle w:val="PL"/>
        <w:shd w:val="clear" w:color="auto" w:fill="E6E6E6"/>
        <w:rPr>
          <w:lang w:val="sv-SE"/>
        </w:rPr>
      </w:pPr>
      <w:r w:rsidRPr="000E4E7F">
        <w:tab/>
      </w:r>
      <w:r w:rsidRPr="0080087A">
        <w:rPr>
          <w:lang w:val="sv-SE"/>
        </w:rPr>
        <w:t>mbms-ROM-Freq-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25E25243" w14:textId="77777777" w:rsidR="006773F5" w:rsidRPr="0080087A" w:rsidRDefault="006773F5" w:rsidP="006773F5">
      <w:pPr>
        <w:pStyle w:val="PL"/>
        <w:shd w:val="clear" w:color="auto" w:fill="E6E6E6"/>
        <w:rPr>
          <w:lang w:val="sv-SE"/>
        </w:rPr>
      </w:pPr>
      <w:r w:rsidRPr="0080087A">
        <w:rPr>
          <w:lang w:val="sv-SE"/>
        </w:rPr>
        <w:tab/>
        <w:t>mbms-ROM-SubcarrierSpacing-r15</w:t>
      </w:r>
      <w:r w:rsidRPr="0080087A">
        <w:rPr>
          <w:lang w:val="sv-SE"/>
        </w:rPr>
        <w:tab/>
      </w:r>
      <w:r w:rsidRPr="0080087A">
        <w:rPr>
          <w:lang w:val="sv-SE"/>
        </w:rPr>
        <w:tab/>
        <w:t>ENUMERATED {kHz15, kHz7dot5, kHz1dot25},</w:t>
      </w:r>
    </w:p>
    <w:p w14:paraId="767A8EEE" w14:textId="77777777" w:rsidR="006773F5" w:rsidRPr="000E4E7F" w:rsidRDefault="006773F5" w:rsidP="006773F5">
      <w:pPr>
        <w:pStyle w:val="PL"/>
        <w:shd w:val="clear" w:color="auto" w:fill="E6E6E6"/>
      </w:pPr>
      <w:r w:rsidRPr="0080087A">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80087A" w:rsidRDefault="00E53047" w:rsidP="00E53047">
      <w:pPr>
        <w:pStyle w:val="PL"/>
        <w:shd w:val="clear" w:color="auto" w:fill="E6E6E6"/>
        <w:rPr>
          <w:lang w:val="sv-SE"/>
        </w:rPr>
      </w:pPr>
      <w:r w:rsidRPr="000E4E7F">
        <w:tab/>
      </w:r>
      <w:r w:rsidRPr="0080087A">
        <w:rPr>
          <w:lang w:val="sv-SE"/>
        </w:rPr>
        <w:t>mbms-ROM-Freq-r16</w:t>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r9,</w:t>
      </w:r>
    </w:p>
    <w:p w14:paraId="4AD651CF" w14:textId="77777777" w:rsidR="00E53047" w:rsidRPr="0080087A" w:rsidRDefault="00E53047" w:rsidP="00E53047">
      <w:pPr>
        <w:pStyle w:val="PL"/>
        <w:shd w:val="clear" w:color="auto" w:fill="E6E6E6"/>
        <w:rPr>
          <w:lang w:val="sv-SE"/>
        </w:rPr>
      </w:pPr>
      <w:r w:rsidRPr="0080087A">
        <w:rPr>
          <w:lang w:val="sv-SE"/>
        </w:rPr>
        <w:tab/>
        <w:t>mbms-ROM-SubcarrierSpacing-r16</w:t>
      </w:r>
      <w:r w:rsidRPr="0080087A">
        <w:rPr>
          <w:lang w:val="sv-SE"/>
        </w:rPr>
        <w:tab/>
      </w:r>
      <w:r w:rsidRPr="0080087A">
        <w:rPr>
          <w:lang w:val="sv-SE"/>
        </w:rPr>
        <w:tab/>
        <w:t>ENUMERATED {kHz2dot5, kHz0dot37},</w:t>
      </w:r>
    </w:p>
    <w:p w14:paraId="1B0D41B3" w14:textId="77777777" w:rsidR="00E53047" w:rsidRPr="0080087A" w:rsidRDefault="00E53047" w:rsidP="00E53047">
      <w:pPr>
        <w:pStyle w:val="PL"/>
        <w:shd w:val="clear" w:color="auto" w:fill="E6E6E6"/>
        <w:rPr>
          <w:lang w:val="sv-SE"/>
        </w:rPr>
      </w:pPr>
      <w:r w:rsidRPr="0080087A">
        <w:rPr>
          <w:lang w:val="sv-SE"/>
        </w:rPr>
        <w:tab/>
        <w:t>mbms-Bandwidth-r16</w:t>
      </w:r>
      <w:r w:rsidR="008E3BAD" w:rsidRPr="0080087A">
        <w:rPr>
          <w:lang w:val="sv-SE"/>
        </w:rPr>
        <w:tab/>
      </w:r>
      <w:r w:rsidRPr="0080087A">
        <w:rPr>
          <w:lang w:val="sv-SE"/>
        </w:rPr>
        <w:tab/>
      </w:r>
      <w:r w:rsidRPr="0080087A">
        <w:rPr>
          <w:lang w:val="sv-SE"/>
        </w:rPr>
        <w:tab/>
      </w:r>
      <w:r w:rsidRPr="0080087A">
        <w:rPr>
          <w:lang w:val="sv-SE"/>
        </w:rPr>
        <w:tab/>
      </w:r>
      <w:r w:rsidRPr="0080087A">
        <w:rPr>
          <w:lang w:val="sv-SE"/>
        </w:rPr>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5583" w:name="_Toc20487197"/>
      <w:bookmarkStart w:id="5584" w:name="_Toc29342492"/>
      <w:bookmarkStart w:id="5585" w:name="_Toc29343631"/>
      <w:bookmarkStart w:id="5586" w:name="_Toc36566891"/>
      <w:bookmarkStart w:id="5587" w:name="_Toc36810326"/>
      <w:bookmarkStart w:id="5588" w:name="_Toc36846690"/>
      <w:bookmarkStart w:id="5589" w:name="_Toc36939343"/>
      <w:bookmarkStart w:id="5590" w:name="_Toc37082323"/>
      <w:r w:rsidRPr="000E4E7F">
        <w:t>–</w:t>
      </w:r>
      <w:r w:rsidRPr="000E4E7F">
        <w:tab/>
      </w:r>
      <w:r w:rsidRPr="000E4E7F">
        <w:rPr>
          <w:i/>
        </w:rPr>
        <w:t>MBSFNAreaConfiguration</w:t>
      </w:r>
      <w:bookmarkEnd w:id="5583"/>
      <w:bookmarkEnd w:id="5584"/>
      <w:bookmarkEnd w:id="5585"/>
      <w:bookmarkEnd w:id="5586"/>
      <w:bookmarkEnd w:id="5587"/>
      <w:bookmarkEnd w:id="5588"/>
      <w:bookmarkEnd w:id="5589"/>
      <w:bookmarkEnd w:id="5590"/>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80087A" w:rsidRDefault="009722D5" w:rsidP="009722D5">
      <w:pPr>
        <w:pStyle w:val="PL"/>
        <w:shd w:val="clear" w:color="auto" w:fill="E6E6E6"/>
        <w:rPr>
          <w:lang w:val="sv-SE"/>
        </w:rPr>
      </w:pPr>
      <w:r w:rsidRPr="000E4E7F">
        <w:tab/>
      </w:r>
      <w:r w:rsidRPr="0080087A">
        <w:rPr>
          <w:lang w:val="sv-SE"/>
        </w:rPr>
        <w:t>pmch-InfoList-r9</w:t>
      </w:r>
      <w:r w:rsidRPr="0080087A">
        <w:rPr>
          <w:lang w:val="sv-SE"/>
        </w:rPr>
        <w:tab/>
      </w:r>
      <w:r w:rsidRPr="0080087A">
        <w:rPr>
          <w:lang w:val="sv-SE"/>
        </w:rPr>
        <w:tab/>
      </w:r>
      <w:r w:rsidRPr="0080087A">
        <w:rPr>
          <w:lang w:val="sv-SE"/>
        </w:rPr>
        <w:tab/>
      </w:r>
      <w:r w:rsidRPr="0080087A">
        <w:rPr>
          <w:lang w:val="sv-SE"/>
        </w:rPr>
        <w:tab/>
      </w:r>
      <w:r w:rsidRPr="0080087A">
        <w:rPr>
          <w:lang w:val="sv-SE"/>
        </w:rPr>
        <w:tab/>
        <w:t>PMCH-InfoList-r9,</w:t>
      </w:r>
    </w:p>
    <w:p w14:paraId="747BA413" w14:textId="77777777" w:rsidR="009722D5" w:rsidRPr="000E4E7F" w:rsidRDefault="009722D5" w:rsidP="009722D5">
      <w:pPr>
        <w:pStyle w:val="PL"/>
        <w:shd w:val="clear" w:color="auto" w:fill="E6E6E6"/>
      </w:pPr>
      <w:r w:rsidRPr="0080087A">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5591" w:name="_Toc36810327"/>
      <w:bookmarkStart w:id="5592" w:name="_Toc36846691"/>
      <w:bookmarkStart w:id="5593" w:name="_Toc36939344"/>
      <w:bookmarkStart w:id="5594" w:name="_Toc37082324"/>
      <w:r w:rsidRPr="000E4E7F">
        <w:t>–</w:t>
      </w:r>
      <w:r w:rsidRPr="000E4E7F">
        <w:tab/>
      </w:r>
      <w:r w:rsidRPr="000E4E7F">
        <w:rPr>
          <w:i/>
        </w:rPr>
        <w:t>MCGFailureInformation</w:t>
      </w:r>
      <w:bookmarkEnd w:id="5591"/>
      <w:bookmarkEnd w:id="5592"/>
      <w:bookmarkEnd w:id="5593"/>
      <w:bookmarkEnd w:id="5594"/>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664B012C" w:rsidR="005C4197" w:rsidRPr="000E4E7F" w:rsidRDefault="005C4197" w:rsidP="005C4197">
      <w:pPr>
        <w:pStyle w:val="PL"/>
        <w:shd w:val="clear" w:color="auto" w:fill="E6E6E6"/>
      </w:pPr>
      <w:r w:rsidRPr="000E4E7F">
        <w:tab/>
        <w:t>failureReportMCG</w:t>
      </w:r>
      <w:ins w:id="5595" w:author="Samsung (Seungri Jin) - class0/class1" w:date="2020-05-13T18:03:00Z">
        <w:r w:rsidR="00935421">
          <w:t>-r16</w:t>
        </w:r>
      </w:ins>
      <w:r w:rsidRPr="000E4E7F">
        <w:tab/>
      </w:r>
      <w:r w:rsidRPr="000E4E7F">
        <w:tab/>
      </w:r>
      <w:r w:rsidRPr="000E4E7F">
        <w:tab/>
      </w:r>
      <w:r w:rsidRPr="000E4E7F">
        <w:tab/>
      </w:r>
      <w:r w:rsidRPr="000E4E7F">
        <w:tab/>
      </w:r>
      <w:r w:rsidRPr="000E4E7F">
        <w:tab/>
        <w:t>FailureReportMCG</w:t>
      </w:r>
      <w:ins w:id="5596" w:author="Samsung (Seungri Jin) - class0/class1" w:date="2020-05-13T18:03:00Z">
        <w:r w:rsidR="00935421">
          <w:t>-r16</w:t>
        </w:r>
      </w:ins>
      <w:r w:rsidRPr="000E4E7F">
        <w:tab/>
      </w:r>
      <w:r w:rsidRPr="000E4E7F">
        <w:tab/>
      </w:r>
      <w:r w:rsidRPr="000E4E7F">
        <w:tab/>
      </w:r>
      <w:r w:rsidRPr="000E4E7F">
        <w:tab/>
      </w:r>
      <w:r w:rsidRPr="000E4E7F">
        <w:tab/>
        <w:t>OPTIONAL,</w:t>
      </w:r>
    </w:p>
    <w:p w14:paraId="2CB4446B" w14:textId="77777777" w:rsidR="003F47F9" w:rsidRPr="003F47F9" w:rsidRDefault="003F47F9" w:rsidP="003F47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597" w:author="cr4260r1 (R2-2003881)" w:date="2020-05-10T20:00:00Z"/>
          <w:rFonts w:ascii="Courier New" w:hAnsi="Courier New"/>
          <w:noProof/>
          <w:sz w:val="16"/>
          <w:lang w:eastAsia="en-GB"/>
        </w:rPr>
      </w:pPr>
      <w:ins w:id="5598" w:author="cr4260r1 (R2-2003881)" w:date="2020-05-10T20:00:00Z">
        <w:r w:rsidRPr="003F47F9">
          <w:rPr>
            <w:rFonts w:ascii="Courier New" w:hAnsi="Courier New"/>
            <w:noProof/>
            <w:sz w:val="16"/>
            <w:lang w:eastAsia="en-GB"/>
          </w:rPr>
          <w:t xml:space="preserve">    lateNonCriticalExtension</w:t>
        </w:r>
        <w:r w:rsidRPr="003F47F9">
          <w:rPr>
            <w:rFonts w:ascii="Courier New" w:hAnsi="Courier New"/>
            <w:noProof/>
            <w:sz w:val="16"/>
            <w:lang w:eastAsia="en-GB"/>
          </w:rPr>
          <w:tab/>
        </w:r>
        <w:r w:rsidRPr="003F47F9">
          <w:rPr>
            <w:rFonts w:ascii="Courier New" w:hAnsi="Courier New"/>
            <w:noProof/>
            <w:sz w:val="16"/>
            <w:lang w:eastAsia="en-GB"/>
          </w:rPr>
          <w:tab/>
        </w:r>
        <w:r w:rsidRPr="003F47F9">
          <w:rPr>
            <w:rFonts w:ascii="Courier New" w:hAnsi="Courier New"/>
            <w:noProof/>
            <w:sz w:val="16"/>
            <w:lang w:eastAsia="en-GB"/>
          </w:rPr>
          <w:tab/>
          <w:t xml:space="preserve">    OCTET STRING                        OPTIONAL,</w:t>
        </w:r>
      </w:ins>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076BC35E" w:rsidR="005C4197" w:rsidRPr="000E4E7F" w:rsidRDefault="005C4197" w:rsidP="005C4197">
      <w:pPr>
        <w:pStyle w:val="PL"/>
        <w:shd w:val="clear" w:color="auto" w:fill="E6E6E6"/>
      </w:pPr>
      <w:r w:rsidRPr="000E4E7F">
        <w:t>FailureReportMCG</w:t>
      </w:r>
      <w:ins w:id="5599" w:author="Samsung (Seungri Jin) - class0/class1" w:date="2020-05-13T18:04:00Z">
        <w:r w:rsidR="00E02EEC">
          <w:t>-r16</w:t>
        </w:r>
      </w:ins>
      <w:r w:rsidRPr="000E4E7F">
        <w:t xml:space="preserve"> ::=</w:t>
      </w:r>
      <w:r w:rsidRPr="000E4E7F">
        <w:tab/>
      </w:r>
      <w:r w:rsidRPr="000E4E7F">
        <w:tab/>
      </w:r>
      <w:r w:rsidRPr="000E4E7F">
        <w:tab/>
      </w:r>
      <w:r w:rsidRPr="000E4E7F">
        <w:tab/>
      </w:r>
      <w:r w:rsidRPr="000E4E7F">
        <w:tab/>
        <w:t>SEQUENCE {</w:t>
      </w:r>
    </w:p>
    <w:p w14:paraId="534C6CF3" w14:textId="57D9AEDB" w:rsidR="005C4197" w:rsidRPr="000E4E7F" w:rsidRDefault="005C4197" w:rsidP="005C4197">
      <w:pPr>
        <w:pStyle w:val="PL"/>
        <w:shd w:val="clear" w:color="auto" w:fill="E6E6E6"/>
      </w:pPr>
      <w:r w:rsidRPr="000E4E7F">
        <w:tab/>
        <w:t>failureType</w:t>
      </w:r>
      <w:ins w:id="5600" w:author="Samsung (Seungri Jin) - class0/class1" w:date="2020-05-13T18:04:00Z">
        <w:r w:rsidR="00E02EEC">
          <w:t>-r16</w:t>
        </w:r>
      </w:ins>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commentRangeStart w:id="5601"/>
      <w:r w:rsidRPr="000E4E7F">
        <w:t>spare</w:t>
      </w:r>
      <w:commentRangeEnd w:id="5601"/>
      <w:r w:rsidR="00AD503E">
        <w:rPr>
          <w:rStyle w:val="CommentReference"/>
          <w:rFonts w:ascii="Times New Roman" w:hAnsi="Times New Roman"/>
          <w:noProof w:val="0"/>
        </w:rPr>
        <w:commentReference w:id="5601"/>
      </w:r>
      <w:r w:rsidRPr="000E4E7F">
        <w:t>},</w:t>
      </w:r>
    </w:p>
    <w:p w14:paraId="5A0C332D" w14:textId="0786ED55" w:rsidR="005C4197" w:rsidRPr="000E4E7F" w:rsidRDefault="005C4197" w:rsidP="005C4197">
      <w:pPr>
        <w:pStyle w:val="PL"/>
        <w:shd w:val="clear" w:color="auto" w:fill="E6E6E6"/>
      </w:pPr>
      <w:r w:rsidRPr="000E4E7F">
        <w:tab/>
        <w:t>measResultFreqListEUTRA</w:t>
      </w:r>
      <w:ins w:id="5602" w:author="Samsung (Seungri Jin) - class0/class1" w:date="2020-05-13T18:04:00Z">
        <w:r w:rsidR="00E02EEC">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5C923B9C" w:rsidR="005C4197" w:rsidRPr="000E4E7F" w:rsidRDefault="005C4197" w:rsidP="005C4197">
      <w:pPr>
        <w:pStyle w:val="PL"/>
        <w:shd w:val="clear" w:color="auto" w:fill="E6E6E6"/>
      </w:pPr>
      <w:r w:rsidRPr="000E4E7F">
        <w:tab/>
        <w:t>measResultFreqListNR</w:t>
      </w:r>
      <w:ins w:id="5603" w:author="Samsung (Seungri Jin) - class0/class1" w:date="2020-05-13T18:04:00Z">
        <w:r w:rsidR="00E02EEC">
          <w:t>-r16</w:t>
        </w:r>
      </w:ins>
      <w:r w:rsidRPr="000E4E7F">
        <w:tab/>
      </w:r>
      <w:r w:rsidRPr="000E4E7F">
        <w:tab/>
      </w:r>
      <w:r w:rsidRPr="000E4E7F">
        <w:tab/>
      </w:r>
      <w:r w:rsidRPr="000E4E7F">
        <w:tab/>
      </w:r>
      <w:r w:rsidRPr="000E4E7F">
        <w:tab/>
        <w:t>MeasResultFreqListFailNR-r15</w:t>
      </w:r>
      <w:r w:rsidRPr="000E4E7F">
        <w:tab/>
      </w:r>
      <w:r w:rsidRPr="000E4E7F">
        <w:tab/>
        <w:t>OPTIONAL,</w:t>
      </w:r>
    </w:p>
    <w:p w14:paraId="56AAE96F" w14:textId="0A3F8E3D"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4" w:author="cr4260r1 (R2-2003881)" w:date="2020-05-10T20:02:00Z"/>
          <w:rFonts w:ascii="Courier New" w:hAnsi="Courier New"/>
          <w:noProof/>
          <w:sz w:val="16"/>
          <w:lang w:eastAsia="en-GB"/>
        </w:rPr>
      </w:pPr>
      <w:ins w:id="5605" w:author="cr4260r1 (R2-2003881)" w:date="2020-05-10T20:02:00Z">
        <w:r w:rsidRPr="00C05811">
          <w:rPr>
            <w:rFonts w:ascii="Courier New" w:hAnsi="Courier New"/>
            <w:noProof/>
            <w:sz w:val="16"/>
            <w:lang w:eastAsia="en-GB"/>
          </w:rPr>
          <w:tab/>
          <w:t>measResultFreqListGERAN</w:t>
        </w:r>
      </w:ins>
      <w:ins w:id="5606" w:author="Samsung (Seungri Jin) - class0/class1" w:date="2020-05-13T18:04:00Z">
        <w:r w:rsidR="00E02EEC">
          <w:rPr>
            <w:rFonts w:ascii="Courier New" w:hAnsi="Courier New"/>
            <w:noProof/>
            <w:sz w:val="16"/>
            <w:lang w:eastAsia="en-GB"/>
          </w:rPr>
          <w:t>-r16</w:t>
        </w:r>
      </w:ins>
      <w:ins w:id="5607"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GERAN-r10</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75CA2009" w14:textId="151498AE" w:rsidR="00C05811" w:rsidRPr="00C05811" w:rsidRDefault="00C05811" w:rsidP="00C0581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608" w:author="cr4260r1 (R2-2003881)" w:date="2020-05-10T20:02:00Z"/>
          <w:rFonts w:ascii="Courier New" w:hAnsi="Courier New"/>
          <w:noProof/>
          <w:sz w:val="16"/>
          <w:lang w:eastAsia="en-GB"/>
        </w:rPr>
      </w:pPr>
      <w:ins w:id="5609" w:author="cr4260r1 (R2-2003881)" w:date="2020-05-10T20:02:00Z">
        <w:r w:rsidRPr="00C05811">
          <w:rPr>
            <w:rFonts w:ascii="Courier New" w:hAnsi="Courier New"/>
            <w:noProof/>
            <w:sz w:val="16"/>
            <w:lang w:eastAsia="en-GB"/>
          </w:rPr>
          <w:tab/>
          <w:t>measResultFreqListUTRA</w:t>
        </w:r>
      </w:ins>
      <w:ins w:id="5610" w:author="Samsung (Seungri Jin) - class0/class1" w:date="2020-05-13T18:04:00Z">
        <w:r w:rsidR="00E02EEC">
          <w:rPr>
            <w:rFonts w:ascii="Courier New" w:hAnsi="Courier New"/>
            <w:noProof/>
            <w:sz w:val="16"/>
            <w:lang w:eastAsia="en-GB"/>
          </w:rPr>
          <w:t>-r16</w:t>
        </w:r>
      </w:ins>
      <w:ins w:id="5611" w:author="cr4260r1 (R2-2003881)" w:date="2020-05-10T20:02:00Z">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MeasResultList2UTRA-r9</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r w:rsidRPr="00C05811">
          <w:rPr>
            <w:rFonts w:ascii="Courier New" w:hAnsi="Courier New"/>
            <w:noProof/>
            <w:sz w:val="16"/>
            <w:lang w:eastAsia="en-GB"/>
          </w:rPr>
          <w:t>OPTIONAL,</w:t>
        </w:r>
      </w:ins>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5612"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C05811" w:rsidRPr="00C05811" w14:paraId="0147C4B7" w14:textId="77777777" w:rsidTr="00082205">
        <w:trPr>
          <w:cantSplit/>
          <w:tblHeader/>
          <w:ins w:id="5613"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75634B79" w14:textId="77777777" w:rsidR="00C05811" w:rsidRPr="00C05811" w:rsidRDefault="00C05811" w:rsidP="00C05811">
            <w:pPr>
              <w:keepNext/>
              <w:keepLines/>
              <w:spacing w:after="0"/>
              <w:rPr>
                <w:ins w:id="5614" w:author="cr4260r1 (R2-2003881)" w:date="2020-05-10T20:03:00Z"/>
                <w:rFonts w:ascii="Arial" w:hAnsi="Arial"/>
                <w:b/>
                <w:bCs/>
                <w:i/>
                <w:iCs/>
                <w:sz w:val="18"/>
              </w:rPr>
            </w:pPr>
            <w:ins w:id="5615" w:author="cr4260r1 (R2-2003881)" w:date="2020-05-10T20:03:00Z">
              <w:r w:rsidRPr="00C05811">
                <w:rPr>
                  <w:rFonts w:ascii="Arial" w:hAnsi="Arial"/>
                  <w:b/>
                  <w:bCs/>
                  <w:i/>
                  <w:iCs/>
                  <w:sz w:val="18"/>
                </w:rPr>
                <w:t>measResultFreqListGERAN</w:t>
              </w:r>
            </w:ins>
          </w:p>
          <w:p w14:paraId="7D535744" w14:textId="77777777" w:rsidR="00C05811" w:rsidRPr="00C05811" w:rsidRDefault="00C05811" w:rsidP="00C05811">
            <w:pPr>
              <w:keepNext/>
              <w:keepLines/>
              <w:spacing w:after="0"/>
              <w:rPr>
                <w:ins w:id="5616" w:author="cr4260r1 (R2-2003881)" w:date="2020-05-10T20:03:00Z"/>
                <w:rFonts w:ascii="Arial" w:hAnsi="Arial"/>
                <w:b/>
                <w:bCs/>
                <w:i/>
                <w:iCs/>
                <w:sz w:val="18"/>
              </w:rPr>
            </w:pPr>
            <w:ins w:id="5617" w:author="cr4260r1 (R2-2003881)" w:date="2020-05-10T20:03:00Z">
              <w:r w:rsidRPr="00C05811">
                <w:rPr>
                  <w:rFonts w:ascii="Arial" w:hAnsi="Arial"/>
                  <w:sz w:val="18"/>
                  <w:lang w:eastAsia="en-GB"/>
                </w:rPr>
                <w:t xml:space="preserve">The field contains available results of measurements on GERAN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C05811" w:rsidRPr="00C05811" w14:paraId="5F92C81F" w14:textId="77777777" w:rsidTr="00082205">
        <w:trPr>
          <w:cantSplit/>
          <w:tblHeader/>
          <w:ins w:id="5618" w:author="cr4260r1 (R2-2003881)" w:date="2020-05-10T20:03:00Z"/>
        </w:trPr>
        <w:tc>
          <w:tcPr>
            <w:tcW w:w="9776" w:type="dxa"/>
            <w:tcBorders>
              <w:top w:val="single" w:sz="4" w:space="0" w:color="808080"/>
              <w:left w:val="single" w:sz="4" w:space="0" w:color="808080"/>
              <w:bottom w:val="single" w:sz="4" w:space="0" w:color="808080"/>
              <w:right w:val="single" w:sz="4" w:space="0" w:color="808080"/>
            </w:tcBorders>
          </w:tcPr>
          <w:p w14:paraId="12FAED9F" w14:textId="77777777" w:rsidR="00C05811" w:rsidRPr="00C05811" w:rsidRDefault="00C05811" w:rsidP="00C05811">
            <w:pPr>
              <w:keepNext/>
              <w:keepLines/>
              <w:spacing w:after="0"/>
              <w:rPr>
                <w:ins w:id="5619" w:author="cr4260r1 (R2-2003881)" w:date="2020-05-10T20:03:00Z"/>
                <w:rFonts w:ascii="Arial" w:hAnsi="Arial"/>
                <w:b/>
                <w:bCs/>
                <w:i/>
                <w:iCs/>
                <w:sz w:val="18"/>
              </w:rPr>
            </w:pPr>
            <w:ins w:id="5620" w:author="cr4260r1 (R2-2003881)" w:date="2020-05-10T20:03:00Z">
              <w:r w:rsidRPr="00C05811">
                <w:rPr>
                  <w:rFonts w:ascii="Arial" w:hAnsi="Arial"/>
                  <w:b/>
                  <w:bCs/>
                  <w:i/>
                  <w:iCs/>
                  <w:sz w:val="18"/>
                </w:rPr>
                <w:t>measResultFreqListUTRA</w:t>
              </w:r>
            </w:ins>
          </w:p>
          <w:p w14:paraId="3F7AA82E" w14:textId="77777777" w:rsidR="00C05811" w:rsidRPr="00C05811" w:rsidRDefault="00C05811" w:rsidP="00C05811">
            <w:pPr>
              <w:keepNext/>
              <w:keepLines/>
              <w:spacing w:after="0"/>
              <w:jc w:val="both"/>
              <w:rPr>
                <w:ins w:id="5621" w:author="cr4260r1 (R2-2003881)" w:date="2020-05-10T20:03:00Z"/>
                <w:rFonts w:ascii="Arial" w:hAnsi="Arial"/>
                <w:b/>
                <w:i/>
                <w:sz w:val="18"/>
              </w:rPr>
            </w:pPr>
            <w:ins w:id="5622" w:author="cr4260r1 (R2-2003881)" w:date="2020-05-10T20:03:00Z">
              <w:r w:rsidRPr="00C05811">
                <w:rPr>
                  <w:rFonts w:ascii="Arial" w:hAnsi="Arial"/>
                  <w:sz w:val="18"/>
                  <w:lang w:eastAsia="en-GB"/>
                </w:rPr>
                <w:t xml:space="preserve">The field contains available results of measurements on UTRA frequencies the UE is configured to measure by </w:t>
              </w:r>
              <w:r w:rsidRPr="00C05811">
                <w:rPr>
                  <w:rFonts w:ascii="Arial" w:hAnsi="Arial"/>
                  <w:i/>
                  <w:iCs/>
                  <w:sz w:val="18"/>
                  <w:lang w:eastAsia="en-GB"/>
                </w:rPr>
                <w:t>measConfig</w:t>
              </w:r>
              <w:r w:rsidRPr="00C05811">
                <w:rPr>
                  <w:rFonts w:ascii="Arial" w:hAnsi="Arial"/>
                  <w:sz w:val="18"/>
                  <w:lang w:eastAsia="en-GB"/>
                </w:rPr>
                <w:t>.</w:t>
              </w:r>
            </w:ins>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5612"/>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5623" w:name="_Toc20487198"/>
      <w:bookmarkStart w:id="5624" w:name="_Toc29342493"/>
      <w:bookmarkStart w:id="5625" w:name="_Toc29343632"/>
      <w:bookmarkStart w:id="5626" w:name="_Toc36566892"/>
      <w:bookmarkStart w:id="5627" w:name="_Toc36810328"/>
      <w:bookmarkStart w:id="5628" w:name="_Toc36846692"/>
      <w:bookmarkStart w:id="5629" w:name="_Toc36939345"/>
      <w:bookmarkStart w:id="5630" w:name="_Toc37082325"/>
      <w:r w:rsidRPr="000E4E7F">
        <w:rPr>
          <w:i/>
          <w:noProof/>
        </w:rPr>
        <w:t>–</w:t>
      </w:r>
      <w:r w:rsidRPr="000E4E7F">
        <w:rPr>
          <w:i/>
          <w:noProof/>
        </w:rPr>
        <w:tab/>
      </w:r>
      <w:r w:rsidRPr="000E4E7F">
        <w:rPr>
          <w:i/>
          <w:noProof/>
          <w:lang w:eastAsia="zh-CN"/>
        </w:rPr>
        <w:t>MeasReportAppLayer</w:t>
      </w:r>
      <w:bookmarkEnd w:id="5623"/>
      <w:bookmarkEnd w:id="5624"/>
      <w:bookmarkEnd w:id="5625"/>
      <w:bookmarkEnd w:id="5626"/>
      <w:bookmarkEnd w:id="5627"/>
      <w:bookmarkEnd w:id="5628"/>
      <w:bookmarkEnd w:id="5629"/>
      <w:bookmarkEnd w:id="5630"/>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5631" w:name="_Toc20487199"/>
      <w:bookmarkStart w:id="5632" w:name="_Toc29342494"/>
      <w:bookmarkStart w:id="5633" w:name="_Toc29343633"/>
      <w:bookmarkStart w:id="5634" w:name="_Toc36566893"/>
      <w:bookmarkStart w:id="5635" w:name="_Toc36810329"/>
      <w:bookmarkStart w:id="5636" w:name="_Toc36846693"/>
      <w:bookmarkStart w:id="5637" w:name="_Toc36939346"/>
      <w:bookmarkStart w:id="5638" w:name="_Toc37082326"/>
      <w:r w:rsidRPr="000E4E7F">
        <w:t>–</w:t>
      </w:r>
      <w:r w:rsidRPr="000E4E7F">
        <w:tab/>
      </w:r>
      <w:r w:rsidRPr="000E4E7F">
        <w:rPr>
          <w:i/>
          <w:noProof/>
        </w:rPr>
        <w:t>MeasurementReport</w:t>
      </w:r>
      <w:bookmarkEnd w:id="5631"/>
      <w:bookmarkEnd w:id="5632"/>
      <w:bookmarkEnd w:id="5633"/>
      <w:bookmarkEnd w:id="5634"/>
      <w:bookmarkEnd w:id="5635"/>
      <w:bookmarkEnd w:id="5636"/>
      <w:bookmarkEnd w:id="5637"/>
      <w:bookmarkEnd w:id="5638"/>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lastRenderedPageBreak/>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AFF39F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C5FC8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1A21F6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39BF06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5639" w:name="OLE_LINK5"/>
      <w:r w:rsidRPr="000E4E7F">
        <w:tab/>
        <w:t>MeasResults</w:t>
      </w:r>
      <w:bookmarkEnd w:id="5639"/>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5640" w:name="_Toc20487200"/>
      <w:bookmarkStart w:id="5641" w:name="_Toc29342495"/>
      <w:bookmarkStart w:id="5642" w:name="_Toc29343634"/>
      <w:bookmarkStart w:id="5643" w:name="_Toc36566894"/>
      <w:bookmarkStart w:id="5644" w:name="_Toc36810330"/>
      <w:bookmarkStart w:id="5645" w:name="_Toc36846694"/>
      <w:bookmarkStart w:id="5646" w:name="_Toc36939347"/>
      <w:bookmarkStart w:id="5647" w:name="_Toc37082327"/>
      <w:r w:rsidRPr="000E4E7F">
        <w:t>–</w:t>
      </w:r>
      <w:r w:rsidRPr="000E4E7F">
        <w:tab/>
      </w:r>
      <w:r w:rsidRPr="000E4E7F">
        <w:rPr>
          <w:i/>
          <w:noProof/>
        </w:rPr>
        <w:t>MobilityFromEUTRACommand</w:t>
      </w:r>
      <w:bookmarkEnd w:id="5640"/>
      <w:bookmarkEnd w:id="5641"/>
      <w:bookmarkEnd w:id="5642"/>
      <w:bookmarkEnd w:id="5643"/>
      <w:bookmarkEnd w:id="5644"/>
      <w:bookmarkEnd w:id="5645"/>
      <w:bookmarkEnd w:id="5646"/>
      <w:bookmarkEnd w:id="5647"/>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lastRenderedPageBreak/>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80087A" w:rsidRDefault="009722D5" w:rsidP="009722D5">
      <w:pPr>
        <w:pStyle w:val="PL"/>
        <w:shd w:val="clear" w:color="auto" w:fill="E6E6E6"/>
        <w:rPr>
          <w:lang w:val="sv-SE"/>
        </w:rPr>
      </w:pPr>
      <w:r w:rsidRPr="000E4E7F">
        <w:tab/>
      </w:r>
      <w:r w:rsidRPr="0080087A">
        <w:rPr>
          <w:lang w:val="sv-SE"/>
        </w:rPr>
        <w:t>targetRAT-Type</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07A3F9D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utra, geran, cdma2000-1XRTT, cdma2000-HRPD,</w:t>
      </w:r>
    </w:p>
    <w:p w14:paraId="38B48C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8069FE" w:rsidRPr="0080087A">
        <w:rPr>
          <w:lang w:val="sv-SE"/>
        </w:rPr>
        <w:t>nr</w:t>
      </w:r>
      <w:r w:rsidRPr="0080087A">
        <w:rPr>
          <w:lang w:val="sv-SE"/>
        </w:rPr>
        <w:t>,</w:t>
      </w:r>
      <w:r w:rsidR="008069FE" w:rsidRPr="0080087A">
        <w:rPr>
          <w:lang w:val="sv-SE"/>
        </w:rPr>
        <w:t xml:space="preserve"> eutra</w:t>
      </w:r>
      <w:r w:rsidRPr="0080087A">
        <w:rPr>
          <w:lang w:val="sv-SE"/>
        </w:rPr>
        <w:t>, spare2, spare1, ...},</w:t>
      </w:r>
    </w:p>
    <w:p w14:paraId="018CD960" w14:textId="77777777" w:rsidR="009722D5" w:rsidRPr="000E4E7F" w:rsidRDefault="009722D5" w:rsidP="009722D5">
      <w:pPr>
        <w:pStyle w:val="PL"/>
        <w:shd w:val="clear" w:color="auto" w:fill="E6E6E6"/>
      </w:pPr>
      <w:r w:rsidRPr="0080087A">
        <w:rPr>
          <w:lang w:val="sv-SE"/>
        </w:rPr>
        <w:tab/>
      </w:r>
      <w:r w:rsidRPr="000E4E7F">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5648" w:name="OLE_LINK38"/>
      <w:bookmarkStart w:id="5649" w:name="OLE_LINK49"/>
      <w:r w:rsidRPr="000E4E7F">
        <w:t>systemInformation</w:t>
      </w:r>
      <w:bookmarkEnd w:id="5648"/>
      <w:bookmarkEnd w:id="5649"/>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5650" w:name="_Toc20487201"/>
      <w:bookmarkStart w:id="5651" w:name="_Toc29342496"/>
      <w:bookmarkStart w:id="5652" w:name="_Toc29343635"/>
      <w:bookmarkStart w:id="5653" w:name="_Toc36566895"/>
      <w:bookmarkStart w:id="5654" w:name="_Toc36810331"/>
      <w:bookmarkStart w:id="5655" w:name="_Toc36846695"/>
      <w:bookmarkStart w:id="5656" w:name="_Toc36939348"/>
      <w:bookmarkStart w:id="5657" w:name="_Toc37082328"/>
      <w:r w:rsidRPr="000E4E7F">
        <w:t>–</w:t>
      </w:r>
      <w:r w:rsidRPr="000E4E7F">
        <w:tab/>
      </w:r>
      <w:r w:rsidRPr="000E4E7F">
        <w:rPr>
          <w:i/>
          <w:noProof/>
        </w:rPr>
        <w:t>Paging</w:t>
      </w:r>
      <w:bookmarkEnd w:id="5650"/>
      <w:bookmarkEnd w:id="5651"/>
      <w:bookmarkEnd w:id="5652"/>
      <w:bookmarkEnd w:id="5653"/>
      <w:bookmarkEnd w:id="5654"/>
      <w:bookmarkEnd w:id="5655"/>
      <w:bookmarkEnd w:id="5656"/>
      <w:bookmarkEnd w:id="5657"/>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80087A" w:rsidRDefault="00802F4A" w:rsidP="00802F4A">
      <w:pPr>
        <w:pStyle w:val="PL"/>
        <w:shd w:val="clear" w:color="auto" w:fill="E6E6E6"/>
        <w:rPr>
          <w:lang w:val="sv-SE"/>
        </w:rPr>
      </w:pPr>
      <w:r w:rsidRPr="000E4E7F">
        <w:tab/>
      </w:r>
      <w:r w:rsidR="00376BEC" w:rsidRPr="0080087A">
        <w:rPr>
          <w:lang w:val="sv-SE" w:eastAsia="sv-SE"/>
        </w:rPr>
        <w:t>fullI</w:t>
      </w:r>
      <w:r w:rsidRPr="0080087A">
        <w:rPr>
          <w:lang w:val="sv-SE"/>
        </w:rPr>
        <w:t>-RNTI-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00D601B5" w:rsidRPr="0080087A">
        <w:rPr>
          <w:lang w:val="sv-SE"/>
        </w:rPr>
        <w:tab/>
      </w:r>
      <w:r w:rsidRPr="0080087A">
        <w:rPr>
          <w:lang w:val="sv-SE"/>
        </w:rPr>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5658" w:name="_Toc20487202"/>
      <w:bookmarkStart w:id="5659" w:name="_Toc29342497"/>
      <w:bookmarkStart w:id="5660" w:name="_Toc29343636"/>
      <w:bookmarkStart w:id="5661" w:name="_Toc36566896"/>
      <w:bookmarkStart w:id="5662" w:name="_Toc36810332"/>
      <w:bookmarkStart w:id="5663" w:name="_Toc36846696"/>
      <w:bookmarkStart w:id="5664" w:name="_Toc36939349"/>
      <w:bookmarkStart w:id="5665" w:name="_Toc37082329"/>
      <w:r w:rsidRPr="000E4E7F">
        <w:t>–</w:t>
      </w:r>
      <w:r w:rsidRPr="000E4E7F">
        <w:tab/>
      </w:r>
      <w:r w:rsidRPr="000E4E7F">
        <w:rPr>
          <w:i/>
          <w:noProof/>
        </w:rPr>
        <w:t>ProximityIndication</w:t>
      </w:r>
      <w:bookmarkEnd w:id="5658"/>
      <w:bookmarkEnd w:id="5659"/>
      <w:bookmarkEnd w:id="5660"/>
      <w:bookmarkEnd w:id="5661"/>
      <w:bookmarkEnd w:id="5662"/>
      <w:bookmarkEnd w:id="5663"/>
      <w:bookmarkEnd w:id="5664"/>
      <w:bookmarkEnd w:id="5665"/>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5E7CE904"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4BC3393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1B75BD4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eutra2-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0EEB3AA4" w14:textId="77777777" w:rsidR="009722D5" w:rsidRPr="000E4E7F" w:rsidRDefault="009722D5" w:rsidP="009722D5">
      <w:pPr>
        <w:pStyle w:val="PL"/>
        <w:shd w:val="clear" w:color="auto" w:fill="E6E6E6"/>
      </w:pPr>
      <w:r w:rsidRPr="0080087A">
        <w:rPr>
          <w:lang w:val="sv-SE"/>
        </w:rPr>
        <w:tab/>
      </w:r>
      <w:r w:rsidRPr="000E4E7F">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5666" w:name="_Toc36566897"/>
      <w:bookmarkStart w:id="5667" w:name="_Toc36810333"/>
      <w:bookmarkStart w:id="5668" w:name="_Toc36846697"/>
      <w:bookmarkStart w:id="5669" w:name="_Toc36939350"/>
      <w:bookmarkStart w:id="5670" w:name="_Toc37082330"/>
      <w:r w:rsidRPr="000E4E7F">
        <w:rPr>
          <w:rFonts w:eastAsia="Malgun Gothic"/>
          <w:i/>
          <w:noProof/>
          <w:lang w:eastAsia="ko-KR"/>
        </w:rPr>
        <w:t>–</w:t>
      </w:r>
      <w:r w:rsidRPr="000E4E7F">
        <w:rPr>
          <w:rFonts w:eastAsia="Malgun Gothic"/>
          <w:i/>
          <w:noProof/>
          <w:lang w:eastAsia="ko-KR"/>
        </w:rPr>
        <w:tab/>
        <w:t>PURConfigurationRequest</w:t>
      </w:r>
      <w:bookmarkEnd w:id="5666"/>
      <w:bookmarkEnd w:id="5667"/>
      <w:bookmarkEnd w:id="5668"/>
      <w:bookmarkEnd w:id="5669"/>
      <w:bookmarkEnd w:id="5670"/>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5671" w:name="_Hlk19100937"/>
      <w:r w:rsidRPr="000E4E7F">
        <w:t>requestedNumOccasions</w:t>
      </w:r>
      <w:bookmarkEnd w:id="5671"/>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r>
      <w:commentRangeStart w:id="5672"/>
      <w:r w:rsidRPr="000E4E7F">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commentRangeEnd w:id="5672"/>
      <w:r w:rsidR="00D06375">
        <w:rPr>
          <w:rStyle w:val="CommentReference"/>
          <w:rFonts w:ascii="Times New Roman" w:hAnsi="Times New Roman"/>
          <w:noProof w:val="0"/>
        </w:rPr>
        <w:commentReference w:id="5672"/>
      </w:r>
    </w:p>
    <w:p w14:paraId="4BF9A62A" w14:textId="017B3319" w:rsidR="00AA5063" w:rsidRPr="000E4E7F" w:rsidRDefault="00AA5063" w:rsidP="00AA5063">
      <w:pPr>
        <w:pStyle w:val="PL"/>
        <w:shd w:val="clear" w:color="auto" w:fill="E6E6E6"/>
      </w:pPr>
      <w:r w:rsidRPr="000E4E7F">
        <w:tab/>
      </w:r>
      <w:r w:rsidRPr="000E4E7F">
        <w:tab/>
      </w:r>
      <w:r w:rsidRPr="000E4E7F">
        <w:tab/>
      </w:r>
      <w:del w:id="5673" w:author="cr4239r1 (R2-2003923)" w:date="2020-05-11T13:51:00Z">
        <w:r w:rsidRPr="000E4E7F" w:rsidDel="00082205">
          <w:delText>l1</w:delText>
        </w:r>
      </w:del>
      <w:ins w:id="5674" w:author="cr4239r1 (R2-2003923)" w:date="2020-05-11T13:51:00Z">
        <w:r w:rsidR="00082205">
          <w:t>rrc</w:t>
        </w:r>
      </w:ins>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B899FA4"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del w:id="5675" w:author="cr4239r1 (R2-2003923)" w:date="2020-05-11T13:51:00Z">
        <w:r w:rsidRPr="000E4E7F" w:rsidDel="00082205">
          <w:delText>,</w:delText>
        </w:r>
      </w:del>
    </w:p>
    <w:p w14:paraId="18B57C06" w14:textId="1A16E631" w:rsidR="00AA5063" w:rsidRPr="000E4E7F" w:rsidDel="00082205" w:rsidRDefault="00AA5063" w:rsidP="00AA5063">
      <w:pPr>
        <w:pStyle w:val="PL"/>
        <w:shd w:val="clear" w:color="auto" w:fill="E6E6E6"/>
        <w:rPr>
          <w:del w:id="5676" w:author="cr4239r1 (R2-2003923)" w:date="2020-05-11T13:51:00Z"/>
        </w:rPr>
      </w:pPr>
      <w:del w:id="5677" w:author="cr4239r1 (R2-2003923)" w:date="2020-05-11T13:51:00Z">
        <w:r w:rsidRPr="000E4E7F" w:rsidDel="00082205">
          <w:tab/>
        </w:r>
        <w:r w:rsidRPr="000E4E7F" w:rsidDel="00082205">
          <w:tab/>
        </w:r>
        <w:r w:rsidRPr="000E4E7F" w:rsidDel="00082205">
          <w:tab/>
          <w:delText>...</w:delText>
        </w:r>
      </w:del>
    </w:p>
    <w:p w14:paraId="0563BA1D" w14:textId="77777777" w:rsidR="00AA5063" w:rsidRPr="000E4E7F" w:rsidRDefault="00AA5063" w:rsidP="00AA5063">
      <w:pPr>
        <w:pStyle w:val="PL"/>
        <w:shd w:val="clear" w:color="auto" w:fill="E6E6E6"/>
      </w:pPr>
      <w:r w:rsidRPr="000E4E7F">
        <w:tab/>
      </w:r>
      <w:r w:rsidRPr="000E4E7F">
        <w:tab/>
        <w:t>}</w:t>
      </w:r>
    </w:p>
    <w:p w14:paraId="216C6C3B" w14:textId="7B6BC221" w:rsidR="005E1118"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D2695A9" w14:textId="77777777" w:rsidR="00082205" w:rsidRDefault="00082205" w:rsidP="00082205">
      <w:pPr>
        <w:pStyle w:val="PL"/>
        <w:shd w:val="clear" w:color="auto" w:fill="E6E6E6"/>
        <w:rPr>
          <w:ins w:id="5678" w:author="cr4239r1 (R2-2003923)" w:date="2020-05-11T13:51:00Z"/>
        </w:rPr>
      </w:pPr>
      <w:ins w:id="5679" w:author="cr4239r1 (R2-2003923)" w:date="2020-05-11T13:51:00Z">
        <w:r>
          <w:tab/>
          <w:t>lateNonCriticalExtension</w:t>
        </w:r>
        <w:r>
          <w:tab/>
        </w:r>
        <w:r>
          <w:tab/>
        </w:r>
        <w:r>
          <w:tab/>
          <w:t>OCTET STRING</w:t>
        </w:r>
        <w:r>
          <w:tab/>
        </w:r>
        <w:r>
          <w:tab/>
        </w:r>
        <w:r>
          <w:tab/>
        </w:r>
        <w:r>
          <w:tab/>
        </w:r>
        <w:r>
          <w:tab/>
        </w:r>
        <w:r>
          <w:tab/>
          <w:t>OPTIONAL,</w:t>
        </w:r>
      </w:ins>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5680"/>
      <w:r w:rsidRPr="000E4E7F">
        <w:t>OPTIONAL</w:t>
      </w:r>
      <w:commentRangeEnd w:id="5680"/>
      <w:r w:rsidR="00D46213">
        <w:rPr>
          <w:rStyle w:val="CommentReference"/>
          <w:rFonts w:ascii="Times New Roman" w:hAnsi="Times New Roman"/>
          <w:noProof w:val="0"/>
        </w:rPr>
        <w:commentReference w:id="5680"/>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082205" w14:paraId="67F1CE85" w14:textId="1F338C4C" w:rsidTr="00AB2D56">
        <w:trPr>
          <w:cantSplit/>
          <w:tblHeader/>
          <w:del w:id="5681" w:author="cr4239r1 (R2-2003923)" w:date="2020-05-11T13:52:00Z"/>
        </w:trPr>
        <w:tc>
          <w:tcPr>
            <w:tcW w:w="8599" w:type="dxa"/>
          </w:tcPr>
          <w:p w14:paraId="6D51BF96" w14:textId="02CBC62D" w:rsidR="00AA5063" w:rsidRPr="000E4E7F" w:rsidDel="00082205" w:rsidRDefault="00AA5063" w:rsidP="001628A2">
            <w:pPr>
              <w:pStyle w:val="TAL"/>
              <w:rPr>
                <w:del w:id="5682" w:author="cr4239r1 (R2-2003923)" w:date="2020-05-11T13:52:00Z"/>
                <w:bCs/>
                <w:i/>
                <w:iCs/>
              </w:rPr>
            </w:pPr>
            <w:commentRangeStart w:id="5683"/>
            <w:del w:id="5684" w:author="cr4239r1 (R2-2003923)" w:date="2020-05-11T13:52:00Z">
              <w:r w:rsidRPr="000E4E7F" w:rsidDel="00082205">
                <w:rPr>
                  <w:b/>
                  <w:bCs/>
                  <w:i/>
                  <w:iCs/>
                </w:rPr>
                <w:delText>l1-ACK</w:delText>
              </w:r>
              <w:commentRangeEnd w:id="5683"/>
              <w:r w:rsidR="006E4A71" w:rsidDel="00082205">
                <w:rPr>
                  <w:rStyle w:val="CommentReference"/>
                  <w:rFonts w:ascii="Times New Roman" w:hAnsi="Times New Roman"/>
                </w:rPr>
                <w:commentReference w:id="5683"/>
              </w:r>
            </w:del>
          </w:p>
          <w:p w14:paraId="742FC6FD" w14:textId="15ACBF4C" w:rsidR="00AA5063" w:rsidRPr="000E4E7F" w:rsidDel="00082205" w:rsidRDefault="00AA5063" w:rsidP="001628A2">
            <w:pPr>
              <w:pStyle w:val="TAL"/>
              <w:rPr>
                <w:del w:id="5685" w:author="cr4239r1 (R2-2003923)" w:date="2020-05-11T13:52:00Z"/>
                <w:b/>
              </w:rPr>
            </w:pPr>
            <w:del w:id="5686" w:author="cr4239r1 (R2-2003923)" w:date="2020-05-11T13:52:00Z">
              <w:r w:rsidRPr="000E4E7F" w:rsidDel="00082205">
                <w:delText xml:space="preserve">Indicates UE preference that RRC response message for acknowledging the transmission using PUR is not needed, i.e. using L1 ACK to conclude the UL transmissions using PUR and move the UE to RRC_IDLE is </w:delText>
              </w:r>
              <w:commentRangeStart w:id="5687"/>
              <w:r w:rsidRPr="000E4E7F" w:rsidDel="00082205">
                <w:delText>sufficient</w:delText>
              </w:r>
              <w:commentRangeEnd w:id="5687"/>
              <w:r w:rsidR="00F3418D" w:rsidDel="00082205">
                <w:rPr>
                  <w:rStyle w:val="CommentReference"/>
                  <w:rFonts w:ascii="Times New Roman" w:hAnsi="Times New Roman"/>
                </w:rPr>
                <w:commentReference w:id="5687"/>
              </w:r>
              <w:r w:rsidRPr="000E4E7F" w:rsidDel="00082205">
                <w:delText>.</w:delText>
              </w:r>
            </w:del>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r w:rsidR="00082205" w:rsidRPr="000E4E7F" w14:paraId="50267FDA" w14:textId="77777777" w:rsidTr="00082205">
        <w:trPr>
          <w:cantSplit/>
          <w:ins w:id="5688" w:author="cr4239r1 (R2-2003923)" w:date="2020-05-11T13:51:00Z"/>
        </w:trPr>
        <w:tc>
          <w:tcPr>
            <w:tcW w:w="8599" w:type="dxa"/>
            <w:tcBorders>
              <w:top w:val="single" w:sz="4" w:space="0" w:color="808080"/>
              <w:left w:val="single" w:sz="4" w:space="0" w:color="808080"/>
              <w:bottom w:val="single" w:sz="4" w:space="0" w:color="808080"/>
              <w:right w:val="single" w:sz="4" w:space="0" w:color="808080"/>
            </w:tcBorders>
          </w:tcPr>
          <w:p w14:paraId="00E4901B" w14:textId="77777777" w:rsidR="00082205" w:rsidRPr="006238A2" w:rsidRDefault="00082205" w:rsidP="00082205">
            <w:pPr>
              <w:pStyle w:val="TAL"/>
              <w:rPr>
                <w:ins w:id="5689" w:author="cr4239r1 (R2-2003923)" w:date="2020-05-11T13:51:00Z"/>
                <w:b/>
                <w:i/>
                <w:lang w:eastAsia="zh-CN"/>
              </w:rPr>
            </w:pPr>
            <w:ins w:id="5690" w:author="cr4239r1 (R2-2003923)" w:date="2020-05-11T13:51:00Z">
              <w:r w:rsidRPr="006238A2">
                <w:rPr>
                  <w:b/>
                  <w:i/>
                  <w:lang w:eastAsia="zh-CN"/>
                </w:rPr>
                <w:t>rrc-ACK</w:t>
              </w:r>
            </w:ins>
          </w:p>
          <w:p w14:paraId="5B791BA5" w14:textId="77777777" w:rsidR="00082205" w:rsidRPr="006238A2" w:rsidRDefault="00082205" w:rsidP="00082205">
            <w:pPr>
              <w:pStyle w:val="TAL"/>
              <w:rPr>
                <w:ins w:id="5691" w:author="cr4239r1 (R2-2003923)" w:date="2020-05-11T13:51:00Z"/>
                <w:bCs/>
                <w:iCs/>
                <w:lang w:eastAsia="zh-CN"/>
              </w:rPr>
            </w:pPr>
            <w:ins w:id="5692" w:author="cr4239r1 (R2-2003923)" w:date="2020-05-11T13:51:00Z">
              <w:r w:rsidRPr="006238A2">
                <w:rPr>
                  <w:bCs/>
                  <w:iCs/>
                  <w:lang w:eastAsia="zh-CN"/>
                </w:rPr>
                <w:t>Indicates RRC response message is preferred by the UE for acknowledging the reception of a transmission using PUR.</w:t>
              </w:r>
            </w:ins>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5693" w:name="_Toc20487203"/>
      <w:bookmarkStart w:id="5694" w:name="_Toc29342498"/>
      <w:bookmarkStart w:id="5695" w:name="_Toc29343637"/>
      <w:bookmarkStart w:id="5696" w:name="_Toc36566898"/>
      <w:bookmarkStart w:id="5697" w:name="_Toc36810334"/>
      <w:bookmarkStart w:id="5698" w:name="_Toc36846698"/>
      <w:bookmarkStart w:id="5699" w:name="_Toc36939351"/>
      <w:bookmarkStart w:id="5700" w:name="_Toc37082331"/>
      <w:r w:rsidRPr="000E4E7F">
        <w:rPr>
          <w:i/>
          <w:noProof/>
        </w:rPr>
        <w:t>–</w:t>
      </w:r>
      <w:r w:rsidRPr="000E4E7F">
        <w:rPr>
          <w:i/>
          <w:noProof/>
        </w:rPr>
        <w:tab/>
        <w:t>RNReconfiguration</w:t>
      </w:r>
      <w:bookmarkEnd w:id="5693"/>
      <w:bookmarkEnd w:id="5694"/>
      <w:bookmarkEnd w:id="5695"/>
      <w:bookmarkEnd w:id="5696"/>
      <w:bookmarkEnd w:id="5697"/>
      <w:bookmarkEnd w:id="5698"/>
      <w:bookmarkEnd w:id="5699"/>
      <w:bookmarkEnd w:id="5700"/>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80087A" w:rsidRDefault="009722D5" w:rsidP="009722D5">
      <w:pPr>
        <w:pStyle w:val="PL"/>
        <w:shd w:val="clear" w:color="auto" w:fill="E6E6E6"/>
        <w:rPr>
          <w:lang w:val="sv-SE"/>
        </w:rPr>
      </w:pPr>
      <w:r w:rsidRPr="000E4E7F">
        <w:lastRenderedPageBreak/>
        <w:tab/>
      </w:r>
      <w:r w:rsidRPr="000E4E7F">
        <w:tab/>
      </w:r>
      <w:r w:rsidRPr="000E4E7F">
        <w:tab/>
      </w:r>
      <w:r w:rsidRPr="0080087A">
        <w:rPr>
          <w:lang w:val="sv-SE"/>
        </w:rPr>
        <w:t>spare3 NULL, spare2 NULL, spare1 NULL</w:t>
      </w:r>
    </w:p>
    <w:p w14:paraId="134DAEB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5701" w:name="_Toc20487204"/>
      <w:bookmarkStart w:id="5702" w:name="_Toc29342499"/>
      <w:bookmarkStart w:id="5703" w:name="_Toc29343638"/>
      <w:bookmarkStart w:id="5704" w:name="_Toc36566899"/>
      <w:bookmarkStart w:id="5705" w:name="_Toc36810335"/>
      <w:bookmarkStart w:id="5706" w:name="_Toc36846699"/>
      <w:bookmarkStart w:id="5707" w:name="_Toc36939352"/>
      <w:bookmarkStart w:id="5708" w:name="_Toc37082332"/>
      <w:r w:rsidRPr="000E4E7F">
        <w:rPr>
          <w:i/>
          <w:noProof/>
        </w:rPr>
        <w:t>–</w:t>
      </w:r>
      <w:r w:rsidRPr="000E4E7F">
        <w:rPr>
          <w:i/>
          <w:noProof/>
        </w:rPr>
        <w:tab/>
        <w:t>RNReconfigurationComplete</w:t>
      </w:r>
      <w:bookmarkEnd w:id="5701"/>
      <w:bookmarkEnd w:id="5702"/>
      <w:bookmarkEnd w:id="5703"/>
      <w:bookmarkEnd w:id="5704"/>
      <w:bookmarkEnd w:id="5705"/>
      <w:bookmarkEnd w:id="5706"/>
      <w:bookmarkEnd w:id="5707"/>
      <w:bookmarkEnd w:id="5708"/>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05AC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5709" w:name="_Toc20487205"/>
      <w:bookmarkStart w:id="5710" w:name="_Toc29342500"/>
      <w:bookmarkStart w:id="5711" w:name="_Toc29343639"/>
      <w:bookmarkStart w:id="5712" w:name="_Toc36566900"/>
      <w:bookmarkStart w:id="5713" w:name="_Toc36810336"/>
      <w:bookmarkStart w:id="5714" w:name="_Toc36846700"/>
      <w:bookmarkStart w:id="5715" w:name="_Toc36939353"/>
      <w:bookmarkStart w:id="5716" w:name="_Toc37082333"/>
      <w:r w:rsidRPr="000E4E7F">
        <w:t>–</w:t>
      </w:r>
      <w:r w:rsidRPr="000E4E7F">
        <w:tab/>
      </w:r>
      <w:r w:rsidRPr="000E4E7F">
        <w:rPr>
          <w:i/>
          <w:noProof/>
        </w:rPr>
        <w:t>RRCConnectionReconfiguration</w:t>
      </w:r>
      <w:bookmarkEnd w:id="5709"/>
      <w:bookmarkEnd w:id="5710"/>
      <w:bookmarkEnd w:id="5711"/>
      <w:bookmarkEnd w:id="5712"/>
      <w:bookmarkEnd w:id="5713"/>
      <w:bookmarkEnd w:id="5714"/>
      <w:bookmarkEnd w:id="5715"/>
      <w:bookmarkEnd w:id="5716"/>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730C51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3A990A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1C38EFB2"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5717"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5717"/>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80087A" w:rsidRDefault="009722D5" w:rsidP="009722D5">
      <w:pPr>
        <w:pStyle w:val="PL"/>
        <w:shd w:val="clear" w:color="auto" w:fill="E6E6E6"/>
        <w:rPr>
          <w:lang w:val="sv-SE"/>
        </w:rPr>
      </w:pPr>
      <w:r w:rsidRPr="000E4E7F">
        <w:tab/>
      </w:r>
      <w:r w:rsidRPr="000E4E7F">
        <w:tab/>
      </w:r>
      <w:r w:rsidRPr="000E4E7F">
        <w:rPr>
          <w:rFonts w:eastAsia="Malgun Gothic"/>
        </w:rPr>
        <w:tab/>
      </w:r>
      <w:r w:rsidRPr="0080087A">
        <w:rPr>
          <w:lang w:val="sv-SE"/>
        </w:rPr>
        <w:t>t350-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rFonts w:eastAsia="Malgun Gothic"/>
          <w:lang w:val="sv-SE"/>
        </w:rPr>
        <w:tab/>
      </w:r>
      <w:r w:rsidRPr="0080087A">
        <w:rPr>
          <w:rFonts w:eastAsia="Malgun Gothic"/>
          <w:lang w:val="sv-SE"/>
        </w:rPr>
        <w:tab/>
        <w:t>E</w:t>
      </w:r>
      <w:r w:rsidRPr="0080087A">
        <w:rPr>
          <w:lang w:val="sv-SE"/>
        </w:rPr>
        <w:t>NUMERATED {min5, min10, min20, min30, min60,</w:t>
      </w:r>
    </w:p>
    <w:p w14:paraId="4CA955D1" w14:textId="77777777" w:rsidR="009722D5" w:rsidRPr="000E4E7F" w:rsidRDefault="009722D5" w:rsidP="009722D5">
      <w:pPr>
        <w:pStyle w:val="PL"/>
        <w:shd w:val="clear" w:color="auto" w:fill="E6E6E6"/>
      </w:pP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Pr="0080087A">
        <w:rPr>
          <w:rFonts w:eastAsia="Malgun Gothic"/>
          <w:lang w:val="sv-SE"/>
        </w:rPr>
        <w:tab/>
      </w:r>
      <w:r w:rsidR="00497FBE" w:rsidRPr="0080087A">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3F59EE81"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w:t>
      </w:r>
      <w:ins w:id="5718" w:author="cr4260r1 (R2-2003881)" w:date="2020-05-10T20:11:00Z">
        <w:r w:rsidR="005D3D50">
          <w:t>5</w:t>
        </w:r>
      </w:ins>
      <w:del w:id="5719" w:author="cr4260r1 (R2-2003881)" w:date="2020-05-10T20:11:00Z">
        <w:r w:rsidRPr="000E4E7F" w:rsidDel="005D3D50">
          <w:delText>6</w:delText>
        </w:r>
      </w:del>
      <w:r w:rsidRPr="000E4E7F">
        <w:tab/>
      </w:r>
      <w:r w:rsidRPr="000E4E7F">
        <w:tab/>
      </w:r>
      <w:r w:rsidRPr="000E4E7F">
        <w:tab/>
        <w:t>OPTIONAL, -- Need ON</w:t>
      </w:r>
    </w:p>
    <w:p w14:paraId="069EE52E" w14:textId="602D0935" w:rsidR="00F450A4" w:rsidRPr="000E4E7F" w:rsidRDefault="00F450A4" w:rsidP="00F450A4">
      <w:pPr>
        <w:pStyle w:val="PL"/>
        <w:shd w:val="clear" w:color="auto" w:fill="E6E6E6"/>
      </w:pPr>
      <w:commentRangeStart w:id="5720"/>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5721" w:author="N004" w:date="2020-05-07T17:44:00Z">
        <w:r w:rsidR="005E1118">
          <w:t>R</w:t>
        </w:r>
      </w:ins>
      <w:del w:id="5722" w:author="N004" w:date="2020-05-07T17:44:00Z">
        <w:r w:rsidRPr="000E4E7F" w:rsidDel="005E1118">
          <w:delText>N</w:delText>
        </w:r>
      </w:del>
    </w:p>
    <w:p w14:paraId="18CAC358" w14:textId="6729B408"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5723" w:author="N004" w:date="2020-05-07T17:44:00Z">
        <w:r w:rsidR="005E1118">
          <w:t>R</w:t>
        </w:r>
      </w:ins>
      <w:del w:id="5724" w:author="N004" w:date="2020-05-07T17:44:00Z">
        <w:r w:rsidRPr="000E4E7F" w:rsidDel="005E1118">
          <w:delText>N</w:delText>
        </w:r>
      </w:del>
      <w:commentRangeEnd w:id="5720"/>
      <w:r w:rsidR="006E4A71">
        <w:rPr>
          <w:rStyle w:val="CommentReference"/>
          <w:rFonts w:ascii="Times New Roman" w:hAnsi="Times New Roman"/>
          <w:noProof w:val="0"/>
        </w:rPr>
        <w:commentReference w:id="5720"/>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80087A" w:rsidRDefault="009722D5" w:rsidP="009722D5">
      <w:pPr>
        <w:pStyle w:val="PL"/>
        <w:shd w:val="clear" w:color="auto" w:fill="E6E6E6"/>
        <w:rPr>
          <w:lang w:val="sv-SE"/>
        </w:rPr>
      </w:pPr>
      <w:r w:rsidRPr="000E4E7F">
        <w:tab/>
      </w:r>
      <w:r w:rsidRPr="0080087A">
        <w:rPr>
          <w:lang w:val="sv-SE"/>
        </w:rPr>
        <w:t>p-SeNB-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25B0FE50" w14:textId="77777777" w:rsidR="009722D5" w:rsidRPr="0080087A" w:rsidRDefault="009722D5" w:rsidP="009722D5">
      <w:pPr>
        <w:pStyle w:val="PL"/>
        <w:shd w:val="clear" w:color="auto" w:fill="E6E6E6"/>
        <w:rPr>
          <w:lang w:val="sv-SE"/>
        </w:rPr>
      </w:pPr>
      <w:r w:rsidRPr="0080087A">
        <w:rPr>
          <w:lang w:val="sv-SE"/>
        </w:rPr>
        <w:tab/>
        <w:t>powerControlMode-r12</w:t>
      </w:r>
      <w:r w:rsidRPr="0080087A">
        <w:rPr>
          <w:lang w:val="sv-SE"/>
        </w:rPr>
        <w:tab/>
      </w:r>
      <w:r w:rsidRPr="0080087A">
        <w:rPr>
          <w:lang w:val="sv-SE"/>
        </w:rPr>
        <w:tab/>
      </w:r>
      <w:r w:rsidRPr="0080087A">
        <w:rPr>
          <w:lang w:val="sv-SE"/>
        </w:rPr>
        <w:tab/>
      </w:r>
      <w:r w:rsidRPr="0080087A">
        <w:rPr>
          <w:lang w:val="sv-SE"/>
        </w:rPr>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05FDF319" w14:textId="77777777" w:rsidR="005D3D50" w:rsidRPr="005D3D50" w:rsidDel="0098142D"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5" w:author="cr4260r1 (R2-2003881)" w:date="2020-05-10T20:12:00Z"/>
          <w:rFonts w:ascii="Courier New" w:hAnsi="Courier New"/>
          <w:noProof/>
          <w:sz w:val="16"/>
          <w:lang w:eastAsia="en-GB"/>
        </w:rPr>
      </w:pPr>
      <w:ins w:id="5726" w:author="cr4260r1 (R2-2003881)" w:date="2020-05-10T20:12:00Z">
        <w:r w:rsidRPr="005D3D50">
          <w:rPr>
            <w:rFonts w:ascii="Courier New" w:hAnsi="Courier New"/>
            <w:noProof/>
            <w:sz w:val="16"/>
            <w:lang w:eastAsia="en-GB"/>
          </w:rPr>
          <w:t>SCell</w:t>
        </w:r>
        <w:r w:rsidRPr="005D3D50">
          <w:rPr>
            <w:rFonts w:ascii="Courier New" w:hAnsi="Courier New"/>
            <w:noProof/>
            <w:snapToGrid w:val="0"/>
            <w:sz w:val="16"/>
            <w:lang w:eastAsia="en-GB"/>
          </w:rPr>
          <w:t>ToAddMod</w:t>
        </w:r>
        <w:r w:rsidRPr="005D3D50">
          <w:rPr>
            <w:rFonts w:ascii="Courier New" w:hAnsi="Courier New"/>
            <w:noProof/>
            <w:sz w:val="16"/>
            <w:lang w:eastAsia="en-GB"/>
          </w:rPr>
          <w:t>List-r16 ::=</w:t>
        </w:r>
        <w:r w:rsidRPr="005D3D50">
          <w:rPr>
            <w:rFonts w:ascii="Courier New" w:hAnsi="Courier New"/>
            <w:noProof/>
            <w:sz w:val="16"/>
            <w:lang w:eastAsia="en-GB"/>
          </w:rPr>
          <w:tab/>
        </w:r>
        <w:r w:rsidRPr="005D3D50">
          <w:rPr>
            <w:rFonts w:ascii="Courier New" w:hAnsi="Courier New"/>
            <w:noProof/>
            <w:sz w:val="16"/>
            <w:lang w:eastAsia="en-GB"/>
          </w:rPr>
          <w:tab/>
          <w:t>SEQUENCE (SIZE (1..maxSCell-r13)) OF SCell</w:t>
        </w:r>
        <w:r w:rsidRPr="005D3D50">
          <w:rPr>
            <w:rFonts w:ascii="Courier New" w:hAnsi="Courier New"/>
            <w:noProof/>
            <w:snapToGrid w:val="0"/>
            <w:sz w:val="16"/>
            <w:lang w:eastAsia="en-GB"/>
          </w:rPr>
          <w:t>ToAddMod</w:t>
        </w:r>
        <w:r w:rsidRPr="005D3D50">
          <w:rPr>
            <w:rFonts w:ascii="Courier New" w:hAnsi="Courier New"/>
            <w:noProof/>
            <w:sz w:val="16"/>
            <w:lang w:eastAsia="en-GB"/>
          </w:rPr>
          <w:t>-r16</w:t>
        </w:r>
      </w:ins>
    </w:p>
    <w:p w14:paraId="7A63AE0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7" w:author="cr4260r1 (R2-2003881)" w:date="2020-05-10T20:12:00Z"/>
          <w:rFonts w:ascii="Courier New" w:hAnsi="Courier New"/>
          <w:noProof/>
          <w:sz w:val="16"/>
          <w:lang w:eastAsia="en-GB"/>
        </w:rPr>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0F57AB1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28" w:author="cr4260r1 (R2-2003881)" w:date="2020-05-10T20:13:00Z"/>
          <w:rFonts w:ascii="Courier New" w:hAnsi="Courier New"/>
          <w:noProof/>
          <w:sz w:val="16"/>
          <w:lang w:eastAsia="en-GB"/>
        </w:rPr>
      </w:pPr>
      <w:ins w:id="5729" w:author="cr4260r1 (R2-2003881)" w:date="2020-05-10T20:13:00Z">
        <w:r w:rsidRPr="005D3D50">
          <w:rPr>
            <w:rFonts w:ascii="Courier New" w:hAnsi="Courier New"/>
            <w:noProof/>
            <w:sz w:val="16"/>
            <w:lang w:eastAsia="en-GB"/>
          </w:rPr>
          <w:t>SCellToAddMod-r16 ::=</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314C3D38"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0" w:author="cr4260r1 (R2-2003881)" w:date="2020-05-10T20:13:00Z"/>
          <w:rFonts w:ascii="Courier New" w:hAnsi="Courier New"/>
          <w:noProof/>
          <w:sz w:val="16"/>
          <w:lang w:eastAsia="en-GB"/>
        </w:rPr>
      </w:pPr>
      <w:ins w:id="5731" w:author="cr4260r1 (R2-2003881)" w:date="2020-05-10T20:13:00Z">
        <w:r w:rsidRPr="005D3D50">
          <w:rPr>
            <w:rFonts w:ascii="Courier New" w:hAnsi="Courier New"/>
            <w:noProof/>
            <w:sz w:val="16"/>
            <w:lang w:eastAsia="en-GB"/>
          </w:rPr>
          <w:tab/>
          <w:t>sCellIndex-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CellIndex-r13,</w:t>
        </w:r>
      </w:ins>
    </w:p>
    <w:p w14:paraId="54D5645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2" w:author="cr4260r1 (R2-2003881)" w:date="2020-05-10T20:13:00Z"/>
          <w:rFonts w:ascii="Courier New" w:hAnsi="Courier New"/>
          <w:noProof/>
          <w:sz w:val="16"/>
          <w:lang w:eastAsia="en-GB"/>
        </w:rPr>
      </w:pPr>
      <w:ins w:id="5733" w:author="cr4260r1 (R2-2003881)" w:date="2020-05-10T20:13:00Z">
        <w:r w:rsidRPr="005D3D50">
          <w:rPr>
            <w:rFonts w:ascii="Courier New" w:hAnsi="Courier New"/>
            <w:noProof/>
            <w:sz w:val="16"/>
            <w:lang w:eastAsia="en-GB"/>
          </w:rPr>
          <w:tab/>
          <w:t>cellIdentification-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SEQUENCE {</w:t>
        </w:r>
      </w:ins>
    </w:p>
    <w:p w14:paraId="19770CA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4" w:author="cr4260r1 (R2-2003881)" w:date="2020-05-10T20:13:00Z"/>
          <w:rFonts w:ascii="Courier New" w:hAnsi="Courier New"/>
          <w:noProof/>
          <w:sz w:val="16"/>
          <w:lang w:eastAsia="en-GB"/>
        </w:rPr>
      </w:pPr>
      <w:ins w:id="5735"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physCellId-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PhysCellId,</w:t>
        </w:r>
      </w:ins>
    </w:p>
    <w:p w14:paraId="072D8BE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6" w:author="cr4260r1 (R2-2003881)" w:date="2020-05-10T20:13:00Z"/>
          <w:rFonts w:ascii="Courier New" w:hAnsi="Courier New"/>
          <w:noProof/>
          <w:sz w:val="16"/>
          <w:lang w:eastAsia="en-GB"/>
        </w:rPr>
      </w:pPr>
      <w:ins w:id="5737" w:author="cr4260r1 (R2-2003881)" w:date="2020-05-10T20:13:00Z">
        <w:r w:rsidRPr="005D3D50">
          <w:rPr>
            <w:rFonts w:ascii="Courier New" w:hAnsi="Courier New"/>
            <w:noProof/>
            <w:sz w:val="16"/>
            <w:lang w:eastAsia="en-GB"/>
          </w:rPr>
          <w:tab/>
        </w:r>
        <w:r w:rsidRPr="005D3D50">
          <w:rPr>
            <w:rFonts w:ascii="Courier New" w:hAnsi="Courier New"/>
            <w:noProof/>
            <w:sz w:val="16"/>
            <w:lang w:eastAsia="en-GB"/>
          </w:rPr>
          <w:tab/>
          <w:t>dl-CarrierFreq-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ARFCN-ValueEUTRA-r9</w:t>
        </w:r>
      </w:ins>
    </w:p>
    <w:p w14:paraId="795E0FC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38" w:author="cr4260r1 (R2-2003881)" w:date="2020-05-10T20:13:00Z"/>
          <w:rFonts w:ascii="Courier New" w:hAnsi="Courier New"/>
          <w:noProof/>
          <w:sz w:val="16"/>
          <w:lang w:eastAsia="en-GB"/>
        </w:rPr>
      </w:pPr>
      <w:ins w:id="5739" w:author="cr4260r1 (R2-2003881)" w:date="2020-05-10T20:13:00Z">
        <w:r w:rsidRPr="005D3D50">
          <w:rPr>
            <w:rFonts w:ascii="Courier New" w:hAnsi="Courier New"/>
            <w:noProof/>
            <w:sz w:val="16"/>
            <w:lang w:eastAsia="en-GB"/>
          </w:rPr>
          <w:tab/>
          <w:t>}</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28917D0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0" w:author="cr4260r1 (R2-2003881)" w:date="2020-05-10T20:13:00Z"/>
          <w:rFonts w:ascii="Courier New" w:hAnsi="Courier New"/>
          <w:noProof/>
          <w:sz w:val="16"/>
          <w:lang w:eastAsia="en-GB"/>
        </w:rPr>
      </w:pPr>
      <w:ins w:id="5741" w:author="cr4260r1 (R2-2003881)" w:date="2020-05-10T20:13:00Z">
        <w:r w:rsidRPr="005D3D50">
          <w:rPr>
            <w:rFonts w:ascii="Courier New" w:hAnsi="Courier New"/>
            <w:noProof/>
            <w:sz w:val="16"/>
            <w:lang w:eastAsia="en-GB"/>
          </w:rPr>
          <w:tab/>
          <w:t>radioResourceConfigCommonSCell-r16</w:t>
        </w:r>
        <w:r w:rsidRPr="005D3D50">
          <w:rPr>
            <w:rFonts w:ascii="Courier New" w:hAnsi="Courier New"/>
            <w:noProof/>
            <w:sz w:val="16"/>
            <w:lang w:eastAsia="en-GB"/>
          </w:rPr>
          <w:tab/>
        </w:r>
        <w:r w:rsidRPr="005D3D50">
          <w:rPr>
            <w:rFonts w:ascii="Courier New" w:hAnsi="Courier New"/>
            <w:noProof/>
            <w:sz w:val="16"/>
            <w:lang w:eastAsia="en-GB"/>
          </w:rPr>
          <w:tab/>
          <w:t>RadioResourceConfigCommon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w:t>
        </w:r>
      </w:ins>
    </w:p>
    <w:p w14:paraId="70771125"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2" w:author="cr4260r1 (R2-2003881)" w:date="2020-05-10T20:13:00Z"/>
          <w:rFonts w:ascii="Courier New" w:hAnsi="Courier New"/>
          <w:noProof/>
          <w:sz w:val="16"/>
          <w:lang w:eastAsia="en-GB"/>
        </w:rPr>
      </w:pPr>
      <w:ins w:id="5743" w:author="cr4260r1 (R2-2003881)" w:date="2020-05-10T20:13:00Z">
        <w:r w:rsidRPr="005D3D50">
          <w:rPr>
            <w:rFonts w:ascii="Courier New" w:hAnsi="Courier New"/>
            <w:noProof/>
            <w:sz w:val="16"/>
            <w:lang w:eastAsia="en-GB"/>
          </w:rPr>
          <w:tab/>
          <w:t>radioResourceConfigDedicatedSCell-r16</w:t>
        </w:r>
        <w:r w:rsidRPr="005D3D50">
          <w:rPr>
            <w:rFonts w:ascii="Courier New" w:hAnsi="Courier New"/>
            <w:noProof/>
            <w:sz w:val="16"/>
            <w:lang w:eastAsia="en-GB"/>
          </w:rPr>
          <w:tab/>
          <w:t>RadioResourceConfigDedicatedSCell-r10</w:t>
        </w:r>
        <w:r w:rsidRPr="005D3D50">
          <w:rPr>
            <w:rFonts w:ascii="Courier New" w:hAnsi="Courier New"/>
            <w:noProof/>
            <w:sz w:val="16"/>
            <w:lang w:eastAsia="en-GB"/>
          </w:rPr>
          <w:tab/>
          <w:t>OPTIONAL,</w:t>
        </w:r>
        <w:r w:rsidRPr="005D3D50">
          <w:rPr>
            <w:rFonts w:ascii="Courier New" w:hAnsi="Courier New"/>
            <w:noProof/>
            <w:sz w:val="16"/>
            <w:lang w:eastAsia="en-GB"/>
          </w:rPr>
          <w:tab/>
          <w:t>-- Cond SCellAdd2</w:t>
        </w:r>
      </w:ins>
    </w:p>
    <w:p w14:paraId="22D9A5D7"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4" w:author="cr4260r1 (R2-2003881)" w:date="2020-05-10T20:13:00Z"/>
          <w:rFonts w:ascii="Courier New" w:hAnsi="Courier New"/>
          <w:noProof/>
          <w:sz w:val="16"/>
          <w:lang w:eastAsia="en-GB"/>
        </w:rPr>
      </w:pPr>
      <w:ins w:id="5745" w:author="cr4260r1 (R2-2003881)" w:date="2020-05-10T20:13:00Z">
        <w:r w:rsidRPr="005D3D50">
          <w:rPr>
            <w:rFonts w:ascii="Courier New" w:hAnsi="Courier New"/>
            <w:noProof/>
            <w:sz w:val="16"/>
            <w:lang w:eastAsia="en-GB"/>
          </w:rPr>
          <w:t xml:space="preserve">    antennaInfoDedicatedSCell-r16   </w:t>
        </w:r>
        <w:r w:rsidRPr="005D3D50">
          <w:rPr>
            <w:rFonts w:ascii="Courier New" w:hAnsi="Courier New"/>
            <w:noProof/>
            <w:sz w:val="16"/>
            <w:lang w:eastAsia="en-GB"/>
          </w:rPr>
          <w:tab/>
        </w:r>
        <w:r w:rsidRPr="005D3D50">
          <w:rPr>
            <w:rFonts w:ascii="Courier New" w:hAnsi="Courier New"/>
            <w:noProof/>
            <w:sz w:val="16"/>
            <w:lang w:eastAsia="en-GB"/>
          </w:rPr>
          <w:tab/>
          <w:t>AntennaInfoDedicated-v10i0</w:t>
        </w:r>
        <w:r w:rsidRPr="005D3D50">
          <w:rPr>
            <w:rFonts w:ascii="Courier New" w:hAnsi="Courier New"/>
            <w:noProof/>
            <w:sz w:val="16"/>
            <w:lang w:eastAsia="en-GB"/>
          </w:rPr>
          <w:tab/>
          <w:t>OPTIONAL,</w:t>
        </w:r>
        <w:r w:rsidRPr="005D3D50">
          <w:rPr>
            <w:rFonts w:ascii="Courier New" w:hAnsi="Courier New"/>
            <w:noProof/>
            <w:sz w:val="16"/>
            <w:lang w:eastAsia="en-GB"/>
          </w:rPr>
          <w:tab/>
          <w:t>-- Need ON</w:t>
        </w:r>
      </w:ins>
    </w:p>
    <w:p w14:paraId="12BBE414"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6" w:author="cr4260r1 (R2-2003881)" w:date="2020-05-10T20:13:00Z"/>
          <w:rFonts w:ascii="Courier New" w:hAnsi="Courier New"/>
          <w:noProof/>
          <w:sz w:val="16"/>
          <w:lang w:eastAsia="en-GB"/>
        </w:rPr>
      </w:pPr>
      <w:ins w:id="5747" w:author="cr4260r1 (R2-2003881)" w:date="2020-05-10T20:13:00Z">
        <w:r w:rsidRPr="005D3D50">
          <w:rPr>
            <w:rFonts w:ascii="Courier New" w:hAnsi="Courier New"/>
            <w:noProof/>
            <w:sz w:val="16"/>
            <w:lang w:eastAsia="en-GB"/>
          </w:rPr>
          <w:tab/>
          <w:t>srs-SwitchFromServCellIndex-r16</w:t>
        </w:r>
        <w:r w:rsidRPr="005D3D50">
          <w:rPr>
            <w:rFonts w:ascii="Courier New" w:hAnsi="Courier New"/>
            <w:noProof/>
            <w:sz w:val="16"/>
            <w:lang w:eastAsia="en-GB"/>
          </w:rPr>
          <w:tab/>
        </w:r>
        <w:r w:rsidRPr="005D3D50">
          <w:rPr>
            <w:rFonts w:ascii="Courier New" w:hAnsi="Courier New"/>
            <w:noProof/>
            <w:sz w:val="16"/>
            <w:lang w:eastAsia="en-GB"/>
          </w:rPr>
          <w:tab/>
          <w:t xml:space="preserve">    INTEGER (0.. 31) OPTIONAL,</w:t>
        </w:r>
        <w:r w:rsidRPr="005D3D50">
          <w:rPr>
            <w:rFonts w:ascii="Courier New" w:hAnsi="Courier New"/>
            <w:noProof/>
            <w:sz w:val="16"/>
            <w:lang w:eastAsia="en-GB"/>
          </w:rPr>
          <w:tab/>
          <w:t>-- Need ON</w:t>
        </w:r>
      </w:ins>
    </w:p>
    <w:p w14:paraId="4D2984D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8" w:author="cr4260r1 (R2-2003881)" w:date="2020-05-10T20:13:00Z"/>
          <w:rFonts w:ascii="Courier New" w:hAnsi="Courier New"/>
          <w:noProof/>
          <w:sz w:val="16"/>
          <w:lang w:eastAsia="en-GB"/>
        </w:rPr>
      </w:pPr>
      <w:ins w:id="5749" w:author="cr4260r1 (R2-2003881)" w:date="2020-05-10T20:13:00Z">
        <w:r w:rsidRPr="005D3D50">
          <w:rPr>
            <w:rFonts w:ascii="Courier New" w:hAnsi="Courier New"/>
            <w:noProof/>
            <w:sz w:val="16"/>
            <w:lang w:eastAsia="en-GB"/>
          </w:rPr>
          <w:tab/>
          <w:t>sCellState-r16</w:t>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r>
        <w:r w:rsidRPr="005D3D50">
          <w:rPr>
            <w:rFonts w:ascii="Courier New" w:hAnsi="Courier New"/>
            <w:noProof/>
            <w:sz w:val="16"/>
            <w:lang w:eastAsia="en-GB"/>
          </w:rPr>
          <w:tab/>
          <w:t xml:space="preserve">    ENUMERATED {activated, dormant}</w:t>
        </w:r>
        <w:r w:rsidRPr="005D3D50">
          <w:rPr>
            <w:rFonts w:ascii="Courier New" w:hAnsi="Courier New"/>
            <w:noProof/>
            <w:sz w:val="16"/>
            <w:lang w:eastAsia="en-GB"/>
          </w:rPr>
          <w:tab/>
          <w:t xml:space="preserve">OPTIONAL, </w:t>
        </w:r>
        <w:r w:rsidRPr="005D3D50">
          <w:rPr>
            <w:rFonts w:ascii="Courier New" w:hAnsi="Courier New"/>
            <w:noProof/>
            <w:sz w:val="16"/>
            <w:lang w:eastAsia="en-GB"/>
          </w:rPr>
          <w:tab/>
          <w:t>-- Need ON</w:t>
        </w:r>
      </w:ins>
    </w:p>
    <w:p w14:paraId="4CDB1BEE"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0" w:author="cr4260r1 (R2-2003881)" w:date="2020-05-10T20:13:00Z"/>
          <w:rFonts w:ascii="Courier New" w:hAnsi="Courier New"/>
          <w:noProof/>
          <w:sz w:val="16"/>
          <w:lang w:eastAsia="en-GB"/>
        </w:rPr>
      </w:pPr>
      <w:ins w:id="5751" w:author="cr4260r1 (R2-2003881)" w:date="2020-05-10T20:13:00Z">
        <w:r w:rsidRPr="005D3D50">
          <w:rPr>
            <w:rFonts w:ascii="Courier New" w:hAnsi="Courier New"/>
            <w:noProof/>
            <w:sz w:val="16"/>
            <w:lang w:eastAsia="en-GB"/>
          </w:rPr>
          <w:tab/>
          <w:t>...</w:t>
        </w:r>
      </w:ins>
    </w:p>
    <w:p w14:paraId="0CCB46CA"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2" w:author="cr4260r1 (R2-2003881)" w:date="2020-05-10T20:13:00Z"/>
          <w:rFonts w:ascii="Courier New" w:hAnsi="Courier New"/>
          <w:noProof/>
          <w:sz w:val="16"/>
          <w:lang w:eastAsia="en-GB"/>
        </w:rPr>
      </w:pPr>
      <w:ins w:id="5753" w:author="cr4260r1 (R2-2003881)" w:date="2020-05-10T20:13:00Z">
        <w:r w:rsidRPr="005D3D50">
          <w:rPr>
            <w:rFonts w:ascii="Courier New" w:hAnsi="Courier New"/>
            <w:noProof/>
            <w:sz w:val="16"/>
            <w:lang w:eastAsia="en-GB"/>
          </w:rPr>
          <w:t>}</w:t>
        </w:r>
      </w:ins>
    </w:p>
    <w:p w14:paraId="6D67783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4" w:author="cr4260r1 (R2-2003881)" w:date="2020-05-10T20:13:00Z"/>
          <w:rFonts w:ascii="Courier New" w:hAnsi="Courier New"/>
          <w:noProof/>
          <w:sz w:val="16"/>
          <w:lang w:eastAsia="en-GB"/>
        </w:rPr>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5755"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5755"/>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commentRangeStart w:id="5756"/>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commentRangeEnd w:id="5756"/>
      <w:r w:rsidR="00B438F8">
        <w:rPr>
          <w:rStyle w:val="CommentReference"/>
          <w:rFonts w:ascii="Times New Roman" w:hAnsi="Times New Roman"/>
          <w:noProof w:val="0"/>
        </w:rPr>
        <w:commentReference w:id="5756"/>
      </w:r>
    </w:p>
    <w:p w14:paraId="3A631B0D" w14:textId="77777777" w:rsidR="009722D5" w:rsidRPr="000E4E7F" w:rsidRDefault="009722D5" w:rsidP="009722D5">
      <w:pPr>
        <w:pStyle w:val="PL"/>
        <w:shd w:val="clear" w:color="auto" w:fill="E6E6E6"/>
      </w:pPr>
    </w:p>
    <w:p w14:paraId="0711A3F5" w14:textId="14FAACF4" w:rsidR="005C4197" w:rsidRPr="000E4E7F" w:rsidDel="005D3D50" w:rsidRDefault="005C4197" w:rsidP="005C4197">
      <w:pPr>
        <w:pStyle w:val="PL"/>
        <w:shd w:val="clear" w:color="auto" w:fill="E6E6E6"/>
        <w:rPr>
          <w:del w:id="5757" w:author="cr4260r1 (R2-2003881)" w:date="2020-05-10T20:14:00Z"/>
        </w:rPr>
      </w:pPr>
      <w:commentRangeStart w:id="5758"/>
      <w:del w:id="5759" w:author="cr4260r1 (R2-2003881)" w:date="2020-05-10T20:14:00Z">
        <w:r w:rsidRPr="000E4E7F" w:rsidDel="005D3D50">
          <w:delText>TDM-PatternConfig-r16 ::=</w:delText>
        </w:r>
        <w:r w:rsidRPr="000E4E7F" w:rsidDel="005D3D50">
          <w:tab/>
        </w:r>
        <w:r w:rsidRPr="000E4E7F" w:rsidDel="005D3D50">
          <w:tab/>
          <w:delText>CHOICE {</w:delText>
        </w:r>
      </w:del>
    </w:p>
    <w:p w14:paraId="4ACBA680" w14:textId="6FC9D073" w:rsidR="005C4197" w:rsidRPr="000E4E7F" w:rsidDel="005D3D50" w:rsidRDefault="005C4197" w:rsidP="005C4197">
      <w:pPr>
        <w:pStyle w:val="PL"/>
        <w:shd w:val="clear" w:color="auto" w:fill="E6E6E6"/>
        <w:rPr>
          <w:del w:id="5760" w:author="cr4260r1 (R2-2003881)" w:date="2020-05-10T20:14:00Z"/>
        </w:rPr>
      </w:pPr>
      <w:del w:id="5761" w:author="cr4260r1 (R2-2003881)" w:date="2020-05-10T20:14:00Z">
        <w:r w:rsidRPr="000E4E7F" w:rsidDel="005D3D50">
          <w:tab/>
          <w:delText>release</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NULL,</w:delText>
        </w:r>
      </w:del>
    </w:p>
    <w:p w14:paraId="01BF54B2" w14:textId="2C4EB461" w:rsidR="005C4197" w:rsidRPr="000E4E7F" w:rsidDel="005D3D50" w:rsidRDefault="005C4197" w:rsidP="005C4197">
      <w:pPr>
        <w:pStyle w:val="PL"/>
        <w:shd w:val="clear" w:color="auto" w:fill="E6E6E6"/>
        <w:rPr>
          <w:del w:id="5762" w:author="cr4260r1 (R2-2003881)" w:date="2020-05-10T20:14:00Z"/>
        </w:rPr>
      </w:pPr>
      <w:del w:id="5763" w:author="cr4260r1 (R2-2003881)" w:date="2020-05-10T20:14:00Z">
        <w:r w:rsidRPr="000E4E7F" w:rsidDel="005D3D50">
          <w:tab/>
          <w:delText>setup</w:delText>
        </w:r>
        <w:r w:rsidRPr="000E4E7F" w:rsidDel="005D3D50">
          <w:tab/>
        </w:r>
        <w:r w:rsidRPr="000E4E7F" w:rsidDel="005D3D50">
          <w:tab/>
        </w:r>
        <w:r w:rsidRPr="000E4E7F" w:rsidDel="005D3D50">
          <w:tab/>
        </w:r>
        <w:r w:rsidRPr="000E4E7F" w:rsidDel="005D3D50">
          <w:tab/>
        </w:r>
        <w:r w:rsidRPr="000E4E7F" w:rsidDel="005D3D50">
          <w:tab/>
        </w:r>
        <w:r w:rsidRPr="000E4E7F" w:rsidDel="005D3D50">
          <w:tab/>
        </w:r>
        <w:r w:rsidRPr="000E4E7F" w:rsidDel="005D3D50">
          <w:tab/>
          <w:delText>SEQUENCE {</w:delText>
        </w:r>
      </w:del>
    </w:p>
    <w:p w14:paraId="2420DC20" w14:textId="32EBB864" w:rsidR="005C4197" w:rsidRPr="000E4E7F" w:rsidDel="005D3D50" w:rsidRDefault="005C4197" w:rsidP="005C4197">
      <w:pPr>
        <w:pStyle w:val="PL"/>
        <w:shd w:val="clear" w:color="auto" w:fill="E6E6E6"/>
        <w:rPr>
          <w:del w:id="5764" w:author="cr4260r1 (R2-2003881)" w:date="2020-05-10T20:14:00Z"/>
        </w:rPr>
      </w:pPr>
      <w:del w:id="5765" w:author="cr4260r1 (R2-2003881)" w:date="2020-05-10T20:14:00Z">
        <w:r w:rsidRPr="000E4E7F" w:rsidDel="005D3D50">
          <w:tab/>
        </w:r>
        <w:r w:rsidRPr="000E4E7F" w:rsidDel="005D3D50">
          <w:tab/>
          <w:delText>subframeAssignment-r16</w:delText>
        </w:r>
        <w:r w:rsidRPr="000E4E7F" w:rsidDel="005D3D50">
          <w:tab/>
        </w:r>
        <w:r w:rsidRPr="000E4E7F" w:rsidDel="005D3D50">
          <w:tab/>
          <w:delText>SubframeAssignment-r15,</w:delText>
        </w:r>
      </w:del>
    </w:p>
    <w:p w14:paraId="1BA97898" w14:textId="180D9FA2" w:rsidR="005C4197" w:rsidRPr="000E4E7F" w:rsidDel="005D3D50" w:rsidRDefault="005C4197" w:rsidP="005C4197">
      <w:pPr>
        <w:pStyle w:val="PL"/>
        <w:shd w:val="clear" w:color="auto" w:fill="E6E6E6"/>
        <w:rPr>
          <w:del w:id="5766" w:author="cr4260r1 (R2-2003881)" w:date="2020-05-10T20:14:00Z"/>
        </w:rPr>
      </w:pPr>
      <w:del w:id="5767" w:author="cr4260r1 (R2-2003881)" w:date="2020-05-10T20:14:00Z">
        <w:r w:rsidRPr="000E4E7F" w:rsidDel="005D3D50">
          <w:tab/>
        </w:r>
        <w:r w:rsidRPr="000E4E7F" w:rsidDel="005D3D50">
          <w:tab/>
          <w:delText>harq-Offset-r16</w:delText>
        </w:r>
        <w:r w:rsidRPr="000E4E7F" w:rsidDel="005D3D50">
          <w:tab/>
        </w:r>
        <w:r w:rsidRPr="000E4E7F" w:rsidDel="005D3D50">
          <w:tab/>
        </w:r>
        <w:r w:rsidRPr="000E4E7F" w:rsidDel="005D3D50">
          <w:tab/>
        </w:r>
        <w:r w:rsidRPr="000E4E7F" w:rsidDel="005D3D50">
          <w:tab/>
          <w:delText>INTEGER (0.. 9)</w:delText>
        </w:r>
      </w:del>
    </w:p>
    <w:p w14:paraId="4F8415D7" w14:textId="5DB1D261" w:rsidR="005C4197" w:rsidRPr="000E4E7F" w:rsidDel="005D3D50" w:rsidRDefault="005C4197" w:rsidP="005C4197">
      <w:pPr>
        <w:pStyle w:val="PL"/>
        <w:shd w:val="clear" w:color="auto" w:fill="E6E6E6"/>
        <w:rPr>
          <w:del w:id="5768" w:author="cr4260r1 (R2-2003881)" w:date="2020-05-10T20:14:00Z"/>
        </w:rPr>
      </w:pPr>
      <w:del w:id="5769" w:author="cr4260r1 (R2-2003881)" w:date="2020-05-10T20:14:00Z">
        <w:r w:rsidRPr="000E4E7F" w:rsidDel="005D3D50">
          <w:tab/>
          <w:delText>}</w:delText>
        </w:r>
      </w:del>
    </w:p>
    <w:p w14:paraId="1946C2E8" w14:textId="218F9738" w:rsidR="005C4197" w:rsidRPr="000E4E7F" w:rsidDel="005D3D50" w:rsidRDefault="005C4197" w:rsidP="005C4197">
      <w:pPr>
        <w:pStyle w:val="PL"/>
        <w:shd w:val="clear" w:color="auto" w:fill="E6E6E6"/>
        <w:rPr>
          <w:del w:id="5770" w:author="cr4260r1 (R2-2003881)" w:date="2020-05-10T20:14:00Z"/>
        </w:rPr>
      </w:pPr>
      <w:del w:id="5771" w:author="cr4260r1 (R2-2003881)" w:date="2020-05-10T20:14:00Z">
        <w:r w:rsidRPr="000E4E7F" w:rsidDel="005D3D50">
          <w:delText>}</w:delText>
        </w:r>
        <w:commentRangeEnd w:id="5758"/>
        <w:r w:rsidR="006E4A71" w:rsidDel="005D3D50">
          <w:rPr>
            <w:rStyle w:val="CommentReference"/>
            <w:rFonts w:ascii="Times New Roman" w:hAnsi="Times New Roman"/>
            <w:noProof w:val="0"/>
          </w:rPr>
          <w:commentReference w:id="5758"/>
        </w:r>
      </w:del>
    </w:p>
    <w:p w14:paraId="4AB0040A" w14:textId="4108B4A0" w:rsidR="005C4197" w:rsidRPr="000E4E7F" w:rsidDel="00EE3F85" w:rsidRDefault="005C4197" w:rsidP="005C4197">
      <w:pPr>
        <w:pStyle w:val="PL"/>
        <w:shd w:val="clear" w:color="auto" w:fill="E6E6E6"/>
        <w:rPr>
          <w:del w:id="5772" w:author="N003" w:date="2020-05-07T17:48:00Z"/>
        </w:rPr>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5773"/>
            <w:r w:rsidRPr="000E4E7F">
              <w:rPr>
                <w:b/>
                <w:bCs/>
                <w:i/>
                <w:noProof/>
                <w:lang w:eastAsia="en-GB"/>
              </w:rPr>
              <w:t>conditionalReconfiguration</w:t>
            </w:r>
            <w:commentRangeEnd w:id="5773"/>
            <w:r w:rsidR="0056078A">
              <w:rPr>
                <w:rStyle w:val="CommentReference"/>
                <w:rFonts w:ascii="Times New Roman" w:hAnsi="Times New Roman"/>
              </w:rPr>
              <w:commentReference w:id="5773"/>
            </w:r>
          </w:p>
          <w:p w14:paraId="6D006A07" w14:textId="6785E1D0"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5774" w:author="cr4290 (R2-2003852)" w:date="2020-05-10T12:28:00Z">
              <w:r w:rsidR="00030C1B">
                <w:rPr>
                  <w:iCs/>
                  <w:lang w:eastAsia="en-GB"/>
                </w:rPr>
                <w:t xml:space="preserve"> </w:t>
              </w:r>
              <w:r w:rsidR="00030C1B" w:rsidRPr="00843DFD">
                <w:rPr>
                  <w:iCs/>
                  <w:lang w:eastAsia="en-GB"/>
                </w:rPr>
                <w:t xml:space="preserve">The field is absent if </w:t>
              </w:r>
              <w:r w:rsidR="00030C1B" w:rsidRPr="00843DFD">
                <w:rPr>
                  <w:i/>
                  <w:iCs/>
                  <w:lang w:eastAsia="en-GB"/>
                </w:rPr>
                <w:t>daps-HO</w:t>
              </w:r>
              <w:r w:rsidR="00030C1B" w:rsidRPr="00843DFD">
                <w:rPr>
                  <w:iCs/>
                  <w:lang w:eastAsia="en-GB"/>
                </w:rPr>
                <w:t xml:space="preserve"> </w:t>
              </w:r>
              <w:r w:rsidR="00030C1B">
                <w:rPr>
                  <w:iCs/>
                  <w:lang w:eastAsia="en-GB"/>
                </w:rPr>
                <w:t>is configured for any DRB or if</w:t>
              </w:r>
              <w:r w:rsidR="00030C1B" w:rsidRPr="00843DFD">
                <w:rPr>
                  <w:iCs/>
                  <w:lang w:eastAsia="en-GB"/>
                </w:rPr>
                <w:t xml:space="preserve"> </w:t>
              </w:r>
              <w:r w:rsidR="00030C1B" w:rsidRPr="00843DFD">
                <w:rPr>
                  <w:i/>
                  <w:iCs/>
                  <w:lang w:eastAsia="en-GB"/>
                </w:rPr>
                <w:t>MobilityControlInfo</w:t>
              </w:r>
              <w:r w:rsidR="00030C1B">
                <w:rPr>
                  <w:iCs/>
                  <w:lang w:eastAsia="en-GB"/>
                </w:rPr>
                <w:t xml:space="preserve"> is</w:t>
              </w:r>
              <w:r w:rsidR="00030C1B" w:rsidRPr="00843DFD">
                <w:rPr>
                  <w:iCs/>
                  <w:lang w:eastAsia="en-GB"/>
                </w:rPr>
                <w:t xml:space="preserve"> included in the </w:t>
              </w:r>
              <w:r w:rsidR="00030C1B" w:rsidRPr="00843DFD">
                <w:rPr>
                  <w:i/>
                  <w:iCs/>
                  <w:lang w:eastAsia="en-GB"/>
                </w:rPr>
                <w:t>RRCConnectionReconfiguration</w:t>
              </w:r>
              <w:r w:rsidR="00030C1B" w:rsidRPr="00843DFD">
                <w:rPr>
                  <w:iCs/>
                  <w:lang w:eastAsia="en-GB"/>
                </w:rPr>
                <w:t xml:space="preserve"> message. The </w:t>
              </w:r>
              <w:r w:rsidR="00030C1B" w:rsidRPr="00843DFD">
                <w:rPr>
                  <w:i/>
                  <w:iCs/>
                  <w:lang w:eastAsia="en-GB"/>
                </w:rPr>
                <w:t>conditionalReconfiguration</w:t>
              </w:r>
              <w:r w:rsidR="00030C1B">
                <w:rPr>
                  <w:iCs/>
                  <w:lang w:eastAsia="en-GB"/>
                </w:rPr>
                <w:t xml:space="preserve"> is not</w:t>
              </w:r>
              <w:r w:rsidR="00030C1B" w:rsidRPr="00843DFD">
                <w:rPr>
                  <w:iCs/>
                  <w:lang w:eastAsia="en-GB"/>
                </w:rPr>
                <w:t xml:space="preserve"> configured in the </w:t>
              </w:r>
              <w:r w:rsidR="00030C1B" w:rsidRPr="00843DFD">
                <w:rPr>
                  <w:i/>
                  <w:iCs/>
                  <w:lang w:eastAsia="en-GB"/>
                </w:rPr>
                <w:t>RRCConnectionReconfiguration</w:t>
              </w:r>
              <w:r w:rsidR="00030C1B">
                <w:rPr>
                  <w:iCs/>
                  <w:lang w:eastAsia="en-GB"/>
                </w:rPr>
                <w:t xml:space="preserve"> message included</w:t>
              </w:r>
              <w:r w:rsidR="00030C1B" w:rsidRPr="00843DFD">
                <w:rPr>
                  <w:iCs/>
                  <w:lang w:eastAsia="en-GB"/>
                </w:rPr>
                <w:t xml:space="preserve"> in a </w:t>
              </w:r>
              <w:r w:rsidR="00030C1B" w:rsidRPr="00843DFD">
                <w:rPr>
                  <w:i/>
                  <w:iCs/>
                  <w:lang w:eastAsia="en-GB"/>
                </w:rPr>
                <w:t>conditionalReconfiguration</w:t>
              </w:r>
              <w:r w:rsidR="00030C1B">
                <w:rPr>
                  <w:i/>
                  <w:iCs/>
                  <w:lang w:eastAsia="en-GB"/>
                </w:rPr>
                <w:t>.</w:t>
              </w:r>
            </w:ins>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5775"/>
            <w:r w:rsidRPr="000E4E7F">
              <w:rPr>
                <w:b/>
                <w:bCs/>
                <w:i/>
                <w:noProof/>
                <w:lang w:eastAsia="zh-CN"/>
              </w:rPr>
              <w:t>daps-SourceRelease</w:t>
            </w:r>
          </w:p>
          <w:p w14:paraId="3885D48D" w14:textId="5E3F1CE5" w:rsidR="000C7963" w:rsidRPr="000E4E7F" w:rsidRDefault="000C7963">
            <w:pPr>
              <w:pStyle w:val="TAL"/>
              <w:rPr>
                <w:b/>
                <w:bCs/>
                <w:i/>
                <w:noProof/>
                <w:lang w:eastAsia="en-GB"/>
              </w:rPr>
            </w:pPr>
            <w:del w:id="5776" w:author="cr4290 (R2-2003852)" w:date="2020-05-10T12:29:00Z">
              <w:r w:rsidRPr="000E4E7F" w:rsidDel="00003F2F">
                <w:rPr>
                  <w:lang w:eastAsia="zh-CN"/>
                </w:rPr>
                <w:delText>I</w:delText>
              </w:r>
            </w:del>
            <w:ins w:id="5777" w:author="cr4290 (R2-2003852)" w:date="2020-05-10T12:29:00Z">
              <w:r w:rsidR="00003F2F">
                <w:rPr>
                  <w:lang w:eastAsia="zh-CN"/>
                </w:rPr>
                <w:t>A one-shot field that i</w:t>
              </w:r>
            </w:ins>
            <w:r w:rsidRPr="000E4E7F">
              <w:rPr>
                <w:lang w:eastAsia="zh-CN"/>
              </w:rPr>
              <w:t xml:space="preserve">ndicates that the UE shall release the resources associated with source PCell at a DAPS HO, including reconfiguration of the </w:t>
            </w:r>
            <w:del w:id="5778" w:author="cr4290 (R2-2003852)" w:date="2020-05-10T12:29:00Z">
              <w:r w:rsidRPr="000E4E7F" w:rsidDel="00003F2F">
                <w:rPr>
                  <w:lang w:eastAsia="zh-CN"/>
                </w:rPr>
                <w:delText xml:space="preserve">DAPS </w:delText>
              </w:r>
            </w:del>
            <w:r w:rsidRPr="000E4E7F">
              <w:rPr>
                <w:lang w:eastAsia="zh-CN"/>
              </w:rPr>
              <w:t xml:space="preserve">PDCP entity to </w:t>
            </w:r>
            <w:ins w:id="5779" w:author="cr4290 (R2-2003852)" w:date="2020-05-10T12:30:00Z">
              <w:r w:rsidR="00003F2F">
                <w:rPr>
                  <w:lang w:eastAsia="zh-CN"/>
                </w:rPr>
                <w:t>release DAPS</w:t>
              </w:r>
            </w:ins>
            <w:del w:id="5780" w:author="cr4290 (R2-2003852)" w:date="2020-05-10T12:30:00Z">
              <w:r w:rsidRPr="000E4E7F" w:rsidDel="00003F2F">
                <w:rPr>
                  <w:lang w:eastAsia="zh-CN"/>
                </w:rPr>
                <w:delText>normal PDCP</w:delText>
              </w:r>
            </w:del>
            <w:r w:rsidRPr="000E4E7F">
              <w:rPr>
                <w:lang w:eastAsia="zh-CN"/>
              </w:rPr>
              <w:t>.</w:t>
            </w:r>
            <w:commentRangeEnd w:id="5775"/>
            <w:r w:rsidR="006E4A71">
              <w:rPr>
                <w:rStyle w:val="CommentReference"/>
                <w:rFonts w:ascii="Times New Roman" w:hAnsi="Times New Roman"/>
              </w:rPr>
              <w:commentReference w:id="5775"/>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161545F9"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ins w:id="5781" w:author="cr4260r1 (R2-2003881)" w:date="2020-05-10T20:15:00Z">
              <w:r w:rsidR="005D3D50">
                <w:rPr>
                  <w:bCs/>
                  <w:noProof/>
                  <w:lang w:eastAsia="en-GB"/>
                </w:rPr>
                <w:t xml:space="preserve"> </w:t>
              </w:r>
              <w:r w:rsidR="005D3D50" w:rsidRPr="000E4E7F">
                <w:rPr>
                  <w:rFonts w:cs="Arial"/>
                  <w:bCs/>
                  <w:noProof/>
                  <w:szCs w:val="18"/>
                  <w:lang w:eastAsia="en-GB"/>
                </w:rPr>
                <w:t xml:space="preserve">When </w:t>
              </w:r>
              <w:r w:rsidR="005D3D50">
                <w:rPr>
                  <w:rFonts w:cs="Arial"/>
                  <w:bCs/>
                  <w:noProof/>
                  <w:szCs w:val="18"/>
                  <w:lang w:eastAsia="en-GB"/>
                </w:rPr>
                <w:t>configured in EN-DC with LTE TDD PCell</w:t>
              </w:r>
              <w:r w:rsidR="005D3D50">
                <w:rPr>
                  <w:rFonts w:cs="Arial"/>
                  <w:bCs/>
                  <w:i/>
                  <w:iCs/>
                  <w:noProof/>
                  <w:szCs w:val="18"/>
                  <w:lang w:eastAsia="en-GB"/>
                </w:rPr>
                <w:t>,</w:t>
              </w:r>
              <w:r w:rsidR="005D3D50" w:rsidRPr="000E4E7F">
                <w:rPr>
                  <w:rFonts w:cs="Arial"/>
                  <w:bCs/>
                  <w:noProof/>
                  <w:szCs w:val="18"/>
                  <w:lang w:eastAsia="en-GB"/>
                </w:rPr>
                <w:t xml:space="preserve"> the network ensures it does not violate the TDD configuration in SIB1, and the value range of this field is {0,1,2,5,6}.</w:t>
              </w:r>
            </w:ins>
          </w:p>
        </w:tc>
      </w:tr>
      <w:tr w:rsidR="008E3BAD" w:rsidRPr="000E4E7F" w:rsidDel="005D3D50" w14:paraId="5EAA3C60" w14:textId="3F1C25BE" w:rsidTr="003C0A8B">
        <w:trPr>
          <w:cantSplit/>
          <w:trHeight w:val="609"/>
          <w:del w:id="5782" w:author="cr4260r1 (R2-2003881)" w:date="2020-05-10T20:15:00Z"/>
        </w:trPr>
        <w:tc>
          <w:tcPr>
            <w:tcW w:w="9639" w:type="dxa"/>
          </w:tcPr>
          <w:p w14:paraId="11C94F44" w14:textId="0999E5D5" w:rsidR="005C4197" w:rsidRPr="000E4E7F" w:rsidDel="005D3D50" w:rsidRDefault="005C4197" w:rsidP="001628A2">
            <w:pPr>
              <w:pStyle w:val="TAL"/>
              <w:rPr>
                <w:del w:id="5783" w:author="cr4260r1 (R2-2003881)" w:date="2020-05-10T20:15:00Z"/>
                <w:b/>
                <w:bCs/>
                <w:i/>
                <w:iCs/>
                <w:noProof/>
                <w:lang w:eastAsia="en-GB"/>
              </w:rPr>
            </w:pPr>
            <w:del w:id="5784" w:author="cr4260r1 (R2-2003881)" w:date="2020-05-10T20:15:00Z">
              <w:r w:rsidRPr="000E4E7F" w:rsidDel="005D3D50">
                <w:rPr>
                  <w:b/>
                  <w:bCs/>
                  <w:i/>
                  <w:iCs/>
                  <w:noProof/>
                  <w:lang w:eastAsia="en-GB"/>
                </w:rPr>
                <w:delText>harq-Offset-r16</w:delText>
              </w:r>
            </w:del>
          </w:p>
          <w:p w14:paraId="72F290CF" w14:textId="4160F176" w:rsidR="005C4197" w:rsidRPr="000E4E7F" w:rsidDel="005D3D50" w:rsidRDefault="005C4197" w:rsidP="003C0A8B">
            <w:pPr>
              <w:pStyle w:val="TAL"/>
              <w:rPr>
                <w:del w:id="5785" w:author="cr4260r1 (R2-2003881)" w:date="2020-05-10T20:15:00Z"/>
                <w:b/>
                <w:bCs/>
                <w:i/>
                <w:noProof/>
                <w:lang w:eastAsia="en-GB"/>
              </w:rPr>
            </w:pPr>
            <w:del w:id="5786" w:author="cr4260r1 (R2-2003881)" w:date="2020-05-10T20:15:00Z">
              <w:r w:rsidRPr="000E4E7F" w:rsidDel="005D3D50">
                <w:rPr>
                  <w:bCs/>
                  <w:noProof/>
                  <w:lang w:eastAsia="en-GB"/>
                </w:rPr>
                <w:delText>Indicates a HARQ subframe offset that is applied to the subframes designated as UL in the associated subrame assignment</w:delText>
              </w:r>
              <w:r w:rsidRPr="000E4E7F" w:rsidDel="005D3D50">
                <w:rPr>
                  <w:rFonts w:eastAsia="Malgun Gothic"/>
                  <w:lang w:eastAsia="en-GB"/>
                </w:rPr>
                <w:delText>, see TS 36.213 [23]</w:delText>
              </w:r>
              <w:r w:rsidRPr="000E4E7F" w:rsidDel="005D3D50">
                <w:rPr>
                  <w:bCs/>
                  <w:noProof/>
                  <w:lang w:eastAsia="en-GB"/>
                </w:rPr>
                <w:delText>.</w:delText>
              </w:r>
              <w:r w:rsidRPr="000E4E7F" w:rsidDel="005D3D50">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5787" w:name="OLE_LINK208"/>
            <w:bookmarkStart w:id="5788"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5787"/>
            <w:bookmarkEnd w:id="5788"/>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lastRenderedPageBreak/>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276842B4"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5789" w:author="cr4245 (R2-2003126)" w:date="2020-05-12T15:37:00Z">
              <w:r w:rsidR="00992482">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lastRenderedPageBreak/>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05B0A30D" w:rsidR="00F450A4" w:rsidRPr="000E4E7F" w:rsidRDefault="00F450A4" w:rsidP="0050633E">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w:t>
            </w:r>
            <w:ins w:id="5790" w:author="CR4270r1 (R2-2004073)" w:date="2020-05-07T16:05:00Z">
              <w:r w:rsidR="00456B5C">
                <w:rPr>
                  <w:rFonts w:cs="Arial"/>
                  <w:szCs w:val="18"/>
                  <w:lang w:eastAsia="en-GB"/>
                </w:rPr>
                <w:t xml:space="preserve">all the parameters included, except for </w:t>
              </w:r>
              <w:r w:rsidR="00456B5C" w:rsidRPr="0050633E">
                <w:rPr>
                  <w:rFonts w:cs="Arial"/>
                  <w:szCs w:val="18"/>
                  <w:lang w:eastAsia="en-GB"/>
                </w:rPr>
                <w:t xml:space="preserve">the </w:t>
              </w:r>
              <w:r w:rsidR="00456B5C" w:rsidRPr="00456B5C">
                <w:rPr>
                  <w:rFonts w:cs="Arial"/>
                  <w:i/>
                  <w:kern w:val="2"/>
                  <w:szCs w:val="18"/>
                  <w:lang w:eastAsia="zh-CN"/>
                  <w:rPrChange w:id="5791" w:author="CR4270r1 (R2-2004073)" w:date="2020-05-07T16:05:00Z">
                    <w:rPr>
                      <w:rFonts w:cs="Arial"/>
                      <w:i/>
                      <w:color w:val="0000FF"/>
                      <w:kern w:val="2"/>
                      <w:szCs w:val="18"/>
                      <w:u w:val="single"/>
                      <w:lang w:eastAsia="zh-CN"/>
                    </w:rPr>
                  </w:rPrChange>
                </w:rPr>
                <w:t>sl-PrioritizationThres</w:t>
              </w:r>
            </w:ins>
            <w:del w:id="5792" w:author="CR4270r1 (R2-2004073)" w:date="2020-05-07T16:05:00Z">
              <w:r w:rsidRPr="0050633E" w:rsidDel="00456B5C">
                <w:rPr>
                  <w:rFonts w:cs="Arial"/>
                  <w:szCs w:val="18"/>
                  <w:lang w:eastAsia="en-GB"/>
                </w:rPr>
                <w:delText xml:space="preserve">the </w:delText>
              </w:r>
              <w:r w:rsidRPr="000E4E7F" w:rsidDel="00456B5C">
                <w:rPr>
                  <w:rFonts w:cs="Arial"/>
                  <w:szCs w:val="18"/>
                  <w:lang w:eastAsia="en-GB"/>
                </w:rPr>
                <w:delText xml:space="preserve">IE </w:delText>
              </w:r>
              <w:r w:rsidRPr="000E4E7F" w:rsidDel="00456B5C">
                <w:rPr>
                  <w:rFonts w:cs="Arial"/>
                  <w:i/>
                  <w:iCs/>
                  <w:szCs w:val="18"/>
                </w:rPr>
                <w:delText>sl-RNTI, sl-BSR-Config</w:delText>
              </w:r>
              <w:r w:rsidRPr="000E4E7F" w:rsidDel="00456B5C">
                <w:rPr>
                  <w:rFonts w:cs="Arial"/>
                  <w:szCs w:val="18"/>
                </w:rPr>
                <w:delText xml:space="preserve">, </w:delText>
              </w:r>
              <w:r w:rsidRPr="000E4E7F" w:rsidDel="00456B5C">
                <w:rPr>
                  <w:rFonts w:cs="Arial"/>
                  <w:i/>
                  <w:iCs/>
                  <w:szCs w:val="18"/>
                </w:rPr>
                <w:delText>ul-PrioritizationThres</w:delText>
              </w:r>
              <w:r w:rsidRPr="000E4E7F" w:rsidDel="00456B5C">
                <w:rPr>
                  <w:rFonts w:cs="Arial"/>
                  <w:szCs w:val="18"/>
                </w:rPr>
                <w:delText xml:space="preserve"> and </w:delText>
              </w:r>
              <w:r w:rsidRPr="000E4E7F" w:rsidDel="00456B5C">
                <w:rPr>
                  <w:rFonts w:cs="Arial"/>
                  <w:i/>
                  <w:iCs/>
                  <w:szCs w:val="18"/>
                </w:rPr>
                <w:delText>sl-DCI-ToSL-Trans</w:delText>
              </w:r>
            </w:del>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w:t>
            </w:r>
            <w:del w:id="5793" w:author="CR4270r1 (R2-2004073)" w:date="2020-05-07T16:05:00Z">
              <w:r w:rsidRPr="000E4E7F" w:rsidDel="00456B5C">
                <w:rPr>
                  <w:rFonts w:cs="Arial"/>
                  <w:szCs w:val="18"/>
                </w:rPr>
                <w:delText xml:space="preserve">sidelink </w:delText>
              </w:r>
            </w:del>
            <w:r w:rsidRPr="000E4E7F">
              <w:rPr>
                <w:rFonts w:cs="Arial"/>
                <w:szCs w:val="18"/>
                <w:lang w:eastAsia="en-GB"/>
              </w:rPr>
              <w:t xml:space="preserve">configured </w:t>
            </w:r>
            <w:ins w:id="5794" w:author="CR4270r1 (R2-2004073)" w:date="2020-05-07T16:05:00Z">
              <w:r w:rsidR="00456B5C" w:rsidRPr="000E4E7F">
                <w:rPr>
                  <w:rFonts w:cs="Arial"/>
                  <w:szCs w:val="18"/>
                </w:rPr>
                <w:t xml:space="preserve">sidelink </w:t>
              </w:r>
            </w:ins>
            <w:r w:rsidRPr="000E4E7F">
              <w:rPr>
                <w:rFonts w:cs="Arial"/>
                <w:szCs w:val="18"/>
                <w:lang w:eastAsia="en-GB"/>
              </w:rPr>
              <w:t>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lastRenderedPageBreak/>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5DB41A" w14:textId="77777777" w:rsidR="00EE3F85" w:rsidRDefault="00511A38" w:rsidP="00511A38">
            <w:pPr>
              <w:pStyle w:val="TAL"/>
              <w:rPr>
                <w:ins w:id="5795" w:author="N003" w:date="2020-05-07T17:48:00Z"/>
                <w:rFonts w:eastAsia="Malgun Gothic"/>
                <w:b/>
                <w:bCs/>
                <w:i/>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p>
          <w:p w14:paraId="5E2828F3" w14:textId="468D50B3"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2FEA772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5796" w:author="cr4290 (R2-2003852)" w:date="2020-05-10T14:23:00Z">
              <w:r w:rsidR="00EE6D88">
                <w:rPr>
                  <w:lang w:eastAsia="en-GB"/>
                </w:rPr>
                <w:t xml:space="preserve"> The field is not present if source PCell resources after a DAPS handover have not been released.</w:t>
              </w:r>
            </w:ins>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5797" w:name="_Toc20487206"/>
      <w:bookmarkStart w:id="5798" w:name="_Toc29342501"/>
      <w:bookmarkStart w:id="5799" w:name="_Toc29343640"/>
      <w:bookmarkStart w:id="5800" w:name="_Toc36566901"/>
      <w:bookmarkStart w:id="5801" w:name="_Toc36810337"/>
      <w:bookmarkStart w:id="5802" w:name="_Toc36846701"/>
      <w:bookmarkStart w:id="5803" w:name="_Toc36939354"/>
      <w:bookmarkStart w:id="5804" w:name="_Toc37082334"/>
      <w:r w:rsidRPr="000E4E7F">
        <w:t>–</w:t>
      </w:r>
      <w:r w:rsidRPr="000E4E7F">
        <w:tab/>
      </w:r>
      <w:r w:rsidRPr="000E4E7F">
        <w:rPr>
          <w:i/>
          <w:noProof/>
        </w:rPr>
        <w:t>RRCConnectionReconfigurationComplete</w:t>
      </w:r>
      <w:bookmarkEnd w:id="5797"/>
      <w:bookmarkEnd w:id="5798"/>
      <w:bookmarkEnd w:id="5799"/>
      <w:bookmarkEnd w:id="5800"/>
      <w:bookmarkEnd w:id="5801"/>
      <w:bookmarkEnd w:id="5802"/>
      <w:bookmarkEnd w:id="5803"/>
      <w:bookmarkEnd w:id="5804"/>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5805"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5805"/>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5806" w:name="_Toc20487207"/>
      <w:bookmarkStart w:id="5807" w:name="_Toc29342502"/>
      <w:bookmarkStart w:id="5808" w:name="_Toc29343641"/>
      <w:bookmarkStart w:id="5809" w:name="_Toc36566902"/>
      <w:bookmarkStart w:id="5810" w:name="_Toc36810338"/>
      <w:bookmarkStart w:id="5811" w:name="_Toc36846702"/>
      <w:bookmarkStart w:id="5812" w:name="_Toc36939355"/>
      <w:bookmarkStart w:id="5813" w:name="_Toc37082335"/>
      <w:r w:rsidRPr="000E4E7F">
        <w:t>–</w:t>
      </w:r>
      <w:r w:rsidRPr="000E4E7F">
        <w:tab/>
      </w:r>
      <w:r w:rsidRPr="000E4E7F">
        <w:rPr>
          <w:i/>
          <w:noProof/>
        </w:rPr>
        <w:t>RRCConnectionReestablishment</w:t>
      </w:r>
      <w:bookmarkEnd w:id="5806"/>
      <w:bookmarkEnd w:id="5807"/>
      <w:bookmarkEnd w:id="5808"/>
      <w:bookmarkEnd w:id="5809"/>
      <w:bookmarkEnd w:id="5810"/>
      <w:bookmarkEnd w:id="5811"/>
      <w:bookmarkEnd w:id="5812"/>
      <w:bookmarkEnd w:id="5813"/>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4980AF1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w:t>
      </w:r>
      <w:r w:rsidR="00497FBE" w:rsidRPr="0080087A">
        <w:rPr>
          <w:lang w:val="sv-SE"/>
        </w:rPr>
        <w:tab/>
      </w:r>
      <w:r w:rsidRPr="0080087A">
        <w:rPr>
          <w:lang w:val="sv-SE"/>
        </w:rPr>
        <w:t>NULL,</w:t>
      </w:r>
    </w:p>
    <w:p w14:paraId="68C8DA4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w:t>
      </w:r>
      <w:r w:rsidR="00497FBE" w:rsidRPr="0080087A">
        <w:rPr>
          <w:lang w:val="sv-SE"/>
        </w:rPr>
        <w:tab/>
      </w:r>
      <w:r w:rsidRPr="0080087A">
        <w:rPr>
          <w:lang w:val="sv-SE"/>
        </w:rPr>
        <w:t>NULL</w:t>
      </w:r>
    </w:p>
    <w:p w14:paraId="7C6B552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5814" w:name="_Toc20487208"/>
      <w:bookmarkStart w:id="5815" w:name="_Toc29342503"/>
      <w:bookmarkStart w:id="5816" w:name="_Toc29343642"/>
      <w:bookmarkStart w:id="5817" w:name="_Toc36566903"/>
      <w:bookmarkStart w:id="5818" w:name="_Toc36810339"/>
      <w:bookmarkStart w:id="5819" w:name="_Toc36846703"/>
      <w:bookmarkStart w:id="5820" w:name="_Toc36939356"/>
      <w:bookmarkStart w:id="5821" w:name="_Toc37082336"/>
      <w:r w:rsidRPr="000E4E7F">
        <w:t>–</w:t>
      </w:r>
      <w:r w:rsidRPr="000E4E7F">
        <w:tab/>
      </w:r>
      <w:r w:rsidRPr="000E4E7F">
        <w:rPr>
          <w:i/>
          <w:noProof/>
        </w:rPr>
        <w:t>RRCConnectionReestablishmentComplete</w:t>
      </w:r>
      <w:bookmarkEnd w:id="5814"/>
      <w:bookmarkEnd w:id="5815"/>
      <w:bookmarkEnd w:id="5816"/>
      <w:bookmarkEnd w:id="5817"/>
      <w:bookmarkEnd w:id="5818"/>
      <w:bookmarkEnd w:id="5819"/>
      <w:bookmarkEnd w:id="5820"/>
      <w:bookmarkEnd w:id="5821"/>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5822" w:name="_Toc20487209"/>
      <w:bookmarkStart w:id="5823" w:name="_Toc29342504"/>
      <w:bookmarkStart w:id="5824" w:name="_Toc29343643"/>
      <w:bookmarkStart w:id="5825" w:name="_Toc36566904"/>
      <w:bookmarkStart w:id="5826" w:name="_Toc36810340"/>
      <w:bookmarkStart w:id="5827" w:name="_Toc36846704"/>
      <w:bookmarkStart w:id="5828" w:name="_Toc36939357"/>
      <w:bookmarkStart w:id="5829" w:name="_Toc37082337"/>
      <w:r w:rsidRPr="000E4E7F">
        <w:t>–</w:t>
      </w:r>
      <w:r w:rsidRPr="000E4E7F">
        <w:tab/>
      </w:r>
      <w:r w:rsidRPr="000E4E7F">
        <w:rPr>
          <w:i/>
          <w:noProof/>
        </w:rPr>
        <w:t>RRCConnectionReestablishmentReject</w:t>
      </w:r>
      <w:bookmarkEnd w:id="5822"/>
      <w:bookmarkEnd w:id="5823"/>
      <w:bookmarkEnd w:id="5824"/>
      <w:bookmarkEnd w:id="5825"/>
      <w:bookmarkEnd w:id="5826"/>
      <w:bookmarkEnd w:id="5827"/>
      <w:bookmarkEnd w:id="5828"/>
      <w:bookmarkEnd w:id="5829"/>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5830" w:name="_Toc20487210"/>
      <w:bookmarkStart w:id="5831" w:name="_Toc29342505"/>
      <w:bookmarkStart w:id="5832" w:name="_Toc29343644"/>
      <w:bookmarkStart w:id="5833" w:name="_Toc36566905"/>
      <w:bookmarkStart w:id="5834" w:name="_Toc36810341"/>
      <w:bookmarkStart w:id="5835" w:name="_Toc36846705"/>
      <w:bookmarkStart w:id="5836" w:name="_Toc36939358"/>
      <w:bookmarkStart w:id="5837" w:name="_Toc37082338"/>
      <w:r w:rsidRPr="000E4E7F">
        <w:t>–</w:t>
      </w:r>
      <w:r w:rsidRPr="000E4E7F">
        <w:tab/>
      </w:r>
      <w:r w:rsidRPr="000E4E7F">
        <w:rPr>
          <w:i/>
          <w:noProof/>
        </w:rPr>
        <w:t>RRCConnectionReestablishmentRequest</w:t>
      </w:r>
      <w:bookmarkEnd w:id="5830"/>
      <w:bookmarkEnd w:id="5831"/>
      <w:bookmarkEnd w:id="5832"/>
      <w:bookmarkEnd w:id="5833"/>
      <w:bookmarkEnd w:id="5834"/>
      <w:bookmarkEnd w:id="5835"/>
      <w:bookmarkEnd w:id="5836"/>
      <w:bookmarkEnd w:id="5837"/>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5838" w:name="_Toc20487211"/>
      <w:bookmarkStart w:id="5839" w:name="_Toc29342506"/>
      <w:bookmarkStart w:id="5840" w:name="_Toc29343645"/>
      <w:bookmarkStart w:id="5841" w:name="_Toc36566906"/>
      <w:bookmarkStart w:id="5842" w:name="_Toc36810342"/>
      <w:bookmarkStart w:id="5843" w:name="_Toc36846706"/>
      <w:bookmarkStart w:id="5844" w:name="_Toc36939359"/>
      <w:bookmarkStart w:id="5845" w:name="_Toc37082339"/>
      <w:r w:rsidRPr="000E4E7F">
        <w:t>–</w:t>
      </w:r>
      <w:r w:rsidRPr="000E4E7F">
        <w:tab/>
      </w:r>
      <w:r w:rsidRPr="000E4E7F">
        <w:rPr>
          <w:i/>
          <w:noProof/>
        </w:rPr>
        <w:t>RRCConnectionReject</w:t>
      </w:r>
      <w:bookmarkEnd w:id="5838"/>
      <w:bookmarkEnd w:id="5839"/>
      <w:bookmarkEnd w:id="5840"/>
      <w:bookmarkEnd w:id="5841"/>
      <w:bookmarkEnd w:id="5842"/>
      <w:bookmarkEnd w:id="5843"/>
      <w:bookmarkEnd w:id="5844"/>
      <w:bookmarkEnd w:id="5845"/>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D6F1A5C"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80087A" w:rsidRDefault="009722D5" w:rsidP="009722D5">
      <w:pPr>
        <w:pStyle w:val="PL"/>
        <w:shd w:val="clear" w:color="auto" w:fill="E6E6E6"/>
        <w:rPr>
          <w:lang w:val="sv-SE"/>
        </w:rPr>
      </w:pPr>
      <w:r w:rsidRPr="000E4E7F">
        <w:tab/>
      </w:r>
      <w:r w:rsidRPr="000E4E7F">
        <w:tab/>
      </w:r>
      <w:r w:rsidRPr="0080087A">
        <w:rPr>
          <w:lang w:val="sv-SE"/>
        </w:rPr>
        <w:t>deprioritisationTimer-r11</w:t>
      </w:r>
      <w:r w:rsidRPr="0080087A">
        <w:rPr>
          <w:lang w:val="sv-SE"/>
        </w:rPr>
        <w:tab/>
      </w:r>
      <w:r w:rsidRPr="0080087A">
        <w:rPr>
          <w:lang w:val="sv-SE"/>
        </w:rPr>
        <w:tab/>
      </w:r>
      <w:r w:rsidRPr="0080087A">
        <w:rPr>
          <w:lang w:val="sv-SE"/>
        </w:rPr>
        <w:tab/>
        <w:t>ENUMERATED {min5, min10, min15, min30}</w:t>
      </w:r>
    </w:p>
    <w:p w14:paraId="583568B4"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5846" w:name="_Toc20487212"/>
      <w:bookmarkStart w:id="5847" w:name="_Toc29342507"/>
      <w:bookmarkStart w:id="5848" w:name="_Toc29343646"/>
      <w:bookmarkStart w:id="5849" w:name="_Toc36566907"/>
      <w:bookmarkStart w:id="5850" w:name="_Toc36810343"/>
      <w:bookmarkStart w:id="5851" w:name="_Toc36846707"/>
      <w:bookmarkStart w:id="5852" w:name="_Toc36939360"/>
      <w:bookmarkStart w:id="5853" w:name="_Toc37082340"/>
      <w:r w:rsidRPr="000E4E7F">
        <w:t>–</w:t>
      </w:r>
      <w:r w:rsidRPr="000E4E7F">
        <w:tab/>
      </w:r>
      <w:r w:rsidRPr="000E4E7F">
        <w:rPr>
          <w:i/>
          <w:noProof/>
        </w:rPr>
        <w:t>RRCConnectionRelease</w:t>
      </w:r>
      <w:bookmarkEnd w:id="5846"/>
      <w:bookmarkEnd w:id="5847"/>
      <w:bookmarkEnd w:id="5848"/>
      <w:bookmarkEnd w:id="5849"/>
      <w:bookmarkEnd w:id="5850"/>
      <w:bookmarkEnd w:id="5851"/>
      <w:bookmarkEnd w:id="5852"/>
      <w:bookmarkEnd w:id="5853"/>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B521CE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80087A" w:rsidRDefault="009722D5" w:rsidP="009722D5">
      <w:pPr>
        <w:pStyle w:val="PL"/>
        <w:shd w:val="clear" w:color="auto" w:fill="E6E6E6"/>
        <w:tabs>
          <w:tab w:val="clear" w:pos="3072"/>
        </w:tabs>
        <w:rPr>
          <w:lang w:val="sv-SE"/>
        </w:rPr>
      </w:pPr>
      <w:r w:rsidRPr="000E4E7F">
        <w:tab/>
      </w:r>
      <w:r w:rsidRPr="000E4E7F">
        <w:tab/>
      </w:r>
      <w:r w:rsidRPr="0080087A">
        <w:rPr>
          <w:lang w:val="sv-SE"/>
        </w:rPr>
        <w:t>geran-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GERAN-r9,</w:t>
      </w:r>
    </w:p>
    <w:p w14:paraId="564A29D2"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F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FDD-r9,</w:t>
      </w:r>
    </w:p>
    <w:p w14:paraId="76333840"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9,</w:t>
      </w:r>
    </w:p>
    <w:p w14:paraId="2601DCB9" w14:textId="77777777" w:rsidR="009722D5" w:rsidRPr="0080087A" w:rsidRDefault="009722D5" w:rsidP="009722D5">
      <w:pPr>
        <w:pStyle w:val="PL"/>
        <w:shd w:val="clear" w:color="auto" w:fill="E6E6E6"/>
        <w:tabs>
          <w:tab w:val="clear" w:pos="3072"/>
        </w:tabs>
        <w:rPr>
          <w:lang w:val="sv-SE"/>
        </w:rPr>
      </w:pPr>
      <w:r w:rsidRPr="0080087A">
        <w:rPr>
          <w:lang w:val="sv-SE"/>
        </w:rPr>
        <w:lastRenderedPageBreak/>
        <w:tab/>
      </w:r>
      <w:r w:rsidRPr="0080087A">
        <w:rPr>
          <w:lang w:val="sv-SE"/>
        </w:rPr>
        <w:tab/>
        <w:t>...,</w:t>
      </w:r>
    </w:p>
    <w:p w14:paraId="307D6738" w14:textId="77777777" w:rsidR="009722D5" w:rsidRPr="0080087A" w:rsidRDefault="009722D5" w:rsidP="009722D5">
      <w:pPr>
        <w:pStyle w:val="PL"/>
        <w:shd w:val="clear" w:color="auto" w:fill="E6E6E6"/>
        <w:tabs>
          <w:tab w:val="clear" w:pos="3072"/>
        </w:tabs>
        <w:rPr>
          <w:lang w:val="sv-SE"/>
        </w:rPr>
      </w:pPr>
      <w:r w:rsidRPr="0080087A">
        <w:rPr>
          <w:lang w:val="sv-SE"/>
        </w:rPr>
        <w:tab/>
      </w: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t>CellInfoListUTRA-TDD-r10</w:t>
      </w:r>
    </w:p>
    <w:p w14:paraId="55EDAA28" w14:textId="77777777" w:rsidR="009722D5" w:rsidRPr="000E4E7F" w:rsidRDefault="009722D5" w:rsidP="009722D5">
      <w:pPr>
        <w:pStyle w:val="PL"/>
        <w:shd w:val="clear" w:color="auto" w:fill="E6E6E6"/>
        <w:tabs>
          <w:tab w:val="clear" w:pos="3072"/>
        </w:tabs>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5854" w:name="_Hlk21337411"/>
      <w:r w:rsidR="00AA5063" w:rsidRPr="000E4E7F">
        <w:t>RRCConnectionRelease</w:t>
      </w:r>
      <w:r w:rsidR="0042010A" w:rsidRPr="000E4E7F">
        <w:t>-v16xy</w:t>
      </w:r>
      <w:r w:rsidR="00AA5063" w:rsidRPr="000E4E7F">
        <w:t>-IEs</w:t>
      </w:r>
      <w:bookmarkEnd w:id="5854"/>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3D1F6925" w:rsidR="003C0A8B" w:rsidRPr="000E4E7F" w:rsidDel="00082205" w:rsidRDefault="00AA5063" w:rsidP="00082205">
      <w:pPr>
        <w:pStyle w:val="PL"/>
        <w:shd w:val="clear" w:color="auto" w:fill="E6E6E6"/>
        <w:rPr>
          <w:del w:id="5855" w:author="cr4239r1 (R2-2003923)" w:date="2020-05-11T13:52:00Z"/>
        </w:rPr>
      </w:pPr>
      <w:r w:rsidRPr="000E4E7F">
        <w:tab/>
        <w:t>pur-Config-r16</w:t>
      </w:r>
      <w:r w:rsidRPr="000E4E7F">
        <w:tab/>
      </w:r>
      <w:r w:rsidRPr="000E4E7F">
        <w:tab/>
      </w:r>
      <w:r w:rsidRPr="000E4E7F">
        <w:tab/>
      </w:r>
      <w:r w:rsidRPr="000E4E7F">
        <w:tab/>
      </w:r>
      <w:r w:rsidRPr="000E4E7F">
        <w:tab/>
      </w:r>
      <w:r w:rsidRPr="000E4E7F">
        <w:tab/>
      </w:r>
      <w:ins w:id="5856" w:author="cr4239r1 (R2-2003923)" w:date="2020-05-11T13:52:00Z">
        <w:r w:rsidR="00082205">
          <w:t>SetupRelease {</w:t>
        </w:r>
      </w:ins>
      <w:del w:id="5857" w:author="cr4239r1 (R2-2003923)" w:date="2020-05-11T13:52:00Z">
        <w:r w:rsidR="003C0A8B" w:rsidRPr="000E4E7F" w:rsidDel="00082205">
          <w:delText>CHOICE {</w:delText>
        </w:r>
      </w:del>
    </w:p>
    <w:p w14:paraId="18FAC9C2" w14:textId="1CB9FF66" w:rsidR="003C0A8B" w:rsidRPr="000E4E7F" w:rsidDel="00082205" w:rsidRDefault="003C0A8B" w:rsidP="00082205">
      <w:pPr>
        <w:pStyle w:val="PL"/>
        <w:shd w:val="clear" w:color="auto" w:fill="E6E6E6"/>
        <w:rPr>
          <w:del w:id="5858" w:author="cr4239r1 (R2-2003923)" w:date="2020-05-11T13:52:00Z"/>
        </w:rPr>
      </w:pPr>
      <w:del w:id="5859" w:author="cr4239r1 (R2-2003923)" w:date="2020-05-11T13:52:00Z">
        <w:r w:rsidRPr="000E4E7F" w:rsidDel="00082205">
          <w:tab/>
        </w:r>
        <w:r w:rsidRPr="000E4E7F" w:rsidDel="00082205">
          <w:tab/>
          <w:delText>release</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delText>NULL,</w:delText>
        </w:r>
      </w:del>
    </w:p>
    <w:p w14:paraId="681AC4A8" w14:textId="791193B8" w:rsidR="003C0A8B" w:rsidRPr="000E4E7F" w:rsidDel="00082205" w:rsidRDefault="003C0A8B" w:rsidP="00082205">
      <w:pPr>
        <w:pStyle w:val="PL"/>
        <w:shd w:val="clear" w:color="auto" w:fill="E6E6E6"/>
        <w:rPr>
          <w:del w:id="5860" w:author="cr4239r1 (R2-2003923)" w:date="2020-05-11T13:53:00Z"/>
        </w:rPr>
      </w:pPr>
      <w:del w:id="5861" w:author="cr4239r1 (R2-2003923)" w:date="2020-05-11T13:52:00Z">
        <w:r w:rsidRPr="000E4E7F" w:rsidDel="00082205">
          <w:tab/>
        </w:r>
        <w:r w:rsidRPr="000E4E7F" w:rsidDel="00082205">
          <w:tab/>
          <w:delText>setup</w:delText>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PUR-Config-r16</w:t>
      </w:r>
    </w:p>
    <w:p w14:paraId="65F74F2D" w14:textId="3B6AC7DF" w:rsidR="00AA5063" w:rsidRPr="000E4E7F" w:rsidRDefault="003C0A8B" w:rsidP="00082205">
      <w:pPr>
        <w:pStyle w:val="PL"/>
        <w:shd w:val="clear" w:color="auto" w:fill="E6E6E6"/>
      </w:pPr>
      <w:del w:id="5862" w:author="cr4239r1 (R2-2003923)" w:date="2020-05-11T13:53:00Z">
        <w:r w:rsidRPr="000E4E7F" w:rsidDel="00082205">
          <w:tab/>
        </w:r>
      </w:del>
      <w:r w:rsidRPr="000E4E7F">
        <w:t>}</w:t>
      </w:r>
      <w:r w:rsidR="00AA5063" w:rsidRPr="000E4E7F">
        <w:tab/>
      </w:r>
      <w:del w:id="5863" w:author="cr4239r1 (R2-2003923)" w:date="2020-05-11T13:53:00Z">
        <w:r w:rsidR="00AA5063" w:rsidRPr="000E4E7F" w:rsidDel="00082205">
          <w:tab/>
        </w:r>
        <w:r w:rsidR="005C4197" w:rsidRPr="000E4E7F" w:rsidDel="00082205">
          <w:tab/>
        </w:r>
        <w:r w:rsidR="005C4197"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r w:rsidRPr="000E4E7F" w:rsidDel="00082205">
          <w:tab/>
        </w:r>
      </w:del>
      <w:r w:rsidR="00AA5063" w:rsidRPr="000E4E7F">
        <w:t>OPTIONAL,</w:t>
      </w:r>
      <w:r w:rsidR="005C4197" w:rsidRPr="000E4E7F">
        <w:t xml:space="preserve"> </w:t>
      </w:r>
      <w:r w:rsidR="00AA5063" w:rsidRPr="000E4E7F">
        <w:t>-- Need ON</w:t>
      </w:r>
    </w:p>
    <w:p w14:paraId="5BA54BA3" w14:textId="2780963C"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5864" w:author="cr4239r1 (R2-2003923)" w:date="2020-05-11T13:54:00Z">
        <w:r w:rsidR="00082205">
          <w:t>-</w:t>
        </w:r>
      </w:ins>
      <w:del w:id="5865" w:author="cr4239r1 (R2-2003923)" w:date="2020-05-11T13:54:00Z">
        <w:r w:rsidRPr="000E4E7F" w:rsidDel="00082205">
          <w:delText>no</w:delText>
        </w:r>
      </w:del>
      <w:r w:rsidRPr="000E4E7F">
        <w:t>IDLEeDRX</w:t>
      </w:r>
    </w:p>
    <w:p w14:paraId="6F538155" w14:textId="76D7ADE8" w:rsidR="005C4197" w:rsidRPr="000E4E7F" w:rsidRDefault="005C4197" w:rsidP="005C4197">
      <w:pPr>
        <w:pStyle w:val="PL"/>
        <w:shd w:val="clear" w:color="auto" w:fill="E6E6E6"/>
      </w:pPr>
      <w:r w:rsidRPr="000E4E7F">
        <w:tab/>
        <w:t>release</w:t>
      </w:r>
      <w:del w:id="5866" w:author="Samsung (Seungri Jin) - class0/class1" w:date="2020-05-13T17:54:00Z">
        <w:r w:rsidRPr="000E4E7F" w:rsidDel="00935421">
          <w:delText>Idle</w:delText>
        </w:r>
      </w:del>
      <w:r w:rsidRPr="000E4E7F">
        <w:t>Meas</w:t>
      </w:r>
      <w:ins w:id="5867" w:author="Samsung (Seungri Jin) - class0/class1" w:date="2020-05-13T17:54:00Z">
        <w:r w:rsidR="00935421">
          <w:t>Idle</w:t>
        </w:r>
      </w:ins>
      <w:r w:rsidRPr="000E4E7F">
        <w:t>Config</w:t>
      </w:r>
      <w:ins w:id="5868" w:author="Samsung (Seungri Jin) - class0/class1" w:date="2020-05-13T17:51:00Z">
        <w:r w:rsidR="00D56300">
          <w:t>-r16</w:t>
        </w:r>
      </w:ins>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5869" w:name="OLE_LINK101"/>
      <w:bookmarkStart w:id="5870"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80087A" w:rsidRDefault="009722D5" w:rsidP="009722D5">
      <w:pPr>
        <w:pStyle w:val="PL"/>
        <w:shd w:val="clear" w:color="auto" w:fill="E6E6E6"/>
        <w:rPr>
          <w:lang w:val="sv-SE"/>
        </w:rPr>
      </w:pPr>
      <w:r w:rsidRPr="000E4E7F">
        <w:tab/>
      </w:r>
      <w:r w:rsidRPr="0080087A">
        <w:rPr>
          <w:lang w:val="sv-SE"/>
        </w:rPr>
        <w:t>gera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sGERAN,</w:t>
      </w:r>
    </w:p>
    <w:p w14:paraId="1484A5F5" w14:textId="77777777" w:rsidR="009722D5" w:rsidRPr="0080087A" w:rsidRDefault="009722D5" w:rsidP="009722D5">
      <w:pPr>
        <w:pStyle w:val="PL"/>
        <w:shd w:val="clear" w:color="auto" w:fill="E6E6E6"/>
        <w:rPr>
          <w:lang w:val="sv-SE"/>
        </w:rPr>
      </w:pPr>
      <w:r w:rsidRPr="0080087A">
        <w:rPr>
          <w:lang w:val="sv-SE"/>
        </w:rPr>
        <w:tab/>
        <w:t>utra-F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3FDF5CAE" w14:textId="77777777" w:rsidR="009722D5" w:rsidRPr="0080087A" w:rsidRDefault="009722D5" w:rsidP="009722D5">
      <w:pPr>
        <w:pStyle w:val="PL"/>
        <w:shd w:val="clear" w:color="auto" w:fill="E6E6E6"/>
        <w:rPr>
          <w:lang w:val="sv-SE"/>
        </w:rPr>
      </w:pPr>
      <w:r w:rsidRPr="0080087A">
        <w:rPr>
          <w:lang w:val="sv-SE"/>
        </w:rPr>
        <w:tab/>
        <w:t>utra-TD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UTRA,</w:t>
      </w:r>
    </w:p>
    <w:p w14:paraId="76F34D48" w14:textId="77777777" w:rsidR="009722D5" w:rsidRPr="0080087A" w:rsidRDefault="009722D5" w:rsidP="009722D5">
      <w:pPr>
        <w:pStyle w:val="PL"/>
        <w:shd w:val="clear" w:color="auto" w:fill="E6E6E6"/>
        <w:rPr>
          <w:lang w:val="sv-SE"/>
        </w:rPr>
      </w:pPr>
      <w:r w:rsidRPr="0080087A">
        <w:rPr>
          <w:lang w:val="sv-SE"/>
        </w:rPr>
        <w:tab/>
        <w:t>cdma2000-HRPD</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bookmarkStart w:id="5871" w:name="OLE_LINK114"/>
      <w:bookmarkStart w:id="5872" w:name="OLE_LINK115"/>
      <w:r w:rsidRPr="0080087A">
        <w:rPr>
          <w:lang w:val="sv-SE"/>
        </w:rPr>
        <w:t>CarrierFreqCDMA2000</w:t>
      </w:r>
      <w:bookmarkEnd w:id="5871"/>
      <w:bookmarkEnd w:id="5872"/>
      <w:r w:rsidRPr="0080087A">
        <w:rPr>
          <w:lang w:val="sv-SE"/>
        </w:rPr>
        <w:t>,</w:t>
      </w:r>
    </w:p>
    <w:p w14:paraId="6EE8CDB2" w14:textId="77777777" w:rsidR="009722D5" w:rsidRPr="0080087A" w:rsidRDefault="009722D5" w:rsidP="009722D5">
      <w:pPr>
        <w:pStyle w:val="PL"/>
        <w:shd w:val="clear" w:color="auto" w:fill="E6E6E6"/>
        <w:rPr>
          <w:lang w:val="sv-SE"/>
        </w:rPr>
      </w:pPr>
      <w:r w:rsidRPr="0080087A">
        <w:rPr>
          <w:lang w:val="sv-SE"/>
        </w:rPr>
        <w:tab/>
        <w:t>cdma2000-1xRTT</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CDMA2000,</w:t>
      </w:r>
    </w:p>
    <w:p w14:paraId="74282052" w14:textId="77777777" w:rsidR="009722D5" w:rsidRPr="0080087A" w:rsidRDefault="009722D5" w:rsidP="009722D5">
      <w:pPr>
        <w:pStyle w:val="PL"/>
        <w:shd w:val="clear" w:color="auto" w:fill="E6E6E6"/>
        <w:rPr>
          <w:lang w:val="sv-SE"/>
        </w:rPr>
      </w:pPr>
      <w:r w:rsidRPr="0080087A">
        <w:rPr>
          <w:lang w:val="sv-SE"/>
        </w:rPr>
        <w:tab/>
        <w:t>...,</w:t>
      </w:r>
    </w:p>
    <w:p w14:paraId="426CD0F7" w14:textId="77777777" w:rsidR="008069FE" w:rsidRPr="0080087A" w:rsidRDefault="009722D5" w:rsidP="008069FE">
      <w:pPr>
        <w:pStyle w:val="PL"/>
        <w:shd w:val="clear" w:color="auto" w:fill="E6E6E6"/>
        <w:tabs>
          <w:tab w:val="left" w:pos="4075"/>
        </w:tabs>
        <w:rPr>
          <w:lang w:val="sv-SE"/>
        </w:rPr>
      </w:pPr>
      <w:r w:rsidRPr="0080087A">
        <w:rPr>
          <w:lang w:val="sv-SE"/>
        </w:rPr>
        <w:tab/>
        <w:t>utra-TDD-r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arrierFreqListUTRA-TDD-r10</w:t>
      </w:r>
      <w:r w:rsidR="008069FE" w:rsidRPr="0080087A">
        <w:rPr>
          <w:lang w:val="sv-SE"/>
        </w:rPr>
        <w:t>,</w:t>
      </w:r>
    </w:p>
    <w:p w14:paraId="63997237" w14:textId="77777777" w:rsidR="009722D5" w:rsidRPr="000E4E7F" w:rsidRDefault="008069FE" w:rsidP="008069FE">
      <w:pPr>
        <w:pStyle w:val="PL"/>
        <w:shd w:val="clear" w:color="auto" w:fill="E6E6E6"/>
        <w:tabs>
          <w:tab w:val="clear" w:pos="4224"/>
          <w:tab w:val="left" w:pos="4075"/>
        </w:tabs>
      </w:pPr>
      <w:r w:rsidRPr="0080087A">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80087A" w:rsidRDefault="009722D5" w:rsidP="009722D5">
      <w:pPr>
        <w:pStyle w:val="PL"/>
        <w:shd w:val="clear" w:color="auto" w:fill="E6E6E6"/>
        <w:rPr>
          <w:lang w:val="sv-SE"/>
        </w:rPr>
      </w:pPr>
      <w:r w:rsidRPr="000E4E7F">
        <w:tab/>
      </w:r>
      <w:r w:rsidRPr="0080087A">
        <w:rPr>
          <w:lang w:val="sv-SE"/>
        </w:rPr>
        <w:t>eutra-v9e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ARFCN-ValueEUTRA-v9e0</w:t>
      </w:r>
    </w:p>
    <w:p w14:paraId="52DDD15E" w14:textId="77777777" w:rsidR="009722D5" w:rsidRPr="0080087A" w:rsidRDefault="009722D5" w:rsidP="009722D5">
      <w:pPr>
        <w:pStyle w:val="PL"/>
        <w:shd w:val="clear" w:color="auto" w:fill="E6E6E6"/>
        <w:rPr>
          <w:lang w:val="sv-SE"/>
        </w:rPr>
      </w:pPr>
      <w:r w:rsidRPr="0080087A">
        <w:rPr>
          <w:lang w:val="sv-SE"/>
        </w:rPr>
        <w:t>}</w:t>
      </w:r>
    </w:p>
    <w:p w14:paraId="22B5E515" w14:textId="77777777" w:rsidR="00BB7267" w:rsidRPr="0080087A" w:rsidRDefault="00BB7267" w:rsidP="00BB7267">
      <w:pPr>
        <w:pStyle w:val="PL"/>
        <w:shd w:val="clear" w:color="auto" w:fill="E6E6E6"/>
        <w:rPr>
          <w:lang w:val="sv-SE"/>
        </w:rPr>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80087A" w:rsidRDefault="00BB7267" w:rsidP="00BB7267">
      <w:pPr>
        <w:pStyle w:val="PL"/>
        <w:shd w:val="clear" w:color="auto" w:fill="E6E6E6"/>
        <w:rPr>
          <w:lang w:val="sv-SE"/>
        </w:rPr>
      </w:pPr>
      <w:r w:rsidRPr="000E4E7F">
        <w:tab/>
      </w:r>
      <w:r w:rsidRPr="0080087A">
        <w:rPr>
          <w:lang w:val="sv-SE"/>
        </w:rPr>
        <w:t>periodic-RNAU-timer-r15</w:t>
      </w:r>
      <w:r w:rsidRPr="0080087A">
        <w:rPr>
          <w:lang w:val="sv-SE"/>
        </w:rPr>
        <w:tab/>
      </w:r>
      <w:r w:rsidRPr="0080087A">
        <w:rPr>
          <w:lang w:val="sv-SE"/>
        </w:rPr>
        <w:tab/>
      </w:r>
      <w:r w:rsidRPr="0080087A">
        <w:rPr>
          <w:lang w:val="sv-SE"/>
        </w:rPr>
        <w:tab/>
        <w:t>ENUMERATED {min5, min10, min20, min30, min60,</w:t>
      </w:r>
    </w:p>
    <w:p w14:paraId="6E70BEBE" w14:textId="77777777" w:rsidR="00BB7267" w:rsidRPr="000E4E7F" w:rsidRDefault="00BB7267" w:rsidP="00BB7267">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5869"/>
    <w:bookmarkEnd w:id="5870"/>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80087A" w:rsidRDefault="009722D5" w:rsidP="009722D5">
      <w:pPr>
        <w:pStyle w:val="PL"/>
        <w:shd w:val="clear" w:color="auto" w:fill="E6E6E6"/>
        <w:rPr>
          <w:lang w:val="sv-SE"/>
        </w:rPr>
      </w:pPr>
      <w:r w:rsidRPr="000E4E7F">
        <w:tab/>
      </w:r>
      <w:r w:rsidRPr="0080087A">
        <w:rPr>
          <w:lang w:val="sv-SE"/>
        </w:rPr>
        <w:t>t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2BA1E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in5, min10, min20, min30, min60, min120, min180,</w:t>
      </w:r>
    </w:p>
    <w:p w14:paraId="2934C88C"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6C6C3ABB" w:rsidR="00AA5063" w:rsidRPr="000E4E7F" w:rsidRDefault="00AA5063" w:rsidP="00082205">
            <w:pPr>
              <w:pStyle w:val="TAL"/>
              <w:rPr>
                <w:i/>
                <w:noProof/>
                <w:lang w:eastAsia="en-GB"/>
              </w:rPr>
            </w:pPr>
            <w:commentRangeStart w:id="5873"/>
            <w:r w:rsidRPr="000E4E7F">
              <w:rPr>
                <w:i/>
                <w:noProof/>
                <w:lang w:eastAsia="en-GB"/>
              </w:rPr>
              <w:t>BLCE</w:t>
            </w:r>
            <w:ins w:id="5874" w:author="cr4239r1 (R2-2003923)" w:date="2020-05-11T13:54:00Z">
              <w:r w:rsidR="00082205">
                <w:rPr>
                  <w:i/>
                  <w:noProof/>
                  <w:lang w:eastAsia="en-GB"/>
                </w:rPr>
                <w:t>-</w:t>
              </w:r>
            </w:ins>
            <w:del w:id="5875" w:author="cr4239r1 (R2-2003923)" w:date="2020-05-11T13:54:00Z">
              <w:r w:rsidRPr="000E4E7F" w:rsidDel="00082205">
                <w:rPr>
                  <w:i/>
                  <w:noProof/>
                  <w:lang w:eastAsia="en-GB"/>
                </w:rPr>
                <w:delText>no</w:delText>
              </w:r>
            </w:del>
            <w:r w:rsidRPr="000E4E7F">
              <w:rPr>
                <w:i/>
                <w:noProof/>
                <w:lang w:eastAsia="en-GB"/>
              </w:rPr>
              <w:t>IDLEeDRX</w:t>
            </w:r>
            <w:commentRangeEnd w:id="5873"/>
            <w:r w:rsidR="00422554">
              <w:rPr>
                <w:rStyle w:val="CommentReference"/>
                <w:rFonts w:ascii="Times New Roman" w:hAnsi="Times New Roman"/>
              </w:rPr>
              <w:commentReference w:id="5873"/>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1DADE1EC" w:rsidR="00AA5063" w:rsidRPr="000E4E7F" w:rsidRDefault="00AA5063" w:rsidP="00082205">
            <w:pPr>
              <w:pStyle w:val="TAL"/>
              <w:rPr>
                <w:lang w:eastAsia="en-GB"/>
              </w:rPr>
            </w:pPr>
            <w:r w:rsidRPr="000E4E7F">
              <w:rPr>
                <w:lang w:eastAsia="en-GB"/>
              </w:rPr>
              <w:t xml:space="preserve">The field is optionally present, Need OR, if the UE is a BL UE or UE in CE and the UE is connected to 5GC and IDLE mode eDRX is </w:t>
            </w:r>
            <w:del w:id="5876" w:author="cr4239r1 (R2-2003923)" w:date="2020-05-11T13:54:00Z">
              <w:r w:rsidRPr="000E4E7F" w:rsidDel="00082205">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303578E" w:rsidR="00AA5063" w:rsidRPr="000E4E7F" w:rsidRDefault="00AA5063" w:rsidP="00082205">
            <w:pPr>
              <w:pStyle w:val="TAL"/>
              <w:rPr>
                <w:lang w:eastAsia="en-GB"/>
              </w:rPr>
            </w:pPr>
            <w:del w:id="5877" w:author="cr4239r1 (R2-2003923)" w:date="2020-05-11T13:55:00Z">
              <w:r w:rsidRPr="000E4E7F" w:rsidDel="00082205">
                <w:rPr>
                  <w:lang w:eastAsia="en-GB"/>
                </w:rPr>
                <w:delText>T</w:delText>
              </w:r>
            </w:del>
            <w:ins w:id="5878" w:author="cr4239r1 (R2-2003923)" w:date="2020-05-11T13:55:00Z">
              <w:r w:rsidR="00082205">
                <w:rPr>
                  <w:lang w:val="en-US" w:eastAsia="en-GB"/>
                </w:rPr>
                <w:t>When the UE is connected to 5GC,</w:t>
              </w:r>
              <w:r w:rsidR="00082205" w:rsidRPr="000E4E7F">
                <w:rPr>
                  <w:lang w:eastAsia="en-GB"/>
                </w:rPr>
                <w:t xml:space="preserve"> </w:t>
              </w:r>
              <w:r w:rsidR="00082205">
                <w:rPr>
                  <w:lang w:val="en-US" w:eastAsia="en-GB"/>
                </w:rPr>
                <w:t>the field is mandatory present. When the UE is connected to EPC, t</w:t>
              </w:r>
            </w:ins>
            <w:r w:rsidRPr="000E4E7F">
              <w:rPr>
                <w:lang w:eastAsia="en-GB"/>
              </w:rPr>
              <w:t xml:space="preserve">he field is optionally present, Need ON, if the UE supports UP-EDT or UP transmission using PUR </w:t>
            </w:r>
            <w:del w:id="5879" w:author="cr4239r1 (R2-2003923)" w:date="2020-05-11T13:55:00Z">
              <w:r w:rsidRPr="000E4E7F" w:rsidDel="00082205">
                <w:rPr>
                  <w:lang w:eastAsia="en-GB"/>
                </w:rPr>
                <w:delText xml:space="preserve">or UP CIoT 5GS optimisation </w:delText>
              </w:r>
            </w:del>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5880"/>
            <w:r w:rsidRPr="000E4E7F">
              <w:rPr>
                <w:lang w:eastAsia="en-GB"/>
              </w:rPr>
              <w:t>present</w:t>
            </w:r>
            <w:commentRangeEnd w:id="5880"/>
            <w:r w:rsidR="004E3E61">
              <w:rPr>
                <w:rStyle w:val="CommentReference"/>
                <w:rFonts w:ascii="Times New Roman" w:hAnsi="Times New Roman"/>
              </w:rPr>
              <w:commentReference w:id="5880"/>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5881" w:name="_Toc20487213"/>
      <w:bookmarkStart w:id="5882" w:name="_Toc29342508"/>
      <w:bookmarkStart w:id="5883" w:name="_Toc29343647"/>
      <w:bookmarkStart w:id="5884" w:name="_Toc36566908"/>
      <w:bookmarkStart w:id="5885" w:name="_Toc36810344"/>
      <w:bookmarkStart w:id="5886" w:name="_Toc36846708"/>
      <w:bookmarkStart w:id="5887" w:name="_Toc36939361"/>
      <w:bookmarkStart w:id="5888" w:name="_Toc37082341"/>
      <w:r w:rsidRPr="000E4E7F">
        <w:t>–</w:t>
      </w:r>
      <w:r w:rsidRPr="000E4E7F">
        <w:tab/>
      </w:r>
      <w:r w:rsidRPr="000E4E7F">
        <w:rPr>
          <w:i/>
          <w:noProof/>
        </w:rPr>
        <w:t>RRCConnectionRequest</w:t>
      </w:r>
      <w:bookmarkEnd w:id="5881"/>
      <w:bookmarkEnd w:id="5882"/>
      <w:bookmarkEnd w:id="5883"/>
      <w:bookmarkEnd w:id="5884"/>
      <w:bookmarkEnd w:id="5885"/>
      <w:bookmarkEnd w:id="5886"/>
      <w:bookmarkEnd w:id="5887"/>
      <w:bookmarkEnd w:id="5888"/>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lastRenderedPageBreak/>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5889" w:name="_Toc20487214"/>
      <w:bookmarkStart w:id="5890" w:name="_Toc29342509"/>
      <w:bookmarkStart w:id="5891" w:name="_Toc29343648"/>
      <w:bookmarkStart w:id="5892" w:name="_Toc36566909"/>
      <w:bookmarkStart w:id="5893" w:name="_Toc36810345"/>
      <w:bookmarkStart w:id="5894" w:name="_Toc36846709"/>
      <w:bookmarkStart w:id="5895" w:name="_Toc36939362"/>
      <w:bookmarkStart w:id="5896" w:name="_Toc37082342"/>
      <w:r w:rsidRPr="000E4E7F">
        <w:t>–</w:t>
      </w:r>
      <w:r w:rsidRPr="000E4E7F">
        <w:tab/>
      </w:r>
      <w:r w:rsidRPr="000E4E7F">
        <w:rPr>
          <w:i/>
          <w:noProof/>
        </w:rPr>
        <w:t>RRCConnectionResume</w:t>
      </w:r>
      <w:bookmarkEnd w:id="5889"/>
      <w:bookmarkEnd w:id="5890"/>
      <w:bookmarkEnd w:id="5891"/>
      <w:bookmarkEnd w:id="5892"/>
      <w:bookmarkEnd w:id="5893"/>
      <w:bookmarkEnd w:id="5894"/>
      <w:bookmarkEnd w:id="5895"/>
      <w:bookmarkEnd w:id="5896"/>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lastRenderedPageBreak/>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80087A" w:rsidRDefault="008A4495" w:rsidP="009722D5">
      <w:pPr>
        <w:pStyle w:val="PL"/>
        <w:shd w:val="clear" w:color="auto" w:fill="E6E6E6"/>
        <w:rPr>
          <w:lang w:val="sv-SE"/>
        </w:rPr>
      </w:pPr>
      <w:r w:rsidRPr="000E4E7F">
        <w:tab/>
      </w:r>
      <w:r w:rsidRPr="000E4E7F">
        <w:tab/>
      </w:r>
      <w:r w:rsidRPr="000E4E7F">
        <w:tab/>
      </w:r>
      <w:r w:rsidRPr="0080087A">
        <w:rPr>
          <w:lang w:val="sv-SE"/>
        </w:rPr>
        <w:t>spare3</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4258B80D" w14:textId="77777777" w:rsidR="009722D5" w:rsidRPr="0080087A" w:rsidRDefault="008A4495" w:rsidP="009722D5">
      <w:pPr>
        <w:pStyle w:val="PL"/>
        <w:shd w:val="clear" w:color="auto" w:fill="E6E6E6"/>
        <w:rPr>
          <w:lang w:val="sv-SE"/>
        </w:rPr>
      </w:pPr>
      <w:r w:rsidRPr="0080087A">
        <w:rPr>
          <w:lang w:val="sv-SE"/>
        </w:rPr>
        <w:tab/>
      </w:r>
      <w:r w:rsidRPr="0080087A">
        <w:rPr>
          <w:lang w:val="sv-SE"/>
        </w:rPr>
        <w:tab/>
      </w:r>
      <w:r w:rsidRPr="0080087A">
        <w:rPr>
          <w:lang w:val="sv-SE"/>
        </w:rPr>
        <w:tab/>
        <w:t>spare2</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60999C3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1</w:t>
      </w:r>
      <w:r w:rsidR="00497FBE"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NULL</w:t>
      </w:r>
    </w:p>
    <w:p w14:paraId="000BE85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340D7226" w:rsidR="005C4197" w:rsidRPr="000E4E7F" w:rsidRDefault="005C4197" w:rsidP="005C4197">
      <w:pPr>
        <w:pStyle w:val="PL"/>
        <w:shd w:val="clear" w:color="auto" w:fill="E6E6E6"/>
      </w:pPr>
      <w:commentRangeStart w:id="5897"/>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ins w:id="5898" w:author="cr4239r1 (R2-2003923)" w:date="2020-05-11T13:56:00Z">
        <w:r w:rsidR="00082205" w:rsidRPr="000E4E7F">
          <w:t>Need O</w:t>
        </w:r>
        <w:r w:rsidR="00082205">
          <w:t>P</w:t>
        </w:r>
      </w:ins>
      <w:del w:id="5899" w:author="cr4239r1 (R2-2003923)" w:date="2020-05-11T13:56:00Z">
        <w:r w:rsidRPr="000E4E7F" w:rsidDel="00082205">
          <w:delText>Cond PUR</w:delText>
        </w:r>
      </w:del>
      <w:commentRangeEnd w:id="5897"/>
      <w:r w:rsidR="00B7657D">
        <w:rPr>
          <w:rStyle w:val="CommentReference"/>
          <w:rFonts w:ascii="Times New Roman" w:hAnsi="Times New Roman"/>
          <w:noProof w:val="0"/>
        </w:rPr>
        <w:commentReference w:id="5897"/>
      </w:r>
    </w:p>
    <w:p w14:paraId="34C557A4" w14:textId="536AFF34"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5900" w:author="cr4260r1 (R2-2003881)" w:date="2020-05-10T20:18:00Z">
        <w:r w:rsidR="005D3D50" w:rsidRPr="000E4E7F">
          <w:t>ENUMERATED {true}</w:t>
        </w:r>
      </w:ins>
      <w:del w:id="5901" w:author="cr4260r1 (R2-2003881)" w:date="2020-05-10T20:18:00Z">
        <w:r w:rsidRPr="000E4E7F" w:rsidDel="005D3D50">
          <w:delText>TypeFFS</w:delText>
        </w:r>
        <w:r w:rsidRPr="000E4E7F" w:rsidDel="005D3D50">
          <w:tab/>
        </w:r>
        <w:r w:rsidRPr="000E4E7F" w:rsidDel="005D3D50">
          <w:tab/>
        </w:r>
      </w:del>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r>
      <w:commentRangeStart w:id="5902"/>
      <w:r w:rsidRPr="000E4E7F">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commentRangeEnd w:id="5902"/>
      <w:r w:rsidR="00A662E9">
        <w:rPr>
          <w:rStyle w:val="CommentReference"/>
          <w:rFonts w:ascii="Times New Roman" w:hAnsi="Times New Roman"/>
          <w:noProof w:val="0"/>
        </w:rPr>
        <w:commentReference w:id="5902"/>
      </w:r>
    </w:p>
    <w:p w14:paraId="2B9A99EB" w14:textId="43651C74" w:rsidR="005C4197" w:rsidRPr="000E4E7F" w:rsidRDefault="005C4197" w:rsidP="005C4197">
      <w:pPr>
        <w:pStyle w:val="PL"/>
        <w:shd w:val="clear" w:color="auto" w:fill="E6E6E6"/>
      </w:pPr>
      <w:commentRangeStart w:id="5903"/>
      <w:r w:rsidRPr="000E4E7F">
        <w:tab/>
        <w:t>sCellToAddModList-r16</w:t>
      </w:r>
      <w:r w:rsidRPr="000E4E7F">
        <w:tab/>
      </w:r>
      <w:r w:rsidRPr="000E4E7F">
        <w:tab/>
      </w:r>
      <w:r w:rsidRPr="000E4E7F">
        <w:tab/>
      </w:r>
      <w:r w:rsidRPr="000E4E7F">
        <w:tab/>
      </w:r>
      <w:ins w:id="5904" w:author="cr4260r1 (R2-2003881)" w:date="2020-05-10T20:19:00Z">
        <w:r w:rsidR="005D3D50">
          <w:t>S</w:t>
        </w:r>
        <w:r w:rsidR="005D3D50" w:rsidRPr="00A350DE">
          <w:t>CellToAddModList-r16</w:t>
        </w:r>
      </w:ins>
      <w:del w:id="5905" w:author="cr4260r1 (R2-2003881)" w:date="2020-05-10T20:19:00Z">
        <w:r w:rsidRPr="000E4E7F" w:rsidDel="005D3D50">
          <w:delText>TypeFFS</w:delText>
        </w:r>
        <w:r w:rsidR="008E3BAD" w:rsidRPr="000E4E7F" w:rsidDel="005D3D50">
          <w:tab/>
        </w:r>
        <w:r w:rsidRPr="000E4E7F" w:rsidDel="005D3D50">
          <w:tab/>
        </w:r>
        <w:r w:rsidRPr="000E4E7F" w:rsidDel="005D3D50">
          <w:tab/>
        </w:r>
        <w:r w:rsidRPr="000E4E7F" w:rsidDel="005D3D50">
          <w:tab/>
        </w:r>
      </w:del>
      <w:r w:rsidRPr="000E4E7F">
        <w:tab/>
      </w:r>
      <w:r w:rsidRPr="000E4E7F">
        <w:tab/>
        <w:t>OPTIONAL,</w:t>
      </w:r>
      <w:r w:rsidRPr="000E4E7F">
        <w:tab/>
        <w:t>-- Need ON</w:t>
      </w:r>
      <w:commentRangeEnd w:id="5903"/>
      <w:r w:rsidR="006E4A71">
        <w:rPr>
          <w:rStyle w:val="CommentReference"/>
          <w:rFonts w:ascii="Times New Roman" w:hAnsi="Times New Roman"/>
          <w:noProof w:val="0"/>
        </w:rPr>
        <w:commentReference w:id="5903"/>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515FDC03"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5906"/>
      <w:r w:rsidRPr="000E4E7F">
        <w:t xml:space="preserve">-- </w:t>
      </w:r>
      <w:ins w:id="5907" w:author="cr4260r1 (R2-2003881)" w:date="2020-05-10T20:20:00Z">
        <w:r w:rsidR="005D3D50" w:rsidRPr="00F537EB">
          <w:t xml:space="preserve">Cond </w:t>
        </w:r>
        <w:r w:rsidR="005D3D50">
          <w:t>RestoreSCG</w:t>
        </w:r>
      </w:ins>
      <w:del w:id="5908" w:author="cr4260r1 (R2-2003881)" w:date="2020-05-10T20:20:00Z">
        <w:r w:rsidRPr="000E4E7F" w:rsidDel="005D3D50">
          <w:delText>Need ON</w:delText>
        </w:r>
      </w:del>
      <w:commentRangeEnd w:id="5906"/>
      <w:r w:rsidR="0062684D">
        <w:rPr>
          <w:rStyle w:val="CommentReference"/>
          <w:rFonts w:ascii="Times New Roman" w:hAnsi="Times New Roman"/>
          <w:noProof w:val="0"/>
        </w:rPr>
        <w:commentReference w:id="5906"/>
      </w:r>
    </w:p>
    <w:p w14:paraId="46DAD98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9" w:author="cr4260r1 (R2-2003881)" w:date="2020-05-10T20:19:00Z"/>
          <w:rFonts w:ascii="Courier New" w:hAnsi="Courier New"/>
          <w:noProof/>
          <w:sz w:val="16"/>
          <w:lang w:val="en-US" w:eastAsia="en-GB"/>
        </w:rPr>
      </w:pPr>
      <w:ins w:id="5910" w:author="cr4260r1 (R2-2003881)" w:date="2020-05-10T20:19:00Z">
        <w:r w:rsidRPr="005D3D50">
          <w:rPr>
            <w:rFonts w:ascii="Courier New" w:hAnsi="Courier New"/>
            <w:noProof/>
            <w:sz w:val="16"/>
            <w:lang w:val="en-US" w:eastAsia="en-GB"/>
          </w:rPr>
          <w:t xml:space="preserve">    p-MaxEUTRA-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54D7D38D"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1" w:author="cr4260r1 (R2-2003881)" w:date="2020-05-10T20:19:00Z"/>
          <w:rFonts w:ascii="Courier New" w:hAnsi="Courier New"/>
          <w:noProof/>
          <w:sz w:val="16"/>
          <w:lang w:val="en-US" w:eastAsia="en-GB"/>
        </w:rPr>
      </w:pPr>
      <w:ins w:id="5912" w:author="cr4260r1 (R2-2003881)" w:date="2020-05-10T20:19:00Z">
        <w:r w:rsidRPr="005D3D50">
          <w:rPr>
            <w:rFonts w:ascii="Courier New" w:hAnsi="Courier New"/>
            <w:noProof/>
            <w:sz w:val="16"/>
            <w:lang w:val="en-US" w:eastAsia="en-GB"/>
          </w:rPr>
          <w:tab/>
          <w:t>p-MaxUE-FR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P-Max</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76DBBB4F"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3" w:author="cr4260r1 (R2-2003881)" w:date="2020-05-10T20:19:00Z"/>
          <w:rFonts w:ascii="Courier New" w:hAnsi="Courier New"/>
          <w:noProof/>
          <w:sz w:val="16"/>
          <w:lang w:val="en-US" w:eastAsia="en-GB"/>
        </w:rPr>
      </w:pPr>
      <w:ins w:id="5914" w:author="cr4260r1 (R2-2003881)" w:date="2020-05-10T20:19:00Z">
        <w:r w:rsidRPr="005D3D50">
          <w:rPr>
            <w:rFonts w:ascii="Courier New" w:hAnsi="Courier New"/>
            <w:noProof/>
            <w:sz w:val="16"/>
            <w:lang w:val="en-US" w:eastAsia="en-GB"/>
          </w:rPr>
          <w:tab/>
          <w:t>tdm-PatternConfig1-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Cond FDD-PCell</w:t>
        </w:r>
      </w:ins>
    </w:p>
    <w:p w14:paraId="66ADC5E6" w14:textId="77777777" w:rsidR="005D3D50" w:rsidRPr="005D3D50" w:rsidRDefault="005D3D50" w:rsidP="005D3D5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5" w:author="cr4260r1 (R2-2003881)" w:date="2020-05-10T20:19:00Z"/>
          <w:rFonts w:ascii="Courier New" w:hAnsi="Courier New"/>
          <w:noProof/>
          <w:sz w:val="16"/>
          <w:lang w:val="en-US" w:eastAsia="en-GB"/>
        </w:rPr>
      </w:pPr>
      <w:ins w:id="5916" w:author="cr4260r1 (R2-2003881)" w:date="2020-05-10T20:19:00Z">
        <w:r w:rsidRPr="005D3D50">
          <w:rPr>
            <w:rFonts w:ascii="Courier New" w:hAnsi="Courier New"/>
            <w:noProof/>
            <w:sz w:val="16"/>
            <w:lang w:val="en-US" w:eastAsia="en-GB"/>
          </w:rPr>
          <w:tab/>
          <w:t>tdm-PatternConfig2-r16</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TDM-PatternConfig-r15</w:t>
        </w:r>
        <w:r w:rsidRPr="005D3D50">
          <w:rPr>
            <w:rFonts w:ascii="Courier New" w:hAnsi="Courier New"/>
            <w:noProof/>
            <w:sz w:val="16"/>
            <w:lang w:val="en-US" w:eastAsia="en-GB"/>
          </w:rPr>
          <w:tab/>
        </w:r>
        <w:r w:rsidRPr="005D3D50">
          <w:rPr>
            <w:rFonts w:ascii="Courier New" w:hAnsi="Courier New"/>
            <w:noProof/>
            <w:sz w:val="16"/>
            <w:lang w:val="en-US" w:eastAsia="en-GB"/>
          </w:rPr>
          <w:tab/>
        </w:r>
        <w:r w:rsidRPr="005D3D50">
          <w:rPr>
            <w:rFonts w:ascii="Courier New" w:hAnsi="Courier New"/>
            <w:noProof/>
            <w:sz w:val="16"/>
            <w:lang w:val="en-US" w:eastAsia="en-GB"/>
          </w:rPr>
          <w:tab/>
          <w:t>OPTIONAL,</w:t>
        </w:r>
        <w:r w:rsidRPr="005D3D50">
          <w:rPr>
            <w:rFonts w:ascii="Courier New" w:hAnsi="Courier New"/>
            <w:noProof/>
            <w:sz w:val="16"/>
            <w:lang w:val="en-US" w:eastAsia="en-GB"/>
          </w:rPr>
          <w:tab/>
          <w:t>-- Need OR</w:t>
        </w:r>
      </w:ins>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DA1F97" w14:textId="77777777" w:rsidTr="00082205">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082205">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082205">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082205">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082205" w:rsidRPr="000E4E7F" w14:paraId="6A642F4E" w14:textId="77777777" w:rsidTr="00082205">
        <w:trPr>
          <w:cantSplit/>
          <w:ins w:id="5917" w:author="cr4239r1 (R2-2003923)" w:date="2020-05-11T13:57:00Z"/>
        </w:trPr>
        <w:tc>
          <w:tcPr>
            <w:tcW w:w="9644" w:type="dxa"/>
            <w:tcBorders>
              <w:top w:val="single" w:sz="4" w:space="0" w:color="808080"/>
              <w:left w:val="single" w:sz="4" w:space="0" w:color="808080"/>
              <w:bottom w:val="single" w:sz="4" w:space="0" w:color="808080"/>
              <w:right w:val="single" w:sz="4" w:space="0" w:color="808080"/>
            </w:tcBorders>
            <w:hideMark/>
          </w:tcPr>
          <w:p w14:paraId="3CDAC672" w14:textId="77777777" w:rsidR="00082205" w:rsidRPr="000E4E7F" w:rsidRDefault="00082205" w:rsidP="00082205">
            <w:pPr>
              <w:pStyle w:val="TAL"/>
              <w:rPr>
                <w:ins w:id="5918" w:author="cr4239r1 (R2-2003923)" w:date="2020-05-11T13:57:00Z"/>
                <w:b/>
                <w:i/>
                <w:noProof/>
              </w:rPr>
            </w:pPr>
            <w:ins w:id="5919" w:author="cr4239r1 (R2-2003923)" w:date="2020-05-11T13:57:00Z">
              <w:r w:rsidRPr="000E4E7F">
                <w:rPr>
                  <w:b/>
                  <w:i/>
                  <w:noProof/>
                </w:rPr>
                <w:t>newUE-Identity</w:t>
              </w:r>
            </w:ins>
          </w:p>
          <w:p w14:paraId="2FFBCFEB" w14:textId="77777777" w:rsidR="00082205" w:rsidRPr="000E4E7F" w:rsidRDefault="00082205" w:rsidP="00082205">
            <w:pPr>
              <w:pStyle w:val="TAL"/>
              <w:rPr>
                <w:ins w:id="5920" w:author="cr4239r1 (R2-2003923)" w:date="2020-05-11T13:57:00Z"/>
                <w:b/>
                <w:i/>
                <w:noProof/>
              </w:rPr>
            </w:pPr>
            <w:ins w:id="5921" w:author="cr4239r1 (R2-2003923)" w:date="2020-05-11T13:57:00Z">
              <w:r w:rsidRPr="000E4E7F">
                <w:rPr>
                  <w:iCs/>
                </w:rPr>
                <w:t>C-RNTI used</w:t>
              </w:r>
              <w:r>
                <w:rPr>
                  <w:iCs/>
                  <w:lang w:val="en-US"/>
                </w:rPr>
                <w:t xml:space="preserve"> after moving to RRC_CONNECTED</w:t>
              </w:r>
              <w:r w:rsidRPr="000E4E7F">
                <w:rPr>
                  <w:iCs/>
                </w:rPr>
                <w:t xml:space="preserve"> in</w:t>
              </w:r>
              <w:r>
                <w:rPr>
                  <w:iCs/>
                  <w:lang w:val="en-US"/>
                </w:rPr>
                <w:t xml:space="preserve"> response to</w:t>
              </w:r>
              <w:r w:rsidRPr="000E4E7F">
                <w:rPr>
                  <w:iCs/>
                </w:rPr>
                <w:t xml:space="preserve"> </w:t>
              </w:r>
              <w:r>
                <w:rPr>
                  <w:iCs/>
                  <w:lang w:val="en-US"/>
                </w:rPr>
                <w:t>transmission using PUR</w:t>
              </w:r>
              <w:commentRangeStart w:id="5922"/>
              <w:r w:rsidRPr="000E4E7F">
                <w:rPr>
                  <w:iCs/>
                </w:rPr>
                <w:t>, see TS 36.321 [6].</w:t>
              </w:r>
            </w:ins>
            <w:commentRangeEnd w:id="5922"/>
            <w:r w:rsidR="0063381D">
              <w:rPr>
                <w:rStyle w:val="CommentReference"/>
                <w:rFonts w:ascii="Times New Roman" w:hAnsi="Times New Roman"/>
              </w:rPr>
              <w:commentReference w:id="5922"/>
            </w:r>
          </w:p>
        </w:tc>
      </w:tr>
      <w:tr w:rsidR="005D3D50" w:rsidRPr="005D3D50" w14:paraId="1F738389" w14:textId="77777777" w:rsidTr="00082205">
        <w:trPr>
          <w:cantSplit/>
          <w:ins w:id="5923"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02A3B21A" w14:textId="77777777" w:rsidR="005D3D50" w:rsidRPr="005D3D50" w:rsidRDefault="005D3D50" w:rsidP="005D3D50">
            <w:pPr>
              <w:keepNext/>
              <w:keepLines/>
              <w:spacing w:after="0"/>
              <w:rPr>
                <w:ins w:id="5924" w:author="cr4260r1 (R2-2003881)" w:date="2020-05-10T20:20:00Z"/>
                <w:rFonts w:ascii="Arial" w:hAnsi="Arial" w:cs="Arial"/>
                <w:b/>
                <w:bCs/>
                <w:i/>
                <w:noProof/>
                <w:sz w:val="18"/>
                <w:lang w:eastAsia="en-GB"/>
              </w:rPr>
            </w:pPr>
            <w:ins w:id="5925" w:author="cr4260r1 (R2-2003881)" w:date="2020-05-10T20:20:00Z">
              <w:r w:rsidRPr="005D3D50">
                <w:rPr>
                  <w:rFonts w:ascii="Arial" w:hAnsi="Arial" w:cs="Arial"/>
                  <w:b/>
                  <w:bCs/>
                  <w:i/>
                  <w:noProof/>
                  <w:sz w:val="18"/>
                  <w:lang w:val="en-US" w:eastAsia="en-GB"/>
                </w:rPr>
                <w:t>p-MaxEUTRA</w:t>
              </w:r>
            </w:ins>
          </w:p>
          <w:p w14:paraId="5CF433C9" w14:textId="77777777" w:rsidR="005D3D50" w:rsidRPr="005D3D50" w:rsidRDefault="005D3D50" w:rsidP="005D3D50">
            <w:pPr>
              <w:keepNext/>
              <w:keepLines/>
              <w:spacing w:after="0"/>
              <w:rPr>
                <w:ins w:id="5926" w:author="cr4260r1 (R2-2003881)" w:date="2020-05-10T20:20:00Z"/>
                <w:rFonts w:ascii="Arial" w:hAnsi="Arial" w:cs="Arial"/>
                <w:b/>
                <w:i/>
                <w:sz w:val="18"/>
                <w:szCs w:val="18"/>
                <w:lang w:val="en-US" w:eastAsia="en-GB"/>
              </w:rPr>
            </w:pPr>
            <w:ins w:id="5927" w:author="cr4260r1 (R2-2003881)" w:date="2020-05-10T20:20:00Z">
              <w:r w:rsidRPr="005D3D50">
                <w:rPr>
                  <w:rFonts w:ascii="Arial" w:hAnsi="Arial" w:cs="Arial"/>
                  <w:bCs/>
                  <w:noProof/>
                  <w:sz w:val="18"/>
                  <w:szCs w:val="18"/>
                  <w:lang w:eastAsia="en-GB"/>
                </w:rPr>
                <w:t>Indicates the maximum power available for E-UTRA.</w:t>
              </w:r>
            </w:ins>
          </w:p>
        </w:tc>
      </w:tr>
      <w:tr w:rsidR="005D3D50" w:rsidRPr="005D3D50" w14:paraId="41B2F144" w14:textId="77777777" w:rsidTr="00082205">
        <w:trPr>
          <w:cantSplit/>
          <w:ins w:id="5928" w:author="cr4260r1 (R2-2003881)" w:date="2020-05-10T20:20:00Z"/>
        </w:trPr>
        <w:tc>
          <w:tcPr>
            <w:tcW w:w="9639" w:type="dxa"/>
            <w:tcBorders>
              <w:top w:val="single" w:sz="4" w:space="0" w:color="808080"/>
              <w:left w:val="single" w:sz="4" w:space="0" w:color="808080"/>
              <w:bottom w:val="single" w:sz="4" w:space="0" w:color="808080"/>
              <w:right w:val="single" w:sz="4" w:space="0" w:color="808080"/>
            </w:tcBorders>
          </w:tcPr>
          <w:p w14:paraId="2D89DD43" w14:textId="77777777" w:rsidR="005D3D50" w:rsidRPr="005D3D50" w:rsidRDefault="005D3D50" w:rsidP="005D3D50">
            <w:pPr>
              <w:keepNext/>
              <w:keepLines/>
              <w:spacing w:after="0"/>
              <w:rPr>
                <w:ins w:id="5929" w:author="cr4260r1 (R2-2003881)" w:date="2020-05-10T20:20:00Z"/>
                <w:rFonts w:ascii="Arial" w:hAnsi="Arial" w:cs="Arial"/>
                <w:b/>
                <w:bCs/>
                <w:i/>
                <w:noProof/>
                <w:sz w:val="18"/>
                <w:lang w:eastAsia="en-GB"/>
              </w:rPr>
            </w:pPr>
            <w:ins w:id="5930" w:author="cr4260r1 (R2-2003881)" w:date="2020-05-10T20:20:00Z">
              <w:r w:rsidRPr="005D3D50">
                <w:rPr>
                  <w:rFonts w:ascii="Arial" w:hAnsi="Arial" w:cs="Arial"/>
                  <w:b/>
                  <w:bCs/>
                  <w:i/>
                  <w:noProof/>
                  <w:sz w:val="18"/>
                  <w:lang w:val="en-US" w:eastAsia="en-GB"/>
                </w:rPr>
                <w:t>p-MaxUE-FR1</w:t>
              </w:r>
            </w:ins>
          </w:p>
          <w:p w14:paraId="1CFA198D" w14:textId="77777777" w:rsidR="005D3D50" w:rsidRPr="005D3D50" w:rsidRDefault="005D3D50" w:rsidP="005D3D50">
            <w:pPr>
              <w:keepNext/>
              <w:keepLines/>
              <w:spacing w:after="0"/>
              <w:rPr>
                <w:ins w:id="5931" w:author="cr4260r1 (R2-2003881)" w:date="2020-05-10T20:20:00Z"/>
                <w:rFonts w:ascii="Arial" w:hAnsi="Arial" w:cs="Arial"/>
                <w:b/>
                <w:i/>
                <w:sz w:val="18"/>
                <w:szCs w:val="18"/>
                <w:lang w:val="en-US" w:eastAsia="en-GB"/>
              </w:rPr>
            </w:pPr>
            <w:ins w:id="5932" w:author="cr4260r1 (R2-2003881)" w:date="2020-05-10T20:20:00Z">
              <w:r w:rsidRPr="005D3D50">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14:paraId="2B55CE1D" w14:textId="77777777" w:rsidTr="00082205">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082205">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4B7E5AFE" w:rsidR="005C4197" w:rsidRPr="000E4E7F" w:rsidRDefault="005C4197" w:rsidP="00992482">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5933" w:author="cr4260r1 (R2-2003881)" w:date="2020-05-10T20:21:00Z">
              <w:r w:rsidR="005D3D50">
                <w:rPr>
                  <w:lang w:eastAsia="zh-CN"/>
                </w:rPr>
                <w:t xml:space="preserve">, with at least </w:t>
              </w:r>
              <w:r w:rsidR="005D3D50">
                <w:rPr>
                  <w:i/>
                  <w:iCs/>
                  <w:lang w:eastAsia="zh-CN"/>
                </w:rPr>
                <w:t>reconfigurationWithSync,</w:t>
              </w:r>
            </w:ins>
            <w:r w:rsidRPr="000E4E7F">
              <w:rPr>
                <w:lang w:eastAsia="zh-CN"/>
              </w:rPr>
              <w:t xml:space="preserve"> </w:t>
            </w:r>
            <w:ins w:id="5934" w:author="cr4245 (R2-2003126)" w:date="2020-05-12T15:38:00Z">
              <w:r w:rsidR="00992482">
                <w:rPr>
                  <w:i/>
                  <w:lang w:eastAsia="zh-CN"/>
                </w:rPr>
                <w:t>otherConfig</w:t>
              </w:r>
              <w:r w:rsidR="00992482" w:rsidRPr="000E4E7F">
                <w:rPr>
                  <w:lang w:eastAsia="zh-CN"/>
                </w:rPr>
                <w:t xml:space="preserve"> </w:t>
              </w:r>
            </w:ins>
            <w:r w:rsidRPr="000E4E7F">
              <w:rPr>
                <w:lang w:eastAsia="zh-CN"/>
              </w:rPr>
              <w:t xml:space="preserve">and/ or </w:t>
            </w:r>
            <w:r w:rsidRPr="000E4E7F">
              <w:rPr>
                <w:i/>
                <w:lang w:eastAsia="zh-CN"/>
              </w:rPr>
              <w:t>measConfig</w:t>
            </w:r>
            <w:r w:rsidRPr="000E4E7F">
              <w:rPr>
                <w:bCs/>
                <w:noProof/>
                <w:kern w:val="2"/>
                <w:lang w:eastAsia="zh-CN"/>
              </w:rPr>
              <w:t>.</w:t>
            </w:r>
            <w:del w:id="5935" w:author="cr4260r1 (R2-2003881)" w:date="2020-05-10T20:21:00Z">
              <w:r w:rsidRPr="000E4E7F" w:rsidDel="005D3D50">
                <w:rPr>
                  <w:bCs/>
                  <w:noProof/>
                  <w:kern w:val="2"/>
                  <w:lang w:eastAsia="zh-CN"/>
                </w:rPr>
                <w:delText xml:space="preserve"> This field can be included only when the UE is connected to</w:delText>
              </w:r>
              <w:commentRangeStart w:id="5936"/>
              <w:r w:rsidRPr="000E4E7F" w:rsidDel="005D3D50">
                <w:rPr>
                  <w:bCs/>
                  <w:noProof/>
                  <w:kern w:val="2"/>
                  <w:lang w:eastAsia="zh-CN"/>
                </w:rPr>
                <w:delText xml:space="preserve"> 5GC</w:delText>
              </w:r>
            </w:del>
            <w:commentRangeEnd w:id="5936"/>
            <w:r w:rsidR="00EF1A05">
              <w:rPr>
                <w:rStyle w:val="CommentReference"/>
                <w:rFonts w:ascii="Times New Roman" w:hAnsi="Times New Roman"/>
              </w:rPr>
              <w:commentReference w:id="5936"/>
            </w:r>
            <w:del w:id="5937" w:author="cr4260r1 (R2-2003881)" w:date="2020-05-10T20:21:00Z">
              <w:r w:rsidRPr="000E4E7F" w:rsidDel="005D3D50">
                <w:rPr>
                  <w:bCs/>
                  <w:noProof/>
                  <w:kern w:val="2"/>
                  <w:lang w:eastAsia="zh-CN"/>
                </w:rPr>
                <w:delText>.</w:delText>
              </w:r>
            </w:del>
          </w:p>
        </w:tc>
      </w:tr>
      <w:tr w:rsidR="008E3BAD" w:rsidRPr="000E4E7F" w14:paraId="3227D643" w14:textId="77777777" w:rsidTr="00082205">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082205">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082205">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0A0ACEF1" w:rsidR="005C4197" w:rsidRPr="000E4E7F" w:rsidRDefault="005C4197" w:rsidP="000208F1">
            <w:pPr>
              <w:pStyle w:val="TAL"/>
              <w:rPr>
                <w:b/>
                <w:bCs/>
                <w:i/>
                <w:noProof/>
                <w:lang w:eastAsia="en-GB"/>
              </w:rPr>
            </w:pPr>
            <w:r w:rsidRPr="000E4E7F">
              <w:rPr>
                <w:lang w:eastAsia="en-GB"/>
              </w:rPr>
              <w:t>Indicates the SCell group to be added or modified.</w:t>
            </w:r>
            <w:del w:id="5938"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w:delText>
              </w:r>
              <w:commentRangeStart w:id="5939"/>
              <w:r w:rsidRPr="000E4E7F" w:rsidDel="000208F1">
                <w:rPr>
                  <w:bCs/>
                  <w:noProof/>
                  <w:kern w:val="2"/>
                  <w:lang w:eastAsia="zh-CN"/>
                </w:rPr>
                <w:delText xml:space="preserve"> 5GC</w:delText>
              </w:r>
              <w:commentRangeEnd w:id="5939"/>
              <w:r w:rsidR="00EF1A05" w:rsidDel="000208F1">
                <w:rPr>
                  <w:rStyle w:val="CommentReference"/>
                  <w:rFonts w:ascii="Times New Roman" w:hAnsi="Times New Roman"/>
                </w:rPr>
                <w:commentReference w:id="5939"/>
              </w:r>
              <w:r w:rsidRPr="000E4E7F" w:rsidDel="000208F1">
                <w:rPr>
                  <w:bCs/>
                  <w:noProof/>
                  <w:kern w:val="2"/>
                  <w:lang w:eastAsia="zh-CN"/>
                </w:rPr>
                <w:delText>.</w:delText>
              </w:r>
            </w:del>
          </w:p>
        </w:tc>
      </w:tr>
      <w:tr w:rsidR="008E3BAD" w:rsidRPr="000E4E7F" w14:paraId="10410182" w14:textId="77777777" w:rsidTr="00082205">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6C492FA7" w:rsidR="005C4197" w:rsidRPr="000E4E7F" w:rsidRDefault="005C4197" w:rsidP="000208F1">
            <w:pPr>
              <w:pStyle w:val="TAL"/>
              <w:rPr>
                <w:b/>
                <w:bCs/>
                <w:i/>
                <w:noProof/>
                <w:lang w:eastAsia="en-GB"/>
              </w:rPr>
            </w:pPr>
            <w:r w:rsidRPr="000E4E7F">
              <w:rPr>
                <w:lang w:eastAsia="en-GB"/>
              </w:rPr>
              <w:t>Indicates the SCell group to be released.</w:t>
            </w:r>
            <w:del w:id="5940" w:author="cr4260r1 (R2-2003881)" w:date="2020-05-10T20:22:00Z">
              <w:r w:rsidRPr="000E4E7F" w:rsidDel="000208F1">
                <w:rPr>
                  <w:lang w:eastAsia="en-GB"/>
                </w:rPr>
                <w:delText xml:space="preserve"> </w:delText>
              </w:r>
              <w:r w:rsidRPr="000E4E7F" w:rsidDel="000208F1">
                <w:rPr>
                  <w:bCs/>
                  <w:noProof/>
                  <w:kern w:val="2"/>
                  <w:lang w:eastAsia="zh-CN"/>
                </w:rPr>
                <w:delText>This field can be included only when the UE is connected to 5GC</w:delText>
              </w:r>
            </w:del>
          </w:p>
        </w:tc>
      </w:tr>
      <w:tr w:rsidR="008E3BAD" w:rsidRPr="000E4E7F" w14:paraId="20015339" w14:textId="77777777" w:rsidTr="00082205">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0C4CBE0" w:rsidR="005C4197" w:rsidRPr="000E4E7F" w:rsidRDefault="005C4197" w:rsidP="000208F1">
            <w:pPr>
              <w:pStyle w:val="TAL"/>
              <w:rPr>
                <w:b/>
                <w:bCs/>
                <w:i/>
                <w:noProof/>
                <w:lang w:eastAsia="en-GB"/>
              </w:rPr>
            </w:pPr>
            <w:r w:rsidRPr="000E4E7F">
              <w:rPr>
                <w:lang w:eastAsia="en-GB"/>
              </w:rPr>
              <w:t>List of SCells to be added or modified.</w:t>
            </w:r>
            <w:del w:id="5941" w:author="cr4260r1 (R2-2003881)" w:date="2020-05-10T20:22:00Z">
              <w:r w:rsidRPr="000E4E7F" w:rsidDel="000208F1">
                <w:rPr>
                  <w:bCs/>
                  <w:noProof/>
                  <w:kern w:val="2"/>
                  <w:lang w:eastAsia="zh-CN"/>
                </w:rPr>
                <w:delText xml:space="preserve"> This field can be included only when the UE is connected to 5GC.</w:delText>
              </w:r>
            </w:del>
          </w:p>
        </w:tc>
      </w:tr>
      <w:tr w:rsidR="008E3BAD" w:rsidRPr="000E4E7F" w14:paraId="201D8ED1" w14:textId="77777777" w:rsidTr="00082205">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15AD7608" w:rsidR="005C4197" w:rsidRPr="000E4E7F" w:rsidRDefault="005C4197" w:rsidP="000208F1">
            <w:pPr>
              <w:pStyle w:val="TAL"/>
              <w:rPr>
                <w:b/>
                <w:bCs/>
                <w:i/>
                <w:noProof/>
                <w:lang w:eastAsia="en-GB"/>
              </w:rPr>
            </w:pPr>
            <w:r w:rsidRPr="000E4E7F">
              <w:rPr>
                <w:lang w:eastAsia="en-GB"/>
              </w:rPr>
              <w:t>List of SCells to be released.</w:t>
            </w:r>
            <w:del w:id="5942" w:author="cr4260r1 (R2-2003881)" w:date="2020-05-10T20:22:00Z">
              <w:r w:rsidRPr="000E4E7F" w:rsidDel="000208F1">
                <w:rPr>
                  <w:bCs/>
                  <w:noProof/>
                  <w:kern w:val="2"/>
                  <w:lang w:eastAsia="zh-CN"/>
                </w:rPr>
                <w:delText xml:space="preserve"> This field can be included only when the UE is connected to 5GC.</w:delText>
              </w:r>
            </w:del>
          </w:p>
        </w:tc>
      </w:tr>
      <w:tr w:rsidR="004C251C" w:rsidRPr="000E4E7F" w14:paraId="731707DE" w14:textId="77777777" w:rsidTr="00082205">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r w:rsidR="000208F1" w:rsidRPr="000208F1" w14:paraId="0972CAC9" w14:textId="77777777" w:rsidTr="00082205">
        <w:trPr>
          <w:cantSplit/>
          <w:ins w:id="5943" w:author="cr4260r1 (R2-2003881)" w:date="2020-05-10T20:23:00Z"/>
        </w:trPr>
        <w:tc>
          <w:tcPr>
            <w:tcW w:w="9639" w:type="dxa"/>
          </w:tcPr>
          <w:p w14:paraId="03A4F601" w14:textId="77777777" w:rsidR="000208F1" w:rsidRPr="000208F1" w:rsidRDefault="000208F1" w:rsidP="000208F1">
            <w:pPr>
              <w:keepNext/>
              <w:keepLines/>
              <w:spacing w:after="0"/>
              <w:rPr>
                <w:ins w:id="5944" w:author="cr4260r1 (R2-2003881)" w:date="2020-05-10T20:23:00Z"/>
                <w:rFonts w:ascii="Arial" w:eastAsia="Malgun Gothic" w:hAnsi="Arial" w:cs="Arial"/>
                <w:b/>
                <w:bCs/>
                <w:i/>
                <w:noProof/>
                <w:sz w:val="18"/>
                <w:lang w:eastAsia="en-GB"/>
              </w:rPr>
            </w:pPr>
            <w:ins w:id="5945" w:author="cr4260r1 (R2-2003881)" w:date="2020-05-10T20:23:00Z">
              <w:r w:rsidRPr="000208F1">
                <w:rPr>
                  <w:rFonts w:ascii="Arial" w:eastAsia="Malgun Gothic" w:hAnsi="Arial" w:cs="Arial"/>
                  <w:b/>
                  <w:bCs/>
                  <w:i/>
                  <w:noProof/>
                  <w:sz w:val="18"/>
                  <w:lang w:val="en-US" w:eastAsia="en-GB"/>
                </w:rPr>
                <w:t>tdm-PatternConfig1-r16</w:t>
              </w:r>
            </w:ins>
          </w:p>
          <w:p w14:paraId="6A7E46E6" w14:textId="77777777" w:rsidR="000208F1" w:rsidRPr="000208F1" w:rsidRDefault="000208F1" w:rsidP="000208F1">
            <w:pPr>
              <w:keepNext/>
              <w:keepLines/>
              <w:spacing w:after="0"/>
              <w:rPr>
                <w:ins w:id="5946" w:author="cr4260r1 (R2-2003881)" w:date="2020-05-10T20:23:00Z"/>
                <w:rFonts w:ascii="Arial" w:hAnsi="Arial"/>
                <w:b/>
                <w:i/>
                <w:sz w:val="18"/>
                <w:lang w:eastAsia="en-GB"/>
              </w:rPr>
            </w:pPr>
            <w:ins w:id="5947"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bCs/>
                  <w:noProof/>
                  <w:sz w:val="18"/>
                  <w:szCs w:val="18"/>
                  <w:lang w:eastAsia="en-GB"/>
                </w:rPr>
                <w:t>indicating the time during which a UE configured with (NG)EN-DC is allowed to transmit. This field is used when power control or IMD issues require single UL transmission as specified in TS 38.101-3 [101] and TS 38.213 [88].</w:t>
              </w:r>
            </w:ins>
          </w:p>
        </w:tc>
      </w:tr>
      <w:tr w:rsidR="000208F1" w:rsidRPr="000208F1" w14:paraId="19830B4A" w14:textId="77777777" w:rsidTr="00082205">
        <w:trPr>
          <w:cantSplit/>
          <w:ins w:id="5948" w:author="cr4260r1 (R2-2003881)" w:date="2020-05-10T20:23:00Z"/>
        </w:trPr>
        <w:tc>
          <w:tcPr>
            <w:tcW w:w="9639" w:type="dxa"/>
          </w:tcPr>
          <w:p w14:paraId="13DA43B5" w14:textId="77777777" w:rsidR="000208F1" w:rsidRPr="000208F1" w:rsidRDefault="000208F1" w:rsidP="000208F1">
            <w:pPr>
              <w:keepNext/>
              <w:keepLines/>
              <w:spacing w:after="0"/>
              <w:rPr>
                <w:ins w:id="5949" w:author="cr4260r1 (R2-2003881)" w:date="2020-05-10T20:23:00Z"/>
                <w:rFonts w:ascii="Arial" w:eastAsia="Malgun Gothic" w:hAnsi="Arial"/>
                <w:b/>
                <w:bCs/>
                <w:i/>
                <w:iCs/>
                <w:noProof/>
                <w:sz w:val="18"/>
                <w:lang w:eastAsia="en-GB"/>
              </w:rPr>
            </w:pPr>
            <w:ins w:id="5950" w:author="cr4260r1 (R2-2003881)" w:date="2020-05-10T20:23:00Z">
              <w:r w:rsidRPr="000208F1">
                <w:rPr>
                  <w:rFonts w:ascii="Arial" w:eastAsia="Malgun Gothic" w:hAnsi="Arial"/>
                  <w:b/>
                  <w:bCs/>
                  <w:i/>
                  <w:iCs/>
                  <w:noProof/>
                  <w:sz w:val="18"/>
                  <w:lang w:eastAsia="en-GB"/>
                </w:rPr>
                <w:t>tdm-PatternConfig2-r16</w:t>
              </w:r>
            </w:ins>
          </w:p>
          <w:p w14:paraId="3764438E" w14:textId="77777777" w:rsidR="000208F1" w:rsidRPr="000208F1" w:rsidRDefault="000208F1" w:rsidP="000208F1">
            <w:pPr>
              <w:keepNext/>
              <w:keepLines/>
              <w:spacing w:after="0"/>
              <w:rPr>
                <w:ins w:id="5951" w:author="cr4260r1 (R2-2003881)" w:date="2020-05-10T20:23:00Z"/>
                <w:rFonts w:ascii="Arial" w:eastAsia="Malgun Gothic" w:hAnsi="Arial" w:cs="Arial"/>
                <w:noProof/>
                <w:sz w:val="18"/>
                <w:szCs w:val="18"/>
                <w:lang w:eastAsia="en-GB"/>
              </w:rPr>
            </w:pPr>
            <w:ins w:id="5952" w:author="cr4260r1 (R2-2003881)" w:date="2020-05-10T20:23:00Z">
              <w:r w:rsidRPr="000208F1">
                <w:rPr>
                  <w:rFonts w:ascii="Arial" w:eastAsia="Malgun Gothic" w:hAnsi="Arial" w:cs="Arial"/>
                  <w:sz w:val="18"/>
                  <w:szCs w:val="18"/>
                  <w:lang w:eastAsia="en-GB"/>
                </w:rPr>
                <w:t xml:space="preserve">UL/DL reference configuration </w:t>
              </w:r>
              <w:r w:rsidRPr="000208F1">
                <w:rPr>
                  <w:rFonts w:ascii="Arial" w:eastAsia="Malgun Gothic" w:hAnsi="Arial" w:cs="Arial"/>
                  <w:noProof/>
                  <w:sz w:val="18"/>
                  <w:szCs w:val="18"/>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ins>
          </w:p>
          <w:p w14:paraId="1C807F65" w14:textId="77777777" w:rsidR="000208F1" w:rsidRPr="000208F1" w:rsidRDefault="000208F1" w:rsidP="000208F1">
            <w:pPr>
              <w:keepNext/>
              <w:keepLines/>
              <w:spacing w:after="0"/>
              <w:rPr>
                <w:ins w:id="5953" w:author="cr4260r1 (R2-2003881)" w:date="2020-05-10T20:23:00Z"/>
                <w:rFonts w:ascii="Arial" w:eastAsia="Malgun Gothic" w:hAnsi="Arial" w:cs="Arial"/>
                <w:iCs/>
                <w:noProof/>
                <w:sz w:val="18"/>
                <w:szCs w:val="18"/>
                <w:lang w:eastAsia="en-GB"/>
              </w:rPr>
            </w:pPr>
            <w:ins w:id="5954" w:author="cr4260r1 (R2-2003881)" w:date="2020-05-10T20:23:00Z">
              <w:r w:rsidRPr="000208F1">
                <w:rPr>
                  <w:rFonts w:ascii="Arial" w:eastAsia="Malgun Gothic" w:hAnsi="Arial" w:cs="Arial"/>
                  <w:iCs/>
                  <w:noProof/>
                  <w:sz w:val="18"/>
                  <w:szCs w:val="18"/>
                  <w:lang w:eastAsia="en-GB"/>
                </w:rPr>
                <w:t xml:space="preserve">The network sets at most one of </w:t>
              </w:r>
              <w:r w:rsidRPr="000208F1">
                <w:rPr>
                  <w:rFonts w:ascii="Arial" w:eastAsia="Malgun Gothic" w:hAnsi="Arial" w:cs="Arial"/>
                  <w:i/>
                  <w:iCs/>
                  <w:noProof/>
                  <w:sz w:val="18"/>
                  <w:szCs w:val="18"/>
                  <w:lang w:eastAsia="en-GB"/>
                </w:rPr>
                <w:t>tdm-PatternConfig1 and tdm-PatternConfig2</w:t>
              </w:r>
              <w:r w:rsidRPr="000208F1">
                <w:rPr>
                  <w:rFonts w:ascii="Arial" w:eastAsia="Malgun Gothic" w:hAnsi="Arial" w:cs="Arial"/>
                  <w:iCs/>
                  <w:noProof/>
                  <w:sz w:val="18"/>
                  <w:szCs w:val="18"/>
                  <w:lang w:eastAsia="en-GB"/>
                </w:rPr>
                <w:t xml:space="preserve"> to setup.</w:t>
              </w:r>
            </w:ins>
          </w:p>
          <w:p w14:paraId="08A4133F" w14:textId="77777777" w:rsidR="000208F1" w:rsidRPr="000208F1" w:rsidRDefault="000208F1" w:rsidP="000208F1">
            <w:pPr>
              <w:keepNext/>
              <w:keepLines/>
              <w:spacing w:after="0"/>
              <w:rPr>
                <w:ins w:id="5955" w:author="cr4260r1 (R2-2003881)" w:date="2020-05-10T20:23:00Z"/>
                <w:rFonts w:ascii="Arial" w:eastAsia="Malgun Gothic" w:hAnsi="Arial" w:cs="Arial"/>
                <w:b/>
                <w:bCs/>
                <w:i/>
                <w:noProof/>
                <w:sz w:val="18"/>
                <w:lang w:val="en-US" w:eastAsia="en-GB"/>
              </w:rPr>
            </w:pPr>
            <w:ins w:id="5956" w:author="cr4260r1 (R2-2003881)" w:date="2020-05-10T20:23:00Z">
              <w:r w:rsidRPr="000208F1">
                <w:rPr>
                  <w:rFonts w:ascii="Arial" w:eastAsia="Malgun Gothic" w:hAnsi="Arial" w:cs="Arial"/>
                  <w:noProof/>
                  <w:sz w:val="18"/>
                  <w:szCs w:val="18"/>
                  <w:lang w:eastAsia="en-GB"/>
                </w:rPr>
                <w:t>When this field is configured in EN-DC with LTE TDD PCell, it is not applicable if TDD configuration is sa0 or sa6 in SIB1.</w:t>
              </w:r>
            </w:ins>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rsidDel="00082205" w14:paraId="3E27EE38" w14:textId="7820FA49" w:rsidTr="00AB2D56">
        <w:trPr>
          <w:cantSplit/>
          <w:del w:id="5957" w:author="cr4239r1 (R2-2003923)" w:date="2020-05-11T13:57:00Z"/>
        </w:trPr>
        <w:tc>
          <w:tcPr>
            <w:tcW w:w="2269" w:type="dxa"/>
            <w:tcBorders>
              <w:top w:val="single" w:sz="4" w:space="0" w:color="808080"/>
              <w:left w:val="single" w:sz="4" w:space="0" w:color="808080"/>
              <w:bottom w:val="single" w:sz="4" w:space="0" w:color="808080"/>
              <w:right w:val="single" w:sz="4" w:space="0" w:color="808080"/>
            </w:tcBorders>
          </w:tcPr>
          <w:p w14:paraId="1E1599BB" w14:textId="287691C7" w:rsidR="00AA5063" w:rsidRPr="000E4E7F" w:rsidDel="00082205" w:rsidRDefault="00AA5063" w:rsidP="00AB2D56">
            <w:pPr>
              <w:pStyle w:val="TAL"/>
              <w:rPr>
                <w:del w:id="5958" w:author="cr4239r1 (R2-2003923)" w:date="2020-05-11T13:57:00Z"/>
                <w:i/>
                <w:noProof/>
                <w:lang w:eastAsia="en-GB"/>
              </w:rPr>
            </w:pPr>
            <w:del w:id="5959" w:author="cr4239r1 (R2-2003923)" w:date="2020-05-11T13:57:00Z">
              <w:r w:rsidRPr="000E4E7F" w:rsidDel="00082205">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DB75AEC" w14:textId="5B7A266D" w:rsidR="00AA5063" w:rsidRPr="000E4E7F" w:rsidDel="00082205" w:rsidRDefault="00AA5063" w:rsidP="00AB2D56">
            <w:pPr>
              <w:pStyle w:val="TAL"/>
              <w:rPr>
                <w:del w:id="5960" w:author="cr4239r1 (R2-2003923)" w:date="2020-05-11T13:57:00Z"/>
                <w:lang w:eastAsia="en-GB"/>
              </w:rPr>
            </w:pPr>
            <w:del w:id="5961" w:author="cr4239r1 (R2-2003923)" w:date="2020-05-11T13:57:00Z">
              <w:r w:rsidRPr="000E4E7F" w:rsidDel="00082205">
                <w:rPr>
                  <w:lang w:eastAsia="en-GB"/>
                </w:rPr>
                <w:delText xml:space="preserve">The field is optionally present, Need OP, if the </w:delText>
              </w:r>
              <w:r w:rsidRPr="000E4E7F" w:rsidDel="00082205">
                <w:rPr>
                  <w:i/>
                  <w:lang w:eastAsia="en-GB"/>
                </w:rPr>
                <w:delText>RRCConnectionResume</w:delText>
              </w:r>
              <w:r w:rsidRPr="000E4E7F" w:rsidDel="00082205">
                <w:rPr>
                  <w:lang w:eastAsia="en-GB"/>
                </w:rPr>
                <w:delText xml:space="preserve"> is in response to transmission using PUR; otherwise the field is not present.</w:delText>
              </w:r>
            </w:del>
          </w:p>
        </w:tc>
      </w:tr>
      <w:tr w:rsidR="000208F1" w:rsidRPr="000208F1" w14:paraId="3766BF9C" w14:textId="77777777" w:rsidTr="00082205">
        <w:trPr>
          <w:cantSplit/>
          <w:ins w:id="5962"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35DAECDA" w14:textId="77777777" w:rsidR="000208F1" w:rsidRPr="000208F1" w:rsidRDefault="000208F1" w:rsidP="000208F1">
            <w:pPr>
              <w:keepNext/>
              <w:keepLines/>
              <w:spacing w:after="0"/>
              <w:rPr>
                <w:ins w:id="5963" w:author="cr4260r1 (R2-2003881)" w:date="2020-05-10T20:25:00Z"/>
                <w:rFonts w:ascii="Arial" w:hAnsi="Arial"/>
                <w:i/>
                <w:noProof/>
                <w:sz w:val="18"/>
                <w:lang w:eastAsia="en-GB"/>
              </w:rPr>
            </w:pPr>
            <w:ins w:id="5964" w:author="cr4260r1 (R2-2003881)" w:date="2020-05-10T20:25:00Z">
              <w:r w:rsidRPr="000208F1">
                <w:rPr>
                  <w:rFonts w:ascii="Arial" w:hAnsi="Arial"/>
                  <w:i/>
                  <w:sz w:val="18"/>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14:paraId="2ABD3353" w14:textId="77777777" w:rsidR="000208F1" w:rsidRPr="000208F1" w:rsidRDefault="000208F1" w:rsidP="000208F1">
            <w:pPr>
              <w:keepNext/>
              <w:keepLines/>
              <w:spacing w:after="0"/>
              <w:rPr>
                <w:ins w:id="5965" w:author="cr4260r1 (R2-2003881)" w:date="2020-05-10T20:25:00Z"/>
                <w:rFonts w:ascii="Arial" w:hAnsi="Arial"/>
                <w:sz w:val="18"/>
                <w:lang w:eastAsia="en-GB"/>
              </w:rPr>
            </w:pPr>
            <w:ins w:id="5966" w:author="cr4260r1 (R2-2003881)" w:date="2020-05-10T20:25:00Z">
              <w:r w:rsidRPr="000208F1">
                <w:rPr>
                  <w:rFonts w:ascii="Arial" w:hAnsi="Arial"/>
                  <w:sz w:val="18"/>
                </w:rPr>
                <w:t xml:space="preserve">The field is mandatory present if </w:t>
              </w:r>
              <w:r w:rsidRPr="000208F1">
                <w:rPr>
                  <w:rFonts w:ascii="Arial" w:hAnsi="Arial"/>
                  <w:i/>
                  <w:iCs/>
                  <w:sz w:val="18"/>
                </w:rPr>
                <w:t>restoreSCG</w:t>
              </w:r>
              <w:r w:rsidRPr="000208F1">
                <w:rPr>
                  <w:rFonts w:ascii="Arial" w:hAnsi="Arial"/>
                  <w:sz w:val="18"/>
                </w:rPr>
                <w:t xml:space="preserve"> is configured. It is optionally present, Need M, otherwise</w:t>
              </w:r>
              <w:r w:rsidRPr="000208F1">
                <w:rPr>
                  <w:rFonts w:ascii="Arial" w:hAnsi="Arial"/>
                  <w:sz w:val="18"/>
                  <w:szCs w:val="22"/>
                  <w:lang w:eastAsia="en-US"/>
                </w:rPr>
                <w:t>.</w:t>
              </w:r>
            </w:ins>
          </w:p>
        </w:tc>
      </w:tr>
      <w:tr w:rsidR="000208F1" w:rsidRPr="000208F1" w14:paraId="6AA71198" w14:textId="77777777" w:rsidTr="00082205">
        <w:trPr>
          <w:cantSplit/>
          <w:ins w:id="5967" w:author="cr4260r1 (R2-2003881)" w:date="2020-05-10T20:25:00Z"/>
        </w:trPr>
        <w:tc>
          <w:tcPr>
            <w:tcW w:w="2269" w:type="dxa"/>
            <w:tcBorders>
              <w:top w:val="single" w:sz="4" w:space="0" w:color="808080"/>
              <w:left w:val="single" w:sz="4" w:space="0" w:color="808080"/>
              <w:bottom w:val="single" w:sz="4" w:space="0" w:color="808080"/>
              <w:right w:val="single" w:sz="4" w:space="0" w:color="808080"/>
            </w:tcBorders>
          </w:tcPr>
          <w:p w14:paraId="7BD18FF2" w14:textId="77777777" w:rsidR="000208F1" w:rsidRPr="000208F1" w:rsidRDefault="000208F1" w:rsidP="000208F1">
            <w:pPr>
              <w:keepNext/>
              <w:keepLines/>
              <w:spacing w:after="0"/>
              <w:rPr>
                <w:ins w:id="5968" w:author="cr4260r1 (R2-2003881)" w:date="2020-05-10T20:25:00Z"/>
                <w:rFonts w:ascii="Arial" w:hAnsi="Arial"/>
                <w:i/>
                <w:sz w:val="18"/>
                <w:szCs w:val="22"/>
                <w:lang w:eastAsia="en-US"/>
              </w:rPr>
            </w:pPr>
            <w:ins w:id="5969" w:author="cr4260r1 (R2-2003881)" w:date="2020-05-10T20:25:00Z">
              <w:r w:rsidRPr="000208F1">
                <w:rPr>
                  <w:rFonts w:ascii="Arial" w:hAnsi="Arial" w:cs="Arial"/>
                  <w:i/>
                  <w:noProof/>
                  <w:sz w:val="18"/>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14:paraId="318C33AC" w14:textId="77777777" w:rsidR="000208F1" w:rsidRPr="000208F1" w:rsidRDefault="000208F1" w:rsidP="000208F1">
            <w:pPr>
              <w:keepNext/>
              <w:keepLines/>
              <w:spacing w:after="0"/>
              <w:rPr>
                <w:ins w:id="5970" w:author="cr4260r1 (R2-2003881)" w:date="2020-05-10T20:25:00Z"/>
                <w:rFonts w:ascii="Arial" w:hAnsi="Arial"/>
                <w:sz w:val="18"/>
              </w:rPr>
            </w:pPr>
            <w:ins w:id="5971" w:author="cr4260r1 (R2-2003881)" w:date="2020-05-10T20:25:00Z">
              <w:r w:rsidRPr="000208F1">
                <w:rPr>
                  <w:rFonts w:ascii="Arial" w:hAnsi="Arial" w:cs="Arial"/>
                  <w:sz w:val="18"/>
                  <w:lang w:val="en-US" w:eastAsia="en-GB"/>
                </w:rPr>
                <w:t>This field is optionally present, need ON, for an FDD PCell if there is no SCell with configured uplink. Otherwise, the field is not present, need OR.</w:t>
              </w:r>
            </w:ins>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5972" w:name="_Toc20487215"/>
      <w:bookmarkStart w:id="5973" w:name="_Toc29342510"/>
      <w:bookmarkStart w:id="5974" w:name="_Toc29343649"/>
      <w:bookmarkStart w:id="5975" w:name="_Toc36566910"/>
      <w:bookmarkStart w:id="5976" w:name="_Toc36810346"/>
      <w:bookmarkStart w:id="5977" w:name="_Toc36846710"/>
      <w:bookmarkStart w:id="5978" w:name="_Toc36939363"/>
      <w:bookmarkStart w:id="5979" w:name="_Toc37082343"/>
      <w:r w:rsidRPr="000E4E7F">
        <w:lastRenderedPageBreak/>
        <w:t>–</w:t>
      </w:r>
      <w:r w:rsidRPr="000E4E7F">
        <w:tab/>
      </w:r>
      <w:r w:rsidRPr="000E4E7F">
        <w:rPr>
          <w:i/>
          <w:noProof/>
        </w:rPr>
        <w:t>RRCConnectionResumeComplete</w:t>
      </w:r>
      <w:bookmarkEnd w:id="5972"/>
      <w:bookmarkEnd w:id="5973"/>
      <w:bookmarkEnd w:id="5974"/>
      <w:bookmarkEnd w:id="5975"/>
      <w:bookmarkEnd w:id="5976"/>
      <w:bookmarkEnd w:id="5977"/>
      <w:bookmarkEnd w:id="5978"/>
      <w:bookmarkEnd w:id="5979"/>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1B223C5" w:rsidR="005C4197" w:rsidRPr="000E4E7F" w:rsidRDefault="005C4197" w:rsidP="005C4197">
      <w:pPr>
        <w:pStyle w:val="PL"/>
        <w:shd w:val="clear" w:color="auto" w:fill="E6E6E6"/>
      </w:pPr>
      <w:r w:rsidRPr="000E4E7F">
        <w:tab/>
      </w:r>
      <w:del w:id="5980" w:author="Samsung (Seungri Jin) - class0/class1" w:date="2020-05-13T18:55:00Z">
        <w:r w:rsidRPr="000E4E7F" w:rsidDel="005A3983">
          <w:delText>measResultListIdle-r15</w:delText>
        </w:r>
        <w:r w:rsidRPr="000E4E7F" w:rsidDel="005A3983">
          <w:tab/>
        </w:r>
        <w:r w:rsidRPr="000E4E7F" w:rsidDel="005A3983">
          <w:tab/>
        </w:r>
        <w:r w:rsidRPr="000E4E7F" w:rsidDel="005A3983">
          <w:tab/>
        </w:r>
        <w:r w:rsidRPr="000E4E7F" w:rsidDel="005A3983">
          <w:tab/>
          <w:delText>MeasResultListIdle-r15</w:delText>
        </w:r>
        <w:r w:rsidRPr="000E4E7F" w:rsidDel="005A3983">
          <w:tab/>
        </w:r>
        <w:r w:rsidRPr="000E4E7F" w:rsidDel="005A3983">
          <w:tab/>
        </w:r>
        <w:r w:rsidRPr="000E4E7F" w:rsidDel="005A3983">
          <w:tab/>
          <w:delText>OPTIONAL,</w:delText>
        </w:r>
      </w:del>
    </w:p>
    <w:p w14:paraId="5434CA8D" w14:textId="77777777"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81" w:author="cr4260r1 (R2-2003881)" w:date="2020-05-10T20:27:00Z"/>
          <w:rFonts w:ascii="Courier New" w:hAnsi="Courier New"/>
          <w:noProof/>
          <w:sz w:val="16"/>
          <w:lang w:eastAsia="en-GB"/>
        </w:rPr>
      </w:pPr>
      <w:ins w:id="5982" w:author="cr4260r1 (R2-2003881)" w:date="2020-05-10T20:27:00Z">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MeasResultListIdle-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OPTIONAL,</w:t>
        </w:r>
      </w:ins>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5983" w:name="_Toc20487216"/>
      <w:bookmarkStart w:id="5984" w:name="_Toc29342511"/>
      <w:bookmarkStart w:id="5985" w:name="_Toc29343650"/>
      <w:bookmarkStart w:id="5986" w:name="_Toc36566911"/>
      <w:bookmarkStart w:id="5987" w:name="_Toc36810347"/>
      <w:bookmarkStart w:id="5988" w:name="_Toc36846711"/>
      <w:bookmarkStart w:id="5989" w:name="_Toc36939364"/>
      <w:bookmarkStart w:id="5990" w:name="_Toc37082344"/>
      <w:r w:rsidRPr="000E4E7F">
        <w:lastRenderedPageBreak/>
        <w:t>–</w:t>
      </w:r>
      <w:r w:rsidRPr="000E4E7F">
        <w:tab/>
      </w:r>
      <w:r w:rsidRPr="000E4E7F">
        <w:rPr>
          <w:i/>
          <w:noProof/>
        </w:rPr>
        <w:t>RRCConnectionResumeRequest</w:t>
      </w:r>
      <w:bookmarkEnd w:id="5983"/>
      <w:bookmarkEnd w:id="5984"/>
      <w:bookmarkEnd w:id="5985"/>
      <w:bookmarkEnd w:id="5986"/>
      <w:bookmarkEnd w:id="5987"/>
      <w:bookmarkEnd w:id="5988"/>
      <w:bookmarkEnd w:id="5989"/>
      <w:bookmarkEnd w:id="5990"/>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5991"/>
      <w:r w:rsidRPr="000E4E7F">
        <w:t>mt-EDT</w:t>
      </w:r>
      <w:r w:rsidR="0042010A" w:rsidRPr="000E4E7F">
        <w:t>-v16xy</w:t>
      </w:r>
      <w:commentRangeEnd w:id="5991"/>
      <w:r w:rsidR="00821B96">
        <w:rPr>
          <w:rStyle w:val="CommentReference"/>
          <w:rFonts w:ascii="Times New Roman" w:hAnsi="Times New Roman"/>
          <w:noProof w:val="0"/>
        </w:rPr>
        <w:commentReference w:id="5991"/>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5992" w:name="_Toc20487217"/>
      <w:bookmarkStart w:id="5993" w:name="_Toc29342512"/>
      <w:bookmarkStart w:id="5994" w:name="_Toc29343651"/>
      <w:bookmarkStart w:id="5995" w:name="_Toc36566912"/>
      <w:bookmarkStart w:id="5996" w:name="_Toc36810348"/>
      <w:bookmarkStart w:id="5997" w:name="_Toc36846712"/>
      <w:bookmarkStart w:id="5998" w:name="_Toc36939365"/>
      <w:bookmarkStart w:id="5999" w:name="_Toc37082345"/>
      <w:r w:rsidRPr="000E4E7F">
        <w:t>–</w:t>
      </w:r>
      <w:r w:rsidRPr="000E4E7F">
        <w:tab/>
      </w:r>
      <w:r w:rsidRPr="000E4E7F">
        <w:rPr>
          <w:i/>
          <w:noProof/>
        </w:rPr>
        <w:t>RRCConnectionSetup</w:t>
      </w:r>
      <w:bookmarkEnd w:id="5992"/>
      <w:bookmarkEnd w:id="5993"/>
      <w:bookmarkEnd w:id="5994"/>
      <w:bookmarkEnd w:id="5995"/>
      <w:bookmarkEnd w:id="5996"/>
      <w:bookmarkEnd w:id="5997"/>
      <w:bookmarkEnd w:id="5998"/>
      <w:bookmarkEnd w:id="5999"/>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lastRenderedPageBreak/>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554F8C8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67CF978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21F4C028"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3A4828D3"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6000" w:author="cr4239r1 (R2-2003923)" w:date="2020-05-11T14:05:00Z">
        <w:r w:rsidR="00D90D9C">
          <w:t>Need ON</w:t>
        </w:r>
      </w:ins>
      <w:del w:id="6001" w:author="cr4239r1 (R2-2003923)" w:date="2020-05-11T14:05:00Z">
        <w:r w:rsidRPr="000E4E7F" w:rsidDel="00D90D9C">
          <w:delText>Cond MT-CP-EDT</w:delText>
        </w:r>
      </w:del>
    </w:p>
    <w:p w14:paraId="7B66F5D4" w14:textId="4344FDA9" w:rsidR="00AA5063" w:rsidRPr="000E4E7F" w:rsidRDefault="00AA5063" w:rsidP="00AA5063">
      <w:pPr>
        <w:pStyle w:val="PL"/>
        <w:shd w:val="clear" w:color="auto" w:fill="E6E6E6"/>
      </w:pPr>
      <w:r w:rsidRPr="000E4E7F">
        <w:tab/>
      </w:r>
      <w:bookmarkStart w:id="6002" w:name="_Hlk23524783"/>
      <w:r w:rsidRPr="000E4E7F">
        <w:t>newUE-Identity</w:t>
      </w:r>
      <w:bookmarkEnd w:id="6002"/>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6003" w:author="cr4239r1 (R2-2003923)" w:date="2020-05-11T14:06:00Z">
        <w:r w:rsidR="00D90D9C">
          <w:t>Need OP</w:t>
        </w:r>
      </w:ins>
      <w:del w:id="6004" w:author="cr4239r1 (R2-2003923)" w:date="2020-05-11T14:06:00Z">
        <w:r w:rsidRPr="000E4E7F" w:rsidDel="00D90D9C">
          <w:delText>Cond PUR</w:delText>
        </w:r>
      </w:del>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18DEE1E2" w14:textId="77777777" w:rsidR="00D90D9C" w:rsidRDefault="00D90D9C" w:rsidP="00D90D9C">
      <w:pPr>
        <w:rPr>
          <w:ins w:id="6005" w:author="cr4239r1 (R2-2003923)" w:date="2020-05-11T14:06: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90D9C" w:rsidRPr="000E4E7F" w14:paraId="5772CCA4" w14:textId="77777777" w:rsidTr="008D0A0D">
        <w:trPr>
          <w:cantSplit/>
          <w:tblHeader/>
          <w:ins w:id="6006" w:author="cr4239r1 (R2-2003923)" w:date="2020-05-11T14:06:00Z"/>
        </w:trPr>
        <w:tc>
          <w:tcPr>
            <w:tcW w:w="9644" w:type="dxa"/>
          </w:tcPr>
          <w:p w14:paraId="398C53AC" w14:textId="77777777" w:rsidR="00D90D9C" w:rsidRPr="000E4E7F" w:rsidRDefault="00D90D9C" w:rsidP="008D0A0D">
            <w:pPr>
              <w:pStyle w:val="TAH"/>
              <w:rPr>
                <w:ins w:id="6007" w:author="cr4239r1 (R2-2003923)" w:date="2020-05-11T14:06:00Z"/>
                <w:lang w:eastAsia="en-GB"/>
              </w:rPr>
            </w:pPr>
            <w:ins w:id="6008" w:author="cr4239r1 (R2-2003923)" w:date="2020-05-11T14:06: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D90D9C" w:rsidRPr="000E4E7F" w14:paraId="4EB7369E" w14:textId="77777777" w:rsidTr="008D0A0D">
        <w:trPr>
          <w:cantSplit/>
          <w:ins w:id="6009" w:author="cr4239r1 (R2-2003923)" w:date="2020-05-11T14:06:00Z"/>
        </w:trPr>
        <w:tc>
          <w:tcPr>
            <w:tcW w:w="9644" w:type="dxa"/>
          </w:tcPr>
          <w:p w14:paraId="6A21A3A4" w14:textId="77777777" w:rsidR="00D90D9C" w:rsidRPr="000E4E7F" w:rsidRDefault="00D90D9C" w:rsidP="008D0A0D">
            <w:pPr>
              <w:pStyle w:val="TAL"/>
              <w:rPr>
                <w:ins w:id="6010" w:author="cr4239r1 (R2-2003923)" w:date="2020-05-11T14:06:00Z"/>
                <w:b/>
                <w:bCs/>
                <w:i/>
                <w:noProof/>
                <w:lang w:eastAsia="en-GB"/>
              </w:rPr>
            </w:pPr>
            <w:ins w:id="6011" w:author="cr4239r1 (R2-2003923)" w:date="2020-05-11T14:06:00Z">
              <w:r w:rsidRPr="0025138D">
                <w:rPr>
                  <w:b/>
                  <w:bCs/>
                  <w:i/>
                  <w:noProof/>
                  <w:lang w:eastAsia="en-GB"/>
                </w:rPr>
                <w:t>dedicatedInfoNAS</w:t>
              </w:r>
            </w:ins>
          </w:p>
          <w:p w14:paraId="278FB248" w14:textId="77777777" w:rsidR="00D90D9C" w:rsidRPr="000F5B2A" w:rsidRDefault="00D90D9C" w:rsidP="008D0A0D">
            <w:pPr>
              <w:pStyle w:val="TAL"/>
              <w:rPr>
                <w:ins w:id="6012" w:author="cr4239r1 (R2-2003923)" w:date="2020-05-11T14:06:00Z"/>
                <w:lang w:val="en-US" w:eastAsia="en-GB"/>
              </w:rPr>
            </w:pPr>
            <w:ins w:id="6013" w:author="cr4239r1 (R2-2003923)" w:date="2020-05-11T14:06: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D90D9C" w:rsidRPr="000E4E7F" w14:paraId="4CDC3A51" w14:textId="77777777" w:rsidTr="008D0A0D">
        <w:trPr>
          <w:cantSplit/>
          <w:ins w:id="6014" w:author="cr4239r1 (R2-2003923)" w:date="2020-05-11T14:06:00Z"/>
        </w:trPr>
        <w:tc>
          <w:tcPr>
            <w:tcW w:w="9644" w:type="dxa"/>
            <w:tcBorders>
              <w:top w:val="single" w:sz="4" w:space="0" w:color="808080"/>
              <w:left w:val="single" w:sz="4" w:space="0" w:color="808080"/>
              <w:bottom w:val="single" w:sz="4" w:space="0" w:color="808080"/>
              <w:right w:val="single" w:sz="4" w:space="0" w:color="808080"/>
            </w:tcBorders>
            <w:hideMark/>
          </w:tcPr>
          <w:p w14:paraId="65B729A8" w14:textId="77777777" w:rsidR="00D90D9C" w:rsidRPr="000E4E7F" w:rsidRDefault="00D90D9C" w:rsidP="008D0A0D">
            <w:pPr>
              <w:pStyle w:val="TAL"/>
              <w:rPr>
                <w:ins w:id="6015" w:author="cr4239r1 (R2-2003923)" w:date="2020-05-11T14:06:00Z"/>
                <w:b/>
                <w:i/>
                <w:noProof/>
              </w:rPr>
            </w:pPr>
            <w:bookmarkStart w:id="6016" w:name="_Hlk39566821"/>
            <w:ins w:id="6017" w:author="cr4239r1 (R2-2003923)" w:date="2020-05-11T14:06:00Z">
              <w:r w:rsidRPr="000E4E7F">
                <w:rPr>
                  <w:b/>
                  <w:i/>
                  <w:noProof/>
                </w:rPr>
                <w:t>newUE-Identity</w:t>
              </w:r>
            </w:ins>
          </w:p>
          <w:p w14:paraId="3EC5FF34" w14:textId="77777777" w:rsidR="00D90D9C" w:rsidRPr="000E4E7F" w:rsidRDefault="00D90D9C" w:rsidP="008D0A0D">
            <w:pPr>
              <w:pStyle w:val="TAL"/>
              <w:rPr>
                <w:ins w:id="6018" w:author="cr4239r1 (R2-2003923)" w:date="2020-05-11T14:06:00Z"/>
                <w:b/>
                <w:i/>
                <w:noProof/>
              </w:rPr>
            </w:pPr>
            <w:ins w:id="6019" w:author="cr4239r1 (R2-2003923)" w:date="2020-05-11T14:06: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 see TS 36.321 [6].</w:t>
              </w:r>
            </w:ins>
          </w:p>
        </w:tc>
      </w:tr>
      <w:bookmarkEnd w:id="6016"/>
    </w:tbl>
    <w:p w14:paraId="7D8C2137" w14:textId="37B619C1" w:rsidR="00AA5063" w:rsidRPr="000E4E7F" w:rsidDel="00D90D9C" w:rsidRDefault="00AA5063" w:rsidP="00AA5063">
      <w:pPr>
        <w:rPr>
          <w:del w:id="6020" w:author="cr4239r1 (R2-2003923)" w:date="2020-05-11T14:06: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D90D9C" w14:paraId="30EB92F7" w14:textId="6690E8E0" w:rsidTr="00AB2D56">
        <w:trPr>
          <w:cantSplit/>
          <w:tblHeader/>
          <w:del w:id="6021"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6006E345" w:rsidR="00AA5063" w:rsidRPr="000E4E7F" w:rsidDel="00D90D9C" w:rsidRDefault="00AA5063" w:rsidP="00AB2D56">
            <w:pPr>
              <w:pStyle w:val="TAH"/>
              <w:rPr>
                <w:del w:id="6022" w:author="cr4239r1 (R2-2003923)" w:date="2020-05-11T14:06:00Z"/>
                <w:iCs/>
                <w:lang w:eastAsia="en-GB"/>
              </w:rPr>
            </w:pPr>
            <w:del w:id="6023" w:author="cr4239r1 (R2-2003923)" w:date="2020-05-11T14:06:00Z">
              <w:r w:rsidRPr="000E4E7F" w:rsidDel="00D90D9C">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3B708451" w:rsidR="00AA5063" w:rsidRPr="000E4E7F" w:rsidDel="00D90D9C" w:rsidRDefault="00AA5063" w:rsidP="00AB2D56">
            <w:pPr>
              <w:pStyle w:val="TAH"/>
              <w:rPr>
                <w:del w:id="6024" w:author="cr4239r1 (R2-2003923)" w:date="2020-05-11T14:06:00Z"/>
                <w:lang w:eastAsia="en-GB"/>
              </w:rPr>
            </w:pPr>
            <w:del w:id="6025" w:author="cr4239r1 (R2-2003923)" w:date="2020-05-11T14:06:00Z">
              <w:r w:rsidRPr="000E4E7F" w:rsidDel="00D90D9C">
                <w:rPr>
                  <w:iCs/>
                  <w:lang w:eastAsia="en-GB"/>
                </w:rPr>
                <w:delText>Explanation</w:delText>
              </w:r>
            </w:del>
          </w:p>
        </w:tc>
      </w:tr>
      <w:tr w:rsidR="008E3BAD" w:rsidRPr="000E4E7F" w:rsidDel="00D90D9C" w14:paraId="54196C08" w14:textId="7D14140C" w:rsidTr="00AB2D56">
        <w:trPr>
          <w:cantSplit/>
          <w:del w:id="6026"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6042B4DC" w:rsidR="00AA5063" w:rsidRPr="000E4E7F" w:rsidDel="00D90D9C" w:rsidRDefault="00AA5063" w:rsidP="00AB2D56">
            <w:pPr>
              <w:pStyle w:val="TAL"/>
              <w:rPr>
                <w:del w:id="6027" w:author="cr4239r1 (R2-2003923)" w:date="2020-05-11T14:06:00Z"/>
                <w:i/>
                <w:noProof/>
                <w:lang w:eastAsia="en-GB"/>
              </w:rPr>
            </w:pPr>
            <w:del w:id="6028" w:author="cr4239r1 (R2-2003923)" w:date="2020-05-11T14:06:00Z">
              <w:r w:rsidRPr="000E4E7F" w:rsidDel="00D90D9C">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1D55BBD8" w:rsidR="00AA5063" w:rsidRPr="000E4E7F" w:rsidDel="00D90D9C" w:rsidRDefault="00AA5063" w:rsidP="00AB2D56">
            <w:pPr>
              <w:pStyle w:val="TAL"/>
              <w:rPr>
                <w:del w:id="6029" w:author="cr4239r1 (R2-2003923)" w:date="2020-05-11T14:06:00Z"/>
                <w:lang w:eastAsia="en-GB"/>
              </w:rPr>
            </w:pPr>
            <w:del w:id="6030" w:author="cr4239r1 (R2-2003923)" w:date="2020-05-11T14:06:00Z">
              <w:r w:rsidRPr="000E4E7F" w:rsidDel="00D90D9C">
                <w:rPr>
                  <w:lang w:eastAsia="en-GB"/>
                </w:rPr>
                <w:delText xml:space="preserve">The field is optionally present </w:delText>
              </w:r>
              <w:commentRangeStart w:id="6031"/>
              <w:r w:rsidRPr="000E4E7F" w:rsidDel="00D90D9C">
                <w:rPr>
                  <w:lang w:eastAsia="en-GB"/>
                </w:rPr>
                <w:delText xml:space="preserve">if the UE supports mobile terminated CP-EDT </w:delText>
              </w:r>
              <w:commentRangeEnd w:id="6031"/>
              <w:r w:rsidR="006E4A71" w:rsidDel="00D90D9C">
                <w:rPr>
                  <w:rStyle w:val="CommentReference"/>
                  <w:rFonts w:ascii="Times New Roman" w:hAnsi="Times New Roman"/>
                </w:rPr>
                <w:commentReference w:id="6031"/>
              </w:r>
              <w:r w:rsidRPr="000E4E7F" w:rsidDel="00D90D9C">
                <w:rPr>
                  <w:lang w:eastAsia="en-GB"/>
                </w:rPr>
                <w:delText xml:space="preserve">and the </w:delText>
              </w:r>
              <w:r w:rsidRPr="000E4E7F" w:rsidDel="00D90D9C">
                <w:rPr>
                  <w:i/>
                  <w:lang w:eastAsia="en-GB"/>
                </w:rPr>
                <w:delText>RRCConnectionSetup</w:delText>
              </w:r>
              <w:r w:rsidRPr="000E4E7F" w:rsidDel="00D90D9C">
                <w:rPr>
                  <w:lang w:eastAsia="en-GB"/>
                </w:rPr>
                <w:delText xml:space="preserve"> is in response to </w:delText>
              </w:r>
              <w:r w:rsidRPr="000E4E7F" w:rsidDel="00D90D9C">
                <w:rPr>
                  <w:i/>
                  <w:lang w:eastAsia="en-GB"/>
                </w:rPr>
                <w:delText>RRCEarlyDataRequest</w:delText>
              </w:r>
              <w:r w:rsidRPr="000E4E7F" w:rsidDel="00D90D9C">
                <w:rPr>
                  <w:lang w:eastAsia="en-GB"/>
                </w:rPr>
                <w:delText>; otherwise the field is not present.</w:delText>
              </w:r>
            </w:del>
          </w:p>
        </w:tc>
      </w:tr>
      <w:tr w:rsidR="00AA5063" w:rsidRPr="000E4E7F" w:rsidDel="00D90D9C" w14:paraId="33617288" w14:textId="11378264" w:rsidTr="00AB2D56">
        <w:trPr>
          <w:cantSplit/>
          <w:del w:id="6032" w:author="cr4239r1 (R2-2003923)" w:date="2020-05-11T14:06:00Z"/>
        </w:trPr>
        <w:tc>
          <w:tcPr>
            <w:tcW w:w="2269" w:type="dxa"/>
            <w:tcBorders>
              <w:top w:val="single" w:sz="4" w:space="0" w:color="808080"/>
              <w:left w:val="single" w:sz="4" w:space="0" w:color="808080"/>
              <w:bottom w:val="single" w:sz="4" w:space="0" w:color="808080"/>
              <w:right w:val="single" w:sz="4" w:space="0" w:color="808080"/>
            </w:tcBorders>
          </w:tcPr>
          <w:p w14:paraId="6E5254A8" w14:textId="0652149D" w:rsidR="00AA5063" w:rsidRPr="000E4E7F" w:rsidDel="00D90D9C" w:rsidRDefault="00AA5063" w:rsidP="00AB2D56">
            <w:pPr>
              <w:pStyle w:val="TAL"/>
              <w:rPr>
                <w:del w:id="6033" w:author="cr4239r1 (R2-2003923)" w:date="2020-05-11T14:06:00Z"/>
                <w:i/>
                <w:noProof/>
                <w:lang w:eastAsia="en-GB"/>
              </w:rPr>
            </w:pPr>
            <w:del w:id="6034" w:author="cr4239r1 (R2-2003923)" w:date="2020-05-11T14:06:00Z">
              <w:r w:rsidRPr="000E4E7F" w:rsidDel="00D90D9C">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6786A47E" w14:textId="19C76341" w:rsidR="00AA5063" w:rsidRPr="000E4E7F" w:rsidDel="00D90D9C" w:rsidRDefault="00AA5063" w:rsidP="00AB2D56">
            <w:pPr>
              <w:pStyle w:val="TAL"/>
              <w:rPr>
                <w:del w:id="6035" w:author="cr4239r1 (R2-2003923)" w:date="2020-05-11T14:06:00Z"/>
                <w:lang w:eastAsia="en-GB"/>
              </w:rPr>
            </w:pPr>
            <w:del w:id="6036" w:author="cr4239r1 (R2-2003923)" w:date="2020-05-11T14:06:00Z">
              <w:r w:rsidRPr="000E4E7F" w:rsidDel="00D90D9C">
                <w:rPr>
                  <w:lang w:eastAsia="en-GB"/>
                </w:rPr>
                <w:delText xml:space="preserve">The field is optionally present, Need OP, if the </w:delText>
              </w:r>
              <w:r w:rsidRPr="000E4E7F" w:rsidDel="00D90D9C">
                <w:rPr>
                  <w:i/>
                  <w:lang w:eastAsia="en-GB"/>
                </w:rPr>
                <w:delText>RRCConnectionSetup</w:delText>
              </w:r>
              <w:r w:rsidRPr="000E4E7F" w:rsidDel="00D90D9C">
                <w:rPr>
                  <w:lang w:eastAsia="en-GB"/>
                </w:rPr>
                <w:delText xml:space="preserve"> is in response to transmission using PUR; otherwise the field is not present.</w:delText>
              </w:r>
            </w:del>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6037" w:name="_Toc20487218"/>
      <w:bookmarkStart w:id="6038" w:name="_Toc29342513"/>
      <w:bookmarkStart w:id="6039" w:name="_Toc29343652"/>
      <w:bookmarkStart w:id="6040" w:name="_Toc36566913"/>
      <w:bookmarkStart w:id="6041" w:name="_Toc36810349"/>
      <w:bookmarkStart w:id="6042" w:name="_Toc36846713"/>
      <w:bookmarkStart w:id="6043" w:name="_Toc36939366"/>
      <w:bookmarkStart w:id="6044" w:name="_Toc37082346"/>
      <w:r w:rsidRPr="000E4E7F">
        <w:t>–</w:t>
      </w:r>
      <w:r w:rsidRPr="000E4E7F">
        <w:tab/>
      </w:r>
      <w:r w:rsidRPr="000E4E7F">
        <w:rPr>
          <w:i/>
          <w:noProof/>
        </w:rPr>
        <w:t>RRCConnectionSetupComplete</w:t>
      </w:r>
      <w:bookmarkEnd w:id="6037"/>
      <w:bookmarkEnd w:id="6038"/>
      <w:bookmarkEnd w:id="6039"/>
      <w:bookmarkEnd w:id="6040"/>
      <w:bookmarkEnd w:id="6041"/>
      <w:bookmarkEnd w:id="6042"/>
      <w:bookmarkEnd w:id="6043"/>
      <w:bookmarkEnd w:id="6044"/>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lastRenderedPageBreak/>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29F37077"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658D4FE" w14:textId="2BA0CCD8" w:rsidR="00D90D9C" w:rsidRDefault="0037653C" w:rsidP="00D90D9C">
      <w:pPr>
        <w:pStyle w:val="PL"/>
        <w:shd w:val="clear" w:color="auto" w:fill="E6E6E6"/>
        <w:rPr>
          <w:ins w:id="6045" w:author="cr4239r1 (R2-2003923)" w:date="2020-05-11T14:07:00Z"/>
          <w:lang w:eastAsia="ko-KR"/>
        </w:rPr>
      </w:pPr>
      <w:r w:rsidRPr="000E4E7F">
        <w:rPr>
          <w:lang w:eastAsia="ko-KR"/>
        </w:rPr>
        <w:tab/>
        <w:t>iab-NodeIndication</w:t>
      </w:r>
      <w:ins w:id="6046" w:author="Samsung (Seungri Jin) - class0/class1" w:date="2020-05-13T18:05:00Z">
        <w:r w:rsidR="00E02EEC">
          <w:rPr>
            <w:lang w:eastAsia="ko-KR"/>
          </w:rPr>
          <w:t>-r16</w:t>
        </w:r>
      </w:ins>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ins w:id="6047" w:author="cr4239r1 (R2-2003923)" w:date="2020-05-11T14:07:00Z">
        <w:r w:rsidR="00D90D9C" w:rsidRPr="00D90D9C">
          <w:rPr>
            <w:lang w:eastAsia="ko-KR"/>
          </w:rPr>
          <w:t xml:space="preserve"> </w:t>
        </w:r>
      </w:ins>
    </w:p>
    <w:p w14:paraId="50E1E4EC" w14:textId="77777777" w:rsidR="00556C9F" w:rsidRPr="000E4E7F" w:rsidRDefault="00556C9F" w:rsidP="00556C9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02352E41" w:rsidR="00AA5063" w:rsidRPr="000E4E7F" w:rsidRDefault="00AA5063" w:rsidP="00D90D9C">
            <w:pPr>
              <w:pStyle w:val="TAL"/>
              <w:rPr>
                <w:noProof/>
                <w:lang w:eastAsia="en-GB"/>
              </w:rPr>
            </w:pPr>
            <w:r w:rsidRPr="000E4E7F">
              <w:rPr>
                <w:noProof/>
                <w:lang w:eastAsia="en-GB"/>
              </w:rPr>
              <w:t>Indicates the UE is category M.</w:t>
            </w:r>
            <w:del w:id="6048" w:author="cr4239r1 (R2-2003923)" w:date="2020-05-11T14:08:00Z">
              <w:r w:rsidRPr="000E4E7F" w:rsidDel="00D90D9C">
                <w:rPr>
                  <w:noProof/>
                  <w:lang w:eastAsia="en-GB"/>
                </w:rPr>
                <w:delText xml:space="preserve"> This field is included only when the UE is connected to </w:delText>
              </w:r>
              <w:commentRangeStart w:id="6049"/>
              <w:r w:rsidRPr="000E4E7F" w:rsidDel="00D90D9C">
                <w:rPr>
                  <w:noProof/>
                  <w:lang w:eastAsia="en-GB"/>
                </w:rPr>
                <w:delText>5GC</w:delText>
              </w:r>
            </w:del>
            <w:commentRangeEnd w:id="6049"/>
            <w:r w:rsidR="00693C99">
              <w:rPr>
                <w:rStyle w:val="CommentReference"/>
                <w:rFonts w:ascii="Times New Roman" w:hAnsi="Times New Roman"/>
              </w:rPr>
              <w:commentReference w:id="6049"/>
            </w:r>
            <w:del w:id="6050" w:author="cr4239r1 (R2-2003923)" w:date="2020-05-11T14:08:00Z">
              <w:r w:rsidRPr="000E4E7F" w:rsidDel="00D90D9C">
                <w:rPr>
                  <w:noProof/>
                  <w:lang w:eastAsia="en-GB"/>
                </w:rPr>
                <w:delText>.</w:delText>
              </w:r>
            </w:del>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6051" w:name="_Toc20487219"/>
      <w:bookmarkStart w:id="6052" w:name="_Toc29342514"/>
      <w:bookmarkStart w:id="6053" w:name="_Toc29343653"/>
      <w:bookmarkStart w:id="6054" w:name="_Toc36566914"/>
      <w:bookmarkStart w:id="6055" w:name="_Toc36810350"/>
      <w:bookmarkStart w:id="6056" w:name="_Toc36846714"/>
      <w:bookmarkStart w:id="6057" w:name="_Toc36939367"/>
      <w:bookmarkStart w:id="6058" w:name="_Toc37082347"/>
      <w:r w:rsidRPr="000E4E7F">
        <w:lastRenderedPageBreak/>
        <w:t>–</w:t>
      </w:r>
      <w:r w:rsidRPr="000E4E7F">
        <w:tab/>
      </w:r>
      <w:r w:rsidRPr="000E4E7F">
        <w:rPr>
          <w:i/>
          <w:noProof/>
        </w:rPr>
        <w:t>RRCEarlyDataComplete</w:t>
      </w:r>
      <w:bookmarkEnd w:id="6051"/>
      <w:bookmarkEnd w:id="6052"/>
      <w:bookmarkEnd w:id="6053"/>
      <w:bookmarkEnd w:id="6054"/>
      <w:bookmarkEnd w:id="6055"/>
      <w:bookmarkEnd w:id="6056"/>
      <w:bookmarkEnd w:id="6057"/>
      <w:bookmarkEnd w:id="6058"/>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80087A" w:rsidRDefault="002E2F4B" w:rsidP="002E2F4B">
      <w:pPr>
        <w:pStyle w:val="PL"/>
        <w:shd w:val="clear" w:color="auto" w:fill="E6E6E6"/>
        <w:rPr>
          <w:lang w:val="sv-SE"/>
        </w:rPr>
      </w:pPr>
      <w:r w:rsidRPr="000E4E7F">
        <w:tab/>
      </w:r>
      <w:r w:rsidRPr="0080087A">
        <w:rPr>
          <w:lang w:val="sv-SE"/>
        </w:rPr>
        <w:t>eutra-r15</w:t>
      </w:r>
      <w:r w:rsidRPr="0080087A">
        <w:rPr>
          <w:lang w:val="sv-SE"/>
        </w:rPr>
        <w:tab/>
      </w:r>
      <w:r w:rsidR="00521E63" w:rsidRPr="0080087A">
        <w:rPr>
          <w:lang w:val="sv-SE"/>
        </w:rPr>
        <w:tab/>
      </w:r>
      <w:r w:rsidRPr="0080087A">
        <w:rPr>
          <w:lang w:val="sv-SE"/>
        </w:rPr>
        <w:tab/>
      </w:r>
      <w:r w:rsidRPr="0080087A">
        <w:rPr>
          <w:lang w:val="sv-SE"/>
        </w:rPr>
        <w:tab/>
      </w:r>
      <w:r w:rsidRPr="0080087A">
        <w:rPr>
          <w:lang w:val="sv-SE"/>
        </w:rPr>
        <w:tab/>
        <w:t>ARFCN-ValueEUTRA-r9,</w:t>
      </w:r>
    </w:p>
    <w:p w14:paraId="38C721BB" w14:textId="77777777" w:rsidR="002E2F4B" w:rsidRPr="0080087A" w:rsidRDefault="002E2F4B" w:rsidP="002E2F4B">
      <w:pPr>
        <w:pStyle w:val="PL"/>
        <w:shd w:val="clear" w:color="auto" w:fill="E6E6E6"/>
        <w:rPr>
          <w:lang w:val="sv-SE"/>
        </w:rPr>
      </w:pPr>
      <w:r w:rsidRPr="0080087A">
        <w:rPr>
          <w:lang w:val="sv-SE"/>
        </w:rPr>
        <w:tab/>
        <w:t>geran-r15</w:t>
      </w:r>
      <w:r w:rsidRPr="0080087A">
        <w:rPr>
          <w:lang w:val="sv-SE"/>
        </w:rPr>
        <w:tab/>
      </w:r>
      <w:r w:rsidRPr="0080087A">
        <w:rPr>
          <w:lang w:val="sv-SE"/>
        </w:rPr>
        <w:tab/>
      </w:r>
      <w:r w:rsidR="00521E63" w:rsidRPr="0080087A">
        <w:rPr>
          <w:lang w:val="sv-SE"/>
        </w:rPr>
        <w:tab/>
      </w:r>
      <w:r w:rsidRPr="0080087A">
        <w:rPr>
          <w:lang w:val="sv-SE"/>
        </w:rPr>
        <w:tab/>
      </w:r>
      <w:r w:rsidRPr="0080087A">
        <w:rPr>
          <w:lang w:val="sv-SE"/>
        </w:rPr>
        <w:tab/>
        <w:t>CarrierFreqsGERAN,</w:t>
      </w:r>
    </w:p>
    <w:p w14:paraId="4A65DCEC" w14:textId="77777777" w:rsidR="002E2F4B" w:rsidRPr="0080087A" w:rsidRDefault="002E2F4B" w:rsidP="002E2F4B">
      <w:pPr>
        <w:pStyle w:val="PL"/>
        <w:shd w:val="clear" w:color="auto" w:fill="E6E6E6"/>
        <w:rPr>
          <w:lang w:val="sv-SE"/>
        </w:rPr>
      </w:pPr>
      <w:r w:rsidRPr="0080087A">
        <w:rPr>
          <w:lang w:val="sv-SE"/>
        </w:rPr>
        <w:tab/>
        <w:t>utra-FDD-r15</w:t>
      </w:r>
      <w:r w:rsidRPr="0080087A">
        <w:rPr>
          <w:lang w:val="sv-SE"/>
        </w:rPr>
        <w:tab/>
      </w:r>
      <w:r w:rsidRPr="0080087A">
        <w:rPr>
          <w:lang w:val="sv-SE"/>
        </w:rPr>
        <w:tab/>
      </w:r>
      <w:r w:rsidR="00521E63" w:rsidRPr="0080087A">
        <w:rPr>
          <w:lang w:val="sv-SE"/>
        </w:rPr>
        <w:tab/>
      </w:r>
      <w:r w:rsidRPr="0080087A">
        <w:rPr>
          <w:lang w:val="sv-SE"/>
        </w:rPr>
        <w:tab/>
        <w:t>ARFCN-ValueUTRA,</w:t>
      </w:r>
    </w:p>
    <w:p w14:paraId="40D92958" w14:textId="77777777" w:rsidR="002E2F4B" w:rsidRPr="0080087A" w:rsidRDefault="002E2F4B" w:rsidP="002E2F4B">
      <w:pPr>
        <w:pStyle w:val="PL"/>
        <w:shd w:val="clear" w:color="auto" w:fill="E6E6E6"/>
        <w:rPr>
          <w:lang w:val="sv-SE"/>
        </w:rPr>
      </w:pPr>
      <w:r w:rsidRPr="0080087A">
        <w:rPr>
          <w:lang w:val="sv-SE"/>
        </w:rPr>
        <w:tab/>
        <w:t>cdma2000-HRPD-r15</w:t>
      </w:r>
      <w:r w:rsidRPr="0080087A">
        <w:rPr>
          <w:lang w:val="sv-SE"/>
        </w:rPr>
        <w:tab/>
      </w:r>
      <w:r w:rsidRPr="0080087A">
        <w:rPr>
          <w:lang w:val="sv-SE"/>
        </w:rPr>
        <w:tab/>
      </w:r>
      <w:r w:rsidR="00521E63" w:rsidRPr="0080087A">
        <w:rPr>
          <w:lang w:val="sv-SE"/>
        </w:rPr>
        <w:tab/>
      </w:r>
      <w:r w:rsidRPr="0080087A">
        <w:rPr>
          <w:lang w:val="sv-SE"/>
        </w:rPr>
        <w:t>CarrierFreqCDMA2000,</w:t>
      </w:r>
    </w:p>
    <w:p w14:paraId="6613E61D" w14:textId="77777777" w:rsidR="002E2F4B" w:rsidRPr="0080087A" w:rsidRDefault="002E2F4B" w:rsidP="002E2F4B">
      <w:pPr>
        <w:pStyle w:val="PL"/>
        <w:shd w:val="clear" w:color="auto" w:fill="E6E6E6"/>
        <w:rPr>
          <w:lang w:val="sv-SE"/>
        </w:rPr>
      </w:pPr>
      <w:r w:rsidRPr="0080087A">
        <w:rPr>
          <w:lang w:val="sv-SE"/>
        </w:rPr>
        <w:tab/>
        <w:t>cdma2000-1xRTT-r15</w:t>
      </w:r>
      <w:r w:rsidRPr="0080087A">
        <w:rPr>
          <w:lang w:val="sv-SE"/>
        </w:rPr>
        <w:tab/>
      </w:r>
      <w:r w:rsidR="00521E63" w:rsidRPr="0080087A">
        <w:rPr>
          <w:lang w:val="sv-SE"/>
        </w:rPr>
        <w:tab/>
      </w:r>
      <w:r w:rsidRPr="0080087A">
        <w:rPr>
          <w:lang w:val="sv-SE"/>
        </w:rPr>
        <w:tab/>
        <w:t>CarrierFreqCDMA2000,</w:t>
      </w:r>
    </w:p>
    <w:p w14:paraId="246FDBE0" w14:textId="77777777" w:rsidR="002E2F4B" w:rsidRPr="0080087A" w:rsidRDefault="002E2F4B" w:rsidP="002E2F4B">
      <w:pPr>
        <w:pStyle w:val="PL"/>
        <w:shd w:val="clear" w:color="auto" w:fill="E6E6E6"/>
        <w:tabs>
          <w:tab w:val="clear" w:pos="4224"/>
          <w:tab w:val="left" w:pos="4075"/>
        </w:tabs>
        <w:rPr>
          <w:lang w:val="sv-SE" w:eastAsia="zh-CN"/>
        </w:rPr>
      </w:pPr>
      <w:r w:rsidRPr="0080087A">
        <w:rPr>
          <w:lang w:val="sv-SE" w:eastAsia="zh-CN"/>
        </w:rPr>
        <w:tab/>
      </w:r>
      <w:r w:rsidRPr="0080087A">
        <w:rPr>
          <w:lang w:val="sv-SE"/>
        </w:rPr>
        <w:t>utra-TDD</w:t>
      </w:r>
      <w:r w:rsidRPr="0080087A">
        <w:rPr>
          <w:lang w:val="sv-SE" w:eastAsia="zh-CN"/>
        </w:rPr>
        <w:t>-r15</w:t>
      </w:r>
      <w:r w:rsidRPr="0080087A">
        <w:rPr>
          <w:lang w:val="sv-SE"/>
        </w:rPr>
        <w:tab/>
      </w:r>
      <w:r w:rsidRPr="0080087A">
        <w:rPr>
          <w:lang w:val="sv-SE"/>
        </w:rPr>
        <w:tab/>
      </w:r>
      <w:r w:rsidRPr="0080087A">
        <w:rPr>
          <w:lang w:val="sv-SE"/>
        </w:rPr>
        <w:tab/>
      </w:r>
      <w:r w:rsidR="00521E63" w:rsidRPr="0080087A">
        <w:rPr>
          <w:lang w:val="sv-SE"/>
        </w:rPr>
        <w:tab/>
      </w:r>
      <w:r w:rsidRPr="0080087A">
        <w:rPr>
          <w:lang w:val="sv-SE" w:eastAsia="zh-CN"/>
        </w:rPr>
        <w:t>CarrierFreqListUTRA</w:t>
      </w:r>
      <w:r w:rsidRPr="0080087A">
        <w:rPr>
          <w:lang w:val="sv-SE"/>
        </w:rPr>
        <w:t>-TDD</w:t>
      </w:r>
      <w:r w:rsidRPr="0080087A">
        <w:rPr>
          <w:lang w:val="sv-SE"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6059" w:name="_Toc20487220"/>
      <w:bookmarkStart w:id="6060" w:name="_Toc29342515"/>
      <w:bookmarkStart w:id="6061" w:name="_Toc29343654"/>
      <w:bookmarkStart w:id="6062" w:name="_Toc36566915"/>
      <w:bookmarkStart w:id="6063" w:name="_Toc36810351"/>
      <w:bookmarkStart w:id="6064" w:name="_Toc36846715"/>
      <w:bookmarkStart w:id="6065" w:name="_Toc36939368"/>
      <w:bookmarkStart w:id="6066" w:name="_Toc37082348"/>
      <w:r w:rsidRPr="000E4E7F">
        <w:t>–</w:t>
      </w:r>
      <w:r w:rsidRPr="000E4E7F">
        <w:tab/>
      </w:r>
      <w:r w:rsidRPr="000E4E7F">
        <w:rPr>
          <w:i/>
          <w:noProof/>
        </w:rPr>
        <w:t>RRCEarlyDataRequest</w:t>
      </w:r>
      <w:bookmarkEnd w:id="6059"/>
      <w:bookmarkEnd w:id="6060"/>
      <w:bookmarkEnd w:id="6061"/>
      <w:bookmarkEnd w:id="6062"/>
      <w:bookmarkEnd w:id="6063"/>
      <w:bookmarkEnd w:id="6064"/>
      <w:bookmarkEnd w:id="6065"/>
      <w:bookmarkEnd w:id="6066"/>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 xml:space="preserve">ENUMERATED {mt-Access, </w:t>
      </w:r>
      <w:commentRangeStart w:id="6067"/>
      <w:r w:rsidRPr="000E4E7F">
        <w:t>spare3</w:t>
      </w:r>
      <w:commentRangeEnd w:id="6067"/>
      <w:r w:rsidR="00AA44CC">
        <w:rPr>
          <w:rStyle w:val="CommentReference"/>
          <w:rFonts w:ascii="Times New Roman" w:hAnsi="Times New Roman"/>
          <w:noProof w:val="0"/>
        </w:rPr>
        <w:commentReference w:id="6067"/>
      </w:r>
      <w:r w:rsidRPr="000E4E7F">
        <w:t>,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6068"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6069"/>
      <w:r w:rsidRPr="000E4E7F">
        <w:tab/>
      </w:r>
      <w:bookmarkStart w:id="6070" w:name="_Hlk21360228"/>
      <w:r w:rsidRPr="000E4E7F">
        <w:t>establishmentCause-r16</w:t>
      </w:r>
      <w:bookmarkEnd w:id="6070"/>
      <w:r w:rsidRPr="000E4E7F">
        <w:tab/>
      </w:r>
      <w:r w:rsidRPr="000E4E7F">
        <w:tab/>
      </w:r>
      <w:r w:rsidRPr="000E4E7F">
        <w:tab/>
      </w:r>
      <w:r w:rsidRPr="000E4E7F">
        <w:tab/>
        <w:t>ENUMERATED {mo-Data, spare3, spare2, spare1},</w:t>
      </w:r>
      <w:commentRangeEnd w:id="6069"/>
      <w:r w:rsidR="006E4A71">
        <w:rPr>
          <w:rStyle w:val="CommentReference"/>
          <w:rFonts w:ascii="Times New Roman" w:hAnsi="Times New Roman"/>
          <w:noProof w:val="0"/>
        </w:rPr>
        <w:commentReference w:id="6069"/>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2EFF4884" w14:textId="77777777" w:rsidR="00253DD0" w:rsidRDefault="00253DD0" w:rsidP="00253DD0">
      <w:pPr>
        <w:pStyle w:val="PL"/>
        <w:shd w:val="clear" w:color="auto" w:fill="E6E6E6"/>
        <w:rPr>
          <w:ins w:id="6071" w:author="cr4239r1 (R2-2003923)" w:date="2020-05-11T14:09:00Z"/>
        </w:rPr>
      </w:pPr>
      <w:ins w:id="6072" w:author="cr4239r1 (R2-2003923)" w:date="2020-05-11T14:09:00Z">
        <w:r w:rsidRPr="000E4E7F">
          <w:tab/>
          <w:t>lateNonCriticalExtension</w:t>
        </w:r>
        <w:r w:rsidRPr="000E4E7F">
          <w:tab/>
        </w:r>
        <w:r w:rsidRPr="000E4E7F">
          <w:tab/>
        </w:r>
        <w:r w:rsidRPr="000E4E7F">
          <w:tab/>
          <w:t>OCTET STRING</w:t>
        </w:r>
        <w:r w:rsidRPr="000E4E7F">
          <w:tab/>
        </w:r>
        <w:r w:rsidRPr="000E4E7F">
          <w:tab/>
          <w:t>OPTIONAL,</w:t>
        </w:r>
      </w:ins>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6068"/>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6073"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6073"/>
    </w:tbl>
    <w:p w14:paraId="1AB68BC4" w14:textId="77777777" w:rsidR="002E2F4B" w:rsidRPr="000E4E7F" w:rsidRDefault="002E2F4B" w:rsidP="009722D5"/>
    <w:p w14:paraId="681C9DBD" w14:textId="77777777" w:rsidR="009722D5" w:rsidRPr="000E4E7F" w:rsidRDefault="009722D5" w:rsidP="009722D5">
      <w:pPr>
        <w:pStyle w:val="Heading4"/>
      </w:pPr>
      <w:bookmarkStart w:id="6074" w:name="_Toc20487221"/>
      <w:bookmarkStart w:id="6075" w:name="_Toc29342516"/>
      <w:bookmarkStart w:id="6076" w:name="_Toc29343655"/>
      <w:bookmarkStart w:id="6077" w:name="_Toc36566916"/>
      <w:bookmarkStart w:id="6078" w:name="_Toc36810352"/>
      <w:bookmarkStart w:id="6079" w:name="_Toc36846716"/>
      <w:bookmarkStart w:id="6080" w:name="_Toc36939369"/>
      <w:bookmarkStart w:id="6081" w:name="_Toc37082349"/>
      <w:r w:rsidRPr="000E4E7F">
        <w:t>–</w:t>
      </w:r>
      <w:r w:rsidRPr="000E4E7F">
        <w:tab/>
      </w:r>
      <w:r w:rsidRPr="000E4E7F">
        <w:rPr>
          <w:i/>
          <w:noProof/>
        </w:rPr>
        <w:t>SCGFailureInformation</w:t>
      </w:r>
      <w:bookmarkEnd w:id="6074"/>
      <w:bookmarkEnd w:id="6075"/>
      <w:bookmarkEnd w:id="6076"/>
      <w:bookmarkEnd w:id="6077"/>
      <w:bookmarkEnd w:id="6078"/>
      <w:bookmarkEnd w:id="6079"/>
      <w:bookmarkEnd w:id="6080"/>
      <w:bookmarkEnd w:id="6081"/>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4DE89FF"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6082" w:name="_Toc20487222"/>
      <w:bookmarkStart w:id="6083" w:name="_Toc29342517"/>
      <w:bookmarkStart w:id="6084" w:name="_Toc29343656"/>
      <w:bookmarkStart w:id="6085" w:name="_Toc36566917"/>
      <w:bookmarkStart w:id="6086" w:name="_Toc36810353"/>
      <w:bookmarkStart w:id="6087" w:name="_Toc36846717"/>
      <w:bookmarkStart w:id="6088" w:name="_Toc36939370"/>
      <w:bookmarkStart w:id="6089" w:name="_Toc37082350"/>
      <w:r w:rsidRPr="000E4E7F">
        <w:t>–</w:t>
      </w:r>
      <w:r w:rsidRPr="000E4E7F">
        <w:tab/>
      </w:r>
      <w:r w:rsidRPr="000E4E7F">
        <w:rPr>
          <w:i/>
          <w:noProof/>
        </w:rPr>
        <w:t>SCGFailureInformationNR</w:t>
      </w:r>
      <w:bookmarkEnd w:id="6082"/>
      <w:bookmarkEnd w:id="6083"/>
      <w:bookmarkEnd w:id="6084"/>
      <w:bookmarkEnd w:id="6085"/>
      <w:bookmarkEnd w:id="6086"/>
      <w:bookmarkEnd w:id="6087"/>
      <w:bookmarkEnd w:id="6088"/>
      <w:bookmarkEnd w:id="6089"/>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80087A" w:rsidRDefault="008A28B3" w:rsidP="008A28B3">
      <w:pPr>
        <w:pStyle w:val="PL"/>
        <w:shd w:val="clear" w:color="auto" w:fill="E6E6E6"/>
        <w:rPr>
          <w:lang w:val="sv-SE"/>
        </w:rPr>
      </w:pPr>
      <w:r w:rsidRPr="000E4E7F">
        <w:tab/>
      </w:r>
      <w:r w:rsidRPr="000E4E7F">
        <w:tab/>
      </w:r>
      <w:r w:rsidRPr="000E4E7F">
        <w:tab/>
      </w:r>
      <w:r w:rsidRPr="0080087A">
        <w:rPr>
          <w:lang w:val="sv-SE"/>
        </w:rPr>
        <w:t>spare3 NULL, spare2 NULL, spare1 NULL</w:t>
      </w:r>
    </w:p>
    <w:p w14:paraId="215E81E8" w14:textId="77777777" w:rsidR="008A28B3" w:rsidRPr="000E4E7F" w:rsidRDefault="008A28B3" w:rsidP="008A28B3">
      <w:pPr>
        <w:pStyle w:val="PL"/>
        <w:shd w:val="clear" w:color="auto" w:fill="E6E6E6"/>
      </w:pPr>
      <w:r w:rsidRPr="0080087A">
        <w:rPr>
          <w:lang w:val="sv-SE"/>
        </w:rPr>
        <w:tab/>
      </w:r>
      <w:r w:rsidRPr="0080087A">
        <w:rPr>
          <w:lang w:val="sv-SE"/>
        </w:rPr>
        <w:tab/>
      </w:r>
      <w:r w:rsidRPr="000E4E7F">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commentRangeStart w:id="6090"/>
      <w:r w:rsidR="00662A9F" w:rsidRPr="000E4E7F">
        <w:t>t312-Expiry-r16</w:t>
      </w:r>
      <w:commentRangeEnd w:id="6090"/>
      <w:r w:rsidR="00826144">
        <w:rPr>
          <w:rStyle w:val="CommentReference"/>
          <w:rFonts w:ascii="Times New Roman" w:hAnsi="Times New Roman"/>
          <w:noProof w:val="0"/>
        </w:rPr>
        <w:commentReference w:id="6090"/>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592066DD" w14:textId="77777777"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1" w:author="cr4263r1 (R2-2004279)" w:date="2020-05-10T15:25:00Z"/>
          <w:rFonts w:ascii="Courier New" w:hAnsi="Courier New"/>
          <w:noProof/>
          <w:sz w:val="16"/>
          <w:lang w:eastAsia="en-GB"/>
        </w:rPr>
      </w:pPr>
      <w:ins w:id="6092" w:author="cr4263r1 (R2-2004279)" w:date="2020-05-10T15:25:00Z">
        <w:r w:rsidRPr="00ED0E72">
          <w:rPr>
            <w:rFonts w:ascii="Courier New" w:hAnsi="Courier New"/>
            <w:noProof/>
            <w:sz w:val="16"/>
            <w:lang w:eastAsia="en-GB"/>
          </w:rPr>
          <w:tab/>
        </w:r>
        <w:commentRangeStart w:id="6093"/>
        <w:r w:rsidRPr="00ED0E72">
          <w:rPr>
            <w:rFonts w:ascii="Courier New" w:hAnsi="Courier New"/>
            <w:noProof/>
            <w:sz w:val="16"/>
            <w:lang w:eastAsia="en-GB"/>
          </w:rPr>
          <w:t>]],</w:t>
        </w:r>
      </w:ins>
    </w:p>
    <w:p w14:paraId="4CF3EF90" w14:textId="7352406D"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4" w:author="cr4263r1 (R2-2004279)" w:date="2020-05-10T15:25:00Z"/>
          <w:rFonts w:ascii="Courier New" w:hAnsi="Courier New"/>
          <w:noProof/>
          <w:sz w:val="16"/>
          <w:lang w:eastAsia="en-GB"/>
        </w:rPr>
      </w:pPr>
      <w:ins w:id="6095" w:author="cr4263r1 (R2-2004279)" w:date="2020-05-10T15:25:00Z">
        <w:r w:rsidRPr="00ED0E72">
          <w:rPr>
            <w:rFonts w:ascii="Courier New" w:hAnsi="Courier New"/>
            <w:noProof/>
            <w:sz w:val="16"/>
            <w:lang w:eastAsia="en-GB"/>
          </w:rPr>
          <w:tab/>
          <w:t>[[</w:t>
        </w:r>
        <w:r w:rsidRPr="00ED0E72">
          <w:rPr>
            <w:rFonts w:ascii="Courier New" w:hAnsi="Courier New"/>
            <w:noProof/>
            <w:sz w:val="16"/>
            <w:lang w:eastAsia="en-GB"/>
          </w:rPr>
          <w:tab/>
        </w:r>
      </w:ins>
      <w:commentRangeEnd w:id="6093"/>
      <w:r w:rsidR="00DB167C">
        <w:rPr>
          <w:rStyle w:val="CommentReference"/>
        </w:rPr>
        <w:commentReference w:id="6093"/>
      </w:r>
      <w:ins w:id="6096" w:author="cr4263r1 (R2-2004279)" w:date="2020-05-10T15:25:00Z">
        <w:r w:rsidRPr="00ED0E72">
          <w:rPr>
            <w:rFonts w:ascii="Courier New" w:hAnsi="Courier New"/>
            <w:noProof/>
            <w:sz w:val="16"/>
            <w:lang w:eastAsia="en-GB"/>
          </w:rPr>
          <w:t>failureType-v16xy</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 xml:space="preserve">ENUMERATED {scg-lbtFailure, </w:t>
        </w:r>
      </w:ins>
      <w:ins w:id="6097" w:author="crXXXX (R2-2003873)" w:date="2020-05-12T15:48:00Z">
        <w:r w:rsidR="00DC4F57" w:rsidRPr="00893A6D">
          <w:rPr>
            <w:rFonts w:ascii="Courier New" w:hAnsi="Courier New"/>
            <w:noProof/>
            <w:sz w:val="16"/>
            <w:lang w:eastAsia="en-GB"/>
          </w:rPr>
          <w:t>beamFailureRecoveryFailure-r16,</w:t>
        </w:r>
      </w:ins>
    </w:p>
    <w:p w14:paraId="453A559B" w14:textId="7E09EDB8" w:rsidR="00ED0E72" w:rsidRPr="00ED0E72" w:rsidRDefault="00ED0E72" w:rsidP="00ED0E7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98" w:author="cr4263r1 (R2-2004279)" w:date="2020-05-10T15:25:00Z"/>
          <w:rFonts w:ascii="Courier New" w:hAnsi="Courier New"/>
          <w:noProof/>
          <w:sz w:val="16"/>
          <w:lang w:eastAsia="en-GB"/>
        </w:rPr>
      </w:pPr>
      <w:ins w:id="6099" w:author="cr4263r1 (R2-2004279)" w:date="2020-05-10T15:25: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commentRangeStart w:id="6100"/>
        <w:r w:rsidRPr="00ED0E72">
          <w:rPr>
            <w:rFonts w:ascii="Courier New" w:hAnsi="Courier New"/>
            <w:noProof/>
            <w:sz w:val="16"/>
            <w:lang w:eastAsia="en-GB"/>
          </w:rPr>
          <w:t>spare2</w:t>
        </w:r>
      </w:ins>
      <w:commentRangeEnd w:id="6100"/>
      <w:r w:rsidR="009B6CD8">
        <w:rPr>
          <w:rStyle w:val="CommentReference"/>
        </w:rPr>
        <w:commentReference w:id="6100"/>
      </w:r>
      <w:ins w:id="6101" w:author="cr4263r1 (R2-2004279)" w:date="2020-05-10T15:25:00Z">
        <w:r w:rsidRPr="00ED0E72">
          <w:rPr>
            <w:rFonts w:ascii="Courier New" w:hAnsi="Courier New"/>
            <w:noProof/>
            <w:sz w:val="16"/>
            <w:lang w:eastAsia="en-GB"/>
          </w:rPr>
          <w:t>, spare1}</w:t>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ins>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ED0E72" w:rsidRPr="00ED0E72" w14:paraId="36B6F936" w14:textId="77777777" w:rsidTr="00DA03DD">
        <w:trPr>
          <w:cantSplit/>
          <w:tblHeader/>
          <w:ins w:id="6102" w:author="cr4263r1 (R2-2004279)" w:date="2020-05-10T15:25:00Z"/>
        </w:trPr>
        <w:tc>
          <w:tcPr>
            <w:tcW w:w="9639" w:type="dxa"/>
          </w:tcPr>
          <w:p w14:paraId="5D918058" w14:textId="77777777" w:rsidR="00ED0E72" w:rsidRPr="00ED0E72" w:rsidRDefault="00ED0E72" w:rsidP="00ED0E72">
            <w:pPr>
              <w:keepNext/>
              <w:keepLines/>
              <w:spacing w:after="0"/>
              <w:jc w:val="both"/>
              <w:rPr>
                <w:ins w:id="6103" w:author="cr4263r1 (R2-2004279)" w:date="2020-05-10T15:25:00Z"/>
                <w:rFonts w:ascii="Arial" w:hAnsi="Arial"/>
                <w:b/>
                <w:i/>
                <w:sz w:val="18"/>
                <w:lang w:eastAsia="x-none"/>
              </w:rPr>
            </w:pPr>
            <w:commentRangeStart w:id="6104"/>
            <w:ins w:id="6105" w:author="cr4263r1 (R2-2004279)" w:date="2020-05-10T15:25:00Z">
              <w:r w:rsidRPr="00ED0E72">
                <w:rPr>
                  <w:rFonts w:ascii="Arial" w:hAnsi="Arial"/>
                  <w:b/>
                  <w:i/>
                  <w:sz w:val="18"/>
                  <w:lang w:eastAsia="x-none"/>
                </w:rPr>
                <w:t>failureType</w:t>
              </w:r>
            </w:ins>
            <w:commentRangeEnd w:id="6104"/>
            <w:r w:rsidR="00435DEB">
              <w:rPr>
                <w:rStyle w:val="CommentReference"/>
              </w:rPr>
              <w:commentReference w:id="6104"/>
            </w:r>
          </w:p>
          <w:p w14:paraId="31F59DE4" w14:textId="07450028" w:rsidR="00ED0E72" w:rsidRPr="00455E69" w:rsidRDefault="00ED0E72">
            <w:pPr>
              <w:keepNext/>
              <w:keepLines/>
              <w:spacing w:after="0"/>
              <w:jc w:val="both"/>
              <w:rPr>
                <w:ins w:id="6106" w:author="cr4263r1 (R2-2004279)" w:date="2020-05-10T15:25:00Z"/>
                <w:rFonts w:ascii="Arial" w:hAnsi="Arial"/>
                <w:bCs/>
                <w:iCs/>
                <w:sz w:val="18"/>
                <w:lang w:val="en-US" w:eastAsia="x-none"/>
              </w:rPr>
            </w:pPr>
            <w:ins w:id="6107" w:author="cr4263r1 (R2-2004279)" w:date="2020-05-10T15:25:00Z">
              <w:r w:rsidRPr="00ED0E72">
                <w:rPr>
                  <w:rFonts w:ascii="Arial" w:hAnsi="Arial"/>
                  <w:bCs/>
                  <w:iCs/>
                  <w:sz w:val="18"/>
                  <w:lang w:val="en-US" w:eastAsia="x-none"/>
                </w:rPr>
                <w:t xml:space="preserve">Indicates the cause of the SCG failure. </w:t>
              </w:r>
              <w:r w:rsidRPr="00ED0E72">
                <w:rPr>
                  <w:rFonts w:ascii="Arial" w:hAnsi="Arial" w:cs="Arial"/>
                  <w:sz w:val="18"/>
                  <w:szCs w:val="18"/>
                  <w:lang w:val="x-none" w:eastAsia="x-none"/>
                </w:rPr>
                <w:t xml:space="preserve">If the </w:t>
              </w:r>
              <w:r w:rsidRPr="00ED0E72">
                <w:rPr>
                  <w:rFonts w:ascii="Arial" w:hAnsi="Arial" w:cs="Arial"/>
                  <w:i/>
                  <w:iCs/>
                  <w:sz w:val="18"/>
                  <w:szCs w:val="18"/>
                  <w:lang w:val="en-US" w:eastAsia="x-none"/>
                </w:rPr>
                <w:t>failureType-v16xy</w:t>
              </w:r>
              <w:r w:rsidRPr="00ED0E72">
                <w:rPr>
                  <w:rFonts w:ascii="Arial" w:hAnsi="Arial" w:cs="Arial"/>
                  <w:sz w:val="18"/>
                  <w:szCs w:val="18"/>
                  <w:lang w:val="x-none" w:eastAsia="x-none"/>
                </w:rPr>
                <w:t xml:space="preserve"> is included, E-UTRAN ignores the </w:t>
              </w:r>
              <w:r w:rsidRPr="00ED0E72">
                <w:rPr>
                  <w:rFonts w:ascii="Arial" w:hAnsi="Arial" w:cs="Arial"/>
                  <w:i/>
                  <w:iCs/>
                  <w:sz w:val="18"/>
                  <w:szCs w:val="18"/>
                  <w:lang w:val="en-US" w:eastAsia="x-none"/>
                </w:rPr>
                <w:t>failureType-r15</w:t>
              </w:r>
            </w:ins>
            <w:ins w:id="6108" w:author="crXXXX (R2-2003873)" w:date="2020-05-12T15:50:00Z">
              <w:r w:rsidR="00455E69">
                <w:rPr>
                  <w:rFonts w:eastAsia="Malgun Gothic"/>
                  <w:bCs/>
                  <w:lang w:eastAsia="en-GB"/>
                </w:rPr>
                <w:t xml:space="preserve"> </w:t>
              </w:r>
              <w:r w:rsidR="00455E69" w:rsidRPr="00455E69">
                <w:rPr>
                  <w:rFonts w:ascii="Arial" w:eastAsia="Malgun Gothic" w:hAnsi="Arial" w:cs="Arial"/>
                  <w:bCs/>
                  <w:sz w:val="18"/>
                  <w:szCs w:val="18"/>
                  <w:lang w:eastAsia="en-GB"/>
                  <w:rPrChange w:id="6109" w:author="crXXXX (R2-2003873)" w:date="2020-05-12T15:52:00Z">
                    <w:rPr>
                      <w:rFonts w:eastAsia="Malgun Gothic"/>
                      <w:bCs/>
                      <w:lang w:eastAsia="en-GB"/>
                    </w:rPr>
                  </w:rPrChange>
                </w:rPr>
                <w:t xml:space="preserve">(i.e. the UE can set </w:t>
              </w:r>
              <w:r w:rsidR="00455E69" w:rsidRPr="00455E69">
                <w:rPr>
                  <w:rFonts w:ascii="Arial" w:eastAsia="Malgun Gothic" w:hAnsi="Arial" w:cs="Arial"/>
                  <w:bCs/>
                  <w:i/>
                  <w:iCs/>
                  <w:sz w:val="18"/>
                  <w:szCs w:val="18"/>
                  <w:lang w:eastAsia="en-GB"/>
                  <w:rPrChange w:id="6110" w:author="crXXXX (R2-2003873)" w:date="2020-05-12T15:52:00Z">
                    <w:rPr>
                      <w:rFonts w:eastAsia="Malgun Gothic"/>
                      <w:bCs/>
                      <w:i/>
                      <w:iCs/>
                      <w:lang w:eastAsia="en-GB"/>
                    </w:rPr>
                  </w:rPrChange>
                </w:rPr>
                <w:t>failureType</w:t>
              </w:r>
              <w:r w:rsidR="00455E69" w:rsidRPr="00455E69">
                <w:rPr>
                  <w:rFonts w:ascii="Arial" w:eastAsia="Malgun Gothic" w:hAnsi="Arial" w:cs="Arial"/>
                  <w:bCs/>
                  <w:sz w:val="18"/>
                  <w:szCs w:val="18"/>
                  <w:lang w:eastAsia="en-GB"/>
                  <w:rPrChange w:id="6111" w:author="crXXXX (R2-2003873)" w:date="2020-05-12T15:52:00Z">
                    <w:rPr>
                      <w:rFonts w:eastAsia="Malgun Gothic"/>
                      <w:bCs/>
                      <w:lang w:eastAsia="en-GB"/>
                    </w:rPr>
                  </w:rPrChange>
                </w:rPr>
                <w:t xml:space="preserve"> to any </w:t>
              </w:r>
            </w:ins>
            <w:ins w:id="6112" w:author="crXXXX (R2-2003873)" w:date="2020-05-12T15:51:00Z">
              <w:r w:rsidR="00455E69" w:rsidRPr="00455E69">
                <w:rPr>
                  <w:rFonts w:ascii="Arial" w:eastAsia="Malgun Gothic" w:hAnsi="Arial" w:cs="Arial"/>
                  <w:bCs/>
                  <w:sz w:val="18"/>
                  <w:szCs w:val="18"/>
                  <w:lang w:eastAsia="en-GB"/>
                  <w:rPrChange w:id="6113" w:author="crXXXX (R2-2003873)" w:date="2020-05-12T15:52:00Z">
                    <w:rPr>
                      <w:rFonts w:eastAsia="Malgun Gothic"/>
                      <w:bCs/>
                      <w:lang w:eastAsia="en-GB"/>
                    </w:rPr>
                  </w:rPrChange>
                </w:rPr>
                <w:t xml:space="preserve">value when including </w:t>
              </w:r>
            </w:ins>
            <w:ins w:id="6114" w:author="crXXXX (R2-2003873)" w:date="2020-05-12T15:50:00Z">
              <w:r w:rsidR="00455E69" w:rsidRPr="00455E69">
                <w:rPr>
                  <w:rFonts w:ascii="Arial" w:eastAsia="Malgun Gothic" w:hAnsi="Arial" w:cs="Arial"/>
                  <w:bCs/>
                  <w:i/>
                  <w:iCs/>
                  <w:sz w:val="18"/>
                  <w:szCs w:val="18"/>
                  <w:lang w:eastAsia="en-GB"/>
                  <w:rPrChange w:id="6115" w:author="crXXXX (R2-2003873)" w:date="2020-05-12T15:52:00Z">
                    <w:rPr>
                      <w:rFonts w:eastAsia="Malgun Gothic"/>
                      <w:bCs/>
                      <w:i/>
                      <w:iCs/>
                      <w:lang w:eastAsia="en-GB"/>
                    </w:rPr>
                  </w:rPrChange>
                </w:rPr>
                <w:t>failureType</w:t>
              </w:r>
            </w:ins>
            <w:ins w:id="6116" w:author="crXXXX (R2-2003873)" w:date="2020-05-12T15:51:00Z">
              <w:r w:rsidR="00455E69" w:rsidRPr="00455E69">
                <w:rPr>
                  <w:rFonts w:ascii="Arial" w:hAnsi="Arial" w:cs="Arial"/>
                  <w:i/>
                  <w:iCs/>
                  <w:sz w:val="18"/>
                  <w:szCs w:val="18"/>
                  <w:lang w:val="en-US" w:eastAsia="x-none"/>
                </w:rPr>
                <w:t>-v16xy</w:t>
              </w:r>
            </w:ins>
            <w:ins w:id="6117" w:author="crXXXX (R2-2003873)" w:date="2020-05-12T15:50:00Z">
              <w:r w:rsidR="00455E69" w:rsidRPr="00455E69">
                <w:rPr>
                  <w:rFonts w:ascii="Arial" w:eastAsia="Malgun Gothic" w:hAnsi="Arial" w:cs="Arial"/>
                  <w:bCs/>
                  <w:sz w:val="18"/>
                  <w:szCs w:val="18"/>
                  <w:lang w:eastAsia="en-GB"/>
                  <w:rPrChange w:id="6118" w:author="crXXXX (R2-2003873)" w:date="2020-05-12T15:52:00Z">
                    <w:rPr>
                      <w:rFonts w:eastAsia="Malgun Gothic"/>
                      <w:bCs/>
                      <w:lang w:eastAsia="en-GB"/>
                    </w:rPr>
                  </w:rPrChange>
                </w:rPr>
                <w:t xml:space="preserve"> is included</w:t>
              </w:r>
            </w:ins>
            <w:ins w:id="6119" w:author="crXXXX (R2-2003873)" w:date="2020-05-12T15:51:00Z">
              <w:r w:rsidR="00455E69" w:rsidRPr="00455E69">
                <w:rPr>
                  <w:rFonts w:ascii="Arial" w:hAnsi="Arial" w:cs="Arial"/>
                  <w:sz w:val="18"/>
                  <w:szCs w:val="18"/>
                  <w:lang w:val="en-US" w:eastAsia="x-none"/>
                </w:rPr>
                <w:t>)</w:t>
              </w:r>
            </w:ins>
            <w:ins w:id="6120" w:author="cr4263r1 (R2-2004279)" w:date="2020-05-10T15:25:00Z">
              <w:r w:rsidRPr="00455E69">
                <w:rPr>
                  <w:rFonts w:ascii="Arial" w:hAnsi="Arial" w:cs="Arial"/>
                  <w:sz w:val="18"/>
                  <w:szCs w:val="18"/>
                  <w:lang w:val="x-none" w:eastAsia="x-none"/>
                </w:rPr>
                <w:t>.</w:t>
              </w:r>
            </w:ins>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6121" w:name="_Toc20487223"/>
      <w:bookmarkStart w:id="6122" w:name="_Toc29342518"/>
      <w:bookmarkStart w:id="6123" w:name="_Toc29343657"/>
      <w:bookmarkStart w:id="6124" w:name="_Toc36566918"/>
      <w:bookmarkStart w:id="6125" w:name="_Toc36810354"/>
      <w:bookmarkStart w:id="6126" w:name="_Toc36846718"/>
      <w:bookmarkStart w:id="6127" w:name="_Toc36939371"/>
      <w:bookmarkStart w:id="6128" w:name="_Toc37082351"/>
      <w:r w:rsidRPr="000E4E7F">
        <w:lastRenderedPageBreak/>
        <w:t>–</w:t>
      </w:r>
      <w:r w:rsidRPr="000E4E7F">
        <w:tab/>
      </w:r>
      <w:r w:rsidRPr="000E4E7F">
        <w:rPr>
          <w:i/>
        </w:rPr>
        <w:t>SCPTMConfiguration</w:t>
      </w:r>
      <w:bookmarkEnd w:id="6121"/>
      <w:bookmarkEnd w:id="6122"/>
      <w:bookmarkEnd w:id="6123"/>
      <w:bookmarkEnd w:id="6124"/>
      <w:bookmarkEnd w:id="6125"/>
      <w:bookmarkEnd w:id="6126"/>
      <w:bookmarkEnd w:id="6127"/>
      <w:bookmarkEnd w:id="6128"/>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7" type="#_x0000_t75" style="width:10.5pt;height:15.75pt" o:ole="">
                  <v:imagedata r:id="rId236" o:title=""/>
                </v:shape>
                <o:OLEObject Type="Embed" ProgID="Equation.3" ShapeID="_x0000_i1137" DrawAspect="Content" ObjectID="_1651407049" r:id="rId237"/>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6129" w:name="_Toc20487224"/>
      <w:bookmarkStart w:id="6130" w:name="_Toc29342519"/>
      <w:bookmarkStart w:id="6131" w:name="_Toc29343658"/>
      <w:bookmarkStart w:id="6132" w:name="_Toc36566919"/>
      <w:bookmarkStart w:id="6133" w:name="_Toc36810355"/>
      <w:bookmarkStart w:id="6134" w:name="_Toc36846719"/>
      <w:bookmarkStart w:id="6135" w:name="_Toc36939372"/>
      <w:bookmarkStart w:id="6136" w:name="_Toc37082352"/>
      <w:r w:rsidRPr="000E4E7F">
        <w:t>–</w:t>
      </w:r>
      <w:r w:rsidRPr="000E4E7F">
        <w:tab/>
      </w:r>
      <w:r w:rsidRPr="000E4E7F">
        <w:rPr>
          <w:i/>
        </w:rPr>
        <w:t>SCPTMConfiguration-BR</w:t>
      </w:r>
      <w:bookmarkEnd w:id="6129"/>
      <w:bookmarkEnd w:id="6130"/>
      <w:bookmarkEnd w:id="6131"/>
      <w:bookmarkEnd w:id="6132"/>
      <w:bookmarkEnd w:id="6133"/>
      <w:bookmarkEnd w:id="6134"/>
      <w:bookmarkEnd w:id="6135"/>
      <w:bookmarkEnd w:id="6136"/>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8" type="#_x0000_t75" style="width:10.5pt;height:15.75pt" o:ole="">
                  <v:imagedata r:id="rId236" o:title=""/>
                </v:shape>
                <o:OLEObject Type="Embed" ProgID="Equation.3" ShapeID="_x0000_i1138" DrawAspect="Content" ObjectID="_1651407050" r:id="rId238"/>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6137" w:name="_Toc20487225"/>
      <w:bookmarkStart w:id="6138" w:name="_Toc29342520"/>
      <w:bookmarkStart w:id="6139" w:name="_Toc29343659"/>
      <w:bookmarkStart w:id="6140" w:name="_Toc36566920"/>
      <w:bookmarkStart w:id="6141" w:name="_Toc36810356"/>
      <w:bookmarkStart w:id="6142" w:name="_Toc36846720"/>
      <w:bookmarkStart w:id="6143" w:name="_Toc36939373"/>
      <w:bookmarkStart w:id="6144" w:name="_Toc37082353"/>
      <w:r w:rsidRPr="000E4E7F">
        <w:t>–</w:t>
      </w:r>
      <w:r w:rsidRPr="000E4E7F">
        <w:tab/>
      </w:r>
      <w:r w:rsidRPr="000E4E7F">
        <w:rPr>
          <w:i/>
          <w:noProof/>
        </w:rPr>
        <w:t>SecurityModeCommand</w:t>
      </w:r>
      <w:bookmarkEnd w:id="6137"/>
      <w:bookmarkEnd w:id="6138"/>
      <w:bookmarkEnd w:id="6139"/>
      <w:bookmarkEnd w:id="6140"/>
      <w:bookmarkEnd w:id="6141"/>
      <w:bookmarkEnd w:id="6142"/>
      <w:bookmarkEnd w:id="6143"/>
      <w:bookmarkEnd w:id="6144"/>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C89548A"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6145" w:name="_Toc20487226"/>
      <w:bookmarkStart w:id="6146" w:name="_Toc29342521"/>
      <w:bookmarkStart w:id="6147" w:name="_Toc29343660"/>
      <w:bookmarkStart w:id="6148" w:name="_Toc36566921"/>
      <w:bookmarkStart w:id="6149" w:name="_Toc36810357"/>
      <w:bookmarkStart w:id="6150" w:name="_Toc36846721"/>
      <w:bookmarkStart w:id="6151" w:name="_Toc36939374"/>
      <w:bookmarkStart w:id="6152" w:name="_Toc37082354"/>
      <w:r w:rsidRPr="000E4E7F">
        <w:lastRenderedPageBreak/>
        <w:t>–</w:t>
      </w:r>
      <w:r w:rsidRPr="000E4E7F">
        <w:tab/>
      </w:r>
      <w:r w:rsidRPr="000E4E7F">
        <w:rPr>
          <w:i/>
          <w:noProof/>
        </w:rPr>
        <w:t>SecurityModeComplete</w:t>
      </w:r>
      <w:bookmarkEnd w:id="6145"/>
      <w:bookmarkEnd w:id="6146"/>
      <w:bookmarkEnd w:id="6147"/>
      <w:bookmarkEnd w:id="6148"/>
      <w:bookmarkEnd w:id="6149"/>
      <w:bookmarkEnd w:id="6150"/>
      <w:bookmarkEnd w:id="6151"/>
      <w:bookmarkEnd w:id="6152"/>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6153" w:name="_Toc20487227"/>
      <w:bookmarkStart w:id="6154" w:name="_Toc29342522"/>
      <w:bookmarkStart w:id="6155" w:name="_Toc29343661"/>
      <w:bookmarkStart w:id="6156" w:name="_Toc36566922"/>
      <w:bookmarkStart w:id="6157" w:name="_Toc36810358"/>
      <w:bookmarkStart w:id="6158" w:name="_Toc36846722"/>
      <w:bookmarkStart w:id="6159" w:name="_Toc36939375"/>
      <w:bookmarkStart w:id="6160" w:name="_Toc37082355"/>
      <w:r w:rsidRPr="000E4E7F">
        <w:t>–</w:t>
      </w:r>
      <w:r w:rsidRPr="000E4E7F">
        <w:tab/>
      </w:r>
      <w:r w:rsidRPr="000E4E7F">
        <w:rPr>
          <w:i/>
          <w:noProof/>
        </w:rPr>
        <w:t>SecurityModeFailure</w:t>
      </w:r>
      <w:bookmarkEnd w:id="6153"/>
      <w:bookmarkEnd w:id="6154"/>
      <w:bookmarkEnd w:id="6155"/>
      <w:bookmarkEnd w:id="6156"/>
      <w:bookmarkEnd w:id="6157"/>
      <w:bookmarkEnd w:id="6158"/>
      <w:bookmarkEnd w:id="6159"/>
      <w:bookmarkEnd w:id="6160"/>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6161" w:name="_Toc20487228"/>
      <w:bookmarkStart w:id="6162" w:name="_Toc29342523"/>
      <w:bookmarkStart w:id="6163" w:name="_Toc29343662"/>
      <w:bookmarkStart w:id="6164" w:name="_Toc36566923"/>
      <w:bookmarkStart w:id="6165" w:name="_Toc36810359"/>
      <w:bookmarkStart w:id="6166" w:name="_Toc36846723"/>
      <w:bookmarkStart w:id="6167" w:name="_Toc36939376"/>
      <w:bookmarkStart w:id="6168" w:name="_Toc37082356"/>
      <w:r w:rsidRPr="000E4E7F">
        <w:lastRenderedPageBreak/>
        <w:t>–</w:t>
      </w:r>
      <w:r w:rsidRPr="000E4E7F">
        <w:tab/>
      </w:r>
      <w:r w:rsidRPr="000E4E7F">
        <w:rPr>
          <w:i/>
          <w:noProof/>
        </w:rPr>
        <w:t>SidelinkUEInformation</w:t>
      </w:r>
      <w:bookmarkEnd w:id="6161"/>
      <w:bookmarkEnd w:id="6162"/>
      <w:bookmarkEnd w:id="6163"/>
      <w:bookmarkEnd w:id="6164"/>
      <w:bookmarkEnd w:id="6165"/>
      <w:bookmarkEnd w:id="6166"/>
      <w:bookmarkEnd w:id="6167"/>
      <w:bookmarkEnd w:id="6168"/>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FF92F6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6169" w:name="_Toc36810360"/>
      <w:bookmarkStart w:id="6170" w:name="_Toc36846724"/>
      <w:bookmarkStart w:id="6171" w:name="_Toc36939377"/>
      <w:bookmarkStart w:id="6172" w:name="_Toc37082357"/>
      <w:r w:rsidRPr="000E4E7F">
        <w:t>–</w:t>
      </w:r>
      <w:r w:rsidRPr="000E4E7F">
        <w:tab/>
      </w:r>
      <w:r w:rsidRPr="000E4E7F">
        <w:rPr>
          <w:i/>
        </w:rPr>
        <w:t>SidelinkUEInformationNR</w:t>
      </w:r>
      <w:bookmarkEnd w:id="6169"/>
      <w:bookmarkEnd w:id="6170"/>
      <w:bookmarkEnd w:id="6171"/>
      <w:bookmarkEnd w:id="6172"/>
    </w:p>
    <w:p w14:paraId="22D1CB48" w14:textId="77777777" w:rsidR="00F450A4" w:rsidRPr="000E4E7F" w:rsidRDefault="00F450A4" w:rsidP="00F450A4">
      <w:r w:rsidRPr="000E4E7F">
        <w:t xml:space="preserve">The </w:t>
      </w:r>
      <w:commentRangeStart w:id="6173"/>
      <w:r w:rsidRPr="000E4E7F">
        <w:rPr>
          <w:i/>
        </w:rPr>
        <w:t xml:space="preserve">SidelinkUEInformationNR </w:t>
      </w:r>
      <w:r w:rsidRPr="000E4E7F">
        <w:t>message</w:t>
      </w:r>
      <w:commentRangeEnd w:id="6173"/>
      <w:r w:rsidR="002A1D30">
        <w:rPr>
          <w:rStyle w:val="CommentReference"/>
        </w:rPr>
        <w:commentReference w:id="6173"/>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4DDE6AA2" w14:textId="33ECFD52" w:rsidR="006D3758" w:rsidRPr="000E4E7F" w:rsidRDefault="00F450A4" w:rsidP="006D3758">
      <w:pPr>
        <w:pStyle w:val="PL"/>
        <w:shd w:val="clear" w:color="auto" w:fill="E6E6E6"/>
      </w:pPr>
      <w:r w:rsidRPr="000E4E7F">
        <w:tab/>
      </w:r>
      <w:commentRangeStart w:id="6174"/>
      <w:r w:rsidRPr="000E4E7F">
        <w:t>criticalExtensions</w:t>
      </w:r>
      <w:commentRangeEnd w:id="6174"/>
      <w:r w:rsidR="00A74A96">
        <w:rPr>
          <w:rStyle w:val="CommentReference"/>
          <w:rFonts w:ascii="Times New Roman" w:hAnsi="Times New Roman"/>
          <w:noProof w:val="0"/>
        </w:rPr>
        <w:commentReference w:id="6174"/>
      </w:r>
      <w:r w:rsidRPr="000E4E7F">
        <w:tab/>
      </w:r>
      <w:r w:rsidRPr="000E4E7F">
        <w:tab/>
      </w:r>
      <w:r w:rsidRPr="000E4E7F">
        <w:tab/>
      </w:r>
      <w:r w:rsidRPr="000E4E7F">
        <w:tab/>
        <w:t>CHOICE {</w:t>
      </w:r>
    </w:p>
    <w:p w14:paraId="7452F323" w14:textId="2D4DB60D" w:rsidR="00F450A4" w:rsidRPr="000E4E7F" w:rsidRDefault="00F450A4" w:rsidP="00F450A4">
      <w:pPr>
        <w:pStyle w:val="PL"/>
        <w:shd w:val="clear" w:color="auto" w:fill="E6E6E6"/>
      </w:pPr>
      <w:r w:rsidRPr="000E4E7F">
        <w:tab/>
      </w:r>
      <w:r w:rsidRPr="000E4E7F">
        <w:tab/>
        <w:t>sidelinkUEInfo</w:t>
      </w:r>
      <w:del w:id="6175" w:author="Samsung (Seungri Jin) - class0/class1" w:date="2020-05-13T17:37:00Z">
        <w:r w:rsidRPr="000E4E7F" w:rsidDel="00944FCB">
          <w:delText>rmation</w:delText>
        </w:r>
      </w:del>
      <w:r w:rsidRPr="000E4E7F">
        <w:t>NR-r16</w:t>
      </w:r>
      <w:r w:rsidRPr="000E4E7F">
        <w:tab/>
      </w:r>
      <w:r w:rsidRPr="000E4E7F">
        <w:tab/>
        <w:t>SidelinkUEInfo</w:t>
      </w:r>
      <w:del w:id="6176" w:author="Samsung (Seungri Jin) - class0/class1" w:date="2020-05-13T17:37:00Z">
        <w:r w:rsidRPr="000E4E7F" w:rsidDel="00944FCB">
          <w:delText>rmation</w:delText>
        </w:r>
      </w:del>
      <w:r w:rsidRPr="000E4E7F">
        <w:t>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w:t>
      </w:r>
      <w:del w:id="6177" w:author="Samsung (Seungri Jin) - class0/class1" w:date="2020-05-13T17:37:00Z">
        <w:r w:rsidRPr="000E4E7F" w:rsidDel="009D1B8F">
          <w:delText>rmation</w:delText>
        </w:r>
      </w:del>
      <w:r w:rsidRPr="000E4E7F">
        <w:t>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6178" w:name="_Toc20487229"/>
      <w:bookmarkStart w:id="6179" w:name="_Toc29342524"/>
      <w:bookmarkStart w:id="6180" w:name="_Toc29343663"/>
      <w:bookmarkStart w:id="6181" w:name="_Toc36566924"/>
      <w:bookmarkStart w:id="6182" w:name="_Toc36810361"/>
      <w:bookmarkStart w:id="6183" w:name="_Toc36846725"/>
      <w:bookmarkStart w:id="6184" w:name="_Toc36939378"/>
      <w:bookmarkStart w:id="6185" w:name="_Toc37082358"/>
      <w:r w:rsidRPr="000E4E7F">
        <w:t>–</w:t>
      </w:r>
      <w:r w:rsidRPr="000E4E7F">
        <w:tab/>
      </w:r>
      <w:r w:rsidRPr="000E4E7F">
        <w:rPr>
          <w:i/>
          <w:noProof/>
        </w:rPr>
        <w:t>SystemInformation</w:t>
      </w:r>
      <w:bookmarkEnd w:id="6178"/>
      <w:bookmarkEnd w:id="6179"/>
      <w:bookmarkEnd w:id="6180"/>
      <w:bookmarkEnd w:id="6181"/>
      <w:bookmarkEnd w:id="6182"/>
      <w:bookmarkEnd w:id="6183"/>
      <w:bookmarkEnd w:id="6184"/>
      <w:bookmarkEnd w:id="6185"/>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80087A" w:rsidRDefault="009722D5" w:rsidP="009722D5">
      <w:pPr>
        <w:pStyle w:val="PL"/>
        <w:shd w:val="clear" w:color="auto" w:fill="E6E6E6"/>
        <w:rPr>
          <w:lang w:val="sv-SE"/>
        </w:rPr>
      </w:pPr>
      <w:r w:rsidRPr="0080087A">
        <w:rPr>
          <w:lang w:val="sv-SE"/>
        </w:rPr>
        <w:t>-- ASN1START</w:t>
      </w:r>
    </w:p>
    <w:p w14:paraId="58483AE7" w14:textId="77777777" w:rsidR="009722D5" w:rsidRPr="0080087A" w:rsidRDefault="009722D5" w:rsidP="009722D5">
      <w:pPr>
        <w:pStyle w:val="PL"/>
        <w:shd w:val="clear" w:color="auto" w:fill="E6E6E6"/>
        <w:rPr>
          <w:lang w:val="sv-SE"/>
        </w:rPr>
      </w:pPr>
    </w:p>
    <w:p w14:paraId="660895AB" w14:textId="77777777" w:rsidR="009722D5" w:rsidRPr="0080087A" w:rsidRDefault="009722D5" w:rsidP="009722D5">
      <w:pPr>
        <w:pStyle w:val="PL"/>
        <w:shd w:val="clear" w:color="auto" w:fill="E6E6E6"/>
        <w:rPr>
          <w:lang w:val="sv-SE"/>
        </w:rPr>
      </w:pPr>
      <w:r w:rsidRPr="0080087A">
        <w:rPr>
          <w:lang w:val="sv-SE"/>
        </w:rPr>
        <w:t>SystemInformation-BR-r13 ::=</w:t>
      </w:r>
      <w:r w:rsidRPr="0080087A">
        <w:rPr>
          <w:lang w:val="sv-SE"/>
        </w:rPr>
        <w:tab/>
        <w:t>SystemInformation</w:t>
      </w:r>
    </w:p>
    <w:p w14:paraId="7262B495" w14:textId="77777777" w:rsidR="009722D5" w:rsidRPr="0080087A" w:rsidRDefault="009722D5" w:rsidP="009722D5">
      <w:pPr>
        <w:pStyle w:val="PL"/>
        <w:shd w:val="clear" w:color="auto" w:fill="E6E6E6"/>
        <w:rPr>
          <w:lang w:val="sv-SE"/>
        </w:rPr>
      </w:pPr>
    </w:p>
    <w:p w14:paraId="4FB6B4CF" w14:textId="77777777" w:rsidR="009722D5" w:rsidRPr="0080087A" w:rsidRDefault="009722D5" w:rsidP="009722D5">
      <w:pPr>
        <w:pStyle w:val="PL"/>
        <w:shd w:val="clear" w:color="auto" w:fill="E6E6E6"/>
        <w:rPr>
          <w:lang w:val="sv-SE"/>
        </w:rPr>
      </w:pPr>
      <w:r w:rsidRPr="0080087A">
        <w:rPr>
          <w:lang w:val="sv-SE"/>
        </w:rPr>
        <w:t>SystemInformation-MBMS-r14 ::=</w:t>
      </w:r>
      <w:r w:rsidRPr="0080087A">
        <w:rPr>
          <w:lang w:val="sv-SE"/>
        </w:rPr>
        <w:tab/>
        <w:t>SystemInformation</w:t>
      </w:r>
    </w:p>
    <w:p w14:paraId="2F434CA1" w14:textId="77777777" w:rsidR="009722D5" w:rsidRPr="0080087A" w:rsidRDefault="009722D5" w:rsidP="009722D5">
      <w:pPr>
        <w:pStyle w:val="PL"/>
        <w:shd w:val="clear" w:color="auto" w:fill="E6E6E6"/>
        <w:rPr>
          <w:lang w:val="sv-SE"/>
        </w:rPr>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ib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w:t>
      </w:r>
    </w:p>
    <w:p w14:paraId="6351EAB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3,</w:t>
      </w:r>
    </w:p>
    <w:p w14:paraId="58A6C7F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4,</w:t>
      </w:r>
    </w:p>
    <w:p w14:paraId="11536718"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5,</w:t>
      </w:r>
    </w:p>
    <w:p w14:paraId="47A6B4F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6,</w:t>
      </w:r>
    </w:p>
    <w:p w14:paraId="61788EB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7</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7,</w:t>
      </w:r>
    </w:p>
    <w:p w14:paraId="6907E46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8,</w:t>
      </w:r>
    </w:p>
    <w:p w14:paraId="6ED2797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9,</w:t>
      </w:r>
    </w:p>
    <w:p w14:paraId="1B8BBF7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0,</w:t>
      </w:r>
    </w:p>
    <w:p w14:paraId="5B3C6F2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1</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1,</w:t>
      </w:r>
    </w:p>
    <w:p w14:paraId="3881E75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w:t>
      </w:r>
    </w:p>
    <w:p w14:paraId="6A95C8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2-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2-r9,</w:t>
      </w:r>
    </w:p>
    <w:p w14:paraId="0F418D2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3-v9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3-r9,</w:t>
      </w:r>
    </w:p>
    <w:p w14:paraId="60D059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4-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4-r11,</w:t>
      </w:r>
    </w:p>
    <w:p w14:paraId="33FAB91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5-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5-r11,</w:t>
      </w:r>
    </w:p>
    <w:p w14:paraId="349A9C3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6-v11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6-r11,</w:t>
      </w:r>
    </w:p>
    <w:p w14:paraId="2A67B80F"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7-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7-r12,</w:t>
      </w:r>
    </w:p>
    <w:p w14:paraId="680CD54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8-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8-r12,</w:t>
      </w:r>
    </w:p>
    <w:p w14:paraId="4F5E65E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19-v125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19-r12,</w:t>
      </w:r>
    </w:p>
    <w:p w14:paraId="7378EED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ib20-v13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0-r13,</w:t>
      </w:r>
    </w:p>
    <w:p w14:paraId="01709637" w14:textId="77777777" w:rsidR="008069FE" w:rsidRPr="0080087A" w:rsidRDefault="009722D5" w:rsidP="008069FE">
      <w:pPr>
        <w:pStyle w:val="PL"/>
        <w:shd w:val="clear" w:color="auto" w:fill="E6E6E6"/>
        <w:rPr>
          <w:lang w:val="sv-SE"/>
        </w:rPr>
      </w:pPr>
      <w:r w:rsidRPr="0080087A">
        <w:rPr>
          <w:lang w:val="sv-SE"/>
        </w:rPr>
        <w:tab/>
      </w:r>
      <w:r w:rsidRPr="0080087A">
        <w:rPr>
          <w:lang w:val="sv-SE"/>
        </w:rPr>
        <w:tab/>
        <w:t>sib21-v14</w:t>
      </w:r>
      <w:r w:rsidR="008361BA" w:rsidRPr="0080087A">
        <w:rPr>
          <w:lang w:val="sv-SE"/>
        </w:rPr>
        <w:t>3</w:t>
      </w:r>
      <w:r w:rsidRPr="0080087A">
        <w:rPr>
          <w:lang w:val="sv-SE"/>
        </w:rPr>
        <w:t>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1-r14</w:t>
      </w:r>
      <w:r w:rsidR="008069FE" w:rsidRPr="0080087A">
        <w:rPr>
          <w:lang w:val="sv-SE"/>
        </w:rPr>
        <w:t>,</w:t>
      </w:r>
    </w:p>
    <w:p w14:paraId="573F6E42" w14:textId="77777777" w:rsidR="00F43215" w:rsidRPr="0080087A" w:rsidRDefault="008069FE" w:rsidP="00F43215">
      <w:pPr>
        <w:pStyle w:val="PL"/>
        <w:shd w:val="clear" w:color="auto" w:fill="E6E6E6"/>
        <w:rPr>
          <w:lang w:val="sv-SE"/>
        </w:rPr>
      </w:pPr>
      <w:r w:rsidRPr="0080087A">
        <w:rPr>
          <w:lang w:val="sv-SE"/>
        </w:rPr>
        <w:tab/>
      </w:r>
      <w:r w:rsidRPr="0080087A">
        <w:rPr>
          <w:lang w:val="sv-SE"/>
        </w:rPr>
        <w:tab/>
        <w:t>sib24-v</w:t>
      </w:r>
      <w:r w:rsidR="00453800"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4-r15</w:t>
      </w:r>
      <w:r w:rsidR="00F43215" w:rsidRPr="0080087A">
        <w:rPr>
          <w:lang w:val="sv-SE"/>
        </w:rPr>
        <w:t>,</w:t>
      </w:r>
    </w:p>
    <w:p w14:paraId="3775AF3F" w14:textId="77777777" w:rsidR="00AC77F0" w:rsidRPr="0080087A" w:rsidRDefault="00AC77F0" w:rsidP="00AC77F0">
      <w:pPr>
        <w:pStyle w:val="PL"/>
        <w:shd w:val="clear" w:color="auto" w:fill="E6E6E6"/>
        <w:rPr>
          <w:lang w:val="sv-SE"/>
        </w:rPr>
      </w:pPr>
      <w:r w:rsidRPr="0080087A">
        <w:rPr>
          <w:lang w:val="sv-SE"/>
        </w:rPr>
        <w:tab/>
      </w:r>
      <w:r w:rsidRPr="0080087A">
        <w:rPr>
          <w:lang w:val="sv-SE"/>
        </w:rPr>
        <w:tab/>
        <w:t>sib25-v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5-r15,</w:t>
      </w:r>
    </w:p>
    <w:p w14:paraId="38D0DDF4" w14:textId="77777777" w:rsidR="00C65613" w:rsidRPr="0080087A" w:rsidRDefault="00F43215" w:rsidP="00C65613">
      <w:pPr>
        <w:pStyle w:val="PL"/>
        <w:shd w:val="clear" w:color="auto" w:fill="E6E6E6"/>
        <w:rPr>
          <w:lang w:val="sv-SE"/>
        </w:rPr>
      </w:pPr>
      <w:r w:rsidRPr="0080087A">
        <w:rPr>
          <w:lang w:val="sv-SE"/>
        </w:rPr>
        <w:tab/>
      </w:r>
      <w:r w:rsidRPr="0080087A">
        <w:rPr>
          <w:lang w:val="sv-SE"/>
        </w:rPr>
        <w:tab/>
        <w:t>sib26-v</w:t>
      </w:r>
      <w:r w:rsidR="00767A26" w:rsidRPr="0080087A">
        <w:rPr>
          <w:lang w:val="sv-SE"/>
        </w:rPr>
        <w:t>153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6-r15</w:t>
      </w:r>
      <w:r w:rsidR="00C65613" w:rsidRPr="0080087A">
        <w:rPr>
          <w:lang w:val="sv-SE"/>
        </w:rPr>
        <w:t>,</w:t>
      </w:r>
    </w:p>
    <w:p w14:paraId="568B0C0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186" w:author="cr4266 (R2-2004264)" w:date="2020-05-12T11:10:00Z"/>
          <w:rFonts w:ascii="Courier New" w:eastAsia="SimSun" w:hAnsi="Courier New"/>
          <w:noProof/>
          <w:sz w:val="16"/>
          <w:lang w:val="de-DE" w:eastAsia="zh-CN"/>
          <w:rPrChange w:id="6187" w:author="Rapone Damiano" w:date="2020-04-30T08:51:00Z">
            <w:rPr>
              <w:ins w:id="6188" w:author="cr4266 (R2-2004264)" w:date="2020-05-12T11:10:00Z"/>
              <w:lang w:eastAsia="zh-CN"/>
            </w:rPr>
          </w:rPrChange>
        </w:rPr>
      </w:pPr>
      <w:ins w:id="6189" w:author="cr4266 (R2-2004264)" w:date="2020-05-12T11:10:00Z">
        <w:r w:rsidRPr="004F2498">
          <w:rPr>
            <w:rFonts w:ascii="Courier New" w:eastAsia="SimSun" w:hAnsi="Courier New"/>
            <w:noProof/>
            <w:sz w:val="16"/>
            <w:lang w:val="de-DE" w:eastAsia="en-US"/>
            <w:rPrChange w:id="6190" w:author="Rapone Damiano" w:date="2020-04-30T08:51:00Z">
              <w:rPr/>
            </w:rPrChange>
          </w:rPr>
          <w:tab/>
        </w:r>
        <w:r w:rsidRPr="004F2498">
          <w:rPr>
            <w:rFonts w:ascii="Courier New" w:eastAsia="SimSun" w:hAnsi="Courier New"/>
            <w:noProof/>
            <w:sz w:val="16"/>
            <w:lang w:val="de-DE" w:eastAsia="en-US"/>
            <w:rPrChange w:id="6191" w:author="Rapone Damiano" w:date="2020-04-30T08:51:00Z">
              <w:rPr/>
            </w:rPrChange>
          </w:rPr>
          <w:tab/>
          <w:t>sibxy-v16xy</w:t>
        </w:r>
        <w:r w:rsidRPr="004F2498">
          <w:rPr>
            <w:rFonts w:ascii="Courier New" w:eastAsia="SimSun" w:hAnsi="Courier New"/>
            <w:noProof/>
            <w:sz w:val="16"/>
            <w:lang w:val="de-DE" w:eastAsia="en-US"/>
            <w:rPrChange w:id="6192" w:author="Rapone Damiano" w:date="2020-04-30T08:51:00Z">
              <w:rPr/>
            </w:rPrChange>
          </w:rPr>
          <w:tab/>
        </w:r>
        <w:r w:rsidRPr="004F2498">
          <w:rPr>
            <w:rFonts w:ascii="Courier New" w:eastAsia="SimSun" w:hAnsi="Courier New"/>
            <w:noProof/>
            <w:sz w:val="16"/>
            <w:lang w:val="de-DE" w:eastAsia="en-US"/>
            <w:rPrChange w:id="6193" w:author="Rapone Damiano" w:date="2020-04-30T08:51:00Z">
              <w:rPr/>
            </w:rPrChange>
          </w:rPr>
          <w:tab/>
        </w:r>
        <w:r w:rsidRPr="004F2498">
          <w:rPr>
            <w:rFonts w:ascii="Courier New" w:eastAsia="SimSun" w:hAnsi="Courier New"/>
            <w:noProof/>
            <w:sz w:val="16"/>
            <w:lang w:val="de-DE" w:eastAsia="en-US"/>
            <w:rPrChange w:id="6194" w:author="Rapone Damiano" w:date="2020-04-30T08:51:00Z">
              <w:rPr/>
            </w:rPrChange>
          </w:rPr>
          <w:tab/>
        </w:r>
        <w:r w:rsidRPr="004F2498">
          <w:rPr>
            <w:rFonts w:ascii="Courier New" w:eastAsia="SimSun" w:hAnsi="Courier New"/>
            <w:noProof/>
            <w:sz w:val="16"/>
            <w:lang w:val="de-DE" w:eastAsia="en-US"/>
            <w:rPrChange w:id="6195" w:author="Rapone Damiano" w:date="2020-04-30T08:51:00Z">
              <w:rPr/>
            </w:rPrChange>
          </w:rPr>
          <w:tab/>
        </w:r>
        <w:r w:rsidRPr="004F2498">
          <w:rPr>
            <w:rFonts w:ascii="Courier New" w:eastAsia="SimSun" w:hAnsi="Courier New"/>
            <w:noProof/>
            <w:sz w:val="16"/>
            <w:lang w:val="de-DE" w:eastAsia="en-US"/>
            <w:rPrChange w:id="6196" w:author="Rapone Damiano" w:date="2020-04-30T08:51:00Z">
              <w:rPr/>
            </w:rPrChange>
          </w:rPr>
          <w:tab/>
        </w:r>
        <w:r w:rsidRPr="004F2498">
          <w:rPr>
            <w:rFonts w:ascii="Courier New" w:eastAsia="SimSun" w:hAnsi="Courier New"/>
            <w:noProof/>
            <w:sz w:val="16"/>
            <w:lang w:val="de-DE" w:eastAsia="en-US"/>
            <w:rPrChange w:id="6197" w:author="Rapone Damiano" w:date="2020-04-30T08:51:00Z">
              <w:rPr/>
            </w:rPrChange>
          </w:rPr>
          <w:tab/>
        </w:r>
        <w:r w:rsidRPr="004F2498">
          <w:rPr>
            <w:rFonts w:ascii="Courier New" w:eastAsia="SimSun" w:hAnsi="Courier New"/>
            <w:noProof/>
            <w:sz w:val="16"/>
            <w:lang w:val="de-DE" w:eastAsia="en-US"/>
            <w:rPrChange w:id="6198" w:author="Rapone Damiano" w:date="2020-04-30T08:51:00Z">
              <w:rPr/>
            </w:rPrChange>
          </w:rPr>
          <w:tab/>
          <w:t>SystemInformationBlockTypexy-r16</w:t>
        </w:r>
        <w:r w:rsidRPr="004F2498">
          <w:rPr>
            <w:rFonts w:ascii="Courier New" w:eastAsia="SimSun" w:hAnsi="Courier New"/>
            <w:noProof/>
            <w:sz w:val="16"/>
            <w:lang w:val="de-DE" w:eastAsia="zh-CN"/>
            <w:rPrChange w:id="6199" w:author="Rapone Damiano" w:date="2020-04-30T08:51:00Z">
              <w:rPr>
                <w:lang w:eastAsia="zh-CN"/>
              </w:rPr>
            </w:rPrChange>
          </w:rPr>
          <w:t>,</w:t>
        </w:r>
      </w:ins>
    </w:p>
    <w:p w14:paraId="3FDF99DB" w14:textId="77777777" w:rsidR="00992B54" w:rsidRPr="0080087A" w:rsidRDefault="00C65613" w:rsidP="00C65613">
      <w:pPr>
        <w:pStyle w:val="PL"/>
        <w:shd w:val="clear" w:color="auto" w:fill="E6E6E6"/>
        <w:rPr>
          <w:lang w:val="sv-SE"/>
        </w:rPr>
      </w:pPr>
      <w:r w:rsidRPr="0080087A">
        <w:rPr>
          <w:lang w:val="sv-SE"/>
        </w:rPr>
        <w:tab/>
      </w:r>
      <w:r w:rsidRPr="0080087A">
        <w:rPr>
          <w:lang w:val="sv-SE"/>
        </w:rPr>
        <w:tab/>
        <w:t>sib27</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7-r16</w:t>
      </w:r>
      <w:r w:rsidR="00F450A4" w:rsidRPr="0080087A">
        <w:rPr>
          <w:lang w:val="sv-SE"/>
        </w:rPr>
        <w:t>,</w:t>
      </w:r>
    </w:p>
    <w:p w14:paraId="001E3397" w14:textId="76A5EB09" w:rsidR="003208C6" w:rsidRPr="0080087A" w:rsidRDefault="003208C6" w:rsidP="009722D5">
      <w:pPr>
        <w:pStyle w:val="PL"/>
        <w:shd w:val="clear" w:color="auto" w:fill="E6E6E6"/>
        <w:rPr>
          <w:lang w:val="sv-SE"/>
        </w:rPr>
      </w:pPr>
      <w:r w:rsidRPr="0080087A">
        <w:rPr>
          <w:lang w:val="sv-SE"/>
        </w:rPr>
        <w:tab/>
      </w:r>
      <w:r w:rsidRPr="0080087A">
        <w:rPr>
          <w:lang w:val="sv-SE"/>
        </w:rPr>
        <w:tab/>
        <w:t>sib2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28-r16</w:t>
      </w:r>
      <w:ins w:id="6200" w:author="cr4239r1 (R2-2003923)" w:date="2020-05-11T14:09:00Z">
        <w:r w:rsidR="00253DD0" w:rsidRPr="0080087A">
          <w:rPr>
            <w:lang w:val="sv-SE"/>
          </w:rPr>
          <w:t>,</w:t>
        </w:r>
      </w:ins>
    </w:p>
    <w:p w14:paraId="4E498CA8" w14:textId="77777777" w:rsidR="00253DD0" w:rsidRPr="0080087A" w:rsidRDefault="00253DD0" w:rsidP="00253DD0">
      <w:pPr>
        <w:pStyle w:val="PL"/>
        <w:shd w:val="clear" w:color="auto" w:fill="E6E6E6"/>
        <w:rPr>
          <w:ins w:id="6201" w:author="cr4239r1 (R2-2003923)" w:date="2020-05-11T14:09:00Z"/>
          <w:lang w:val="sv-SE"/>
        </w:rPr>
      </w:pPr>
      <w:ins w:id="6202" w:author="cr4239r1 (R2-2003923)" w:date="2020-05-11T14:09:00Z">
        <w:r w:rsidRPr="0080087A">
          <w:rPr>
            <w:lang w:val="sv-SE"/>
          </w:rPr>
          <w:tab/>
        </w:r>
        <w:r w:rsidRPr="0080087A">
          <w:rPr>
            <w:lang w:val="sv-SE"/>
          </w:rPr>
          <w:tab/>
          <w:t>sibXX-v16xy</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TypeXX-r16</w:t>
        </w:r>
      </w:ins>
    </w:p>
    <w:p w14:paraId="21ADD0D8" w14:textId="77777777" w:rsidR="009722D5" w:rsidRPr="000E4E7F" w:rsidRDefault="009722D5" w:rsidP="009722D5">
      <w:pPr>
        <w:pStyle w:val="PL"/>
        <w:shd w:val="clear" w:color="auto" w:fill="E6E6E6"/>
      </w:pPr>
      <w:r w:rsidRPr="0080087A">
        <w:rPr>
          <w:lang w:val="sv-SE"/>
        </w:rPr>
        <w:tab/>
      </w:r>
      <w:r w:rsidRPr="000E4E7F">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80087A" w:rsidRDefault="00D57360" w:rsidP="00D57360">
      <w:pPr>
        <w:pStyle w:val="PL"/>
        <w:shd w:val="clear" w:color="auto" w:fill="E6E6E6"/>
        <w:rPr>
          <w:lang w:val="sv-SE"/>
        </w:rPr>
      </w:pPr>
      <w:r w:rsidRPr="000E4E7F">
        <w:tab/>
      </w:r>
      <w:r w:rsidRPr="000E4E7F">
        <w:tab/>
      </w:r>
      <w:r w:rsidRPr="0080087A">
        <w:rPr>
          <w:lang w:val="sv-SE"/>
        </w:rPr>
        <w:t>posSib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EB6B39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2139CF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578862B"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BBFF771"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E84590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6585D7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2706D56F"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C36B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AB380C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60009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503D12A"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E7BFB18"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55CA27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4DD13B12"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ED3EFD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3A4DDD3"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0-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6DED5D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DBFAD44"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2-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D67013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3-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3A669F5"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4-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23BA0B6"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5-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7491559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6-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68E264E"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7-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602FB7"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8-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03134DDC"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2-19-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169EA440" w14:textId="77777777" w:rsidR="00D57360" w:rsidRPr="0080087A" w:rsidRDefault="00D57360" w:rsidP="00D57360">
      <w:pPr>
        <w:pStyle w:val="PL"/>
        <w:shd w:val="clear" w:color="auto" w:fill="E6E6E6"/>
        <w:rPr>
          <w:lang w:val="sv-SE"/>
        </w:rPr>
      </w:pPr>
      <w:r w:rsidRPr="0080087A">
        <w:rPr>
          <w:lang w:val="sv-SE"/>
        </w:rPr>
        <w:tab/>
      </w:r>
      <w:r w:rsidRPr="0080087A">
        <w:rPr>
          <w:lang w:val="sv-SE"/>
        </w:rPr>
        <w:tab/>
        <w:t>posSib3-1-r15</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F0FEEFC" w14:textId="77777777" w:rsidR="00A46887" w:rsidRPr="0080087A" w:rsidRDefault="00D57360" w:rsidP="00A46887">
      <w:pPr>
        <w:pStyle w:val="PL"/>
        <w:shd w:val="clear" w:color="auto" w:fill="E6E6E6"/>
        <w:rPr>
          <w:lang w:val="sv-SE"/>
        </w:rPr>
      </w:pPr>
      <w:r w:rsidRPr="0080087A">
        <w:rPr>
          <w:lang w:val="sv-SE"/>
        </w:rPr>
        <w:tab/>
      </w:r>
      <w:r w:rsidRPr="0080087A">
        <w:rPr>
          <w:lang w:val="sv-SE"/>
        </w:rPr>
        <w:tab/>
        <w:t>...</w:t>
      </w:r>
      <w:r w:rsidR="00A46887" w:rsidRPr="0080087A">
        <w:rPr>
          <w:lang w:val="sv-SE"/>
        </w:rPr>
        <w:t>,</w:t>
      </w:r>
    </w:p>
    <w:p w14:paraId="01503230"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w:t>
      </w:r>
    </w:p>
    <w:p w14:paraId="7CA1F97B" w14:textId="77777777" w:rsidR="00BA56D9" w:rsidRPr="0080087A" w:rsidRDefault="00BA56D9" w:rsidP="00BA56D9">
      <w:pPr>
        <w:pStyle w:val="PL"/>
        <w:shd w:val="clear" w:color="auto" w:fill="E6E6E6"/>
        <w:rPr>
          <w:lang w:val="sv-SE"/>
        </w:rPr>
      </w:pPr>
      <w:r w:rsidRPr="0080087A">
        <w:rPr>
          <w:lang w:val="sv-SE"/>
        </w:rPr>
        <w:lastRenderedPageBreak/>
        <w:tab/>
      </w:r>
      <w:r w:rsidRPr="0080087A">
        <w:rPr>
          <w:lang w:val="sv-SE"/>
        </w:rPr>
        <w:tab/>
        <w:t>posSib2-24-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6CECDDAA" w14:textId="77777777" w:rsidR="00BA56D9" w:rsidRPr="0080087A" w:rsidRDefault="00BA56D9" w:rsidP="00BA56D9">
      <w:pPr>
        <w:pStyle w:val="PL"/>
        <w:shd w:val="clear" w:color="auto" w:fill="E6E6E6"/>
        <w:rPr>
          <w:lang w:val="sv-SE"/>
        </w:rPr>
      </w:pPr>
      <w:r w:rsidRPr="0080087A">
        <w:rPr>
          <w:lang w:val="sv-SE"/>
        </w:rPr>
        <w:tab/>
      </w:r>
      <w:r w:rsidRPr="0080087A">
        <w:rPr>
          <w:lang w:val="sv-SE"/>
        </w:rPr>
        <w:tab/>
        <w:t>posSib2-25-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600C369" w14:textId="77777777" w:rsidR="00A46887" w:rsidRPr="0080087A" w:rsidRDefault="00A46887" w:rsidP="00A46887">
      <w:pPr>
        <w:pStyle w:val="PL"/>
        <w:shd w:val="clear" w:color="auto" w:fill="E6E6E6"/>
        <w:rPr>
          <w:lang w:val="sv-SE"/>
        </w:rPr>
      </w:pPr>
      <w:r w:rsidRPr="0080087A">
        <w:rPr>
          <w:lang w:val="sv-SE"/>
        </w:rPr>
        <w:tab/>
      </w:r>
      <w:r w:rsidRPr="0080087A">
        <w:rPr>
          <w:lang w:val="sv-SE"/>
        </w:rPr>
        <w:tab/>
        <w:t>posSib4-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655FC3" w:rsidRPr="0080087A">
        <w:rPr>
          <w:lang w:val="sv-SE"/>
        </w:rPr>
        <w:t>,</w:t>
      </w:r>
    </w:p>
    <w:p w14:paraId="76556856" w14:textId="77777777" w:rsidR="00655FC3" w:rsidRPr="0080087A" w:rsidRDefault="00655FC3" w:rsidP="00655FC3">
      <w:pPr>
        <w:pStyle w:val="PL"/>
        <w:shd w:val="clear" w:color="auto" w:fill="E6E6E6"/>
        <w:rPr>
          <w:lang w:val="sv-SE"/>
        </w:rPr>
      </w:pPr>
      <w:r w:rsidRPr="0080087A">
        <w:rPr>
          <w:lang w:val="sv-SE"/>
        </w:rPr>
        <w:tab/>
      </w:r>
      <w:r w:rsidRPr="0080087A">
        <w:rPr>
          <w:lang w:val="sv-SE"/>
        </w:rPr>
        <w:tab/>
        <w:t>posSib5-1-r16</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r w:rsidR="00A06A7D" w:rsidRPr="0080087A">
        <w:rPr>
          <w:lang w:val="sv-SE"/>
        </w:rPr>
        <w:t>,</w:t>
      </w:r>
    </w:p>
    <w:p w14:paraId="4590993D"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1-8</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r>
      <w:r w:rsidRPr="0080087A">
        <w:rPr>
          <w:lang w:val="sv-SE"/>
        </w:rPr>
        <w:tab/>
        <w:t>SystemInformationBlockPos-r15,</w:t>
      </w:r>
    </w:p>
    <w:p w14:paraId="57538583"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0</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A35CFF4"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1</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3D77838E" w14:textId="77777777" w:rsidR="00A06A7D" w:rsidRPr="0080087A" w:rsidRDefault="00A06A7D" w:rsidP="00A06A7D">
      <w:pPr>
        <w:pStyle w:val="PL"/>
        <w:shd w:val="clear" w:color="auto" w:fill="E6E6E6"/>
        <w:rPr>
          <w:lang w:val="sv-SE"/>
        </w:rPr>
      </w:pPr>
      <w:r w:rsidRPr="0080087A">
        <w:rPr>
          <w:lang w:val="sv-SE"/>
        </w:rPr>
        <w:tab/>
      </w:r>
      <w:r w:rsidRPr="0080087A">
        <w:rPr>
          <w:lang w:val="sv-SE"/>
        </w:rPr>
        <w:tab/>
        <w:t>posSib2-22</w:t>
      </w:r>
      <w:r w:rsidR="0042010A" w:rsidRPr="0080087A">
        <w:rPr>
          <w:lang w:val="sv-SE"/>
        </w:rPr>
        <w:t>-v16xy</w:t>
      </w:r>
      <w:r w:rsidRPr="0080087A">
        <w:rPr>
          <w:lang w:val="sv-SE"/>
        </w:rPr>
        <w:tab/>
      </w:r>
      <w:r w:rsidRPr="0080087A">
        <w:rPr>
          <w:lang w:val="sv-SE"/>
        </w:rPr>
        <w:tab/>
      </w:r>
      <w:r w:rsidRPr="0080087A">
        <w:rPr>
          <w:lang w:val="sv-SE"/>
        </w:rPr>
        <w:tab/>
      </w:r>
      <w:r w:rsidRPr="0080087A">
        <w:rPr>
          <w:lang w:val="sv-SE"/>
        </w:rPr>
        <w:tab/>
        <w:t>SystemInformationBlockPos-r15,</w:t>
      </w:r>
    </w:p>
    <w:p w14:paraId="2CFEB61B" w14:textId="77777777" w:rsidR="00A06A7D" w:rsidRPr="000E4E7F" w:rsidRDefault="00A06A7D" w:rsidP="00A06A7D">
      <w:pPr>
        <w:pStyle w:val="PL"/>
        <w:shd w:val="clear" w:color="auto" w:fill="E6E6E6"/>
      </w:pPr>
      <w:r w:rsidRPr="0080087A">
        <w:rPr>
          <w:lang w:val="sv-SE"/>
        </w:rPr>
        <w:tab/>
      </w:r>
      <w:r w:rsidRPr="0080087A">
        <w:rPr>
          <w:lang w:val="sv-SE"/>
        </w:rPr>
        <w:tab/>
      </w:r>
      <w:r w:rsidRPr="000E4E7F">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6203" w:name="_Toc20487230"/>
      <w:bookmarkStart w:id="6204" w:name="_Toc29342525"/>
      <w:bookmarkStart w:id="6205" w:name="_Toc29343664"/>
      <w:bookmarkStart w:id="6206" w:name="_Toc36566925"/>
      <w:bookmarkStart w:id="6207" w:name="_Toc36810362"/>
      <w:bookmarkStart w:id="6208" w:name="_Toc36846726"/>
      <w:bookmarkStart w:id="6209" w:name="_Toc36939379"/>
      <w:bookmarkStart w:id="6210" w:name="_Toc37082359"/>
      <w:r w:rsidRPr="000E4E7F">
        <w:t>–</w:t>
      </w:r>
      <w:r w:rsidRPr="000E4E7F">
        <w:tab/>
      </w:r>
      <w:r w:rsidRPr="000E4E7F">
        <w:rPr>
          <w:i/>
          <w:noProof/>
        </w:rPr>
        <w:t>SystemInformationBlockType1</w:t>
      </w:r>
      <w:bookmarkEnd w:id="6203"/>
      <w:bookmarkEnd w:id="6204"/>
      <w:bookmarkEnd w:id="6205"/>
      <w:bookmarkEnd w:id="6206"/>
      <w:bookmarkEnd w:id="6207"/>
      <w:bookmarkEnd w:id="6208"/>
      <w:bookmarkEnd w:id="6209"/>
      <w:bookmarkEnd w:id="6210"/>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lastRenderedPageBreak/>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0AAD083B" w:rsidR="00AA5063" w:rsidRPr="000E4E7F" w:rsidDel="00253DD0" w:rsidRDefault="00AA5063" w:rsidP="00AA5063">
      <w:pPr>
        <w:pStyle w:val="PL"/>
        <w:shd w:val="clear" w:color="auto" w:fill="E6E6E6"/>
        <w:rPr>
          <w:del w:id="6211" w:author="cr4239r1 (R2-2003923)" w:date="2020-05-11T14:10:00Z"/>
        </w:rPr>
      </w:pPr>
      <w:commentRangeStart w:id="6212"/>
      <w:del w:id="6213" w:author="cr4239r1 (R2-2003923)" w:date="2020-05-11T14:10:00Z">
        <w:r w:rsidRPr="000E4E7F" w:rsidDel="00253DD0">
          <w:tab/>
          <w:delText>bandwidthReducedAccessRelatedInfo</w:delText>
        </w:r>
        <w:r w:rsidR="0042010A" w:rsidRPr="000E4E7F" w:rsidDel="00253DD0">
          <w:delText>-v16xy</w:delText>
        </w:r>
        <w:r w:rsidRPr="000E4E7F" w:rsidDel="00253DD0">
          <w:tab/>
        </w:r>
        <w:r w:rsidRPr="000E4E7F" w:rsidDel="00253DD0">
          <w:tab/>
          <w:delText>SEQUENCE {</w:delText>
        </w:r>
      </w:del>
    </w:p>
    <w:p w14:paraId="1809D661" w14:textId="63A8D0C4" w:rsidR="00AA5063" w:rsidRPr="000E4E7F" w:rsidDel="00253DD0" w:rsidRDefault="00AA5063" w:rsidP="00253DD0">
      <w:pPr>
        <w:pStyle w:val="PL"/>
        <w:shd w:val="clear" w:color="auto" w:fill="E6E6E6"/>
        <w:rPr>
          <w:del w:id="6214" w:author="cr4239r1 (R2-2003923)" w:date="2020-05-11T14:11:00Z"/>
          <w:rFonts w:eastAsia="Batang"/>
        </w:rPr>
      </w:pPr>
      <w:r w:rsidRPr="000E4E7F">
        <w:rPr>
          <w:rFonts w:eastAsia="Batang"/>
        </w:rPr>
        <w:tab/>
      </w:r>
      <w:del w:id="6215" w:author="cr4239r1 (R2-2003923)" w:date="2020-05-11T14:10:00Z">
        <w:r w:rsidRPr="000E4E7F" w:rsidDel="00253DD0">
          <w:rPr>
            <w:rFonts w:eastAsia="Batang"/>
          </w:rPr>
          <w:tab/>
        </w:r>
      </w:del>
      <w:bookmarkStart w:id="6216" w:name="_Hlk20476184"/>
      <w:r w:rsidRPr="000E4E7F">
        <w:rPr>
          <w:rFonts w:eastAsia="Batang"/>
        </w:rPr>
        <w:t>transmissionInControlChRegion-r16</w:t>
      </w:r>
      <w:bookmarkEnd w:id="6216"/>
      <w:r w:rsidRPr="000E4E7F">
        <w:rPr>
          <w:rFonts w:eastAsia="Batang"/>
        </w:rPr>
        <w:tab/>
      </w:r>
      <w:r w:rsidRPr="000E4E7F">
        <w:rPr>
          <w:rFonts w:eastAsia="Batang"/>
        </w:rPr>
        <w:tab/>
      </w:r>
      <w:r w:rsidRPr="000E4E7F">
        <w:rPr>
          <w:rFonts w:eastAsia="Batang"/>
        </w:rPr>
        <w:tab/>
        <w:t>ENUMERATED {true}</w:t>
      </w:r>
      <w:del w:id="6217" w:author="cr4239r1 (R2-2003923)" w:date="2020-05-11T14:11:00Z">
        <w:r w:rsidRPr="000E4E7F" w:rsidDel="00253DD0">
          <w:rPr>
            <w:rFonts w:eastAsia="Batang"/>
          </w:rPr>
          <w:tab/>
        </w:r>
        <w:r w:rsidRPr="000E4E7F" w:rsidDel="00253DD0">
          <w:rPr>
            <w:rFonts w:eastAsia="Batang"/>
          </w:rPr>
          <w:tab/>
          <w:delText>OPTIONAL</w:delText>
        </w:r>
        <w:r w:rsidRPr="000E4E7F" w:rsidDel="00253DD0">
          <w:rPr>
            <w:rFonts w:eastAsia="Batang"/>
          </w:rPr>
          <w:tab/>
          <w:delText>-- Need OR</w:delText>
        </w:r>
      </w:del>
      <w:commentRangeEnd w:id="6212"/>
      <w:r w:rsidR="006E4A71">
        <w:rPr>
          <w:rStyle w:val="CommentReference"/>
          <w:rFonts w:ascii="Times New Roman" w:hAnsi="Times New Roman"/>
          <w:noProof w:val="0"/>
        </w:rPr>
        <w:commentReference w:id="6212"/>
      </w:r>
    </w:p>
    <w:p w14:paraId="4C71F7B7" w14:textId="5E5DE6A3" w:rsidR="00AA5063" w:rsidRPr="000E4E7F" w:rsidRDefault="00AA5063" w:rsidP="002E36D6">
      <w:pPr>
        <w:pStyle w:val="PL"/>
        <w:shd w:val="clear" w:color="auto" w:fill="E6E6E6"/>
        <w:rPr>
          <w:rFonts w:eastAsia="Batang"/>
        </w:rPr>
      </w:pPr>
      <w:del w:id="6218" w:author="cr4239r1 (R2-2003923)" w:date="2020-05-11T14:11:00Z">
        <w:r w:rsidRPr="000E4E7F" w:rsidDel="00253DD0">
          <w:tab/>
          <w:delText>}</w:delText>
        </w:r>
        <w:r w:rsidRPr="000E4E7F" w:rsidDel="00253DD0">
          <w:tab/>
        </w:r>
        <w:r w:rsidRPr="000E4E7F" w:rsidDel="00253DD0">
          <w:tab/>
        </w:r>
        <w:r w:rsidRPr="000E4E7F" w:rsidDel="00253DD0">
          <w:tab/>
        </w:r>
        <w:r w:rsidRPr="000E4E7F" w:rsidDel="00253DD0">
          <w:tab/>
        </w:r>
      </w:del>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lastRenderedPageBreak/>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80087A" w:rsidRDefault="00992B54" w:rsidP="00992B54">
      <w:pPr>
        <w:pStyle w:val="PL"/>
        <w:shd w:val="clear" w:color="auto" w:fill="E6E6E6"/>
        <w:rPr>
          <w:lang w:val="sv-SE"/>
        </w:rPr>
      </w:pPr>
      <w:r w:rsidRPr="000E4E7F">
        <w:tab/>
      </w:r>
      <w:r w:rsidRPr="000E4E7F">
        <w:tab/>
      </w:r>
      <w:r w:rsidRPr="0080087A">
        <w:rPr>
          <w:lang w:val="sv-SE"/>
        </w:rPr>
        <w:t>plmn-Index-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LMN-r11)</w:t>
      </w:r>
    </w:p>
    <w:p w14:paraId="02B62BA5" w14:textId="77777777" w:rsidR="00992B54" w:rsidRPr="000E4E7F" w:rsidRDefault="00992B54" w:rsidP="00992B54">
      <w:pPr>
        <w:pStyle w:val="PL"/>
        <w:shd w:val="clear" w:color="auto" w:fill="E6E6E6"/>
      </w:pPr>
      <w:r w:rsidRPr="0080087A">
        <w:rPr>
          <w:lang w:val="sv-SE"/>
        </w:rPr>
        <w:tab/>
      </w:r>
      <w:r w:rsidRPr="000E4E7F">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56174476" w:rsidR="0037653C" w:rsidRPr="000E4E7F" w:rsidRDefault="0037653C" w:rsidP="00AA5063">
      <w:pPr>
        <w:pStyle w:val="PL"/>
        <w:shd w:val="clear" w:color="auto" w:fill="E6E6E6"/>
      </w:pPr>
      <w:r w:rsidRPr="000E4E7F">
        <w:tab/>
        <w:t>iab-support</w:t>
      </w:r>
      <w:ins w:id="6219" w:author="Samsung (Seungri Jin) - class0/class1" w:date="2020-05-13T18:07:00Z">
        <w:r w:rsidR="00E02EEC">
          <w:t>-r16</w:t>
        </w:r>
      </w:ins>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72A25098" w14:textId="77777777" w:rsidR="004F2498" w:rsidRDefault="00C65613" w:rsidP="00C65613">
      <w:pPr>
        <w:pStyle w:val="PL"/>
        <w:shd w:val="clear" w:color="auto" w:fill="E6E6E6"/>
        <w:rPr>
          <w:ins w:id="6220" w:author="cr4266 (R2-2004264)" w:date="2020-05-12T11:11: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6221" w:author="cr4266 (R2-2004264)" w:date="2020-05-12T11:10:00Z">
        <w:r w:rsidR="004F2498" w:rsidRPr="005964E2">
          <w:rPr>
            <w:lang w:val="de-DE"/>
            <w:rPrChange w:id="6222" w:author="Rapone Damiano" w:date="2020-04-30T08:51:00Z">
              <w:rPr/>
            </w:rPrChange>
          </w:rPr>
          <w:t xml:space="preserve">sibTypexy-v16xy,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6223" w:author="cr4239r1 (R2-2003923)" w:date="2020-05-11T14:12:00Z">
        <w:r w:rsidR="00253DD0">
          <w:rPr>
            <w:lang w:eastAsia="en-US"/>
          </w:rPr>
          <w:t>,</w:t>
        </w:r>
      </w:ins>
    </w:p>
    <w:p w14:paraId="5DC718D4" w14:textId="64603AB2" w:rsidR="009722D5" w:rsidRPr="000E4E7F" w:rsidRDefault="004F2498" w:rsidP="00C65613">
      <w:pPr>
        <w:pStyle w:val="PL"/>
        <w:shd w:val="clear" w:color="auto" w:fill="E6E6E6"/>
      </w:pPr>
      <w:ins w:id="6224" w:author="cr4266 (R2-2004264)" w:date="2020-05-12T11:11: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6225" w:author="cr4239r1 (R2-2003923)" w:date="2020-05-11T14:12:00Z">
        <w:r w:rsidR="00253DD0">
          <w:rPr>
            <w:lang w:eastAsia="en-US"/>
          </w:rPr>
          <w:t>sibTypeXX-v16xy</w:t>
        </w:r>
        <w:r w:rsidR="00253DD0" w:rsidRPr="000E4E7F">
          <w:t xml:space="preserve"> </w:t>
        </w:r>
      </w:ins>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lastRenderedPageBreak/>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6226" w:name="OLE_LINK11"/>
            <w:r w:rsidRPr="000E4E7F">
              <w:rPr>
                <w:lang w:eastAsia="en-GB"/>
              </w:rPr>
              <w:t>As defined in TS 36.304 [4]</w:t>
            </w:r>
            <w:bookmarkEnd w:id="6226"/>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1D7FF66F" w:rsidR="00AA5063" w:rsidRPr="000E4E7F" w:rsidRDefault="00AA5063" w:rsidP="00253DD0">
            <w:pPr>
              <w:pStyle w:val="TAL"/>
              <w:rPr>
                <w:lang w:eastAsia="en-GB"/>
              </w:rPr>
            </w:pPr>
            <w:del w:id="6227" w:author="cr4239r1 (R2-2003923)" w:date="2020-05-11T14:12:00Z">
              <w:r w:rsidRPr="000E4E7F" w:rsidDel="00253DD0">
                <w:rPr>
                  <w:lang w:eastAsia="en-GB"/>
                </w:rPr>
                <w:delText>This field i</w:delText>
              </w:r>
            </w:del>
            <w:ins w:id="6228" w:author="cr4239r1 (R2-2003923)" w:date="2020-05-11T14:12:00Z">
              <w:r w:rsidR="00253DD0">
                <w:rPr>
                  <w:lang w:eastAsia="en-GB"/>
                </w:rPr>
                <w:t>I</w:t>
              </w:r>
            </w:ins>
            <w:r w:rsidRPr="000E4E7F">
              <w:rPr>
                <w:lang w:eastAsia="en-GB"/>
              </w:rPr>
              <w:t xml:space="preserve">ndicates </w:t>
            </w:r>
            <w:ins w:id="6229" w:author="cr4239r1 (R2-2003923)" w:date="2020-05-11T14:13:00Z">
              <w:r w:rsidR="00253DD0">
                <w:rPr>
                  <w:lang w:val="en-US" w:eastAsia="en-GB"/>
                </w:rPr>
                <w:t>whether</w:t>
              </w:r>
            </w:ins>
            <w:del w:id="6230" w:author="cr4239r1 (R2-2003923)" w:date="2020-05-11T14:13:00Z">
              <w:r w:rsidRPr="000E4E7F" w:rsidDel="00253DD0">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6231" w:name="_Hlk524373643"/>
            <w:r w:rsidRPr="000E4E7F">
              <w:rPr>
                <w:b/>
                <w:i/>
              </w:rPr>
              <w:t>crs-IntfMitigConfig</w:t>
            </w:r>
          </w:p>
          <w:bookmarkEnd w:id="6231"/>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6FCC7368" w:rsidR="00AA5063" w:rsidRPr="000E4E7F" w:rsidRDefault="00AA5063" w:rsidP="00AB2D56">
            <w:pPr>
              <w:pStyle w:val="TAL"/>
            </w:pPr>
            <w:r w:rsidRPr="000E4E7F">
              <w:t>Indicates, for BL UEs and UEs in CE, LTE control channel region may be used for DL broadcast transmission.</w:t>
            </w:r>
            <w:ins w:id="6232" w:author="cr4239r1 (R2-2003923)" w:date="2020-05-11T14:13:00Z">
              <w:r w:rsidR="00253DD0" w:rsidRPr="000E4E7F">
                <w:t xml:space="preserve"> NOTE 3.</w:t>
              </w:r>
            </w:ins>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20CB7939" w:rsidR="00AA5063" w:rsidRPr="000E4E7F" w:rsidRDefault="00AA5063" w:rsidP="00253DD0">
            <w:pPr>
              <w:pStyle w:val="TAL"/>
              <w:rPr>
                <w:bCs/>
                <w:noProof/>
                <w:lang w:eastAsia="en-GB"/>
              </w:rPr>
            </w:pPr>
            <w:del w:id="6233" w:author="cr4239r1 (R2-2003923)" w:date="2020-05-11T14:13:00Z">
              <w:r w:rsidRPr="000E4E7F" w:rsidDel="00253DD0">
                <w:rPr>
                  <w:bCs/>
                  <w:noProof/>
                  <w:lang w:eastAsia="en-GB"/>
                </w:rPr>
                <w:delText>This field i</w:delText>
              </w:r>
            </w:del>
            <w:ins w:id="6234" w:author="cr4239r1 (R2-2003923)" w:date="2020-05-11T14:13:00Z">
              <w:r w:rsidR="00253DD0">
                <w:rPr>
                  <w:bCs/>
                  <w:noProof/>
                  <w:lang w:eastAsia="en-GB"/>
                </w:rPr>
                <w:t>I</w:t>
              </w:r>
            </w:ins>
            <w:r w:rsidRPr="000E4E7F">
              <w:rPr>
                <w:bCs/>
                <w:noProof/>
                <w:lang w:eastAsia="en-GB"/>
              </w:rPr>
              <w:t xml:space="preserve">ndicates </w:t>
            </w:r>
            <w:ins w:id="6235" w:author="cr4239r1 (R2-2003923)" w:date="2020-05-11T14:13:00Z">
              <w:r w:rsidR="00253DD0">
                <w:rPr>
                  <w:bCs/>
                  <w:noProof/>
                  <w:lang w:val="en-US" w:eastAsia="en-GB"/>
                </w:rPr>
                <w:t>whether</w:t>
              </w:r>
            </w:ins>
            <w:del w:id="6236" w:author="cr4239r1 (R2-2003923)" w:date="2020-05-11T14:13:00Z">
              <w:r w:rsidRPr="000E4E7F" w:rsidDel="00253DD0">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6237" w:name="_Toc20487231"/>
      <w:bookmarkStart w:id="6238" w:name="_Toc29342526"/>
      <w:bookmarkStart w:id="6239" w:name="_Toc29343665"/>
      <w:bookmarkStart w:id="6240" w:name="_Toc36566926"/>
      <w:bookmarkStart w:id="6241" w:name="_Toc36810363"/>
      <w:bookmarkStart w:id="6242" w:name="_Toc36846727"/>
      <w:bookmarkStart w:id="6243" w:name="_Toc36939380"/>
      <w:bookmarkStart w:id="6244" w:name="_Toc37082360"/>
      <w:r w:rsidRPr="000E4E7F">
        <w:t>–</w:t>
      </w:r>
      <w:r w:rsidRPr="000E4E7F">
        <w:tab/>
      </w:r>
      <w:r w:rsidRPr="000E4E7F">
        <w:rPr>
          <w:i/>
          <w:noProof/>
        </w:rPr>
        <w:t>SystemInformationBlockType1-MBMS</w:t>
      </w:r>
      <w:bookmarkEnd w:id="6237"/>
      <w:bookmarkEnd w:id="6238"/>
      <w:bookmarkEnd w:id="6239"/>
      <w:bookmarkEnd w:id="6240"/>
      <w:bookmarkEnd w:id="6241"/>
      <w:bookmarkEnd w:id="6242"/>
      <w:bookmarkEnd w:id="6243"/>
      <w:bookmarkEnd w:id="6244"/>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6245" w:name="_Toc20487232"/>
      <w:bookmarkStart w:id="6246" w:name="_Toc29342527"/>
      <w:bookmarkStart w:id="6247" w:name="_Toc29343666"/>
      <w:bookmarkStart w:id="6248" w:name="_Toc36566927"/>
      <w:bookmarkStart w:id="6249" w:name="_Toc36810364"/>
      <w:bookmarkStart w:id="6250" w:name="_Toc36846728"/>
      <w:bookmarkStart w:id="6251" w:name="_Toc36939381"/>
      <w:bookmarkStart w:id="6252" w:name="_Toc37082361"/>
      <w:r w:rsidRPr="000E4E7F">
        <w:lastRenderedPageBreak/>
        <w:t>–</w:t>
      </w:r>
      <w:r w:rsidRPr="000E4E7F">
        <w:tab/>
      </w:r>
      <w:r w:rsidRPr="000E4E7F">
        <w:rPr>
          <w:i/>
          <w:noProof/>
        </w:rPr>
        <w:t>UEAssistanceInformation</w:t>
      </w:r>
      <w:bookmarkEnd w:id="6245"/>
      <w:bookmarkEnd w:id="6246"/>
      <w:bookmarkEnd w:id="6247"/>
      <w:bookmarkEnd w:id="6248"/>
      <w:bookmarkEnd w:id="6249"/>
      <w:bookmarkEnd w:id="6250"/>
      <w:bookmarkEnd w:id="6251"/>
      <w:bookmarkEnd w:id="6252"/>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FC20B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80087A" w:rsidRDefault="005F0413" w:rsidP="005F0413">
      <w:pPr>
        <w:pStyle w:val="PL"/>
        <w:shd w:val="clear" w:color="auto" w:fill="E6E6E6"/>
        <w:rPr>
          <w:lang w:val="sv-SE"/>
        </w:rPr>
      </w:pPr>
      <w:r w:rsidRPr="000E4E7F">
        <w:tab/>
      </w:r>
      <w:r w:rsidRPr="0080087A">
        <w:rPr>
          <w:lang w:val="sv-SE"/>
        </w:rPr>
        <w:t>type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w:t>
      </w:r>
    </w:p>
    <w:p w14:paraId="34AC8D45"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192, msMinus168,msMinus144, msMinus120,</w:t>
      </w:r>
    </w:p>
    <w:p w14:paraId="5AB46602" w14:textId="77777777" w:rsidR="005F0413" w:rsidRPr="0080087A" w:rsidRDefault="005F0413" w:rsidP="005F0413">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Minus96, msMinus72, msMinus48, msMinus24, ms0, ms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6253" w:name="_Toc36810365"/>
      <w:bookmarkStart w:id="6254" w:name="_Toc36846729"/>
      <w:bookmarkStart w:id="6255" w:name="_Toc36939382"/>
      <w:bookmarkStart w:id="6256" w:name="_Toc37082362"/>
      <w:r w:rsidRPr="000E4E7F">
        <w:rPr>
          <w:lang w:eastAsia="zh-CN"/>
        </w:rPr>
        <w:lastRenderedPageBreak/>
        <w:t>–</w:t>
      </w:r>
      <w:r w:rsidRPr="000E4E7F">
        <w:rPr>
          <w:lang w:eastAsia="zh-CN"/>
        </w:rPr>
        <w:tab/>
      </w:r>
      <w:r w:rsidRPr="000E4E7F">
        <w:rPr>
          <w:i/>
          <w:iCs/>
          <w:lang w:eastAsia="zh-CN"/>
        </w:rPr>
        <w:t>UEAssistanceInformationNR</w:t>
      </w:r>
      <w:bookmarkEnd w:id="6253"/>
      <w:bookmarkEnd w:id="6254"/>
      <w:bookmarkEnd w:id="6255"/>
      <w:bookmarkEnd w:id="6256"/>
    </w:p>
    <w:p w14:paraId="1D1FEB75" w14:textId="77777777" w:rsidR="00F450A4" w:rsidRPr="000E4E7F" w:rsidRDefault="00F450A4" w:rsidP="00F450A4">
      <w:r w:rsidRPr="000E4E7F">
        <w:t xml:space="preserve">The </w:t>
      </w:r>
      <w:commentRangeStart w:id="6257"/>
      <w:r w:rsidRPr="000E4E7F">
        <w:rPr>
          <w:i/>
        </w:rPr>
        <w:t xml:space="preserve">UEAssistanceInformationNR </w:t>
      </w:r>
      <w:r w:rsidRPr="000E4E7F">
        <w:t xml:space="preserve">message </w:t>
      </w:r>
      <w:commentRangeEnd w:id="6257"/>
      <w:r w:rsidR="00F4716B">
        <w:rPr>
          <w:rStyle w:val="CommentReference"/>
        </w:rPr>
        <w:commentReference w:id="6257"/>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80087A" w:rsidRDefault="00F450A4" w:rsidP="00F450A4">
      <w:pPr>
        <w:pStyle w:val="PL"/>
        <w:shd w:val="clear" w:color="auto" w:fill="E6E6E6"/>
        <w:rPr>
          <w:lang w:val="sv-SE"/>
        </w:rPr>
      </w:pPr>
      <w:r w:rsidRPr="000E4E7F">
        <w:tab/>
      </w:r>
      <w:r w:rsidRPr="000E4E7F">
        <w:tab/>
      </w:r>
      <w:r w:rsidRPr="000E4E7F">
        <w:tab/>
      </w:r>
      <w:r w:rsidRPr="0080087A">
        <w:rPr>
          <w:lang w:val="sv-SE"/>
        </w:rPr>
        <w:t>spare3 NULL, spare2 NULL, spare1 NULL</w:t>
      </w:r>
    </w:p>
    <w:p w14:paraId="1AA2A35F" w14:textId="77777777" w:rsidR="00F450A4" w:rsidRPr="000E4E7F" w:rsidRDefault="00F450A4" w:rsidP="00F450A4">
      <w:pPr>
        <w:pStyle w:val="PL"/>
        <w:shd w:val="clear" w:color="auto" w:fill="E6E6E6"/>
      </w:pPr>
      <w:r w:rsidRPr="0080087A">
        <w:rPr>
          <w:lang w:val="sv-SE"/>
        </w:rPr>
        <w:tab/>
      </w:r>
      <w:r w:rsidRPr="0080087A">
        <w:rPr>
          <w:lang w:val="sv-SE"/>
        </w:rPr>
        <w:tab/>
      </w:r>
      <w:r w:rsidRPr="000E4E7F">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7ED1555D" w14:textId="2A4BF450" w:rsidR="006D3758"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6258"/>
      <w:r w:rsidRPr="000E4E7F">
        <w:t>nonCriticalExtension</w:t>
      </w:r>
      <w:commentRangeEnd w:id="6258"/>
      <w:r w:rsidR="00A74A96">
        <w:rPr>
          <w:rStyle w:val="CommentReference"/>
          <w:rFonts w:ascii="Times New Roman" w:hAnsi="Times New Roman"/>
          <w:noProof w:val="0"/>
        </w:rPr>
        <w:commentReference w:id="6258"/>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6259" w:name="_Toc20487233"/>
      <w:bookmarkStart w:id="6260" w:name="_Toc29342528"/>
      <w:bookmarkStart w:id="6261" w:name="_Toc29343667"/>
      <w:bookmarkStart w:id="6262" w:name="_Toc36566928"/>
      <w:bookmarkStart w:id="6263" w:name="_Toc36810366"/>
      <w:bookmarkStart w:id="6264" w:name="_Toc36846730"/>
      <w:bookmarkStart w:id="6265" w:name="_Toc36939383"/>
      <w:bookmarkStart w:id="6266" w:name="_Toc37082363"/>
      <w:r w:rsidRPr="000E4E7F">
        <w:t>–</w:t>
      </w:r>
      <w:r w:rsidRPr="000E4E7F">
        <w:tab/>
      </w:r>
      <w:r w:rsidRPr="000E4E7F">
        <w:rPr>
          <w:i/>
          <w:noProof/>
        </w:rPr>
        <w:t>UECapabilityEnquiry</w:t>
      </w:r>
      <w:bookmarkEnd w:id="6259"/>
      <w:bookmarkEnd w:id="6260"/>
      <w:bookmarkEnd w:id="6261"/>
      <w:bookmarkEnd w:id="6262"/>
      <w:bookmarkEnd w:id="6263"/>
      <w:bookmarkEnd w:id="6264"/>
      <w:bookmarkEnd w:id="6265"/>
      <w:bookmarkEnd w:id="6266"/>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19582503"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6267" w:name="_Hlk377278"/>
            <w:r w:rsidRPr="000E4E7F">
              <w:rPr>
                <w:b/>
                <w:bCs/>
                <w:i/>
                <w:noProof/>
                <w:lang w:eastAsia="en-GB"/>
              </w:rPr>
              <w:t>requestedCapabilityNR</w:t>
            </w:r>
            <w:bookmarkEnd w:id="6267"/>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6268"/>
            <w:r w:rsidRPr="000E4E7F">
              <w:rPr>
                <w:b/>
                <w:i/>
              </w:rPr>
              <w:t>rrc-SegAllowed</w:t>
            </w:r>
          </w:p>
          <w:p w14:paraId="271FF5EB" w14:textId="09042BE5" w:rsidR="00A15042" w:rsidRPr="000E4E7F" w:rsidRDefault="00A15042" w:rsidP="006D3758">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6268"/>
            <w:r w:rsidR="006E4A71">
              <w:rPr>
                <w:rStyle w:val="CommentReference"/>
                <w:rFonts w:ascii="Times New Roman" w:hAnsi="Times New Roman"/>
              </w:rPr>
              <w:commentReference w:id="6268"/>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6269" w:name="_Toc20487234"/>
      <w:bookmarkStart w:id="6270" w:name="_Toc29342529"/>
      <w:bookmarkStart w:id="6271" w:name="_Toc29343668"/>
      <w:bookmarkStart w:id="6272" w:name="_Toc36566929"/>
      <w:bookmarkStart w:id="6273" w:name="_Toc36810367"/>
      <w:bookmarkStart w:id="6274" w:name="_Toc36846731"/>
      <w:bookmarkStart w:id="6275" w:name="_Toc36939384"/>
      <w:bookmarkStart w:id="6276" w:name="_Toc37082364"/>
      <w:r w:rsidRPr="000E4E7F">
        <w:t>–</w:t>
      </w:r>
      <w:r w:rsidRPr="000E4E7F">
        <w:tab/>
      </w:r>
      <w:r w:rsidRPr="000E4E7F">
        <w:rPr>
          <w:i/>
          <w:noProof/>
        </w:rPr>
        <w:t>UECapabilityInformation</w:t>
      </w:r>
      <w:bookmarkEnd w:id="6269"/>
      <w:bookmarkEnd w:id="6270"/>
      <w:bookmarkEnd w:id="6271"/>
      <w:bookmarkEnd w:id="6272"/>
      <w:bookmarkEnd w:id="6273"/>
      <w:bookmarkEnd w:id="6274"/>
      <w:bookmarkEnd w:id="6275"/>
      <w:bookmarkEnd w:id="6276"/>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7 NULL,</w:t>
      </w:r>
    </w:p>
    <w:p w14:paraId="22A1563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6 NULL, spare5 NULL, spare4 NULL,</w:t>
      </w:r>
    </w:p>
    <w:p w14:paraId="2275049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pare3 NULL, spare2 NULL, spare1 NULL</w:t>
      </w:r>
    </w:p>
    <w:p w14:paraId="7E3E3726" w14:textId="77777777" w:rsidR="009722D5" w:rsidRPr="000E4E7F" w:rsidRDefault="009722D5" w:rsidP="009722D5">
      <w:pPr>
        <w:pStyle w:val="PL"/>
        <w:shd w:val="clear" w:color="auto" w:fill="E6E6E6"/>
      </w:pPr>
      <w:r w:rsidRPr="0080087A">
        <w:rPr>
          <w:lang w:val="sv-SE"/>
        </w:rPr>
        <w:lastRenderedPageBreak/>
        <w:tab/>
      </w:r>
      <w:r w:rsidRPr="0080087A">
        <w:rPr>
          <w:lang w:val="sv-SE"/>
        </w:rPr>
        <w:tab/>
      </w:r>
      <w:r w:rsidRPr="000E4E7F">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6277" w:name="_Toc36566930"/>
      <w:bookmarkStart w:id="6278" w:name="_Toc36810368"/>
      <w:bookmarkStart w:id="6279" w:name="_Toc36846732"/>
      <w:bookmarkStart w:id="6280" w:name="_Toc36939385"/>
      <w:bookmarkStart w:id="6281" w:name="_Toc37082365"/>
      <w:r w:rsidRPr="000E4E7F">
        <w:t>–</w:t>
      </w:r>
      <w:r w:rsidRPr="000E4E7F">
        <w:tab/>
      </w:r>
      <w:r w:rsidRPr="000E4E7F">
        <w:rPr>
          <w:i/>
        </w:rPr>
        <w:t>ULDedicatedMessageSegment</w:t>
      </w:r>
      <w:bookmarkEnd w:id="6277"/>
      <w:bookmarkEnd w:id="6278"/>
      <w:bookmarkEnd w:id="6279"/>
      <w:bookmarkEnd w:id="6280"/>
      <w:bookmarkEnd w:id="6281"/>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6B84A572" w:rsidR="00A15042" w:rsidRPr="000E4E7F" w:rsidRDefault="00A15042" w:rsidP="001628A2">
      <w:pPr>
        <w:pStyle w:val="PL"/>
        <w:shd w:val="clear" w:color="auto" w:fill="E6E6E6"/>
        <w:tabs>
          <w:tab w:val="clear" w:pos="4992"/>
        </w:tabs>
      </w:pPr>
      <w:commentRangeStart w:id="6282"/>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6282"/>
      <w:r w:rsidR="006E4A71">
        <w:rPr>
          <w:rStyle w:val="CommentReference"/>
          <w:rFonts w:ascii="Times New Roman" w:hAnsi="Times New Roman"/>
          <w:noProof w:val="0"/>
        </w:rPr>
        <w:commentReference w:id="6282"/>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33140475" w:rsidR="00A15042" w:rsidRPr="000E4E7F" w:rsidRDefault="00A15042" w:rsidP="00AB2D56">
            <w:pPr>
              <w:pStyle w:val="TAL"/>
              <w:rPr>
                <w:b/>
                <w:i/>
                <w:lang w:eastAsia="en-GB"/>
              </w:rPr>
            </w:pPr>
            <w:del w:id="6283" w:author="N013" w:date="2020-05-07T18:08:00Z">
              <w:r w:rsidRPr="000E4E7F" w:rsidDel="00763E52">
                <w:rPr>
                  <w:b/>
                  <w:i/>
                  <w:lang w:eastAsia="en-GB"/>
                </w:rPr>
                <w:delText>segmentEndIndication</w:delText>
              </w:r>
            </w:del>
            <w:ins w:id="6284" w:author="N013" w:date="2020-05-07T18:08:00Z">
              <w:r w:rsidR="00763E52">
                <w:rPr>
                  <w:b/>
                  <w:i/>
                  <w:lang w:eastAsia="en-GB"/>
                </w:rPr>
                <w:t>lastSegment</w:t>
              </w:r>
            </w:ins>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6285" w:name="_Toc20487235"/>
      <w:bookmarkStart w:id="6286" w:name="_Toc29342530"/>
      <w:bookmarkStart w:id="6287" w:name="_Toc29343669"/>
      <w:bookmarkStart w:id="6288" w:name="_Toc36566931"/>
      <w:bookmarkStart w:id="6289" w:name="_Toc36810369"/>
      <w:bookmarkStart w:id="6290" w:name="_Toc36846733"/>
      <w:bookmarkStart w:id="6291" w:name="_Toc36939386"/>
      <w:bookmarkStart w:id="6292"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6285"/>
      <w:bookmarkEnd w:id="6286"/>
      <w:bookmarkEnd w:id="6287"/>
      <w:bookmarkEnd w:id="6288"/>
      <w:bookmarkEnd w:id="6289"/>
      <w:bookmarkEnd w:id="6290"/>
      <w:bookmarkEnd w:id="6291"/>
      <w:bookmarkEnd w:id="6292"/>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75DE5F5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6293" w:name="_Toc20487236"/>
      <w:bookmarkStart w:id="6294" w:name="_Toc29342531"/>
      <w:bookmarkStart w:id="6295" w:name="_Toc29343670"/>
      <w:bookmarkStart w:id="6296" w:name="_Toc36566932"/>
      <w:bookmarkStart w:id="6297" w:name="_Toc36810370"/>
      <w:bookmarkStart w:id="6298" w:name="_Toc36846734"/>
      <w:bookmarkStart w:id="6299" w:name="_Toc36939387"/>
      <w:bookmarkStart w:id="6300"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6293"/>
      <w:bookmarkEnd w:id="6294"/>
      <w:bookmarkEnd w:id="6295"/>
      <w:bookmarkEnd w:id="6296"/>
      <w:bookmarkEnd w:id="6297"/>
      <w:bookmarkEnd w:id="6298"/>
      <w:bookmarkEnd w:id="6299"/>
      <w:bookmarkEnd w:id="6300"/>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9ABEED5"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38E4AAB5"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6301" w:author="cr4239r1 (R2-2003923)" w:date="2020-05-11T14:14:00Z">
        <w:r w:rsidR="00253DD0">
          <w:t>16</w:t>
        </w:r>
      </w:ins>
      <w:del w:id="6302" w:author="cr4239r1 (R2-2003923)" w:date="2020-05-11T14:14:00Z">
        <w:r w:rsidR="00AA5063" w:rsidRPr="000E4E7F" w:rsidDel="00253DD0">
          <w:delText>9</w:delText>
        </w:r>
      </w:del>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2B58F014" w14:textId="77777777" w:rsidR="000208F1" w:rsidRPr="000208F1" w:rsidRDefault="000208F1">
      <w:pPr>
        <w:pStyle w:val="PL"/>
        <w:shd w:val="clear" w:color="auto" w:fill="E6E6E6"/>
        <w:rPr>
          <w:ins w:id="6303" w:author="cr4260r1 (R2-2003881)" w:date="2020-05-10T20:28:00Z"/>
          <w:szCs w:val="16"/>
          <w:lang w:eastAsia="en-GB"/>
        </w:rPr>
        <w:pPrChange w:id="6304" w:author="cr4260r1 (R2-2003881)" w:date="2020-05-10T20:2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exact"/>
          </w:pPr>
        </w:pPrChange>
      </w:pPr>
      <w:ins w:id="6305" w:author="cr4260r1 (R2-2003881)" w:date="2020-05-10T20:28:00Z">
        <w:r w:rsidRPr="000208F1">
          <w:rPr>
            <w:lang w:eastAsia="en-GB"/>
          </w:rPr>
          <w:tab/>
          <w:t>measResultListIdle-r16</w:t>
        </w:r>
        <w:r w:rsidRPr="000208F1">
          <w:rPr>
            <w:lang w:eastAsia="en-GB"/>
          </w:rPr>
          <w:tab/>
        </w:r>
        <w:r w:rsidRPr="000208F1">
          <w:rPr>
            <w:lang w:eastAsia="en-GB"/>
          </w:rPr>
          <w:tab/>
        </w:r>
        <w:r w:rsidRPr="000208F1">
          <w:rPr>
            <w:lang w:eastAsia="en-GB"/>
          </w:rPr>
          <w:tab/>
        </w:r>
        <w:r w:rsidRPr="000208F1">
          <w:rPr>
            <w:lang w:eastAsia="en-GB"/>
          </w:rPr>
          <w:tab/>
          <w:t>MeasResultListIdle-r16</w:t>
        </w:r>
        <w:r w:rsidRPr="000208F1">
          <w:rPr>
            <w:lang w:eastAsia="en-GB"/>
          </w:rPr>
          <w:tab/>
        </w:r>
        <w:r w:rsidRPr="000208F1">
          <w:rPr>
            <w:lang w:eastAsia="en-GB"/>
          </w:rPr>
          <w:tab/>
        </w:r>
        <w:r w:rsidRPr="000208F1">
          <w:rPr>
            <w:lang w:eastAsia="en-GB"/>
          </w:rPr>
          <w:tab/>
          <w:t>OPTIONAL,</w:t>
        </w:r>
      </w:ins>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0DB9FA41" w:rsidR="00AA5063" w:rsidRPr="000E4E7F" w:rsidRDefault="00AA5063" w:rsidP="00AA5063">
      <w:pPr>
        <w:pStyle w:val="PL"/>
        <w:shd w:val="clear" w:color="auto" w:fill="E6E6E6"/>
      </w:pPr>
      <w:commentRangeStart w:id="6306"/>
      <w:r w:rsidRPr="000E4E7F">
        <w:t>RACH-Report-r</w:t>
      </w:r>
      <w:ins w:id="6307" w:author="cr4239r1 (R2-2003923)" w:date="2020-05-11T14:14:00Z">
        <w:r w:rsidR="00253DD0">
          <w:t>16</w:t>
        </w:r>
      </w:ins>
      <w:del w:id="6308" w:author="cr4239r1 (R2-2003923)" w:date="2020-05-11T14:14:00Z">
        <w:r w:rsidRPr="000E4E7F" w:rsidDel="00253DD0">
          <w:delText>9</w:delText>
        </w:r>
      </w:del>
      <w:r w:rsidRPr="000E4E7F">
        <w:t xml:space="preserve">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commentRangeEnd w:id="6306"/>
      <w:r w:rsidR="00B7657D">
        <w:rPr>
          <w:rStyle w:val="CommentReference"/>
          <w:rFonts w:ascii="Times New Roman" w:hAnsi="Times New Roman"/>
          <w:noProof w:val="0"/>
        </w:rPr>
        <w:commentReference w:id="6306"/>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9</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3D30FB9D"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lastRenderedPageBreak/>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0</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t>OPTIONAL,</w:t>
      </w:r>
    </w:p>
    <w:p w14:paraId="06EBF1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r10</w:t>
      </w:r>
      <w:r w:rsidRPr="0080087A">
        <w:rPr>
          <w:lang w:val="sv-SE"/>
        </w:rPr>
        <w:tab/>
      </w:r>
      <w:r w:rsidRPr="0080087A">
        <w:rPr>
          <w:lang w:val="sv-SE"/>
        </w:rPr>
        <w:tab/>
      </w:r>
      <w:r w:rsidRPr="0080087A">
        <w:rPr>
          <w:lang w:val="sv-SE"/>
        </w:rPr>
        <w:tab/>
      </w:r>
      <w:r w:rsidRPr="0080087A">
        <w:rPr>
          <w:lang w:val="sv-SE"/>
        </w:rPr>
        <w:tab/>
        <w:t>MeasResultList2GERAN-r10</w:t>
      </w:r>
      <w:r w:rsidRPr="0080087A">
        <w:rPr>
          <w:lang w:val="sv-SE"/>
        </w:rPr>
        <w:tab/>
        <w:t>OPTIONAL,</w:t>
      </w:r>
    </w:p>
    <w:p w14:paraId="24A5A8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CDMA2000-r10</w:t>
      </w:r>
      <w:r w:rsidRPr="0080087A">
        <w:rPr>
          <w:lang w:val="sv-SE"/>
        </w:rPr>
        <w:tab/>
      </w:r>
      <w:r w:rsidRPr="0080087A">
        <w:rPr>
          <w:lang w:val="sv-SE"/>
        </w:rPr>
        <w:tab/>
      </w:r>
      <w:r w:rsidRPr="0080087A">
        <w:rPr>
          <w:lang w:val="sv-SE"/>
        </w:rPr>
        <w:tab/>
        <w:t>MeasResultList2CDMA2000-r9</w:t>
      </w:r>
      <w:r w:rsidRPr="0080087A">
        <w:rPr>
          <w:lang w:val="sv-SE"/>
        </w:rPr>
        <w:tab/>
        <w:t>OPTIONAL</w:t>
      </w:r>
    </w:p>
    <w:p w14:paraId="0232330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OPTIONAL,</w:t>
      </w:r>
    </w:p>
    <w:p w14:paraId="5ADD25A1" w14:textId="77777777" w:rsidR="009722D5" w:rsidRPr="0080087A" w:rsidRDefault="009722D5" w:rsidP="009722D5">
      <w:pPr>
        <w:pStyle w:val="PL"/>
        <w:shd w:val="clear" w:color="auto" w:fill="E6E6E6"/>
        <w:rPr>
          <w:lang w:val="sv-SE"/>
        </w:rPr>
      </w:pPr>
      <w:r w:rsidRPr="0080087A">
        <w:rPr>
          <w:lang w:val="sv-SE"/>
        </w:rPr>
        <w:tab/>
        <w:t>...,</w:t>
      </w:r>
    </w:p>
    <w:p w14:paraId="70F97C43"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EUTRA-v1090</w:t>
      </w:r>
      <w:r w:rsidRPr="0080087A">
        <w:rPr>
          <w:lang w:val="sv-SE"/>
        </w:rPr>
        <w:tab/>
      </w:r>
      <w:r w:rsidRPr="0080087A">
        <w:rPr>
          <w:lang w:val="sv-SE"/>
        </w:rPr>
        <w:tab/>
      </w:r>
      <w:r w:rsidRPr="0080087A">
        <w:rPr>
          <w:lang w:val="sv-SE"/>
        </w:rPr>
        <w:tab/>
        <w:t>MeasResultList2EUTRA-v9e0</w:t>
      </w:r>
      <w:r w:rsidRPr="0080087A">
        <w:rPr>
          <w:lang w:val="sv-SE"/>
        </w:rPr>
        <w:tab/>
        <w:t>OPTIONAL</w:t>
      </w:r>
    </w:p>
    <w:p w14:paraId="2E2100F7" w14:textId="77777777" w:rsidR="009722D5" w:rsidRPr="0080087A" w:rsidRDefault="009722D5" w:rsidP="009722D5">
      <w:pPr>
        <w:pStyle w:val="PL"/>
        <w:shd w:val="clear" w:color="auto" w:fill="E6E6E6"/>
        <w:rPr>
          <w:lang w:val="sv-SE"/>
        </w:rPr>
      </w:pPr>
      <w:r w:rsidRPr="0080087A">
        <w:rPr>
          <w:lang w:val="sv-SE"/>
        </w:rPr>
        <w:tab/>
        <w:t>]],</w:t>
      </w:r>
    </w:p>
    <w:p w14:paraId="432EC97D" w14:textId="77777777" w:rsidR="009722D5" w:rsidRPr="0080087A" w:rsidRDefault="009722D5" w:rsidP="009722D5">
      <w:pPr>
        <w:pStyle w:val="PL"/>
        <w:shd w:val="clear" w:color="auto" w:fill="E6E6E6"/>
        <w:rPr>
          <w:lang w:val="sv-SE"/>
        </w:rPr>
      </w:pPr>
      <w:r w:rsidRPr="0080087A">
        <w:rPr>
          <w:lang w:val="sv-SE"/>
        </w:rPr>
        <w:tab/>
        <w:t>[[</w:t>
      </w:r>
      <w:r w:rsidRPr="0080087A">
        <w:rPr>
          <w:lang w:val="sv-SE"/>
        </w:rPr>
        <w:tab/>
        <w:t>measResultListMBSFN-r12</w:t>
      </w:r>
      <w:r w:rsidRPr="0080087A">
        <w:rPr>
          <w:lang w:val="sv-SE"/>
        </w:rPr>
        <w:tab/>
      </w:r>
      <w:r w:rsidRPr="0080087A">
        <w:rPr>
          <w:lang w:val="sv-SE"/>
        </w:rPr>
        <w:tab/>
      </w:r>
      <w:r w:rsidRPr="0080087A">
        <w:rPr>
          <w:lang w:val="sv-SE"/>
        </w:rPr>
        <w:tab/>
      </w:r>
      <w:r w:rsidRPr="0080087A">
        <w:rPr>
          <w:lang w:val="sv-SE"/>
        </w:rPr>
        <w:tab/>
        <w:t>MeasResultListMBSFN-r12</w:t>
      </w:r>
      <w:r w:rsidRPr="0080087A">
        <w:rPr>
          <w:lang w:val="sv-SE"/>
        </w:rPr>
        <w:tab/>
      </w:r>
      <w:r w:rsidR="00AA06A6" w:rsidRPr="0080087A">
        <w:rPr>
          <w:lang w:val="sv-SE"/>
        </w:rPr>
        <w:tab/>
      </w:r>
      <w:r w:rsidRPr="0080087A">
        <w:rPr>
          <w:lang w:val="sv-SE"/>
        </w:rPr>
        <w:t>OPTIONAL,</w:t>
      </w:r>
    </w:p>
    <w:p w14:paraId="74F49E5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lastRenderedPageBreak/>
        <w:tab/>
        <w:t>]]</w:t>
      </w:r>
      <w:r w:rsidR="00C32AFA" w:rsidRPr="000E4E7F">
        <w:t>,</w:t>
      </w:r>
    </w:p>
    <w:p w14:paraId="0EDCCB2F"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80087A" w:rsidRDefault="009722D5" w:rsidP="009722D5">
      <w:pPr>
        <w:pStyle w:val="PL"/>
        <w:shd w:val="clear" w:color="auto" w:fill="E6E6E6"/>
        <w:rPr>
          <w:lang w:val="sv-SE"/>
        </w:rPr>
      </w:pPr>
      <w:r w:rsidRPr="000E4E7F">
        <w:tab/>
      </w:r>
      <w:r w:rsidRPr="0080087A">
        <w:rPr>
          <w:lang w:val="sv-SE"/>
        </w:rPr>
        <w:t>mch-Index-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1..maxPMCH-PerMBSFN),</w:t>
      </w:r>
    </w:p>
    <w:p w14:paraId="7FC2F161" w14:textId="77777777" w:rsidR="009722D5" w:rsidRPr="0080087A" w:rsidRDefault="009722D5" w:rsidP="009722D5">
      <w:pPr>
        <w:pStyle w:val="PL"/>
        <w:shd w:val="clear" w:color="auto" w:fill="E6E6E6"/>
        <w:rPr>
          <w:lang w:val="sv-SE"/>
        </w:rPr>
      </w:pPr>
      <w:r w:rsidRPr="0080087A">
        <w:rPr>
          <w:lang w:val="sv-SE"/>
        </w:rPr>
        <w:tab/>
        <w:t>dataBLER-Result-r12</w:t>
      </w:r>
      <w:r w:rsidRPr="0080087A">
        <w:rPr>
          <w:lang w:val="sv-SE"/>
        </w:rPr>
        <w:tab/>
      </w:r>
      <w:r w:rsidRPr="0080087A">
        <w:rPr>
          <w:lang w:val="sv-SE"/>
        </w:rPr>
        <w:tab/>
      </w:r>
      <w:r w:rsidRPr="0080087A">
        <w:rPr>
          <w:lang w:val="sv-SE"/>
        </w:rPr>
        <w:tab/>
      </w:r>
      <w:r w:rsidRPr="0080087A">
        <w:rPr>
          <w:lang w:val="sv-SE"/>
        </w:rPr>
        <w:tab/>
      </w:r>
      <w:r w:rsidRPr="0080087A">
        <w:rPr>
          <w:lang w:val="sv-SE"/>
        </w:rPr>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UTRA-r11</w:t>
      </w:r>
      <w:r w:rsidRPr="0080087A">
        <w:rPr>
          <w:lang w:val="sv-SE"/>
        </w:rPr>
        <w:tab/>
      </w:r>
      <w:r w:rsidRPr="0080087A">
        <w:rPr>
          <w:lang w:val="sv-SE"/>
        </w:rPr>
        <w:tab/>
      </w:r>
      <w:r w:rsidRPr="0080087A">
        <w:rPr>
          <w:lang w:val="sv-SE"/>
        </w:rPr>
        <w:tab/>
      </w:r>
      <w:r w:rsidRPr="0080087A">
        <w:rPr>
          <w:lang w:val="sv-SE"/>
        </w:rPr>
        <w:tab/>
        <w:t>MeasResultList2UTRA-r9</w:t>
      </w:r>
      <w:r w:rsidRPr="0080087A">
        <w:rPr>
          <w:lang w:val="sv-SE"/>
        </w:rPr>
        <w:tab/>
      </w:r>
      <w:r w:rsidRPr="0080087A">
        <w:rPr>
          <w:lang w:val="sv-SE"/>
        </w:rPr>
        <w:tab/>
      </w:r>
      <w:r w:rsidRPr="0080087A">
        <w:rPr>
          <w:lang w:val="sv-SE"/>
        </w:rPr>
        <w:tab/>
        <w:t>OPTIONAL,</w:t>
      </w:r>
    </w:p>
    <w:p w14:paraId="171DC99B"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lastRenderedPageBreak/>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3AD198F4" w:rsidR="009722D5" w:rsidRPr="000E4E7F" w:rsidRDefault="009722D5" w:rsidP="005411BB">
            <w:pPr>
              <w:pStyle w:val="TAL"/>
              <w:rPr>
                <w:noProof/>
                <w:lang w:eastAsia="ko-KR"/>
              </w:rPr>
            </w:pPr>
            <w:del w:id="6309" w:author="Samsung (Seungri Jin) - class0/class1" w:date="2020-05-13T17:19:00Z">
              <w:r w:rsidRPr="000E4E7F" w:rsidDel="005A0A2F">
                <w:rPr>
                  <w:bCs/>
                  <w:noProof/>
                  <w:lang w:eastAsia="en-GB"/>
                </w:rPr>
                <w:delText xml:space="preserve">This field is used to indicate </w:delText>
              </w:r>
            </w:del>
            <w:ins w:id="6310" w:author="Samsung (Seungri Jin) - class0/class1" w:date="2020-05-13T17:19:00Z">
              <w:r w:rsidR="005A0A2F" w:rsidRPr="00936547">
                <w:rPr>
                  <w:rFonts w:cs="Arial"/>
                  <w:szCs w:val="18"/>
                </w:rPr>
                <w:t>Value TRUE</w:t>
              </w:r>
              <w:r w:rsidR="005A0A2F" w:rsidRPr="000E4E7F">
                <w:rPr>
                  <w:rFonts w:cs="Arial"/>
                  <w:szCs w:val="18"/>
                </w:rPr>
                <w:t xml:space="preserve"> indicates</w:t>
              </w:r>
              <w:r w:rsidR="005A0A2F" w:rsidRPr="000E4E7F">
                <w:rPr>
                  <w:bCs/>
                  <w:noProof/>
                  <w:lang w:eastAsia="en-GB"/>
                </w:rPr>
                <w:t xml:space="preserve"> </w:t>
              </w:r>
            </w:ins>
            <w:r w:rsidRPr="000E4E7F">
              <w:rPr>
                <w:bCs/>
                <w:noProof/>
                <w:lang w:eastAsia="en-GB"/>
              </w:rPr>
              <w:t>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6311"/>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6311"/>
            <w:r w:rsidR="006E4A71">
              <w:rPr>
                <w:rStyle w:val="CommentReference"/>
                <w:rFonts w:ascii="Times New Roman" w:hAnsi="Times New Roman"/>
              </w:rPr>
              <w:commentReference w:id="6311"/>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6312" w:name="_Toc20487237"/>
      <w:bookmarkStart w:id="6313" w:name="_Toc29342532"/>
      <w:bookmarkStart w:id="6314" w:name="_Toc29343671"/>
      <w:bookmarkStart w:id="6315" w:name="_Toc36566933"/>
      <w:bookmarkStart w:id="6316" w:name="_Toc36810371"/>
      <w:bookmarkStart w:id="6317" w:name="_Toc36846735"/>
      <w:bookmarkStart w:id="6318" w:name="_Toc36939388"/>
      <w:bookmarkStart w:id="6319" w:name="_Toc37082368"/>
      <w:r w:rsidRPr="000E4E7F">
        <w:t>–</w:t>
      </w:r>
      <w:r w:rsidRPr="000E4E7F">
        <w:tab/>
      </w:r>
      <w:r w:rsidRPr="000E4E7F">
        <w:rPr>
          <w:i/>
          <w:noProof/>
        </w:rPr>
        <w:t>ULHandoverPreparationTransfer (CDMA2000)</w:t>
      </w:r>
      <w:bookmarkEnd w:id="6312"/>
      <w:bookmarkEnd w:id="6313"/>
      <w:bookmarkEnd w:id="6314"/>
      <w:bookmarkEnd w:id="6315"/>
      <w:bookmarkEnd w:id="6316"/>
      <w:bookmarkEnd w:id="6317"/>
      <w:bookmarkEnd w:id="6318"/>
      <w:bookmarkEnd w:id="6319"/>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39AAD49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6320" w:name="_Toc20487238"/>
      <w:bookmarkStart w:id="6321" w:name="_Toc29342533"/>
      <w:bookmarkStart w:id="6322" w:name="_Toc29343672"/>
      <w:bookmarkStart w:id="6323" w:name="_Toc36566934"/>
      <w:bookmarkStart w:id="6324" w:name="_Toc36810372"/>
      <w:bookmarkStart w:id="6325" w:name="_Toc36846736"/>
      <w:bookmarkStart w:id="6326" w:name="_Toc36939389"/>
      <w:bookmarkStart w:id="6327" w:name="_Toc37082369"/>
      <w:r w:rsidRPr="000E4E7F">
        <w:t>–</w:t>
      </w:r>
      <w:r w:rsidRPr="000E4E7F">
        <w:tab/>
      </w:r>
      <w:r w:rsidRPr="000E4E7F">
        <w:rPr>
          <w:i/>
          <w:noProof/>
        </w:rPr>
        <w:t>ULInformationTransfer</w:t>
      </w:r>
      <w:bookmarkEnd w:id="6320"/>
      <w:bookmarkEnd w:id="6321"/>
      <w:bookmarkEnd w:id="6322"/>
      <w:bookmarkEnd w:id="6323"/>
      <w:bookmarkEnd w:id="6324"/>
      <w:bookmarkEnd w:id="6325"/>
      <w:bookmarkEnd w:id="6326"/>
      <w:bookmarkEnd w:id="6327"/>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6328"/>
      <w:r w:rsidRPr="000E4E7F">
        <w:t>ULInformationTransfer-r16-IEs</w:t>
      </w:r>
      <w:commentRangeEnd w:id="6328"/>
      <w:r w:rsidR="002A1D30">
        <w:rPr>
          <w:rStyle w:val="CommentReference"/>
          <w:rFonts w:ascii="Times New Roman" w:hAnsi="Times New Roman"/>
          <w:noProof w:val="0"/>
        </w:rPr>
        <w:commentReference w:id="6328"/>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6329" w:name="_Toc20487239"/>
      <w:bookmarkStart w:id="6330" w:name="_Toc29342534"/>
      <w:bookmarkStart w:id="6331" w:name="_Toc29343673"/>
      <w:bookmarkStart w:id="6332" w:name="_Toc36566935"/>
      <w:bookmarkStart w:id="6333" w:name="_Toc36810373"/>
      <w:bookmarkStart w:id="6334" w:name="_Toc36846737"/>
      <w:bookmarkStart w:id="6335" w:name="_Toc36939390"/>
      <w:bookmarkStart w:id="6336" w:name="_Toc37082370"/>
      <w:r w:rsidRPr="000E4E7F">
        <w:t>–</w:t>
      </w:r>
      <w:r w:rsidRPr="000E4E7F">
        <w:tab/>
      </w:r>
      <w:r w:rsidRPr="000E4E7F">
        <w:rPr>
          <w:i/>
          <w:noProof/>
        </w:rPr>
        <w:t>ULInformationTransferMRDC</w:t>
      </w:r>
      <w:bookmarkEnd w:id="6329"/>
      <w:bookmarkEnd w:id="6330"/>
      <w:bookmarkEnd w:id="6331"/>
      <w:bookmarkEnd w:id="6332"/>
      <w:bookmarkEnd w:id="6333"/>
      <w:bookmarkEnd w:id="6334"/>
      <w:bookmarkEnd w:id="6335"/>
      <w:bookmarkEnd w:id="6336"/>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80087A" w:rsidRDefault="00164B37" w:rsidP="00164B37">
      <w:pPr>
        <w:pStyle w:val="PL"/>
        <w:shd w:val="clear" w:color="auto" w:fill="E6E6E6"/>
        <w:rPr>
          <w:lang w:val="sv-SE"/>
        </w:rPr>
      </w:pPr>
      <w:r w:rsidRPr="000E4E7F">
        <w:tab/>
      </w:r>
      <w:r w:rsidRPr="000E4E7F">
        <w:tab/>
      </w:r>
      <w:r w:rsidRPr="000E4E7F">
        <w:tab/>
      </w:r>
      <w:r w:rsidRPr="0080087A">
        <w:rPr>
          <w:lang w:val="sv-SE"/>
        </w:rPr>
        <w:t>spare3 NULL, spare2 NULL, spare1 NULL</w:t>
      </w:r>
    </w:p>
    <w:p w14:paraId="43767B26" w14:textId="77777777" w:rsidR="00164B37" w:rsidRPr="000E4E7F" w:rsidRDefault="00164B37" w:rsidP="00164B37">
      <w:pPr>
        <w:pStyle w:val="PL"/>
        <w:shd w:val="clear" w:color="auto" w:fill="E6E6E6"/>
      </w:pPr>
      <w:r w:rsidRPr="0080087A">
        <w:rPr>
          <w:lang w:val="sv-SE"/>
        </w:rPr>
        <w:tab/>
      </w:r>
      <w:r w:rsidRPr="0080087A">
        <w:rPr>
          <w:lang w:val="sv-SE"/>
        </w:rPr>
        <w:tab/>
      </w:r>
      <w:r w:rsidRPr="000E4E7F">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29C9EC3F"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w:t>
            </w:r>
            <w:ins w:id="6337" w:author="cr4245 (R2-2003126)" w:date="2020-05-12T15:39:00Z">
              <w:r w:rsidR="00992482">
                <w:rPr>
                  <w:lang w:eastAsia="zh-CN"/>
                </w:rPr>
                <w:t>, NR RRC UEAssistanceInformation</w:t>
              </w:r>
            </w:ins>
            <w:r w:rsidR="004C251C" w:rsidRPr="000E4E7F">
              <w:rPr>
                <w:lang w:eastAsia="zh-CN"/>
              </w:rPr>
              <w:t xml:space="preserve">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6338" w:name="_Toc20487240"/>
      <w:bookmarkStart w:id="6339" w:name="_Toc29342535"/>
      <w:bookmarkStart w:id="6340" w:name="_Toc29343674"/>
      <w:bookmarkStart w:id="6341" w:name="_Toc36566936"/>
      <w:bookmarkStart w:id="6342" w:name="_Toc36810374"/>
      <w:bookmarkStart w:id="6343" w:name="_Toc36846738"/>
      <w:bookmarkStart w:id="6344" w:name="_Toc36939391"/>
      <w:bookmarkStart w:id="6345" w:name="_Toc37082371"/>
      <w:r w:rsidRPr="000E4E7F">
        <w:lastRenderedPageBreak/>
        <w:t>–</w:t>
      </w:r>
      <w:r w:rsidRPr="000E4E7F">
        <w:tab/>
      </w:r>
      <w:r w:rsidRPr="000E4E7F">
        <w:rPr>
          <w:i/>
          <w:noProof/>
        </w:rPr>
        <w:t>WLANConnectionStatusReport</w:t>
      </w:r>
      <w:bookmarkEnd w:id="6338"/>
      <w:bookmarkEnd w:id="6339"/>
      <w:bookmarkEnd w:id="6340"/>
      <w:bookmarkEnd w:id="6341"/>
      <w:bookmarkEnd w:id="6342"/>
      <w:bookmarkEnd w:id="6343"/>
      <w:bookmarkEnd w:id="6344"/>
      <w:bookmarkEnd w:id="6345"/>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80087A" w:rsidRDefault="009722D5" w:rsidP="009722D5">
      <w:pPr>
        <w:pStyle w:val="PL"/>
        <w:shd w:val="clear" w:color="auto" w:fill="E6E6E6"/>
        <w:rPr>
          <w:lang w:val="sv-SE"/>
        </w:rPr>
      </w:pPr>
      <w:r w:rsidRPr="000E4E7F">
        <w:tab/>
      </w:r>
      <w:r w:rsidRPr="000E4E7F">
        <w:tab/>
      </w:r>
      <w:r w:rsidRPr="000E4E7F">
        <w:tab/>
      </w:r>
      <w:r w:rsidRPr="0080087A">
        <w:rPr>
          <w:lang w:val="sv-SE"/>
        </w:rPr>
        <w:t>spare3 NULL, spare2 NULL, spare1 NULL</w:t>
      </w:r>
    </w:p>
    <w:p w14:paraId="636664D9"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6346" w:name="_Toc20487241"/>
      <w:bookmarkStart w:id="6347" w:name="_Toc29342536"/>
      <w:bookmarkStart w:id="6348" w:name="_Toc29343675"/>
      <w:bookmarkStart w:id="6349" w:name="_Toc36566937"/>
      <w:bookmarkStart w:id="6350" w:name="_Toc36810375"/>
      <w:bookmarkStart w:id="6351" w:name="_Toc36846739"/>
      <w:bookmarkStart w:id="6352" w:name="_Toc36939392"/>
      <w:bookmarkStart w:id="6353" w:name="_Toc37082372"/>
      <w:r w:rsidRPr="000E4E7F">
        <w:t>6.3</w:t>
      </w:r>
      <w:r w:rsidRPr="000E4E7F">
        <w:tab/>
        <w:t>RRC information elements</w:t>
      </w:r>
      <w:bookmarkEnd w:id="6346"/>
      <w:bookmarkEnd w:id="6347"/>
      <w:bookmarkEnd w:id="6348"/>
      <w:bookmarkEnd w:id="6349"/>
      <w:bookmarkEnd w:id="6350"/>
      <w:bookmarkEnd w:id="6351"/>
      <w:bookmarkEnd w:id="6352"/>
      <w:bookmarkEnd w:id="6353"/>
    </w:p>
    <w:p w14:paraId="611DDA1E" w14:textId="77777777" w:rsidR="003208C6" w:rsidRPr="000E4E7F" w:rsidRDefault="003208C6" w:rsidP="003208C6">
      <w:pPr>
        <w:pStyle w:val="PL"/>
        <w:shd w:val="clear" w:color="auto" w:fill="E6E6E6"/>
      </w:pPr>
      <w:bookmarkStart w:id="6354" w:name="_Toc20487242"/>
      <w:bookmarkStart w:id="6355" w:name="_Toc29342537"/>
      <w:bookmarkStart w:id="6356" w:name="_Toc29343676"/>
      <w:bookmarkStart w:id="6357" w:name="_Toc36566938"/>
      <w:bookmarkStart w:id="6358"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65A5DB33" w14:textId="77777777" w:rsidR="00C05B64" w:rsidRPr="000E4E7F" w:rsidRDefault="00C05B64" w:rsidP="00C05B64">
      <w:pPr>
        <w:rPr>
          <w:ins w:id="6359" w:author="ASN.1 review, General" w:date="2020-05-12T09:56:00Z"/>
          <w:iCs/>
        </w:rPr>
      </w:pPr>
      <w:bookmarkStart w:id="6360" w:name="_Toc36846740"/>
      <w:bookmarkStart w:id="6361" w:name="_Toc36939393"/>
      <w:bookmarkStart w:id="6362" w:name="_Toc37082373"/>
    </w:p>
    <w:p w14:paraId="44AE6AA8" w14:textId="4A750D5E" w:rsidR="00150C19" w:rsidRPr="000E4E7F" w:rsidRDefault="00150C19" w:rsidP="00150C19">
      <w:pPr>
        <w:pStyle w:val="Heading3"/>
        <w:rPr>
          <w:ins w:id="6363" w:author="ASN.1 review, General" w:date="2020-05-12T09:56:00Z"/>
        </w:rPr>
      </w:pPr>
      <w:ins w:id="6364" w:author="ASN.1 review, General" w:date="2020-05-12T09:56:00Z">
        <w:r w:rsidRPr="000E4E7F">
          <w:t>6.3.</w:t>
        </w:r>
        <w:r>
          <w:t>0</w:t>
        </w:r>
        <w:r w:rsidRPr="000E4E7F">
          <w:tab/>
        </w:r>
      </w:ins>
      <w:ins w:id="6365" w:author="ASN.1 review, General" w:date="2020-05-12T09:57:00Z">
        <w:r w:rsidRPr="00150C19">
          <w:t>Parameterized types</w:t>
        </w:r>
      </w:ins>
    </w:p>
    <w:p w14:paraId="723E9A67" w14:textId="16A83E8C" w:rsidR="00150C19" w:rsidRPr="000E4E7F" w:rsidRDefault="00150C19" w:rsidP="00150C19">
      <w:pPr>
        <w:pStyle w:val="Heading4"/>
        <w:rPr>
          <w:ins w:id="6366" w:author="ASN.1 review, General" w:date="2020-05-12T09:56:00Z"/>
          <w:i/>
          <w:noProof/>
          <w:lang w:eastAsia="zh-CN"/>
        </w:rPr>
      </w:pPr>
      <w:ins w:id="6367" w:author="ASN.1 review, General" w:date="2020-05-12T09:56:00Z">
        <w:r w:rsidRPr="000E4E7F">
          <w:t>–</w:t>
        </w:r>
        <w:r w:rsidRPr="000E4E7F">
          <w:tab/>
        </w:r>
      </w:ins>
      <w:ins w:id="6368" w:author="ASN.1 review, General" w:date="2020-05-12T09:57:00Z">
        <w:r w:rsidRPr="00150C19">
          <w:rPr>
            <w:i/>
            <w:noProof/>
          </w:rPr>
          <w:t>SetupRelease</w:t>
        </w:r>
      </w:ins>
    </w:p>
    <w:p w14:paraId="66B6466B" w14:textId="1B376FF0" w:rsidR="00150C19" w:rsidRPr="000E4E7F" w:rsidRDefault="00150C19" w:rsidP="00150C19">
      <w:pPr>
        <w:rPr>
          <w:ins w:id="6369" w:author="ASN.1 review, General" w:date="2020-05-12T09:56:00Z"/>
        </w:rPr>
      </w:pPr>
      <w:ins w:id="6370" w:author="ASN.1 review, General" w:date="2020-05-12T09:57:00Z">
        <w:r w:rsidRPr="00F537EB">
          <w:rPr>
            <w:i/>
          </w:rPr>
          <w:t>SetupRelease</w:t>
        </w:r>
        <w:r w:rsidRPr="00F537EB">
          <w:t xml:space="preserve"> allows the </w:t>
        </w:r>
        <w:r w:rsidRPr="00F537EB">
          <w:rPr>
            <w:i/>
          </w:rPr>
          <w:t>ElementTypeParam</w:t>
        </w:r>
        <w:r w:rsidRPr="00F537EB">
          <w:t xml:space="preserve"> to be used as the referenced data type for the setup and release en</w:t>
        </w:r>
        <w:r>
          <w:t>tries. See A.3.8 for guidelines (</w:t>
        </w:r>
        <w:r w:rsidRPr="00150C19">
          <w:rPr>
            <w:highlight w:val="yellow"/>
            <w:rPrChange w:id="6371" w:author="ASN.1 review, General" w:date="2020-05-12T09:58:00Z">
              <w:rPr/>
            </w:rPrChange>
          </w:rPr>
          <w:t>TBD</w:t>
        </w:r>
        <w:r>
          <w:t>)</w:t>
        </w:r>
      </w:ins>
      <w:ins w:id="6372" w:author="ASN.1 review, General" w:date="2020-05-12T09:56:00Z">
        <w:r w:rsidRPr="000E4E7F">
          <w:rPr>
            <w:noProof/>
          </w:rPr>
          <w:t>.</w:t>
        </w:r>
      </w:ins>
    </w:p>
    <w:p w14:paraId="33E26F67" w14:textId="77777777" w:rsidR="00150C19" w:rsidRPr="000E4E7F" w:rsidRDefault="00150C19" w:rsidP="00150C19">
      <w:pPr>
        <w:pStyle w:val="PL"/>
        <w:shd w:val="clear" w:color="auto" w:fill="E6E6E6"/>
        <w:rPr>
          <w:ins w:id="6373" w:author="ASN.1 review, General" w:date="2020-05-12T09:56:00Z"/>
        </w:rPr>
      </w:pPr>
      <w:ins w:id="6374" w:author="ASN.1 review, General" w:date="2020-05-12T09:56:00Z">
        <w:r w:rsidRPr="000E4E7F">
          <w:t>-- ASN1START</w:t>
        </w:r>
      </w:ins>
    </w:p>
    <w:p w14:paraId="10D8A21B" w14:textId="77777777" w:rsidR="00150C19" w:rsidRPr="000E4E7F" w:rsidRDefault="00150C19" w:rsidP="00150C19">
      <w:pPr>
        <w:pStyle w:val="PL"/>
        <w:shd w:val="clear" w:color="auto" w:fill="E6E6E6"/>
        <w:rPr>
          <w:ins w:id="6375" w:author="ASN.1 review, General" w:date="2020-05-12T09:56:00Z"/>
        </w:rPr>
      </w:pPr>
    </w:p>
    <w:p w14:paraId="382EF2E3" w14:textId="77777777" w:rsidR="00150C19" w:rsidRDefault="00150C19" w:rsidP="00150C19">
      <w:pPr>
        <w:pStyle w:val="PL"/>
        <w:shd w:val="clear" w:color="auto" w:fill="E6E6E6"/>
        <w:rPr>
          <w:ins w:id="6376" w:author="ASN.1 review, General" w:date="2020-05-12T09:58:00Z"/>
        </w:rPr>
      </w:pPr>
      <w:ins w:id="6377" w:author="ASN.1 review, General" w:date="2020-05-12T09:58:00Z">
        <w:r>
          <w:t>SetupRelease { ElementTypeParam } ::= CHOICE {</w:t>
        </w:r>
      </w:ins>
    </w:p>
    <w:p w14:paraId="7C28CAED" w14:textId="77777777" w:rsidR="00150C19" w:rsidRDefault="00150C19" w:rsidP="00150C19">
      <w:pPr>
        <w:pStyle w:val="PL"/>
        <w:shd w:val="clear" w:color="auto" w:fill="E6E6E6"/>
        <w:rPr>
          <w:ins w:id="6378" w:author="ASN.1 review, General" w:date="2020-05-12T09:58:00Z"/>
        </w:rPr>
      </w:pPr>
      <w:ins w:id="6379" w:author="ASN.1 review, General" w:date="2020-05-12T09:58:00Z">
        <w:r>
          <w:t xml:space="preserve">    release         NULL,</w:t>
        </w:r>
      </w:ins>
    </w:p>
    <w:p w14:paraId="43FDD3DE" w14:textId="77777777" w:rsidR="00150C19" w:rsidRDefault="00150C19" w:rsidP="00150C19">
      <w:pPr>
        <w:pStyle w:val="PL"/>
        <w:shd w:val="clear" w:color="auto" w:fill="E6E6E6"/>
        <w:rPr>
          <w:ins w:id="6380" w:author="ASN.1 review, General" w:date="2020-05-12T09:58:00Z"/>
        </w:rPr>
      </w:pPr>
      <w:ins w:id="6381" w:author="ASN.1 review, General" w:date="2020-05-12T09:58:00Z">
        <w:r>
          <w:t xml:space="preserve">    setup           ElementTypeParam</w:t>
        </w:r>
      </w:ins>
    </w:p>
    <w:p w14:paraId="168C76BE" w14:textId="7BB5C988" w:rsidR="00150C19" w:rsidRDefault="00150C19" w:rsidP="00150C19">
      <w:pPr>
        <w:pStyle w:val="PL"/>
        <w:shd w:val="clear" w:color="auto" w:fill="E6E6E6"/>
        <w:rPr>
          <w:ins w:id="6382" w:author="ASN.1 review, General" w:date="2020-05-12T09:58:00Z"/>
        </w:rPr>
      </w:pPr>
      <w:ins w:id="6383" w:author="ASN.1 review, General" w:date="2020-05-12T09:58:00Z">
        <w:r>
          <w:t>}</w:t>
        </w:r>
      </w:ins>
    </w:p>
    <w:p w14:paraId="11FA2758" w14:textId="77777777" w:rsidR="00150C19" w:rsidRPr="000E4E7F" w:rsidRDefault="00150C19" w:rsidP="00150C19">
      <w:pPr>
        <w:pStyle w:val="PL"/>
        <w:shd w:val="clear" w:color="auto" w:fill="E6E6E6"/>
        <w:rPr>
          <w:ins w:id="6384" w:author="ASN.1 review, General" w:date="2020-05-12T09:56:00Z"/>
        </w:rPr>
      </w:pPr>
    </w:p>
    <w:p w14:paraId="25B40CD3" w14:textId="77777777" w:rsidR="00150C19" w:rsidRPr="000E4E7F" w:rsidRDefault="00150C19" w:rsidP="00150C19">
      <w:pPr>
        <w:pStyle w:val="PL"/>
        <w:shd w:val="clear" w:color="auto" w:fill="E6E6E6"/>
        <w:rPr>
          <w:ins w:id="6385" w:author="ASN.1 review, General" w:date="2020-05-12T09:56:00Z"/>
        </w:rPr>
      </w:pPr>
      <w:ins w:id="6386" w:author="ASN.1 review, General" w:date="2020-05-12T09:56:00Z">
        <w:r w:rsidRPr="000E4E7F">
          <w:t>-- ASN1STOP</w:t>
        </w:r>
      </w:ins>
    </w:p>
    <w:p w14:paraId="075CBE2B" w14:textId="77777777" w:rsidR="00150C19" w:rsidRPr="000E4E7F" w:rsidRDefault="00150C19" w:rsidP="00150C19">
      <w:pPr>
        <w:rPr>
          <w:ins w:id="6387" w:author="ASN.1 review, General" w:date="2020-05-12T09:56:00Z"/>
          <w:iCs/>
        </w:rPr>
      </w:pPr>
    </w:p>
    <w:p w14:paraId="4072E554" w14:textId="77777777" w:rsidR="009722D5" w:rsidRPr="000E4E7F" w:rsidRDefault="009722D5" w:rsidP="009722D5">
      <w:pPr>
        <w:pStyle w:val="Heading3"/>
      </w:pPr>
      <w:r w:rsidRPr="000E4E7F">
        <w:t>6.3.1</w:t>
      </w:r>
      <w:r w:rsidRPr="000E4E7F">
        <w:tab/>
        <w:t>System information blocks</w:t>
      </w:r>
      <w:bookmarkEnd w:id="6354"/>
      <w:bookmarkEnd w:id="6355"/>
      <w:bookmarkEnd w:id="6356"/>
      <w:bookmarkEnd w:id="6357"/>
      <w:bookmarkEnd w:id="6358"/>
      <w:bookmarkEnd w:id="6360"/>
      <w:bookmarkEnd w:id="6361"/>
      <w:bookmarkEnd w:id="6362"/>
    </w:p>
    <w:p w14:paraId="12D4991E" w14:textId="77777777" w:rsidR="00D57360" w:rsidRPr="000E4E7F" w:rsidRDefault="00D57360" w:rsidP="00D57360">
      <w:pPr>
        <w:pStyle w:val="Heading4"/>
        <w:rPr>
          <w:i/>
          <w:noProof/>
          <w:lang w:eastAsia="zh-CN"/>
        </w:rPr>
      </w:pPr>
      <w:bookmarkStart w:id="6388" w:name="_Toc20487243"/>
      <w:bookmarkStart w:id="6389" w:name="_Toc29342538"/>
      <w:bookmarkStart w:id="6390" w:name="_Toc29343677"/>
      <w:bookmarkStart w:id="6391" w:name="_Toc36566939"/>
      <w:bookmarkStart w:id="6392" w:name="_Toc36810377"/>
      <w:bookmarkStart w:id="6393" w:name="_Toc36846741"/>
      <w:bookmarkStart w:id="6394" w:name="_Toc36939394"/>
      <w:bookmarkStart w:id="6395" w:name="_Toc37082374"/>
      <w:r w:rsidRPr="000E4E7F">
        <w:t>–</w:t>
      </w:r>
      <w:r w:rsidRPr="000E4E7F">
        <w:tab/>
      </w:r>
      <w:r w:rsidRPr="000E4E7F">
        <w:rPr>
          <w:i/>
          <w:noProof/>
        </w:rPr>
        <w:t>SystemInformationBlockPos</w:t>
      </w:r>
      <w:bookmarkEnd w:id="6388"/>
      <w:bookmarkEnd w:id="6389"/>
      <w:bookmarkEnd w:id="6390"/>
      <w:bookmarkEnd w:id="6391"/>
      <w:bookmarkEnd w:id="6392"/>
      <w:bookmarkEnd w:id="6393"/>
      <w:bookmarkEnd w:id="6394"/>
      <w:bookmarkEnd w:id="6395"/>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6396" w:name="_Toc20487244"/>
      <w:bookmarkStart w:id="6397" w:name="_Toc29342539"/>
      <w:bookmarkStart w:id="6398" w:name="_Toc29343678"/>
      <w:bookmarkStart w:id="6399" w:name="_Toc36566940"/>
      <w:bookmarkStart w:id="6400" w:name="_Toc36810378"/>
      <w:bookmarkStart w:id="6401" w:name="_Toc36846742"/>
      <w:bookmarkStart w:id="6402" w:name="_Toc36939395"/>
      <w:bookmarkStart w:id="6403" w:name="_Toc37082375"/>
      <w:r w:rsidRPr="000E4E7F">
        <w:t>–</w:t>
      </w:r>
      <w:r w:rsidRPr="000E4E7F">
        <w:tab/>
      </w:r>
      <w:r w:rsidRPr="000E4E7F">
        <w:rPr>
          <w:i/>
          <w:noProof/>
        </w:rPr>
        <w:t>SystemInformationBlockType2</w:t>
      </w:r>
      <w:bookmarkEnd w:id="6396"/>
      <w:bookmarkEnd w:id="6397"/>
      <w:bookmarkEnd w:id="6398"/>
      <w:bookmarkEnd w:id="6399"/>
      <w:bookmarkEnd w:id="6400"/>
      <w:bookmarkEnd w:id="6401"/>
      <w:bookmarkEnd w:id="6402"/>
      <w:bookmarkEnd w:id="6403"/>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lastRenderedPageBreak/>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6404"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404"/>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6BC37DA3"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6405" w:author="cr4260r1 (R2-2003881)" w:date="2020-05-10T20:29:00Z">
        <w:r w:rsidR="000208F1">
          <w:t>,</w:t>
        </w:r>
      </w:ins>
      <w:r w:rsidRPr="000E4E7F">
        <w:tab/>
        <w:t>-- Need OR</w:t>
      </w:r>
    </w:p>
    <w:p w14:paraId="75E04263" w14:textId="74CB4691" w:rsidR="000208F1" w:rsidRPr="000208F1" w:rsidRDefault="000208F1" w:rsidP="000208F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06" w:author="cr4260r1 (R2-2003881)" w:date="2020-05-10T20:29:00Z"/>
          <w:rFonts w:ascii="Courier New" w:hAnsi="Courier New"/>
          <w:noProof/>
          <w:sz w:val="16"/>
          <w:lang w:eastAsia="en-GB"/>
        </w:rPr>
      </w:pPr>
      <w:ins w:id="6407" w:author="cr4260r1 (R2-2003881)" w:date="2020-05-10T20:29:00Z">
        <w:r w:rsidRPr="000208F1">
          <w:rPr>
            <w:rFonts w:ascii="Courier New" w:hAnsi="Courier New"/>
            <w:noProof/>
            <w:sz w:val="16"/>
            <w:lang w:eastAsia="en-GB"/>
          </w:rPr>
          <w:tab/>
        </w:r>
        <w:r w:rsidRPr="000208F1">
          <w:rPr>
            <w:rFonts w:ascii="Courier New" w:hAnsi="Courier New"/>
            <w:noProof/>
            <w:sz w:val="16"/>
            <w:lang w:eastAsia="en-GB"/>
          </w:rPr>
          <w:tab/>
          <w:t>idleModeMeasurementsNR-r16</w:t>
        </w:r>
        <w:r w:rsidRPr="000208F1">
          <w:rPr>
            <w:rFonts w:ascii="Courier New" w:hAnsi="Courier New"/>
            <w:noProof/>
            <w:sz w:val="16"/>
            <w:lang w:eastAsia="en-GB"/>
          </w:rPr>
          <w:tab/>
        </w:r>
        <w:r w:rsidRPr="000208F1">
          <w:rPr>
            <w:rFonts w:ascii="Courier New" w:hAnsi="Courier New"/>
            <w:noProof/>
            <w:sz w:val="16"/>
            <w:lang w:eastAsia="en-GB"/>
          </w:rPr>
          <w:tab/>
        </w:r>
        <w:r w:rsidRPr="000208F1">
          <w:rPr>
            <w:rFonts w:ascii="Courier New" w:hAnsi="Courier New"/>
            <w:noProof/>
            <w:sz w:val="16"/>
            <w:lang w:eastAsia="en-GB"/>
          </w:rPr>
          <w:tab/>
          <w:t>ENUMERATED {true}</w:t>
        </w:r>
        <w:r w:rsidRPr="000208F1">
          <w:rPr>
            <w:rFonts w:ascii="Courier New" w:hAnsi="Courier New"/>
            <w:noProof/>
            <w:sz w:val="16"/>
            <w:lang w:eastAsia="en-GB"/>
          </w:rPr>
          <w:tab/>
          <w:t xml:space="preserve">            OPTIONAL</w:t>
        </w:r>
        <w:r w:rsidRPr="000208F1">
          <w:rPr>
            <w:rFonts w:ascii="Courier New" w:hAnsi="Courier New"/>
            <w:noProof/>
            <w:sz w:val="16"/>
            <w:lang w:eastAsia="en-GB"/>
          </w:rPr>
          <w:tab/>
        </w:r>
      </w:ins>
      <w:ins w:id="6408" w:author="cr4260r1 (R2-2003881)" w:date="2020-05-10T20:30:00Z">
        <w:r>
          <w:rPr>
            <w:rFonts w:ascii="Courier New" w:hAnsi="Courier New"/>
            <w:noProof/>
            <w:sz w:val="16"/>
            <w:lang w:eastAsia="en-GB"/>
          </w:rPr>
          <w:tab/>
        </w:r>
      </w:ins>
      <w:ins w:id="6409" w:author="cr4260r1 (R2-2003881)" w:date="2020-05-10T20:29:00Z">
        <w:r w:rsidRPr="000208F1">
          <w:rPr>
            <w:rFonts w:ascii="Courier New" w:hAnsi="Courier New"/>
            <w:noProof/>
            <w:sz w:val="16"/>
            <w:lang w:eastAsia="en-GB"/>
          </w:rPr>
          <w:t>-- Need OR</w:t>
        </w:r>
      </w:ins>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67F4A6C1" w:rsidR="0014536A" w:rsidRPr="000E4E7F" w:rsidRDefault="0014536A" w:rsidP="000208F1">
      <w:pPr>
        <w:pStyle w:val="PL"/>
        <w:shd w:val="clear" w:color="auto" w:fill="E6E6E6"/>
      </w:pPr>
      <w:r w:rsidRPr="000E4E7F">
        <w:tab/>
        <w:t>nonCriticalExtension</w:t>
      </w:r>
      <w:r w:rsidRPr="000E4E7F">
        <w:tab/>
      </w:r>
      <w:r w:rsidRPr="000E4E7F">
        <w:tab/>
      </w:r>
      <w:r w:rsidR="005C4197" w:rsidRPr="000E4E7F">
        <w:tab/>
      </w:r>
      <w:ins w:id="6410" w:author="cr4260r1 (R2-2003881)" w:date="2020-05-12T10:09:00Z">
        <w:r w:rsidR="00B35EE9">
          <w:t>SEQUENCE {}</w:t>
        </w:r>
      </w:ins>
      <w:del w:id="6411" w:author="cr4260r1 (R2-2003881)" w:date="2020-05-10T20:31:00Z">
        <w:r w:rsidR="005C4197" w:rsidRPr="000E4E7F" w:rsidDel="000208F1">
          <w:delText>SystemInformationBlockType2</w:delText>
        </w:r>
        <w:r w:rsidR="0042010A" w:rsidRPr="000E4E7F" w:rsidDel="000208F1">
          <w:delText>-v16xy</w:delText>
        </w:r>
        <w:r w:rsidR="005C4197" w:rsidRPr="000E4E7F" w:rsidDel="000208F1">
          <w:delText>-IEs</w:delText>
        </w:r>
      </w:del>
      <w:r w:rsidRPr="000E4E7F">
        <w:tab/>
        <w:t>OPTIONAL</w:t>
      </w:r>
    </w:p>
    <w:p w14:paraId="11E1C9EC" w14:textId="397ABAAC" w:rsidR="001D2A9B" w:rsidRPr="000E4E7F" w:rsidRDefault="0014536A" w:rsidP="000208F1">
      <w:pPr>
        <w:pStyle w:val="PL"/>
        <w:shd w:val="clear" w:color="auto" w:fill="E6E6E6"/>
      </w:pPr>
      <w:r w:rsidRPr="000E4E7F">
        <w:t>}</w:t>
      </w:r>
    </w:p>
    <w:p w14:paraId="1E0C152A" w14:textId="34583506" w:rsidR="005C4197" w:rsidRPr="000E4E7F" w:rsidDel="000208F1" w:rsidRDefault="005C4197" w:rsidP="000208F1">
      <w:pPr>
        <w:pStyle w:val="PL"/>
        <w:shd w:val="clear" w:color="auto" w:fill="E6E6E6"/>
        <w:rPr>
          <w:del w:id="6412" w:author="cr4260r1 (R2-2003881)" w:date="2020-05-10T20:31:00Z"/>
        </w:rPr>
      </w:pPr>
    </w:p>
    <w:p w14:paraId="5094A919" w14:textId="185B5686" w:rsidR="005C4197" w:rsidRPr="000E4E7F" w:rsidDel="000208F1" w:rsidRDefault="005C4197" w:rsidP="000208F1">
      <w:pPr>
        <w:pStyle w:val="PL"/>
        <w:shd w:val="clear" w:color="auto" w:fill="E6E6E6"/>
        <w:rPr>
          <w:del w:id="6413" w:author="cr4260r1 (R2-2003881)" w:date="2020-05-10T20:31:00Z"/>
        </w:rPr>
      </w:pPr>
      <w:del w:id="6414" w:author="cr4260r1 (R2-2003881)" w:date="2020-05-10T20:31:00Z">
        <w:r w:rsidRPr="000E4E7F" w:rsidDel="000208F1">
          <w:lastRenderedPageBreak/>
          <w:delText>SystemInformationBlockType2</w:delText>
        </w:r>
        <w:r w:rsidR="0042010A" w:rsidRPr="000E4E7F" w:rsidDel="000208F1">
          <w:delText>-v16xy</w:delText>
        </w:r>
        <w:r w:rsidRPr="000E4E7F" w:rsidDel="000208F1">
          <w:delText>-IEs ::= SEQUENCE {</w:delText>
        </w:r>
      </w:del>
    </w:p>
    <w:p w14:paraId="722810CD" w14:textId="5CEE32A3" w:rsidR="005C4197" w:rsidRPr="000E4E7F" w:rsidDel="00B35EE9" w:rsidRDefault="005C4197" w:rsidP="00B35EE9">
      <w:pPr>
        <w:pStyle w:val="PL"/>
        <w:shd w:val="clear" w:color="auto" w:fill="E6E6E6"/>
        <w:rPr>
          <w:del w:id="6415" w:author="cr4260r1 (R2-2003881)" w:date="2020-05-12T10:09:00Z"/>
        </w:rPr>
      </w:pPr>
      <w:del w:id="6416" w:author="cr4260r1 (R2-2003881)" w:date="2020-05-10T20:31:00Z">
        <w:r w:rsidRPr="000E4E7F" w:rsidDel="000208F1">
          <w:tab/>
        </w:r>
        <w:bookmarkStart w:id="6417" w:name="_Hlk37535474"/>
        <w:commentRangeStart w:id="6418"/>
        <w:r w:rsidRPr="000E4E7F" w:rsidDel="000208F1">
          <w:delText>idleModeMeasurements-r16</w:delText>
        </w:r>
        <w:commentRangeEnd w:id="6418"/>
        <w:r w:rsidR="00CD1E3B" w:rsidDel="000208F1">
          <w:rPr>
            <w:rStyle w:val="CommentReference"/>
            <w:rFonts w:ascii="Times New Roman" w:hAnsi="Times New Roman"/>
            <w:noProof w:val="0"/>
          </w:rPr>
          <w:commentReference w:id="6418"/>
        </w:r>
        <w:r w:rsidRPr="000E4E7F" w:rsidDel="000208F1">
          <w:tab/>
        </w:r>
        <w:r w:rsidRPr="000E4E7F" w:rsidDel="000208F1">
          <w:tab/>
        </w:r>
        <w:r w:rsidRPr="000E4E7F" w:rsidDel="000208F1">
          <w:tab/>
        </w:r>
      </w:del>
      <w:del w:id="6419" w:author="cr4260r1 (R2-2003881)" w:date="2020-05-12T10:09:00Z">
        <w:r w:rsidRPr="000E4E7F" w:rsidDel="00B35EE9">
          <w:delText>TypeFFS</w:delText>
        </w:r>
        <w:r w:rsidRPr="000E4E7F" w:rsidDel="00B35EE9">
          <w:tab/>
        </w:r>
        <w:r w:rsidRPr="000E4E7F" w:rsidDel="00B35EE9">
          <w:tab/>
        </w:r>
        <w:r w:rsidRPr="000E4E7F" w:rsidDel="00B35EE9">
          <w:tab/>
        </w:r>
        <w:r w:rsidRPr="000E4E7F" w:rsidDel="00B35EE9">
          <w:tab/>
        </w:r>
        <w:r w:rsidRPr="000E4E7F" w:rsidDel="00B35EE9">
          <w:tab/>
          <w:delText>OPTIONAL,</w:delText>
        </w:r>
        <w:r w:rsidRPr="000E4E7F" w:rsidDel="00B35EE9">
          <w:tab/>
          <w:delText>-- Need OR</w:delText>
        </w:r>
        <w:bookmarkEnd w:id="6417"/>
      </w:del>
    </w:p>
    <w:p w14:paraId="061977D2" w14:textId="21046CE6" w:rsidR="005C4197" w:rsidRPr="000E4E7F" w:rsidDel="00B35EE9" w:rsidRDefault="005C4197">
      <w:pPr>
        <w:pStyle w:val="PL"/>
        <w:shd w:val="clear" w:color="auto" w:fill="E6E6E6"/>
        <w:rPr>
          <w:del w:id="6420" w:author="cr4260r1 (R2-2003881)" w:date="2020-05-12T10:09:00Z"/>
        </w:rPr>
      </w:pPr>
      <w:del w:id="6421" w:author="cr4260r1 (R2-2003881)" w:date="2020-05-12T10:09:00Z">
        <w:r w:rsidRPr="000E4E7F" w:rsidDel="00B35EE9">
          <w:tab/>
          <w:delText>nonCriticalExtension</w:delText>
        </w:r>
        <w:r w:rsidRPr="000E4E7F" w:rsidDel="00B35EE9">
          <w:tab/>
        </w:r>
        <w:r w:rsidRPr="000E4E7F" w:rsidDel="00B35EE9">
          <w:tab/>
        </w:r>
        <w:r w:rsidRPr="000E4E7F" w:rsidDel="00B35EE9">
          <w:tab/>
        </w:r>
        <w:r w:rsidRPr="000E4E7F" w:rsidDel="00B35EE9">
          <w:tab/>
          <w:delText>SEQUENCE {}</w:delText>
        </w:r>
        <w:r w:rsidRPr="000E4E7F" w:rsidDel="00B35EE9">
          <w:tab/>
        </w:r>
        <w:r w:rsidRPr="000E4E7F" w:rsidDel="00B35EE9">
          <w:tab/>
        </w:r>
        <w:r w:rsidRPr="000E4E7F" w:rsidDel="00B35EE9">
          <w:tab/>
        </w:r>
        <w:r w:rsidRPr="000E4E7F" w:rsidDel="00B35EE9">
          <w:tab/>
          <w:delText>OPTIONAL</w:delText>
        </w:r>
      </w:del>
    </w:p>
    <w:p w14:paraId="1A1663C5" w14:textId="41D265AF" w:rsidR="005C4197" w:rsidRPr="000E4E7F" w:rsidRDefault="005C4197">
      <w:pPr>
        <w:pStyle w:val="PL"/>
        <w:shd w:val="clear" w:color="auto" w:fill="E6E6E6"/>
      </w:pPr>
      <w:del w:id="6422" w:author="cr4260r1 (R2-2003881)" w:date="2020-05-12T10:09:00Z">
        <w:r w:rsidRPr="000E4E7F" w:rsidDel="00B35EE9">
          <w:delText>}</w:delText>
        </w:r>
      </w:del>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lastRenderedPageBreak/>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11EED39C" w:rsidR="008A46A5" w:rsidRPr="000E4E7F" w:rsidRDefault="008A46A5" w:rsidP="00EA4455">
            <w:pPr>
              <w:pStyle w:val="TAL"/>
              <w:rPr>
                <w:b/>
                <w:i/>
              </w:rPr>
            </w:pPr>
            <w:r w:rsidRPr="000E4E7F">
              <w:rPr>
                <w:lang w:eastAsia="en-GB"/>
              </w:rPr>
              <w:t xml:space="preserve">This field indicates that </w:t>
            </w:r>
            <w:ins w:id="6423" w:author="cr4260r1 (R2-2003881)" w:date="2020-05-10T20:33:00Z">
              <w:r w:rsidR="00EA4455">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EA4455" w:rsidRPr="00170CE7">
                <w:rPr>
                  <w:lang w:eastAsia="en-GB"/>
                </w:rPr>
                <w:t>measurements</w:t>
              </w:r>
            </w:ins>
            <w:del w:id="6424" w:author="cr4260r1 (R2-2003881)" w:date="2020-05-10T20:33:00Z">
              <w:r w:rsidRPr="000E4E7F" w:rsidDel="00EA4455">
                <w:rPr>
                  <w:lang w:eastAsia="en-GB"/>
                </w:rPr>
                <w:delText xml:space="preserve">the eNB can process indication of </w:delText>
              </w:r>
              <w:r w:rsidR="005C4197" w:rsidRPr="000E4E7F" w:rsidDel="00EA4455">
                <w:rPr>
                  <w:lang w:eastAsia="en-GB"/>
                </w:rPr>
                <w:delText>idle/inactive</w:delText>
              </w:r>
              <w:r w:rsidRPr="000E4E7F" w:rsidDel="00EA4455">
                <w:rPr>
                  <w:lang w:eastAsia="en-GB"/>
                </w:rPr>
                <w:delText xml:space="preserve"> measurements from UE</w:delText>
              </w:r>
            </w:del>
            <w:r w:rsidRPr="000E4E7F">
              <w:rPr>
                <w:lang w:eastAsia="en-GB"/>
              </w:rPr>
              <w:t>.</w:t>
            </w:r>
          </w:p>
        </w:tc>
      </w:tr>
      <w:tr w:rsidR="00EA4455" w:rsidRPr="00EA4455" w14:paraId="1689735E" w14:textId="77777777" w:rsidTr="00082205">
        <w:trPr>
          <w:cantSplit/>
          <w:ins w:id="6425" w:author="cr4260r1 (R2-2003881)" w:date="2020-05-10T20:34:00Z"/>
        </w:trPr>
        <w:tc>
          <w:tcPr>
            <w:tcW w:w="9645" w:type="dxa"/>
            <w:gridSpan w:val="2"/>
            <w:tcBorders>
              <w:top w:val="single" w:sz="4" w:space="0" w:color="808080"/>
              <w:left w:val="single" w:sz="4" w:space="0" w:color="808080"/>
              <w:bottom w:val="single" w:sz="4" w:space="0" w:color="808080"/>
              <w:right w:val="single" w:sz="4" w:space="0" w:color="808080"/>
            </w:tcBorders>
          </w:tcPr>
          <w:p w14:paraId="21742897" w14:textId="77777777" w:rsidR="00EA4455" w:rsidRPr="00EA4455" w:rsidRDefault="00EA4455" w:rsidP="00EA4455">
            <w:pPr>
              <w:keepNext/>
              <w:keepLines/>
              <w:spacing w:after="0"/>
              <w:rPr>
                <w:ins w:id="6426" w:author="cr4260r1 (R2-2003881)" w:date="2020-05-10T20:34:00Z"/>
                <w:rFonts w:ascii="Arial" w:hAnsi="Arial"/>
                <w:sz w:val="18"/>
                <w:lang w:eastAsia="en-GB"/>
              </w:rPr>
            </w:pPr>
            <w:ins w:id="6427" w:author="cr4260r1 (R2-2003881)" w:date="2020-05-10T20:34:00Z">
              <w:r w:rsidRPr="00EA4455">
                <w:rPr>
                  <w:rFonts w:ascii="Arial" w:hAnsi="Arial"/>
                  <w:b/>
                  <w:i/>
                  <w:sz w:val="18"/>
                </w:rPr>
                <w:lastRenderedPageBreak/>
                <w:t>idleModeMeasurementsNR</w:t>
              </w:r>
            </w:ins>
          </w:p>
          <w:p w14:paraId="0045F30A" w14:textId="77777777" w:rsidR="00EA4455" w:rsidRPr="00EA4455" w:rsidRDefault="00EA4455" w:rsidP="00EA4455">
            <w:pPr>
              <w:keepNext/>
              <w:keepLines/>
              <w:spacing w:after="0"/>
              <w:rPr>
                <w:ins w:id="6428" w:author="cr4260r1 (R2-2003881)" w:date="2020-05-10T20:34:00Z"/>
                <w:rFonts w:ascii="Arial" w:hAnsi="Arial"/>
                <w:b/>
                <w:bCs/>
                <w:i/>
                <w:sz w:val="18"/>
                <w:lang w:eastAsia="en-GB"/>
              </w:rPr>
            </w:pPr>
            <w:ins w:id="6429" w:author="cr4260r1 (R2-2003881)" w:date="2020-05-10T20:34:00Z">
              <w:r w:rsidRPr="00EA4455">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ins>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2748D9EB"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w:t>
            </w:r>
            <w:ins w:id="6430" w:author="cr4239r1 (R2-2003923)" w:date="2020-05-11T14:24:00Z">
              <w:r w:rsidR="00867CBB" w:rsidRPr="00EA515B">
                <w:t>report the AS release assistance indication via the DCQR and AS RAI MAC CE</w:t>
              </w:r>
              <w:r w:rsidR="00867CBB" w:rsidRPr="000E4E7F" w:rsidDel="00867CBB">
                <w:rPr>
                  <w:rFonts w:cs="Arial"/>
                  <w:bCs/>
                  <w:szCs w:val="18"/>
                </w:rPr>
                <w:t xml:space="preserve"> </w:t>
              </w:r>
            </w:ins>
            <w:del w:id="6431" w:author="cr4239r1 (R2-2003923)" w:date="2020-05-11T14:24:00Z">
              <w:r w:rsidRPr="000E4E7F" w:rsidDel="00867CBB">
                <w:rPr>
                  <w:rFonts w:cs="Arial"/>
                  <w:bCs/>
                  <w:szCs w:val="18"/>
                </w:rPr>
                <w:delText xml:space="preserve">indicate </w:delText>
              </w:r>
              <w:r w:rsidRPr="000E4E7F" w:rsidDel="00867CBB">
                <w:rPr>
                  <w:bCs/>
                  <w:noProof/>
                  <w:lang w:eastAsia="en-GB"/>
                </w:rPr>
                <w:delText xml:space="preserve">2-bit </w:delText>
              </w:r>
              <w:commentRangeStart w:id="6432"/>
              <w:r w:rsidRPr="000E4E7F" w:rsidDel="00867CBB">
                <w:rPr>
                  <w:bCs/>
                  <w:noProof/>
                  <w:lang w:eastAsia="en-GB"/>
                </w:rPr>
                <w:delText>RAI</w:delText>
              </w:r>
            </w:del>
            <w:commentRangeEnd w:id="6432"/>
            <w:r w:rsidR="00F36129">
              <w:rPr>
                <w:rStyle w:val="CommentReference"/>
                <w:rFonts w:ascii="Times New Roman" w:hAnsi="Times New Roman"/>
              </w:rPr>
              <w:commentReference w:id="6432"/>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9" type="#_x0000_t75" style="width:30.75pt;height:15pt" o:ole="">
                  <v:imagedata r:id="rId239" o:title=""/>
                </v:shape>
                <o:OLEObject Type="Embed" ProgID="Equation.3" ShapeID="_x0000_i1139" DrawAspect="Content" ObjectID="_1651407051" r:id="rId240"/>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lastRenderedPageBreak/>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6433" w:name="_Toc20487245"/>
      <w:bookmarkStart w:id="6434" w:name="_Toc29342540"/>
      <w:bookmarkStart w:id="6435" w:name="_Toc29343679"/>
      <w:bookmarkStart w:id="6436" w:name="_Toc36566941"/>
      <w:bookmarkStart w:id="6437" w:name="_Toc36810379"/>
      <w:bookmarkStart w:id="6438" w:name="_Toc36846743"/>
      <w:bookmarkStart w:id="6439" w:name="_Toc36939396"/>
      <w:bookmarkStart w:id="6440" w:name="_Toc37082376"/>
      <w:r w:rsidRPr="000E4E7F">
        <w:t>–</w:t>
      </w:r>
      <w:r w:rsidRPr="000E4E7F">
        <w:tab/>
      </w:r>
      <w:r w:rsidRPr="000E4E7F">
        <w:rPr>
          <w:i/>
          <w:noProof/>
        </w:rPr>
        <w:t>SystemInformationBlockType3</w:t>
      </w:r>
      <w:bookmarkEnd w:id="6433"/>
      <w:bookmarkEnd w:id="6434"/>
      <w:bookmarkEnd w:id="6435"/>
      <w:bookmarkEnd w:id="6436"/>
      <w:bookmarkEnd w:id="6437"/>
      <w:bookmarkEnd w:id="6438"/>
      <w:bookmarkEnd w:id="6439"/>
      <w:bookmarkEnd w:id="6440"/>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6441" w:name="OLE_LINK42"/>
      <w:bookmarkStart w:id="6442" w:name="OLE_LINK48"/>
      <w:r w:rsidRPr="000E4E7F">
        <w:t>Need OP</w:t>
      </w:r>
      <w:bookmarkEnd w:id="6441"/>
      <w:bookmarkEnd w:id="6442"/>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80087A" w:rsidRDefault="009722D5" w:rsidP="009722D5">
      <w:pPr>
        <w:pStyle w:val="PL"/>
        <w:shd w:val="clear" w:color="auto" w:fill="E6E6E6"/>
        <w:rPr>
          <w:lang w:val="sv-SE"/>
        </w:rPr>
      </w:pPr>
      <w:r w:rsidRPr="000E4E7F">
        <w:tab/>
      </w:r>
      <w:r w:rsidRPr="0080087A">
        <w:rPr>
          <w:lang w:val="sv-SE"/>
        </w:rPr>
        <w:t>t360-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min4, min8, min16, min32,infinity,</w:t>
      </w:r>
    </w:p>
    <w:p w14:paraId="2EEFE8E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6443" w:name="_Toc20487246"/>
      <w:bookmarkStart w:id="6444" w:name="_Toc29342541"/>
      <w:bookmarkStart w:id="6445" w:name="_Toc29343680"/>
      <w:bookmarkStart w:id="6446" w:name="_Toc36566942"/>
      <w:bookmarkStart w:id="6447" w:name="_Toc36810380"/>
      <w:bookmarkStart w:id="6448" w:name="_Toc36846744"/>
      <w:bookmarkStart w:id="6449" w:name="_Toc36939397"/>
      <w:bookmarkStart w:id="6450" w:name="_Toc37082377"/>
      <w:r w:rsidRPr="000E4E7F">
        <w:t>–</w:t>
      </w:r>
      <w:r w:rsidRPr="000E4E7F">
        <w:tab/>
      </w:r>
      <w:r w:rsidRPr="000E4E7F">
        <w:rPr>
          <w:i/>
          <w:noProof/>
        </w:rPr>
        <w:t>SystemInformationBlockType4</w:t>
      </w:r>
      <w:bookmarkEnd w:id="6443"/>
      <w:bookmarkEnd w:id="6444"/>
      <w:bookmarkEnd w:id="6445"/>
      <w:bookmarkEnd w:id="6446"/>
      <w:bookmarkEnd w:id="6447"/>
      <w:bookmarkEnd w:id="6448"/>
      <w:bookmarkEnd w:id="6449"/>
      <w:bookmarkEnd w:id="6450"/>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C1F4347" w14:textId="77777777" w:rsidR="00867CBB" w:rsidRPr="00E63A2A" w:rsidRDefault="00867CBB" w:rsidP="00867CBB">
      <w:pPr>
        <w:pStyle w:val="PL"/>
        <w:shd w:val="clear" w:color="auto" w:fill="E6E6E6"/>
        <w:rPr>
          <w:ins w:id="6451" w:author="cr4239r1 (R2-2003923)" w:date="2020-05-11T14:24:00Z"/>
          <w:lang w:val="en-US"/>
        </w:rPr>
      </w:pPr>
      <w:ins w:id="6452" w:author="cr4239r1 (R2-2003923)" w:date="2020-05-11T14:24:00Z">
        <w:r w:rsidRPr="000E4E7F">
          <w:tab/>
          <w:t>]]</w:t>
        </w:r>
        <w:r>
          <w:rPr>
            <w:lang w:val="en-US"/>
          </w:rPr>
          <w:t>,</w:t>
        </w:r>
      </w:ins>
    </w:p>
    <w:p w14:paraId="6664C8A4" w14:textId="77777777" w:rsidR="00867CBB" w:rsidRPr="00E63A2A" w:rsidRDefault="00867CBB" w:rsidP="00867CBB">
      <w:pPr>
        <w:pStyle w:val="PL"/>
        <w:shd w:val="clear" w:color="auto" w:fill="E6E6E6"/>
        <w:rPr>
          <w:ins w:id="6453" w:author="cr4239r1 (R2-2003923)" w:date="2020-05-11T14:24:00Z"/>
          <w:lang w:val="en-US"/>
        </w:rPr>
      </w:pPr>
      <w:ins w:id="6454" w:author="cr4239r1 (R2-2003923)" w:date="2020-05-11T14:2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r>
          <w:rPr>
            <w:lang w:val="en-US"/>
          </w:rPr>
          <w:t>Cond RSS</w:t>
        </w:r>
      </w:ins>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1D0DF5F4" w:rsidR="009722D5" w:rsidRPr="000E4E7F" w:rsidRDefault="009722D5" w:rsidP="009722D5">
      <w:pPr>
        <w:pStyle w:val="PL"/>
        <w:shd w:val="clear" w:color="auto" w:fill="E6E6E6"/>
      </w:pPr>
      <w:r w:rsidRPr="000E4E7F">
        <w:tab/>
        <w:t>...</w:t>
      </w:r>
      <w:ins w:id="6455" w:author="cr4239r1 (R2-2003923)" w:date="2020-05-11T14:24:00Z">
        <w:r w:rsidR="00867CBB">
          <w:t>,</w:t>
        </w:r>
      </w:ins>
    </w:p>
    <w:p w14:paraId="6617D252" w14:textId="77777777" w:rsidR="00867CBB" w:rsidRPr="009E77FA" w:rsidRDefault="00867CBB" w:rsidP="00867CBB">
      <w:pPr>
        <w:pStyle w:val="PL"/>
        <w:shd w:val="clear" w:color="auto" w:fill="E6E6E6"/>
        <w:rPr>
          <w:ins w:id="6456" w:author="cr4239r1 (R2-2003923)" w:date="2020-05-11T14:24:00Z"/>
          <w:lang w:val="en-US"/>
        </w:rPr>
      </w:pPr>
      <w:ins w:id="6457" w:author="cr4239r1 (R2-2003923)" w:date="2020-05-11T14:24:00Z">
        <w:r w:rsidRPr="009E77FA">
          <w:rPr>
            <w:lang w:val="en-US"/>
          </w:rPr>
          <w:tab/>
          <w:t>[[</w:t>
        </w:r>
        <w:r>
          <w:rPr>
            <w:lang w:val="en-US"/>
          </w:rPr>
          <w:tab/>
        </w:r>
        <w:commentRangeStart w:id="6458"/>
        <w:r w:rsidRPr="009E77FA">
          <w:rPr>
            <w:lang w:val="en-US"/>
          </w:rPr>
          <w:t>rss-MeasPowerBias-r16</w:t>
        </w:r>
      </w:ins>
      <w:commentRangeEnd w:id="6458"/>
      <w:r w:rsidR="00B61A2B">
        <w:rPr>
          <w:rStyle w:val="CommentReference"/>
          <w:rFonts w:ascii="Times New Roman" w:hAnsi="Times New Roman"/>
          <w:noProof w:val="0"/>
        </w:rPr>
        <w:commentReference w:id="6458"/>
      </w:r>
      <w:ins w:id="6459" w:author="cr4239r1 (R2-2003923)" w:date="2020-05-11T14:24:00Z">
        <w:r w:rsidRPr="009E77FA">
          <w:rPr>
            <w:lang w:val="en-US"/>
          </w:rPr>
          <w:tab/>
          <w:t xml:space="preserve">ENUMERATED {dB-6, dB-3, dB0, dB3, dB6, dB9, dB12, </w:t>
        </w:r>
        <w:r>
          <w:rPr>
            <w:lang w:val="en-US"/>
          </w:rPr>
          <w:t>spare</w:t>
        </w:r>
        <w:r w:rsidRPr="009E77FA">
          <w:rPr>
            <w:lang w:val="en-US"/>
          </w:rPr>
          <w:t>}</w:t>
        </w:r>
        <w:r w:rsidRPr="009E77FA">
          <w:rPr>
            <w:lang w:val="en-US"/>
          </w:rPr>
          <w:tab/>
        </w:r>
        <w:r w:rsidRPr="009E77FA">
          <w:rPr>
            <w:lang w:val="en-US"/>
          </w:rPr>
          <w:tab/>
        </w:r>
        <w:r w:rsidRPr="009E77FA">
          <w:rPr>
            <w:lang w:val="en-US"/>
          </w:rPr>
          <w:tab/>
          <w:t>OPTIONAL</w:t>
        </w:r>
        <w:r>
          <w:rPr>
            <w:lang w:val="en-US"/>
          </w:rPr>
          <w:tab/>
        </w:r>
        <w:r w:rsidRPr="009E77FA">
          <w:rPr>
            <w:lang w:val="en-US"/>
          </w:rPr>
          <w:t>-- Cond RSS</w:t>
        </w:r>
      </w:ins>
    </w:p>
    <w:p w14:paraId="3AEC79EB" w14:textId="77777777" w:rsidR="00867CBB" w:rsidRPr="000E4E7F" w:rsidRDefault="00867CBB" w:rsidP="00867CBB">
      <w:pPr>
        <w:pStyle w:val="PL"/>
        <w:shd w:val="clear" w:color="auto" w:fill="E6E6E6"/>
        <w:rPr>
          <w:ins w:id="6460" w:author="cr4239r1 (R2-2003923)" w:date="2020-05-11T14:24:00Z"/>
        </w:rPr>
      </w:pPr>
      <w:ins w:id="6461" w:author="cr4239r1 (R2-2003923)" w:date="2020-05-11T14:24:00Z">
        <w:r w:rsidRPr="009E77FA">
          <w:rPr>
            <w:lang w:val="en-US"/>
          </w:rPr>
          <w:tab/>
          <w:t>]]</w:t>
        </w:r>
      </w:ins>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71B83A7" w14:textId="77777777" w:rsidTr="00867CBB">
        <w:trPr>
          <w:gridAfter w:val="1"/>
          <w:wAfter w:w="6" w:type="dxa"/>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867CBB">
        <w:trPr>
          <w:gridAfter w:val="1"/>
          <w:wAfter w:w="6" w:type="dxa"/>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867CBB">
        <w:trPr>
          <w:gridAfter w:val="1"/>
          <w:wAfter w:w="6" w:type="dxa"/>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867CBB">
        <w:trPr>
          <w:gridAfter w:val="1"/>
          <w:wAfter w:w="6" w:type="dxa"/>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867CBB">
        <w:trPr>
          <w:gridAfter w:val="1"/>
          <w:wAfter w:w="6" w:type="dxa"/>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867CBB">
        <w:trPr>
          <w:gridAfter w:val="1"/>
          <w:wAfter w:w="6" w:type="dxa"/>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67CBB" w:rsidRPr="00041A28" w14:paraId="70E704F7" w14:textId="77777777" w:rsidTr="00867CBB">
        <w:trPr>
          <w:cantSplit/>
          <w:ins w:id="6462"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26D2A6A7" w14:textId="77777777" w:rsidR="00867CBB" w:rsidRPr="00CC3141" w:rsidRDefault="00867CBB" w:rsidP="008D0A0D">
            <w:pPr>
              <w:pStyle w:val="TAL"/>
              <w:rPr>
                <w:ins w:id="6463" w:author="cr4239r1 (R2-2003923)" w:date="2020-05-11T14:25:00Z"/>
                <w:b/>
                <w:bCs/>
                <w:i/>
                <w:noProof/>
                <w:szCs w:val="18"/>
                <w:lang w:val="en-US" w:eastAsia="en-GB"/>
              </w:rPr>
            </w:pPr>
            <w:ins w:id="6464" w:author="cr4239r1 (R2-2003923)" w:date="2020-05-11T14:25:00Z">
              <w:r w:rsidRPr="00CC3141">
                <w:rPr>
                  <w:b/>
                  <w:i/>
                  <w:szCs w:val="18"/>
                  <w:lang w:val="en-US"/>
                </w:rPr>
                <w:t>rss-ConfigCarrierInfo</w:t>
              </w:r>
            </w:ins>
          </w:p>
          <w:p w14:paraId="7A502D4E" w14:textId="77777777" w:rsidR="00867CBB" w:rsidRPr="00041A28" w:rsidRDefault="00867CBB" w:rsidP="008D0A0D">
            <w:pPr>
              <w:pStyle w:val="TAL"/>
              <w:rPr>
                <w:ins w:id="6465" w:author="cr4239r1 (R2-2003923)" w:date="2020-05-11T14:25:00Z"/>
                <w:b/>
                <w:bCs/>
                <w:i/>
                <w:noProof/>
                <w:szCs w:val="18"/>
                <w:lang w:val="en-US" w:eastAsia="en-GB"/>
              </w:rPr>
            </w:pPr>
            <w:ins w:id="6466" w:author="cr4239r1 (R2-2003923)" w:date="2020-05-11T14:25: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r w:rsidR="00867CBB" w:rsidRPr="00CC3141" w14:paraId="15B5FECD" w14:textId="77777777" w:rsidTr="00867CBB">
        <w:trPr>
          <w:cantSplit/>
          <w:ins w:id="6467" w:author="cr4239r1 (R2-2003923)" w:date="2020-05-11T14:25:00Z"/>
        </w:trPr>
        <w:tc>
          <w:tcPr>
            <w:tcW w:w="9645" w:type="dxa"/>
            <w:gridSpan w:val="2"/>
            <w:tcBorders>
              <w:top w:val="single" w:sz="4" w:space="0" w:color="808080"/>
              <w:left w:val="single" w:sz="4" w:space="0" w:color="808080"/>
              <w:bottom w:val="single" w:sz="4" w:space="0" w:color="808080"/>
              <w:right w:val="single" w:sz="4" w:space="0" w:color="808080"/>
            </w:tcBorders>
          </w:tcPr>
          <w:p w14:paraId="69B66CB1" w14:textId="77777777" w:rsidR="00867CBB" w:rsidRPr="00CC3141" w:rsidRDefault="00867CBB" w:rsidP="008D0A0D">
            <w:pPr>
              <w:pStyle w:val="TAL"/>
              <w:rPr>
                <w:ins w:id="6468" w:author="cr4239r1 (R2-2003923)" w:date="2020-05-11T14:25:00Z"/>
                <w:b/>
                <w:i/>
                <w:noProof/>
                <w:szCs w:val="18"/>
              </w:rPr>
            </w:pPr>
            <w:ins w:id="6469" w:author="cr4239r1 (R2-2003923)" w:date="2020-05-11T14:25:00Z">
              <w:r w:rsidRPr="00CC3141">
                <w:rPr>
                  <w:b/>
                  <w:i/>
                  <w:noProof/>
                  <w:szCs w:val="18"/>
                  <w:lang w:val="en-US"/>
                </w:rPr>
                <w:t>rss-MeasPowerBias</w:t>
              </w:r>
            </w:ins>
          </w:p>
          <w:p w14:paraId="1674B0F9" w14:textId="77777777" w:rsidR="00867CBB" w:rsidRPr="00CC3141" w:rsidRDefault="00867CBB" w:rsidP="008D0A0D">
            <w:pPr>
              <w:rPr>
                <w:ins w:id="6470" w:author="cr4239r1 (R2-2003923)" w:date="2020-05-11T14:25:00Z"/>
                <w:rFonts w:ascii="Arial" w:hAnsi="Arial" w:cs="Arial"/>
                <w:b/>
                <w:i/>
                <w:sz w:val="18"/>
                <w:szCs w:val="18"/>
              </w:rPr>
            </w:pPr>
            <w:ins w:id="6471" w:author="cr4239r1 (R2-2003923)" w:date="2020-05-11T14:25:00Z">
              <w:r w:rsidRPr="00CC3141">
                <w:rPr>
                  <w:rFonts w:ascii="Arial" w:hAnsi="Arial" w:cs="Arial"/>
                  <w:noProof/>
                  <w:sz w:val="18"/>
                  <w:szCs w:val="18"/>
                </w:rPr>
                <w:t xml:space="preserve">Power bias in dB relative to q_offset of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CRS</w:t>
              </w:r>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r>
                <w:rPr>
                  <w:rFonts w:ascii="Arial" w:hAnsi="Arial" w:cs="Arial"/>
                  <w:noProof/>
                  <w:sz w:val="18"/>
                  <w:szCs w:val="18"/>
                </w:rPr>
                <w:t>If the field is absent,</w:t>
              </w:r>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r>
                <w:rPr>
                  <w:rFonts w:ascii="Arial" w:hAnsi="Arial" w:cs="Arial"/>
                  <w:noProof/>
                  <w:sz w:val="18"/>
                  <w:szCs w:val="18"/>
                </w:rPr>
                <w:t xml:space="preserve"> indicated by corresponding </w:t>
              </w:r>
              <w:r w:rsidRPr="00EB265D">
                <w:rPr>
                  <w:rFonts w:ascii="Arial" w:hAnsi="Arial" w:cs="Arial"/>
                  <w:i/>
                  <w:iCs/>
                  <w:noProof/>
                  <w:sz w:val="18"/>
                  <w:szCs w:val="18"/>
                </w:rPr>
                <w:t>physCellID</w:t>
              </w:r>
              <w:r w:rsidRPr="00CC3141">
                <w:rPr>
                  <w:rFonts w:ascii="Arial" w:hAnsi="Arial" w:cs="Arial"/>
                  <w:noProof/>
                  <w:sz w:val="18"/>
                  <w:szCs w:val="18"/>
                </w:rPr>
                <w:t>.</w:t>
              </w:r>
            </w:ins>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867CBB" w:rsidRPr="00E63A2A" w14:paraId="2662FA2F" w14:textId="77777777" w:rsidTr="008D0A0D">
        <w:trPr>
          <w:cantSplit/>
          <w:ins w:id="6472" w:author="cr4239r1 (R2-2003923)" w:date="2020-05-11T14:26:00Z"/>
        </w:trPr>
        <w:tc>
          <w:tcPr>
            <w:tcW w:w="2268" w:type="dxa"/>
            <w:tcBorders>
              <w:top w:val="single" w:sz="4" w:space="0" w:color="808080"/>
              <w:left w:val="single" w:sz="4" w:space="0" w:color="808080"/>
              <w:bottom w:val="single" w:sz="4" w:space="0" w:color="808080"/>
              <w:right w:val="single" w:sz="4" w:space="0" w:color="808080"/>
            </w:tcBorders>
          </w:tcPr>
          <w:p w14:paraId="187265AA" w14:textId="77777777" w:rsidR="00867CBB" w:rsidRDefault="00867CBB" w:rsidP="008D0A0D">
            <w:pPr>
              <w:pStyle w:val="TAL"/>
              <w:rPr>
                <w:ins w:id="6473" w:author="cr4239r1 (R2-2003923)" w:date="2020-05-11T14:26:00Z"/>
                <w:i/>
                <w:noProof/>
                <w:lang w:eastAsia="en-GB"/>
              </w:rPr>
            </w:pPr>
            <w:ins w:id="6474" w:author="cr4239r1 (R2-2003923)" w:date="2020-05-11T14:2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77B2EE0A" w14:textId="77777777" w:rsidR="00867CBB" w:rsidRPr="00262ECE" w:rsidRDefault="00867CBB" w:rsidP="008D0A0D">
            <w:pPr>
              <w:pStyle w:val="TAL"/>
              <w:rPr>
                <w:ins w:id="6475" w:author="cr4239r1 (R2-2003923)" w:date="2020-05-11T14:26:00Z"/>
                <w:bCs/>
                <w:noProof/>
                <w:lang w:eastAsia="en-GB"/>
              </w:rPr>
            </w:pPr>
            <w:ins w:id="6476" w:author="cr4239r1 (R2-2003923)" w:date="2020-05-11T14:2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6477" w:name="_Toc20487247"/>
      <w:bookmarkStart w:id="6478" w:name="_Toc29342542"/>
      <w:bookmarkStart w:id="6479" w:name="_Toc29343681"/>
      <w:bookmarkStart w:id="6480" w:name="_Toc36566943"/>
      <w:bookmarkStart w:id="6481" w:name="_Toc36810381"/>
      <w:bookmarkStart w:id="6482" w:name="_Toc36846745"/>
      <w:bookmarkStart w:id="6483" w:name="_Toc36939398"/>
      <w:bookmarkStart w:id="6484" w:name="_Toc37082378"/>
      <w:r w:rsidRPr="000E4E7F">
        <w:t>–</w:t>
      </w:r>
      <w:r w:rsidRPr="000E4E7F">
        <w:tab/>
      </w:r>
      <w:r w:rsidRPr="000E4E7F">
        <w:rPr>
          <w:i/>
          <w:noProof/>
        </w:rPr>
        <w:t>SystemInformationBlockType5</w:t>
      </w:r>
      <w:bookmarkEnd w:id="6477"/>
      <w:bookmarkEnd w:id="6478"/>
      <w:bookmarkEnd w:id="6479"/>
      <w:bookmarkEnd w:id="6480"/>
      <w:bookmarkEnd w:id="6481"/>
      <w:bookmarkEnd w:id="6482"/>
      <w:bookmarkEnd w:id="6483"/>
      <w:bookmarkEnd w:id="6484"/>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lastRenderedPageBreak/>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721CAC70" w14:textId="5B698718" w:rsidR="00EA4455" w:rsidRDefault="00EA4455">
      <w:pPr>
        <w:pStyle w:val="PL"/>
        <w:shd w:val="clear" w:color="auto" w:fill="E6E6E6"/>
        <w:rPr>
          <w:ins w:id="6485" w:author="cr4260r1 (R2-2003881)" w:date="2020-05-10T20:35:00Z"/>
        </w:rPr>
        <w:pPrChange w:id="6486" w:author="cr4260r1 (R2-2003881)" w:date="2020-05-10T20:35: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6487" w:author="cr4260r1 (R2-2003881)" w:date="2020-05-10T20:35:00Z">
        <w:r w:rsidRPr="000E4E7F">
          <w:tab/>
          <w:t>]]</w:t>
        </w:r>
        <w:r>
          <w:t>,</w:t>
        </w:r>
      </w:ins>
    </w:p>
    <w:p w14:paraId="7466FC14" w14:textId="539E5AB3"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88" w:author="cr4260r1 (R2-2003881)" w:date="2020-05-10T20:35:00Z"/>
          <w:rFonts w:ascii="Courier New" w:hAnsi="Courier New"/>
          <w:noProof/>
          <w:sz w:val="16"/>
        </w:rPr>
      </w:pPr>
      <w:ins w:id="6489" w:author="cr4260r1 (R2-2003881)" w:date="2020-05-10T20:35:00Z">
        <w:r>
          <w:rPr>
            <w:rFonts w:ascii="Courier New" w:hAnsi="Courier New"/>
            <w:noProof/>
            <w:sz w:val="16"/>
          </w:rPr>
          <w:tab/>
          <w:t>[[</w:t>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MeasIdleConfigSIB-</w:t>
        </w:r>
        <w:r>
          <w:rPr>
            <w:rFonts w:ascii="Courier New" w:hAnsi="Courier New"/>
            <w:noProof/>
            <w:sz w:val="16"/>
          </w:rPr>
          <w:t>NR-r16</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t>OPTIONAL</w:t>
        </w:r>
      </w:ins>
      <w:ins w:id="6490" w:author="cr4239r1 (R2-2003923)" w:date="2020-05-11T14:27:00Z">
        <w:r w:rsidR="00867CBB">
          <w:rPr>
            <w:rFonts w:ascii="Courier New" w:hAnsi="Courier New"/>
            <w:noProof/>
            <w:sz w:val="16"/>
          </w:rPr>
          <w:t>,</w:t>
        </w:r>
      </w:ins>
      <w:ins w:id="6491" w:author="cr4260r1 (R2-2003881)" w:date="2020-05-10T20:35:00Z">
        <w:r w:rsidRPr="0001240D">
          <w:rPr>
            <w:rFonts w:ascii="Courier New" w:hAnsi="Courier New"/>
            <w:noProof/>
            <w:sz w:val="16"/>
          </w:rPr>
          <w:tab/>
          <w:t>-- Need OR</w:t>
        </w:r>
      </w:ins>
    </w:p>
    <w:p w14:paraId="6EC2B410" w14:textId="44F0594B" w:rsidR="00867CBB" w:rsidRPr="00041A28" w:rsidRDefault="00867CBB" w:rsidP="00867CBB">
      <w:pPr>
        <w:pStyle w:val="PL"/>
        <w:shd w:val="clear" w:color="auto" w:fill="E6E6E6"/>
        <w:rPr>
          <w:ins w:id="6492" w:author="cr4239r1 (R2-2003923)" w:date="2020-05-11T14:26:00Z"/>
          <w:lang w:val="en-US"/>
        </w:rPr>
      </w:pPr>
      <w:ins w:id="6493" w:author="cr4239r1 (R2-2003923)" w:date="2020-05-11T14:26:00Z">
        <w:r w:rsidRPr="00041A28">
          <w:rPr>
            <w:lang w:val="en-US"/>
          </w:rPr>
          <w:tab/>
        </w:r>
        <w:r w:rsidRPr="00041A28">
          <w:rPr>
            <w:lang w:val="en-US"/>
          </w:rPr>
          <w:tab/>
          <w:t>interFreqCarrierFreqList-v16xy</w:t>
        </w:r>
        <w:r w:rsidRPr="00041A28">
          <w:rPr>
            <w:lang w:val="en-US"/>
          </w:rPr>
          <w:tab/>
          <w:t>InterFreqCarrierFreqList-v16xy</w:t>
        </w:r>
        <w:r w:rsidRPr="00041A28">
          <w:rPr>
            <w:lang w:val="en-US"/>
          </w:rPr>
          <w:tab/>
          <w:t>OPTIONAL,</w:t>
        </w:r>
        <w:r w:rsidRPr="00041A28">
          <w:rPr>
            <w:lang w:val="en-US"/>
          </w:rPr>
          <w:tab/>
          <w:t>-- Need OR</w:t>
        </w:r>
      </w:ins>
    </w:p>
    <w:p w14:paraId="3E82B603" w14:textId="7D0A77AA" w:rsidR="00867CBB" w:rsidRPr="00041A28" w:rsidRDefault="00867CBB" w:rsidP="00867CBB">
      <w:pPr>
        <w:pStyle w:val="PL"/>
        <w:shd w:val="clear" w:color="auto" w:fill="E6E6E6"/>
        <w:rPr>
          <w:ins w:id="6494" w:author="cr4239r1 (R2-2003923)" w:date="2020-05-11T14:26:00Z"/>
          <w:lang w:val="en-US"/>
        </w:rPr>
      </w:pPr>
      <w:ins w:id="6495" w:author="cr4239r1 (R2-2003923)" w:date="2020-05-11T14:26: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ins>
      <w:ins w:id="6496" w:author="cr4239r1 (R2-2003923)" w:date="2020-05-11T14:27:00Z">
        <w:r>
          <w:rPr>
            <w:lang w:val="en-US"/>
          </w:rPr>
          <w:tab/>
        </w:r>
      </w:ins>
      <w:ins w:id="6497" w:author="cr4239r1 (R2-2003923)" w:date="2020-05-11T14:26:00Z">
        <w:r>
          <w:rPr>
            <w:lang w:val="en-US"/>
          </w:rPr>
          <w:tab/>
        </w:r>
        <w:r w:rsidRPr="00041A28">
          <w:rPr>
            <w:lang w:val="en-US"/>
          </w:rPr>
          <w:t>-- Need OR</w:t>
        </w:r>
      </w:ins>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lastRenderedPageBreak/>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3609A2C3" w14:textId="77777777" w:rsidR="00867CBB" w:rsidRDefault="00867CBB" w:rsidP="00867CBB">
      <w:pPr>
        <w:pStyle w:val="PL"/>
        <w:shd w:val="pct10" w:color="auto" w:fill="auto"/>
        <w:rPr>
          <w:ins w:id="6498" w:author="cr4239r1 (R2-2003923)" w:date="2020-05-11T14:27:00Z"/>
        </w:rPr>
      </w:pPr>
      <w:ins w:id="6499" w:author="cr4239r1 (R2-2003923)" w:date="2020-05-11T14:27:00Z">
        <w:r>
          <w:t>InterFreqCarrierFreqList-v16xy ::=</w:t>
        </w:r>
        <w:r>
          <w:tab/>
          <w:t>SEQUENCE (SIZE (1..maxFreq)) OF InterFreqCarrierFreqInfo-v16xy</w:t>
        </w:r>
      </w:ins>
    </w:p>
    <w:p w14:paraId="2AB5F66C" w14:textId="77777777" w:rsidR="00867CBB" w:rsidRPr="000E4E7F" w:rsidRDefault="00867CBB" w:rsidP="00867CBB">
      <w:pPr>
        <w:pStyle w:val="PL"/>
        <w:shd w:val="pct10" w:color="auto" w:fill="auto"/>
        <w:rPr>
          <w:ins w:id="6500" w:author="cr4239r1 (R2-2003923)" w:date="2020-05-11T14:27:00Z"/>
        </w:rPr>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B81E8B9" w14:textId="77777777" w:rsidR="00867CBB" w:rsidRDefault="00867CBB" w:rsidP="00867CBB">
      <w:pPr>
        <w:pStyle w:val="PL"/>
        <w:shd w:val="pct10" w:color="auto" w:fill="auto"/>
        <w:rPr>
          <w:ins w:id="6501" w:author="cr4239r1 (R2-2003923)" w:date="2020-05-11T14:28:00Z"/>
          <w:lang w:val="en-US"/>
        </w:rPr>
      </w:pPr>
      <w:ins w:id="6502" w:author="cr4239r1 (R2-2003923)" w:date="2020-05-11T14:28: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46D41951" w14:textId="77777777" w:rsidR="00867CBB" w:rsidRDefault="00867CBB" w:rsidP="00867CBB">
      <w:pPr>
        <w:pStyle w:val="PL"/>
        <w:shd w:val="pct10" w:color="auto" w:fill="auto"/>
        <w:rPr>
          <w:ins w:id="6503" w:author="cr4239r1 (R2-2003923)" w:date="2020-05-11T14:28:00Z"/>
          <w:lang w:val="en-US"/>
        </w:rPr>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lastRenderedPageBreak/>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1D777597"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04" w:author="cr4239r1 (R2-2003923)" w:date="2020-05-11T14:28:00Z"/>
          <w:rFonts w:ascii="Courier New" w:eastAsia="Batang" w:hAnsi="Courier New"/>
          <w:noProof/>
          <w:sz w:val="16"/>
          <w:lang w:eastAsia="sv-SE"/>
        </w:rPr>
      </w:pPr>
      <w:ins w:id="6505" w:author="cr4239r1 (R2-2003923)" w:date="2020-05-11T14:28: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r>
          <w:rPr>
            <w:rFonts w:ascii="Courier New" w:eastAsia="Batang" w:hAnsi="Courier New"/>
            <w:noProof/>
            <w:sz w:val="16"/>
            <w:lang w:eastAsia="sv-SE"/>
          </w:rPr>
          <w:tab/>
        </w:r>
        <w:r w:rsidRPr="003944B5">
          <w:rPr>
            <w:rFonts w:ascii="Courier New" w:eastAsia="Batang" w:hAnsi="Courier New"/>
            <w:noProof/>
            <w:sz w:val="16"/>
            <w:lang w:eastAsia="sv-SE"/>
          </w:rPr>
          <w:t>SEQUENCE {</w:t>
        </w:r>
      </w:ins>
    </w:p>
    <w:p w14:paraId="0AE6ED50"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06" w:author="cr4239r1 (R2-2003923)" w:date="2020-05-11T14:28:00Z"/>
          <w:rFonts w:ascii="Courier New" w:eastAsia="Batang" w:hAnsi="Courier New"/>
          <w:noProof/>
          <w:sz w:val="16"/>
          <w:lang w:eastAsia="sv-SE"/>
        </w:rPr>
      </w:pPr>
      <w:ins w:id="6507" w:author="cr4239r1 (R2-2003923)" w:date="2020-05-11T14:28: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r>
          <w:rPr>
            <w:rFonts w:ascii="Courier New" w:eastAsia="Batang" w:hAnsi="Courier New"/>
            <w:noProof/>
            <w:sz w:val="16"/>
            <w:lang w:eastAsia="sv-SE"/>
          </w:rPr>
          <w:t>Cond RSS</w:t>
        </w:r>
      </w:ins>
    </w:p>
    <w:p w14:paraId="582AC62A"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08" w:author="cr4239r1 (R2-2003923)" w:date="2020-05-11T14:28:00Z"/>
          <w:rFonts w:ascii="Courier New" w:eastAsia="Batang" w:hAnsi="Courier New"/>
          <w:noProof/>
          <w:sz w:val="16"/>
          <w:lang w:eastAsia="sv-SE"/>
        </w:rPr>
      </w:pPr>
      <w:ins w:id="6509" w:author="cr4239r1 (R2-2003923)" w:date="2020-05-11T14:28: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Info</w:t>
        </w:r>
      </w:ins>
    </w:p>
    <w:p w14:paraId="7C012A9F"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0" w:author="cr4239r1 (R2-2003923)" w:date="2020-05-11T14:28:00Z"/>
          <w:rFonts w:ascii="Courier New" w:eastAsia="Batang" w:hAnsi="Courier New"/>
          <w:noProof/>
          <w:sz w:val="16"/>
          <w:lang w:eastAsia="sv-SE"/>
        </w:rPr>
      </w:pPr>
      <w:ins w:id="6511" w:author="cr4239r1 (R2-2003923)" w:date="2020-05-11T14:28:00Z">
        <w:r w:rsidRPr="003944B5">
          <w:rPr>
            <w:rFonts w:ascii="Courier New" w:eastAsia="Batang" w:hAnsi="Courier New"/>
            <w:noProof/>
            <w:sz w:val="16"/>
            <w:lang w:eastAsia="sv-SE"/>
          </w:rPr>
          <w:t>}</w:t>
        </w:r>
      </w:ins>
    </w:p>
    <w:p w14:paraId="53CD0F25"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2" w:author="cr4239r1 (R2-2003923)" w:date="2020-05-11T14:28:00Z"/>
          <w:rFonts w:ascii="Courier New" w:eastAsia="Batang" w:hAnsi="Courier New"/>
          <w:noProof/>
          <w:sz w:val="16"/>
          <w:lang w:eastAsia="sv-SE"/>
        </w:rPr>
      </w:pPr>
    </w:p>
    <w:p w14:paraId="7CCAE22B"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3" w:author="cr4239r1 (R2-2003923)" w:date="2020-05-11T14:28:00Z"/>
          <w:rFonts w:ascii="Courier New" w:eastAsia="Batang" w:hAnsi="Courier New"/>
          <w:noProof/>
          <w:sz w:val="16"/>
          <w:lang w:eastAsia="sv-SE"/>
        </w:rPr>
      </w:pPr>
      <w:ins w:id="6514" w:author="cr4239r1 (R2-2003923)" w:date="2020-05-11T14:28: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0E5382C3"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5" w:author="cr4239r1 (R2-2003923)" w:date="2020-05-11T14:28:00Z"/>
          <w:rFonts w:ascii="Courier New" w:eastAsia="Batang" w:hAnsi="Courier New"/>
          <w:noProof/>
          <w:sz w:val="16"/>
          <w:lang w:eastAsia="sv-SE"/>
        </w:rPr>
      </w:pPr>
      <w:ins w:id="6516" w:author="cr4239r1 (R2-2003923)" w:date="2020-05-11T14:2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34CC1EF9" w14:textId="77777777" w:rsidR="00867CBB" w:rsidRPr="003944B5" w:rsidRDefault="00867CBB" w:rsidP="00867C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517" w:author="cr4239r1 (R2-2003923)" w:date="2020-05-11T14:28:00Z"/>
          <w:rFonts w:ascii="Courier New" w:eastAsia="Batang" w:hAnsi="Courier New"/>
          <w:noProof/>
          <w:sz w:val="16"/>
          <w:lang w:eastAsia="sv-SE"/>
        </w:rPr>
      </w:pPr>
      <w:ins w:id="6518" w:author="cr4239r1 (R2-2003923)" w:date="2020-05-11T14:28:00Z">
        <w:r w:rsidRPr="003944B5">
          <w:rPr>
            <w:rFonts w:ascii="Courier New" w:eastAsia="Batang" w:hAnsi="Courier New"/>
            <w:noProof/>
            <w:sz w:val="16"/>
            <w:lang w:eastAsia="sv-SE"/>
          </w:rPr>
          <w:t>}</w:t>
        </w:r>
      </w:ins>
    </w:p>
    <w:p w14:paraId="15CD0FC6" w14:textId="77777777" w:rsidR="00867CBB" w:rsidRPr="000E4E7F" w:rsidRDefault="00867CBB" w:rsidP="00867CBB">
      <w:pPr>
        <w:pStyle w:val="PL"/>
        <w:shd w:val="clear" w:color="auto" w:fill="E6E6E6"/>
        <w:rPr>
          <w:ins w:id="6519" w:author="cr4239r1 (R2-2003923)" w:date="2020-05-11T14:28:00Z"/>
        </w:rPr>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lastRenderedPageBreak/>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67CBB" w:rsidRPr="00E63A2A" w14:paraId="3A35632C" w14:textId="77777777" w:rsidTr="008D0A0D">
        <w:trPr>
          <w:gridAfter w:val="1"/>
          <w:wAfter w:w="6" w:type="dxa"/>
          <w:cantSplit/>
          <w:ins w:id="6520"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998C279" w14:textId="77777777" w:rsidR="00867CBB" w:rsidRPr="00E122B5" w:rsidRDefault="00867CBB" w:rsidP="008D0A0D">
            <w:pPr>
              <w:pStyle w:val="TAL"/>
              <w:rPr>
                <w:ins w:id="6521" w:author="cr4239r1 (R2-2003923)" w:date="2020-05-11T14:29:00Z"/>
                <w:b/>
                <w:i/>
                <w:lang w:val="en-US"/>
              </w:rPr>
            </w:pPr>
            <w:ins w:id="6522" w:author="cr4239r1 (R2-2003923)" w:date="2020-05-11T14:29:00Z">
              <w:r w:rsidRPr="00E122B5">
                <w:rPr>
                  <w:b/>
                  <w:i/>
                  <w:lang w:val="en-US"/>
                </w:rPr>
                <w:t>rss-AssistanceInfoList</w:t>
              </w:r>
            </w:ins>
          </w:p>
          <w:p w14:paraId="64696430" w14:textId="77777777" w:rsidR="00867CBB" w:rsidRPr="0064754E" w:rsidRDefault="00867CBB" w:rsidP="008D0A0D">
            <w:pPr>
              <w:pStyle w:val="TAL"/>
              <w:rPr>
                <w:ins w:id="6523" w:author="cr4239r1 (R2-2003923)" w:date="2020-05-11T14:29:00Z"/>
                <w:b/>
                <w:bCs/>
                <w:iCs/>
                <w:noProof/>
                <w:kern w:val="2"/>
                <w:lang w:val="en-US" w:eastAsia="en-GB"/>
              </w:rPr>
            </w:pPr>
            <w:ins w:id="6524" w:author="cr4239r1 (R2-2003923)" w:date="2020-05-11T14:29:00Z">
              <w:r>
                <w:rPr>
                  <w:lang w:val="en-US"/>
                </w:rPr>
                <w:t xml:space="preserve">List of RSS assistance information which is used for the </w:t>
              </w:r>
              <w:r w:rsidRPr="00015531">
                <w:rPr>
                  <w:i/>
                  <w:lang w:val="en-US"/>
                </w:rPr>
                <w:t>p</w:t>
              </w:r>
              <w:r w:rsidRPr="00E122B5">
                <w:rPr>
                  <w:i/>
                  <w:lang w:val="en-US"/>
                </w:rPr>
                <w:t>hysCellId</w:t>
              </w:r>
              <w:r>
                <w:rPr>
                  <w:lang w:val="en-US"/>
                </w:rPr>
                <w:t xml:space="preserve"> in </w:t>
              </w:r>
              <w:r w:rsidRPr="00E122B5">
                <w:rPr>
                  <w:i/>
                  <w:lang w:val="en-US"/>
                </w:rPr>
                <w:t>InterFreqNeighCellList</w:t>
              </w:r>
              <w:r>
                <w:rPr>
                  <w:lang w:val="en-US"/>
                </w:rPr>
                <w:t xml:space="preserve">. </w:t>
              </w:r>
              <w:r w:rsidRPr="00FE7D68">
                <w:rPr>
                  <w:lang w:eastAsia="en-GB"/>
                </w:rPr>
                <w:t xml:space="preserve">If E-UTRAN includes </w:t>
              </w:r>
              <w:r w:rsidRPr="005D6A27">
                <w:rPr>
                  <w:i/>
                  <w:lang w:eastAsia="en-GB"/>
                </w:rPr>
                <w:t>rss-AssistanceInfoList</w:t>
              </w:r>
              <w:r>
                <w:rPr>
                  <w:lang w:eastAsia="en-GB"/>
                </w:rPr>
                <w:t>, i</w:t>
              </w:r>
              <w:r w:rsidRPr="00FE7D68">
                <w:rPr>
                  <w:lang w:eastAsia="en-GB"/>
                </w:rPr>
                <w:t>t includes</w:t>
              </w:r>
              <w:r>
                <w:rPr>
                  <w:lang w:val="en-US" w:eastAsia="en-GB"/>
                </w:rPr>
                <w:t xml:space="preserve"> </w:t>
              </w:r>
              <w:r w:rsidRPr="00E122B5">
                <w:rPr>
                  <w:lang w:val="en-US" w:eastAsia="en-GB"/>
                </w:rPr>
                <w:t xml:space="preserve">the same number of entries, and listed in the same order, as in </w:t>
              </w:r>
              <w:r>
                <w:rPr>
                  <w:i/>
                  <w:lang w:val="en-US"/>
                </w:rPr>
                <w:t>in</w:t>
              </w:r>
              <w:r w:rsidRPr="00E122B5">
                <w:rPr>
                  <w:i/>
                  <w:lang w:val="en-US"/>
                </w:rPr>
                <w:t>terFreqNeighCellList</w:t>
              </w:r>
              <w:r w:rsidRPr="00722631">
                <w:rPr>
                  <w:i/>
                  <w:lang w:val="en-US"/>
                </w:rPr>
                <w:t>.</w:t>
              </w:r>
              <w:r>
                <w:rPr>
                  <w:iCs/>
                  <w:lang w:val="en-US"/>
                </w:rPr>
                <w:t xml:space="preserve"> If the list is absent, </w:t>
              </w:r>
              <w:r>
                <w:rPr>
                  <w:noProof/>
                </w:rPr>
                <w:t xml:space="preserve">measurement based on RSS is not applicable for all the neighbour cells in </w:t>
              </w:r>
              <w:r>
                <w:rPr>
                  <w:i/>
                  <w:lang w:val="en-US"/>
                </w:rPr>
                <w:t>in</w:t>
              </w:r>
              <w:r w:rsidRPr="00E122B5">
                <w:rPr>
                  <w:i/>
                  <w:lang w:val="en-US"/>
                </w:rPr>
                <w:t>terFreqNeighCellList</w:t>
              </w:r>
              <w:r>
                <w:rPr>
                  <w:noProof/>
                </w:rPr>
                <w:t>.</w:t>
              </w:r>
            </w:ins>
          </w:p>
        </w:tc>
      </w:tr>
      <w:tr w:rsidR="00867CBB" w:rsidRPr="00E63A2A" w14:paraId="32ACDA88" w14:textId="77777777" w:rsidTr="008D0A0D">
        <w:trPr>
          <w:gridAfter w:val="1"/>
          <w:wAfter w:w="6" w:type="dxa"/>
          <w:cantSplit/>
          <w:ins w:id="6525"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D2A71BE" w14:textId="77777777" w:rsidR="00867CBB" w:rsidRPr="005F77D8" w:rsidRDefault="00867CBB" w:rsidP="008D0A0D">
            <w:pPr>
              <w:pStyle w:val="TAL"/>
              <w:rPr>
                <w:ins w:id="6526" w:author="cr4239r1 (R2-2003923)" w:date="2020-05-11T14:29:00Z"/>
                <w:b/>
                <w:bCs/>
                <w:i/>
                <w:noProof/>
                <w:lang w:val="en-US" w:eastAsia="en-GB"/>
              </w:rPr>
            </w:pPr>
            <w:ins w:id="6527" w:author="cr4239r1 (R2-2003923)" w:date="2020-05-11T14:2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505A48EF" w14:textId="77777777" w:rsidR="00867CBB" w:rsidRPr="00E63A2A" w:rsidRDefault="00867CBB" w:rsidP="008D0A0D">
            <w:pPr>
              <w:pStyle w:val="TAL"/>
              <w:rPr>
                <w:ins w:id="6528" w:author="cr4239r1 (R2-2003923)" w:date="2020-05-11T14:29:00Z"/>
                <w:b/>
                <w:bCs/>
                <w:i/>
                <w:noProof/>
                <w:kern w:val="2"/>
                <w:lang w:val="en-US" w:eastAsia="en-GB"/>
              </w:rPr>
            </w:pPr>
            <w:ins w:id="6529" w:author="cr4239r1 (R2-2003923)" w:date="2020-05-11T14:29: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67CBB" w:rsidRPr="00E63A2A" w14:paraId="4C8D0E36" w14:textId="77777777" w:rsidTr="008D0A0D">
        <w:trPr>
          <w:gridAfter w:val="1"/>
          <w:wAfter w:w="6" w:type="dxa"/>
          <w:cantSplit/>
          <w:ins w:id="6530" w:author="cr4239r1 (R2-2003923)" w:date="2020-05-11T14:29:00Z"/>
        </w:trPr>
        <w:tc>
          <w:tcPr>
            <w:tcW w:w="9639" w:type="dxa"/>
            <w:tcBorders>
              <w:top w:val="single" w:sz="4" w:space="0" w:color="808080"/>
              <w:left w:val="single" w:sz="4" w:space="0" w:color="808080"/>
              <w:bottom w:val="single" w:sz="4" w:space="0" w:color="808080"/>
              <w:right w:val="single" w:sz="4" w:space="0" w:color="808080"/>
            </w:tcBorders>
          </w:tcPr>
          <w:p w14:paraId="2C4867DA" w14:textId="77777777" w:rsidR="00867CBB" w:rsidRDefault="00867CBB" w:rsidP="008D0A0D">
            <w:pPr>
              <w:pStyle w:val="TAL"/>
              <w:rPr>
                <w:ins w:id="6531" w:author="cr4239r1 (R2-2003923)" w:date="2020-05-11T14:29:00Z"/>
                <w:b/>
                <w:i/>
                <w:noProof/>
              </w:rPr>
            </w:pPr>
            <w:ins w:id="6532" w:author="cr4239r1 (R2-2003923)" w:date="2020-05-11T14:29:00Z">
              <w:r w:rsidRPr="00482E42">
                <w:rPr>
                  <w:b/>
                  <w:i/>
                  <w:noProof/>
                  <w:lang w:val="en-US"/>
                </w:rPr>
                <w:t>rss-</w:t>
              </w:r>
              <w:r>
                <w:rPr>
                  <w:b/>
                  <w:i/>
                  <w:noProof/>
                  <w:lang w:val="en-US"/>
                </w:rPr>
                <w:t>M</w:t>
              </w:r>
              <w:r w:rsidRPr="00482E42">
                <w:rPr>
                  <w:b/>
                  <w:i/>
                  <w:noProof/>
                  <w:lang w:val="en-US"/>
                </w:rPr>
                <w:t>easPowerBias</w:t>
              </w:r>
            </w:ins>
          </w:p>
          <w:p w14:paraId="70C4E4DE" w14:textId="77777777" w:rsidR="00867CBB" w:rsidRPr="00E63A2A" w:rsidRDefault="00867CBB" w:rsidP="008D0A0D">
            <w:pPr>
              <w:pStyle w:val="TAL"/>
              <w:rPr>
                <w:ins w:id="6533" w:author="cr4239r1 (R2-2003923)" w:date="2020-05-11T14:29:00Z"/>
                <w:b/>
                <w:bCs/>
                <w:i/>
                <w:noProof/>
                <w:kern w:val="2"/>
                <w:lang w:val="en-US" w:eastAsia="en-GB"/>
              </w:rPr>
            </w:pPr>
            <w:ins w:id="6534" w:author="cr4239r1 (R2-2003923)" w:date="2020-05-11T14:29:00Z">
              <w:r w:rsidRPr="00482E42">
                <w:rPr>
                  <w:noProof/>
                </w:rPr>
                <w:t xml:space="preserve">Power bias in dB relative to q_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inter-frequency neighbour cell.</w:t>
              </w:r>
            </w:ins>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867CBB" w:rsidRPr="00262ECE" w14:paraId="02570705" w14:textId="77777777" w:rsidTr="008D0A0D">
        <w:trPr>
          <w:cantSplit/>
          <w:ins w:id="6535"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49174148" w14:textId="77777777" w:rsidR="00867CBB" w:rsidRDefault="00867CBB" w:rsidP="008D0A0D">
            <w:pPr>
              <w:pStyle w:val="TAL"/>
              <w:rPr>
                <w:ins w:id="6536" w:author="cr4239r1 (R2-2003923)" w:date="2020-05-11T14:29:00Z"/>
                <w:i/>
                <w:noProof/>
                <w:lang w:eastAsia="en-GB"/>
              </w:rPr>
            </w:pPr>
            <w:ins w:id="6537" w:author="cr4239r1 (R2-2003923)" w:date="2020-05-11T14:29: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1C3041BF" w14:textId="77777777" w:rsidR="00867CBB" w:rsidRPr="00262ECE" w:rsidRDefault="00867CBB" w:rsidP="008D0A0D">
            <w:pPr>
              <w:pStyle w:val="TAL"/>
              <w:rPr>
                <w:ins w:id="6538" w:author="cr4239r1 (R2-2003923)" w:date="2020-05-11T14:29:00Z"/>
                <w:bCs/>
                <w:noProof/>
                <w:lang w:eastAsia="en-GB"/>
              </w:rPr>
            </w:pPr>
            <w:ins w:id="6539" w:author="cr4239r1 (R2-2003923)" w:date="2020-05-11T14:29: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867CBB" w:rsidRPr="00EF7AD6" w14:paraId="57887893" w14:textId="77777777" w:rsidTr="008D0A0D">
        <w:trPr>
          <w:cantSplit/>
          <w:ins w:id="6540" w:author="cr4239r1 (R2-2003923)" w:date="2020-05-11T14:29:00Z"/>
        </w:trPr>
        <w:tc>
          <w:tcPr>
            <w:tcW w:w="2268" w:type="dxa"/>
            <w:tcBorders>
              <w:top w:val="single" w:sz="4" w:space="0" w:color="808080"/>
              <w:left w:val="single" w:sz="4" w:space="0" w:color="808080"/>
              <w:bottom w:val="single" w:sz="4" w:space="0" w:color="808080"/>
              <w:right w:val="single" w:sz="4" w:space="0" w:color="808080"/>
            </w:tcBorders>
          </w:tcPr>
          <w:p w14:paraId="5FB4FAFE" w14:textId="77777777" w:rsidR="00867CBB" w:rsidRDefault="00867CBB" w:rsidP="008D0A0D">
            <w:pPr>
              <w:pStyle w:val="TAL"/>
              <w:rPr>
                <w:ins w:id="6541" w:author="cr4239r1 (R2-2003923)" w:date="2020-05-11T14:29:00Z"/>
                <w:i/>
                <w:lang w:eastAsia="en-GB"/>
              </w:rPr>
            </w:pPr>
            <w:ins w:id="6542" w:author="cr4239r1 (R2-2003923)" w:date="2020-05-11T14:29: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3D0DDA9C" w14:textId="77777777" w:rsidR="00867CBB" w:rsidRPr="00EF7AD6" w:rsidRDefault="00867CBB" w:rsidP="008D0A0D">
            <w:pPr>
              <w:pStyle w:val="TAL"/>
              <w:rPr>
                <w:ins w:id="6543" w:author="cr4239r1 (R2-2003923)" w:date="2020-05-11T14:29:00Z"/>
                <w:lang w:eastAsia="en-GB"/>
              </w:rPr>
            </w:pPr>
            <w:ins w:id="6544" w:author="cr4239r1 (R2-2003923)" w:date="2020-05-11T14:29:00Z">
              <w:r w:rsidRPr="00EF7AD6">
                <w:rPr>
                  <w:lang w:eastAsia="en-GB"/>
                </w:rPr>
                <w:t>This field is optionally present, need O</w:t>
              </w:r>
              <w:r>
                <w:rPr>
                  <w:lang w:val="en-US" w:eastAsia="en-GB"/>
                </w:rPr>
                <w:t>P</w:t>
              </w:r>
              <w:r w:rsidRPr="00EF7AD6">
                <w:rPr>
                  <w:lang w:eastAsia="en-GB"/>
                </w:rPr>
                <w:t xml:space="preserve">,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6545" w:name="_Toc20487248"/>
      <w:bookmarkStart w:id="6546" w:name="_Toc29342543"/>
      <w:bookmarkStart w:id="6547" w:name="_Toc29343682"/>
      <w:bookmarkStart w:id="6548" w:name="_Toc36566944"/>
      <w:bookmarkStart w:id="6549" w:name="_Toc36810382"/>
      <w:bookmarkStart w:id="6550" w:name="_Toc36846746"/>
      <w:bookmarkStart w:id="6551" w:name="_Toc36939399"/>
      <w:bookmarkStart w:id="6552" w:name="_Toc37082379"/>
      <w:r w:rsidRPr="000E4E7F">
        <w:t>–</w:t>
      </w:r>
      <w:r w:rsidRPr="000E4E7F">
        <w:tab/>
      </w:r>
      <w:r w:rsidRPr="000E4E7F">
        <w:rPr>
          <w:i/>
          <w:noProof/>
        </w:rPr>
        <w:t>SystemInformationBlockType6</w:t>
      </w:r>
      <w:bookmarkEnd w:id="6545"/>
      <w:bookmarkEnd w:id="6546"/>
      <w:bookmarkEnd w:id="6547"/>
      <w:bookmarkEnd w:id="6548"/>
      <w:bookmarkEnd w:id="6549"/>
      <w:bookmarkEnd w:id="6550"/>
      <w:bookmarkEnd w:id="6551"/>
      <w:bookmarkEnd w:id="6552"/>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80087A" w:rsidRDefault="009722D5" w:rsidP="009722D5">
      <w:pPr>
        <w:pStyle w:val="PL"/>
        <w:shd w:val="clear" w:color="auto" w:fill="E6E6E6"/>
        <w:rPr>
          <w:lang w:val="sv-SE"/>
        </w:rPr>
      </w:pPr>
      <w:r w:rsidRPr="000E4E7F">
        <w:tab/>
      </w:r>
      <w:r w:rsidRPr="0080087A">
        <w:rPr>
          <w:lang w:val="sv-SE"/>
        </w:rPr>
        <w:t>p-MaxUTRA</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04FF0B5" w14:textId="77777777" w:rsidR="009722D5" w:rsidRPr="0080087A" w:rsidRDefault="009722D5" w:rsidP="009722D5">
      <w:pPr>
        <w:pStyle w:val="PL"/>
        <w:shd w:val="clear" w:color="auto" w:fill="E6E6E6"/>
        <w:rPr>
          <w:lang w:val="sv-SE"/>
        </w:rPr>
      </w:pPr>
      <w:r w:rsidRPr="0080087A">
        <w:rPr>
          <w:lang w:val="sv-SE"/>
        </w:rPr>
        <w:tab/>
        <w:t>q-QualMin</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24..0),</w:t>
      </w:r>
    </w:p>
    <w:p w14:paraId="55D238A7" w14:textId="77777777" w:rsidR="009722D5" w:rsidRPr="000E4E7F" w:rsidRDefault="009722D5" w:rsidP="009722D5">
      <w:pPr>
        <w:pStyle w:val="PL"/>
        <w:shd w:val="clear" w:color="auto" w:fill="E6E6E6"/>
      </w:pPr>
      <w:r w:rsidRPr="0080087A">
        <w:rPr>
          <w:lang w:val="sv-SE"/>
        </w:rPr>
        <w:tab/>
      </w:r>
      <w:r w:rsidRPr="000E4E7F">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320D76C9"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992D2AA" w14:textId="77777777" w:rsidR="009722D5" w:rsidRPr="000E4E7F" w:rsidRDefault="009722D5" w:rsidP="009722D5">
      <w:pPr>
        <w:pStyle w:val="PL"/>
        <w:shd w:val="clear" w:color="auto" w:fill="E6E6E6"/>
      </w:pPr>
      <w:r w:rsidRPr="0080087A">
        <w:rPr>
          <w:lang w:val="sv-SE"/>
        </w:rPr>
        <w:tab/>
      </w:r>
      <w:r w:rsidRPr="000E4E7F">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80087A" w:rsidRDefault="009722D5" w:rsidP="009722D5">
      <w:pPr>
        <w:pStyle w:val="PL"/>
        <w:shd w:val="clear" w:color="auto" w:fill="E6E6E6"/>
        <w:rPr>
          <w:lang w:val="sv-SE"/>
        </w:rPr>
      </w:pPr>
      <w:r w:rsidRPr="000E4E7F">
        <w:tab/>
      </w:r>
      <w:r w:rsidRPr="0080087A">
        <w:rPr>
          <w:lang w:val="sv-SE"/>
        </w:rPr>
        <w:t>q-RxLevMin-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60..-13),</w:t>
      </w:r>
    </w:p>
    <w:p w14:paraId="67A1D2C7" w14:textId="77777777" w:rsidR="009722D5" w:rsidRPr="0080087A" w:rsidRDefault="009722D5" w:rsidP="009722D5">
      <w:pPr>
        <w:pStyle w:val="PL"/>
        <w:shd w:val="clear" w:color="auto" w:fill="E6E6E6"/>
        <w:rPr>
          <w:lang w:val="sv-SE"/>
        </w:rPr>
      </w:pPr>
      <w:r w:rsidRPr="0080087A">
        <w:rPr>
          <w:lang w:val="sv-SE"/>
        </w:rPr>
        <w:tab/>
        <w:t>p-MaxUTRA-r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0..33),</w:t>
      </w:r>
    </w:p>
    <w:p w14:paraId="4620038B" w14:textId="77777777" w:rsidR="009722D5" w:rsidRPr="000E4E7F" w:rsidRDefault="009722D5" w:rsidP="009722D5">
      <w:pPr>
        <w:pStyle w:val="PL"/>
        <w:shd w:val="clear" w:color="auto" w:fill="E6E6E6"/>
      </w:pPr>
      <w:r w:rsidRPr="0080087A">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6553" w:name="_Toc20487249"/>
      <w:bookmarkStart w:id="6554" w:name="_Toc29342544"/>
      <w:bookmarkStart w:id="6555" w:name="_Toc29343683"/>
      <w:bookmarkStart w:id="6556" w:name="_Toc36566945"/>
      <w:bookmarkStart w:id="6557" w:name="_Toc36810383"/>
      <w:bookmarkStart w:id="6558" w:name="_Toc36846747"/>
      <w:bookmarkStart w:id="6559" w:name="_Toc36939400"/>
      <w:bookmarkStart w:id="6560" w:name="_Toc37082380"/>
      <w:r w:rsidRPr="000E4E7F">
        <w:t>–</w:t>
      </w:r>
      <w:r w:rsidRPr="000E4E7F">
        <w:tab/>
      </w:r>
      <w:r w:rsidRPr="000E4E7F">
        <w:rPr>
          <w:i/>
          <w:noProof/>
        </w:rPr>
        <w:t>SystemInformationBlockType7</w:t>
      </w:r>
      <w:bookmarkEnd w:id="6553"/>
      <w:bookmarkEnd w:id="6554"/>
      <w:bookmarkEnd w:id="6555"/>
      <w:bookmarkEnd w:id="6556"/>
      <w:bookmarkEnd w:id="6557"/>
      <w:bookmarkEnd w:id="6558"/>
      <w:bookmarkEnd w:id="6559"/>
      <w:bookmarkEnd w:id="6560"/>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6561" w:name="_Toc20487250"/>
      <w:bookmarkStart w:id="6562" w:name="_Toc29342545"/>
      <w:bookmarkStart w:id="6563" w:name="_Toc29343684"/>
      <w:bookmarkStart w:id="6564" w:name="_Toc36566946"/>
      <w:bookmarkStart w:id="6565" w:name="_Toc36810384"/>
      <w:bookmarkStart w:id="6566" w:name="_Toc36846748"/>
      <w:bookmarkStart w:id="6567" w:name="_Toc36939401"/>
      <w:bookmarkStart w:id="6568" w:name="_Toc37082381"/>
      <w:r w:rsidRPr="000E4E7F">
        <w:t>–</w:t>
      </w:r>
      <w:r w:rsidRPr="000E4E7F">
        <w:tab/>
      </w:r>
      <w:r w:rsidRPr="000E4E7F">
        <w:rPr>
          <w:i/>
          <w:noProof/>
        </w:rPr>
        <w:t>SystemInformationBlockType8</w:t>
      </w:r>
      <w:bookmarkEnd w:id="6561"/>
      <w:bookmarkEnd w:id="6562"/>
      <w:bookmarkEnd w:id="6563"/>
      <w:bookmarkEnd w:id="6564"/>
      <w:bookmarkEnd w:id="6565"/>
      <w:bookmarkEnd w:id="6566"/>
      <w:bookmarkEnd w:id="6567"/>
      <w:bookmarkEnd w:id="6568"/>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6569" w:name="OLE_LINK59"/>
      <w:bookmarkStart w:id="6570"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6569"/>
    <w:bookmarkEnd w:id="6570"/>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lastRenderedPageBreak/>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80087A" w:rsidRDefault="009722D5" w:rsidP="009722D5">
      <w:pPr>
        <w:pStyle w:val="PL"/>
        <w:shd w:val="clear" w:color="auto" w:fill="E6E6E6"/>
        <w:rPr>
          <w:lang w:val="sv-SE"/>
        </w:rPr>
      </w:pPr>
      <w:r w:rsidRPr="000E4E7F">
        <w:tab/>
      </w:r>
      <w:r w:rsidRPr="0080087A">
        <w:rPr>
          <w:lang w:val="sv-SE"/>
        </w:rPr>
        <w:t>ac-Barring10-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B8BEDD8" w14:textId="77777777" w:rsidR="009722D5" w:rsidRPr="0080087A" w:rsidRDefault="009722D5" w:rsidP="009722D5">
      <w:pPr>
        <w:pStyle w:val="PL"/>
        <w:shd w:val="clear" w:color="auto" w:fill="E6E6E6"/>
        <w:rPr>
          <w:lang w:val="sv-SE"/>
        </w:rPr>
      </w:pPr>
      <w:r w:rsidRPr="0080087A">
        <w:rPr>
          <w:lang w:val="sv-SE"/>
        </w:rPr>
        <w:tab/>
        <w:t>ac-Barring11-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2302F10" w14:textId="77777777" w:rsidR="009722D5" w:rsidRPr="0080087A" w:rsidRDefault="009722D5" w:rsidP="009722D5">
      <w:pPr>
        <w:pStyle w:val="PL"/>
        <w:shd w:val="clear" w:color="auto" w:fill="E6E6E6"/>
        <w:rPr>
          <w:lang w:val="sv-SE"/>
        </w:rPr>
      </w:pPr>
      <w:r w:rsidRPr="0080087A">
        <w:rPr>
          <w:lang w:val="sv-SE"/>
        </w:rPr>
        <w:tab/>
        <w:t>ac-Barring12-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D8A7078" w14:textId="77777777" w:rsidR="009722D5" w:rsidRPr="0080087A" w:rsidRDefault="009722D5" w:rsidP="009722D5">
      <w:pPr>
        <w:pStyle w:val="PL"/>
        <w:shd w:val="clear" w:color="auto" w:fill="E6E6E6"/>
        <w:rPr>
          <w:lang w:val="sv-SE"/>
        </w:rPr>
      </w:pPr>
      <w:r w:rsidRPr="0080087A">
        <w:rPr>
          <w:lang w:val="sv-SE"/>
        </w:rPr>
        <w:tab/>
        <w:t>ac-Barring13-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7309AEDE" w14:textId="77777777" w:rsidR="009722D5" w:rsidRPr="0080087A" w:rsidRDefault="009722D5" w:rsidP="009722D5">
      <w:pPr>
        <w:pStyle w:val="PL"/>
        <w:shd w:val="clear" w:color="auto" w:fill="E6E6E6"/>
        <w:rPr>
          <w:lang w:val="sv-SE"/>
        </w:rPr>
      </w:pPr>
      <w:r w:rsidRPr="0080087A">
        <w:rPr>
          <w:lang w:val="sv-SE"/>
        </w:rPr>
        <w:tab/>
        <w:t>ac-Barring14-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5865D7A" w14:textId="77777777" w:rsidR="009722D5" w:rsidRPr="0080087A" w:rsidRDefault="009722D5" w:rsidP="009722D5">
      <w:pPr>
        <w:pStyle w:val="PL"/>
        <w:shd w:val="clear" w:color="auto" w:fill="E6E6E6"/>
        <w:rPr>
          <w:lang w:val="sv-SE"/>
        </w:rPr>
      </w:pPr>
      <w:r w:rsidRPr="0080087A">
        <w:rPr>
          <w:lang w:val="sv-SE"/>
        </w:rPr>
        <w:tab/>
        <w:t>ac-Barring15-r9</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1EBD01A4" w14:textId="77777777" w:rsidR="009722D5" w:rsidRPr="0080087A" w:rsidRDefault="009722D5" w:rsidP="009722D5">
      <w:pPr>
        <w:pStyle w:val="PL"/>
        <w:shd w:val="clear" w:color="auto" w:fill="E6E6E6"/>
        <w:rPr>
          <w:lang w:val="sv-SE"/>
        </w:rPr>
      </w:pPr>
      <w:r w:rsidRPr="0080087A">
        <w:rPr>
          <w:lang w:val="sv-SE"/>
        </w:rPr>
        <w:tab/>
        <w:t>ac-BarringMs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53F4AEC5" w14:textId="77777777" w:rsidR="009722D5" w:rsidRPr="0080087A" w:rsidRDefault="009722D5" w:rsidP="009722D5">
      <w:pPr>
        <w:pStyle w:val="PL"/>
        <w:shd w:val="clear" w:color="auto" w:fill="E6E6E6"/>
        <w:rPr>
          <w:lang w:val="sv-SE"/>
        </w:rPr>
      </w:pPr>
      <w:r w:rsidRPr="0080087A">
        <w:rPr>
          <w:lang w:val="sv-SE"/>
        </w:rPr>
        <w:tab/>
        <w:t>ac-BarringReg-r9</w:t>
      </w:r>
      <w:r w:rsidRPr="0080087A">
        <w:rPr>
          <w:lang w:val="sv-SE"/>
        </w:rPr>
        <w:tab/>
      </w:r>
      <w:r w:rsidRPr="0080087A">
        <w:rPr>
          <w:lang w:val="sv-SE"/>
        </w:rPr>
        <w:tab/>
      </w:r>
      <w:r w:rsidRPr="0080087A">
        <w:rPr>
          <w:lang w:val="sv-SE"/>
        </w:rPr>
        <w:tab/>
      </w:r>
      <w:r w:rsidRPr="0080087A">
        <w:rPr>
          <w:lang w:val="sv-SE"/>
        </w:rPr>
        <w:tab/>
      </w:r>
      <w:r w:rsidRPr="0080087A">
        <w:rPr>
          <w:lang w:val="sv-SE"/>
        </w:rPr>
        <w:tab/>
        <w:t>INTEGER (0..7),</w:t>
      </w:r>
    </w:p>
    <w:p w14:paraId="6CE18C43" w14:textId="77777777" w:rsidR="009722D5" w:rsidRPr="000E4E7F" w:rsidRDefault="009722D5" w:rsidP="009722D5">
      <w:pPr>
        <w:pStyle w:val="PL"/>
        <w:shd w:val="clear" w:color="auto" w:fill="E6E6E6"/>
      </w:pPr>
      <w:r w:rsidRPr="0080087A">
        <w:rPr>
          <w:lang w:val="sv-SE"/>
        </w:rPr>
        <w:tab/>
      </w:r>
      <w:r w:rsidRPr="000E4E7F">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40" type="#_x0000_t75" style="width:87pt;height:15pt" o:ole="">
                  <v:imagedata r:id="rId241" o:title=""/>
                </v:shape>
                <o:OLEObject Type="Embed" ProgID="Equation.3" ShapeID="_x0000_i1140" DrawAspect="Content" ObjectID="_1651407052" r:id="rId242"/>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6571" w:name="_Toc20487251"/>
      <w:bookmarkStart w:id="6572" w:name="_Toc29342546"/>
      <w:bookmarkStart w:id="6573" w:name="_Toc29343685"/>
      <w:bookmarkStart w:id="6574" w:name="_Toc36566947"/>
      <w:bookmarkStart w:id="6575" w:name="_Toc36810385"/>
      <w:bookmarkStart w:id="6576" w:name="_Toc36846749"/>
      <w:bookmarkStart w:id="6577" w:name="_Toc36939402"/>
      <w:bookmarkStart w:id="6578" w:name="_Toc37082382"/>
      <w:r w:rsidRPr="000E4E7F">
        <w:t>–</w:t>
      </w:r>
      <w:r w:rsidRPr="000E4E7F">
        <w:tab/>
      </w:r>
      <w:r w:rsidRPr="000E4E7F">
        <w:rPr>
          <w:i/>
          <w:noProof/>
        </w:rPr>
        <w:t>SystemInformationBlockType9</w:t>
      </w:r>
      <w:bookmarkEnd w:id="6571"/>
      <w:bookmarkEnd w:id="6572"/>
      <w:bookmarkEnd w:id="6573"/>
      <w:bookmarkEnd w:id="6574"/>
      <w:bookmarkEnd w:id="6575"/>
      <w:bookmarkEnd w:id="6576"/>
      <w:bookmarkEnd w:id="6577"/>
      <w:bookmarkEnd w:id="6578"/>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6579" w:name="_Toc20487252"/>
      <w:bookmarkStart w:id="6580" w:name="_Toc29342547"/>
      <w:bookmarkStart w:id="6581" w:name="_Toc29343686"/>
      <w:bookmarkStart w:id="6582" w:name="_Toc36566948"/>
      <w:bookmarkStart w:id="6583" w:name="_Toc36810386"/>
      <w:bookmarkStart w:id="6584" w:name="_Toc36846750"/>
      <w:bookmarkStart w:id="6585" w:name="_Toc36939403"/>
      <w:bookmarkStart w:id="6586" w:name="_Toc37082383"/>
      <w:r w:rsidRPr="000E4E7F">
        <w:rPr>
          <w:bCs/>
        </w:rPr>
        <w:t>–</w:t>
      </w:r>
      <w:r w:rsidRPr="000E4E7F">
        <w:rPr>
          <w:bCs/>
        </w:rPr>
        <w:tab/>
      </w:r>
      <w:r w:rsidRPr="000E4E7F">
        <w:rPr>
          <w:bCs/>
          <w:i/>
          <w:noProof/>
        </w:rPr>
        <w:t>SystemInformationBlockType10</w:t>
      </w:r>
      <w:bookmarkEnd w:id="6579"/>
      <w:bookmarkEnd w:id="6580"/>
      <w:bookmarkEnd w:id="6581"/>
      <w:bookmarkEnd w:id="6582"/>
      <w:bookmarkEnd w:id="6583"/>
      <w:bookmarkEnd w:id="6584"/>
      <w:bookmarkEnd w:id="6585"/>
      <w:bookmarkEnd w:id="6586"/>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6587" w:name="_Toc20487253"/>
      <w:bookmarkStart w:id="6588" w:name="_Toc29342548"/>
      <w:bookmarkStart w:id="6589" w:name="_Toc29343687"/>
      <w:bookmarkStart w:id="6590" w:name="_Toc36566949"/>
      <w:bookmarkStart w:id="6591" w:name="_Toc36810387"/>
      <w:bookmarkStart w:id="6592" w:name="_Toc36846751"/>
      <w:bookmarkStart w:id="6593" w:name="_Toc36939404"/>
      <w:bookmarkStart w:id="6594" w:name="_Toc37082384"/>
      <w:r w:rsidRPr="000E4E7F">
        <w:rPr>
          <w:bCs/>
        </w:rPr>
        <w:t>–</w:t>
      </w:r>
      <w:r w:rsidRPr="000E4E7F">
        <w:rPr>
          <w:bCs/>
        </w:rPr>
        <w:tab/>
      </w:r>
      <w:r w:rsidRPr="000E4E7F">
        <w:rPr>
          <w:bCs/>
          <w:i/>
          <w:noProof/>
        </w:rPr>
        <w:t>SystemInformationBlockType11</w:t>
      </w:r>
      <w:bookmarkEnd w:id="6587"/>
      <w:bookmarkEnd w:id="6588"/>
      <w:bookmarkEnd w:id="6589"/>
      <w:bookmarkEnd w:id="6590"/>
      <w:bookmarkEnd w:id="6591"/>
      <w:bookmarkEnd w:id="6592"/>
      <w:bookmarkEnd w:id="6593"/>
      <w:bookmarkEnd w:id="6594"/>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6595" w:name="_Toc20487254"/>
      <w:bookmarkStart w:id="6596" w:name="_Toc29342549"/>
      <w:bookmarkStart w:id="6597" w:name="_Toc29343688"/>
      <w:bookmarkStart w:id="6598" w:name="_Toc36566950"/>
      <w:bookmarkStart w:id="6599" w:name="_Toc36810388"/>
      <w:bookmarkStart w:id="6600" w:name="_Toc36846752"/>
      <w:bookmarkStart w:id="6601" w:name="_Toc36939405"/>
      <w:bookmarkStart w:id="6602" w:name="_Toc37082385"/>
      <w:r w:rsidRPr="000E4E7F">
        <w:rPr>
          <w:bCs/>
        </w:rPr>
        <w:t>–</w:t>
      </w:r>
      <w:r w:rsidRPr="000E4E7F">
        <w:rPr>
          <w:bCs/>
        </w:rPr>
        <w:tab/>
      </w:r>
      <w:r w:rsidRPr="000E4E7F">
        <w:rPr>
          <w:bCs/>
          <w:i/>
          <w:noProof/>
        </w:rPr>
        <w:t>SystemInformationBlockType12</w:t>
      </w:r>
      <w:bookmarkEnd w:id="6595"/>
      <w:bookmarkEnd w:id="6596"/>
      <w:bookmarkEnd w:id="6597"/>
      <w:bookmarkEnd w:id="6598"/>
      <w:bookmarkEnd w:id="6599"/>
      <w:bookmarkEnd w:id="6600"/>
      <w:bookmarkEnd w:id="6601"/>
      <w:bookmarkEnd w:id="6602"/>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6603" w:name="_Hlk521481586"/>
            <w:r w:rsidRPr="000E4E7F">
              <w:rPr>
                <w:b/>
                <w:bCs/>
                <w:i/>
                <w:noProof/>
                <w:lang w:eastAsia="en-GB"/>
              </w:rPr>
              <w:t>warningAreaCoordinatesSegment</w:t>
            </w:r>
          </w:p>
          <w:bookmarkEnd w:id="6603"/>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6604"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6604"/>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6605" w:name="_Toc20487255"/>
      <w:bookmarkStart w:id="6606" w:name="_Toc29342550"/>
      <w:bookmarkStart w:id="6607" w:name="_Toc29343689"/>
      <w:bookmarkStart w:id="6608" w:name="_Toc36566951"/>
      <w:bookmarkStart w:id="6609" w:name="_Toc36810389"/>
      <w:bookmarkStart w:id="6610" w:name="_Toc36846753"/>
      <w:bookmarkStart w:id="6611" w:name="_Toc36939406"/>
      <w:bookmarkStart w:id="6612" w:name="_Toc37082386"/>
      <w:r w:rsidRPr="000E4E7F">
        <w:t>–</w:t>
      </w:r>
      <w:r w:rsidRPr="000E4E7F">
        <w:tab/>
      </w:r>
      <w:r w:rsidRPr="000E4E7F">
        <w:rPr>
          <w:i/>
          <w:noProof/>
        </w:rPr>
        <w:t>SystemInformationBlockType13</w:t>
      </w:r>
      <w:bookmarkEnd w:id="6605"/>
      <w:bookmarkEnd w:id="6606"/>
      <w:bookmarkEnd w:id="6607"/>
      <w:bookmarkEnd w:id="6608"/>
      <w:bookmarkEnd w:id="6609"/>
      <w:bookmarkEnd w:id="6610"/>
      <w:bookmarkEnd w:id="6611"/>
      <w:bookmarkEnd w:id="6612"/>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6613" w:name="OLE_LINK10"/>
      <w:r w:rsidRPr="000E4E7F">
        <w:t>-r9</w:t>
      </w:r>
      <w:bookmarkEnd w:id="6613"/>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17981649"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6614" w:author="Samsung (Seungri Jin) - class0/class1" w:date="2020-05-13T18:15:00Z">
        <w:r w:rsidR="004079E9">
          <w:tab/>
        </w:r>
        <w:r w:rsidR="004079E9" w:rsidRPr="000E4E7F">
          <w:t>-- Need OR</w:t>
        </w:r>
      </w:ins>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6615" w:name="_Toc20487256"/>
      <w:bookmarkStart w:id="6616" w:name="_Toc29342551"/>
      <w:bookmarkStart w:id="6617" w:name="_Toc29343690"/>
      <w:bookmarkStart w:id="6618" w:name="_Toc36566952"/>
      <w:bookmarkStart w:id="6619" w:name="_Toc36810390"/>
      <w:bookmarkStart w:id="6620" w:name="_Toc36846754"/>
      <w:bookmarkStart w:id="6621" w:name="_Toc36939407"/>
      <w:bookmarkStart w:id="6622" w:name="_Toc37082387"/>
      <w:r w:rsidRPr="000E4E7F">
        <w:rPr>
          <w:bCs/>
        </w:rPr>
        <w:t>–</w:t>
      </w:r>
      <w:r w:rsidRPr="000E4E7F">
        <w:rPr>
          <w:bCs/>
        </w:rPr>
        <w:tab/>
      </w:r>
      <w:r w:rsidRPr="000E4E7F">
        <w:rPr>
          <w:i/>
          <w:noProof/>
        </w:rPr>
        <w:t>SystemInformationBlockType14</w:t>
      </w:r>
      <w:bookmarkEnd w:id="6615"/>
      <w:bookmarkEnd w:id="6616"/>
      <w:bookmarkEnd w:id="6617"/>
      <w:bookmarkEnd w:id="6618"/>
      <w:bookmarkEnd w:id="6619"/>
      <w:bookmarkEnd w:id="6620"/>
      <w:bookmarkEnd w:id="6621"/>
      <w:bookmarkEnd w:id="6622"/>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lastRenderedPageBreak/>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6623" w:name="_Toc20487257"/>
      <w:bookmarkStart w:id="6624" w:name="_Toc29342552"/>
      <w:bookmarkStart w:id="6625" w:name="_Toc29343691"/>
      <w:bookmarkStart w:id="6626" w:name="_Toc36566953"/>
      <w:bookmarkStart w:id="6627" w:name="_Toc36810391"/>
      <w:bookmarkStart w:id="6628" w:name="_Toc36846755"/>
      <w:bookmarkStart w:id="6629" w:name="_Toc36939408"/>
      <w:bookmarkStart w:id="6630" w:name="_Toc37082388"/>
      <w:r w:rsidRPr="000E4E7F">
        <w:t>–</w:t>
      </w:r>
      <w:r w:rsidRPr="000E4E7F">
        <w:tab/>
      </w:r>
      <w:r w:rsidRPr="000E4E7F">
        <w:rPr>
          <w:i/>
          <w:noProof/>
        </w:rPr>
        <w:t>SystemInformationBlockType15</w:t>
      </w:r>
      <w:bookmarkEnd w:id="6623"/>
      <w:bookmarkEnd w:id="6624"/>
      <w:bookmarkEnd w:id="6625"/>
      <w:bookmarkEnd w:id="6626"/>
      <w:bookmarkEnd w:id="6627"/>
      <w:bookmarkEnd w:id="6628"/>
      <w:bookmarkEnd w:id="6629"/>
      <w:bookmarkEnd w:id="6630"/>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6631" w:name="_Toc20487258"/>
      <w:bookmarkStart w:id="6632" w:name="_Toc29342553"/>
      <w:bookmarkStart w:id="6633" w:name="_Toc29343692"/>
      <w:bookmarkStart w:id="6634" w:name="_Toc36566954"/>
      <w:bookmarkStart w:id="6635" w:name="_Toc36810392"/>
      <w:bookmarkStart w:id="6636" w:name="_Toc36846756"/>
      <w:bookmarkStart w:id="6637" w:name="_Toc36939409"/>
      <w:bookmarkStart w:id="6638" w:name="_Toc37082389"/>
      <w:r w:rsidRPr="000E4E7F">
        <w:t>–</w:t>
      </w:r>
      <w:r w:rsidRPr="000E4E7F">
        <w:tab/>
      </w:r>
      <w:r w:rsidRPr="000E4E7F">
        <w:rPr>
          <w:i/>
          <w:noProof/>
        </w:rPr>
        <w:t>SystemInformationBlockType16</w:t>
      </w:r>
      <w:bookmarkEnd w:id="6631"/>
      <w:bookmarkEnd w:id="6632"/>
      <w:bookmarkEnd w:id="6633"/>
      <w:bookmarkEnd w:id="6634"/>
      <w:bookmarkEnd w:id="6635"/>
      <w:bookmarkEnd w:id="6636"/>
      <w:bookmarkEnd w:id="6637"/>
      <w:bookmarkEnd w:id="6638"/>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6639" w:name="_Toc20487259"/>
      <w:bookmarkStart w:id="6640" w:name="_Toc29342554"/>
      <w:bookmarkStart w:id="6641" w:name="_Toc29343693"/>
      <w:bookmarkStart w:id="6642" w:name="_Toc36566955"/>
      <w:bookmarkStart w:id="6643" w:name="_Toc36810393"/>
      <w:bookmarkStart w:id="6644" w:name="_Toc36846757"/>
      <w:bookmarkStart w:id="6645" w:name="_Toc36939410"/>
      <w:bookmarkStart w:id="6646" w:name="_Toc37082390"/>
      <w:r w:rsidRPr="000E4E7F">
        <w:t>–</w:t>
      </w:r>
      <w:r w:rsidRPr="000E4E7F">
        <w:tab/>
      </w:r>
      <w:r w:rsidRPr="000E4E7F">
        <w:rPr>
          <w:i/>
          <w:noProof/>
        </w:rPr>
        <w:t>SystemInformationBlockType17</w:t>
      </w:r>
      <w:bookmarkEnd w:id="6639"/>
      <w:bookmarkEnd w:id="6640"/>
      <w:bookmarkEnd w:id="6641"/>
      <w:bookmarkEnd w:id="6642"/>
      <w:bookmarkEnd w:id="6643"/>
      <w:bookmarkEnd w:id="6644"/>
      <w:bookmarkEnd w:id="6645"/>
      <w:bookmarkEnd w:id="6646"/>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6647" w:name="_Toc20487260"/>
      <w:bookmarkStart w:id="6648" w:name="_Toc29342555"/>
      <w:bookmarkStart w:id="6649" w:name="_Toc29343694"/>
      <w:bookmarkStart w:id="6650" w:name="_Toc36566956"/>
      <w:bookmarkStart w:id="6651" w:name="_Toc36810394"/>
      <w:bookmarkStart w:id="6652" w:name="_Toc36846758"/>
      <w:bookmarkStart w:id="6653" w:name="_Toc36939411"/>
      <w:bookmarkStart w:id="6654" w:name="_Toc37082391"/>
      <w:r w:rsidRPr="000E4E7F">
        <w:t>–</w:t>
      </w:r>
      <w:r w:rsidRPr="000E4E7F">
        <w:tab/>
      </w:r>
      <w:r w:rsidRPr="000E4E7F">
        <w:rPr>
          <w:i/>
          <w:noProof/>
        </w:rPr>
        <w:t>SystemInformationBlockType18</w:t>
      </w:r>
      <w:bookmarkEnd w:id="6647"/>
      <w:bookmarkEnd w:id="6648"/>
      <w:bookmarkEnd w:id="6649"/>
      <w:bookmarkEnd w:id="6650"/>
      <w:bookmarkEnd w:id="6651"/>
      <w:bookmarkEnd w:id="6652"/>
      <w:bookmarkEnd w:id="6653"/>
      <w:bookmarkEnd w:id="6654"/>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6655" w:name="_Toc20487261"/>
      <w:bookmarkStart w:id="6656" w:name="_Toc29342556"/>
      <w:bookmarkStart w:id="6657" w:name="_Toc29343695"/>
      <w:bookmarkStart w:id="6658" w:name="_Toc36566957"/>
      <w:bookmarkStart w:id="6659" w:name="_Toc36810395"/>
      <w:bookmarkStart w:id="6660" w:name="_Toc36846759"/>
      <w:bookmarkStart w:id="6661" w:name="_Toc36939412"/>
      <w:bookmarkStart w:id="6662" w:name="_Toc37082392"/>
      <w:r w:rsidRPr="000E4E7F">
        <w:t>–</w:t>
      </w:r>
      <w:r w:rsidRPr="000E4E7F">
        <w:tab/>
      </w:r>
      <w:r w:rsidRPr="000E4E7F">
        <w:rPr>
          <w:i/>
          <w:noProof/>
        </w:rPr>
        <w:t>SystemInformationBlockType19</w:t>
      </w:r>
      <w:bookmarkEnd w:id="6655"/>
      <w:bookmarkEnd w:id="6656"/>
      <w:bookmarkEnd w:id="6657"/>
      <w:bookmarkEnd w:id="6658"/>
      <w:bookmarkEnd w:id="6659"/>
      <w:bookmarkEnd w:id="6660"/>
      <w:bookmarkEnd w:id="6661"/>
      <w:bookmarkEnd w:id="6662"/>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6663" w:name="_Toc20487262"/>
      <w:bookmarkStart w:id="6664" w:name="_Toc29342557"/>
      <w:bookmarkStart w:id="6665" w:name="_Toc29343696"/>
      <w:bookmarkStart w:id="6666" w:name="_Toc36566958"/>
      <w:bookmarkStart w:id="6667" w:name="_Toc36810396"/>
      <w:bookmarkStart w:id="6668" w:name="_Toc36846760"/>
      <w:bookmarkStart w:id="6669" w:name="_Toc36939413"/>
      <w:bookmarkStart w:id="6670" w:name="_Toc37082393"/>
      <w:r w:rsidRPr="000E4E7F">
        <w:t>–</w:t>
      </w:r>
      <w:r w:rsidRPr="000E4E7F">
        <w:tab/>
      </w:r>
      <w:r w:rsidRPr="000E4E7F">
        <w:rPr>
          <w:i/>
          <w:noProof/>
        </w:rPr>
        <w:t>SystemInformationBlockType20</w:t>
      </w:r>
      <w:bookmarkEnd w:id="6663"/>
      <w:bookmarkEnd w:id="6664"/>
      <w:bookmarkEnd w:id="6665"/>
      <w:bookmarkEnd w:id="6666"/>
      <w:bookmarkEnd w:id="6667"/>
      <w:bookmarkEnd w:id="6668"/>
      <w:bookmarkEnd w:id="6669"/>
      <w:bookmarkEnd w:id="6670"/>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80087A" w:rsidRDefault="009722D5" w:rsidP="009722D5">
      <w:pPr>
        <w:pStyle w:val="PL"/>
        <w:shd w:val="clear" w:color="auto" w:fill="E6E6E6"/>
        <w:rPr>
          <w:lang w:val="sv-SE"/>
        </w:rPr>
      </w:pPr>
      <w:r w:rsidRPr="000E4E7F">
        <w:tab/>
      </w:r>
      <w:r w:rsidRPr="0080087A">
        <w:rPr>
          <w:lang w:val="sv-SE"/>
        </w:rPr>
        <w:t>sc-mcch-Offset-r13</w:t>
      </w:r>
      <w:r w:rsidRPr="0080087A">
        <w:rPr>
          <w:lang w:val="sv-SE"/>
        </w:rPr>
        <w:tab/>
      </w:r>
      <w:r w:rsidRPr="0080087A">
        <w:rPr>
          <w:lang w:val="sv-SE"/>
        </w:rPr>
        <w:tab/>
      </w:r>
      <w:r w:rsidRPr="0080087A">
        <w:rPr>
          <w:lang w:val="sv-SE"/>
        </w:rPr>
        <w:tab/>
      </w:r>
      <w:r w:rsidRPr="0080087A">
        <w:rPr>
          <w:lang w:val="sv-SE"/>
        </w:rPr>
        <w:tab/>
        <w:t>INTEGER (0..10),</w:t>
      </w:r>
    </w:p>
    <w:p w14:paraId="39A206CA" w14:textId="77777777" w:rsidR="009722D5" w:rsidRPr="000E4E7F" w:rsidRDefault="009722D5" w:rsidP="009722D5">
      <w:pPr>
        <w:pStyle w:val="PL"/>
        <w:shd w:val="clear" w:color="auto" w:fill="E6E6E6"/>
      </w:pPr>
      <w:r w:rsidRPr="0080087A">
        <w:rPr>
          <w:lang w:val="sv-SE"/>
        </w:rPr>
        <w:tab/>
      </w:r>
      <w:r w:rsidRPr="000E4E7F">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80087A" w:rsidRDefault="005050B0" w:rsidP="005050B0">
      <w:pPr>
        <w:pStyle w:val="PL"/>
        <w:shd w:val="clear" w:color="auto" w:fill="E6E6E6"/>
        <w:rPr>
          <w:lang w:val="sv-SE"/>
        </w:rPr>
      </w:pPr>
      <w:r w:rsidRPr="000E4E7F">
        <w:tab/>
      </w:r>
      <w:r w:rsidRPr="000E4E7F">
        <w:tab/>
      </w:r>
      <w:r w:rsidRPr="000E4E7F">
        <w:tab/>
      </w:r>
      <w:r w:rsidRPr="000E4E7F">
        <w:tab/>
      </w:r>
      <w:r w:rsidRPr="0080087A">
        <w:rPr>
          <w:lang w:val="sv-SE"/>
        </w:rPr>
        <w:t>f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593D178E"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17BD921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tdd-r1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 v20}</w:t>
      </w:r>
    </w:p>
    <w:p w14:paraId="5E99EDE5"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w:t>
      </w:r>
    </w:p>
    <w:p w14:paraId="524841DB" w14:textId="77777777" w:rsidR="005050B0" w:rsidRPr="0080087A" w:rsidRDefault="005050B0" w:rsidP="005050B0">
      <w:pPr>
        <w:pStyle w:val="PL"/>
        <w:shd w:val="clear" w:color="auto" w:fill="E6E6E6"/>
        <w:rPr>
          <w:lang w:val="sv-SE"/>
        </w:rPr>
      </w:pPr>
      <w:r w:rsidRPr="0080087A">
        <w:rPr>
          <w:lang w:val="sv-SE"/>
        </w:rPr>
        <w:tab/>
      </w:r>
      <w:r w:rsidRPr="0080087A">
        <w:rPr>
          <w:lang w:val="sv-SE"/>
        </w:rPr>
        <w:tab/>
      </w:r>
      <w:r w:rsidRPr="0080087A">
        <w:rPr>
          <w:lang w:val="sv-SE"/>
        </w:rPr>
        <w:tab/>
        <w:t>mpdcch-PDSCH-HoppingConfig-SC-MCCH-r14</w:t>
      </w:r>
      <w:r w:rsidRPr="0080087A">
        <w:rPr>
          <w:lang w:val="sv-SE"/>
        </w:rPr>
        <w:tab/>
        <w:t>ENUMERATED {off, ce-ModeA, ce-ModeB},</w:t>
      </w:r>
    </w:p>
    <w:p w14:paraId="39135C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CarrierFreq-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ARFCN-ValueEUTRA-r9,</w:t>
      </w:r>
    </w:p>
    <w:p w14:paraId="36C9E0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005050B0" w:rsidRPr="0080087A">
        <w:rPr>
          <w:lang w:val="sv-SE"/>
        </w:rPr>
        <w:tab/>
      </w:r>
      <w:r w:rsidRPr="0080087A">
        <w:rPr>
          <w:lang w:val="sv-SE"/>
        </w:rPr>
        <w:t>sc-mcch-Offset-BR-r14</w:t>
      </w:r>
      <w:r w:rsidRPr="0080087A">
        <w:rPr>
          <w:lang w:val="sv-SE"/>
        </w:rPr>
        <w:tab/>
      </w:r>
      <w:r w:rsidRPr="0080087A">
        <w:rPr>
          <w:lang w:val="sv-SE"/>
        </w:rPr>
        <w:tab/>
      </w:r>
      <w:r w:rsidRPr="0080087A">
        <w:rPr>
          <w:lang w:val="sv-SE"/>
        </w:rPr>
        <w:tab/>
      </w:r>
      <w:r w:rsidR="005050B0" w:rsidRPr="0080087A">
        <w:rPr>
          <w:lang w:val="sv-SE"/>
        </w:rPr>
        <w:tab/>
      </w:r>
      <w:r w:rsidRPr="0080087A">
        <w:rPr>
          <w:lang w:val="sv-SE"/>
        </w:rPr>
        <w:t>INTEGER (0..10),</w:t>
      </w:r>
    </w:p>
    <w:p w14:paraId="79AFB9DF" w14:textId="77777777" w:rsidR="009722D5" w:rsidRPr="000E4E7F" w:rsidRDefault="009722D5" w:rsidP="009722D5">
      <w:pPr>
        <w:pStyle w:val="PL"/>
        <w:shd w:val="clear" w:color="auto" w:fill="E6E6E6"/>
      </w:pPr>
      <w:r w:rsidRPr="0080087A">
        <w:rPr>
          <w:lang w:val="sv-SE"/>
        </w:rPr>
        <w:tab/>
      </w:r>
      <w:r w:rsidRPr="0080087A">
        <w:rPr>
          <w:lang w:val="sv-SE"/>
        </w:rPr>
        <w:tab/>
      </w:r>
      <w:r w:rsidR="005050B0" w:rsidRPr="0080087A">
        <w:rPr>
          <w:lang w:val="sv-SE"/>
        </w:rPr>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08F0F0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1E53404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7AD54F5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64517F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25A42C2A" w14:textId="77777777" w:rsidR="009722D5" w:rsidRPr="0080087A" w:rsidRDefault="009722D5" w:rsidP="009722D5">
      <w:pPr>
        <w:pStyle w:val="PL"/>
        <w:shd w:val="clear" w:color="auto" w:fill="E6E6E6"/>
        <w:rPr>
          <w:lang w:val="sv-SE"/>
        </w:rPr>
      </w:pPr>
      <w:r w:rsidRPr="0080087A">
        <w:rPr>
          <w:lang w:val="sv-SE"/>
        </w:rPr>
        <w:lastRenderedPageBreak/>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263F150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5D16C293"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4D33661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7E0F87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1CA7F0B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71C9E13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68D1BAD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50F8DA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409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4095),</w:t>
      </w:r>
    </w:p>
    <w:p w14:paraId="75F027B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sf819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8191)</w:t>
      </w:r>
    </w:p>
    <w:p w14:paraId="192FBD58" w14:textId="77777777" w:rsidR="009722D5" w:rsidRPr="000E4E7F" w:rsidRDefault="009722D5" w:rsidP="009722D5">
      <w:pPr>
        <w:pStyle w:val="PL"/>
        <w:shd w:val="clear" w:color="auto" w:fill="E6E6E6"/>
      </w:pPr>
      <w:r w:rsidRPr="0080087A">
        <w:rPr>
          <w:lang w:val="sv-SE"/>
        </w:rPr>
        <w:tab/>
      </w:r>
      <w:r w:rsidRPr="000E4E7F">
        <w:t>},</w:t>
      </w:r>
    </w:p>
    <w:p w14:paraId="577F9F2D" w14:textId="77777777" w:rsidR="009722D5" w:rsidRPr="000E4E7F" w:rsidRDefault="009722D5" w:rsidP="009722D5">
      <w:pPr>
        <w:pStyle w:val="PL"/>
        <w:shd w:val="clear" w:color="auto" w:fill="E6E6E6"/>
      </w:pPr>
      <w:r w:rsidRPr="000E4E7F">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6671" w:name="_Toc20487263"/>
      <w:bookmarkStart w:id="6672" w:name="_Toc29342558"/>
      <w:bookmarkStart w:id="6673" w:name="_Toc29343697"/>
      <w:bookmarkStart w:id="6674" w:name="_Toc36566959"/>
      <w:bookmarkStart w:id="6675" w:name="_Toc36810397"/>
      <w:bookmarkStart w:id="6676" w:name="_Toc36846761"/>
      <w:bookmarkStart w:id="6677" w:name="_Toc36939414"/>
      <w:bookmarkStart w:id="6678" w:name="_Toc37082394"/>
      <w:r w:rsidRPr="000E4E7F">
        <w:lastRenderedPageBreak/>
        <w:t>–</w:t>
      </w:r>
      <w:r w:rsidRPr="000E4E7F">
        <w:tab/>
      </w:r>
      <w:r w:rsidRPr="000E4E7F">
        <w:rPr>
          <w:i/>
          <w:noProof/>
        </w:rPr>
        <w:t>SystemInformationBlockType</w:t>
      </w:r>
      <w:r w:rsidRPr="000E4E7F">
        <w:rPr>
          <w:i/>
          <w:noProof/>
          <w:lang w:eastAsia="zh-CN"/>
        </w:rPr>
        <w:t>21</w:t>
      </w:r>
      <w:bookmarkEnd w:id="6671"/>
      <w:bookmarkEnd w:id="6672"/>
      <w:bookmarkEnd w:id="6673"/>
      <w:bookmarkEnd w:id="6674"/>
      <w:bookmarkEnd w:id="6675"/>
      <w:bookmarkEnd w:id="6676"/>
      <w:bookmarkEnd w:id="6677"/>
      <w:bookmarkEnd w:id="6678"/>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6679" w:name="OLE_LINK195"/>
      <w:bookmarkStart w:id="6680" w:name="OLE_LINK194"/>
      <w:r w:rsidRPr="000E4E7F">
        <w:t>v2x-Comm</w:t>
      </w:r>
      <w:bookmarkEnd w:id="6679"/>
      <w:bookmarkEnd w:id="6680"/>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6681" w:name="OLE_LINK339"/>
      <w:bookmarkStart w:id="6682" w:name="OLE_LINK340"/>
      <w:r w:rsidRPr="000E4E7F">
        <w:tab/>
      </w:r>
      <w:bookmarkStart w:id="6683" w:name="OLE_LINK338"/>
      <w:r w:rsidRPr="000E4E7F">
        <w:t>v2x-SyncConfig-r14</w:t>
      </w:r>
      <w:r w:rsidRPr="000E4E7F">
        <w:tab/>
      </w:r>
      <w:r w:rsidRPr="000E4E7F">
        <w:tab/>
      </w:r>
      <w:r w:rsidRPr="000E4E7F">
        <w:tab/>
      </w:r>
      <w:bookmarkStart w:id="6684" w:name="OLE_LINK166"/>
      <w:bookmarkStart w:id="6685" w:name="OLE_LINK167"/>
      <w:bookmarkEnd w:id="6683"/>
      <w:r w:rsidRPr="000E4E7F">
        <w:tab/>
      </w:r>
      <w:r w:rsidRPr="000E4E7F">
        <w:tab/>
        <w:t>SL-SyncConfigListV2X-r1</w:t>
      </w:r>
      <w:bookmarkEnd w:id="6684"/>
      <w:bookmarkEnd w:id="6685"/>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6686" w:name="OLE_LINK184"/>
      <w:bookmarkStart w:id="6687" w:name="OLE_LINK183"/>
      <w:r w:rsidRPr="000E4E7F">
        <w:t>v2x-InterFreqInfoList-r14</w:t>
      </w:r>
      <w:r w:rsidRPr="000E4E7F">
        <w:tab/>
      </w:r>
      <w:bookmarkStart w:id="6688" w:name="OLE_LINK196"/>
      <w:bookmarkStart w:id="6689" w:name="OLE_LINK197"/>
      <w:bookmarkStart w:id="6690" w:name="OLE_LINK219"/>
      <w:r w:rsidRPr="000E4E7F">
        <w:tab/>
      </w:r>
      <w:r w:rsidRPr="000E4E7F">
        <w:tab/>
        <w:t>SL-InterFreqInfoListV2X-r1</w:t>
      </w:r>
      <w:bookmarkEnd w:id="6688"/>
      <w:bookmarkEnd w:id="6689"/>
      <w:bookmarkEnd w:id="6690"/>
      <w:r w:rsidRPr="000E4E7F">
        <w:t>4</w:t>
      </w:r>
      <w:r w:rsidRPr="000E4E7F">
        <w:tab/>
      </w:r>
      <w:r w:rsidRPr="000E4E7F">
        <w:tab/>
      </w:r>
      <w:r w:rsidRPr="000E4E7F">
        <w:tab/>
        <w:t>OPTIONAL,</w:t>
      </w:r>
      <w:r w:rsidRPr="000E4E7F">
        <w:tab/>
        <w:t>-- Need OR</w:t>
      </w:r>
      <w:bookmarkStart w:id="6691" w:name="OLE_LINK369"/>
      <w:bookmarkStart w:id="6692" w:name="OLE_LINK368"/>
      <w:bookmarkStart w:id="6693" w:name="OLE_LINK343"/>
      <w:bookmarkStart w:id="6694" w:name="OLE_LINK342"/>
      <w:bookmarkEnd w:id="6686"/>
      <w:bookmarkEnd w:id="6687"/>
    </w:p>
    <w:bookmarkEnd w:id="6691"/>
    <w:bookmarkEnd w:id="6692"/>
    <w:bookmarkEnd w:id="6693"/>
    <w:bookmarkEnd w:id="6694"/>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6681"/>
    <w:bookmarkEnd w:id="6682"/>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6695" w:name="OLE_LINK361"/>
      <w:bookmarkStart w:id="6696" w:name="OLE_LINK360"/>
    </w:p>
    <w:p w14:paraId="2ABBB2CC" w14:textId="77777777" w:rsidR="009722D5" w:rsidRPr="000E4E7F" w:rsidRDefault="009722D5" w:rsidP="009722D5">
      <w:pPr>
        <w:pStyle w:val="PL"/>
        <w:shd w:val="clear" w:color="auto" w:fill="E6E6E6"/>
      </w:pPr>
    </w:p>
    <w:bookmarkEnd w:id="6695"/>
    <w:bookmarkEnd w:id="6696"/>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6697" w:name="_Toc20487264"/>
      <w:bookmarkStart w:id="6698" w:name="_Toc29342559"/>
      <w:bookmarkStart w:id="6699" w:name="_Toc29343698"/>
      <w:bookmarkStart w:id="6700" w:name="_Toc36566960"/>
      <w:bookmarkStart w:id="6701" w:name="_Toc36810398"/>
      <w:bookmarkStart w:id="6702" w:name="_Toc36846762"/>
      <w:bookmarkStart w:id="6703" w:name="_Toc36939415"/>
      <w:bookmarkStart w:id="6704" w:name="_Toc37082395"/>
      <w:r w:rsidRPr="000E4E7F">
        <w:t>–</w:t>
      </w:r>
      <w:r w:rsidRPr="000E4E7F">
        <w:tab/>
      </w:r>
      <w:r w:rsidRPr="000E4E7F">
        <w:rPr>
          <w:i/>
          <w:noProof/>
        </w:rPr>
        <w:t>SystemInformationBlockType24</w:t>
      </w:r>
      <w:bookmarkEnd w:id="6697"/>
      <w:bookmarkEnd w:id="6698"/>
      <w:bookmarkEnd w:id="6699"/>
      <w:bookmarkEnd w:id="6700"/>
      <w:bookmarkEnd w:id="6701"/>
      <w:bookmarkEnd w:id="6702"/>
      <w:bookmarkEnd w:id="6703"/>
      <w:bookmarkEnd w:id="6704"/>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2184792F" w:rsidR="005073E5" w:rsidRPr="000E4E7F" w:rsidDel="00ED0E72" w:rsidRDefault="005073E5" w:rsidP="005073E5">
      <w:pPr>
        <w:pStyle w:val="PL"/>
        <w:shd w:val="clear" w:color="auto" w:fill="E6E6E6"/>
        <w:rPr>
          <w:del w:id="6705" w:author="cr4263r1 (R2-2004279)" w:date="2020-05-10T15:26:00Z"/>
        </w:rPr>
      </w:pPr>
      <w:r w:rsidRPr="000E4E7F">
        <w:tab/>
        <w:t>[[</w:t>
      </w:r>
    </w:p>
    <w:p w14:paraId="7B5161A5" w14:textId="7229C993" w:rsidR="005073E5" w:rsidRPr="000E4E7F" w:rsidRDefault="005073E5" w:rsidP="005073E5">
      <w:pPr>
        <w:pStyle w:val="PL"/>
        <w:shd w:val="clear" w:color="auto" w:fill="E6E6E6"/>
      </w:pPr>
      <w:r w:rsidRPr="000E4E7F">
        <w:tab/>
      </w:r>
      <w:commentRangeStart w:id="6706"/>
      <w:r w:rsidRPr="000E4E7F">
        <w:t>smtc2-LP-r16</w:t>
      </w:r>
      <w:commentRangeEnd w:id="6706"/>
      <w:r w:rsidR="00714CE6">
        <w:rPr>
          <w:rStyle w:val="CommentReference"/>
          <w:rFonts w:ascii="Times New Roman" w:hAnsi="Times New Roman"/>
          <w:noProof w:val="0"/>
        </w:rPr>
        <w:commentReference w:id="6706"/>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d="6707" w:author="cr4263r1 (R2-2004279)" w:date="2020-05-10T15:26:00Z">
        <w:r w:rsidR="00ED0E72">
          <w:t>,</w:t>
        </w:r>
      </w:ins>
      <w:r w:rsidRPr="000E4E7F">
        <w:tab/>
        <w:t>-- Need OR</w:t>
      </w:r>
    </w:p>
    <w:p w14:paraId="442227C8"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08" w:author="cr4263r1 (R2-2004279)" w:date="2020-05-10T15:26:00Z"/>
          <w:rFonts w:ascii="Courier New" w:hAnsi="Courier New" w:cs="Courier New"/>
          <w:noProof/>
          <w:color w:val="808080"/>
          <w:sz w:val="16"/>
          <w:lang w:eastAsia="en-GB"/>
        </w:rPr>
      </w:pPr>
      <w:ins w:id="6709"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cs="Courier New"/>
            <w:noProof/>
            <w:color w:val="808080"/>
            <w:sz w:val="16"/>
            <w:lang w:eastAsia="en-GB"/>
          </w:rPr>
          <w:t>ssb-PositionQCL-CommonNR-r16</w:t>
        </w:r>
        <w:r w:rsidRPr="00ED0E72">
          <w:rPr>
            <w:rFonts w:ascii="Courier New" w:hAnsi="Courier New" w:cs="Courier New"/>
            <w:noProof/>
            <w:color w:val="808080"/>
            <w:sz w:val="16"/>
            <w:lang w:eastAsia="en-GB"/>
          </w:rPr>
          <w:tab/>
        </w:r>
        <w:r w:rsidRPr="00ED0E72">
          <w:rPr>
            <w:rFonts w:ascii="Courier New" w:hAnsi="Courier New"/>
            <w:noProof/>
            <w:sz w:val="16"/>
            <w:lang w:eastAsia="en-GB"/>
          </w:rPr>
          <w:t>SSB</w:t>
        </w:r>
        <w:r w:rsidRPr="00ED0E72">
          <w:rPr>
            <w:rFonts w:ascii="Courier New" w:hAnsi="Courier New" w:cs="Courier New"/>
            <w:noProof/>
            <w:color w:val="808080"/>
            <w:sz w:val="16"/>
            <w:lang w:eastAsia="en-GB"/>
          </w:rPr>
          <w:t>-PositionQCL-RelationshipNR-r16</w:t>
        </w:r>
        <w:r w:rsidRPr="00ED0E72">
          <w:rPr>
            <w:rFonts w:ascii="Courier New" w:hAnsi="Courier New" w:cs="Courier New"/>
            <w:noProof/>
            <w:sz w:val="16"/>
            <w:lang w:eastAsia="en-GB"/>
          </w:rPr>
          <w:tab/>
          <w:t>OPTIONAL,</w:t>
        </w:r>
        <w:r w:rsidRPr="00ED0E72">
          <w:rPr>
            <w:rFonts w:ascii="Courier New" w:hAnsi="Courier New" w:cs="Courier New"/>
            <w:noProof/>
            <w:sz w:val="16"/>
            <w:lang w:eastAsia="en-GB"/>
          </w:rPr>
          <w:tab/>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6D5CF088" w14:textId="030D9A8C"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0" w:author="cr4263r1 (R2-2004279)" w:date="2020-05-10T15:26:00Z"/>
          <w:rFonts w:ascii="Courier New" w:hAnsi="Courier New"/>
          <w:noProof/>
          <w:sz w:val="16"/>
          <w:lang w:eastAsia="en-GB"/>
        </w:rPr>
      </w:pPr>
      <w:ins w:id="6711" w:author="cr4263r1 (R2-2004279)" w:date="2020-05-10T15:26:00Z">
        <w:r w:rsidRPr="00ED0E72">
          <w:rPr>
            <w:rFonts w:ascii="Courier New" w:hAnsi="Courier New"/>
            <w:noProof/>
            <w:sz w:val="16"/>
            <w:lang w:eastAsia="en-GB"/>
          </w:rPr>
          <w:tab/>
        </w:r>
        <w:r w:rsidRPr="00ED0E72">
          <w:rPr>
            <w:rFonts w:ascii="Courier New" w:hAnsi="Courier New"/>
            <w:noProof/>
            <w:sz w:val="16"/>
            <w:lang w:eastAsia="en-GB"/>
          </w:rPr>
          <w:tab/>
          <w:t>whiteCellListNR-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WhiteCellList</w:t>
        </w:r>
      </w:ins>
      <w:ins w:id="6712" w:author="Rapporteur" w:date="2020-05-12T10:23:00Z">
        <w:r w:rsidR="000F6A19" w:rsidRPr="000F6A19">
          <w:rPr>
            <w:rFonts w:ascii="Courier New" w:hAnsi="Courier New"/>
            <w:noProof/>
            <w:sz w:val="16"/>
            <w:highlight w:val="yellow"/>
            <w:lang w:eastAsia="en-GB"/>
            <w:rPrChange w:id="6713" w:author="Rapporteur" w:date="2020-05-12T10:24:00Z">
              <w:rPr>
                <w:rFonts w:ascii="Courier New" w:hAnsi="Courier New"/>
                <w:noProof/>
                <w:sz w:val="16"/>
                <w:lang w:eastAsia="en-GB"/>
              </w:rPr>
            </w:rPrChange>
          </w:rPr>
          <w:t>NR</w:t>
        </w:r>
      </w:ins>
      <w:ins w:id="6714" w:author="cr4263r1 (R2-2004279)" w:date="2020-05-10T15:26:00Z">
        <w:r w:rsidRPr="00ED0E72">
          <w:rPr>
            <w:rFonts w:ascii="Courier New" w:hAnsi="Courier New"/>
            <w:noProof/>
            <w:sz w:val="16"/>
            <w:lang w:eastAsia="en-GB"/>
          </w:rPr>
          <w:t>-r16</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OPTIONAL</w:t>
        </w:r>
        <w:r w:rsidRPr="00ED0E72">
          <w:rPr>
            <w:rFonts w:ascii="Courier New" w:hAnsi="Courier New"/>
            <w:noProof/>
            <w:sz w:val="16"/>
            <w:lang w:eastAsia="en-GB"/>
          </w:rPr>
          <w:tab/>
        </w:r>
        <w:r w:rsidRPr="00ED0E72">
          <w:rPr>
            <w:rFonts w:ascii="Courier New" w:hAnsi="Courier New" w:cs="Courier New"/>
            <w:noProof/>
            <w:sz w:val="16"/>
            <w:lang w:eastAsia="en-GB"/>
          </w:rPr>
          <w:t xml:space="preserve">-- </w:t>
        </w:r>
        <w:r w:rsidRPr="00ED0E72">
          <w:rPr>
            <w:rFonts w:ascii="Courier New" w:hAnsi="Courier New"/>
            <w:noProof/>
            <w:sz w:val="16"/>
            <w:lang w:eastAsia="en-GB"/>
          </w:rPr>
          <w:t>Cond SharedSpec</w:t>
        </w:r>
        <w:r w:rsidRPr="00ED0E72">
          <w:rPr>
            <w:rFonts w:ascii="Courier New" w:hAnsi="Courier New"/>
            <w:noProof/>
            <w:sz w:val="16"/>
            <w:lang w:val="en-US" w:eastAsia="en-GB"/>
          </w:rPr>
          <w:t>trum</w:t>
        </w:r>
      </w:ins>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23528C4C" w14:textId="77777777" w:rsidR="00ED0E72" w:rsidRPr="00ED0E72" w:rsidRDefault="00ED0E72" w:rsidP="00ED0E7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15" w:author="cr4263r1 (R2-2004279)" w:date="2020-05-10T15:27:00Z"/>
          <w:rFonts w:ascii="Courier New" w:hAnsi="Courier New"/>
          <w:noProof/>
          <w:sz w:val="16"/>
          <w:lang w:eastAsia="en-GB"/>
        </w:rPr>
      </w:pPr>
      <w:ins w:id="6716" w:author="cr4263r1 (R2-2004279)" w:date="2020-05-10T15:27:00Z">
        <w:r w:rsidRPr="00ED0E72">
          <w:rPr>
            <w:rFonts w:ascii="Courier New" w:hAnsi="Courier New"/>
            <w:noProof/>
            <w:sz w:val="16"/>
            <w:lang w:eastAsia="en-GB"/>
          </w:rPr>
          <w:t>WhiteCellListNR-r16 ::=</w:t>
        </w:r>
        <w:r w:rsidRPr="00ED0E72">
          <w:rPr>
            <w:rFonts w:ascii="Courier New" w:hAnsi="Courier New"/>
            <w:noProof/>
            <w:sz w:val="16"/>
            <w:lang w:eastAsia="en-GB"/>
          </w:rPr>
          <w:tab/>
        </w:r>
        <w:r w:rsidRPr="00ED0E72">
          <w:rPr>
            <w:rFonts w:ascii="Courier New" w:hAnsi="Courier New"/>
            <w:noProof/>
            <w:sz w:val="16"/>
            <w:lang w:eastAsia="en-GB"/>
          </w:rPr>
          <w:tab/>
        </w:r>
        <w:r w:rsidRPr="00ED0E72">
          <w:rPr>
            <w:rFonts w:ascii="Courier New" w:hAnsi="Courier New"/>
            <w:noProof/>
            <w:sz w:val="16"/>
            <w:lang w:eastAsia="en-GB"/>
          </w:rPr>
          <w:tab/>
          <w:t>SEQUENCE (SIZE (1..maxCellWhiteNR-r16)) OF PhysCellIdNR-r15</w:t>
        </w:r>
      </w:ins>
    </w:p>
    <w:p w14:paraId="30DCFE7A" w14:textId="77777777" w:rsidR="00ED0E72" w:rsidRDefault="00ED0E72" w:rsidP="008069FE">
      <w:pPr>
        <w:pStyle w:val="PL"/>
        <w:shd w:val="clear" w:color="auto" w:fill="E6E6E6"/>
        <w:rPr>
          <w:ins w:id="6717" w:author="cr4263r1 (R2-2004279)" w:date="2020-05-10T15:27:00Z"/>
        </w:rPr>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w:t>
            </w:r>
            <w:del w:id="6718" w:author="Samsung (Seungri Jin) - class0/class1" w:date="2020-05-13T18:20:00Z">
              <w:r w:rsidRPr="000E4E7F" w:rsidDel="004079E9">
                <w:rPr>
                  <w:b/>
                  <w:bCs/>
                  <w:i/>
                  <w:iCs/>
                  <w:noProof/>
                </w:rPr>
                <w:delText>-r16</w:delText>
              </w:r>
            </w:del>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692C33" w:rsidRPr="00692C33" w14:paraId="5F29980A" w14:textId="77777777" w:rsidTr="00DA03DD">
        <w:trPr>
          <w:cantSplit/>
          <w:ins w:id="6719" w:author="cr4263r1 (R2-2004279)" w:date="2020-05-10T15:27:00Z"/>
        </w:trPr>
        <w:tc>
          <w:tcPr>
            <w:tcW w:w="9639" w:type="dxa"/>
          </w:tcPr>
          <w:p w14:paraId="1431D2A6" w14:textId="77777777" w:rsidR="00692C33" w:rsidRPr="00692C33" w:rsidRDefault="00692C33" w:rsidP="00692C33">
            <w:pPr>
              <w:keepNext/>
              <w:keepLines/>
              <w:spacing w:after="0"/>
              <w:rPr>
                <w:ins w:id="6720" w:author="cr4263r1 (R2-2004279)" w:date="2020-05-10T15:27:00Z"/>
                <w:rFonts w:ascii="Arial" w:hAnsi="Arial"/>
                <w:b/>
                <w:bCs/>
                <w:i/>
                <w:iCs/>
                <w:sz w:val="18"/>
                <w:lang w:val="en-US" w:eastAsia="x-none"/>
              </w:rPr>
            </w:pPr>
            <w:ins w:id="6721" w:author="cr4263r1 (R2-2004279)" w:date="2020-05-10T15:27:00Z">
              <w:r w:rsidRPr="00692C33">
                <w:rPr>
                  <w:rFonts w:ascii="Arial" w:hAnsi="Arial"/>
                  <w:b/>
                  <w:bCs/>
                  <w:i/>
                  <w:iCs/>
                  <w:sz w:val="18"/>
                  <w:lang w:eastAsia="x-none"/>
                </w:rPr>
                <w:t>ssb-</w:t>
              </w:r>
              <w:r w:rsidRPr="00692C33">
                <w:rPr>
                  <w:rFonts w:ascii="Arial" w:hAnsi="Arial" w:cs="Arial"/>
                  <w:b/>
                  <w:bCs/>
                  <w:i/>
                  <w:sz w:val="18"/>
                  <w:lang w:val="x-none" w:eastAsia="en-GB"/>
                </w:rPr>
                <w:t>PositionQCL</w:t>
              </w:r>
              <w:r w:rsidRPr="00692C33">
                <w:rPr>
                  <w:rFonts w:ascii="Arial" w:hAnsi="Arial" w:cs="Arial"/>
                  <w:b/>
                  <w:bCs/>
                  <w:i/>
                  <w:sz w:val="18"/>
                  <w:lang w:val="en-US" w:eastAsia="en-GB"/>
                </w:rPr>
                <w:t>-CommonNR</w:t>
              </w:r>
            </w:ins>
          </w:p>
          <w:p w14:paraId="566AED97" w14:textId="77777777" w:rsidR="00692C33" w:rsidRPr="00692C33" w:rsidRDefault="00692C33" w:rsidP="00692C33">
            <w:pPr>
              <w:keepNext/>
              <w:keepLines/>
              <w:spacing w:after="0"/>
              <w:rPr>
                <w:ins w:id="6722" w:author="cr4263r1 (R2-2004279)" w:date="2020-05-10T15:27:00Z"/>
                <w:rFonts w:ascii="Arial" w:hAnsi="Arial"/>
                <w:b/>
                <w:bCs/>
                <w:i/>
                <w:iCs/>
                <w:kern w:val="2"/>
                <w:sz w:val="18"/>
                <w:lang w:val="x-none" w:eastAsia="x-none"/>
              </w:rPr>
            </w:pPr>
            <w:ins w:id="6723" w:author="cr4263r1 (R2-2004279)" w:date="2020-05-10T15:27:00Z">
              <w:r w:rsidRPr="00692C33">
                <w:rPr>
                  <w:rFonts w:ascii="Arial" w:hAnsi="Arial" w:cs="Arial"/>
                  <w:bCs/>
                  <w:sz w:val="18"/>
                  <w:szCs w:val="18"/>
                  <w:lang w:val="x-none" w:eastAsia="en-GB"/>
                </w:rPr>
                <w:t xml:space="preserve">Indicates the QCL relationship between SS/PBCH blocks for NR neighbor cells </w:t>
              </w:r>
              <w:r w:rsidRPr="00692C33">
                <w:rPr>
                  <w:rFonts w:ascii="Arial" w:hAnsi="Arial" w:cs="Arial"/>
                  <w:bCs/>
                  <w:sz w:val="18"/>
                  <w:szCs w:val="18"/>
                  <w:lang w:val="en-US" w:eastAsia="en-GB"/>
                </w:rPr>
                <w:t xml:space="preserve">on the indicated frequency </w:t>
              </w:r>
              <w:r w:rsidRPr="00692C33">
                <w:rPr>
                  <w:rFonts w:ascii="Arial" w:hAnsi="Arial" w:cs="Arial"/>
                  <w:bCs/>
                  <w:sz w:val="18"/>
                  <w:szCs w:val="18"/>
                  <w:lang w:val="x-none" w:eastAsia="en-GB"/>
                </w:rPr>
                <w:t>as specified in TS 38.213 [88], clause 4.1</w:t>
              </w:r>
              <w:r w:rsidRPr="00692C33">
                <w:rPr>
                  <w:rFonts w:ascii="Arial" w:hAnsi="Arial" w:cs="Arial"/>
                  <w:color w:val="808080"/>
                  <w:sz w:val="18"/>
                  <w:szCs w:val="18"/>
                  <w:lang w:val="en-US" w:eastAsia="x-none"/>
                </w:rPr>
                <w:t>.</w:t>
              </w:r>
            </w:ins>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lastRenderedPageBreak/>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692C33" w:rsidRPr="00692C33" w14:paraId="117F7579" w14:textId="77777777" w:rsidTr="00DA03DD">
        <w:trPr>
          <w:cantSplit/>
          <w:ins w:id="6724" w:author="cr4263r1 (R2-2004279)" w:date="2020-05-10T15:28:00Z"/>
        </w:trPr>
        <w:tc>
          <w:tcPr>
            <w:tcW w:w="9639" w:type="dxa"/>
          </w:tcPr>
          <w:p w14:paraId="36B163DD" w14:textId="77777777" w:rsidR="00692C33" w:rsidRPr="00692C33" w:rsidRDefault="00692C33" w:rsidP="00692C33">
            <w:pPr>
              <w:keepNext/>
              <w:keepLines/>
              <w:spacing w:after="0"/>
              <w:rPr>
                <w:ins w:id="6725" w:author="cr4263r1 (R2-2004279)" w:date="2020-05-10T15:28:00Z"/>
                <w:rFonts w:ascii="Arial" w:hAnsi="Arial"/>
                <w:b/>
                <w:bCs/>
                <w:i/>
                <w:noProof/>
                <w:sz w:val="18"/>
                <w:lang w:val="en-US" w:eastAsia="en-GB"/>
              </w:rPr>
            </w:pPr>
            <w:ins w:id="6726" w:author="cr4263r1 (R2-2004279)" w:date="2020-05-10T15:28:00Z">
              <w:r w:rsidRPr="00692C33">
                <w:rPr>
                  <w:rFonts w:ascii="Arial" w:hAnsi="Arial"/>
                  <w:b/>
                  <w:bCs/>
                  <w:i/>
                  <w:noProof/>
                  <w:sz w:val="18"/>
                  <w:lang w:val="en-US" w:eastAsia="en-GB"/>
                </w:rPr>
                <w:t>w</w:t>
              </w:r>
              <w:r w:rsidRPr="00692C33">
                <w:rPr>
                  <w:rFonts w:ascii="Arial" w:hAnsi="Arial"/>
                  <w:b/>
                  <w:bCs/>
                  <w:i/>
                  <w:noProof/>
                  <w:sz w:val="18"/>
                  <w:lang w:val="x-none" w:eastAsia="en-GB"/>
                </w:rPr>
                <w:t>hiteCellList</w:t>
              </w:r>
              <w:r w:rsidRPr="00692C33">
                <w:rPr>
                  <w:rFonts w:ascii="Arial" w:hAnsi="Arial"/>
                  <w:b/>
                  <w:bCs/>
                  <w:i/>
                  <w:noProof/>
                  <w:sz w:val="18"/>
                  <w:lang w:val="en-US" w:eastAsia="en-GB"/>
                </w:rPr>
                <w:t>NR</w:t>
              </w:r>
            </w:ins>
          </w:p>
          <w:p w14:paraId="4E50EC20" w14:textId="77777777" w:rsidR="00692C33" w:rsidRPr="00692C33" w:rsidRDefault="00692C33" w:rsidP="00692C33">
            <w:pPr>
              <w:keepNext/>
              <w:keepLines/>
              <w:spacing w:after="0"/>
              <w:rPr>
                <w:ins w:id="6727" w:author="cr4263r1 (R2-2004279)" w:date="2020-05-10T15:28:00Z"/>
                <w:rFonts w:ascii="Arial" w:hAnsi="Arial"/>
                <w:b/>
                <w:bCs/>
                <w:i/>
                <w:noProof/>
                <w:sz w:val="18"/>
                <w:lang w:val="x-none" w:eastAsia="en-GB"/>
              </w:rPr>
            </w:pPr>
            <w:ins w:id="6728" w:author="cr4263r1 (R2-2004279)" w:date="2020-05-10T15:28:00Z">
              <w:r w:rsidRPr="00692C33">
                <w:rPr>
                  <w:rFonts w:ascii="Arial" w:hAnsi="Arial" w:cs="Arial"/>
                  <w:sz w:val="18"/>
                  <w:lang w:val="x-none" w:eastAsia="en-GB"/>
                </w:rPr>
                <w:t xml:space="preserve">List of whitelisted neighbouring </w:t>
              </w:r>
              <w:r w:rsidRPr="00692C33">
                <w:rPr>
                  <w:rFonts w:ascii="Arial" w:hAnsi="Arial" w:cs="Arial"/>
                  <w:sz w:val="18"/>
                  <w:lang w:val="en-US" w:eastAsia="en-GB"/>
                </w:rPr>
                <w:t xml:space="preserve">NR </w:t>
              </w:r>
              <w:r w:rsidRPr="00692C33">
                <w:rPr>
                  <w:rFonts w:ascii="Arial" w:hAnsi="Arial" w:cs="Arial"/>
                  <w:sz w:val="18"/>
                  <w:lang w:val="x-none" w:eastAsia="en-GB"/>
                </w:rPr>
                <w:t>cells</w:t>
              </w:r>
              <w:r w:rsidRPr="00692C33">
                <w:rPr>
                  <w:rFonts w:ascii="Arial" w:hAnsi="Arial"/>
                  <w:sz w:val="18"/>
                  <w:lang w:val="x-none" w:eastAsia="en-GB"/>
                </w:rPr>
                <w:t>.</w:t>
              </w:r>
              <w:r w:rsidRPr="00692C33">
                <w:rPr>
                  <w:rFonts w:ascii="Arial" w:hAnsi="Arial"/>
                  <w:sz w:val="18"/>
                  <w:lang w:val="en-US" w:eastAsia="en-GB"/>
                </w:rPr>
                <w:t xml:space="preserve"> </w:t>
              </w:r>
            </w:ins>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692C33" w:rsidRPr="00692C33" w14:paraId="0E18245D" w14:textId="77777777" w:rsidTr="00DA03DD">
        <w:trPr>
          <w:cantSplit/>
          <w:ins w:id="6729" w:author="cr4263r1 (R2-2004279)" w:date="2020-05-10T15:28:00Z"/>
        </w:trPr>
        <w:tc>
          <w:tcPr>
            <w:tcW w:w="2268" w:type="dxa"/>
          </w:tcPr>
          <w:p w14:paraId="6F940F1A" w14:textId="77777777" w:rsidR="00692C33" w:rsidRPr="00692C33" w:rsidRDefault="00692C33" w:rsidP="00692C33">
            <w:pPr>
              <w:keepNext/>
              <w:keepLines/>
              <w:spacing w:after="0"/>
              <w:rPr>
                <w:ins w:id="6730" w:author="cr4263r1 (R2-2004279)" w:date="2020-05-10T15:28:00Z"/>
                <w:rFonts w:ascii="Arial" w:hAnsi="Arial"/>
                <w:i/>
                <w:sz w:val="18"/>
                <w:lang w:val="x-none" w:eastAsia="en-GB"/>
              </w:rPr>
            </w:pPr>
            <w:ins w:id="6731" w:author="cr4263r1 (R2-2004279)" w:date="2020-05-10T15:28: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1E145BF2" w14:textId="77777777" w:rsidR="00692C33" w:rsidRPr="00692C33" w:rsidRDefault="00692C33" w:rsidP="00692C33">
            <w:pPr>
              <w:keepNext/>
              <w:keepLines/>
              <w:spacing w:after="0"/>
              <w:rPr>
                <w:ins w:id="6732" w:author="cr4263r1 (R2-2004279)" w:date="2020-05-10T15:28:00Z"/>
                <w:rFonts w:ascii="Arial" w:hAnsi="Arial"/>
                <w:sz w:val="18"/>
                <w:lang w:val="en-US" w:eastAsia="x-none"/>
              </w:rPr>
            </w:pPr>
            <w:ins w:id="6733" w:author="cr4263r1 (R2-2004279)" w:date="2020-05-10T15:28:00Z">
              <w:r w:rsidRPr="00692C33">
                <w:rPr>
                  <w:rFonts w:ascii="Arial" w:hAnsi="Arial"/>
                  <w:sz w:val="18"/>
                  <w:szCs w:val="22"/>
                  <w:lang w:eastAsia="x-none"/>
                </w:rPr>
                <w:t xml:space="preserve">The field is optional Need OP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6734" w:name="_Toc20487265"/>
      <w:bookmarkStart w:id="6735" w:name="_Toc29342560"/>
      <w:bookmarkStart w:id="6736" w:name="_Toc29343699"/>
      <w:bookmarkStart w:id="6737" w:name="_Toc36566961"/>
      <w:bookmarkStart w:id="6738" w:name="_Toc36810399"/>
      <w:bookmarkStart w:id="6739" w:name="_Toc36846763"/>
      <w:bookmarkStart w:id="6740" w:name="_Toc36939416"/>
      <w:bookmarkStart w:id="6741" w:name="_Toc37082396"/>
      <w:r w:rsidRPr="000E4E7F">
        <w:rPr>
          <w:bCs/>
        </w:rPr>
        <w:t>–</w:t>
      </w:r>
      <w:r w:rsidRPr="000E4E7F">
        <w:rPr>
          <w:bCs/>
        </w:rPr>
        <w:tab/>
      </w:r>
      <w:r w:rsidRPr="000E4E7F">
        <w:rPr>
          <w:i/>
        </w:rPr>
        <w:t>SystemInformationBlockType25</w:t>
      </w:r>
      <w:bookmarkEnd w:id="6734"/>
      <w:bookmarkEnd w:id="6735"/>
      <w:bookmarkEnd w:id="6736"/>
      <w:bookmarkEnd w:id="6737"/>
      <w:bookmarkEnd w:id="6738"/>
      <w:bookmarkEnd w:id="6739"/>
      <w:bookmarkEnd w:id="6740"/>
      <w:bookmarkEnd w:id="6741"/>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6742" w:name="_Toc20487266"/>
      <w:bookmarkStart w:id="6743" w:name="_Toc29342561"/>
      <w:bookmarkStart w:id="6744" w:name="_Toc29343700"/>
      <w:bookmarkStart w:id="6745" w:name="_Toc36566962"/>
      <w:bookmarkStart w:id="6746" w:name="_Toc36810400"/>
      <w:bookmarkStart w:id="6747" w:name="_Toc36846764"/>
      <w:bookmarkStart w:id="6748" w:name="_Toc36939417"/>
      <w:bookmarkStart w:id="6749" w:name="_Toc37082397"/>
      <w:r w:rsidRPr="000E4E7F">
        <w:t>–</w:t>
      </w:r>
      <w:r w:rsidRPr="000E4E7F">
        <w:tab/>
      </w:r>
      <w:r w:rsidRPr="000E4E7F">
        <w:rPr>
          <w:i/>
        </w:rPr>
        <w:t>SystemInformationBlockType</w:t>
      </w:r>
      <w:r w:rsidRPr="000E4E7F">
        <w:rPr>
          <w:i/>
          <w:lang w:eastAsia="zh-CN"/>
        </w:rPr>
        <w:t>26</w:t>
      </w:r>
      <w:bookmarkEnd w:id="6742"/>
      <w:bookmarkEnd w:id="6743"/>
      <w:bookmarkEnd w:id="6744"/>
      <w:bookmarkEnd w:id="6745"/>
      <w:bookmarkEnd w:id="6746"/>
      <w:bookmarkEnd w:id="6747"/>
      <w:bookmarkEnd w:id="6748"/>
      <w:bookmarkEnd w:id="6749"/>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lastRenderedPageBreak/>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6750" w:name="_Toc36810401"/>
      <w:bookmarkStart w:id="6751" w:name="_Toc36846765"/>
      <w:bookmarkStart w:id="6752" w:name="_Toc36939418"/>
      <w:bookmarkStart w:id="6753" w:name="_Toc37082398"/>
      <w:r w:rsidRPr="000E4E7F">
        <w:t>–</w:t>
      </w:r>
      <w:r w:rsidRPr="000E4E7F">
        <w:tab/>
      </w:r>
      <w:r w:rsidRPr="000E4E7F">
        <w:rPr>
          <w:i/>
          <w:iCs/>
          <w:noProof/>
        </w:rPr>
        <w:t>SystemInformationBlockType27</w:t>
      </w:r>
      <w:bookmarkEnd w:id="6750"/>
      <w:bookmarkEnd w:id="6751"/>
      <w:bookmarkEnd w:id="6752"/>
      <w:bookmarkEnd w:id="6753"/>
    </w:p>
    <w:p w14:paraId="00120AC9" w14:textId="27140F21" w:rsidR="00C65613" w:rsidRPr="000E4E7F" w:rsidRDefault="00C65613" w:rsidP="00C65613">
      <w:r w:rsidRPr="000E4E7F">
        <w:t xml:space="preserve">The IE </w:t>
      </w:r>
      <w:r w:rsidRPr="000E4E7F">
        <w:rPr>
          <w:i/>
          <w:noProof/>
        </w:rPr>
        <w:t>SystemInformationBlockType27</w:t>
      </w:r>
      <w:r w:rsidRPr="000E4E7F">
        <w:t xml:space="preserve"> contains </w:t>
      </w:r>
      <w:del w:id="6754" w:author="cr4239r1 (R2-2003923)" w:date="2020-05-11T14:29:00Z">
        <w:r w:rsidRPr="000E4E7F" w:rsidDel="00867CBB">
          <w:delText xml:space="preserve">assistance </w:delText>
        </w:r>
      </w:del>
      <w:r w:rsidRPr="000E4E7F">
        <w:t>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80087A"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755" w:author="cr4239r1 (R2-2003923)" w:date="2020-05-11T14:37: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6756">
          <w:tblGrid>
            <w:gridCol w:w="9639"/>
          </w:tblGrid>
        </w:tblGridChange>
      </w:tblGrid>
      <w:tr w:rsidR="008E3BAD" w:rsidRPr="000E4E7F" w14:paraId="377D540D" w14:textId="77777777" w:rsidTr="00B742ED">
        <w:trPr>
          <w:cantSplit/>
          <w:tblHeader/>
          <w:trPrChange w:id="6757"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58"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B742ED">
        <w:trPr>
          <w:cantSplit/>
          <w:tblHeader/>
          <w:trPrChange w:id="6759"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0"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B742ED" w14:paraId="23515C1C" w14:textId="4E3B043E" w:rsidTr="00B742ED">
        <w:trPr>
          <w:cantSplit/>
          <w:tblHeader/>
          <w:del w:id="6761" w:author="cr4239r1 (R2-2003923)" w:date="2020-05-11T14:37:00Z"/>
          <w:trPrChange w:id="6762"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3"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285D4DD" w14:textId="3B08974E" w:rsidR="00C65613" w:rsidRPr="000E4E7F" w:rsidDel="00B742ED" w:rsidRDefault="00C65613" w:rsidP="003C0A8B">
            <w:pPr>
              <w:pStyle w:val="TAL"/>
              <w:rPr>
                <w:del w:id="6764" w:author="cr4239r1 (R2-2003923)" w:date="2020-05-11T14:37:00Z"/>
                <w:b/>
                <w:bCs/>
                <w:i/>
                <w:noProof/>
                <w:lang w:eastAsia="en-GB"/>
              </w:rPr>
            </w:pPr>
            <w:del w:id="6765" w:author="cr4239r1 (R2-2003923)" w:date="2020-05-11T14:37:00Z">
              <w:r w:rsidRPr="000E4E7F" w:rsidDel="00B742ED">
                <w:rPr>
                  <w:b/>
                  <w:bCs/>
                  <w:i/>
                  <w:noProof/>
                  <w:lang w:eastAsia="en-GB"/>
                </w:rPr>
                <w:delText>carrierFreqNBIOT</w:delText>
              </w:r>
            </w:del>
          </w:p>
          <w:p w14:paraId="434403C4" w14:textId="6E6906E9" w:rsidR="00C65613" w:rsidRPr="000E4E7F" w:rsidDel="00B742ED" w:rsidRDefault="00C65613" w:rsidP="003C0A8B">
            <w:pPr>
              <w:pStyle w:val="TAL"/>
              <w:rPr>
                <w:del w:id="6766" w:author="cr4239r1 (R2-2003923)" w:date="2020-05-11T14:37:00Z"/>
                <w:b/>
                <w:bCs/>
                <w:i/>
                <w:noProof/>
                <w:lang w:eastAsia="en-GB"/>
              </w:rPr>
            </w:pPr>
            <w:del w:id="6767" w:author="cr4239r1 (R2-2003923)" w:date="2020-05-11T14:37:00Z">
              <w:r w:rsidRPr="000E4E7F" w:rsidDel="00B742ED">
                <w:rPr>
                  <w:lang w:eastAsia="en-GB"/>
                </w:rPr>
                <w:delText>NB-IoT carrier frequency.</w:delText>
              </w:r>
            </w:del>
          </w:p>
        </w:tc>
      </w:tr>
      <w:tr w:rsidR="008E3BAD" w:rsidRPr="000E4E7F" w14:paraId="1D5BD477" w14:textId="77777777" w:rsidTr="00B742ED">
        <w:trPr>
          <w:cantSplit/>
          <w:trPrChange w:id="6768" w:author="cr4239r1 (R2-2003923)" w:date="2020-05-11T14:37: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6769"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B742ED">
        <w:trPr>
          <w:cantSplit/>
          <w:tblHeader/>
          <w:trPrChange w:id="6770" w:author="cr4239r1 (R2-2003923)" w:date="2020-05-11T14:37: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6771" w:author="cr4239r1 (R2-2003923)" w:date="2020-05-11T14:37:00Z">
              <w:tcPr>
                <w:tcW w:w="9639" w:type="dxa"/>
                <w:tcBorders>
                  <w:top w:val="single" w:sz="4" w:space="0" w:color="808080"/>
                  <w:left w:val="single" w:sz="4" w:space="0" w:color="808080"/>
                  <w:bottom w:val="single" w:sz="4" w:space="0" w:color="808080"/>
                  <w:right w:val="single" w:sz="4" w:space="0" w:color="808080"/>
                </w:tcBorders>
                <w:hideMark/>
              </w:tcPr>
            </w:tcPrChange>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6772" w:name="_Toc36810402"/>
      <w:bookmarkStart w:id="6773" w:name="_Toc36846766"/>
      <w:bookmarkStart w:id="6774" w:name="_Toc36939419"/>
      <w:bookmarkStart w:id="6775" w:name="_Toc37082399"/>
      <w:r w:rsidRPr="000E4E7F">
        <w:t>–</w:t>
      </w:r>
      <w:r w:rsidRPr="000E4E7F">
        <w:tab/>
      </w:r>
      <w:r w:rsidRPr="000E4E7F">
        <w:rPr>
          <w:i/>
        </w:rPr>
        <w:t>SystemInformationBlockType</w:t>
      </w:r>
      <w:r w:rsidRPr="000E4E7F">
        <w:rPr>
          <w:i/>
          <w:lang w:eastAsia="zh-CN"/>
        </w:rPr>
        <w:t>28</w:t>
      </w:r>
      <w:bookmarkEnd w:id="6772"/>
      <w:bookmarkEnd w:id="6773"/>
      <w:bookmarkEnd w:id="6774"/>
      <w:bookmarkEnd w:id="6775"/>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77124A1D" w14:textId="77777777" w:rsidR="00B742ED" w:rsidRPr="00DF10D8" w:rsidRDefault="00B742ED" w:rsidP="00B742ED">
      <w:pPr>
        <w:pStyle w:val="Heading4"/>
        <w:ind w:left="0" w:firstLine="0"/>
        <w:rPr>
          <w:ins w:id="6776" w:author="cr4239r1 (R2-2003923)" w:date="2020-05-11T14:37:00Z"/>
          <w:i/>
          <w:iCs/>
        </w:rPr>
      </w:pPr>
      <w:bookmarkStart w:id="6777" w:name="_Toc20487267"/>
      <w:bookmarkStart w:id="6778" w:name="_Toc29342562"/>
      <w:bookmarkStart w:id="6779" w:name="_Toc29343701"/>
      <w:bookmarkStart w:id="6780" w:name="_Toc36566963"/>
      <w:bookmarkStart w:id="6781" w:name="_Toc36810403"/>
      <w:bookmarkStart w:id="6782" w:name="_Toc36846767"/>
      <w:bookmarkStart w:id="6783" w:name="_Toc36939420"/>
      <w:bookmarkStart w:id="6784" w:name="_Toc37082400"/>
      <w:ins w:id="6785" w:author="cr4239r1 (R2-2003923)" w:date="2020-05-11T14:37:00Z">
        <w:r w:rsidRPr="00DF10D8">
          <w:rPr>
            <w:i/>
            <w:iCs/>
          </w:rPr>
          <w:t>–</w:t>
        </w:r>
        <w:r w:rsidRPr="00DF10D8">
          <w:rPr>
            <w:i/>
            <w:iCs/>
          </w:rPr>
          <w:tab/>
          <w:t>SystemInformationBlockTypeXX</w:t>
        </w:r>
      </w:ins>
    </w:p>
    <w:p w14:paraId="13B237AB" w14:textId="77777777" w:rsidR="00B742ED" w:rsidRPr="000E4E7F" w:rsidRDefault="00B742ED" w:rsidP="00B742ED">
      <w:pPr>
        <w:rPr>
          <w:ins w:id="6786" w:author="cr4239r1 (R2-2003923)" w:date="2020-05-11T14:37:00Z"/>
        </w:rPr>
      </w:pPr>
      <w:ins w:id="6787" w:author="cr4239r1 (R2-2003923)" w:date="2020-05-11T14:37:00Z">
        <w:r w:rsidRPr="000E4E7F">
          <w:t xml:space="preserve">The IE </w:t>
        </w:r>
        <w:r w:rsidRPr="000E4E7F">
          <w:rPr>
            <w:i/>
          </w:rPr>
          <w:t>SystemInformationBlockType</w:t>
        </w:r>
        <w:r>
          <w:rPr>
            <w:i/>
          </w:rPr>
          <w:t>XX</w:t>
        </w:r>
        <w:r w:rsidRPr="000E4E7F">
          <w:t xml:space="preserve"> contains </w:t>
        </w:r>
        <w:r>
          <w:t>common resource reservation, e.g. for coexistence with NR</w:t>
        </w:r>
        <w:r w:rsidRPr="000E4E7F">
          <w:t>.</w:t>
        </w:r>
      </w:ins>
    </w:p>
    <w:p w14:paraId="370E5BA3" w14:textId="77777777" w:rsidR="00B742ED" w:rsidRPr="000E4E7F" w:rsidRDefault="00B742ED" w:rsidP="00B742ED">
      <w:pPr>
        <w:pStyle w:val="TH"/>
        <w:rPr>
          <w:ins w:id="6788" w:author="cr4239r1 (R2-2003923)" w:date="2020-05-11T14:37:00Z"/>
        </w:rPr>
      </w:pPr>
      <w:ins w:id="6789" w:author="cr4239r1 (R2-2003923)" w:date="2020-05-11T14:37:00Z">
        <w:r w:rsidRPr="000E4E7F">
          <w:rPr>
            <w:bCs/>
            <w:i/>
            <w:iCs/>
          </w:rPr>
          <w:t>SystemInformationBlockType</w:t>
        </w:r>
        <w:r>
          <w:rPr>
            <w:bCs/>
            <w:i/>
            <w:iCs/>
          </w:rPr>
          <w:t>XX</w:t>
        </w:r>
        <w:r w:rsidRPr="000E4E7F">
          <w:rPr>
            <w:bCs/>
            <w:i/>
            <w:iCs/>
          </w:rPr>
          <w:t xml:space="preserve"> </w:t>
        </w:r>
        <w:r w:rsidRPr="000E4E7F">
          <w:rPr>
            <w:bCs/>
            <w:iCs/>
          </w:rPr>
          <w:t>information element</w:t>
        </w:r>
      </w:ins>
    </w:p>
    <w:p w14:paraId="3CDE3EC0" w14:textId="77777777" w:rsidR="00B742ED" w:rsidRPr="000E4E7F" w:rsidRDefault="00B742ED" w:rsidP="00B742ED">
      <w:pPr>
        <w:pStyle w:val="PL"/>
        <w:shd w:val="clear" w:color="auto" w:fill="E6E6E6"/>
        <w:rPr>
          <w:ins w:id="6790" w:author="cr4239r1 (R2-2003923)" w:date="2020-05-11T14:37:00Z"/>
        </w:rPr>
      </w:pPr>
      <w:ins w:id="6791" w:author="cr4239r1 (R2-2003923)" w:date="2020-05-11T14:37:00Z">
        <w:r w:rsidRPr="000E4E7F">
          <w:t>-- ASN1START</w:t>
        </w:r>
      </w:ins>
    </w:p>
    <w:p w14:paraId="351A30FB" w14:textId="77777777" w:rsidR="00B742ED" w:rsidRPr="000E4E7F" w:rsidRDefault="00B742ED" w:rsidP="00B742ED">
      <w:pPr>
        <w:pStyle w:val="PL"/>
        <w:shd w:val="clear" w:color="auto" w:fill="E6E6E6"/>
        <w:rPr>
          <w:ins w:id="6792" w:author="cr4239r1 (R2-2003923)" w:date="2020-05-11T14:37:00Z"/>
        </w:rPr>
      </w:pPr>
    </w:p>
    <w:p w14:paraId="48D5CFDF" w14:textId="77777777" w:rsidR="00B742ED" w:rsidRPr="000E4E7F" w:rsidRDefault="00B742ED" w:rsidP="00B742ED">
      <w:pPr>
        <w:pStyle w:val="PL"/>
        <w:shd w:val="clear" w:color="auto" w:fill="E6E6E6"/>
        <w:rPr>
          <w:ins w:id="6793" w:author="cr4239r1 (R2-2003923)" w:date="2020-05-11T14:37:00Z"/>
        </w:rPr>
      </w:pPr>
      <w:ins w:id="6794" w:author="cr4239r1 (R2-2003923)" w:date="2020-05-11T14:37:00Z">
        <w:r w:rsidRPr="000E4E7F">
          <w:t>SystemInformationBlockType</w:t>
        </w:r>
        <w:r>
          <w:t>XX</w:t>
        </w:r>
        <w:r w:rsidRPr="000E4E7F">
          <w:t>-r16 ::= SEQUENCE {</w:t>
        </w:r>
      </w:ins>
    </w:p>
    <w:p w14:paraId="4D946AD0" w14:textId="77777777" w:rsidR="00B742ED" w:rsidRDefault="00B742ED" w:rsidP="00B742ED">
      <w:pPr>
        <w:pStyle w:val="PL"/>
        <w:shd w:val="clear" w:color="auto" w:fill="E6E6E6"/>
        <w:rPr>
          <w:ins w:id="6795" w:author="cr4239r1 (R2-2003923)" w:date="2020-05-11T14:37:00Z"/>
        </w:rPr>
      </w:pPr>
      <w:ins w:id="6796" w:author="cr4239r1 (R2-2003923)" w:date="2020-05-11T14:3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14:paraId="51D28E5E" w14:textId="77777777" w:rsidR="00B742ED" w:rsidRDefault="00B742ED" w:rsidP="00B742ED">
      <w:pPr>
        <w:pStyle w:val="PL"/>
        <w:shd w:val="clear" w:color="auto" w:fill="E6E6E6"/>
        <w:rPr>
          <w:ins w:id="6797" w:author="cr4239r1 (R2-2003923)" w:date="2020-05-11T14:37:00Z"/>
        </w:rPr>
      </w:pPr>
      <w:ins w:id="6798" w:author="cr4239r1 (R2-2003923)" w:date="2020-05-11T14:3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14:paraId="15ACA011" w14:textId="77777777" w:rsidR="00B742ED" w:rsidRPr="000E4E7F" w:rsidRDefault="00B742ED" w:rsidP="00B742ED">
      <w:pPr>
        <w:pStyle w:val="PL"/>
        <w:shd w:val="clear" w:color="auto" w:fill="E6E6E6"/>
        <w:rPr>
          <w:ins w:id="6799" w:author="cr4239r1 (R2-2003923)" w:date="2020-05-11T14:37:00Z"/>
        </w:rPr>
      </w:pPr>
      <w:ins w:id="6800" w:author="cr4239r1 (R2-2003923)" w:date="2020-05-11T14:3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14:paraId="1A855F94" w14:textId="77777777" w:rsidR="00B742ED" w:rsidRPr="000E4E7F" w:rsidRDefault="00B742ED" w:rsidP="00B742ED">
      <w:pPr>
        <w:pStyle w:val="PL"/>
        <w:shd w:val="clear" w:color="auto" w:fill="E6E6E6"/>
        <w:rPr>
          <w:ins w:id="6801" w:author="cr4239r1 (R2-2003923)" w:date="2020-05-11T14:37:00Z"/>
        </w:rPr>
      </w:pPr>
      <w:ins w:id="6802" w:author="cr4239r1 (R2-2003923)" w:date="2020-05-11T14:37:00Z">
        <w:r w:rsidRPr="000E4E7F">
          <w:tab/>
          <w:t>...</w:t>
        </w:r>
      </w:ins>
    </w:p>
    <w:p w14:paraId="09B07B79" w14:textId="77777777" w:rsidR="00B742ED" w:rsidRPr="000E4E7F" w:rsidRDefault="00B742ED" w:rsidP="00B742ED">
      <w:pPr>
        <w:pStyle w:val="PL"/>
        <w:shd w:val="clear" w:color="auto" w:fill="E6E6E6"/>
        <w:rPr>
          <w:ins w:id="6803" w:author="cr4239r1 (R2-2003923)" w:date="2020-05-11T14:37:00Z"/>
        </w:rPr>
      </w:pPr>
      <w:ins w:id="6804" w:author="cr4239r1 (R2-2003923)" w:date="2020-05-11T14:37:00Z">
        <w:r w:rsidRPr="000E4E7F">
          <w:t>}</w:t>
        </w:r>
      </w:ins>
    </w:p>
    <w:p w14:paraId="527D881A" w14:textId="77777777" w:rsidR="00B742ED" w:rsidRPr="000E4E7F" w:rsidRDefault="00B742ED" w:rsidP="00B742ED">
      <w:pPr>
        <w:pStyle w:val="PL"/>
        <w:shd w:val="clear" w:color="auto" w:fill="E6E6E6"/>
        <w:rPr>
          <w:ins w:id="6805" w:author="cr4239r1 (R2-2003923)" w:date="2020-05-11T14:37:00Z"/>
        </w:rPr>
      </w:pPr>
    </w:p>
    <w:p w14:paraId="34DB41A9" w14:textId="77777777" w:rsidR="00B742ED" w:rsidRPr="000E4E7F" w:rsidRDefault="00B742ED" w:rsidP="00B742ED">
      <w:pPr>
        <w:pStyle w:val="PL"/>
        <w:shd w:val="clear" w:color="auto" w:fill="E6E6E6"/>
        <w:rPr>
          <w:ins w:id="6806" w:author="cr4239r1 (R2-2003923)" w:date="2020-05-11T14:37:00Z"/>
        </w:rPr>
      </w:pPr>
      <w:ins w:id="6807" w:author="cr4239r1 (R2-2003923)" w:date="2020-05-11T14:37:00Z">
        <w:r w:rsidRPr="000E4E7F">
          <w:t>-- ASN1STOP</w:t>
        </w:r>
      </w:ins>
    </w:p>
    <w:p w14:paraId="5A72BFAB" w14:textId="77777777" w:rsidR="00B742ED" w:rsidRDefault="00B742ED" w:rsidP="00B742ED">
      <w:pPr>
        <w:rPr>
          <w:ins w:id="6808" w:author="cr4239r1 (R2-2003923)" w:date="2020-05-11T14:37:00Z"/>
          <w:iCs/>
        </w:rPr>
      </w:pPr>
    </w:p>
    <w:p w14:paraId="513DCF32" w14:textId="77777777" w:rsidR="004F2498" w:rsidRPr="004F2498" w:rsidRDefault="004F2498" w:rsidP="004F2498">
      <w:pPr>
        <w:keepNext/>
        <w:keepLines/>
        <w:overflowPunct/>
        <w:autoSpaceDE/>
        <w:autoSpaceDN/>
        <w:adjustRightInd/>
        <w:spacing w:before="120"/>
        <w:ind w:left="1418" w:hanging="1418"/>
        <w:textAlignment w:val="auto"/>
        <w:outlineLvl w:val="3"/>
        <w:rPr>
          <w:ins w:id="6809" w:author="cr4266 (R2-2004264)" w:date="2020-05-12T11:11:00Z"/>
          <w:rFonts w:ascii="Arial" w:eastAsia="SimSun" w:hAnsi="Arial"/>
          <w:i/>
          <w:sz w:val="24"/>
          <w:lang w:eastAsia="zh-CN"/>
        </w:rPr>
      </w:pPr>
      <w:ins w:id="6810" w:author="cr4266 (R2-2004264)" w:date="2020-05-12T11:11:00Z">
        <w:r w:rsidRPr="004F2498">
          <w:rPr>
            <w:rFonts w:ascii="Arial" w:eastAsia="SimSun" w:hAnsi="Arial"/>
            <w:sz w:val="24"/>
            <w:lang w:eastAsia="en-US"/>
          </w:rPr>
          <w:t>–</w:t>
        </w:r>
        <w:r w:rsidRPr="004F2498">
          <w:rPr>
            <w:rFonts w:ascii="Arial" w:eastAsia="SimSun" w:hAnsi="Arial"/>
            <w:sz w:val="24"/>
            <w:lang w:eastAsia="en-US"/>
          </w:rPr>
          <w:tab/>
        </w:r>
        <w:bookmarkStart w:id="6811" w:name="_Hlk39140416"/>
        <w:r w:rsidRPr="004F2498">
          <w:rPr>
            <w:rFonts w:ascii="Arial" w:eastAsia="SimSun" w:hAnsi="Arial"/>
            <w:i/>
            <w:sz w:val="24"/>
          </w:rPr>
          <w:t>SystemInformationBlockType</w:t>
        </w:r>
        <w:r w:rsidRPr="004F2498">
          <w:rPr>
            <w:rFonts w:ascii="Arial" w:eastAsia="SimSun" w:hAnsi="Arial"/>
            <w:i/>
            <w:sz w:val="24"/>
            <w:lang w:eastAsia="zh-CN"/>
          </w:rPr>
          <w:t>xy</w:t>
        </w:r>
        <w:bookmarkEnd w:id="6811"/>
      </w:ins>
    </w:p>
    <w:p w14:paraId="4B42A048" w14:textId="77777777" w:rsidR="004F2498" w:rsidRPr="004F2498" w:rsidRDefault="004F2498" w:rsidP="004F2498">
      <w:pPr>
        <w:overflowPunct/>
        <w:autoSpaceDE/>
        <w:autoSpaceDN/>
        <w:adjustRightInd/>
        <w:textAlignment w:val="auto"/>
        <w:rPr>
          <w:ins w:id="6812" w:author="cr4266 (R2-2004264)" w:date="2020-05-12T11:11:00Z"/>
          <w:rFonts w:eastAsia="SimSun"/>
          <w:lang w:eastAsia="zh-CN"/>
        </w:rPr>
      </w:pPr>
      <w:bookmarkStart w:id="6813" w:name="_Hlk39140459"/>
      <w:ins w:id="6814" w:author="cr4266 (R2-2004264)" w:date="2020-05-12T11:11:00Z">
        <w:r w:rsidRPr="004F2498">
          <w:rPr>
            <w:rFonts w:eastAsia="SimSun"/>
            <w:lang w:eastAsia="en-US"/>
          </w:rPr>
          <w:t xml:space="preserve">The IE </w:t>
        </w:r>
        <w:r w:rsidRPr="004F2498">
          <w:rPr>
            <w:rFonts w:eastAsia="SimSun"/>
            <w:i/>
            <w:lang w:eastAsia="en-US"/>
          </w:rPr>
          <w:t>SystemInformationBlockType</w:t>
        </w:r>
        <w:r w:rsidRPr="004F2498">
          <w:rPr>
            <w:rFonts w:eastAsia="SimSun"/>
            <w:i/>
            <w:lang w:eastAsia="zh-CN"/>
          </w:rPr>
          <w:t>xy</w:t>
        </w:r>
        <w:r w:rsidRPr="004F2498">
          <w:rPr>
            <w:rFonts w:eastAsia="SimSun"/>
            <w:lang w:eastAsia="en-US"/>
          </w:rPr>
          <w:t xml:space="preserve"> </w:t>
        </w:r>
        <w:r w:rsidRPr="004F2498">
          <w:rPr>
            <w:rFonts w:eastAsia="SimSun"/>
            <w:lang w:eastAsia="zh-CN"/>
          </w:rPr>
          <w:t>contains NR bands list which can be used for EN-DC operation with the serving cell.</w:t>
        </w:r>
      </w:ins>
    </w:p>
    <w:bookmarkEnd w:id="6813"/>
    <w:p w14:paraId="560BD24E" w14:textId="77777777" w:rsidR="004F2498" w:rsidRPr="004F2498" w:rsidRDefault="004F2498" w:rsidP="004F2498">
      <w:pPr>
        <w:keepNext/>
        <w:keepLines/>
        <w:overflowPunct/>
        <w:autoSpaceDE/>
        <w:autoSpaceDN/>
        <w:adjustRightInd/>
        <w:spacing w:before="60"/>
        <w:jc w:val="center"/>
        <w:textAlignment w:val="auto"/>
        <w:rPr>
          <w:ins w:id="6815" w:author="cr4266 (R2-2004264)" w:date="2020-05-12T11:11:00Z"/>
          <w:rFonts w:ascii="Arial" w:eastAsia="SimSun" w:hAnsi="Arial"/>
          <w:b/>
          <w:bCs/>
          <w:i/>
          <w:iCs/>
          <w:lang w:eastAsia="x-none"/>
        </w:rPr>
      </w:pPr>
      <w:ins w:id="6816" w:author="cr4266 (R2-2004264)" w:date="2020-05-12T11:11:00Z">
        <w:r w:rsidRPr="004F2498">
          <w:rPr>
            <w:rFonts w:ascii="Arial" w:eastAsia="SimSun" w:hAnsi="Arial"/>
            <w:b/>
            <w:bCs/>
            <w:i/>
            <w:iCs/>
          </w:rPr>
          <w:t>SystemInformationBlockType</w:t>
        </w:r>
        <w:r w:rsidRPr="004F2498">
          <w:rPr>
            <w:rFonts w:ascii="Arial" w:eastAsia="SimSun" w:hAnsi="Arial"/>
            <w:b/>
            <w:bCs/>
            <w:i/>
            <w:iCs/>
            <w:lang w:eastAsia="zh-CN"/>
          </w:rPr>
          <w:t>xy</w:t>
        </w:r>
        <w:r w:rsidRPr="004F2498">
          <w:rPr>
            <w:rFonts w:ascii="Arial" w:eastAsia="SimSun" w:hAnsi="Arial"/>
            <w:b/>
            <w:bCs/>
            <w:i/>
            <w:iCs/>
          </w:rPr>
          <w:t xml:space="preserve"> </w:t>
        </w:r>
        <w:r w:rsidRPr="004F2498">
          <w:rPr>
            <w:rFonts w:ascii="Arial" w:eastAsia="SimSun" w:hAnsi="Arial"/>
            <w:b/>
            <w:bCs/>
            <w:iCs/>
          </w:rPr>
          <w:t>information element</w:t>
        </w:r>
      </w:ins>
    </w:p>
    <w:p w14:paraId="1E8FE69C"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7" w:author="cr4266 (R2-2004264)" w:date="2020-05-12T11:11:00Z"/>
          <w:rFonts w:ascii="Courier New" w:eastAsia="SimSun" w:hAnsi="Courier New"/>
          <w:noProof/>
          <w:sz w:val="16"/>
          <w:lang w:eastAsia="en-US"/>
        </w:rPr>
      </w:pPr>
      <w:ins w:id="6818" w:author="cr4266 (R2-2004264)" w:date="2020-05-12T11:11:00Z">
        <w:r w:rsidRPr="004F2498">
          <w:rPr>
            <w:rFonts w:ascii="Courier New" w:eastAsia="SimSun" w:hAnsi="Courier New"/>
            <w:noProof/>
            <w:sz w:val="16"/>
            <w:lang w:eastAsia="en-US"/>
          </w:rPr>
          <w:t>-- ASN1START</w:t>
        </w:r>
      </w:ins>
    </w:p>
    <w:p w14:paraId="118EB435"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19" w:author="cr4266 (R2-2004264)" w:date="2020-05-12T11:11:00Z"/>
          <w:rFonts w:ascii="Courier New" w:eastAsia="SimSun" w:hAnsi="Courier New"/>
          <w:noProof/>
          <w:sz w:val="16"/>
          <w:lang w:eastAsia="zh-CN"/>
        </w:rPr>
      </w:pPr>
    </w:p>
    <w:p w14:paraId="2AA41E50"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0" w:author="cr4266 (R2-2004264)" w:date="2020-05-12T11:11:00Z"/>
          <w:rFonts w:ascii="Courier New" w:eastAsia="SimSun" w:hAnsi="Courier New"/>
          <w:noProof/>
          <w:sz w:val="16"/>
        </w:rPr>
      </w:pPr>
      <w:ins w:id="6821" w:author="cr4266 (R2-2004264)" w:date="2020-05-12T11:11:00Z">
        <w:r w:rsidRPr="004F2498">
          <w:rPr>
            <w:rFonts w:ascii="Courier New" w:eastAsia="SimSun" w:hAnsi="Courier New"/>
            <w:noProof/>
            <w:sz w:val="16"/>
            <w:lang w:eastAsia="en-US"/>
          </w:rPr>
          <w:t>SystemInformationBlockTypexy-r16 ::= SEQUENCE {</w:t>
        </w:r>
      </w:ins>
    </w:p>
    <w:p w14:paraId="752B9A5B"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144"/>
          <w:tab w:val="left" w:pos="6528"/>
          <w:tab w:val="left" w:pos="6912"/>
          <w:tab w:val="left" w:pos="7296"/>
          <w:tab w:val="left" w:pos="7680"/>
          <w:tab w:val="left" w:pos="8064"/>
          <w:tab w:val="left" w:pos="8448"/>
          <w:tab w:val="left" w:pos="8832"/>
          <w:tab w:val="left" w:pos="9216"/>
        </w:tabs>
        <w:spacing w:after="0"/>
        <w:rPr>
          <w:ins w:id="6822" w:author="cr4266 (R2-2004264)" w:date="2020-05-12T11:11:00Z"/>
          <w:rFonts w:ascii="Courier New" w:hAnsi="Courier New"/>
          <w:noProof/>
          <w:sz w:val="16"/>
        </w:rPr>
      </w:pPr>
      <w:ins w:id="6823" w:author="cr4266 (R2-2004264)" w:date="2020-05-12T11:11:00Z">
        <w:r w:rsidRPr="004F2498">
          <w:rPr>
            <w:rFonts w:ascii="Courier New" w:hAnsi="Courier New"/>
            <w:noProof/>
            <w:sz w:val="16"/>
          </w:rPr>
          <w:tab/>
        </w:r>
        <w:r w:rsidRPr="004F2498">
          <w:rPr>
            <w:rFonts w:ascii="SimSun" w:eastAsia="SimSun" w:hAnsi="SimSun" w:hint="eastAsia"/>
            <w:noProof/>
            <w:sz w:val="16"/>
            <w:lang w:eastAsia="zh-CN"/>
          </w:rPr>
          <w:t>plmn</w:t>
        </w:r>
        <w:r w:rsidRPr="004F2498">
          <w:rPr>
            <w:rFonts w:ascii="Courier New" w:hAnsi="Courier New"/>
            <w:noProof/>
            <w:sz w:val="16"/>
          </w:rPr>
          <w:t>-Info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PLMN-InfoList-r16,</w:t>
        </w:r>
      </w:ins>
    </w:p>
    <w:p w14:paraId="24CD9736"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24" w:author="cr4266 (R2-2004264)" w:date="2020-05-12T11:11:00Z"/>
          <w:rFonts w:ascii="Courier New" w:eastAsia="MS Mincho" w:hAnsi="Courier New"/>
          <w:noProof/>
          <w:sz w:val="16"/>
        </w:rPr>
      </w:pPr>
      <w:ins w:id="6825" w:author="cr4266 (R2-2004264)" w:date="2020-05-12T11:11:00Z">
        <w:r w:rsidRPr="004F2498">
          <w:rPr>
            <w:rFonts w:ascii="Courier New" w:hAnsi="Courier New"/>
            <w:noProof/>
            <w:sz w:val="16"/>
          </w:rPr>
          <w:tab/>
          <w:t>bandListENDC-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andListENDC-r16</w:t>
        </w:r>
        <w:r w:rsidRPr="004F2498">
          <w:rPr>
            <w:rFonts w:ascii="SimSun" w:eastAsia="SimSun" w:hAnsi="SimSun" w:hint="eastAsia"/>
            <w:noProof/>
            <w:sz w:val="16"/>
            <w:lang w:eastAsia="zh-CN"/>
          </w:rPr>
          <w:t>,</w:t>
        </w:r>
      </w:ins>
    </w:p>
    <w:p w14:paraId="7E2EB9B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6" w:author="cr4266 (R2-2004264)" w:date="2020-05-12T11:11:00Z"/>
          <w:rFonts w:ascii="Courier New" w:eastAsia="SimSun" w:hAnsi="Courier New"/>
          <w:noProof/>
          <w:sz w:val="16"/>
          <w:lang w:eastAsia="zh-CN"/>
        </w:rPr>
      </w:pPr>
      <w:ins w:id="6827" w:author="cr4266 (R2-2004264)" w:date="2020-05-12T11:11:00Z">
        <w:r w:rsidRPr="004F2498">
          <w:rPr>
            <w:rFonts w:ascii="Courier New" w:eastAsia="SimSun" w:hAnsi="Courier New"/>
            <w:noProof/>
            <w:sz w:val="16"/>
            <w:lang w:eastAsia="en-US"/>
          </w:rPr>
          <w:tab/>
          <w:t>...</w:t>
        </w:r>
      </w:ins>
    </w:p>
    <w:p w14:paraId="6197D68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28" w:author="cr4266 (R2-2004264)" w:date="2020-05-12T11:11:00Z"/>
          <w:rFonts w:ascii="Courier New" w:eastAsia="SimSun" w:hAnsi="Courier New"/>
          <w:noProof/>
          <w:sz w:val="16"/>
          <w:lang w:eastAsia="zh-CN"/>
        </w:rPr>
      </w:pPr>
      <w:ins w:id="6829" w:author="cr4266 (R2-2004264)" w:date="2020-05-12T11:11:00Z">
        <w:r w:rsidRPr="004F2498">
          <w:rPr>
            <w:rFonts w:ascii="Courier New" w:eastAsia="SimSun" w:hAnsi="Courier New"/>
            <w:noProof/>
            <w:sz w:val="16"/>
            <w:lang w:eastAsia="zh-CN"/>
          </w:rPr>
          <w:t>}</w:t>
        </w:r>
      </w:ins>
    </w:p>
    <w:p w14:paraId="190D0D13"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0" w:author="cr4266 (R2-2004264)" w:date="2020-05-12T11:11:00Z"/>
          <w:rFonts w:ascii="Courier New" w:eastAsia="SimSun" w:hAnsi="Courier New"/>
          <w:noProof/>
          <w:sz w:val="16"/>
          <w:lang w:eastAsia="zh-CN"/>
        </w:rPr>
      </w:pPr>
    </w:p>
    <w:p w14:paraId="24BB4F32"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31" w:author="cr4266 (R2-2004264)" w:date="2020-05-12T11:11:00Z"/>
          <w:rFonts w:ascii="Courier New" w:eastAsia="SimSun" w:hAnsi="Courier New"/>
          <w:noProof/>
          <w:sz w:val="16"/>
        </w:rPr>
      </w:pPr>
      <w:ins w:id="6832" w:author="cr4266 (R2-2004264)" w:date="2020-05-12T11:11:00Z">
        <w:r w:rsidRPr="004F2498">
          <w:rPr>
            <w:rFonts w:ascii="Courier New" w:eastAsia="SimSun" w:hAnsi="Courier New"/>
            <w:noProof/>
            <w:sz w:val="16"/>
            <w:lang w:eastAsia="en-US"/>
          </w:rPr>
          <w:t>BandListENDC-r16 ::=</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t>SEQUENCE (SIZE (1..</w:t>
        </w:r>
        <w:r w:rsidRPr="004F2498">
          <w:rPr>
            <w:rFonts w:ascii="Courier New" w:hAnsi="Courier New"/>
            <w:noProof/>
            <w:sz w:val="16"/>
          </w:rPr>
          <w:t xml:space="preserve"> maxBandsENDC-r16</w:t>
        </w:r>
        <w:r w:rsidRPr="004F2498">
          <w:rPr>
            <w:rFonts w:ascii="Courier New" w:eastAsia="SimSun" w:hAnsi="Courier New"/>
            <w:noProof/>
            <w:sz w:val="16"/>
            <w:lang w:eastAsia="en-US"/>
          </w:rPr>
          <w:t>)) OF FreqBandIndicatorNR-r15</w:t>
        </w:r>
      </w:ins>
    </w:p>
    <w:p w14:paraId="40D9FAF8"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3" w:author="cr4266 (R2-2004264)" w:date="2020-05-12T11:11:00Z"/>
          <w:rFonts w:ascii="Courier New" w:hAnsi="Courier New"/>
          <w:noProof/>
          <w:sz w:val="16"/>
        </w:rPr>
      </w:pPr>
    </w:p>
    <w:p w14:paraId="057DD2B7"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4" w:author="cr4266 (R2-2004264)" w:date="2020-05-12T11:11:00Z"/>
          <w:rFonts w:ascii="Courier New" w:hAnsi="Courier New"/>
          <w:noProof/>
          <w:sz w:val="16"/>
        </w:rPr>
      </w:pPr>
      <w:ins w:id="6835" w:author="cr4266 (R2-2004264)" w:date="2020-05-12T11:11:00Z">
        <w:r w:rsidRPr="004F2498">
          <w:rPr>
            <w:rFonts w:ascii="Courier New" w:hAnsi="Courier New"/>
            <w:noProof/>
            <w:sz w:val="16"/>
          </w:rPr>
          <w:t>PLMN-InfoList-r16 ::=</w:t>
        </w:r>
        <w:r w:rsidRPr="004F2498">
          <w:rPr>
            <w:rFonts w:ascii="Courier New" w:hAnsi="Courier New"/>
            <w:noProof/>
            <w:sz w:val="16"/>
          </w:rPr>
          <w:tab/>
        </w:r>
        <w:r w:rsidRPr="004F2498">
          <w:rPr>
            <w:rFonts w:ascii="Courier New" w:hAnsi="Courier New"/>
            <w:noProof/>
            <w:sz w:val="16"/>
          </w:rPr>
          <w:tab/>
          <w:t>SEQUENCE (SIZE (1..maxPLMN-r11)) OF PLMN-Info-r16</w:t>
        </w:r>
      </w:ins>
    </w:p>
    <w:p w14:paraId="4709690F"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6" w:author="cr4266 (R2-2004264)" w:date="2020-05-12T11:11:00Z"/>
          <w:rFonts w:ascii="Courier New" w:hAnsi="Courier New"/>
          <w:noProof/>
          <w:sz w:val="16"/>
        </w:rPr>
      </w:pPr>
    </w:p>
    <w:p w14:paraId="4F102F3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7" w:author="cr4266 (R2-2004264)" w:date="2020-05-12T11:11:00Z"/>
          <w:rFonts w:ascii="Courier New" w:hAnsi="Courier New"/>
          <w:noProof/>
          <w:sz w:val="16"/>
        </w:rPr>
      </w:pPr>
      <w:ins w:id="6838" w:author="cr4266 (R2-2004264)" w:date="2020-05-12T11:11:00Z">
        <w:r w:rsidRPr="004F2498">
          <w:rPr>
            <w:rFonts w:ascii="Courier New" w:hAnsi="Courier New"/>
            <w:noProof/>
            <w:sz w:val="16"/>
          </w:rPr>
          <w:t>PLMN-Info-r16 ::=</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SEQUENCE {</w:t>
        </w:r>
      </w:ins>
    </w:p>
    <w:p w14:paraId="3AF0A88D"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39" w:author="cr4266 (R2-2004264)" w:date="2020-05-12T11:11:00Z"/>
          <w:rFonts w:ascii="Courier New" w:hAnsi="Courier New"/>
          <w:noProof/>
          <w:sz w:val="16"/>
        </w:rPr>
      </w:pPr>
      <w:ins w:id="6840" w:author="cr4266 (R2-2004264)" w:date="2020-05-12T11:11:00Z">
        <w:r w:rsidRPr="004F2498">
          <w:rPr>
            <w:rFonts w:ascii="Courier New" w:hAnsi="Courier New"/>
            <w:noProof/>
            <w:sz w:val="16"/>
          </w:rPr>
          <w:tab/>
          <w:t>nrBandList-r16</w:t>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r>
        <w:r w:rsidRPr="004F2498">
          <w:rPr>
            <w:rFonts w:ascii="Courier New" w:hAnsi="Courier New"/>
            <w:noProof/>
            <w:sz w:val="16"/>
          </w:rPr>
          <w:tab/>
          <w:t>BIT STRING (SIZE(maxBandsENDC-r16))        OPTIONAL</w:t>
        </w:r>
        <w:r w:rsidRPr="004F2498">
          <w:rPr>
            <w:rFonts w:ascii="Courier New" w:hAnsi="Courier New"/>
            <w:noProof/>
            <w:sz w:val="16"/>
          </w:rPr>
          <w:tab/>
        </w:r>
        <w:r w:rsidRPr="004F2498">
          <w:rPr>
            <w:rFonts w:ascii="Courier New" w:hAnsi="Courier New"/>
            <w:noProof/>
            <w:sz w:val="16"/>
          </w:rPr>
          <w:tab/>
          <w:t xml:space="preserve">-- Need OR </w:t>
        </w:r>
      </w:ins>
    </w:p>
    <w:p w14:paraId="3D7EF2F4"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1" w:author="cr4266 (R2-2004264)" w:date="2020-05-12T11:11:00Z"/>
          <w:rFonts w:ascii="Courier New" w:hAnsi="Courier New"/>
          <w:noProof/>
          <w:sz w:val="16"/>
        </w:rPr>
      </w:pPr>
      <w:ins w:id="6842" w:author="cr4266 (R2-2004264)" w:date="2020-05-12T11:11:00Z">
        <w:r w:rsidRPr="004F2498">
          <w:rPr>
            <w:rFonts w:ascii="Courier New" w:hAnsi="Courier New"/>
            <w:noProof/>
            <w:sz w:val="16"/>
          </w:rPr>
          <w:t>}</w:t>
        </w:r>
      </w:ins>
    </w:p>
    <w:p w14:paraId="4A3B4A4A"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43" w:author="cr4266 (R2-2004264)" w:date="2020-05-12T11:11:00Z"/>
          <w:rFonts w:ascii="Courier New" w:hAnsi="Courier New"/>
          <w:noProof/>
          <w:sz w:val="16"/>
        </w:rPr>
      </w:pPr>
    </w:p>
    <w:p w14:paraId="5F9DD5F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4" w:author="cr4266 (R2-2004264)" w:date="2020-05-12T11:11:00Z"/>
          <w:rFonts w:ascii="Courier New" w:eastAsia="SimSun" w:hAnsi="Courier New"/>
          <w:noProof/>
          <w:sz w:val="16"/>
          <w:lang w:eastAsia="zh-CN"/>
        </w:rPr>
      </w:pPr>
    </w:p>
    <w:p w14:paraId="45256F51" w14:textId="77777777"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6845" w:author="cr4266 (R2-2004264)" w:date="2020-05-12T11:11:00Z"/>
          <w:rFonts w:ascii="Courier New" w:eastAsia="SimSun" w:hAnsi="Courier New"/>
          <w:noProof/>
          <w:sz w:val="16"/>
        </w:rPr>
      </w:pPr>
      <w:ins w:id="6846" w:author="cr4266 (R2-2004264)" w:date="2020-05-12T11:11:00Z">
        <w:r w:rsidRPr="004F2498">
          <w:rPr>
            <w:rFonts w:ascii="Courier New" w:eastAsia="SimSun" w:hAnsi="Courier New"/>
            <w:noProof/>
            <w:sz w:val="16"/>
            <w:lang w:eastAsia="en-US"/>
          </w:rPr>
          <w:t>-- ASN1STOP</w:t>
        </w:r>
      </w:ins>
    </w:p>
    <w:p w14:paraId="482C5E6D" w14:textId="77777777" w:rsidR="004F2498" w:rsidRPr="004F2498" w:rsidRDefault="004F2498" w:rsidP="004F2498">
      <w:pPr>
        <w:overflowPunct/>
        <w:autoSpaceDE/>
        <w:autoSpaceDN/>
        <w:adjustRightInd/>
        <w:textAlignment w:val="auto"/>
        <w:rPr>
          <w:ins w:id="6847" w:author="cr4266 (R2-2004264)" w:date="2020-05-12T11:11:00Z"/>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F2498" w:rsidRPr="004F2498" w14:paraId="5899F399" w14:textId="77777777" w:rsidTr="00992482">
        <w:trPr>
          <w:cantSplit/>
          <w:tblHeader/>
          <w:ins w:id="6848"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692F59EE" w14:textId="77777777" w:rsidR="004F2498" w:rsidRPr="004F2498" w:rsidRDefault="004F2498" w:rsidP="004F2498">
            <w:pPr>
              <w:keepNext/>
              <w:keepLines/>
              <w:overflowPunct/>
              <w:autoSpaceDE/>
              <w:autoSpaceDN/>
              <w:adjustRightInd/>
              <w:spacing w:after="0"/>
              <w:jc w:val="center"/>
              <w:textAlignment w:val="auto"/>
              <w:rPr>
                <w:ins w:id="6849" w:author="cr4266 (R2-2004264)" w:date="2020-05-12T11:11:00Z"/>
                <w:rFonts w:ascii="Arial" w:eastAsia="SimSun" w:hAnsi="Arial"/>
                <w:b/>
                <w:sz w:val="18"/>
                <w:lang w:eastAsia="en-GB"/>
              </w:rPr>
            </w:pPr>
            <w:ins w:id="6850" w:author="cr4266 (R2-2004264)" w:date="2020-05-12T11:11:00Z">
              <w:r w:rsidRPr="004F2498">
                <w:rPr>
                  <w:rFonts w:ascii="Arial" w:eastAsia="SimSun" w:hAnsi="Arial"/>
                  <w:b/>
                  <w:i/>
                  <w:sz w:val="18"/>
                  <w:lang w:eastAsia="en-GB"/>
                </w:rPr>
                <w:t>SystemInformationBlockType</w:t>
              </w:r>
              <w:r w:rsidRPr="004F2498">
                <w:rPr>
                  <w:rFonts w:ascii="Arial" w:eastAsia="SimSun" w:hAnsi="Arial"/>
                  <w:b/>
                  <w:i/>
                  <w:sz w:val="18"/>
                  <w:lang w:eastAsia="zh-CN"/>
                </w:rPr>
                <w:t>xy</w:t>
              </w:r>
              <w:r w:rsidRPr="004F2498">
                <w:rPr>
                  <w:rFonts w:ascii="Arial" w:eastAsia="SimSun" w:hAnsi="Arial"/>
                  <w:b/>
                  <w:i/>
                  <w:sz w:val="18"/>
                  <w:lang w:eastAsia="en-GB"/>
                </w:rPr>
                <w:t xml:space="preserve"> </w:t>
              </w:r>
              <w:r w:rsidRPr="004F2498">
                <w:rPr>
                  <w:rFonts w:ascii="Arial" w:eastAsia="SimSun" w:hAnsi="Arial"/>
                  <w:b/>
                  <w:iCs/>
                  <w:sz w:val="18"/>
                  <w:lang w:eastAsia="en-GB"/>
                </w:rPr>
                <w:t>field descriptions</w:t>
              </w:r>
            </w:ins>
          </w:p>
        </w:tc>
      </w:tr>
      <w:tr w:rsidR="004F2498" w:rsidRPr="004F2498" w14:paraId="7F0B9946" w14:textId="77777777" w:rsidTr="00992482">
        <w:trPr>
          <w:cantSplit/>
          <w:ins w:id="6851"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25232341" w14:textId="77777777" w:rsidR="004F2498" w:rsidRPr="004F2498" w:rsidRDefault="004F2498" w:rsidP="004F2498">
            <w:pPr>
              <w:keepNext/>
              <w:keepLines/>
              <w:overflowPunct/>
              <w:autoSpaceDE/>
              <w:autoSpaceDN/>
              <w:adjustRightInd/>
              <w:spacing w:after="0"/>
              <w:textAlignment w:val="auto"/>
              <w:rPr>
                <w:ins w:id="6852" w:author="cr4266 (R2-2004264)" w:date="2020-05-12T11:11:00Z"/>
                <w:rFonts w:ascii="Arial" w:eastAsia="SimSun" w:hAnsi="Arial"/>
                <w:b/>
                <w:i/>
                <w:sz w:val="18"/>
                <w:lang w:eastAsia="en-GB"/>
              </w:rPr>
            </w:pPr>
            <w:ins w:id="6853" w:author="cr4266 (R2-2004264)" w:date="2020-05-12T11:11:00Z">
              <w:r w:rsidRPr="004F2498">
                <w:rPr>
                  <w:rFonts w:ascii="Arial" w:eastAsia="SimSun" w:hAnsi="Arial"/>
                  <w:b/>
                  <w:i/>
                  <w:sz w:val="18"/>
                  <w:lang w:eastAsia="en-GB"/>
                </w:rPr>
                <w:t>bandListENDC</w:t>
              </w:r>
            </w:ins>
          </w:p>
          <w:p w14:paraId="500C32F4" w14:textId="77777777" w:rsidR="004F2498" w:rsidRPr="004F2498" w:rsidRDefault="004F2498" w:rsidP="004F2498">
            <w:pPr>
              <w:keepNext/>
              <w:keepLines/>
              <w:overflowPunct/>
              <w:autoSpaceDE/>
              <w:autoSpaceDN/>
              <w:adjustRightInd/>
              <w:spacing w:after="0"/>
              <w:textAlignment w:val="auto"/>
              <w:rPr>
                <w:ins w:id="6854" w:author="cr4266 (R2-2004264)" w:date="2020-05-12T11:11:00Z"/>
                <w:rFonts w:ascii="Arial" w:eastAsia="SimSun" w:hAnsi="Arial"/>
                <w:b/>
                <w:i/>
                <w:sz w:val="18"/>
                <w:lang w:eastAsia="zh-CN"/>
              </w:rPr>
            </w:pPr>
            <w:ins w:id="6855" w:author="cr4266 (R2-2004264)" w:date="2020-05-12T11:11:00Z">
              <w:r w:rsidRPr="004F2498">
                <w:rPr>
                  <w:rFonts w:ascii="Arial" w:eastAsia="SimSun" w:hAnsi="Arial"/>
                  <w:sz w:val="18"/>
                  <w:lang w:eastAsia="en-GB"/>
                </w:rPr>
                <w:t xml:space="preserve">A list of NR bands which can be configured as SCG in EN-DC operation with serving cell for the forwarding of </w:t>
              </w:r>
              <w:r w:rsidRPr="004F2498">
                <w:rPr>
                  <w:rFonts w:ascii="Arial" w:eastAsia="SimSun" w:hAnsi="Arial"/>
                  <w:i/>
                  <w:sz w:val="18"/>
                  <w:lang w:eastAsia="en-GB"/>
                </w:rPr>
                <w:t>upperLayerIndication</w:t>
              </w:r>
              <w:r w:rsidRPr="004F2498">
                <w:rPr>
                  <w:rFonts w:ascii="Arial" w:eastAsia="SimSun" w:hAnsi="Arial"/>
                  <w:sz w:val="18"/>
                  <w:lang w:eastAsia="en-GB"/>
                </w:rPr>
                <w:t xml:space="preserve"> to upper layers. </w:t>
              </w:r>
            </w:ins>
          </w:p>
        </w:tc>
      </w:tr>
      <w:tr w:rsidR="004F2498" w:rsidRPr="004F2498" w14:paraId="55DC470E" w14:textId="77777777" w:rsidTr="00992482">
        <w:trPr>
          <w:cantSplit/>
          <w:ins w:id="6856"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B03FC13" w14:textId="77777777" w:rsidR="004F2498" w:rsidRPr="004F2498" w:rsidRDefault="004F2498" w:rsidP="004F2498">
            <w:pPr>
              <w:keepNext/>
              <w:keepLines/>
              <w:overflowPunct/>
              <w:autoSpaceDE/>
              <w:autoSpaceDN/>
              <w:adjustRightInd/>
              <w:spacing w:after="0"/>
              <w:textAlignment w:val="auto"/>
              <w:rPr>
                <w:ins w:id="6857" w:author="cr4266 (R2-2004264)" w:date="2020-05-12T11:11:00Z"/>
                <w:rFonts w:ascii="Arial" w:eastAsia="SimSun" w:hAnsi="Arial" w:cs="Arial"/>
                <w:b/>
                <w:bCs/>
                <w:i/>
                <w:sz w:val="18"/>
                <w:szCs w:val="18"/>
                <w:lang w:eastAsia="en-US"/>
              </w:rPr>
            </w:pPr>
            <w:ins w:id="6858" w:author="cr4266 (R2-2004264)" w:date="2020-05-12T11:11:00Z">
              <w:r w:rsidRPr="004F2498">
                <w:rPr>
                  <w:rFonts w:ascii="Arial" w:eastAsia="SimSun" w:hAnsi="Arial" w:cs="Arial"/>
                  <w:b/>
                  <w:bCs/>
                  <w:i/>
                  <w:sz w:val="18"/>
                  <w:szCs w:val="18"/>
                  <w:lang w:eastAsia="en-US"/>
                </w:rPr>
                <w:t>plmn-InfoList</w:t>
              </w:r>
            </w:ins>
          </w:p>
          <w:p w14:paraId="62EA6973" w14:textId="77777777" w:rsidR="004F2498" w:rsidRPr="004F2498" w:rsidRDefault="004F2498" w:rsidP="004F2498">
            <w:pPr>
              <w:keepNext/>
              <w:keepLines/>
              <w:overflowPunct/>
              <w:autoSpaceDE/>
              <w:autoSpaceDN/>
              <w:adjustRightInd/>
              <w:spacing w:after="0"/>
              <w:textAlignment w:val="auto"/>
              <w:rPr>
                <w:ins w:id="6859" w:author="cr4266 (R2-2004264)" w:date="2020-05-12T11:11:00Z"/>
                <w:rFonts w:ascii="Arial" w:eastAsia="SimSun" w:hAnsi="Arial"/>
                <w:iCs/>
                <w:sz w:val="18"/>
                <w:lang w:eastAsia="en-GB"/>
              </w:rPr>
            </w:pPr>
            <w:ins w:id="6860" w:author="cr4266 (R2-2004264)" w:date="2020-05-12T11:11:00Z">
              <w:r w:rsidRPr="004F2498">
                <w:rPr>
                  <w:rFonts w:ascii="Arial" w:eastAsia="SimSun" w:hAnsi="Arial"/>
                  <w:iCs/>
                  <w:sz w:val="18"/>
                  <w:lang w:eastAsia="en-GB"/>
                </w:rPr>
                <w:t xml:space="preserve">This field includes the same number of entries, and listed in the same order as PLMNs across the </w:t>
              </w:r>
              <w:r w:rsidRPr="004F2498">
                <w:rPr>
                  <w:rFonts w:ascii="Arial" w:eastAsia="SimSun" w:hAnsi="Arial"/>
                  <w:i/>
                  <w:sz w:val="18"/>
                  <w:lang w:eastAsia="en-GB"/>
                  <w:rPrChange w:id="6861"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s </w:t>
              </w:r>
              <w:r w:rsidRPr="004F2498">
                <w:rPr>
                  <w:rFonts w:ascii="Arial" w:eastAsia="SimSun" w:hAnsi="Arial"/>
                  <w:i/>
                  <w:sz w:val="18"/>
                  <w:lang w:eastAsia="en-GB"/>
                </w:rPr>
                <w:t>plmn-IdentityList</w:t>
              </w:r>
              <w:r w:rsidRPr="004F2498">
                <w:rPr>
                  <w:rFonts w:ascii="Arial" w:eastAsia="SimSun" w:hAnsi="Arial"/>
                  <w:iCs/>
                  <w:sz w:val="18"/>
                  <w:lang w:eastAsia="en-GB"/>
                </w:rPr>
                <w:t xml:space="preserve"> and </w:t>
              </w:r>
              <w:r w:rsidRPr="004F2498">
                <w:rPr>
                  <w:rFonts w:ascii="Arial" w:eastAsia="SimSun" w:hAnsi="Arial"/>
                  <w:i/>
                  <w:sz w:val="18"/>
                  <w:lang w:eastAsia="en-GB"/>
                </w:rPr>
                <w:t>plmn-IdentityList</w:t>
              </w:r>
              <w:r w:rsidRPr="004F2498">
                <w:rPr>
                  <w:rFonts w:ascii="Arial" w:eastAsia="SimSun" w:hAnsi="Arial"/>
                  <w:i/>
                  <w:iCs/>
                  <w:sz w:val="18"/>
                  <w:lang w:eastAsia="en-GB"/>
                  <w:rPrChange w:id="6862" w:author="Simone Provvedi" w:date="2020-04-30T11:11:00Z">
                    <w:rPr>
                      <w:rFonts w:ascii="Arial" w:hAnsi="Arial"/>
                      <w:iCs/>
                      <w:sz w:val="18"/>
                      <w:lang w:eastAsia="en-GB"/>
                    </w:rPr>
                  </w:rPrChange>
                </w:rPr>
                <w:t>-r14</w:t>
              </w:r>
              <w:r w:rsidRPr="004F2498">
                <w:rPr>
                  <w:rFonts w:ascii="Arial" w:eastAsia="SimSun" w:hAnsi="Arial"/>
                  <w:iCs/>
                  <w:sz w:val="18"/>
                  <w:lang w:eastAsia="en-GB"/>
                </w:rPr>
                <w:t xml:space="preserve"> included in SIB1. I.e. the first entry corresponds to the first entry of the combined list that results from concatenating the entries included in the second to the original </w:t>
              </w:r>
              <w:r w:rsidRPr="004F2498">
                <w:rPr>
                  <w:rFonts w:ascii="Arial" w:eastAsia="SimSun" w:hAnsi="Arial"/>
                  <w:i/>
                  <w:sz w:val="18"/>
                  <w:lang w:eastAsia="en-GB"/>
                  <w:rPrChange w:id="6863" w:author="Simone Provvedi" w:date="2020-04-28T09:09:00Z">
                    <w:rPr>
                      <w:rFonts w:ascii="Arial" w:hAnsi="Arial"/>
                      <w:iCs/>
                      <w:sz w:val="18"/>
                      <w:lang w:eastAsia="en-GB"/>
                    </w:rPr>
                  </w:rPrChange>
                </w:rPr>
                <w:t>plmn-IdentityList</w:t>
              </w:r>
              <w:r w:rsidRPr="004F2498">
                <w:rPr>
                  <w:rFonts w:ascii="Arial" w:eastAsia="SimSun" w:hAnsi="Arial"/>
                  <w:iCs/>
                  <w:sz w:val="18"/>
                  <w:lang w:eastAsia="en-GB"/>
                </w:rPr>
                <w:t xml:space="preserve"> field in SIB1.</w:t>
              </w:r>
            </w:ins>
          </w:p>
        </w:tc>
      </w:tr>
      <w:tr w:rsidR="004F2498" w:rsidRPr="004F2498" w14:paraId="6CFBD26B" w14:textId="77777777" w:rsidTr="00992482">
        <w:trPr>
          <w:cantSplit/>
          <w:ins w:id="6864" w:author="cr4266 (R2-2004264)" w:date="2020-05-12T11:11:00Z"/>
        </w:trPr>
        <w:tc>
          <w:tcPr>
            <w:tcW w:w="9639" w:type="dxa"/>
            <w:tcBorders>
              <w:top w:val="single" w:sz="4" w:space="0" w:color="808080"/>
              <w:left w:val="single" w:sz="4" w:space="0" w:color="808080"/>
              <w:bottom w:val="single" w:sz="4" w:space="0" w:color="808080"/>
              <w:right w:val="single" w:sz="4" w:space="0" w:color="808080"/>
            </w:tcBorders>
            <w:hideMark/>
          </w:tcPr>
          <w:p w14:paraId="7E9EBB99" w14:textId="77777777" w:rsidR="004F2498" w:rsidRPr="004F2498" w:rsidRDefault="004F2498" w:rsidP="004F2498">
            <w:pPr>
              <w:keepNext/>
              <w:keepLines/>
              <w:spacing w:after="0"/>
              <w:rPr>
                <w:ins w:id="6865" w:author="cr4266 (R2-2004264)" w:date="2020-05-12T11:11:00Z"/>
                <w:rFonts w:ascii="Arial" w:eastAsia="SimSun" w:hAnsi="Arial"/>
                <w:b/>
                <w:bCs/>
                <w:i/>
                <w:sz w:val="18"/>
                <w:lang w:eastAsia="zh-CN"/>
              </w:rPr>
            </w:pPr>
            <w:ins w:id="6866" w:author="cr4266 (R2-2004264)" w:date="2020-05-12T11:11:00Z">
              <w:r w:rsidRPr="004F2498">
                <w:rPr>
                  <w:rFonts w:ascii="Arial" w:eastAsia="SimSun" w:hAnsi="Arial" w:hint="eastAsia"/>
                  <w:b/>
                  <w:bCs/>
                  <w:i/>
                  <w:sz w:val="18"/>
                  <w:lang w:eastAsia="zh-CN"/>
                </w:rPr>
                <w:t>n</w:t>
              </w:r>
              <w:r w:rsidRPr="004F2498">
                <w:rPr>
                  <w:rFonts w:ascii="Arial" w:eastAsia="SimSun" w:hAnsi="Arial"/>
                  <w:b/>
                  <w:bCs/>
                  <w:i/>
                  <w:sz w:val="18"/>
                  <w:lang w:eastAsia="zh-CN"/>
                </w:rPr>
                <w:t>rBandList</w:t>
              </w:r>
            </w:ins>
          </w:p>
          <w:p w14:paraId="2A8FE2C8" w14:textId="77777777" w:rsidR="004F2498" w:rsidRPr="004F2498" w:rsidRDefault="004F2498" w:rsidP="004F2498">
            <w:pPr>
              <w:keepNext/>
              <w:keepLines/>
              <w:overflowPunct/>
              <w:autoSpaceDE/>
              <w:autoSpaceDN/>
              <w:adjustRightInd/>
              <w:spacing w:after="0"/>
              <w:textAlignment w:val="auto"/>
              <w:rPr>
                <w:ins w:id="6867" w:author="cr4266 (R2-2004264)" w:date="2020-05-12T11:11:00Z"/>
                <w:rFonts w:ascii="Arial" w:eastAsia="SimSun" w:hAnsi="Arial"/>
                <w:b/>
                <w:i/>
                <w:sz w:val="18"/>
                <w:lang w:eastAsia="x-none"/>
              </w:rPr>
            </w:pPr>
            <w:ins w:id="6868" w:author="cr4266 (R2-2004264)" w:date="2020-05-12T11:11:00Z">
              <w:r w:rsidRPr="004F2498">
                <w:rPr>
                  <w:rFonts w:ascii="Arial" w:hAnsi="Arial"/>
                  <w:iCs/>
                  <w:noProof/>
                  <w:sz w:val="18"/>
                  <w:lang w:eastAsia="en-GB"/>
                </w:rPr>
                <w:t xml:space="preserve">This field is encoded as a bitmap, where the bit N is set to “1” if the current serving cell supports EN-DC operation with the </w:t>
              </w:r>
              <w:r w:rsidRPr="004F2498">
                <w:rPr>
                  <w:rFonts w:ascii="Arial" w:hAnsi="Arial"/>
                  <w:i/>
                  <w:iCs/>
                  <w:noProof/>
                  <w:sz w:val="18"/>
                  <w:lang w:eastAsia="en-GB"/>
                </w:rPr>
                <w:t>N</w:t>
              </w:r>
              <w:r w:rsidRPr="004F2498">
                <w:rPr>
                  <w:rFonts w:ascii="Arial" w:hAnsi="Arial"/>
                  <w:iCs/>
                  <w:noProof/>
                  <w:sz w:val="18"/>
                  <w:lang w:eastAsia="en-GB"/>
                </w:rPr>
                <w:t xml:space="preserve">-th NR band in </w:t>
              </w:r>
              <w:r w:rsidRPr="004F2498">
                <w:rPr>
                  <w:rFonts w:ascii="Arial" w:hAnsi="Arial"/>
                  <w:i/>
                  <w:iCs/>
                  <w:noProof/>
                  <w:sz w:val="18"/>
                  <w:lang w:eastAsia="en-GB"/>
                </w:rPr>
                <w:t>bandListENDC</w:t>
              </w:r>
              <w:r w:rsidRPr="004F2498">
                <w:rPr>
                  <w:rFonts w:ascii="Arial" w:hAnsi="Arial"/>
                  <w:iCs/>
                  <w:noProof/>
                  <w:sz w:val="18"/>
                  <w:lang w:eastAsia="en-GB"/>
                </w:rPr>
                <w:t xml:space="preserve">. The bits which have no corresponding bands in </w:t>
              </w:r>
              <w:r w:rsidRPr="004F2498">
                <w:rPr>
                  <w:rFonts w:ascii="Arial" w:hAnsi="Arial"/>
                  <w:i/>
                  <w:iCs/>
                  <w:noProof/>
                  <w:sz w:val="18"/>
                  <w:lang w:eastAsia="en-GB"/>
                </w:rPr>
                <w:t xml:space="preserve">bandListENDC </w:t>
              </w:r>
              <w:r w:rsidRPr="004F2498">
                <w:rPr>
                  <w:rFonts w:ascii="Arial" w:hAnsi="Arial"/>
                  <w:iCs/>
                  <w:noProof/>
                  <w:sz w:val="18"/>
                  <w:lang w:eastAsia="en-GB"/>
                </w:rPr>
                <w:t xml:space="preserve">shall be set to 0; </w:t>
              </w:r>
              <w:r w:rsidRPr="004F2498">
                <w:rPr>
                  <w:rFonts w:ascii="Arial" w:eastAsia="SimSun" w:hAnsi="Arial"/>
                  <w:sz w:val="18"/>
                  <w:lang w:eastAsia="en-GB"/>
                </w:rPr>
                <w:t>bit 1 of the bitmap is the leading bit of the bit string.</w:t>
              </w:r>
              <w:del w:id="6869" w:author="Simone Provvedi" w:date="2020-04-30T07:28:00Z">
                <w:r w:rsidRPr="004F2498" w:rsidDel="00017EB1">
                  <w:rPr>
                    <w:rFonts w:ascii="Arial" w:hAnsi="Arial"/>
                    <w:iCs/>
                    <w:noProof/>
                    <w:sz w:val="18"/>
                    <w:lang w:eastAsia="en-GB"/>
                  </w:rPr>
                  <w:delText>.</w:delText>
                </w:r>
              </w:del>
            </w:ins>
          </w:p>
        </w:tc>
      </w:tr>
    </w:tbl>
    <w:p w14:paraId="13C442D1" w14:textId="77777777" w:rsidR="004F2498" w:rsidRPr="004F2498" w:rsidRDefault="004F2498" w:rsidP="004F2498">
      <w:pPr>
        <w:keepLines/>
        <w:overflowPunct/>
        <w:autoSpaceDE/>
        <w:autoSpaceDN/>
        <w:adjustRightInd/>
        <w:textAlignment w:val="auto"/>
        <w:rPr>
          <w:ins w:id="6870" w:author="cr4266 (R2-2004264)" w:date="2020-05-12T11:11:00Z"/>
          <w:rFonts w:eastAsia="SimSun"/>
          <w:lang w:eastAsia="en-US"/>
        </w:rPr>
      </w:pPr>
    </w:p>
    <w:p w14:paraId="1B0DC3F4" w14:textId="77777777" w:rsidR="009722D5" w:rsidRPr="000E4E7F" w:rsidRDefault="009722D5" w:rsidP="009722D5">
      <w:pPr>
        <w:pStyle w:val="Heading3"/>
      </w:pPr>
      <w:r w:rsidRPr="000E4E7F">
        <w:t>6.3.2</w:t>
      </w:r>
      <w:r w:rsidRPr="000E4E7F">
        <w:tab/>
        <w:t>Radio resource control information elements</w:t>
      </w:r>
      <w:bookmarkEnd w:id="6777"/>
      <w:bookmarkEnd w:id="6778"/>
      <w:bookmarkEnd w:id="6779"/>
      <w:bookmarkEnd w:id="6780"/>
      <w:bookmarkEnd w:id="6781"/>
      <w:bookmarkEnd w:id="6782"/>
      <w:bookmarkEnd w:id="6783"/>
      <w:bookmarkEnd w:id="6784"/>
    </w:p>
    <w:p w14:paraId="0F822EA5" w14:textId="77777777" w:rsidR="00B742ED" w:rsidRPr="00631AEA" w:rsidRDefault="00B742ED" w:rsidP="00B742ED">
      <w:pPr>
        <w:pStyle w:val="Heading4"/>
        <w:rPr>
          <w:ins w:id="6871" w:author="cr4239r1 (R2-2003923)" w:date="2020-05-11T14:38:00Z"/>
          <w:lang w:val="en-US"/>
        </w:rPr>
      </w:pPr>
      <w:bookmarkStart w:id="6872" w:name="_Toc20487268"/>
      <w:bookmarkStart w:id="6873" w:name="_Toc29342563"/>
      <w:bookmarkStart w:id="6874" w:name="_Toc29343702"/>
      <w:bookmarkStart w:id="6875" w:name="_Toc36566964"/>
      <w:bookmarkStart w:id="6876" w:name="_Toc36810404"/>
      <w:bookmarkStart w:id="6877" w:name="_Toc36846768"/>
      <w:bookmarkStart w:id="6878" w:name="_Toc36939421"/>
      <w:bookmarkStart w:id="6879" w:name="_Toc37082401"/>
      <w:ins w:id="6880" w:author="cr4239r1 (R2-2003923)" w:date="2020-05-11T14:38:00Z">
        <w:r w:rsidRPr="000E4E7F">
          <w:t>–</w:t>
        </w:r>
        <w:r w:rsidRPr="000E4E7F">
          <w:tab/>
        </w:r>
        <w:r>
          <w:rPr>
            <w:i/>
            <w:noProof/>
            <w:lang w:val="en-US"/>
          </w:rPr>
          <w:t>Alpha</w:t>
        </w:r>
      </w:ins>
    </w:p>
    <w:p w14:paraId="1044255E" w14:textId="77777777" w:rsidR="00B742ED" w:rsidRPr="000E4E7F" w:rsidRDefault="00B742ED" w:rsidP="00B742ED">
      <w:pPr>
        <w:rPr>
          <w:ins w:id="6881" w:author="cr4239r1 (R2-2003923)" w:date="2020-05-11T14:38:00Z"/>
        </w:rPr>
      </w:pPr>
      <w:ins w:id="6882" w:author="cr4239r1 (R2-2003923)" w:date="2020-05-11T14:38:00Z">
        <w:r w:rsidRPr="000E4E7F">
          <w:t xml:space="preserve">The IE </w:t>
        </w:r>
        <w:r>
          <w:rPr>
            <w:i/>
          </w:rPr>
          <w:t>Alpha</w:t>
        </w:r>
        <w:r w:rsidRPr="000E4E7F">
          <w:t xml:space="preserve"> is used to</w:t>
        </w:r>
        <w:r>
          <w:t xml:space="preserve"> indicate parameter α, see</w:t>
        </w:r>
        <w:r w:rsidRPr="000E4E7F">
          <w:rPr>
            <w:lang w:eastAsia="en-GB"/>
          </w:rPr>
          <w:t xml:space="preserve"> TS 36.213 [23], clause 5.1.1.1</w:t>
        </w:r>
        <w:r>
          <w:rPr>
            <w:lang w:eastAsia="en-GB"/>
          </w:rPr>
          <w:t xml:space="preserve"> and 5.1.3.1.</w:t>
        </w:r>
        <w:r w:rsidRPr="000E4E7F">
          <w:t xml:space="preserve"> </w:t>
        </w:r>
        <w:r>
          <w:rPr>
            <w:lang w:eastAsia="en-GB"/>
          </w:rPr>
          <w:t>Value</w:t>
        </w:r>
        <w:r w:rsidRPr="000E4E7F">
          <w:rPr>
            <w:lang w:eastAsia="en-GB"/>
          </w:rPr>
          <w:t xml:space="preserve"> al0 corresponds to 0, al04 corresponds to value 0.4, al05 to 0.5, al06 to 0.6, al07 to 0.7, al08 to 0.8, al09 to 0.9 and al1 corresponds to 1</w:t>
        </w:r>
        <w:r w:rsidRPr="000E4E7F">
          <w:t>.</w:t>
        </w:r>
      </w:ins>
    </w:p>
    <w:p w14:paraId="215A4E2F" w14:textId="77777777" w:rsidR="00B742ED" w:rsidRPr="000E4E7F" w:rsidRDefault="00B742ED" w:rsidP="00B742ED">
      <w:pPr>
        <w:pStyle w:val="TH"/>
        <w:ind w:left="567"/>
        <w:rPr>
          <w:ins w:id="6883" w:author="cr4239r1 (R2-2003923)" w:date="2020-05-11T14:38:00Z"/>
        </w:rPr>
      </w:pPr>
      <w:ins w:id="6884" w:author="cr4239r1 (R2-2003923)" w:date="2020-05-11T14:38:00Z">
        <w:r>
          <w:rPr>
            <w:bCs/>
            <w:i/>
            <w:iCs/>
            <w:lang w:val="en-US"/>
          </w:rPr>
          <w:t>Alpha</w:t>
        </w:r>
        <w:r w:rsidRPr="000E4E7F">
          <w:t xml:space="preserve"> information element</w:t>
        </w:r>
      </w:ins>
    </w:p>
    <w:p w14:paraId="520669C6" w14:textId="77777777" w:rsidR="00B742ED" w:rsidRPr="000E4E7F" w:rsidRDefault="00B742ED" w:rsidP="00B742ED">
      <w:pPr>
        <w:pStyle w:val="PL"/>
        <w:shd w:val="clear" w:color="auto" w:fill="E6E6E6"/>
        <w:rPr>
          <w:ins w:id="6885" w:author="cr4239r1 (R2-2003923)" w:date="2020-05-11T14:38:00Z"/>
        </w:rPr>
      </w:pPr>
      <w:ins w:id="6886" w:author="cr4239r1 (R2-2003923)" w:date="2020-05-11T14:38:00Z">
        <w:r w:rsidRPr="000E4E7F">
          <w:t>-- ASN1START</w:t>
        </w:r>
      </w:ins>
    </w:p>
    <w:p w14:paraId="5B14A4C6" w14:textId="77777777" w:rsidR="00B742ED" w:rsidRDefault="00B742ED" w:rsidP="00B742ED">
      <w:pPr>
        <w:pStyle w:val="PL"/>
        <w:shd w:val="clear" w:color="auto" w:fill="E6E6E6"/>
        <w:rPr>
          <w:ins w:id="6887" w:author="cr4239r1 (R2-2003923)" w:date="2020-05-11T14:38:00Z"/>
        </w:rPr>
      </w:pPr>
    </w:p>
    <w:p w14:paraId="42022396" w14:textId="77777777" w:rsidR="00B742ED" w:rsidRDefault="00B742ED" w:rsidP="00B742ED">
      <w:pPr>
        <w:pStyle w:val="PL"/>
        <w:shd w:val="clear" w:color="auto" w:fill="E6E6E6"/>
        <w:rPr>
          <w:ins w:id="6888" w:author="cr4239r1 (R2-2003923)" w:date="2020-05-11T14:38:00Z"/>
        </w:rPr>
      </w:pPr>
      <w:ins w:id="6889" w:author="cr4239r1 (R2-2003923)" w:date="2020-05-11T14:38:00Z">
        <w:r w:rsidRPr="000E4E7F">
          <w:t>Alpha-r12 ::=</w:t>
        </w:r>
        <w:r w:rsidRPr="000E4E7F">
          <w:tab/>
        </w:r>
        <w:r w:rsidRPr="000E4E7F">
          <w:tab/>
        </w:r>
        <w:r w:rsidRPr="000E4E7F">
          <w:tab/>
        </w:r>
        <w:r w:rsidRPr="000E4E7F">
          <w:tab/>
        </w:r>
        <w:r w:rsidRPr="000E4E7F">
          <w:tab/>
        </w:r>
        <w:r w:rsidRPr="000E4E7F">
          <w:tab/>
          <w:t>ENUMERATED {al0, al04, al05, al06, al07, al08, al09, al1}</w:t>
        </w:r>
      </w:ins>
    </w:p>
    <w:p w14:paraId="671BFB4B" w14:textId="77777777" w:rsidR="00B742ED" w:rsidRPr="000E4E7F" w:rsidRDefault="00B742ED" w:rsidP="00B742ED">
      <w:pPr>
        <w:pStyle w:val="PL"/>
        <w:shd w:val="clear" w:color="auto" w:fill="E6E6E6"/>
        <w:rPr>
          <w:ins w:id="6890" w:author="cr4239r1 (R2-2003923)" w:date="2020-05-11T14:38:00Z"/>
        </w:rPr>
      </w:pPr>
    </w:p>
    <w:p w14:paraId="3784693A" w14:textId="77777777" w:rsidR="00B742ED" w:rsidRPr="000E4E7F" w:rsidRDefault="00B742ED" w:rsidP="00B742ED">
      <w:pPr>
        <w:pStyle w:val="PL"/>
        <w:shd w:val="clear" w:color="auto" w:fill="E6E6E6"/>
        <w:rPr>
          <w:ins w:id="6891" w:author="cr4239r1 (R2-2003923)" w:date="2020-05-11T14:38:00Z"/>
        </w:rPr>
      </w:pPr>
      <w:ins w:id="6892" w:author="cr4239r1 (R2-2003923)" w:date="2020-05-11T14:38:00Z">
        <w:r w:rsidRPr="000E4E7F">
          <w:t>-- ASN1STOP</w:t>
        </w:r>
      </w:ins>
    </w:p>
    <w:p w14:paraId="6DC5AF02" w14:textId="77777777" w:rsidR="00B742ED" w:rsidRPr="000E4E7F" w:rsidRDefault="00B742ED" w:rsidP="00B742ED">
      <w:pPr>
        <w:spacing w:after="120"/>
        <w:rPr>
          <w:ins w:id="6893" w:author="cr4239r1 (R2-2003923)" w:date="2020-05-11T14:38:00Z"/>
          <w:iCs/>
        </w:rPr>
      </w:pPr>
    </w:p>
    <w:p w14:paraId="7A23277A" w14:textId="77777777" w:rsidR="009722D5" w:rsidRPr="000E4E7F" w:rsidRDefault="009722D5" w:rsidP="009722D5">
      <w:pPr>
        <w:pStyle w:val="Heading4"/>
        <w:rPr>
          <w:i/>
          <w:noProof/>
        </w:rPr>
      </w:pPr>
      <w:r w:rsidRPr="000E4E7F">
        <w:t>–</w:t>
      </w:r>
      <w:r w:rsidRPr="000E4E7F">
        <w:tab/>
      </w:r>
      <w:r w:rsidRPr="000E4E7F">
        <w:rPr>
          <w:i/>
          <w:noProof/>
        </w:rPr>
        <w:t>AntennaInfo</w:t>
      </w:r>
      <w:bookmarkEnd w:id="6872"/>
      <w:bookmarkEnd w:id="6873"/>
      <w:bookmarkEnd w:id="6874"/>
      <w:bookmarkEnd w:id="6875"/>
      <w:bookmarkEnd w:id="6876"/>
      <w:bookmarkEnd w:id="6877"/>
      <w:bookmarkEnd w:id="6878"/>
      <w:bookmarkEnd w:id="6879"/>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lastRenderedPageBreak/>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6894" w:name="OLE_LINK26"/>
      <w:bookmarkStart w:id="6895" w:name="OLE_LINK80"/>
      <w:r w:rsidRPr="000E4E7F">
        <w:t>TM8</w:t>
      </w:r>
      <w:bookmarkEnd w:id="6894"/>
      <w:bookmarkEnd w:id="6895"/>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6896" w:name="_Hlk500758465"/>
            <w:r w:rsidRPr="000E4E7F">
              <w:rPr>
                <w:b/>
                <w:i/>
                <w:noProof/>
                <w:lang w:eastAsia="en-GB"/>
              </w:rPr>
              <w:t>transmissionModeDL-MBSFN</w:t>
            </w:r>
            <w:bookmarkEnd w:id="6896"/>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6897" w:name="_Hlk500758483"/>
            <w:r w:rsidRPr="000E4E7F">
              <w:rPr>
                <w:b/>
                <w:i/>
                <w:noProof/>
                <w:lang w:eastAsia="en-GB"/>
              </w:rPr>
              <w:t>transmissionModeDL-nonMBSFN</w:t>
            </w:r>
            <w:bookmarkEnd w:id="6897"/>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6898" w:name="_Toc20487269"/>
      <w:bookmarkStart w:id="6899" w:name="_Toc29342564"/>
      <w:bookmarkStart w:id="6900" w:name="_Toc29343703"/>
      <w:bookmarkStart w:id="6901" w:name="_Toc36566965"/>
      <w:bookmarkStart w:id="6902" w:name="_Toc36810405"/>
      <w:bookmarkStart w:id="6903" w:name="_Toc36846769"/>
      <w:bookmarkStart w:id="6904" w:name="_Toc36939422"/>
      <w:bookmarkStart w:id="6905" w:name="_Toc37082402"/>
      <w:r w:rsidRPr="000E4E7F">
        <w:rPr>
          <w:i/>
          <w:noProof/>
        </w:rPr>
        <w:t>–</w:t>
      </w:r>
      <w:r w:rsidRPr="000E4E7F">
        <w:rPr>
          <w:i/>
          <w:noProof/>
        </w:rPr>
        <w:tab/>
        <w:t>AntennaInfoUL</w:t>
      </w:r>
      <w:bookmarkEnd w:id="6898"/>
      <w:bookmarkEnd w:id="6899"/>
      <w:bookmarkEnd w:id="6900"/>
      <w:bookmarkEnd w:id="6901"/>
      <w:bookmarkEnd w:id="6902"/>
      <w:bookmarkEnd w:id="6903"/>
      <w:bookmarkEnd w:id="6904"/>
      <w:bookmarkEnd w:id="6905"/>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6906" w:name="_Toc20487270"/>
      <w:bookmarkStart w:id="6907" w:name="_Toc29342565"/>
      <w:bookmarkStart w:id="6908" w:name="_Toc29343704"/>
      <w:bookmarkStart w:id="6909" w:name="_Toc36566966"/>
      <w:bookmarkStart w:id="6910" w:name="_Toc36810406"/>
      <w:bookmarkStart w:id="6911" w:name="_Toc36846770"/>
      <w:bookmarkStart w:id="6912" w:name="_Toc36939423"/>
      <w:bookmarkStart w:id="6913" w:name="_Toc37082403"/>
      <w:bookmarkStart w:id="6914" w:name="_Hlk523484001"/>
      <w:r w:rsidRPr="000E4E7F">
        <w:t>–</w:t>
      </w:r>
      <w:r w:rsidRPr="000E4E7F">
        <w:tab/>
      </w:r>
      <w:r w:rsidRPr="000E4E7F">
        <w:rPr>
          <w:i/>
          <w:noProof/>
        </w:rPr>
        <w:t>AUL-Config</w:t>
      </w:r>
      <w:bookmarkEnd w:id="6906"/>
      <w:bookmarkEnd w:id="6907"/>
      <w:bookmarkEnd w:id="6908"/>
      <w:bookmarkEnd w:id="6909"/>
      <w:bookmarkEnd w:id="6910"/>
      <w:bookmarkEnd w:id="6911"/>
      <w:bookmarkEnd w:id="6912"/>
      <w:bookmarkEnd w:id="6913"/>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80087A" w:rsidRDefault="00544DBE" w:rsidP="00544DBE">
      <w:pPr>
        <w:pStyle w:val="PL"/>
        <w:shd w:val="clear" w:color="auto" w:fill="E6E6E6"/>
        <w:rPr>
          <w:lang w:val="sv-SE"/>
        </w:rPr>
      </w:pPr>
      <w:r w:rsidRPr="000E4E7F">
        <w:tab/>
      </w:r>
      <w:r w:rsidRPr="000E4E7F">
        <w:tab/>
      </w:r>
      <w:r w:rsidRPr="0080087A">
        <w:rPr>
          <w:lang w:val="sv-SE"/>
        </w:rPr>
        <w:t>aul-HARQ-Processes-r15</w:t>
      </w:r>
      <w:r w:rsidRPr="0080087A">
        <w:rPr>
          <w:lang w:val="sv-SE"/>
        </w:rPr>
        <w:tab/>
      </w:r>
      <w:r w:rsidRPr="0080087A">
        <w:rPr>
          <w:lang w:val="sv-SE"/>
        </w:rPr>
        <w:tab/>
      </w:r>
      <w:r w:rsidRPr="0080087A">
        <w:rPr>
          <w:lang w:val="sv-SE"/>
        </w:rPr>
        <w:tab/>
      </w:r>
      <w:r w:rsidRPr="0080087A">
        <w:rPr>
          <w:lang w:val="sv-SE"/>
        </w:rPr>
        <w:tab/>
      </w:r>
      <w:r w:rsidRPr="0080087A">
        <w:rPr>
          <w:lang w:val="sv-SE"/>
        </w:rPr>
        <w:tab/>
        <w:t>INTEGER (1..16),</w:t>
      </w:r>
    </w:p>
    <w:p w14:paraId="7749EC24" w14:textId="77777777" w:rsidR="00544DBE" w:rsidRPr="000E4E7F" w:rsidRDefault="00544DBE" w:rsidP="00544DBE">
      <w:pPr>
        <w:pStyle w:val="PL"/>
        <w:shd w:val="clear" w:color="auto" w:fill="E6E6E6"/>
      </w:pPr>
      <w:r w:rsidRPr="0080087A">
        <w:rPr>
          <w:lang w:val="sv-SE"/>
        </w:rPr>
        <w:tab/>
      </w:r>
      <w:r w:rsidRPr="0080087A">
        <w:rPr>
          <w:lang w:val="sv-SE"/>
        </w:rPr>
        <w:tab/>
      </w:r>
      <w:r w:rsidRPr="000E4E7F">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6914"/>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6915" w:name="_Toc20487271"/>
      <w:bookmarkStart w:id="6916" w:name="_Toc29342566"/>
      <w:bookmarkStart w:id="6917" w:name="_Toc29343705"/>
      <w:bookmarkStart w:id="6918" w:name="_Toc36566967"/>
      <w:bookmarkStart w:id="6919" w:name="_Toc36810407"/>
      <w:bookmarkStart w:id="6920" w:name="_Toc36846771"/>
      <w:bookmarkStart w:id="6921" w:name="_Toc36939424"/>
      <w:bookmarkStart w:id="6922" w:name="_Toc37082404"/>
      <w:r w:rsidRPr="000E4E7F">
        <w:t>–</w:t>
      </w:r>
      <w:r w:rsidRPr="000E4E7F">
        <w:tab/>
      </w:r>
      <w:r w:rsidRPr="000E4E7F">
        <w:rPr>
          <w:i/>
          <w:noProof/>
        </w:rPr>
        <w:t>CQI-ReportAperiodic</w:t>
      </w:r>
      <w:bookmarkEnd w:id="6915"/>
      <w:bookmarkEnd w:id="6916"/>
      <w:bookmarkEnd w:id="6917"/>
      <w:bookmarkEnd w:id="6918"/>
      <w:bookmarkEnd w:id="6919"/>
      <w:bookmarkEnd w:id="6920"/>
      <w:bookmarkEnd w:id="6921"/>
      <w:bookmarkEnd w:id="6922"/>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6923" w:name="_Toc20487272"/>
      <w:bookmarkStart w:id="6924" w:name="_Toc29342567"/>
      <w:bookmarkStart w:id="6925" w:name="_Toc29343706"/>
      <w:bookmarkStart w:id="6926" w:name="_Toc36566968"/>
      <w:bookmarkStart w:id="6927" w:name="_Toc36810408"/>
      <w:bookmarkStart w:id="6928" w:name="_Toc36846772"/>
      <w:bookmarkStart w:id="6929" w:name="_Toc36939425"/>
      <w:bookmarkStart w:id="6930" w:name="_Toc37082405"/>
      <w:r w:rsidRPr="000E4E7F">
        <w:t>–</w:t>
      </w:r>
      <w:r w:rsidRPr="000E4E7F">
        <w:tab/>
      </w:r>
      <w:r w:rsidRPr="000E4E7F">
        <w:rPr>
          <w:i/>
          <w:noProof/>
        </w:rPr>
        <w:t>CQI-ReportBoth</w:t>
      </w:r>
      <w:bookmarkEnd w:id="6923"/>
      <w:bookmarkEnd w:id="6924"/>
      <w:bookmarkEnd w:id="6925"/>
      <w:bookmarkEnd w:id="6926"/>
      <w:bookmarkEnd w:id="6927"/>
      <w:bookmarkEnd w:id="6928"/>
      <w:bookmarkEnd w:id="6929"/>
      <w:bookmarkEnd w:id="6930"/>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6931" w:name="_Toc20487273"/>
      <w:bookmarkStart w:id="6932" w:name="_Toc29342568"/>
      <w:bookmarkStart w:id="6933" w:name="_Toc29343707"/>
      <w:bookmarkStart w:id="6934" w:name="_Toc36566969"/>
      <w:bookmarkStart w:id="6935" w:name="_Toc36810409"/>
      <w:bookmarkStart w:id="6936" w:name="_Toc36846773"/>
      <w:bookmarkStart w:id="6937" w:name="_Toc36939426"/>
      <w:bookmarkStart w:id="6938" w:name="_Toc37082406"/>
      <w:r w:rsidRPr="000E4E7F">
        <w:t>–</w:t>
      </w:r>
      <w:r w:rsidRPr="000E4E7F">
        <w:tab/>
      </w:r>
      <w:r w:rsidRPr="000E4E7F">
        <w:rPr>
          <w:i/>
          <w:noProof/>
        </w:rPr>
        <w:t>CQI-ReportConfig</w:t>
      </w:r>
      <w:bookmarkEnd w:id="6931"/>
      <w:bookmarkEnd w:id="6932"/>
      <w:bookmarkEnd w:id="6933"/>
      <w:bookmarkEnd w:id="6934"/>
      <w:bookmarkEnd w:id="6935"/>
      <w:bookmarkEnd w:id="6936"/>
      <w:bookmarkEnd w:id="6937"/>
      <w:bookmarkEnd w:id="6938"/>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6939" w:name="OLE_LINK119"/>
      <w:bookmarkStart w:id="6940" w:name="OLE_LINK123"/>
      <w:r w:rsidRPr="000E4E7F">
        <w:tab/>
        <w:t>-- Need OR</w:t>
      </w:r>
      <w:bookmarkEnd w:id="6939"/>
      <w:bookmarkEnd w:id="6940"/>
    </w:p>
    <w:p w14:paraId="6B003F45"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r>
      <w:r w:rsidRPr="0080087A">
        <w:rPr>
          <w:lang w:val="sv-SE"/>
        </w:rPr>
        <w:tab/>
        <w:t>INTEGER (-1..6),</w:t>
      </w:r>
    </w:p>
    <w:p w14:paraId="03883C85" w14:textId="77777777" w:rsidR="009722D5" w:rsidRPr="000E4E7F" w:rsidRDefault="009722D5" w:rsidP="009722D5">
      <w:pPr>
        <w:pStyle w:val="PL"/>
        <w:shd w:val="clear" w:color="auto" w:fill="E6E6E6"/>
      </w:pPr>
      <w:r w:rsidRPr="0080087A">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80087A" w:rsidRDefault="009722D5" w:rsidP="009722D5">
      <w:pPr>
        <w:pStyle w:val="PL"/>
        <w:shd w:val="clear" w:color="auto" w:fill="E6E6E6"/>
        <w:rPr>
          <w:lang w:val="sv-SE"/>
        </w:rPr>
      </w:pPr>
      <w:r w:rsidRPr="000E4E7F">
        <w:tab/>
      </w:r>
      <w:r w:rsidRPr="0080087A">
        <w:rPr>
          <w:lang w:val="sv-SE"/>
        </w:rPr>
        <w:t>nomPDSCH-RS-EPRE-Offset</w:t>
      </w:r>
      <w:r w:rsidRPr="0080087A">
        <w:rPr>
          <w:lang w:val="sv-SE"/>
        </w:rPr>
        <w:tab/>
      </w:r>
      <w:r w:rsidRPr="0080087A">
        <w:rPr>
          <w:lang w:val="sv-SE"/>
        </w:rPr>
        <w:tab/>
      </w:r>
      <w:r w:rsidRPr="0080087A">
        <w:rPr>
          <w:lang w:val="sv-SE"/>
        </w:rPr>
        <w:tab/>
        <w:t>INTEGER (-1..6),</w:t>
      </w:r>
    </w:p>
    <w:p w14:paraId="01DAA1AA" w14:textId="77777777" w:rsidR="009722D5" w:rsidRPr="000E4E7F" w:rsidRDefault="009722D5" w:rsidP="009722D5">
      <w:pPr>
        <w:pStyle w:val="PL"/>
        <w:shd w:val="clear" w:color="auto" w:fill="E6E6E6"/>
      </w:pPr>
      <w:r w:rsidRPr="0080087A">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80087A" w:rsidRDefault="009722D5" w:rsidP="009722D5">
      <w:pPr>
        <w:pStyle w:val="PL"/>
        <w:shd w:val="clear" w:color="auto" w:fill="E6E6E6"/>
        <w:rPr>
          <w:lang w:val="sv-SE"/>
        </w:rPr>
      </w:pPr>
      <w:r w:rsidRPr="000E4E7F">
        <w:tab/>
      </w:r>
      <w:r w:rsidRPr="0080087A">
        <w:rPr>
          <w:lang w:val="sv-SE"/>
        </w:rPr>
        <w:t>nomPDSCH-RS-EPRE-Offset-r10</w:t>
      </w:r>
      <w:r w:rsidRPr="0080087A">
        <w:rPr>
          <w:lang w:val="sv-SE"/>
        </w:rPr>
        <w:tab/>
      </w:r>
      <w:r w:rsidRPr="0080087A">
        <w:rPr>
          <w:lang w:val="sv-SE"/>
        </w:rPr>
        <w:tab/>
      </w:r>
      <w:r w:rsidRPr="0080087A">
        <w:rPr>
          <w:lang w:val="sv-SE"/>
        </w:rPr>
        <w:tab/>
      </w:r>
      <w:r w:rsidRPr="0080087A">
        <w:rPr>
          <w:lang w:val="sv-SE"/>
        </w:rPr>
        <w:tab/>
        <w:t>INTEGER (-1..6),</w:t>
      </w:r>
    </w:p>
    <w:p w14:paraId="4E518DEA" w14:textId="77777777" w:rsidR="009722D5" w:rsidRPr="000E4E7F" w:rsidRDefault="009722D5" w:rsidP="009722D5">
      <w:pPr>
        <w:pStyle w:val="PL"/>
        <w:shd w:val="clear" w:color="auto" w:fill="E6E6E6"/>
      </w:pPr>
      <w:r w:rsidRPr="0080087A">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41" type="#_x0000_t75" style="width:30.75pt;height:19.5pt" o:ole="" fillcolor="window">
                  <v:imagedata r:id="rId243" o:title=""/>
                </v:shape>
                <o:OLEObject Type="Embed" ProgID="Equation.3" ShapeID="_x0000_i1141" DrawAspect="Content" ObjectID="_1651407053"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6941" w:name="OLE_LINK66"/>
            <w:bookmarkStart w:id="6942" w:name="OLE_LINK68"/>
            <w:r w:rsidRPr="000E4E7F">
              <w:rPr>
                <w:i/>
                <w:lang w:eastAsia="en-GB"/>
              </w:rPr>
              <w:t>cqi-Setup</w:t>
            </w:r>
            <w:bookmarkEnd w:id="6941"/>
            <w:bookmarkEnd w:id="6942"/>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6943" w:name="_Toc20487274"/>
      <w:bookmarkStart w:id="6944" w:name="_Toc29342569"/>
      <w:bookmarkStart w:id="6945" w:name="_Toc29343708"/>
      <w:bookmarkStart w:id="6946" w:name="_Toc36566970"/>
      <w:bookmarkStart w:id="6947" w:name="_Toc36810410"/>
      <w:bookmarkStart w:id="6948" w:name="_Toc36846774"/>
      <w:bookmarkStart w:id="6949" w:name="_Toc36939427"/>
      <w:bookmarkStart w:id="6950" w:name="_Toc37082407"/>
      <w:r w:rsidRPr="000E4E7F">
        <w:t>–</w:t>
      </w:r>
      <w:r w:rsidRPr="000E4E7F">
        <w:tab/>
      </w:r>
      <w:r w:rsidRPr="000E4E7F">
        <w:rPr>
          <w:i/>
          <w:noProof/>
        </w:rPr>
        <w:t>CQI-ReportPeriodic</w:t>
      </w:r>
      <w:bookmarkEnd w:id="6943"/>
      <w:bookmarkEnd w:id="6944"/>
      <w:bookmarkEnd w:id="6945"/>
      <w:bookmarkEnd w:id="6946"/>
      <w:bookmarkEnd w:id="6947"/>
      <w:bookmarkEnd w:id="6948"/>
      <w:bookmarkEnd w:id="6949"/>
      <w:bookmarkEnd w:id="6950"/>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2" type="#_x0000_t75" style="width:37.5pt;height:19.5pt" o:ole="">
                  <v:imagedata r:id="rId245" o:title=""/>
                </v:shape>
                <o:OLEObject Type="Embed" ProgID="Equation.3" ShapeID="_x0000_i1142" DrawAspect="Content" ObjectID="_1651407054" r:id="rId246"/>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3" type="#_x0000_t75" style="width:30.75pt;height:19.5pt" o:ole="" fillcolor="window">
                  <v:imagedata r:id="rId243" o:title=""/>
                </v:shape>
                <o:OLEObject Type="Embed" ProgID="Equation.3" ShapeID="_x0000_i1143" DrawAspect="Content" ObjectID="_1651407055" r:id="rId24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4"/>
                <w:lang w:eastAsia="en-GB"/>
              </w:rPr>
              <w:object w:dxaOrig="300" w:dyaOrig="240" w14:anchorId="2F5E371D">
                <v:shape id="_x0000_i1144" type="#_x0000_t75" style="width:15pt;height:10.5pt" o:ole="">
                  <v:imagedata r:id="rId248" o:title=""/>
                </v:shape>
                <o:OLEObject Type="Embed" ProgID="Equation.3" ShapeID="_x0000_i1144" DrawAspect="Content" ObjectID="_1651407056" r:id="rId249"/>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6951" w:name="_Toc20487275"/>
      <w:bookmarkStart w:id="6952" w:name="_Toc29342570"/>
      <w:bookmarkStart w:id="6953" w:name="_Toc29343709"/>
      <w:bookmarkStart w:id="6954" w:name="_Toc36566971"/>
      <w:bookmarkStart w:id="6955" w:name="_Toc36810411"/>
      <w:bookmarkStart w:id="6956" w:name="_Toc36846775"/>
      <w:bookmarkStart w:id="6957" w:name="_Toc36939428"/>
      <w:bookmarkStart w:id="6958" w:name="_Toc37082408"/>
      <w:r w:rsidRPr="000E4E7F">
        <w:t>–</w:t>
      </w:r>
      <w:r w:rsidRPr="000E4E7F">
        <w:tab/>
      </w:r>
      <w:r w:rsidRPr="000E4E7F">
        <w:rPr>
          <w:i/>
          <w:noProof/>
        </w:rPr>
        <w:t>CQI-ReportPeriodicProcExtId</w:t>
      </w:r>
      <w:bookmarkEnd w:id="6951"/>
      <w:bookmarkEnd w:id="6952"/>
      <w:bookmarkEnd w:id="6953"/>
      <w:bookmarkEnd w:id="6954"/>
      <w:bookmarkEnd w:id="6955"/>
      <w:bookmarkEnd w:id="6956"/>
      <w:bookmarkEnd w:id="6957"/>
      <w:bookmarkEnd w:id="6958"/>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6959" w:name="_Toc20487276"/>
      <w:bookmarkStart w:id="6960" w:name="_Toc29342571"/>
      <w:bookmarkStart w:id="6961" w:name="_Toc29343710"/>
      <w:bookmarkStart w:id="6962" w:name="_Toc36566972"/>
      <w:bookmarkStart w:id="6963" w:name="_Toc36810412"/>
      <w:bookmarkStart w:id="6964" w:name="_Toc36846776"/>
      <w:bookmarkStart w:id="6965" w:name="_Toc36939429"/>
      <w:bookmarkStart w:id="6966" w:name="_Toc37082409"/>
      <w:r w:rsidRPr="000E4E7F">
        <w:t>–</w:t>
      </w:r>
      <w:r w:rsidRPr="000E4E7F">
        <w:tab/>
      </w:r>
      <w:r w:rsidRPr="000E4E7F">
        <w:rPr>
          <w:i/>
          <w:noProof/>
        </w:rPr>
        <w:t>CrossCarrierSchedulingConfig</w:t>
      </w:r>
      <w:bookmarkEnd w:id="6959"/>
      <w:bookmarkEnd w:id="6960"/>
      <w:bookmarkEnd w:id="6961"/>
      <w:bookmarkEnd w:id="6962"/>
      <w:bookmarkEnd w:id="6963"/>
      <w:bookmarkEnd w:id="6964"/>
      <w:bookmarkEnd w:id="6965"/>
      <w:bookmarkEnd w:id="6966"/>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6967" w:name="_Toc36566973"/>
      <w:bookmarkStart w:id="6968" w:name="_Toc36810413"/>
      <w:bookmarkStart w:id="6969" w:name="_Toc36846777"/>
      <w:bookmarkStart w:id="6970" w:name="_Toc36939430"/>
      <w:bookmarkStart w:id="6971" w:name="_Toc37082410"/>
      <w:commentRangeStart w:id="6972"/>
      <w:r w:rsidRPr="000E4E7F">
        <w:t>–</w:t>
      </w:r>
      <w:r w:rsidRPr="000E4E7F">
        <w:tab/>
      </w:r>
      <w:bookmarkStart w:id="6973" w:name="_Hlk12458867"/>
      <w:r w:rsidRPr="000E4E7F">
        <w:rPr>
          <w:i/>
        </w:rPr>
        <w:t>CRS-ChEstMPDCCH-Config</w:t>
      </w:r>
      <w:bookmarkEnd w:id="6967"/>
      <w:bookmarkEnd w:id="6968"/>
      <w:bookmarkEnd w:id="6969"/>
      <w:bookmarkEnd w:id="6970"/>
      <w:bookmarkEnd w:id="6971"/>
      <w:bookmarkEnd w:id="6973"/>
      <w:commentRangeEnd w:id="6972"/>
      <w:r w:rsidR="006E4A71">
        <w:rPr>
          <w:rStyle w:val="CommentReference"/>
          <w:rFonts w:ascii="Times New Roman" w:hAnsi="Times New Roman"/>
        </w:rPr>
        <w:commentReference w:id="6972"/>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36EEC09C" w:rsidR="00AB2D56" w:rsidRPr="000E4E7F" w:rsidDel="00B742ED" w:rsidRDefault="00AB2D56" w:rsidP="00B742ED">
      <w:pPr>
        <w:pStyle w:val="PL"/>
        <w:shd w:val="clear" w:color="auto" w:fill="E6E6E6"/>
        <w:rPr>
          <w:del w:id="6974" w:author="cr4239r1 (R2-2003923)" w:date="2020-05-11T14:39:00Z"/>
        </w:rPr>
      </w:pPr>
      <w:r w:rsidRPr="000E4E7F">
        <w:t>CRS-ChEstMPDCCH-ConfigDedicated-r16 ::=</w:t>
      </w:r>
      <w:r w:rsidRPr="000E4E7F">
        <w:tab/>
      </w:r>
      <w:r w:rsidRPr="000E4E7F">
        <w:tab/>
      </w:r>
      <w:del w:id="6975" w:author="cr4239r1 (R2-2003923)" w:date="2020-05-11T14:39:00Z">
        <w:r w:rsidRPr="000E4E7F" w:rsidDel="00B742ED">
          <w:delText>CHOICE {</w:delText>
        </w:r>
      </w:del>
    </w:p>
    <w:p w14:paraId="7B8060BA" w14:textId="005FE277" w:rsidR="00AB2D56" w:rsidRPr="000E4E7F" w:rsidDel="00B742ED" w:rsidRDefault="00AB2D56" w:rsidP="002E36D6">
      <w:pPr>
        <w:pStyle w:val="PL"/>
        <w:shd w:val="clear" w:color="auto" w:fill="E6E6E6"/>
        <w:rPr>
          <w:del w:id="6976" w:author="cr4239r1 (R2-2003923)" w:date="2020-05-11T14:39:00Z"/>
        </w:rPr>
      </w:pPr>
      <w:del w:id="6977" w:author="cr4239r1 (R2-2003923)" w:date="2020-05-11T14:39:00Z">
        <w:r w:rsidRPr="000E4E7F" w:rsidDel="00B742ED">
          <w:tab/>
          <w:delText>release</w:delText>
        </w:r>
        <w:r w:rsidRPr="000E4E7F" w:rsidDel="00B742ED">
          <w:tab/>
        </w:r>
        <w:r w:rsidRPr="000E4E7F" w:rsidDel="00B742ED">
          <w:tab/>
          <w:delText>NULL,</w:delText>
        </w:r>
      </w:del>
    </w:p>
    <w:p w14:paraId="070BB177" w14:textId="4F0BF575" w:rsidR="00AB2D56" w:rsidRPr="000E4E7F" w:rsidRDefault="00AB2D56" w:rsidP="00C86189">
      <w:pPr>
        <w:pStyle w:val="PL"/>
        <w:shd w:val="clear" w:color="auto" w:fill="E6E6E6"/>
      </w:pPr>
      <w:del w:id="6978" w:author="cr4239r1 (R2-2003923)" w:date="2020-05-11T14:39:00Z">
        <w:r w:rsidRPr="000E4E7F" w:rsidDel="00B742ED">
          <w:tab/>
          <w:delText>setup</w:delText>
        </w:r>
        <w:r w:rsidR="008E3BAD" w:rsidRPr="000E4E7F" w:rsidDel="00B742ED">
          <w:tab/>
        </w:r>
        <w:r w:rsidRPr="000E4E7F" w:rsidDel="00B742ED">
          <w:tab/>
        </w:r>
      </w:del>
      <w:r w:rsidRPr="000E4E7F">
        <w:t>SEQUENCE {</w:t>
      </w:r>
    </w:p>
    <w:p w14:paraId="66A3D94D" w14:textId="5F032463" w:rsidR="00AB2D56" w:rsidRPr="000E4E7F" w:rsidRDefault="00AB2D56" w:rsidP="00AB2D56">
      <w:pPr>
        <w:pStyle w:val="PL"/>
        <w:shd w:val="clear" w:color="auto" w:fill="E6E6E6"/>
      </w:pPr>
      <w:r w:rsidRPr="000E4E7F">
        <w:tab/>
      </w:r>
      <w:del w:id="6979" w:author="cr4239r1 (R2-2003923)" w:date="2020-05-11T14:40:00Z">
        <w:r w:rsidRPr="000E4E7F" w:rsidDel="00B742ED">
          <w:tab/>
        </w:r>
      </w:del>
      <w:r w:rsidRPr="000E4E7F">
        <w:t>powerRatio-r16</w:t>
      </w:r>
      <w:r w:rsidRPr="000E4E7F">
        <w:tab/>
      </w:r>
      <w:r w:rsidRPr="000E4E7F">
        <w:tab/>
      </w:r>
      <w:r w:rsidRPr="000E4E7F">
        <w:tab/>
      </w:r>
      <w:r w:rsidRPr="000E4E7F">
        <w:tab/>
      </w:r>
      <w:r w:rsidRPr="000E4E7F">
        <w:tab/>
        <w:t>ENUMERATED {dB-4dot77, dB-3, dB-1dot77, dB0, dB1, dB2, dB3,</w:t>
      </w:r>
    </w:p>
    <w:p w14:paraId="36D44C38" w14:textId="5A86E1BE" w:rsidR="00AB2D56" w:rsidRPr="000E4E7F" w:rsidRDefault="00AB2D56" w:rsidP="00AB2D56">
      <w:pPr>
        <w:pStyle w:val="PL"/>
        <w:shd w:val="clear" w:color="auto" w:fill="E6E6E6"/>
      </w:pPr>
      <w:r w:rsidRPr="000E4E7F">
        <w:tab/>
      </w:r>
      <w:del w:id="6980" w:author="cr4239r1 (R2-2003923)" w:date="2020-05-11T14:40:00Z">
        <w:r w:rsidRPr="000E4E7F" w:rsidDel="00B742ED">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1697D9B0" w:rsidR="00AB2D56" w:rsidRPr="000E4E7F" w:rsidRDefault="00AB2D56" w:rsidP="00B742ED">
      <w:pPr>
        <w:pStyle w:val="PL"/>
        <w:shd w:val="clear" w:color="auto" w:fill="E6E6E6"/>
      </w:pPr>
      <w:r w:rsidRPr="000E4E7F">
        <w:tab/>
      </w:r>
      <w:del w:id="6981" w:author="cr4239r1 (R2-2003923)" w:date="2020-05-11T14:40:00Z">
        <w:r w:rsidRPr="000E4E7F" w:rsidDel="00B742ED">
          <w:tab/>
        </w:r>
      </w:del>
      <w:r w:rsidRPr="000E4E7F">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26CE9A53" w:rsidR="00AB2D56" w:rsidRPr="000E4E7F" w:rsidRDefault="00AB2D56" w:rsidP="002E36D6">
      <w:pPr>
        <w:pStyle w:val="PL"/>
        <w:shd w:val="clear" w:color="auto" w:fill="E6E6E6"/>
      </w:pPr>
      <w:del w:id="6982" w:author="cr4239r1 (R2-2003923)" w:date="2020-05-11T14:40:00Z">
        <w:r w:rsidRPr="000E4E7F" w:rsidDel="00B742ED">
          <w:tab/>
          <w:delText>}</w:delText>
        </w:r>
      </w:del>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6983" w:name="_Toc20487277"/>
      <w:bookmarkStart w:id="6984" w:name="_Toc29342572"/>
      <w:bookmarkStart w:id="6985" w:name="_Toc29343711"/>
      <w:bookmarkStart w:id="6986" w:name="_Toc36566974"/>
      <w:bookmarkStart w:id="6987" w:name="_Toc36810414"/>
      <w:bookmarkStart w:id="6988" w:name="_Toc36846778"/>
      <w:bookmarkStart w:id="6989" w:name="_Toc36939431"/>
      <w:bookmarkStart w:id="6990" w:name="_Toc37082411"/>
      <w:r w:rsidRPr="000E4E7F">
        <w:t>–</w:t>
      </w:r>
      <w:r w:rsidRPr="000E4E7F">
        <w:tab/>
      </w:r>
      <w:r w:rsidRPr="000E4E7F">
        <w:rPr>
          <w:i/>
        </w:rPr>
        <w:t>CSI-IM-Config</w:t>
      </w:r>
      <w:bookmarkEnd w:id="6983"/>
      <w:bookmarkEnd w:id="6984"/>
      <w:bookmarkEnd w:id="6985"/>
      <w:bookmarkEnd w:id="6986"/>
      <w:bookmarkEnd w:id="6987"/>
      <w:bookmarkEnd w:id="6988"/>
      <w:bookmarkEnd w:id="6989"/>
      <w:bookmarkEnd w:id="6990"/>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C752DD3">
                <v:shape id="_x0000_i1145" type="#_x0000_t75" style="width:30.75pt;height:15pt" o:ole="">
                  <v:imagedata r:id="rId250" o:title=""/>
                </v:shape>
                <o:OLEObject Type="Embed" ProgID="Equation.3" ShapeID="_x0000_i1145" DrawAspect="Content" ObjectID="_1651407057" r:id="rId251"/>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6991" w:name="_Toc20487278"/>
      <w:bookmarkStart w:id="6992" w:name="_Toc29342573"/>
      <w:bookmarkStart w:id="6993" w:name="_Toc29343712"/>
      <w:bookmarkStart w:id="6994" w:name="_Toc36566975"/>
      <w:bookmarkStart w:id="6995" w:name="_Toc36810415"/>
      <w:bookmarkStart w:id="6996" w:name="_Toc36846779"/>
      <w:bookmarkStart w:id="6997" w:name="_Toc36939432"/>
      <w:bookmarkStart w:id="6998" w:name="_Toc37082412"/>
      <w:r w:rsidRPr="000E4E7F">
        <w:t>–</w:t>
      </w:r>
      <w:r w:rsidRPr="000E4E7F">
        <w:tab/>
      </w:r>
      <w:r w:rsidRPr="000E4E7F">
        <w:rPr>
          <w:i/>
        </w:rPr>
        <w:t>CSI-</w:t>
      </w:r>
      <w:r w:rsidRPr="000E4E7F">
        <w:rPr>
          <w:i/>
          <w:noProof/>
        </w:rPr>
        <w:t>IM-ConfigId</w:t>
      </w:r>
      <w:bookmarkEnd w:id="6991"/>
      <w:bookmarkEnd w:id="6992"/>
      <w:bookmarkEnd w:id="6993"/>
      <w:bookmarkEnd w:id="6994"/>
      <w:bookmarkEnd w:id="6995"/>
      <w:bookmarkEnd w:id="6996"/>
      <w:bookmarkEnd w:id="6997"/>
      <w:bookmarkEnd w:id="6998"/>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6999" w:name="_Toc20487279"/>
      <w:bookmarkStart w:id="7000" w:name="_Toc29342574"/>
      <w:bookmarkStart w:id="7001" w:name="_Toc29343713"/>
      <w:bookmarkStart w:id="7002" w:name="_Toc36566976"/>
      <w:bookmarkStart w:id="7003" w:name="_Toc36810416"/>
      <w:bookmarkStart w:id="7004" w:name="_Toc36846780"/>
      <w:bookmarkStart w:id="7005" w:name="_Toc36939433"/>
      <w:bookmarkStart w:id="7006" w:name="_Toc37082413"/>
      <w:r w:rsidRPr="000E4E7F">
        <w:t>–</w:t>
      </w:r>
      <w:r w:rsidRPr="000E4E7F">
        <w:tab/>
      </w:r>
      <w:r w:rsidRPr="000E4E7F">
        <w:rPr>
          <w:i/>
        </w:rPr>
        <w:t>CSI-Process</w:t>
      </w:r>
      <w:bookmarkEnd w:id="6999"/>
      <w:bookmarkEnd w:id="7000"/>
      <w:bookmarkEnd w:id="7001"/>
      <w:bookmarkEnd w:id="7002"/>
      <w:bookmarkEnd w:id="7003"/>
      <w:bookmarkEnd w:id="7004"/>
      <w:bookmarkEnd w:id="7005"/>
      <w:bookmarkEnd w:id="7006"/>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7007" w:name="_Toc20487280"/>
      <w:bookmarkStart w:id="7008" w:name="_Toc29342575"/>
      <w:bookmarkStart w:id="7009" w:name="_Toc29343714"/>
      <w:bookmarkStart w:id="7010" w:name="_Toc36566977"/>
      <w:bookmarkStart w:id="7011" w:name="_Toc36810417"/>
      <w:bookmarkStart w:id="7012" w:name="_Toc36846781"/>
      <w:bookmarkStart w:id="7013" w:name="_Toc36939434"/>
      <w:bookmarkStart w:id="7014" w:name="_Toc37082414"/>
      <w:r w:rsidRPr="000E4E7F">
        <w:t>–</w:t>
      </w:r>
      <w:r w:rsidRPr="000E4E7F">
        <w:tab/>
      </w:r>
      <w:r w:rsidRPr="000E4E7F">
        <w:rPr>
          <w:i/>
          <w:noProof/>
        </w:rPr>
        <w:t>CSI-ProcessId</w:t>
      </w:r>
      <w:bookmarkEnd w:id="7007"/>
      <w:bookmarkEnd w:id="7008"/>
      <w:bookmarkEnd w:id="7009"/>
      <w:bookmarkEnd w:id="7010"/>
      <w:bookmarkEnd w:id="7011"/>
      <w:bookmarkEnd w:id="7012"/>
      <w:bookmarkEnd w:id="7013"/>
      <w:bookmarkEnd w:id="7014"/>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7015" w:name="OLE_LINK18"/>
      <w:r w:rsidRPr="000E4E7F">
        <w:t>maxCSI-Proc</w:t>
      </w:r>
      <w:bookmarkEnd w:id="7015"/>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7016" w:name="_Toc20487281"/>
      <w:bookmarkStart w:id="7017" w:name="_Toc29342576"/>
      <w:bookmarkStart w:id="7018" w:name="_Toc29343715"/>
      <w:bookmarkStart w:id="7019" w:name="_Toc36566978"/>
      <w:bookmarkStart w:id="7020" w:name="_Toc36810418"/>
      <w:bookmarkStart w:id="7021" w:name="_Toc36846782"/>
      <w:bookmarkStart w:id="7022" w:name="_Toc36939435"/>
      <w:bookmarkStart w:id="7023" w:name="_Toc37082415"/>
      <w:r w:rsidRPr="000E4E7F">
        <w:t>–</w:t>
      </w:r>
      <w:r w:rsidRPr="000E4E7F">
        <w:tab/>
      </w:r>
      <w:r w:rsidRPr="000E4E7F">
        <w:rPr>
          <w:i/>
        </w:rPr>
        <w:t>CSI-RS-Config</w:t>
      </w:r>
      <w:bookmarkEnd w:id="7016"/>
      <w:bookmarkEnd w:id="7017"/>
      <w:bookmarkEnd w:id="7018"/>
      <w:bookmarkEnd w:id="7019"/>
      <w:bookmarkEnd w:id="7020"/>
      <w:bookmarkEnd w:id="7021"/>
      <w:bookmarkEnd w:id="7022"/>
      <w:bookmarkEnd w:id="7023"/>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0" w:dyaOrig="300" w14:anchorId="466BCCC5">
                <v:shape id="_x0000_i1146" type="#_x0000_t75" style="width:15pt;height:15pt" o:ole="">
                  <v:imagedata r:id="rId252" o:title=""/>
                </v:shape>
                <o:OLEObject Type="Embed" ProgID="Equation.3" ShapeID="_x0000_i1146" DrawAspect="Content" ObjectID="_1651407058" r:id="rId253"/>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09B8898">
                <v:shape id="_x0000_i1147" type="#_x0000_t75" style="width:30.75pt;height:15pt" o:ole="">
                  <v:imagedata r:id="rId250" o:title=""/>
                </v:shape>
                <o:OLEObject Type="Embed" ProgID="Equation.3" ShapeID="_x0000_i1147" DrawAspect="Content" ObjectID="_1651407059" r:id="rId254"/>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59D3FFB1">
                <v:shape id="_x0000_i1148" type="#_x0000_t75" style="width:30.75pt;height:15pt" o:ole="">
                  <v:imagedata r:id="rId250" o:title=""/>
                </v:shape>
                <o:OLEObject Type="Embed" ProgID="Equation.3" ShapeID="_x0000_i1148" DrawAspect="Content" ObjectID="_1651407060" r:id="rId255"/>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7024" w:name="_Toc20487282"/>
      <w:bookmarkStart w:id="7025" w:name="_Toc29342577"/>
      <w:bookmarkStart w:id="7026" w:name="_Toc29343716"/>
      <w:bookmarkStart w:id="7027" w:name="_Toc36566979"/>
      <w:bookmarkStart w:id="7028" w:name="_Toc36810419"/>
      <w:bookmarkStart w:id="7029" w:name="_Toc36846783"/>
      <w:bookmarkStart w:id="7030" w:name="_Toc36939436"/>
      <w:bookmarkStart w:id="7031" w:name="_Toc37082416"/>
      <w:r w:rsidRPr="000E4E7F">
        <w:t>–</w:t>
      </w:r>
      <w:r w:rsidRPr="000E4E7F">
        <w:tab/>
      </w:r>
      <w:r w:rsidRPr="000E4E7F">
        <w:rPr>
          <w:i/>
        </w:rPr>
        <w:t>CSI-RS-ConfigBeamformed</w:t>
      </w:r>
      <w:bookmarkEnd w:id="7024"/>
      <w:bookmarkEnd w:id="7025"/>
      <w:bookmarkEnd w:id="7026"/>
      <w:bookmarkEnd w:id="7027"/>
      <w:bookmarkEnd w:id="7028"/>
      <w:bookmarkEnd w:id="7029"/>
      <w:bookmarkEnd w:id="7030"/>
      <w:bookmarkEnd w:id="7031"/>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7032" w:name="_Toc20487283"/>
      <w:bookmarkStart w:id="7033" w:name="_Toc29342578"/>
      <w:bookmarkStart w:id="7034" w:name="_Toc29343717"/>
      <w:bookmarkStart w:id="7035" w:name="_Toc36566980"/>
      <w:bookmarkStart w:id="7036" w:name="_Toc36810420"/>
      <w:bookmarkStart w:id="7037" w:name="_Toc36846784"/>
      <w:bookmarkStart w:id="7038" w:name="_Toc36939437"/>
      <w:bookmarkStart w:id="7039" w:name="_Toc37082417"/>
      <w:r w:rsidRPr="000E4E7F">
        <w:t>–</w:t>
      </w:r>
      <w:r w:rsidRPr="000E4E7F">
        <w:tab/>
      </w:r>
      <w:r w:rsidRPr="000E4E7F">
        <w:rPr>
          <w:i/>
        </w:rPr>
        <w:t>CSI-RS-ConfigEMIMO</w:t>
      </w:r>
      <w:bookmarkEnd w:id="7032"/>
      <w:bookmarkEnd w:id="7033"/>
      <w:bookmarkEnd w:id="7034"/>
      <w:bookmarkEnd w:id="7035"/>
      <w:bookmarkEnd w:id="7036"/>
      <w:bookmarkEnd w:id="7037"/>
      <w:bookmarkEnd w:id="7038"/>
      <w:bookmarkEnd w:id="7039"/>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7040" w:name="_Toc20487284"/>
      <w:bookmarkStart w:id="7041" w:name="_Toc29342579"/>
      <w:bookmarkStart w:id="7042" w:name="_Toc29343718"/>
      <w:bookmarkStart w:id="7043" w:name="_Toc36566981"/>
      <w:bookmarkStart w:id="7044" w:name="_Toc36810421"/>
      <w:bookmarkStart w:id="7045" w:name="_Toc36846785"/>
      <w:bookmarkStart w:id="7046" w:name="_Toc36939438"/>
      <w:bookmarkStart w:id="7047" w:name="_Toc37082418"/>
      <w:r w:rsidRPr="000E4E7F">
        <w:t>–</w:t>
      </w:r>
      <w:r w:rsidRPr="000E4E7F">
        <w:tab/>
      </w:r>
      <w:r w:rsidRPr="000E4E7F">
        <w:rPr>
          <w:i/>
        </w:rPr>
        <w:t>CSI-RS-ConfigNonPrecoded</w:t>
      </w:r>
      <w:bookmarkEnd w:id="7040"/>
      <w:bookmarkEnd w:id="7041"/>
      <w:bookmarkEnd w:id="7042"/>
      <w:bookmarkEnd w:id="7043"/>
      <w:bookmarkEnd w:id="7044"/>
      <w:bookmarkEnd w:id="7045"/>
      <w:bookmarkEnd w:id="7046"/>
      <w:bookmarkEnd w:id="7047"/>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7048" w:name="_Toc20487285"/>
      <w:bookmarkStart w:id="7049" w:name="_Toc29342580"/>
      <w:bookmarkStart w:id="7050" w:name="_Toc29343719"/>
      <w:bookmarkStart w:id="7051" w:name="_Toc36566982"/>
      <w:bookmarkStart w:id="7052" w:name="_Toc36810422"/>
      <w:bookmarkStart w:id="7053" w:name="_Toc36846786"/>
      <w:bookmarkStart w:id="7054" w:name="_Toc36939439"/>
      <w:bookmarkStart w:id="7055" w:name="_Toc37082419"/>
      <w:r w:rsidRPr="000E4E7F">
        <w:t>–</w:t>
      </w:r>
      <w:r w:rsidRPr="000E4E7F">
        <w:tab/>
      </w:r>
      <w:r w:rsidRPr="000E4E7F">
        <w:rPr>
          <w:i/>
        </w:rPr>
        <w:t>CSI-RS-ConfigNZP</w:t>
      </w:r>
      <w:bookmarkEnd w:id="7048"/>
      <w:bookmarkEnd w:id="7049"/>
      <w:bookmarkEnd w:id="7050"/>
      <w:bookmarkEnd w:id="7051"/>
      <w:bookmarkEnd w:id="7052"/>
      <w:bookmarkEnd w:id="7053"/>
      <w:bookmarkEnd w:id="7054"/>
      <w:bookmarkEnd w:id="7055"/>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505064A">
                <v:shape id="_x0000_i1149" type="#_x0000_t75" style="width:30.75pt;height:15pt" o:ole="">
                  <v:imagedata r:id="rId250" o:title=""/>
                </v:shape>
                <o:OLEObject Type="Embed" ProgID="Equation.3" ShapeID="_x0000_i1149" DrawAspect="Content" ObjectID="_1651407061" r:id="rId256"/>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Parameter: Pseudo-random sequence generator parameter</w:t>
            </w:r>
            <w:proofErr w:type="gramStart"/>
            <w:r w:rsidRPr="000E4E7F">
              <w:rPr>
                <w:noProof/>
                <w:lang w:eastAsia="en-GB"/>
              </w:rPr>
              <w:t xml:space="preserve">, </w:t>
            </w:r>
            <w:r w:rsidRPr="000E4E7F">
              <w:rPr>
                <w:position w:val="-10"/>
                <w:lang w:eastAsia="en-GB"/>
              </w:rPr>
              <w:object w:dxaOrig="340" w:dyaOrig="340" w14:anchorId="1CCF0852">
                <v:shape id="_x0000_i1150" type="#_x0000_t75" style="width:15pt;height:15pt" o:ole="">
                  <v:imagedata r:id="rId257" o:title=""/>
                </v:shape>
                <o:OLEObject Type="Embed" ProgID="Equation.3" ShapeID="_x0000_i1150" DrawAspect="Content" ObjectID="_1651407062" r:id="rId258"/>
              </w:object>
            </w:r>
            <w:r w:rsidRPr="000E4E7F">
              <w:rPr>
                <w:i/>
                <w:lang w:eastAsia="en-GB"/>
              </w:rPr>
              <w:t>,</w:t>
            </w:r>
            <w:proofErr w:type="gramEnd"/>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7056" w:name="_Toc20487286"/>
      <w:bookmarkStart w:id="7057" w:name="_Toc29342581"/>
      <w:bookmarkStart w:id="7058" w:name="_Toc29343720"/>
      <w:bookmarkStart w:id="7059" w:name="_Toc36566983"/>
      <w:bookmarkStart w:id="7060" w:name="_Toc36810423"/>
      <w:bookmarkStart w:id="7061" w:name="_Toc36846787"/>
      <w:bookmarkStart w:id="7062" w:name="_Toc36939440"/>
      <w:bookmarkStart w:id="7063" w:name="_Toc37082420"/>
      <w:r w:rsidRPr="000E4E7F">
        <w:lastRenderedPageBreak/>
        <w:t>–</w:t>
      </w:r>
      <w:r w:rsidRPr="000E4E7F">
        <w:tab/>
      </w:r>
      <w:r w:rsidRPr="000E4E7F">
        <w:rPr>
          <w:i/>
          <w:noProof/>
        </w:rPr>
        <w:t>CSI-RS-ConfigNZPId</w:t>
      </w:r>
      <w:bookmarkEnd w:id="7056"/>
      <w:bookmarkEnd w:id="7057"/>
      <w:bookmarkEnd w:id="7058"/>
      <w:bookmarkEnd w:id="7059"/>
      <w:bookmarkEnd w:id="7060"/>
      <w:bookmarkEnd w:id="7061"/>
      <w:bookmarkEnd w:id="7062"/>
      <w:bookmarkEnd w:id="7063"/>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7064" w:name="_Toc20487287"/>
      <w:bookmarkStart w:id="7065" w:name="_Toc29342582"/>
      <w:bookmarkStart w:id="7066" w:name="_Toc29343721"/>
      <w:bookmarkStart w:id="7067" w:name="_Toc36566984"/>
      <w:bookmarkStart w:id="7068" w:name="_Toc36810424"/>
      <w:bookmarkStart w:id="7069" w:name="_Toc36846788"/>
      <w:bookmarkStart w:id="7070" w:name="_Toc36939441"/>
      <w:bookmarkStart w:id="7071" w:name="_Toc37082421"/>
      <w:r w:rsidRPr="000E4E7F">
        <w:t>–</w:t>
      </w:r>
      <w:r w:rsidRPr="000E4E7F">
        <w:tab/>
      </w:r>
      <w:r w:rsidRPr="000E4E7F">
        <w:rPr>
          <w:i/>
        </w:rPr>
        <w:t>CSI-RS-ConfigZP</w:t>
      </w:r>
      <w:bookmarkEnd w:id="7064"/>
      <w:bookmarkEnd w:id="7065"/>
      <w:bookmarkEnd w:id="7066"/>
      <w:bookmarkEnd w:id="7067"/>
      <w:bookmarkEnd w:id="7068"/>
      <w:bookmarkEnd w:id="7069"/>
      <w:bookmarkEnd w:id="7070"/>
      <w:bookmarkEnd w:id="7071"/>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D7EF78C">
                <v:shape id="_x0000_i1151" type="#_x0000_t75" style="width:30.75pt;height:15pt" o:ole="">
                  <v:imagedata r:id="rId250" o:title=""/>
                </v:shape>
                <o:OLEObject Type="Embed" ProgID="Equation.3" ShapeID="_x0000_i1151" DrawAspect="Content" ObjectID="_1651407063" r:id="rId259"/>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7072" w:name="_Toc20487288"/>
      <w:bookmarkStart w:id="7073" w:name="_Toc29342583"/>
      <w:bookmarkStart w:id="7074" w:name="_Toc29343722"/>
      <w:bookmarkStart w:id="7075" w:name="_Toc36566985"/>
      <w:bookmarkStart w:id="7076" w:name="_Toc36810425"/>
      <w:bookmarkStart w:id="7077" w:name="_Toc36846789"/>
      <w:bookmarkStart w:id="7078" w:name="_Toc36939442"/>
      <w:bookmarkStart w:id="7079" w:name="_Toc37082422"/>
      <w:r w:rsidRPr="000E4E7F">
        <w:t>–</w:t>
      </w:r>
      <w:r w:rsidRPr="000E4E7F">
        <w:tab/>
      </w:r>
      <w:r w:rsidRPr="000E4E7F">
        <w:rPr>
          <w:i/>
          <w:noProof/>
        </w:rPr>
        <w:t>CSI-RS-ConfigZPId</w:t>
      </w:r>
      <w:bookmarkEnd w:id="7072"/>
      <w:bookmarkEnd w:id="7073"/>
      <w:bookmarkEnd w:id="7074"/>
      <w:bookmarkEnd w:id="7075"/>
      <w:bookmarkEnd w:id="7076"/>
      <w:bookmarkEnd w:id="7077"/>
      <w:bookmarkEnd w:id="7078"/>
      <w:bookmarkEnd w:id="7079"/>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7080" w:name="_Toc20487289"/>
      <w:bookmarkStart w:id="7081" w:name="_Toc29342584"/>
      <w:bookmarkStart w:id="7082" w:name="_Toc29343723"/>
      <w:bookmarkStart w:id="7083" w:name="_Toc36566986"/>
      <w:bookmarkStart w:id="7084" w:name="_Toc36810426"/>
      <w:bookmarkStart w:id="7085" w:name="_Toc36846790"/>
      <w:bookmarkStart w:id="7086" w:name="_Toc36939443"/>
      <w:bookmarkStart w:id="7087" w:name="_Toc37082423"/>
      <w:r w:rsidRPr="000E4E7F">
        <w:lastRenderedPageBreak/>
        <w:t>–</w:t>
      </w:r>
      <w:r w:rsidRPr="000E4E7F">
        <w:tab/>
      </w:r>
      <w:r w:rsidRPr="000E4E7F">
        <w:rPr>
          <w:i/>
        </w:rPr>
        <w:t>DataInactivityTimer</w:t>
      </w:r>
      <w:bookmarkEnd w:id="7080"/>
      <w:bookmarkEnd w:id="7081"/>
      <w:bookmarkEnd w:id="7082"/>
      <w:bookmarkEnd w:id="7083"/>
      <w:bookmarkEnd w:id="7084"/>
      <w:bookmarkEnd w:id="7085"/>
      <w:bookmarkEnd w:id="7086"/>
      <w:bookmarkEnd w:id="7087"/>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7088" w:name="_Toc20487290"/>
      <w:bookmarkStart w:id="7089" w:name="_Toc29342585"/>
      <w:bookmarkStart w:id="7090" w:name="_Toc29343724"/>
      <w:bookmarkStart w:id="7091" w:name="_Toc36566987"/>
      <w:bookmarkStart w:id="7092" w:name="_Toc36810427"/>
      <w:bookmarkStart w:id="7093" w:name="_Toc36846791"/>
      <w:bookmarkStart w:id="7094" w:name="_Toc36939444"/>
      <w:bookmarkStart w:id="7095" w:name="_Toc37082424"/>
      <w:r w:rsidRPr="000E4E7F">
        <w:t>–</w:t>
      </w:r>
      <w:r w:rsidRPr="000E4E7F">
        <w:tab/>
      </w:r>
      <w:r w:rsidRPr="000E4E7F">
        <w:rPr>
          <w:i/>
        </w:rPr>
        <w:t>DMRS-Config</w:t>
      </w:r>
      <w:bookmarkEnd w:id="7088"/>
      <w:bookmarkEnd w:id="7089"/>
      <w:bookmarkEnd w:id="7090"/>
      <w:bookmarkEnd w:id="7091"/>
      <w:bookmarkEnd w:id="7092"/>
      <w:bookmarkEnd w:id="7093"/>
      <w:bookmarkEnd w:id="7094"/>
      <w:bookmarkEnd w:id="7095"/>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7096" w:name="_Toc20487291"/>
      <w:bookmarkStart w:id="7097" w:name="_Toc29342586"/>
      <w:bookmarkStart w:id="7098" w:name="_Toc29343725"/>
      <w:bookmarkStart w:id="7099" w:name="_Toc36566988"/>
      <w:bookmarkStart w:id="7100" w:name="_Toc36810428"/>
      <w:bookmarkStart w:id="7101" w:name="_Toc36846792"/>
      <w:bookmarkStart w:id="7102" w:name="_Toc36939445"/>
      <w:bookmarkStart w:id="7103" w:name="_Toc37082425"/>
      <w:r w:rsidRPr="000E4E7F">
        <w:t>–</w:t>
      </w:r>
      <w:r w:rsidRPr="000E4E7F">
        <w:tab/>
      </w:r>
      <w:r w:rsidRPr="000E4E7F">
        <w:rPr>
          <w:i/>
          <w:noProof/>
        </w:rPr>
        <w:t>DRB-Identity</w:t>
      </w:r>
      <w:bookmarkEnd w:id="7096"/>
      <w:bookmarkEnd w:id="7097"/>
      <w:bookmarkEnd w:id="7098"/>
      <w:bookmarkEnd w:id="7099"/>
      <w:bookmarkEnd w:id="7100"/>
      <w:bookmarkEnd w:id="7101"/>
      <w:bookmarkEnd w:id="7102"/>
      <w:bookmarkEnd w:id="7103"/>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7104" w:name="_Toc20487292"/>
      <w:bookmarkStart w:id="7105" w:name="_Toc29342587"/>
      <w:bookmarkStart w:id="7106" w:name="_Toc29343726"/>
      <w:bookmarkStart w:id="7107" w:name="_Toc36566989"/>
      <w:bookmarkStart w:id="7108" w:name="_Toc36810429"/>
      <w:bookmarkStart w:id="7109" w:name="_Toc36846793"/>
      <w:bookmarkStart w:id="7110" w:name="_Toc36939446"/>
      <w:bookmarkStart w:id="7111" w:name="_Toc37082426"/>
      <w:r w:rsidRPr="000E4E7F">
        <w:t>–</w:t>
      </w:r>
      <w:r w:rsidRPr="000E4E7F">
        <w:tab/>
      </w:r>
      <w:r w:rsidRPr="000E4E7F">
        <w:rPr>
          <w:i/>
        </w:rPr>
        <w:t>EPDCCH-Config</w:t>
      </w:r>
      <w:bookmarkEnd w:id="7104"/>
      <w:bookmarkEnd w:id="7105"/>
      <w:bookmarkEnd w:id="7106"/>
      <w:bookmarkEnd w:id="7107"/>
      <w:bookmarkEnd w:id="7108"/>
      <w:bookmarkEnd w:id="7109"/>
      <w:bookmarkEnd w:id="7110"/>
      <w:bookmarkEnd w:id="7111"/>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80087A">
        <w:rPr>
          <w:lang w:val="sv-SE"/>
        </w:rPr>
        <w:t>f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1dot5, v2, v2dot5, v4,</w:t>
      </w:r>
    </w:p>
    <w:p w14:paraId="0D1548EF" w14:textId="77777777" w:rsidR="00F66E39"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5, v8, v10},</w:t>
      </w:r>
    </w:p>
    <w:p w14:paraId="049BB8E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00F66E39" w:rsidRPr="0080087A">
        <w:rPr>
          <w:lang w:val="sv-SE"/>
        </w:rPr>
        <w:tab/>
      </w:r>
      <w:r w:rsidRPr="0080087A">
        <w:rPr>
          <w:lang w:val="sv-SE"/>
        </w:rPr>
        <w:t>tdd-r13</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ENUMERATED {v1, v2, v4, v5, v8, v10,</w:t>
      </w:r>
    </w:p>
    <w:p w14:paraId="6510C1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v20, spare1}</w:t>
      </w:r>
    </w:p>
    <w:p w14:paraId="4EEC2BF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w:t>
      </w:r>
    </w:p>
    <w:p w14:paraId="555F632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t>mpdcch-NumRepetition-r13</w:t>
      </w:r>
      <w:r w:rsidRPr="0080087A">
        <w:rPr>
          <w:lang w:val="sv-SE"/>
        </w:rPr>
        <w:tab/>
      </w:r>
      <w:r w:rsidRPr="0080087A">
        <w:rPr>
          <w:lang w:val="sv-SE"/>
        </w:rPr>
        <w:tab/>
        <w:t>ENUMERATED {r1, r2, r4, r8, r16,</w:t>
      </w:r>
    </w:p>
    <w:p w14:paraId="476C4A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32, r64, r128, r256},</w:t>
      </w:r>
    </w:p>
    <w:p w14:paraId="2074EC93"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t>mpdcch-Narrowband-r13</w:t>
      </w:r>
      <w:r w:rsidRPr="0080087A">
        <w:rPr>
          <w:lang w:val="sv-SE"/>
        </w:rPr>
        <w:tab/>
      </w:r>
      <w:r w:rsidRPr="0080087A">
        <w:rPr>
          <w:lang w:val="sv-SE"/>
        </w:rPr>
        <w:tab/>
      </w:r>
      <w:r w:rsidRPr="0080087A">
        <w:rPr>
          <w:lang w:val="sv-SE"/>
        </w:rPr>
        <w:tab/>
        <w:t xml:space="preserve">INTEGER (1.. </w:t>
      </w:r>
      <w:r w:rsidRPr="000E4E7F">
        <w:t>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2" type="#_x0000_t75" style="width:37.5pt;height:15pt" o:ole="">
                  <v:imagedata r:id="rId261" o:title=""/>
                </v:shape>
                <o:OLEObject Type="Embed" ProgID="Equation.3" ShapeID="_x0000_i1152" DrawAspect="Content" ObjectID="_1651407064" r:id="rId262"/>
              </w:object>
            </w:r>
            <w:r w:rsidRPr="000E4E7F">
              <w:rPr>
                <w:lang w:eastAsia="en-GB"/>
              </w:rPr>
              <w:t xml:space="preserve"> or </w:t>
            </w:r>
            <w:r w:rsidRPr="000E4E7F">
              <w:rPr>
                <w:position w:val="-12"/>
                <w:lang w:eastAsia="en-GB"/>
              </w:rPr>
              <w:object w:dxaOrig="800" w:dyaOrig="380" w14:anchorId="6EF91D3F">
                <v:shape id="_x0000_i1153" type="#_x0000_t75" style="width:40.5pt;height:19.5pt" o:ole="">
                  <v:imagedata r:id="rId263" o:title=""/>
                </v:shape>
                <o:OLEObject Type="Embed" ProgID="Equation.3" ShapeID="_x0000_i1153" DrawAspect="Content" ObjectID="_1651407065" r:id="rId264"/>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5" r:link="rId26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0CB10CDB" w:rsidR="009722D5" w:rsidRPr="000E4E7F" w:rsidRDefault="009722D5" w:rsidP="00B742ED">
            <w:pPr>
              <w:pStyle w:val="TAL"/>
              <w:rPr>
                <w:b/>
                <w:i/>
                <w:lang w:eastAsia="en-GB"/>
              </w:rPr>
            </w:pPr>
            <w:r w:rsidRPr="000E4E7F">
              <w:rPr>
                <w:lang w:eastAsia="en-GB"/>
              </w:rPr>
              <w:t>Maximum numbers of repetitions for UE-SS for MPDCCH, see TS 36.21</w:t>
            </w:r>
            <w:ins w:id="7112" w:author="cr4239r1 (R2-2003923)" w:date="2020-05-11T14:41:00Z">
              <w:r w:rsidR="00B742ED">
                <w:rPr>
                  <w:lang w:eastAsia="en-GB"/>
                </w:rPr>
                <w:t>3</w:t>
              </w:r>
            </w:ins>
            <w:del w:id="7113" w:author="cr4239r1 (R2-2003923)" w:date="2020-05-11T14:41:00Z">
              <w:r w:rsidRPr="000E4E7F" w:rsidDel="00B742ED">
                <w:rPr>
                  <w:lang w:eastAsia="en-GB"/>
                </w:rPr>
                <w:delText>1</w:delText>
              </w:r>
            </w:del>
            <w:r w:rsidRPr="000E4E7F">
              <w:rPr>
                <w:lang w:eastAsia="en-GB"/>
              </w:rPr>
              <w:t xml:space="preserve"> [2</w:t>
            </w:r>
            <w:ins w:id="7114" w:author="cr4239r1 (R2-2003923)" w:date="2020-05-11T14:41:00Z">
              <w:r w:rsidR="00B742ED">
                <w:rPr>
                  <w:lang w:eastAsia="en-GB"/>
                </w:rPr>
                <w:t>3</w:t>
              </w:r>
            </w:ins>
            <w:del w:id="7115" w:author="cr4239r1 (R2-2003923)" w:date="2020-05-11T14:41:00Z">
              <w:r w:rsidRPr="000E4E7F" w:rsidDel="00B742ED">
                <w:rPr>
                  <w:lang w:eastAsia="en-GB"/>
                </w:rPr>
                <w:delText>1</w:delText>
              </w:r>
            </w:del>
            <w:r w:rsidRPr="000E4E7F">
              <w:rPr>
                <w:lang w:eastAsia="en-GB"/>
              </w:rPr>
              <w:t>].</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30AB4AC5" w:rsidR="009722D5" w:rsidRPr="000E4E7F" w:rsidRDefault="009722D5" w:rsidP="00B742ED">
            <w:pPr>
              <w:pStyle w:val="TAL"/>
              <w:rPr>
                <w:lang w:eastAsia="en-GB"/>
              </w:rPr>
            </w:pPr>
            <w:r w:rsidRPr="000E4E7F">
              <w:rPr>
                <w:lang w:eastAsia="en-GB"/>
              </w:rPr>
              <w:t>Starting subframe configuration for an MPDCCH UE-specific search space, see TS 36.21</w:t>
            </w:r>
            <w:ins w:id="7116" w:author="cr4239r1 (R2-2003923)" w:date="2020-05-11T14:41:00Z">
              <w:r w:rsidR="00B742ED">
                <w:rPr>
                  <w:lang w:eastAsia="en-GB"/>
                </w:rPr>
                <w:t>3</w:t>
              </w:r>
            </w:ins>
            <w:del w:id="7117" w:author="cr4239r1 (R2-2003923)" w:date="2020-05-11T14:41:00Z">
              <w:r w:rsidRPr="000E4E7F" w:rsidDel="00B742ED">
                <w:rPr>
                  <w:lang w:eastAsia="en-GB"/>
                </w:rPr>
                <w:delText>1</w:delText>
              </w:r>
            </w:del>
            <w:r w:rsidRPr="000E4E7F">
              <w:rPr>
                <w:lang w:eastAsia="en-GB"/>
              </w:rPr>
              <w:t xml:space="preserve"> [2</w:t>
            </w:r>
            <w:ins w:id="7118" w:author="cr4239r1 (R2-2003923)" w:date="2020-05-11T14:41:00Z">
              <w:r w:rsidR="00B742ED">
                <w:rPr>
                  <w:lang w:eastAsia="en-GB"/>
                </w:rPr>
                <w:t>3</w:t>
              </w:r>
            </w:ins>
            <w:del w:id="7119" w:author="cr4239r1 (R2-2003923)" w:date="2020-05-11T14:41:00Z">
              <w:r w:rsidRPr="000E4E7F" w:rsidDel="00B742ED">
                <w:rPr>
                  <w:lang w:eastAsia="en-GB"/>
                </w:rPr>
                <w:delText>1</w:delText>
              </w:r>
            </w:del>
            <w:r w:rsidRPr="000E4E7F">
              <w:rPr>
                <w:lang w:eastAsia="en-GB"/>
              </w:rPr>
              <w:t>].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04EA0902" w:rsidR="009722D5" w:rsidRPr="000E4E7F" w:rsidRDefault="009722D5" w:rsidP="00B742ED">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7120" w:author="cr4239r1 (R2-2003923)" w:date="2020-05-11T14:42:00Z">
              <w:r w:rsidR="00B742ED" w:rsidRPr="000E4E7F">
                <w:rPr>
                  <w:lang w:eastAsia="en-GB"/>
                </w:rPr>
                <w:t xml:space="preserve">only </w:t>
              </w:r>
            </w:ins>
            <w:r w:rsidRPr="000E4E7F">
              <w:rPr>
                <w:lang w:eastAsia="en-GB"/>
              </w:rPr>
              <w:t xml:space="preserve">configures value up to n6 </w:t>
            </w:r>
            <w:del w:id="7121" w:author="cr4239r1 (R2-2003923)" w:date="2020-05-11T14:42:00Z">
              <w:r w:rsidRPr="000E4E7F" w:rsidDel="00B742ED">
                <w:rPr>
                  <w:lang w:eastAsia="en-GB"/>
                </w:rPr>
                <w:delText xml:space="preserve">only </w:delText>
              </w:r>
            </w:del>
            <w:r w:rsidRPr="000E4E7F">
              <w:rPr>
                <w:lang w:eastAsia="en-GB"/>
              </w:rPr>
              <w:t>for BL UEs or UEs in CE. Value n6 is only applicable to BL UEs or UEs in CE</w:t>
            </w:r>
            <w:del w:id="7122" w:author="cr4239r1 (R2-2003923)" w:date="2020-05-11T14:42:00Z">
              <w:r w:rsidRPr="000E4E7F" w:rsidDel="00B742ED">
                <w:rPr>
                  <w:lang w:eastAsia="en-GB"/>
                </w:rPr>
                <w:delText xml:space="preserve"> </w:delText>
              </w:r>
            </w:del>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7123" w:name="_Toc20487293"/>
      <w:bookmarkStart w:id="7124" w:name="_Toc29342588"/>
      <w:bookmarkStart w:id="7125" w:name="_Toc29343727"/>
      <w:bookmarkStart w:id="7126" w:name="_Toc36566990"/>
      <w:bookmarkStart w:id="7127" w:name="_Toc36810430"/>
      <w:bookmarkStart w:id="7128" w:name="_Toc36846794"/>
      <w:bookmarkStart w:id="7129" w:name="_Toc36939447"/>
      <w:bookmarkStart w:id="7130" w:name="_Toc37082427"/>
      <w:r w:rsidRPr="000E4E7F">
        <w:rPr>
          <w:i/>
          <w:noProof/>
        </w:rPr>
        <w:lastRenderedPageBreak/>
        <w:t>–</w:t>
      </w:r>
      <w:r w:rsidRPr="000E4E7F">
        <w:rPr>
          <w:i/>
          <w:noProof/>
        </w:rPr>
        <w:tab/>
        <w:t>EIMTA-MainConfig</w:t>
      </w:r>
      <w:bookmarkEnd w:id="7123"/>
      <w:bookmarkEnd w:id="7124"/>
      <w:bookmarkEnd w:id="7125"/>
      <w:bookmarkEnd w:id="7126"/>
      <w:bookmarkEnd w:id="7127"/>
      <w:bookmarkEnd w:id="7128"/>
      <w:bookmarkEnd w:id="7129"/>
      <w:bookmarkEnd w:id="7130"/>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80087A" w:rsidRDefault="009722D5" w:rsidP="009722D5">
      <w:pPr>
        <w:pStyle w:val="PL"/>
        <w:shd w:val="clear" w:color="auto" w:fill="E6E6E6"/>
        <w:rPr>
          <w:lang w:val="sv-SE"/>
        </w:rPr>
      </w:pPr>
      <w:r w:rsidRPr="000E4E7F">
        <w:tab/>
      </w:r>
      <w:r w:rsidRPr="000E4E7F">
        <w:tab/>
      </w:r>
      <w:r w:rsidRPr="0080087A">
        <w:rPr>
          <w:lang w:val="sv-SE"/>
        </w:rPr>
        <w:t>eimta-HARQ-ReferenceConfig-r12</w:t>
      </w:r>
      <w:r w:rsidRPr="0080087A">
        <w:rPr>
          <w:lang w:val="sv-SE"/>
        </w:rPr>
        <w:tab/>
      </w:r>
      <w:r w:rsidRPr="0080087A">
        <w:rPr>
          <w:lang w:val="sv-SE"/>
        </w:rPr>
        <w:tab/>
        <w:t>ENUMERATED {sa2,</w:t>
      </w:r>
      <w:r w:rsidR="00F47144" w:rsidRPr="0080087A">
        <w:rPr>
          <w:lang w:val="sv-SE"/>
        </w:rPr>
        <w:t xml:space="preserve"> </w:t>
      </w:r>
      <w:r w:rsidRPr="0080087A">
        <w:rPr>
          <w:lang w:val="sv-SE"/>
        </w:rPr>
        <w:t>sa4,</w:t>
      </w:r>
      <w:r w:rsidR="00F47144" w:rsidRPr="0080087A">
        <w:rPr>
          <w:lang w:val="sv-SE"/>
        </w:rPr>
        <w:t xml:space="preserve"> </w:t>
      </w:r>
      <w:r w:rsidRPr="0080087A">
        <w:rPr>
          <w:lang w:val="sv-SE"/>
        </w:rPr>
        <w:t>sa5},</w:t>
      </w:r>
    </w:p>
    <w:p w14:paraId="15E2A284" w14:textId="77777777" w:rsidR="009722D5" w:rsidRPr="000E4E7F" w:rsidRDefault="009722D5" w:rsidP="009722D5">
      <w:pPr>
        <w:pStyle w:val="PL"/>
        <w:shd w:val="clear" w:color="auto" w:fill="E6E6E6"/>
      </w:pPr>
      <w:r w:rsidRPr="0080087A">
        <w:rPr>
          <w:lang w:val="sv-SE"/>
        </w:rPr>
        <w:tab/>
      </w:r>
      <w:r w:rsidRPr="0080087A">
        <w:rPr>
          <w:lang w:val="sv-SE"/>
        </w:rPr>
        <w:tab/>
      </w:r>
      <w:r w:rsidRPr="000E4E7F">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7131" w:name="_Toc36566991"/>
      <w:bookmarkStart w:id="7132" w:name="_Toc36810431"/>
      <w:bookmarkStart w:id="7133" w:name="_Toc36846795"/>
      <w:bookmarkStart w:id="7134" w:name="_Toc36939448"/>
      <w:bookmarkStart w:id="7135" w:name="_Toc37082428"/>
      <w:r w:rsidRPr="000E4E7F">
        <w:rPr>
          <w:i/>
        </w:rPr>
        <w:t>–</w:t>
      </w:r>
      <w:r w:rsidRPr="000E4E7F">
        <w:rPr>
          <w:i/>
        </w:rPr>
        <w:tab/>
        <w:t>GWUS-Config</w:t>
      </w:r>
      <w:bookmarkEnd w:id="7131"/>
      <w:bookmarkEnd w:id="7132"/>
      <w:bookmarkEnd w:id="7133"/>
      <w:bookmarkEnd w:id="7134"/>
      <w:bookmarkEnd w:id="7135"/>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6E415794" w:rsidR="00AB2D56" w:rsidRPr="000E4E7F" w:rsidDel="00B742ED" w:rsidRDefault="00AB2D56" w:rsidP="00AB2D56">
      <w:pPr>
        <w:pStyle w:val="PL"/>
        <w:shd w:val="clear" w:color="auto" w:fill="E6E6E6"/>
        <w:rPr>
          <w:del w:id="7136" w:author="cr4239r1 (R2-2003923)" w:date="2020-05-11T14:43:00Z"/>
        </w:rPr>
      </w:pPr>
      <w:del w:id="7137" w:author="cr4239r1 (R2-2003923)" w:date="2020-05-11T14:43:00Z">
        <w:r w:rsidRPr="000E4E7F" w:rsidDel="00B742ED">
          <w:lastRenderedPageBreak/>
          <w:tab/>
          <w:delText>gwus-GroupAlternation-r16</w:delText>
        </w:r>
        <w:r w:rsidRPr="000E4E7F" w:rsidDel="00B742ED">
          <w:tab/>
        </w:r>
        <w:r w:rsidRPr="000E4E7F" w:rsidDel="00B742ED">
          <w:tab/>
          <w:delText xml:space="preserve">ENUMERATED </w:delText>
        </w:r>
        <w:r w:rsidR="004B6255" w:rsidRPr="000E4E7F" w:rsidDel="00B742ED">
          <w:delText>{</w:delText>
        </w:r>
        <w:r w:rsidRPr="000E4E7F" w:rsidDel="00B742ED">
          <w:delText>true</w:delText>
        </w:r>
        <w:r w:rsidR="004B6255" w:rsidRPr="000E4E7F" w:rsidDel="00B742ED">
          <w:delText>}</w:delText>
        </w:r>
        <w:r w:rsidRPr="000E4E7F" w:rsidDel="00B742ED">
          <w:tab/>
        </w:r>
        <w:r w:rsidRPr="000E4E7F" w:rsidDel="00B742ED">
          <w:tab/>
        </w:r>
        <w:r w:rsidRPr="000E4E7F" w:rsidDel="00B742ED">
          <w:tab/>
        </w:r>
        <w:r w:rsidRPr="000E4E7F" w:rsidDel="00B742ED">
          <w:tab/>
        </w:r>
        <w:r w:rsidRPr="000E4E7F" w:rsidDel="00B742ED">
          <w:tab/>
          <w:delText>OPTIONAL,</w:delText>
        </w:r>
        <w:r w:rsidRPr="000E4E7F" w:rsidDel="00B742ED">
          <w:tab/>
          <w:delText>-- Need OR</w:delText>
        </w:r>
      </w:del>
    </w:p>
    <w:p w14:paraId="34D9E7C4" w14:textId="1517D2B0" w:rsidR="00AB2D56" w:rsidRPr="000E4E7F" w:rsidDel="00B742ED" w:rsidRDefault="00AB2D56" w:rsidP="00AB2D56">
      <w:pPr>
        <w:pStyle w:val="PL"/>
        <w:shd w:val="clear" w:color="auto" w:fill="E6E6E6"/>
        <w:rPr>
          <w:del w:id="7138" w:author="cr4239r1 (R2-2003923)" w:date="2020-05-11T14:43:00Z"/>
        </w:rPr>
      </w:pPr>
      <w:del w:id="7139" w:author="cr4239r1 (R2-2003923)" w:date="2020-05-11T14:43:00Z">
        <w:r w:rsidRPr="000E4E7F" w:rsidDel="00B742ED">
          <w:tab/>
          <w:delText>gwus-CommonSequence-r16</w:delText>
        </w:r>
        <w:r w:rsidRPr="000E4E7F" w:rsidDel="00B742ED">
          <w:tab/>
        </w:r>
        <w:r w:rsidRPr="000E4E7F" w:rsidDel="00B742ED">
          <w:tab/>
          <w:delText>ENUMERATED {</w:delText>
        </w:r>
        <w:r w:rsidR="004B6255" w:rsidRPr="000E4E7F" w:rsidDel="00B742ED">
          <w:delText>l</w:delText>
        </w:r>
        <w:r w:rsidRPr="000E4E7F" w:rsidDel="00B742ED">
          <w:delText xml:space="preserve">egacyWUS, </w:delText>
        </w:r>
        <w:r w:rsidR="004B6255" w:rsidRPr="000E4E7F" w:rsidDel="00B742ED">
          <w:delText>g</w:delText>
        </w:r>
        <w:r w:rsidRPr="000E4E7F" w:rsidDel="00B742ED">
          <w:delText>roupWUS}</w:delText>
        </w:r>
        <w:r w:rsidRPr="000E4E7F" w:rsidDel="00B742ED">
          <w:tab/>
          <w:delText>OPTIONAL,</w:delText>
        </w:r>
        <w:r w:rsidRPr="000E4E7F" w:rsidDel="00B742ED">
          <w:tab/>
          <w:delText>-- Need OR</w:delText>
        </w:r>
      </w:del>
    </w:p>
    <w:p w14:paraId="269D0DDE" w14:textId="1A1AAEF5" w:rsidR="00AB2D56" w:rsidRPr="000E4E7F" w:rsidDel="00B742ED" w:rsidRDefault="00AB2D56" w:rsidP="00AB2D56">
      <w:pPr>
        <w:pStyle w:val="PL"/>
        <w:shd w:val="clear" w:color="auto" w:fill="E6E6E6"/>
        <w:rPr>
          <w:del w:id="7140" w:author="cr4239r1 (R2-2003923)" w:date="2020-05-11T14:43:00Z"/>
        </w:rPr>
      </w:pPr>
      <w:del w:id="7141" w:author="cr4239r1 (R2-2003923)" w:date="2020-05-11T14:43:00Z">
        <w:r w:rsidRPr="000E4E7F" w:rsidDel="00B742ED">
          <w:tab/>
          <w:delText>gwus-TimeParameters-r16</w:delText>
        </w:r>
        <w:r w:rsidRPr="000E4E7F" w:rsidDel="00B742ED">
          <w:tab/>
        </w:r>
        <w:r w:rsidRPr="000E4E7F" w:rsidDel="00B742ED">
          <w:tab/>
        </w:r>
        <w:r w:rsidRPr="000E4E7F" w:rsidDel="00B742ED">
          <w:tab/>
          <w:delText>GWUS-TimeParameters-r16</w:delText>
        </w:r>
        <w:r w:rsidRPr="000E4E7F" w:rsidDel="00B742ED">
          <w:tab/>
        </w:r>
        <w:r w:rsidRPr="000E4E7F" w:rsidDel="00B742ED">
          <w:tab/>
        </w:r>
        <w:r w:rsidRPr="000E4E7F" w:rsidDel="00B742ED">
          <w:tab/>
          <w:delText>OPTIONAL,</w:delText>
        </w:r>
        <w:r w:rsidRPr="000E4E7F" w:rsidDel="00B742ED">
          <w:tab/>
          <w:delText>-- Cond NoWUSr15</w:delText>
        </w:r>
      </w:del>
    </w:p>
    <w:p w14:paraId="7229B1F2" w14:textId="0CB6A714" w:rsidR="00AB2D56" w:rsidRPr="000E4E7F" w:rsidDel="00B742ED" w:rsidRDefault="00AB2D56" w:rsidP="00AB2D56">
      <w:pPr>
        <w:pStyle w:val="PL"/>
        <w:shd w:val="clear" w:color="auto" w:fill="E6E6E6"/>
        <w:rPr>
          <w:del w:id="7142" w:author="cr4239r1 (R2-2003923)" w:date="2020-05-11T14:43:00Z"/>
        </w:rPr>
      </w:pPr>
      <w:del w:id="7143" w:author="cr4239r1 (R2-2003923)" w:date="2020-05-11T14:43:00Z">
        <w:r w:rsidRPr="000E4E7F" w:rsidDel="00B742ED">
          <w:tab/>
          <w:delText>gwus-ResourceConfigDRX-r16</w:delText>
        </w:r>
        <w:r w:rsidRPr="000E4E7F" w:rsidDel="00B742ED">
          <w:tab/>
        </w:r>
        <w:r w:rsidRPr="000E4E7F" w:rsidDel="00B742ED">
          <w:tab/>
          <w:delText>GWUS-ResourcePerGapConfig-r16,</w:delText>
        </w:r>
      </w:del>
    </w:p>
    <w:p w14:paraId="449C88E0" w14:textId="563454F9" w:rsidR="00AB2D56" w:rsidRPr="000E4E7F" w:rsidDel="00B742ED" w:rsidRDefault="00AB2D56" w:rsidP="00AB2D56">
      <w:pPr>
        <w:pStyle w:val="PL"/>
        <w:shd w:val="clear" w:color="auto" w:fill="E6E6E6"/>
        <w:rPr>
          <w:del w:id="7144" w:author="cr4239r1 (R2-2003923)" w:date="2020-05-11T14:43:00Z"/>
        </w:rPr>
      </w:pPr>
      <w:del w:id="7145" w:author="cr4239r1 (R2-2003923)" w:date="2020-05-11T14:43:00Z">
        <w:r w:rsidRPr="000E4E7F" w:rsidDel="00B742ED">
          <w:tab/>
          <w:delText>gwus-ResourceConfig-eDRX-Short-r16</w:delText>
        </w:r>
        <w:r w:rsidRPr="000E4E7F" w:rsidDel="00B742ED">
          <w:tab/>
          <w:delText>CHOICE {</w:delText>
        </w:r>
      </w:del>
    </w:p>
    <w:p w14:paraId="443BCBDF" w14:textId="30ACC2D4" w:rsidR="00AB2D56" w:rsidRPr="000E4E7F" w:rsidDel="00B742ED" w:rsidRDefault="00AB2D56" w:rsidP="00AB2D56">
      <w:pPr>
        <w:pStyle w:val="PL"/>
        <w:shd w:val="clear" w:color="auto" w:fill="E6E6E6"/>
        <w:rPr>
          <w:del w:id="7146" w:author="cr4239r1 (R2-2003923)" w:date="2020-05-11T14:43:00Z"/>
        </w:rPr>
      </w:pPr>
      <w:del w:id="7147" w:author="cr4239r1 (R2-2003923)" w:date="2020-05-11T14:43:00Z">
        <w:r w:rsidRPr="000E4E7F" w:rsidDel="00B742ED">
          <w:tab/>
        </w:r>
        <w:r w:rsidRPr="000E4E7F" w:rsidDel="00B742ED">
          <w:tab/>
          <w:delText>useDRX</w:delText>
        </w:r>
        <w:r w:rsidRPr="000E4E7F" w:rsidDel="00B742ED">
          <w:tab/>
        </w:r>
        <w:r w:rsidRPr="000E4E7F" w:rsidDel="00B742ED">
          <w:tab/>
        </w:r>
        <w:r w:rsidRPr="000E4E7F" w:rsidDel="00B742ED">
          <w:tab/>
          <w:delText>NULL,</w:delText>
        </w:r>
      </w:del>
    </w:p>
    <w:p w14:paraId="45090354" w14:textId="6EBB07D8" w:rsidR="00AB2D56" w:rsidRPr="000E4E7F" w:rsidDel="00B742ED" w:rsidRDefault="00AB2D56" w:rsidP="00AB2D56">
      <w:pPr>
        <w:pStyle w:val="PL"/>
        <w:shd w:val="clear" w:color="auto" w:fill="E6E6E6"/>
        <w:rPr>
          <w:del w:id="7148" w:author="cr4239r1 (R2-2003923)" w:date="2020-05-11T14:43:00Z"/>
        </w:rPr>
      </w:pPr>
      <w:del w:id="7149" w:author="cr4239r1 (R2-2003923)" w:date="2020-05-11T14:43:00Z">
        <w:r w:rsidRPr="000E4E7F" w:rsidDel="00B742ED">
          <w:tab/>
        </w:r>
        <w:r w:rsidRPr="000E4E7F" w:rsidDel="00B742ED">
          <w:tab/>
          <w:delText>explicit</w:delText>
        </w:r>
        <w:r w:rsidRPr="000E4E7F" w:rsidDel="00B742ED">
          <w:tab/>
        </w:r>
        <w:r w:rsidRPr="000E4E7F" w:rsidDel="00B742ED">
          <w:tab/>
          <w:delText>GWUS-ResourcePerGapConfig-r16</w:delText>
        </w:r>
      </w:del>
    </w:p>
    <w:p w14:paraId="05D174C7" w14:textId="7F1891B7" w:rsidR="00AB2D56" w:rsidRPr="000E4E7F" w:rsidDel="00B742ED" w:rsidRDefault="00AB2D56" w:rsidP="00AB2D56">
      <w:pPr>
        <w:pStyle w:val="PL"/>
        <w:shd w:val="clear" w:color="auto" w:fill="E6E6E6"/>
        <w:rPr>
          <w:del w:id="7150" w:author="cr4239r1 (R2-2003923)" w:date="2020-05-11T14:43:00Z"/>
        </w:rPr>
      </w:pPr>
      <w:del w:id="7151" w:author="cr4239r1 (R2-2003923)" w:date="2020-05-11T14:43:00Z">
        <w:r w:rsidRPr="000E4E7F" w:rsidDel="00B742ED">
          <w:tab/>
          <w:delText>}</w:delText>
        </w:r>
        <w:r w:rsidRPr="000E4E7F" w:rsidDel="00B742ED">
          <w:tab/>
          <w:delText>OPTIONAL,</w:delText>
        </w:r>
        <w:r w:rsidRPr="000E4E7F" w:rsidDel="00B742ED">
          <w:tab/>
          <w:delText xml:space="preserve">-- Need </w:delText>
        </w:r>
        <w:commentRangeStart w:id="7152"/>
        <w:r w:rsidRPr="000E4E7F" w:rsidDel="00B742ED">
          <w:delText>OR</w:delText>
        </w:r>
      </w:del>
      <w:commentRangeEnd w:id="7152"/>
      <w:r w:rsidR="00C34B65">
        <w:rPr>
          <w:rStyle w:val="CommentReference"/>
          <w:rFonts w:ascii="Times New Roman" w:hAnsi="Times New Roman"/>
          <w:noProof w:val="0"/>
        </w:rPr>
        <w:commentReference w:id="7152"/>
      </w:r>
      <w:del w:id="7153" w:author="cr4239r1 (R2-2003923)" w:date="2020-05-11T14:43:00Z">
        <w:r w:rsidRPr="000E4E7F" w:rsidDel="00B742ED">
          <w:delText xml:space="preserve"> </w:delText>
        </w:r>
      </w:del>
    </w:p>
    <w:p w14:paraId="4F799FCD" w14:textId="6C9B279E" w:rsidR="00AB2D56" w:rsidRPr="000E4E7F" w:rsidDel="00B742ED" w:rsidRDefault="00AB2D56" w:rsidP="00AB2D56">
      <w:pPr>
        <w:pStyle w:val="PL"/>
        <w:shd w:val="clear" w:color="auto" w:fill="E6E6E6"/>
        <w:rPr>
          <w:del w:id="7154" w:author="cr4239r1 (R2-2003923)" w:date="2020-05-11T14:43:00Z"/>
        </w:rPr>
      </w:pPr>
      <w:del w:id="7155" w:author="cr4239r1 (R2-2003923)" w:date="2020-05-11T14:43:00Z">
        <w:r w:rsidRPr="000E4E7F" w:rsidDel="00B742ED">
          <w:tab/>
          <w:delText>gwus-ResourceConfig-eDRX-Long-r16</w:delText>
        </w:r>
        <w:r w:rsidRPr="000E4E7F" w:rsidDel="00B742ED">
          <w:tab/>
          <w:delText>CHOICE {</w:delText>
        </w:r>
      </w:del>
    </w:p>
    <w:p w14:paraId="07F46D71" w14:textId="514EB9E2" w:rsidR="00AB2D56" w:rsidRPr="000E4E7F" w:rsidDel="00B742ED" w:rsidRDefault="00AB2D56" w:rsidP="00AB2D56">
      <w:pPr>
        <w:pStyle w:val="PL"/>
        <w:shd w:val="clear" w:color="auto" w:fill="E6E6E6"/>
        <w:rPr>
          <w:del w:id="7156" w:author="cr4239r1 (R2-2003923)" w:date="2020-05-11T14:43:00Z"/>
        </w:rPr>
      </w:pPr>
      <w:del w:id="7157" w:author="cr4239r1 (R2-2003923)" w:date="2020-05-11T14:43:00Z">
        <w:r w:rsidRPr="000E4E7F" w:rsidDel="00B742ED">
          <w:tab/>
        </w:r>
        <w:r w:rsidRPr="000E4E7F" w:rsidDel="00B742ED">
          <w:tab/>
          <w:delText>use-DRX-or-eDRX-Short</w:delText>
        </w:r>
        <w:r w:rsidRPr="000E4E7F" w:rsidDel="00B742ED">
          <w:tab/>
          <w:delText>NULL,</w:delText>
        </w:r>
      </w:del>
    </w:p>
    <w:p w14:paraId="47174617" w14:textId="543E037E" w:rsidR="00AB2D56" w:rsidRPr="000E4E7F" w:rsidDel="00B742ED" w:rsidRDefault="00AB2D56" w:rsidP="00AB2D56">
      <w:pPr>
        <w:pStyle w:val="PL"/>
        <w:shd w:val="clear" w:color="auto" w:fill="E6E6E6"/>
        <w:rPr>
          <w:del w:id="7158" w:author="cr4239r1 (R2-2003923)" w:date="2020-05-11T14:43:00Z"/>
        </w:rPr>
      </w:pPr>
      <w:del w:id="7159" w:author="cr4239r1 (R2-2003923)" w:date="2020-05-11T14:43:00Z">
        <w:r w:rsidRPr="000E4E7F" w:rsidDel="00B742ED">
          <w:tab/>
        </w:r>
        <w:r w:rsidRPr="000E4E7F" w:rsidDel="00B742ED">
          <w:tab/>
          <w:delText>explicit</w:delText>
        </w:r>
        <w:r w:rsidRPr="000E4E7F" w:rsidDel="00B742ED">
          <w:tab/>
        </w:r>
        <w:r w:rsidRPr="000E4E7F" w:rsidDel="00B742ED">
          <w:tab/>
        </w:r>
        <w:r w:rsidRPr="000E4E7F" w:rsidDel="00B742ED">
          <w:tab/>
        </w:r>
        <w:r w:rsidRPr="000E4E7F" w:rsidDel="00B742ED">
          <w:tab/>
          <w:delText>GWUS-ResourcePerGapConfig-r16</w:delText>
        </w:r>
      </w:del>
    </w:p>
    <w:p w14:paraId="62E8C97A" w14:textId="6A18E44B" w:rsidR="00AB2D56" w:rsidRPr="000E4E7F" w:rsidDel="00B742ED" w:rsidRDefault="00AB2D56" w:rsidP="00AB2D56">
      <w:pPr>
        <w:pStyle w:val="PL"/>
        <w:shd w:val="clear" w:color="auto" w:fill="E6E6E6"/>
        <w:rPr>
          <w:del w:id="7160" w:author="cr4239r1 (R2-2003923)" w:date="2020-05-11T14:43:00Z"/>
        </w:rPr>
      </w:pPr>
      <w:del w:id="7161" w:author="cr4239r1 (R2-2003923)" w:date="2020-05-11T14:43:00Z">
        <w:r w:rsidRPr="000E4E7F" w:rsidDel="00B742ED">
          <w:tab/>
          <w:delText>}</w:delText>
        </w:r>
        <w:r w:rsidRPr="000E4E7F" w:rsidDel="00B742ED">
          <w:tab/>
          <w:delText>OPTIONAL,</w:delText>
        </w:r>
        <w:r w:rsidRPr="000E4E7F" w:rsidDel="00B742ED">
          <w:tab/>
          <w:delText>-- Need OR</w:delText>
        </w:r>
      </w:del>
    </w:p>
    <w:p w14:paraId="17864775" w14:textId="57FB042F" w:rsidR="00AB2D56" w:rsidRPr="000E4E7F" w:rsidDel="00B742ED" w:rsidRDefault="00AB2D56" w:rsidP="00AB2D56">
      <w:pPr>
        <w:pStyle w:val="PL"/>
        <w:shd w:val="clear" w:color="auto" w:fill="E6E6E6"/>
        <w:rPr>
          <w:del w:id="7162" w:author="cr4239r1 (R2-2003923)" w:date="2020-05-11T14:43:00Z"/>
        </w:rPr>
      </w:pPr>
      <w:del w:id="7163" w:author="cr4239r1 (R2-2003923)" w:date="2020-05-11T14:43:00Z">
        <w:r w:rsidRPr="000E4E7F" w:rsidDel="00B742ED">
          <w:tab/>
          <w:delText>gwus-ProbaThreshList-r16</w:delText>
        </w:r>
        <w:r w:rsidRPr="000E4E7F" w:rsidDel="00B742ED">
          <w:tab/>
        </w:r>
        <w:r w:rsidRPr="000E4E7F" w:rsidDel="00B742ED">
          <w:tab/>
          <w:delText>GWUS-ProbThreshList-r16 OPTIONAL, -- Need OR</w:delText>
        </w:r>
      </w:del>
    </w:p>
    <w:p w14:paraId="157009D4" w14:textId="4AF4F085" w:rsidR="00AB2D56" w:rsidRPr="000E4E7F" w:rsidDel="00B742ED" w:rsidRDefault="00AB2D56" w:rsidP="00AB2D56">
      <w:pPr>
        <w:pStyle w:val="PL"/>
        <w:shd w:val="clear" w:color="auto" w:fill="E6E6E6"/>
        <w:rPr>
          <w:del w:id="7164" w:author="cr4239r1 (R2-2003923)" w:date="2020-05-11T14:43:00Z"/>
        </w:rPr>
      </w:pPr>
      <w:del w:id="7165" w:author="cr4239r1 (R2-2003923)" w:date="2020-05-11T14:43:00Z">
        <w:r w:rsidRPr="000E4E7F" w:rsidDel="00B742ED">
          <w:tab/>
          <w:delText>gwus-GroupNarrowBandList-r16</w:delText>
        </w:r>
        <w:r w:rsidRPr="000E4E7F" w:rsidDel="00B742ED">
          <w:tab/>
          <w:delText>SEQUENCE (SIZE (1..maxAvailNarrowBands-r13)) OF BOOLEAN</w:delText>
        </w:r>
        <w:r w:rsidRPr="000E4E7F" w:rsidDel="00B742ED">
          <w:tab/>
          <w:delText>OPTIONAL -- Need OR</w:delText>
        </w:r>
      </w:del>
    </w:p>
    <w:p w14:paraId="7C4BA53A" w14:textId="77777777" w:rsidR="00B742ED" w:rsidRPr="000E4E7F" w:rsidRDefault="00B742ED" w:rsidP="00B742ED">
      <w:pPr>
        <w:pStyle w:val="PL"/>
        <w:shd w:val="clear" w:color="auto" w:fill="E6E6E6"/>
        <w:rPr>
          <w:ins w:id="7166" w:author="cr4239r1 (R2-2003923)" w:date="2020-05-11T14:43:00Z"/>
        </w:rPr>
      </w:pPr>
      <w:ins w:id="7167" w:author="cr4239r1 (R2-2003923)" w:date="2020-05-11T14:43:00Z">
        <w:r w:rsidRPr="000E4E7F">
          <w:tab/>
        </w:r>
        <w:r>
          <w:t>g</w:t>
        </w:r>
        <w:r w:rsidRPr="000E4E7F">
          <w:t>roupAlternation-r16</w:t>
        </w:r>
        <w:r w:rsidRPr="000E4E7F">
          <w:tab/>
        </w:r>
        <w:r w:rsidRPr="000E4E7F">
          <w:tab/>
        </w:r>
        <w:r>
          <w:tab/>
        </w:r>
        <w:r>
          <w:tab/>
        </w:r>
        <w:r w:rsidRPr="000E4E7F">
          <w:t>ENUMERATED {true}</w:t>
        </w:r>
        <w:r w:rsidRPr="000E4E7F">
          <w:tab/>
        </w:r>
        <w:r w:rsidRPr="000E4E7F">
          <w:tab/>
        </w:r>
        <w:r w:rsidRPr="000E4E7F">
          <w:tab/>
          <w:t>OPTIONAL,</w:t>
        </w:r>
        <w:r w:rsidRPr="000E4E7F">
          <w:tab/>
          <w:t>-- Need OR</w:t>
        </w:r>
      </w:ins>
    </w:p>
    <w:p w14:paraId="7D0EAD49" w14:textId="77777777" w:rsidR="00B742ED" w:rsidRPr="000E4E7F" w:rsidRDefault="00B742ED" w:rsidP="00B742ED">
      <w:pPr>
        <w:pStyle w:val="PL"/>
        <w:shd w:val="clear" w:color="auto" w:fill="E6E6E6"/>
        <w:rPr>
          <w:ins w:id="7168" w:author="cr4239r1 (R2-2003923)" w:date="2020-05-11T14:43:00Z"/>
        </w:rPr>
      </w:pPr>
      <w:ins w:id="7169" w:author="cr4239r1 (R2-2003923)" w:date="2020-05-11T14:43: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r>
          <w:tab/>
        </w:r>
        <w:r w:rsidRPr="000E4E7F">
          <w:t>OPTIONAL,</w:t>
        </w:r>
        <w:r w:rsidRPr="000E4E7F">
          <w:tab/>
          <w:t>-- Need OR</w:t>
        </w:r>
      </w:ins>
    </w:p>
    <w:p w14:paraId="371AB617" w14:textId="77777777" w:rsidR="00B742ED" w:rsidRPr="000E4E7F" w:rsidRDefault="00B742ED" w:rsidP="00B742ED">
      <w:pPr>
        <w:pStyle w:val="PL"/>
        <w:shd w:val="clear" w:color="auto" w:fill="E6E6E6"/>
        <w:rPr>
          <w:ins w:id="7170" w:author="cr4239r1 (R2-2003923)" w:date="2020-05-11T14:43:00Z"/>
        </w:rPr>
      </w:pPr>
      <w:ins w:id="7171" w:author="cr4239r1 (R2-2003923)" w:date="2020-05-11T14:43: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t>OPTIONAL,</w:t>
        </w:r>
        <w:r w:rsidRPr="000E4E7F">
          <w:tab/>
          <w:t>-- Cond NoWUSr15</w:t>
        </w:r>
      </w:ins>
    </w:p>
    <w:p w14:paraId="16C871D7" w14:textId="77777777" w:rsidR="00B742ED" w:rsidRPr="000E4E7F" w:rsidRDefault="00B742ED" w:rsidP="00B742ED">
      <w:pPr>
        <w:pStyle w:val="PL"/>
        <w:shd w:val="clear" w:color="auto" w:fill="E6E6E6"/>
        <w:rPr>
          <w:ins w:id="7172" w:author="cr4239r1 (R2-2003923)" w:date="2020-05-11T14:43:00Z"/>
        </w:rPr>
      </w:pPr>
      <w:ins w:id="7173" w:author="cr4239r1 (R2-2003923)" w:date="2020-05-11T14:43:00Z">
        <w:r w:rsidRPr="000E4E7F">
          <w:tab/>
        </w:r>
        <w:r>
          <w:t>r</w:t>
        </w:r>
        <w:r w:rsidRPr="000E4E7F">
          <w:t>esourceConfigDRX-r16</w:t>
        </w:r>
        <w:r w:rsidRPr="000E4E7F">
          <w:tab/>
        </w:r>
        <w:r w:rsidRPr="000E4E7F">
          <w:tab/>
        </w:r>
        <w:r>
          <w:tab/>
        </w:r>
        <w:r w:rsidRPr="000E4E7F">
          <w:t>GWUS-ResourceConfig-r16,</w:t>
        </w:r>
      </w:ins>
    </w:p>
    <w:p w14:paraId="22C404A6" w14:textId="77777777" w:rsidR="00B742ED" w:rsidRPr="000E4E7F" w:rsidRDefault="00B742ED" w:rsidP="00B742ED">
      <w:pPr>
        <w:pStyle w:val="PL"/>
        <w:shd w:val="clear" w:color="auto" w:fill="E6E6E6"/>
        <w:rPr>
          <w:ins w:id="7174" w:author="cr4239r1 (R2-2003923)" w:date="2020-05-11T14:43:00Z"/>
        </w:rPr>
      </w:pPr>
      <w:ins w:id="7175" w:author="cr4239r1 (R2-2003923)" w:date="2020-05-11T14:43:00Z">
        <w:r w:rsidRPr="000E4E7F">
          <w:tab/>
        </w:r>
        <w:r>
          <w:t>r</w:t>
        </w:r>
        <w:r w:rsidRPr="000E4E7F">
          <w:t>esourceConfig-eDRX-Short-r16</w:t>
        </w:r>
        <w:r w:rsidRPr="000E4E7F">
          <w:tab/>
          <w:t>GWUS-ResourceConfig-r16</w:t>
        </w:r>
        <w:r w:rsidRPr="000E4E7F">
          <w:tab/>
        </w:r>
        <w:r>
          <w:tab/>
        </w:r>
        <w:r w:rsidRPr="000E4E7F">
          <w:t>OPTIONAL,</w:t>
        </w:r>
        <w:r w:rsidRPr="000E4E7F">
          <w:tab/>
          <w:t>-- Need O</w:t>
        </w:r>
        <w:r>
          <w:t>P</w:t>
        </w:r>
      </w:ins>
    </w:p>
    <w:p w14:paraId="54F308FA" w14:textId="77777777" w:rsidR="00B742ED" w:rsidRPr="000E4E7F" w:rsidRDefault="00B742ED" w:rsidP="00B742ED">
      <w:pPr>
        <w:pStyle w:val="PL"/>
        <w:shd w:val="clear" w:color="auto" w:fill="E6E6E6"/>
        <w:rPr>
          <w:ins w:id="7176" w:author="cr4239r1 (R2-2003923)" w:date="2020-05-11T14:43:00Z"/>
        </w:rPr>
      </w:pPr>
      <w:ins w:id="7177" w:author="cr4239r1 (R2-2003923)" w:date="2020-05-11T14:43:00Z">
        <w:r w:rsidRPr="000E4E7F">
          <w:tab/>
        </w:r>
        <w:r>
          <w:t>r</w:t>
        </w:r>
        <w:r w:rsidRPr="000E4E7F">
          <w:t>esourceConfig-eDRX-Long-r16</w:t>
        </w:r>
        <w:r w:rsidRPr="000E4E7F">
          <w:tab/>
        </w:r>
        <w:r w:rsidRPr="000E4E7F">
          <w:tab/>
          <w:t>GWUS-ResourceConfig-r16</w:t>
        </w:r>
        <w:r w:rsidRPr="000E4E7F">
          <w:tab/>
        </w:r>
        <w:r>
          <w:tab/>
        </w:r>
        <w:r w:rsidRPr="000E4E7F">
          <w:t>OPTIONAL,</w:t>
        </w:r>
        <w:r w:rsidRPr="000E4E7F">
          <w:tab/>
          <w:t xml:space="preserve">-- </w:t>
        </w:r>
        <w:r>
          <w:t>Cond TimeOffset</w:t>
        </w:r>
      </w:ins>
    </w:p>
    <w:p w14:paraId="0AAC5343" w14:textId="77777777" w:rsidR="00B742ED" w:rsidRPr="000E4E7F" w:rsidRDefault="00B742ED" w:rsidP="00B742ED">
      <w:pPr>
        <w:pStyle w:val="PL"/>
        <w:shd w:val="clear" w:color="auto" w:fill="E6E6E6"/>
        <w:rPr>
          <w:ins w:id="7178" w:author="cr4239r1 (R2-2003923)" w:date="2020-05-11T14:43:00Z"/>
        </w:rPr>
      </w:pPr>
      <w:ins w:id="7179" w:author="cr4239r1 (R2-2003923)" w:date="2020-05-11T14:43: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14:paraId="1002EF29" w14:textId="77777777" w:rsidR="00B742ED" w:rsidRPr="000E4E7F" w:rsidRDefault="00B742ED" w:rsidP="00B742ED">
      <w:pPr>
        <w:pStyle w:val="PL"/>
        <w:shd w:val="clear" w:color="auto" w:fill="E6E6E6"/>
        <w:rPr>
          <w:ins w:id="7180" w:author="cr4239r1 (R2-2003923)" w:date="2020-05-11T14:43:00Z"/>
        </w:rPr>
      </w:pPr>
      <w:ins w:id="7181" w:author="cr4239r1 (R2-2003923)" w:date="2020-05-11T14:43:00Z">
        <w:r w:rsidRPr="000E4E7F">
          <w:tab/>
        </w:r>
        <w:r>
          <w:t>g</w:t>
        </w:r>
        <w:r w:rsidRPr="000E4E7F">
          <w:t>roupNarrowBandList-r16</w:t>
        </w:r>
        <w:r w:rsidRPr="000E4E7F">
          <w:tab/>
        </w:r>
        <w:r>
          <w:tab/>
        </w:r>
        <w:r>
          <w:tab/>
        </w:r>
        <w:r w:rsidRPr="000E4E7F">
          <w:t>SEQUENCE (SIZE (1..maxAvailNarrowBands-r13)) OF BOOLEAN</w:t>
        </w:r>
        <w:r w:rsidRPr="000E4E7F">
          <w:tab/>
          <w:t>OPTIONAL -- Need OR</w:t>
        </w:r>
      </w:ins>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7182"/>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7183"/>
      <w:r w:rsidRPr="000E4E7F">
        <w:t>OP</w:t>
      </w:r>
      <w:commentRangeEnd w:id="7183"/>
      <w:r w:rsidR="00295D7C">
        <w:rPr>
          <w:rStyle w:val="CommentReference"/>
          <w:rFonts w:ascii="Times New Roman" w:hAnsi="Times New Roman"/>
          <w:noProof w:val="0"/>
        </w:rPr>
        <w:commentReference w:id="7183"/>
      </w:r>
    </w:p>
    <w:p w14:paraId="25EE088B" w14:textId="77777777" w:rsidR="00317A75" w:rsidRDefault="00317A75" w:rsidP="00317A75">
      <w:pPr>
        <w:pStyle w:val="PL"/>
        <w:shd w:val="clear" w:color="auto" w:fill="E6E6E6"/>
        <w:rPr>
          <w:ins w:id="7184" w:author="cr4239r1 (R2-2003923)" w:date="2020-05-11T14:43:00Z"/>
          <w:rFonts w:eastAsia="SimSun"/>
        </w:rPr>
      </w:pPr>
      <w:ins w:id="7185" w:author="cr4239r1 (R2-2003923)" w:date="2020-05-11T14:43: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Need OR</w:t>
        </w:r>
      </w:ins>
    </w:p>
    <w:p w14:paraId="37CA9463" w14:textId="77777777" w:rsidR="00317A75" w:rsidRPr="000E4E7F" w:rsidRDefault="00317A75" w:rsidP="00317A75">
      <w:pPr>
        <w:pStyle w:val="PL"/>
        <w:shd w:val="clear" w:color="auto" w:fill="E6E6E6"/>
        <w:rPr>
          <w:ins w:id="7186" w:author="cr4239r1 (R2-2003923)" w:date="2020-05-11T14:43:00Z"/>
        </w:rPr>
      </w:pPr>
      <w:ins w:id="7187" w:author="cr4239r1 (R2-2003923)" w:date="2020-05-11T14:43:00Z">
        <w:r>
          <w:rPr>
            <w:rFonts w:eastAsia="SimSun"/>
          </w:rPr>
          <w:tab/>
        </w:r>
        <w:r w:rsidRPr="000E4E7F">
          <w:t>powerBoost-r1</w:t>
        </w:r>
        <w:r>
          <w:t>6</w:t>
        </w:r>
        <w:r w:rsidRPr="000E4E7F">
          <w:tab/>
        </w:r>
        <w:r w:rsidRPr="000E4E7F">
          <w:tab/>
        </w:r>
        <w:r w:rsidRPr="000E4E7F">
          <w:tab/>
        </w:r>
        <w:r w:rsidRPr="000E4E7F">
          <w:tab/>
          <w:t>ENUMERATED {dB0, dB1dot8, dB3, dB4dot8}</w:t>
        </w:r>
        <w:r>
          <w:tab/>
          <w:t>OPTIONAL,</w:t>
        </w:r>
        <w:r>
          <w:tab/>
          <w:t>-- Need OR</w:t>
        </w:r>
      </w:ins>
    </w:p>
    <w:p w14:paraId="68A01F4D" w14:textId="77777777" w:rsidR="00AB2D56" w:rsidRPr="000E4E7F" w:rsidRDefault="00AB2D56" w:rsidP="00AB2D56">
      <w:pPr>
        <w:pStyle w:val="PL"/>
        <w:shd w:val="clear" w:color="auto" w:fill="E6E6E6"/>
      </w:pPr>
      <w:r w:rsidRPr="000E4E7F">
        <w:tab/>
        <w:t>...</w:t>
      </w:r>
      <w:commentRangeEnd w:id="7182"/>
      <w:r w:rsidR="00714F05">
        <w:rPr>
          <w:rStyle w:val="CommentReference"/>
          <w:rFonts w:ascii="Times New Roman" w:hAnsi="Times New Roman"/>
          <w:noProof w:val="0"/>
        </w:rPr>
        <w:commentReference w:id="7182"/>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1AB7646" w:rsidR="00AB2D56" w:rsidRPr="000E4E7F" w:rsidDel="00317A75" w:rsidRDefault="00AB2D56" w:rsidP="00AB2D56">
      <w:pPr>
        <w:pStyle w:val="PL"/>
        <w:shd w:val="clear" w:color="auto" w:fill="E6E6E6"/>
        <w:rPr>
          <w:del w:id="7188" w:author="cr4239r1 (R2-2003923)" w:date="2020-05-11T14:44:00Z"/>
        </w:rPr>
      </w:pPr>
      <w:del w:id="7189" w:author="cr4239r1 (R2-2003923)" w:date="2020-05-11T14:44:00Z">
        <w:r w:rsidRPr="000E4E7F" w:rsidDel="00317A75">
          <w:delText>GWUS-ResourcePerGapConfig-r16 ::=</w:delText>
        </w:r>
        <w:r w:rsidRPr="000E4E7F" w:rsidDel="00317A75">
          <w:tab/>
          <w:delText>SEQUENCE {</w:delText>
        </w:r>
      </w:del>
    </w:p>
    <w:p w14:paraId="44C796D3" w14:textId="59E5533D" w:rsidR="00AB2D56" w:rsidRPr="000E4E7F" w:rsidDel="00317A75" w:rsidRDefault="00AB2D56" w:rsidP="00AB2D56">
      <w:pPr>
        <w:pStyle w:val="PL"/>
        <w:shd w:val="clear" w:color="auto" w:fill="E6E6E6"/>
        <w:rPr>
          <w:del w:id="7190" w:author="cr4239r1 (R2-2003923)" w:date="2020-05-11T14:44:00Z"/>
        </w:rPr>
      </w:pPr>
      <w:del w:id="7191" w:author="cr4239r1 (R2-2003923)" w:date="2020-05-11T14:44:00Z">
        <w:r w:rsidRPr="000E4E7F" w:rsidDel="00317A75">
          <w:tab/>
          <w:delText>gwus-ResourceMappingPattern-r16</w:delText>
        </w:r>
        <w:r w:rsidRPr="000E4E7F" w:rsidDel="00317A75">
          <w:tab/>
        </w:r>
        <w:r w:rsidRPr="000E4E7F" w:rsidDel="00317A75">
          <w:tab/>
          <w:delText>GWUS-ResourceMappingPattern-r16,</w:delText>
        </w:r>
      </w:del>
    </w:p>
    <w:p w14:paraId="37F1F66B" w14:textId="08A2A530" w:rsidR="00AB2D56" w:rsidRPr="000E4E7F" w:rsidDel="00317A75" w:rsidRDefault="00AB2D56" w:rsidP="00AB2D56">
      <w:pPr>
        <w:pStyle w:val="PL"/>
        <w:shd w:val="clear" w:color="auto" w:fill="E6E6E6"/>
        <w:rPr>
          <w:del w:id="7192" w:author="cr4239r1 (R2-2003923)" w:date="2020-05-11T14:44:00Z"/>
        </w:rPr>
      </w:pPr>
      <w:del w:id="7193" w:author="cr4239r1 (R2-2003923)" w:date="2020-05-11T14:44:00Z">
        <w:r w:rsidRPr="000E4E7F" w:rsidDel="00317A75">
          <w:tab/>
          <w:delText>gwus-NumGroupsList-r16</w:delText>
        </w:r>
        <w:r w:rsidRPr="000E4E7F" w:rsidDel="00317A75">
          <w:tab/>
        </w:r>
        <w:r w:rsidRPr="000E4E7F" w:rsidDel="00317A75">
          <w:tab/>
        </w:r>
        <w:r w:rsidRPr="000E4E7F" w:rsidDel="00317A75">
          <w:tab/>
        </w:r>
        <w:r w:rsidRPr="000E4E7F" w:rsidDel="00317A75">
          <w:tab/>
          <w:delText>SEQUENCE (SIZE (1..maxGWUS-Resources-r16)) OF GWUS-NumGroups-r16 OPTIONAL,</w:delText>
        </w:r>
        <w:r w:rsidRPr="000E4E7F" w:rsidDel="00317A75">
          <w:tab/>
          <w:delText>-- Need OP</w:delText>
        </w:r>
      </w:del>
    </w:p>
    <w:p w14:paraId="58873193" w14:textId="49FC53D4" w:rsidR="00AB2D56" w:rsidRPr="000E4E7F" w:rsidDel="00317A75" w:rsidRDefault="00AB2D56" w:rsidP="00AB2D56">
      <w:pPr>
        <w:pStyle w:val="PL"/>
        <w:shd w:val="clear" w:color="auto" w:fill="E6E6E6"/>
        <w:rPr>
          <w:del w:id="7194" w:author="cr4239r1 (R2-2003923)" w:date="2020-05-11T14:44:00Z"/>
        </w:rPr>
      </w:pPr>
      <w:del w:id="7195" w:author="cr4239r1 (R2-2003923)" w:date="2020-05-11T14:44:00Z">
        <w:r w:rsidRPr="000E4E7F" w:rsidDel="00317A75">
          <w:tab/>
          <w:delText>gwus-GroupsForServiceList-r16</w:delText>
        </w:r>
        <w:r w:rsidRPr="000E4E7F" w:rsidDel="00317A75">
          <w:tab/>
        </w:r>
        <w:r w:rsidRPr="000E4E7F" w:rsidDel="00317A75">
          <w:tab/>
          <w:delText>SEQUENCE (SIZE (1..maxGWUS-ProbThresholds-r16)) OF INTEGER (1..maxGWUS-Groups-1-r16)</w:delText>
        </w:r>
        <w:r w:rsidRPr="000E4E7F" w:rsidDel="00317A75">
          <w:tab/>
          <w:delText>OPTIONAL</w:delText>
        </w:r>
        <w:r w:rsidRPr="000E4E7F" w:rsidDel="00317A75">
          <w:tab/>
          <w:delText xml:space="preserve">-- Need </w:delText>
        </w:r>
        <w:commentRangeStart w:id="7196"/>
        <w:r w:rsidRPr="000E4E7F" w:rsidDel="00317A75">
          <w:delText>OR</w:delText>
        </w:r>
      </w:del>
      <w:commentRangeEnd w:id="7196"/>
      <w:r w:rsidR="00416B9C">
        <w:rPr>
          <w:rStyle w:val="CommentReference"/>
          <w:rFonts w:ascii="Times New Roman" w:hAnsi="Times New Roman"/>
          <w:noProof w:val="0"/>
        </w:rPr>
        <w:commentReference w:id="7196"/>
      </w:r>
    </w:p>
    <w:p w14:paraId="5585B1E9" w14:textId="7028CCAC" w:rsidR="00AB2D56" w:rsidRPr="000E4E7F" w:rsidDel="00317A75" w:rsidRDefault="00AB2D56" w:rsidP="00AB2D56">
      <w:pPr>
        <w:pStyle w:val="PL"/>
        <w:shd w:val="clear" w:color="auto" w:fill="E6E6E6"/>
        <w:rPr>
          <w:del w:id="7197" w:author="cr4239r1 (R2-2003923)" w:date="2020-05-11T14:44:00Z"/>
        </w:rPr>
      </w:pPr>
      <w:del w:id="7198" w:author="cr4239r1 (R2-2003923)" w:date="2020-05-11T14:44:00Z">
        <w:r w:rsidRPr="000E4E7F" w:rsidDel="00317A75">
          <w:delText>}</w:delText>
        </w:r>
      </w:del>
    </w:p>
    <w:p w14:paraId="05072BDD" w14:textId="6840C876" w:rsidR="00AB2D56" w:rsidRPr="000E4E7F" w:rsidDel="00317A75" w:rsidRDefault="00AB2D56" w:rsidP="00AB2D56">
      <w:pPr>
        <w:pStyle w:val="PL"/>
        <w:shd w:val="clear" w:color="auto" w:fill="E6E6E6"/>
        <w:rPr>
          <w:del w:id="7199" w:author="cr4239r1 (R2-2003923)" w:date="2020-05-11T14:44:00Z"/>
        </w:rPr>
      </w:pPr>
    </w:p>
    <w:p w14:paraId="7F2A6631" w14:textId="79E80D70" w:rsidR="00AB2D56" w:rsidRPr="000E4E7F" w:rsidDel="00317A75" w:rsidRDefault="00AB2D56" w:rsidP="00AB2D56">
      <w:pPr>
        <w:pStyle w:val="PL"/>
        <w:shd w:val="clear" w:color="auto" w:fill="E6E6E6"/>
        <w:rPr>
          <w:del w:id="7200" w:author="cr4239r1 (R2-2003923)" w:date="2020-05-11T14:44:00Z"/>
        </w:rPr>
      </w:pPr>
      <w:del w:id="7201" w:author="cr4239r1 (R2-2003923)" w:date="2020-05-11T14:44:00Z">
        <w:r w:rsidRPr="000E4E7F" w:rsidDel="00317A75">
          <w:delText>GWUS-ResourceMappingPattern-r16 ::=</w:delText>
        </w:r>
        <w:r w:rsidR="008E3BAD" w:rsidRPr="000E4E7F" w:rsidDel="00317A75">
          <w:tab/>
        </w:r>
        <w:r w:rsidRPr="000E4E7F" w:rsidDel="00317A75">
          <w:delText>CHOICE {</w:delText>
        </w:r>
      </w:del>
    </w:p>
    <w:p w14:paraId="189F6CC0" w14:textId="5658700E" w:rsidR="00AB2D56" w:rsidRPr="000E4E7F" w:rsidDel="00317A75" w:rsidRDefault="00AB2D56" w:rsidP="00AB2D56">
      <w:pPr>
        <w:pStyle w:val="PL"/>
        <w:shd w:val="clear" w:color="auto" w:fill="E6E6E6"/>
        <w:rPr>
          <w:del w:id="7202" w:author="cr4239r1 (R2-2003923)" w:date="2020-05-11T14:44:00Z"/>
        </w:rPr>
      </w:pPr>
      <w:del w:id="7203" w:author="cr4239r1 (R2-2003923)" w:date="2020-05-11T14:44:00Z">
        <w:r w:rsidRPr="000E4E7F" w:rsidDel="00317A75">
          <w:tab/>
          <w:delText>gwus-ResourcePatternWithLegacy</w:delText>
        </w:r>
        <w:r w:rsidRPr="000E4E7F" w:rsidDel="00317A75">
          <w:tab/>
          <w:delText>ENUMERATED {rp-ID0, rp-ID1, rp-ID2, rp-ID3, rp-ID4, rp-ID5, rp-ID6, rp-ID7},</w:delText>
        </w:r>
      </w:del>
    </w:p>
    <w:p w14:paraId="371BBA79" w14:textId="19CFB85B" w:rsidR="00AB2D56" w:rsidRPr="000E4E7F" w:rsidDel="00317A75" w:rsidRDefault="00AB2D56" w:rsidP="00AB2D56">
      <w:pPr>
        <w:pStyle w:val="PL"/>
        <w:shd w:val="clear" w:color="auto" w:fill="E6E6E6"/>
        <w:rPr>
          <w:del w:id="7204" w:author="cr4239r1 (R2-2003923)" w:date="2020-05-11T14:44:00Z"/>
        </w:rPr>
      </w:pPr>
      <w:del w:id="7205" w:author="cr4239r1 (R2-2003923)" w:date="2020-05-11T14:44:00Z">
        <w:r w:rsidRPr="000E4E7F" w:rsidDel="00317A75">
          <w:tab/>
          <w:delText>gwus-ResourcePatternWithoutLegacy</w:delText>
        </w:r>
        <w:r w:rsidRPr="000E4E7F" w:rsidDel="00317A75">
          <w:tab/>
          <w:delText>SEQUENCE {</w:delText>
        </w:r>
      </w:del>
    </w:p>
    <w:p w14:paraId="3DCD7AB1" w14:textId="50E04AC8" w:rsidR="00AB2D56" w:rsidRPr="000E4E7F" w:rsidDel="00317A75" w:rsidRDefault="00AB2D56" w:rsidP="00AB2D56">
      <w:pPr>
        <w:pStyle w:val="PL"/>
        <w:shd w:val="clear" w:color="auto" w:fill="E6E6E6"/>
        <w:rPr>
          <w:del w:id="7206" w:author="cr4239r1 (R2-2003923)" w:date="2020-05-11T14:44:00Z"/>
        </w:rPr>
      </w:pPr>
      <w:del w:id="7207" w:author="cr4239r1 (R2-2003923)" w:date="2020-05-11T14:44:00Z">
        <w:r w:rsidRPr="000E4E7F" w:rsidDel="00317A75">
          <w:tab/>
        </w:r>
        <w:r w:rsidRPr="000E4E7F" w:rsidDel="00317A75">
          <w:tab/>
          <w:delText>gwus-FreqLocation-r16</w:delText>
        </w:r>
        <w:r w:rsidRPr="000E4E7F" w:rsidDel="00317A75">
          <w:tab/>
        </w:r>
        <w:r w:rsidRPr="000E4E7F" w:rsidDel="00317A75">
          <w:tab/>
          <w:delText>ENUMERATED {n0, n2},</w:delText>
        </w:r>
      </w:del>
    </w:p>
    <w:p w14:paraId="0EE89DC3" w14:textId="231D2C39" w:rsidR="00AB2D56" w:rsidRPr="000E4E7F" w:rsidDel="00317A75" w:rsidRDefault="00AB2D56" w:rsidP="00AB2D56">
      <w:pPr>
        <w:pStyle w:val="PL"/>
        <w:shd w:val="clear" w:color="auto" w:fill="E6E6E6"/>
        <w:rPr>
          <w:del w:id="7208" w:author="cr4239r1 (R2-2003923)" w:date="2020-05-11T14:44:00Z"/>
        </w:rPr>
      </w:pPr>
      <w:del w:id="7209" w:author="cr4239r1 (R2-2003923)" w:date="2020-05-11T14:44:00Z">
        <w:r w:rsidRPr="000E4E7F" w:rsidDel="00317A75">
          <w:tab/>
        </w:r>
        <w:r w:rsidRPr="000E4E7F" w:rsidDel="00317A75">
          <w:tab/>
          <w:delText>gwus-ResourcePattern-r16</w:delText>
        </w:r>
        <w:r w:rsidRPr="000E4E7F" w:rsidDel="00317A75">
          <w:tab/>
          <w:delText>ENUMERATED {rp-ID0, rp-ID2, rp-ID4, rp-ID6}</w:delText>
        </w:r>
      </w:del>
    </w:p>
    <w:p w14:paraId="0CF903EE" w14:textId="313648B8" w:rsidR="00AB2D56" w:rsidRPr="000E4E7F" w:rsidDel="00317A75" w:rsidRDefault="00AB2D56" w:rsidP="00AB2D56">
      <w:pPr>
        <w:pStyle w:val="PL"/>
        <w:shd w:val="clear" w:color="auto" w:fill="E6E6E6"/>
        <w:rPr>
          <w:del w:id="7210" w:author="cr4239r1 (R2-2003923)" w:date="2020-05-11T14:44:00Z"/>
        </w:rPr>
      </w:pPr>
      <w:del w:id="7211" w:author="cr4239r1 (R2-2003923)" w:date="2020-05-11T14:44:00Z">
        <w:r w:rsidRPr="000E4E7F" w:rsidDel="00317A75">
          <w:tab/>
          <w:delText>}</w:delText>
        </w:r>
      </w:del>
    </w:p>
    <w:p w14:paraId="48187CE1" w14:textId="0A9095A9" w:rsidR="00AB2D56" w:rsidRPr="000E4E7F" w:rsidDel="00317A75" w:rsidRDefault="00AB2D56" w:rsidP="00AB2D56">
      <w:pPr>
        <w:pStyle w:val="PL"/>
        <w:shd w:val="clear" w:color="auto" w:fill="E6E6E6"/>
        <w:rPr>
          <w:del w:id="7212" w:author="cr4239r1 (R2-2003923)" w:date="2020-05-11T14:44:00Z"/>
        </w:rPr>
      </w:pPr>
      <w:del w:id="7213" w:author="cr4239r1 (R2-2003923)" w:date="2020-05-11T14:44:00Z">
        <w:r w:rsidRPr="000E4E7F" w:rsidDel="00317A75">
          <w:delText>}</w:delText>
        </w:r>
      </w:del>
    </w:p>
    <w:p w14:paraId="6E7B9F26" w14:textId="67CA2D90" w:rsidR="00AB2D56" w:rsidRPr="000E4E7F" w:rsidDel="00317A75" w:rsidRDefault="00AB2D56" w:rsidP="00AB2D56">
      <w:pPr>
        <w:pStyle w:val="PL"/>
        <w:shd w:val="clear" w:color="auto" w:fill="E6E6E6"/>
        <w:rPr>
          <w:del w:id="7214" w:author="cr4239r1 (R2-2003923)" w:date="2020-05-11T14:44:00Z"/>
        </w:rPr>
      </w:pPr>
    </w:p>
    <w:p w14:paraId="058E3888" w14:textId="77777777" w:rsidR="00317A75" w:rsidRPr="000E4E7F" w:rsidRDefault="00317A75" w:rsidP="00317A75">
      <w:pPr>
        <w:pStyle w:val="PL"/>
        <w:shd w:val="clear" w:color="auto" w:fill="E6E6E6"/>
        <w:rPr>
          <w:ins w:id="7215" w:author="cr4239r1 (R2-2003923)" w:date="2020-05-11T14:45:00Z"/>
        </w:rPr>
      </w:pPr>
      <w:ins w:id="7216" w:author="cr4239r1 (R2-2003923)" w:date="2020-05-11T14:45:00Z">
        <w:r w:rsidRPr="000E4E7F">
          <w:t>GWUS-ResourceConfig-r16 ::=</w:t>
        </w:r>
        <w:r w:rsidRPr="000E4E7F">
          <w:tab/>
          <w:t>SEQUENCE {</w:t>
        </w:r>
      </w:ins>
    </w:p>
    <w:p w14:paraId="3C1B7460" w14:textId="77777777" w:rsidR="00317A75" w:rsidRPr="000E4E7F" w:rsidRDefault="00317A75" w:rsidP="00317A75">
      <w:pPr>
        <w:pStyle w:val="PL"/>
        <w:shd w:val="clear" w:color="auto" w:fill="E6E6E6"/>
        <w:rPr>
          <w:ins w:id="7217" w:author="cr4239r1 (R2-2003923)" w:date="2020-05-11T14:45:00Z"/>
        </w:rPr>
      </w:pPr>
      <w:ins w:id="7218" w:author="cr4239r1 (R2-2003923)" w:date="2020-05-11T14:45:00Z">
        <w:r w:rsidRPr="000E4E7F">
          <w:tab/>
        </w:r>
        <w:r>
          <w:t>r</w:t>
        </w:r>
        <w:r w:rsidRPr="000E4E7F">
          <w:t>esourceMappingPattern-r16</w:t>
        </w:r>
        <w:r w:rsidRPr="000E4E7F">
          <w:tab/>
        </w:r>
        <w:r w:rsidRPr="000E4E7F">
          <w:tab/>
          <w:t>GWUS-ResourceMappingPattern-r16,</w:t>
        </w:r>
      </w:ins>
    </w:p>
    <w:p w14:paraId="044C5ED8" w14:textId="77777777" w:rsidR="00317A75" w:rsidRPr="000E4E7F" w:rsidRDefault="00317A75" w:rsidP="00317A75">
      <w:pPr>
        <w:pStyle w:val="PL"/>
        <w:shd w:val="clear" w:color="auto" w:fill="E6E6E6"/>
        <w:rPr>
          <w:ins w:id="7219" w:author="cr4239r1 (R2-2003923)" w:date="2020-05-11T14:45:00Z"/>
        </w:rPr>
      </w:pPr>
      <w:ins w:id="7220" w:author="cr4239r1 (R2-2003923)" w:date="2020-05-11T14:45:00Z">
        <w:r w:rsidRPr="000E4E7F">
          <w:tab/>
        </w:r>
        <w:r>
          <w:t>n</w:t>
        </w:r>
        <w:r w:rsidRPr="000E4E7F">
          <w:t>umGroupsList-r16</w:t>
        </w:r>
        <w:r w:rsidRPr="000E4E7F">
          <w:tab/>
        </w:r>
        <w:r w:rsidRPr="000E4E7F">
          <w:tab/>
        </w:r>
        <w:r w:rsidRPr="000E4E7F">
          <w:tab/>
        </w:r>
        <w:r w:rsidRPr="000E4E7F">
          <w:tab/>
          <w:t xml:space="preserve">SEQUENCE (SIZE (1..maxGWUS-Resources-r16)) OF GWUS-NumGroups-r16 </w:t>
        </w:r>
        <w:r>
          <w:tab/>
        </w:r>
        <w:r w:rsidRPr="000E4E7F">
          <w:t>OPTIONAL,</w:t>
        </w:r>
        <w:r w:rsidRPr="000E4E7F">
          <w:tab/>
          <w:t>-- Need OP</w:t>
        </w:r>
      </w:ins>
    </w:p>
    <w:p w14:paraId="00DF4164" w14:textId="77777777" w:rsidR="00317A75" w:rsidRPr="000E4E7F" w:rsidRDefault="00317A75" w:rsidP="00317A75">
      <w:pPr>
        <w:pStyle w:val="PL"/>
        <w:shd w:val="clear" w:color="auto" w:fill="E6E6E6"/>
        <w:rPr>
          <w:ins w:id="7221" w:author="cr4239r1 (R2-2003923)" w:date="2020-05-11T14:45:00Z"/>
        </w:rPr>
      </w:pPr>
      <w:ins w:id="7222" w:author="cr4239r1 (R2-2003923)" w:date="2020-05-11T14:45:00Z">
        <w:r w:rsidRPr="000E4E7F">
          <w:tab/>
        </w:r>
        <w:r>
          <w:t>g</w:t>
        </w:r>
        <w:r w:rsidRPr="000E4E7F">
          <w:t>roupsForServiceList-r16</w:t>
        </w:r>
        <w:r w:rsidRPr="000E4E7F">
          <w:tab/>
        </w:r>
        <w:r w:rsidRPr="000E4E7F">
          <w:tab/>
          <w:t>SEQUENCE (SIZE (1..maxGWUS-ProbThresholds-r16)) OF INTEGER (1..maxGWUS-Groups-1-r16)</w:t>
        </w:r>
        <w:r w:rsidRPr="000E4E7F">
          <w:tab/>
        </w:r>
        <w:r>
          <w:tab/>
        </w:r>
        <w:r w:rsidRPr="000E4E7F">
          <w:t>OPTIONAL</w:t>
        </w:r>
        <w:r w:rsidRPr="000E4E7F">
          <w:tab/>
          <w:t xml:space="preserve">-- </w:t>
        </w:r>
        <w:r>
          <w:t>Cond P</w:t>
        </w:r>
        <w:r w:rsidRPr="00C06C01">
          <w:t>robabilityBased</w:t>
        </w:r>
      </w:ins>
    </w:p>
    <w:p w14:paraId="0FDC404B" w14:textId="77777777" w:rsidR="00317A75" w:rsidRPr="000E4E7F" w:rsidRDefault="00317A75" w:rsidP="00317A75">
      <w:pPr>
        <w:pStyle w:val="PL"/>
        <w:shd w:val="clear" w:color="auto" w:fill="E6E6E6"/>
        <w:rPr>
          <w:ins w:id="7223" w:author="cr4239r1 (R2-2003923)" w:date="2020-05-11T14:45:00Z"/>
        </w:rPr>
      </w:pPr>
      <w:ins w:id="7224" w:author="cr4239r1 (R2-2003923)" w:date="2020-05-11T14:45:00Z">
        <w:r w:rsidRPr="000E4E7F">
          <w:t>}</w:t>
        </w:r>
      </w:ins>
    </w:p>
    <w:p w14:paraId="0F9B421C" w14:textId="77777777" w:rsidR="00317A75" w:rsidRPr="000E4E7F" w:rsidRDefault="00317A75" w:rsidP="00317A75">
      <w:pPr>
        <w:pStyle w:val="PL"/>
        <w:shd w:val="clear" w:color="auto" w:fill="E6E6E6"/>
        <w:rPr>
          <w:ins w:id="7225" w:author="cr4239r1 (R2-2003923)" w:date="2020-05-11T14:45:00Z"/>
        </w:rPr>
      </w:pPr>
    </w:p>
    <w:p w14:paraId="5243E860" w14:textId="77777777" w:rsidR="00317A75" w:rsidRPr="000E4E7F" w:rsidRDefault="00317A75" w:rsidP="00317A75">
      <w:pPr>
        <w:pStyle w:val="PL"/>
        <w:shd w:val="clear" w:color="auto" w:fill="E6E6E6"/>
        <w:rPr>
          <w:ins w:id="7226" w:author="cr4239r1 (R2-2003923)" w:date="2020-05-11T14:45:00Z"/>
        </w:rPr>
      </w:pPr>
      <w:commentRangeStart w:id="7227"/>
      <w:ins w:id="7228" w:author="cr4239r1 (R2-2003923)" w:date="2020-05-11T14:45:00Z">
        <w:r w:rsidRPr="000E4E7F">
          <w:t xml:space="preserve">GWUS-ResourceMappingPattern-r16 </w:t>
        </w:r>
      </w:ins>
      <w:commentRangeEnd w:id="7227"/>
      <w:r w:rsidR="00B7657D">
        <w:rPr>
          <w:rStyle w:val="CommentReference"/>
          <w:rFonts w:ascii="Times New Roman" w:hAnsi="Times New Roman"/>
          <w:noProof w:val="0"/>
        </w:rPr>
        <w:commentReference w:id="7227"/>
      </w:r>
      <w:ins w:id="7229" w:author="cr4239r1 (R2-2003923)" w:date="2020-05-11T14:45:00Z">
        <w:r w:rsidRPr="000E4E7F">
          <w:t>::=</w:t>
        </w:r>
        <w:r w:rsidRPr="000E4E7F">
          <w:tab/>
          <w:t>CHOICE {</w:t>
        </w:r>
      </w:ins>
    </w:p>
    <w:p w14:paraId="123695EA" w14:textId="77777777" w:rsidR="00317A75" w:rsidRPr="000E4E7F" w:rsidRDefault="00317A75" w:rsidP="00317A75">
      <w:pPr>
        <w:pStyle w:val="PL"/>
        <w:shd w:val="clear" w:color="auto" w:fill="E6E6E6"/>
        <w:rPr>
          <w:ins w:id="7230" w:author="cr4239r1 (R2-2003923)" w:date="2020-05-11T14:45:00Z"/>
        </w:rPr>
      </w:pPr>
      <w:ins w:id="7231" w:author="cr4239r1 (R2-2003923)" w:date="2020-05-11T14:45:00Z">
        <w:r w:rsidRPr="000E4E7F">
          <w:tab/>
        </w:r>
        <w:r>
          <w:t>r</w:t>
        </w:r>
        <w:r w:rsidRPr="000E4E7F">
          <w:t>esourcePatternWithLegacy</w:t>
        </w:r>
        <w:r w:rsidRPr="000E4E7F">
          <w:tab/>
        </w:r>
        <w:r>
          <w:tab/>
        </w:r>
        <w:r>
          <w:tab/>
        </w:r>
        <w:r w:rsidRPr="000E4E7F">
          <w:t>ENUMERATED {rp-ID0, rp-ID1, rp-ID2, rp-ID3, rp-ID4, rp-ID5, rp-ID6, rp-ID7},</w:t>
        </w:r>
      </w:ins>
    </w:p>
    <w:p w14:paraId="5321E482" w14:textId="77777777" w:rsidR="00317A75" w:rsidRPr="000E4E7F" w:rsidRDefault="00317A75" w:rsidP="00317A75">
      <w:pPr>
        <w:pStyle w:val="PL"/>
        <w:shd w:val="clear" w:color="auto" w:fill="E6E6E6"/>
        <w:rPr>
          <w:ins w:id="7232" w:author="cr4239r1 (R2-2003923)" w:date="2020-05-11T14:45:00Z"/>
        </w:rPr>
      </w:pPr>
      <w:ins w:id="7233" w:author="cr4239r1 (R2-2003923)" w:date="2020-05-11T14:45:00Z">
        <w:r w:rsidRPr="000E4E7F">
          <w:tab/>
        </w:r>
        <w:r>
          <w:t>r</w:t>
        </w:r>
        <w:r w:rsidRPr="000E4E7F">
          <w:t>esourcePatternWithoutLegacy</w:t>
        </w:r>
        <w:r w:rsidRPr="000E4E7F">
          <w:tab/>
        </w:r>
        <w:r>
          <w:tab/>
        </w:r>
        <w:r w:rsidRPr="000E4E7F">
          <w:t>SEQUENCE {</w:t>
        </w:r>
      </w:ins>
    </w:p>
    <w:p w14:paraId="56483966" w14:textId="77777777" w:rsidR="00317A75" w:rsidRPr="000E4E7F" w:rsidRDefault="00317A75" w:rsidP="00317A75">
      <w:pPr>
        <w:pStyle w:val="PL"/>
        <w:shd w:val="clear" w:color="auto" w:fill="E6E6E6"/>
        <w:rPr>
          <w:ins w:id="7234" w:author="cr4239r1 (R2-2003923)" w:date="2020-05-11T14:45:00Z"/>
        </w:rPr>
      </w:pPr>
      <w:ins w:id="7235" w:author="cr4239r1 (R2-2003923)" w:date="2020-05-11T14:45:00Z">
        <w:r w:rsidRPr="000E4E7F">
          <w:tab/>
        </w:r>
        <w:r w:rsidRPr="000E4E7F">
          <w:tab/>
        </w:r>
        <w:r>
          <w:t>f</w:t>
        </w:r>
        <w:r w:rsidRPr="000E4E7F">
          <w:t>reqLocation-r16</w:t>
        </w:r>
        <w:r w:rsidRPr="000E4E7F">
          <w:tab/>
        </w:r>
        <w:r w:rsidRPr="000E4E7F">
          <w:tab/>
        </w:r>
        <w:r>
          <w:tab/>
        </w:r>
        <w:r>
          <w:tab/>
        </w:r>
        <w:r>
          <w:tab/>
        </w:r>
        <w:r w:rsidRPr="000E4E7F">
          <w:t>ENUMERATED {n0, n2},</w:t>
        </w:r>
      </w:ins>
    </w:p>
    <w:p w14:paraId="2BCEE6A8" w14:textId="77777777" w:rsidR="00317A75" w:rsidRPr="000E4E7F" w:rsidRDefault="00317A75" w:rsidP="00317A75">
      <w:pPr>
        <w:pStyle w:val="PL"/>
        <w:shd w:val="clear" w:color="auto" w:fill="E6E6E6"/>
        <w:rPr>
          <w:ins w:id="7236" w:author="cr4239r1 (R2-2003923)" w:date="2020-05-11T14:45:00Z"/>
        </w:rPr>
      </w:pPr>
      <w:ins w:id="7237" w:author="cr4239r1 (R2-2003923)" w:date="2020-05-11T14:45:00Z">
        <w:r w:rsidRPr="000E4E7F">
          <w:tab/>
        </w:r>
        <w:r w:rsidRPr="000E4E7F">
          <w:tab/>
        </w:r>
        <w:r>
          <w:t>r</w:t>
        </w:r>
        <w:r w:rsidRPr="000E4E7F">
          <w:t>esourcePattern-r16</w:t>
        </w:r>
        <w:r w:rsidRPr="000E4E7F">
          <w:tab/>
        </w:r>
        <w:r>
          <w:tab/>
        </w:r>
        <w:r>
          <w:tab/>
        </w:r>
        <w:r>
          <w:tab/>
        </w:r>
        <w:r>
          <w:tab/>
        </w:r>
        <w:r w:rsidRPr="000E4E7F">
          <w:t>ENUMERATED {rp-ID0, rp-ID2, rp-ID4, rp-ID6}</w:t>
        </w:r>
      </w:ins>
    </w:p>
    <w:p w14:paraId="3B738463" w14:textId="77777777" w:rsidR="00317A75" w:rsidRPr="000E4E7F" w:rsidRDefault="00317A75" w:rsidP="00317A75">
      <w:pPr>
        <w:pStyle w:val="PL"/>
        <w:shd w:val="clear" w:color="auto" w:fill="E6E6E6"/>
        <w:rPr>
          <w:ins w:id="7238" w:author="cr4239r1 (R2-2003923)" w:date="2020-05-11T14:45:00Z"/>
        </w:rPr>
      </w:pPr>
      <w:ins w:id="7239" w:author="cr4239r1 (R2-2003923)" w:date="2020-05-11T14:45:00Z">
        <w:r w:rsidRPr="000E4E7F">
          <w:tab/>
          <w:t>}</w:t>
        </w:r>
      </w:ins>
    </w:p>
    <w:p w14:paraId="59AA9D22" w14:textId="77777777" w:rsidR="00317A75" w:rsidRPr="000E4E7F" w:rsidRDefault="00317A75" w:rsidP="00317A75">
      <w:pPr>
        <w:pStyle w:val="PL"/>
        <w:shd w:val="clear" w:color="auto" w:fill="E6E6E6"/>
        <w:rPr>
          <w:ins w:id="7240" w:author="cr4239r1 (R2-2003923)" w:date="2020-05-11T14:45:00Z"/>
        </w:rPr>
      </w:pPr>
      <w:ins w:id="7241" w:author="cr4239r1 (R2-2003923)" w:date="2020-05-11T14:45:00Z">
        <w:r w:rsidRPr="000E4E7F">
          <w:t>}</w:t>
        </w:r>
      </w:ins>
    </w:p>
    <w:p w14:paraId="015B1306" w14:textId="77777777" w:rsidR="00317A75" w:rsidRDefault="00317A75" w:rsidP="00AB2D56">
      <w:pPr>
        <w:pStyle w:val="PL"/>
        <w:shd w:val="clear" w:color="auto" w:fill="E6E6E6"/>
        <w:rPr>
          <w:ins w:id="7242" w:author="cr4239r1 (R2-2003923)" w:date="2020-05-11T14:45:00Z"/>
        </w:rPr>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299D87C5" w:rsidR="00AB2D56" w:rsidRPr="000E4E7F" w:rsidRDefault="00AB2D56" w:rsidP="00AB2D56">
      <w:pPr>
        <w:pStyle w:val="PL"/>
        <w:shd w:val="clear" w:color="auto" w:fill="E6E6E6"/>
      </w:pPr>
      <w:r w:rsidRPr="000E4E7F">
        <w:t>GWUS-PagingProbThresh-r16 ::=</w:t>
      </w:r>
      <w:r w:rsidRPr="000E4E7F">
        <w:tab/>
        <w:t>ENUMERATED {</w:t>
      </w:r>
      <w:ins w:id="7243" w:author="cr4239r1 (R2-2003923)" w:date="2020-05-11T14:45:00Z">
        <w:r w:rsidR="00317A75" w:rsidRPr="005E2429">
          <w:t>p20,</w:t>
        </w:r>
        <w:r w:rsidR="00317A75">
          <w:t xml:space="preserve"> </w:t>
        </w:r>
        <w:r w:rsidR="00317A75" w:rsidRPr="005E2429">
          <w:t>p30,</w:t>
        </w:r>
        <w:r w:rsidR="00317A75">
          <w:t xml:space="preserve"> </w:t>
        </w:r>
        <w:r w:rsidR="00317A75" w:rsidRPr="005E2429">
          <w:t>p40,</w:t>
        </w:r>
        <w:r w:rsidR="00317A75">
          <w:t xml:space="preserve"> </w:t>
        </w:r>
        <w:r w:rsidR="00317A75" w:rsidRPr="005E2429">
          <w:t>p50,</w:t>
        </w:r>
        <w:r w:rsidR="00317A75">
          <w:t xml:space="preserve"> </w:t>
        </w:r>
        <w:r w:rsidR="00317A75" w:rsidRPr="005E2429">
          <w:t>p60,</w:t>
        </w:r>
        <w:r w:rsidR="00317A75">
          <w:t xml:space="preserve"> </w:t>
        </w:r>
        <w:r w:rsidR="00317A75" w:rsidRPr="005E2429">
          <w:t>p70,</w:t>
        </w:r>
        <w:r w:rsidR="00317A75">
          <w:t xml:space="preserve"> </w:t>
        </w:r>
        <w:r w:rsidR="00317A75" w:rsidRPr="005E2429">
          <w:t>p80,</w:t>
        </w:r>
        <w:r w:rsidR="00317A75">
          <w:t xml:space="preserve"> </w:t>
        </w:r>
        <w:r w:rsidR="00317A75" w:rsidRPr="005E2429">
          <w:t>p90</w:t>
        </w:r>
      </w:ins>
      <w:del w:id="7244" w:author="cr4239r1 (R2-2003923)" w:date="2020-05-11T14:45:00Z">
        <w:r w:rsidR="003208C6" w:rsidRPr="000E4E7F" w:rsidDel="00317A75">
          <w:delText>tbd</w:delText>
        </w:r>
      </w:del>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lastRenderedPageBreak/>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317A75" w14:paraId="7A30714D" w14:textId="259BFFA9" w:rsidTr="00AB2D56">
        <w:tblPrEx>
          <w:tblLook w:val="0000" w:firstRow="0" w:lastRow="0" w:firstColumn="0" w:lastColumn="0" w:noHBand="0" w:noVBand="0"/>
        </w:tblPrEx>
        <w:trPr>
          <w:cantSplit/>
          <w:tblHeader/>
          <w:del w:id="7245" w:author="cr4239r1 (R2-2003923)" w:date="2020-05-11T14:46:00Z"/>
        </w:trPr>
        <w:tc>
          <w:tcPr>
            <w:tcW w:w="9720" w:type="dxa"/>
          </w:tcPr>
          <w:p w14:paraId="236877C6" w14:textId="4372B607" w:rsidR="00AB2D56" w:rsidRPr="000E4E7F" w:rsidDel="00317A75" w:rsidRDefault="00AB2D56" w:rsidP="00AB2D56">
            <w:pPr>
              <w:pStyle w:val="TAL"/>
              <w:rPr>
                <w:del w:id="7246" w:author="cr4239r1 (R2-2003923)" w:date="2020-05-11T14:46:00Z"/>
                <w:b/>
                <w:bCs/>
                <w:i/>
                <w:iCs/>
              </w:rPr>
            </w:pPr>
            <w:del w:id="7247" w:author="cr4239r1 (R2-2003923)" w:date="2020-05-11T14:46:00Z">
              <w:r w:rsidRPr="000E4E7F" w:rsidDel="00317A75">
                <w:rPr>
                  <w:b/>
                  <w:bCs/>
                  <w:i/>
                  <w:iCs/>
                </w:rPr>
                <w:delText>gwus-</w:delText>
              </w:r>
              <w:commentRangeStart w:id="7248"/>
              <w:r w:rsidRPr="000E4E7F" w:rsidDel="00317A75">
                <w:rPr>
                  <w:b/>
                  <w:bCs/>
                  <w:i/>
                  <w:iCs/>
                </w:rPr>
                <w:delText>CommonSequence</w:delText>
              </w:r>
            </w:del>
            <w:commentRangeEnd w:id="7248"/>
            <w:r w:rsidR="00D6612D">
              <w:rPr>
                <w:rStyle w:val="CommentReference"/>
                <w:rFonts w:ascii="Times New Roman" w:hAnsi="Times New Roman"/>
              </w:rPr>
              <w:commentReference w:id="7248"/>
            </w:r>
          </w:p>
          <w:p w14:paraId="79C79F1F" w14:textId="4FAFC817" w:rsidR="00AB2D56" w:rsidRPr="000E4E7F" w:rsidDel="00317A75" w:rsidRDefault="00AB2D56" w:rsidP="00AB2D56">
            <w:pPr>
              <w:pStyle w:val="TAL"/>
              <w:rPr>
                <w:del w:id="7249" w:author="cr4239r1 (R2-2003923)" w:date="2020-05-11T14:46:00Z"/>
              </w:rPr>
            </w:pPr>
            <w:del w:id="7250" w:author="cr4239r1 (R2-2003923)" w:date="2020-05-11T14:46:00Z">
              <w:r w:rsidRPr="000E4E7F" w:rsidDel="00317A75">
                <w:delText xml:space="preserve">Presence of the field indicates common WUS sequence is configured. Value </w:delText>
              </w:r>
              <w:r w:rsidRPr="000E4E7F" w:rsidDel="00317A75">
                <w:rPr>
                  <w:i/>
                </w:rPr>
                <w:delText>legacyWUS</w:delText>
              </w:r>
              <w:r w:rsidRPr="000E4E7F" w:rsidDel="00317A75">
                <w:delText xml:space="preserve"> indicates common WUS sequence for the shared WUS resource is the legacy WUS sequence. Value </w:delText>
              </w:r>
              <w:r w:rsidRPr="000E4E7F" w:rsidDel="00317A75">
                <w:rPr>
                  <w:i/>
                </w:rPr>
                <w:delText>groupWUS</w:delText>
              </w:r>
              <w:r w:rsidRPr="000E4E7F" w:rsidDel="00317A75">
                <w:delText xml:space="preserve"> indicates common WUS sequence for the shared WUS resource is the group WUS sequence, see TS 36.211 [21].</w:delText>
              </w:r>
            </w:del>
          </w:p>
        </w:tc>
      </w:tr>
      <w:tr w:rsidR="008E3BAD" w:rsidRPr="000E4E7F" w:rsidDel="00317A75" w14:paraId="2C477F9D" w14:textId="272BBBFB" w:rsidTr="00AB2D56">
        <w:tblPrEx>
          <w:tblLook w:val="0000" w:firstRow="0" w:lastRow="0" w:firstColumn="0" w:lastColumn="0" w:noHBand="0" w:noVBand="0"/>
        </w:tblPrEx>
        <w:trPr>
          <w:cantSplit/>
          <w:tblHeader/>
          <w:del w:id="7251" w:author="cr4239r1 (R2-2003923)" w:date="2020-05-11T14:46:00Z"/>
        </w:trPr>
        <w:tc>
          <w:tcPr>
            <w:tcW w:w="9720" w:type="dxa"/>
          </w:tcPr>
          <w:p w14:paraId="2F779FB8" w14:textId="6CABC00C" w:rsidR="00AB2D56" w:rsidRPr="000E4E7F" w:rsidDel="00317A75" w:rsidRDefault="00AB2D56" w:rsidP="00AB2D56">
            <w:pPr>
              <w:pStyle w:val="TAL"/>
              <w:rPr>
                <w:del w:id="7252" w:author="cr4239r1 (R2-2003923)" w:date="2020-05-11T14:46:00Z"/>
                <w:b/>
                <w:bCs/>
                <w:i/>
                <w:iCs/>
              </w:rPr>
            </w:pPr>
            <w:del w:id="7253" w:author="cr4239r1 (R2-2003923)" w:date="2020-05-11T14:46:00Z">
              <w:r w:rsidRPr="000E4E7F" w:rsidDel="00317A75">
                <w:rPr>
                  <w:b/>
                  <w:bCs/>
                  <w:i/>
                  <w:iCs/>
                </w:rPr>
                <w:delText>gwus-GroupAlternation</w:delText>
              </w:r>
            </w:del>
          </w:p>
          <w:p w14:paraId="1B371C5B" w14:textId="594780F9" w:rsidR="00AB2D56" w:rsidRPr="000E4E7F" w:rsidDel="00317A75" w:rsidRDefault="00AB2D56" w:rsidP="00AB2D56">
            <w:pPr>
              <w:pStyle w:val="TAL"/>
              <w:rPr>
                <w:del w:id="7254" w:author="cr4239r1 (R2-2003923)" w:date="2020-05-11T14:46:00Z"/>
              </w:rPr>
            </w:pPr>
            <w:del w:id="7255" w:author="cr4239r1 (R2-2003923)" w:date="2020-05-11T14:46:00Z">
              <w:r w:rsidRPr="000E4E7F" w:rsidDel="00317A75">
                <w:delText>Enables hopping between the two or more WUS resources for the gap type, see TS 36.304 [</w:delText>
              </w:r>
              <w:commentRangeStart w:id="7256"/>
              <w:r w:rsidRPr="000E4E7F" w:rsidDel="00317A75">
                <w:delText>4</w:delText>
              </w:r>
            </w:del>
            <w:commentRangeEnd w:id="7256"/>
            <w:r w:rsidR="003E316B">
              <w:rPr>
                <w:rStyle w:val="CommentReference"/>
                <w:rFonts w:ascii="Times New Roman" w:hAnsi="Times New Roman"/>
              </w:rPr>
              <w:commentReference w:id="7256"/>
            </w:r>
            <w:del w:id="7257" w:author="cr4239r1 (R2-2003923)" w:date="2020-05-11T14:46:00Z">
              <w:r w:rsidRPr="000E4E7F" w:rsidDel="00317A75">
                <w:delText>].</w:delText>
              </w:r>
            </w:del>
          </w:p>
        </w:tc>
      </w:tr>
      <w:tr w:rsidR="008E3BAD" w:rsidRPr="000E4E7F" w:rsidDel="00317A75" w14:paraId="13D8985F" w14:textId="7BC61B48" w:rsidTr="00AB2D56">
        <w:tblPrEx>
          <w:tblLook w:val="0000" w:firstRow="0" w:lastRow="0" w:firstColumn="0" w:lastColumn="0" w:noHBand="0" w:noVBand="0"/>
        </w:tblPrEx>
        <w:trPr>
          <w:cantSplit/>
          <w:tblHeader/>
          <w:del w:id="725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DF7787C" w14:textId="53D758C2" w:rsidR="00AB2D56" w:rsidRPr="000E4E7F" w:rsidDel="00317A75" w:rsidRDefault="00AB2D56" w:rsidP="00AB2D56">
            <w:pPr>
              <w:pStyle w:val="TAL"/>
              <w:rPr>
                <w:del w:id="7259" w:author="cr4239r1 (R2-2003923)" w:date="2020-05-11T14:46:00Z"/>
                <w:b/>
                <w:i/>
              </w:rPr>
            </w:pPr>
            <w:del w:id="7260" w:author="cr4239r1 (R2-2003923)" w:date="2020-05-11T14:46:00Z">
              <w:r w:rsidRPr="000E4E7F" w:rsidDel="00317A75">
                <w:rPr>
                  <w:b/>
                  <w:i/>
                </w:rPr>
                <w:delText>gwus-GroupNarrowBandList</w:delText>
              </w:r>
            </w:del>
          </w:p>
          <w:p w14:paraId="29D60DB5" w14:textId="584575D4" w:rsidR="00AB2D56" w:rsidRPr="000E4E7F" w:rsidDel="00317A75" w:rsidRDefault="00AB2D56" w:rsidP="00AB2D56">
            <w:pPr>
              <w:pStyle w:val="TAL"/>
              <w:rPr>
                <w:del w:id="7261" w:author="cr4239r1 (R2-2003923)" w:date="2020-05-11T14:46:00Z"/>
              </w:rPr>
            </w:pPr>
            <w:del w:id="7262" w:author="cr4239r1 (R2-2003923)" w:date="2020-05-11T14:46:00Z">
              <w:r w:rsidRPr="000E4E7F" w:rsidDel="00317A7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317A75" w14:paraId="55E1D1AD" w14:textId="0133B5B2" w:rsidTr="00AB2D56">
        <w:tblPrEx>
          <w:tblLook w:val="0000" w:firstRow="0" w:lastRow="0" w:firstColumn="0" w:lastColumn="0" w:noHBand="0" w:noVBand="0"/>
        </w:tblPrEx>
        <w:trPr>
          <w:cantSplit/>
          <w:tblHeader/>
          <w:del w:id="726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75A3027" w14:textId="7A118E1E" w:rsidR="00AB2D56" w:rsidRPr="000E4E7F" w:rsidDel="00317A75" w:rsidRDefault="00AB2D56" w:rsidP="00AB2D56">
            <w:pPr>
              <w:pStyle w:val="TAL"/>
              <w:rPr>
                <w:del w:id="7264" w:author="cr4239r1 (R2-2003923)" w:date="2020-05-11T14:46:00Z"/>
                <w:b/>
                <w:i/>
              </w:rPr>
            </w:pPr>
            <w:del w:id="7265" w:author="cr4239r1 (R2-2003923)" w:date="2020-05-11T14:46:00Z">
              <w:r w:rsidRPr="000E4E7F" w:rsidDel="00317A75">
                <w:rPr>
                  <w:b/>
                  <w:i/>
                </w:rPr>
                <w:delText>gwus-GroupsForServiceList</w:delText>
              </w:r>
            </w:del>
          </w:p>
          <w:p w14:paraId="59F6387C" w14:textId="7E00D68C" w:rsidR="00AB2D56" w:rsidRPr="000E4E7F" w:rsidDel="00317A75" w:rsidRDefault="00AB2D56" w:rsidP="00AB2D56">
            <w:pPr>
              <w:pStyle w:val="TAL"/>
              <w:rPr>
                <w:del w:id="7266" w:author="cr4239r1 (R2-2003923)" w:date="2020-05-11T14:46:00Z"/>
              </w:rPr>
            </w:pPr>
            <w:del w:id="7267" w:author="cr4239r1 (R2-2003923)" w:date="2020-05-11T14:46:00Z">
              <w:r w:rsidRPr="000E4E7F" w:rsidDel="00317A7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317A75">
                <w:rPr>
                  <w:i/>
                </w:rPr>
                <w:delText xml:space="preserve">numWUS-GroupsPerResourceList </w:delText>
              </w:r>
              <w:r w:rsidRPr="000E4E7F" w:rsidDel="00317A75">
                <w:delText xml:space="preserve">that are not assigned to a probability group is considered to be part of the UE ID based group only list. </w:delText>
              </w:r>
              <w:r w:rsidRPr="000E4E7F" w:rsidDel="00317A75">
                <w:rPr>
                  <w:bCs/>
                  <w:iCs/>
                </w:rPr>
                <w:delText>If this field is absent, paging probability based WUS group selection is not configured.</w:delText>
              </w:r>
            </w:del>
          </w:p>
        </w:tc>
      </w:tr>
      <w:tr w:rsidR="008E3BAD" w:rsidRPr="000E4E7F" w:rsidDel="00317A75" w14:paraId="52FD933B" w14:textId="08A6D93D" w:rsidTr="00AB2D56">
        <w:tblPrEx>
          <w:tblLook w:val="0000" w:firstRow="0" w:lastRow="0" w:firstColumn="0" w:lastColumn="0" w:noHBand="0" w:noVBand="0"/>
        </w:tblPrEx>
        <w:trPr>
          <w:cantSplit/>
          <w:tblHeader/>
          <w:del w:id="7268" w:author="cr4239r1 (R2-2003923)" w:date="2020-05-11T14:46:00Z"/>
        </w:trPr>
        <w:tc>
          <w:tcPr>
            <w:tcW w:w="9720" w:type="dxa"/>
          </w:tcPr>
          <w:p w14:paraId="5335B183" w14:textId="37CE124E" w:rsidR="00AB2D56" w:rsidRPr="000E4E7F" w:rsidDel="00317A75" w:rsidRDefault="00AB2D56" w:rsidP="00AB2D56">
            <w:pPr>
              <w:pStyle w:val="TAL"/>
              <w:rPr>
                <w:del w:id="7269" w:author="cr4239r1 (R2-2003923)" w:date="2020-05-11T14:46:00Z"/>
                <w:b/>
                <w:i/>
              </w:rPr>
            </w:pPr>
            <w:del w:id="7270" w:author="cr4239r1 (R2-2003923)" w:date="2020-05-11T14:46:00Z">
              <w:r w:rsidRPr="000E4E7F" w:rsidDel="00317A75">
                <w:rPr>
                  <w:b/>
                  <w:i/>
                </w:rPr>
                <w:delText>gwus-FreqLocation</w:delText>
              </w:r>
            </w:del>
          </w:p>
          <w:p w14:paraId="4DE7DC5C" w14:textId="33F2E779" w:rsidR="00AB2D56" w:rsidRPr="000E4E7F" w:rsidDel="00317A75" w:rsidRDefault="00AB2D56" w:rsidP="00AB2D56">
            <w:pPr>
              <w:pStyle w:val="TAL"/>
              <w:rPr>
                <w:del w:id="7271" w:author="cr4239r1 (R2-2003923)" w:date="2020-05-11T14:46:00Z"/>
                <w:b/>
                <w:bCs/>
                <w:i/>
                <w:iCs/>
              </w:rPr>
            </w:pPr>
            <w:del w:id="7272" w:author="cr4239r1 (R2-2003923)" w:date="2020-05-11T14:46:00Z">
              <w:r w:rsidRPr="000E4E7F" w:rsidDel="00317A75">
                <w:rPr>
                  <w:bCs/>
                  <w:noProof/>
                  <w:lang w:eastAsia="en-GB"/>
                </w:rPr>
                <w:delText xml:space="preserve">Frequency location of group WUS within paging narrowband for BL UEs and UEs in CE. Value </w:delText>
              </w:r>
              <w:r w:rsidRPr="000E4E7F" w:rsidDel="00317A75">
                <w:rPr>
                  <w:bCs/>
                  <w:i/>
                  <w:noProof/>
                  <w:lang w:eastAsia="en-GB"/>
                </w:rPr>
                <w:delText>n0</w:delText>
              </w:r>
              <w:r w:rsidRPr="000E4E7F" w:rsidDel="00317A75">
                <w:rPr>
                  <w:bCs/>
                  <w:noProof/>
                  <w:lang w:eastAsia="en-GB"/>
                </w:rPr>
                <w:delText xml:space="preserve"> corresponds to WUS in the 1st and 2nd PRB and value </w:delText>
              </w:r>
              <w:r w:rsidRPr="000E4E7F" w:rsidDel="00317A75">
                <w:rPr>
                  <w:bCs/>
                  <w:i/>
                  <w:noProof/>
                  <w:lang w:eastAsia="en-GB"/>
                </w:rPr>
                <w:delText>n2</w:delText>
              </w:r>
              <w:r w:rsidRPr="000E4E7F" w:rsidDel="00317A75">
                <w:rPr>
                  <w:bCs/>
                  <w:noProof/>
                  <w:lang w:eastAsia="en-GB"/>
                </w:rPr>
                <w:delText xml:space="preserve"> represents the 3rd and 4th PRB.</w:delText>
              </w:r>
            </w:del>
          </w:p>
        </w:tc>
      </w:tr>
      <w:tr w:rsidR="008E3BAD" w:rsidRPr="000E4E7F" w:rsidDel="00317A75" w14:paraId="7412FAA7" w14:textId="5AF7E0BC" w:rsidTr="00AB2D56">
        <w:tblPrEx>
          <w:tblLook w:val="0000" w:firstRow="0" w:lastRow="0" w:firstColumn="0" w:lastColumn="0" w:noHBand="0" w:noVBand="0"/>
        </w:tblPrEx>
        <w:trPr>
          <w:cantSplit/>
          <w:tblHeader/>
          <w:del w:id="727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65062828" w14:textId="03E8A931" w:rsidR="00AB2D56" w:rsidRPr="000E4E7F" w:rsidDel="00317A75" w:rsidRDefault="00AB2D56" w:rsidP="00AB2D56">
            <w:pPr>
              <w:pStyle w:val="TAL"/>
              <w:rPr>
                <w:del w:id="7274" w:author="cr4239r1 (R2-2003923)" w:date="2020-05-11T14:46:00Z"/>
                <w:b/>
                <w:i/>
              </w:rPr>
            </w:pPr>
            <w:del w:id="7275" w:author="cr4239r1 (R2-2003923)" w:date="2020-05-11T14:46:00Z">
              <w:r w:rsidRPr="000E4E7F" w:rsidDel="00317A75">
                <w:rPr>
                  <w:b/>
                  <w:i/>
                </w:rPr>
                <w:delText>gwus-NumGroupsList</w:delText>
              </w:r>
            </w:del>
          </w:p>
          <w:p w14:paraId="383F6BAF" w14:textId="02503B19" w:rsidR="00AB2D56" w:rsidRPr="000E4E7F" w:rsidDel="00317A75" w:rsidRDefault="00AB2D56" w:rsidP="00AB2D56">
            <w:pPr>
              <w:pStyle w:val="TAL"/>
              <w:rPr>
                <w:del w:id="7276" w:author="cr4239r1 (R2-2003923)" w:date="2020-05-11T14:46:00Z"/>
              </w:rPr>
            </w:pPr>
            <w:del w:id="7277" w:author="cr4239r1 (R2-2003923)" w:date="2020-05-11T14:46:00Z">
              <w:r w:rsidRPr="000E4E7F" w:rsidDel="00317A75">
                <w:delText xml:space="preserve">List of WUS groups for each WUS resource see TS 36.304 [4]. First entry corresponds to the first resource, second entry corresponds to the second resource, and so on. </w:delText>
              </w:r>
              <w:r w:rsidRPr="000E4E7F" w:rsidDel="00317A75">
                <w:rPr>
                  <w:i/>
                </w:rPr>
                <w:delText>gwus-NumGroupsList</w:delText>
              </w:r>
              <w:r w:rsidRPr="000E4E7F" w:rsidDel="00317A75">
                <w:delText xml:space="preserve"> shall be present in </w:delText>
              </w:r>
              <w:r w:rsidRPr="000E4E7F" w:rsidDel="00317A75">
                <w:rPr>
                  <w:i/>
                </w:rPr>
                <w:delText>gwus-ResourceConfigDRX</w:delText>
              </w:r>
              <w:r w:rsidRPr="000E4E7F" w:rsidDel="00317A75">
                <w:delText xml:space="preserve">. If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eDRX-Short</w:delText>
              </w:r>
              <w:r w:rsidRPr="000E4E7F" w:rsidDel="00317A75">
                <w:delText xml:space="preserve"> applies. If </w:delText>
              </w:r>
              <w:r w:rsidRPr="000E4E7F" w:rsidDel="00317A75">
                <w:rPr>
                  <w:i/>
                </w:rPr>
                <w:delText>gwus-NumGroupsList</w:delText>
              </w:r>
              <w:r w:rsidRPr="000E4E7F" w:rsidDel="00317A75">
                <w:delText xml:space="preserve"> is not present in </w:delText>
              </w:r>
              <w:r w:rsidRPr="000E4E7F" w:rsidDel="00317A75">
                <w:rPr>
                  <w:i/>
                </w:rPr>
                <w:delText>gwus-ResourceConfig-eDRX-Long</w:delText>
              </w:r>
              <w:r w:rsidRPr="000E4E7F" w:rsidDel="00317A75">
                <w:delText xml:space="preserve"> and </w:delText>
              </w:r>
              <w:r w:rsidRPr="000E4E7F" w:rsidDel="00317A75">
                <w:rPr>
                  <w:i/>
                </w:rPr>
                <w:delText>gwus-NumGroupsList</w:delText>
              </w:r>
              <w:r w:rsidRPr="000E4E7F" w:rsidDel="00317A75">
                <w:delText xml:space="preserve"> is not present in </w:delText>
              </w:r>
              <w:r w:rsidRPr="000E4E7F" w:rsidDel="00317A75">
                <w:rPr>
                  <w:i/>
                </w:rPr>
                <w:delText>gwus-ResourceConfig-eDRX-Short</w:delText>
              </w:r>
              <w:r w:rsidRPr="000E4E7F" w:rsidDel="00317A75">
                <w:delText xml:space="preserve">, </w:delText>
              </w:r>
              <w:r w:rsidRPr="000E4E7F" w:rsidDel="00317A75">
                <w:rPr>
                  <w:i/>
                </w:rPr>
                <w:delText>gwus-NumGroupsList</w:delText>
              </w:r>
              <w:r w:rsidRPr="000E4E7F" w:rsidDel="00317A75">
                <w:delText xml:space="preserve"> from </w:delText>
              </w:r>
              <w:r w:rsidRPr="000E4E7F" w:rsidDel="00317A75">
                <w:rPr>
                  <w:i/>
                </w:rPr>
                <w:delText>gwus-ResourceConfigDRX</w:delText>
              </w:r>
              <w:r w:rsidRPr="000E4E7F" w:rsidDel="00317A75">
                <w:delText xml:space="preserve"> applies.</w:delText>
              </w:r>
            </w:del>
          </w:p>
        </w:tc>
      </w:tr>
      <w:tr w:rsidR="008E3BAD" w:rsidRPr="000E4E7F" w:rsidDel="00317A75" w14:paraId="18173DFA" w14:textId="4BBE9155" w:rsidTr="00AB2D56">
        <w:tblPrEx>
          <w:tblLook w:val="0000" w:firstRow="0" w:lastRow="0" w:firstColumn="0" w:lastColumn="0" w:noHBand="0" w:noVBand="0"/>
        </w:tblPrEx>
        <w:trPr>
          <w:cantSplit/>
          <w:tblHeader/>
          <w:del w:id="7278"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1726CFF5" w14:textId="7275698A" w:rsidR="00AB2D56" w:rsidRPr="000E4E7F" w:rsidDel="00317A75" w:rsidRDefault="00AB2D56" w:rsidP="00AB2D56">
            <w:pPr>
              <w:pStyle w:val="TAL"/>
              <w:rPr>
                <w:del w:id="7279" w:author="cr4239r1 (R2-2003923)" w:date="2020-05-11T14:46:00Z"/>
                <w:b/>
                <w:i/>
              </w:rPr>
            </w:pPr>
            <w:del w:id="7280" w:author="cr4239r1 (R2-2003923)" w:date="2020-05-11T14:46:00Z">
              <w:r w:rsidRPr="000E4E7F" w:rsidDel="00317A75">
                <w:rPr>
                  <w:b/>
                  <w:i/>
                </w:rPr>
                <w:delText>gwus-ProbThreshList</w:delText>
              </w:r>
            </w:del>
          </w:p>
          <w:p w14:paraId="4704A413" w14:textId="5523714E" w:rsidR="00AB2D56" w:rsidRPr="000E4E7F" w:rsidDel="00317A75" w:rsidRDefault="00AB2D56" w:rsidP="00AB2D56">
            <w:pPr>
              <w:pStyle w:val="TAL"/>
              <w:rPr>
                <w:del w:id="7281" w:author="cr4239r1 (R2-2003923)" w:date="2020-05-11T14:46:00Z"/>
                <w:b/>
                <w:bCs/>
                <w:i/>
                <w:lang w:eastAsia="en-GB"/>
              </w:rPr>
            </w:pPr>
            <w:del w:id="7282" w:author="cr4239r1 (R2-2003923)" w:date="2020-05-11T14:46:00Z">
              <w:r w:rsidRPr="000E4E7F" w:rsidDel="00317A75">
                <w:delText xml:space="preserve">Paging probability thresholds corresponding to the paging probability groups, see TS 36.304 [4]. </w:delText>
              </w:r>
              <w:r w:rsidRPr="000E4E7F" w:rsidDel="00317A75">
                <w:rPr>
                  <w:bCs/>
                  <w:iCs/>
                </w:rPr>
                <w:delText>If this field is absent, paging probability based WUS group selection is not configured.</w:delText>
              </w:r>
            </w:del>
          </w:p>
        </w:tc>
      </w:tr>
      <w:tr w:rsidR="008E3BAD" w:rsidRPr="000E4E7F" w:rsidDel="00317A75" w14:paraId="329F6597" w14:textId="02BEC90F" w:rsidTr="00AB2D56">
        <w:tblPrEx>
          <w:tblLook w:val="0000" w:firstRow="0" w:lastRow="0" w:firstColumn="0" w:lastColumn="0" w:noHBand="0" w:noVBand="0"/>
        </w:tblPrEx>
        <w:trPr>
          <w:cantSplit/>
          <w:tblHeader/>
          <w:del w:id="7283" w:author="cr4239r1 (R2-2003923)" w:date="2020-05-11T14:46:00Z"/>
        </w:trPr>
        <w:tc>
          <w:tcPr>
            <w:tcW w:w="9720" w:type="dxa"/>
          </w:tcPr>
          <w:p w14:paraId="4EB167D3" w14:textId="163434BD" w:rsidR="00AB2D56" w:rsidRPr="000E4E7F" w:rsidDel="00317A75" w:rsidRDefault="00AB2D56" w:rsidP="00AB2D56">
            <w:pPr>
              <w:pStyle w:val="TAL"/>
              <w:rPr>
                <w:del w:id="7284" w:author="cr4239r1 (R2-2003923)" w:date="2020-05-11T14:46:00Z"/>
                <w:b/>
                <w:i/>
              </w:rPr>
            </w:pPr>
            <w:del w:id="7285" w:author="cr4239r1 (R2-2003923)" w:date="2020-05-11T14:46:00Z">
              <w:r w:rsidRPr="000E4E7F" w:rsidDel="00317A75">
                <w:rPr>
                  <w:b/>
                  <w:i/>
                </w:rPr>
                <w:delText>gwus-ResourceConfigDRX, gwus-ResourceConfig-eDRX-Short, gwus-ResourceConfig-eDRX-Long</w:delText>
              </w:r>
            </w:del>
          </w:p>
          <w:p w14:paraId="06E8F8DA" w14:textId="64A400C7" w:rsidR="00AB2D56" w:rsidRPr="000E4E7F" w:rsidDel="00317A75" w:rsidRDefault="00AB2D56" w:rsidP="00AB2D56">
            <w:pPr>
              <w:pStyle w:val="TAL"/>
              <w:rPr>
                <w:del w:id="7286" w:author="cr4239r1 (R2-2003923)" w:date="2020-05-11T14:46:00Z"/>
              </w:rPr>
            </w:pPr>
            <w:del w:id="7287" w:author="cr4239r1 (R2-2003923)" w:date="2020-05-11T14:46:00Z">
              <w:r w:rsidRPr="000E4E7F" w:rsidDel="00317A75">
                <w:delText xml:space="preserve">WUS resource configured for each gap type see TS 36.304 [4].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present, </w:delText>
              </w:r>
              <w:r w:rsidRPr="000E4E7F" w:rsidDel="00317A75">
                <w:rPr>
                  <w:i/>
                </w:rPr>
                <w:delText>gwus-ResourceConfig-eDRX-Short</w:delText>
              </w:r>
              <w:r w:rsidRPr="000E4E7F" w:rsidDel="00317A75">
                <w:delText xml:space="preserve"> parameters apply for long eDRX group WUS resource. If </w:delText>
              </w:r>
              <w:r w:rsidRPr="000E4E7F" w:rsidDel="00317A75">
                <w:rPr>
                  <w:i/>
                </w:rPr>
                <w:delText>gwus-ResourceConfig-eDRX-Long</w:delText>
              </w:r>
              <w:r w:rsidRPr="000E4E7F" w:rsidDel="00317A75">
                <w:delText xml:space="preserve"> is not present but </w:delText>
              </w:r>
              <w:r w:rsidRPr="000E4E7F" w:rsidDel="00317A75">
                <w:rPr>
                  <w:rFonts w:eastAsia="SimSun"/>
                  <w:i/>
                </w:rPr>
                <w:delText>timeOffset-eDRX-Long</w:delText>
              </w:r>
              <w:r w:rsidRPr="000E4E7F" w:rsidDel="00317A75">
                <w:delText xml:space="preserve"> is present and </w:delText>
              </w:r>
              <w:r w:rsidRPr="000E4E7F" w:rsidDel="00317A75">
                <w:rPr>
                  <w:i/>
                </w:rPr>
                <w:delText xml:space="preserve">gwus-ResourceConfig-eDRX-Short </w:delText>
              </w:r>
              <w:r w:rsidRPr="000E4E7F" w:rsidDel="00317A75">
                <w:delText xml:space="preserve">is not present, </w:delText>
              </w:r>
              <w:r w:rsidRPr="000E4E7F" w:rsidDel="00317A75">
                <w:rPr>
                  <w:i/>
                </w:rPr>
                <w:delText>gwus-ResourceConfigDRX</w:delText>
              </w:r>
              <w:r w:rsidRPr="000E4E7F" w:rsidDel="00317A75">
                <w:delText xml:space="preserve"> parameters apply for long eDRX group WUS </w:delText>
              </w:r>
              <w:commentRangeStart w:id="7288"/>
              <w:r w:rsidRPr="000E4E7F" w:rsidDel="00317A75">
                <w:delText>resource</w:delText>
              </w:r>
            </w:del>
            <w:commentRangeEnd w:id="7288"/>
            <w:r w:rsidR="005678AC">
              <w:rPr>
                <w:rStyle w:val="CommentReference"/>
                <w:rFonts w:ascii="Times New Roman" w:hAnsi="Times New Roman"/>
              </w:rPr>
              <w:commentReference w:id="7288"/>
            </w:r>
            <w:del w:id="7289" w:author="cr4239r1 (R2-2003923)" w:date="2020-05-11T14:46:00Z">
              <w:r w:rsidRPr="000E4E7F" w:rsidDel="00317A75">
                <w:delText>.</w:delText>
              </w:r>
            </w:del>
          </w:p>
        </w:tc>
      </w:tr>
      <w:tr w:rsidR="00AB2D56" w:rsidRPr="000E4E7F" w:rsidDel="00317A75" w14:paraId="57CD7EBA" w14:textId="3856A4ED" w:rsidTr="00AB2D56">
        <w:tblPrEx>
          <w:tblLook w:val="0000" w:firstRow="0" w:lastRow="0" w:firstColumn="0" w:lastColumn="0" w:noHBand="0" w:noVBand="0"/>
        </w:tblPrEx>
        <w:trPr>
          <w:cantSplit/>
          <w:tblHeader/>
          <w:del w:id="7290"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80913A5" w14:textId="2028775F" w:rsidR="00AB2D56" w:rsidRPr="000E4E7F" w:rsidDel="00317A75" w:rsidRDefault="00AB2D56" w:rsidP="00AB2D56">
            <w:pPr>
              <w:pStyle w:val="TAL"/>
              <w:rPr>
                <w:del w:id="7291" w:author="cr4239r1 (R2-2003923)" w:date="2020-05-11T14:46:00Z"/>
                <w:b/>
                <w:i/>
              </w:rPr>
            </w:pPr>
            <w:del w:id="7292" w:author="cr4239r1 (R2-2003923)" w:date="2020-05-11T14:46:00Z">
              <w:r w:rsidRPr="000E4E7F" w:rsidDel="00317A75">
                <w:rPr>
                  <w:b/>
                  <w:i/>
                </w:rPr>
                <w:delText>gwus-ResourcePattern</w:delText>
              </w:r>
            </w:del>
          </w:p>
          <w:p w14:paraId="7F4366D9" w14:textId="2AD494A1" w:rsidR="00AB2D56" w:rsidRPr="000E4E7F" w:rsidDel="00317A75" w:rsidRDefault="00AB2D56" w:rsidP="00AB2D56">
            <w:pPr>
              <w:pStyle w:val="TAL"/>
              <w:rPr>
                <w:del w:id="7293" w:author="cr4239r1 (R2-2003923)" w:date="2020-05-11T14:46:00Z"/>
                <w:bCs/>
                <w:lang w:eastAsia="zh-TW"/>
              </w:rPr>
            </w:pPr>
            <w:del w:id="7294" w:author="cr4239r1 (R2-2003923)" w:date="2020-05-11T14:46:00Z">
              <w:r w:rsidRPr="000E4E7F" w:rsidDel="00317A75">
                <w:delText xml:space="preserve">Identifies the </w:delText>
              </w:r>
              <w:commentRangeStart w:id="7295"/>
              <w:r w:rsidRPr="000E4E7F" w:rsidDel="00317A75">
                <w:delText>group</w:delText>
              </w:r>
            </w:del>
            <w:commentRangeEnd w:id="7295"/>
            <w:r w:rsidR="008B242D">
              <w:rPr>
                <w:rStyle w:val="CommentReference"/>
                <w:rFonts w:ascii="Times New Roman" w:hAnsi="Times New Roman"/>
              </w:rPr>
              <w:commentReference w:id="7295"/>
            </w:r>
            <w:del w:id="7296" w:author="cr4239r1 (R2-2003923)" w:date="2020-05-11T14:46:00Z">
              <w:r w:rsidRPr="000E4E7F" w:rsidDel="00317A75">
                <w:delText xml:space="preserve"> WUS resource mapping to time/frequency as defined in TS 36.304 [4]. </w:delText>
              </w:r>
              <w:r w:rsidRPr="000E4E7F" w:rsidDel="00317A75">
                <w:rPr>
                  <w:rFonts w:cs="Arial"/>
                  <w:szCs w:val="18"/>
                </w:rPr>
                <w:delText xml:space="preserve">If </w:delText>
              </w:r>
              <w:r w:rsidRPr="000E4E7F" w:rsidDel="00317A75">
                <w:rPr>
                  <w:rFonts w:cs="Arial"/>
                  <w:i/>
                  <w:szCs w:val="18"/>
                </w:rPr>
                <w:delText>wus-Config-r15</w:delText>
              </w:r>
              <w:r w:rsidRPr="000E4E7F" w:rsidDel="00317A75">
                <w:rPr>
                  <w:rFonts w:cs="Arial"/>
                  <w:szCs w:val="18"/>
                </w:rPr>
                <w:delText xml:space="preserve"> is present in </w:delText>
              </w:r>
              <w:r w:rsidRPr="000E4E7F" w:rsidDel="00317A75">
                <w:rPr>
                  <w:rFonts w:cs="Arial"/>
                  <w:i/>
                  <w:iCs/>
                  <w:szCs w:val="18"/>
                </w:rPr>
                <w:delText>SystemInformationBlockType2</w:delText>
              </w:r>
              <w:r w:rsidRPr="000E4E7F" w:rsidDel="00317A75">
                <w:rPr>
                  <w:rFonts w:cs="Arial"/>
                  <w:szCs w:val="18"/>
                </w:rPr>
                <w:delText>, the field is set to value</w:delText>
              </w:r>
              <w:r w:rsidRPr="000E4E7F" w:rsidDel="00317A75">
                <w:rPr>
                  <w:rFonts w:cs="Arial"/>
                  <w:i/>
                  <w:szCs w:val="18"/>
                </w:rPr>
                <w:delText xml:space="preserve"> gwus-ResourcePatternWithLegacy</w:delText>
              </w:r>
              <w:r w:rsidRPr="000E4E7F" w:rsidDel="00317A75">
                <w:rPr>
                  <w:rFonts w:cs="Arial"/>
                  <w:szCs w:val="18"/>
                </w:rPr>
                <w:delText>; otherwise the field is set to value</w:delText>
              </w:r>
              <w:r w:rsidRPr="000E4E7F" w:rsidDel="00317A75">
                <w:rPr>
                  <w:rFonts w:cs="Arial"/>
                  <w:i/>
                  <w:szCs w:val="18"/>
                </w:rPr>
                <w:delText xml:space="preserve"> gwus-ResourcePatternWithoutLegacy</w:delText>
              </w:r>
              <w:r w:rsidRPr="000E4E7F" w:rsidDel="00317A75">
                <w:rPr>
                  <w:rFonts w:cs="Arial"/>
                  <w:szCs w:val="18"/>
                </w:rPr>
                <w:delText xml:space="preserve">. </w:delText>
              </w:r>
              <w:r w:rsidRPr="000E4E7F" w:rsidDel="00317A75">
                <w:delText xml:space="preserve">If the field is set to </w:delText>
              </w:r>
              <w:r w:rsidRPr="000E4E7F" w:rsidDel="00317A75">
                <w:rPr>
                  <w:i/>
                </w:rPr>
                <w:delText>gwus-ResourcePatternWithLegacy</w:delText>
              </w:r>
              <w:r w:rsidRPr="000E4E7F" w:rsidDel="00317A75">
                <w:delText xml:space="preserve">, frequency location of group WUS resource 0 is defined by </w:delText>
              </w:r>
              <w:r w:rsidRPr="000E4E7F" w:rsidDel="00317A75">
                <w:rPr>
                  <w:i/>
                </w:rPr>
                <w:delText>freqLocation-r15</w:delText>
              </w:r>
              <w:r w:rsidRPr="000E4E7F" w:rsidDel="00317A75">
                <w:rPr>
                  <w:iCs/>
                </w:rPr>
                <w:delText xml:space="preserve"> (in </w:delText>
              </w:r>
              <w:r w:rsidRPr="000E4E7F" w:rsidDel="00317A75">
                <w:rPr>
                  <w:i/>
                </w:rPr>
                <w:delText>WUS-Config</w:delText>
              </w:r>
              <w:r w:rsidRPr="000E4E7F" w:rsidDel="00317A75">
                <w:rPr>
                  <w:iCs/>
                </w:rPr>
                <w:delText>)</w:delText>
              </w:r>
              <w:r w:rsidRPr="000E4E7F" w:rsidDel="00317A75">
                <w:delText xml:space="preserve">. If the field is set to </w:delText>
              </w:r>
              <w:r w:rsidRPr="000E4E7F" w:rsidDel="00317A75">
                <w:rPr>
                  <w:i/>
                  <w:iCs/>
                </w:rPr>
                <w:delText>gwus-</w:delText>
              </w:r>
              <w:r w:rsidRPr="000E4E7F" w:rsidDel="00317A75">
                <w:rPr>
                  <w:i/>
                </w:rPr>
                <w:delText>ResourcePatternWithoutLegacy</w:delText>
              </w:r>
              <w:r w:rsidRPr="000E4E7F" w:rsidDel="00317A75">
                <w:delText xml:space="preserve">, frequency location of group WUS resource 0 is defined by </w:delText>
              </w:r>
              <w:r w:rsidRPr="000E4E7F" w:rsidDel="00317A75">
                <w:rPr>
                  <w:i/>
                  <w:iCs/>
                </w:rPr>
                <w:delText>gwus-F</w:delText>
              </w:r>
              <w:r w:rsidRPr="000E4E7F" w:rsidDel="00317A75">
                <w:rPr>
                  <w:i/>
                </w:rPr>
                <w:delText>reqLocation-r16</w:delText>
              </w:r>
              <w:r w:rsidRPr="000E4E7F" w:rsidDel="00317A75">
                <w:delText>.</w:delText>
              </w:r>
            </w:del>
          </w:p>
        </w:tc>
      </w:tr>
      <w:tr w:rsidR="00317A75" w:rsidRPr="000E4E7F" w14:paraId="70301E92" w14:textId="77777777" w:rsidTr="008D0A0D">
        <w:tblPrEx>
          <w:tblLook w:val="0000" w:firstRow="0" w:lastRow="0" w:firstColumn="0" w:lastColumn="0" w:noHBand="0" w:noVBand="0"/>
        </w:tblPrEx>
        <w:trPr>
          <w:cantSplit/>
          <w:tblHeader/>
          <w:ins w:id="7297" w:author="cr4239r1 (R2-2003923)" w:date="2020-05-11T14:46:00Z"/>
        </w:trPr>
        <w:tc>
          <w:tcPr>
            <w:tcW w:w="9720" w:type="dxa"/>
          </w:tcPr>
          <w:p w14:paraId="5BB92017" w14:textId="77777777" w:rsidR="00317A75" w:rsidRPr="000E4E7F" w:rsidRDefault="00317A75" w:rsidP="008D0A0D">
            <w:pPr>
              <w:pStyle w:val="TAL"/>
              <w:rPr>
                <w:ins w:id="7298" w:author="cr4239r1 (R2-2003923)" w:date="2020-05-11T14:46:00Z"/>
                <w:b/>
                <w:bCs/>
                <w:i/>
                <w:iCs/>
              </w:rPr>
            </w:pPr>
            <w:ins w:id="7299" w:author="cr4239r1 (R2-2003923)" w:date="2020-05-11T14:46:00Z">
              <w:r>
                <w:rPr>
                  <w:b/>
                  <w:bCs/>
                  <w:i/>
                  <w:iCs/>
                  <w:lang w:val="en-US"/>
                </w:rPr>
                <w:t>c</w:t>
              </w:r>
              <w:r w:rsidRPr="000E4E7F">
                <w:rPr>
                  <w:b/>
                  <w:bCs/>
                  <w:i/>
                  <w:iCs/>
                </w:rPr>
                <w:t>ommonSequence</w:t>
              </w:r>
            </w:ins>
          </w:p>
          <w:p w14:paraId="6811066B" w14:textId="77777777" w:rsidR="00317A75" w:rsidRPr="000E4E7F" w:rsidRDefault="00317A75" w:rsidP="008D0A0D">
            <w:pPr>
              <w:pStyle w:val="TAL"/>
              <w:rPr>
                <w:ins w:id="7300" w:author="cr4239r1 (R2-2003923)" w:date="2020-05-11T14:46:00Z"/>
              </w:rPr>
            </w:pPr>
            <w:ins w:id="7301" w:author="cr4239r1 (R2-2003923)" w:date="2020-05-11T14:46: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317A75" w:rsidRPr="000E4E7F" w14:paraId="4456948A" w14:textId="77777777" w:rsidTr="008D0A0D">
        <w:tblPrEx>
          <w:tblLook w:val="0000" w:firstRow="0" w:lastRow="0" w:firstColumn="0" w:lastColumn="0" w:noHBand="0" w:noVBand="0"/>
        </w:tblPrEx>
        <w:trPr>
          <w:cantSplit/>
          <w:tblHeader/>
          <w:ins w:id="7302" w:author="cr4239r1 (R2-2003923)" w:date="2020-05-11T14:46:00Z"/>
        </w:trPr>
        <w:tc>
          <w:tcPr>
            <w:tcW w:w="9720" w:type="dxa"/>
          </w:tcPr>
          <w:p w14:paraId="0111AFDE" w14:textId="77777777" w:rsidR="00317A75" w:rsidRPr="000E4E7F" w:rsidRDefault="00317A75" w:rsidP="008D0A0D">
            <w:pPr>
              <w:pStyle w:val="TAL"/>
              <w:rPr>
                <w:ins w:id="7303" w:author="cr4239r1 (R2-2003923)" w:date="2020-05-11T14:46:00Z"/>
                <w:b/>
                <w:bCs/>
                <w:i/>
                <w:iCs/>
              </w:rPr>
            </w:pPr>
            <w:ins w:id="7304" w:author="cr4239r1 (R2-2003923)" w:date="2020-05-11T14:46:00Z">
              <w:r>
                <w:rPr>
                  <w:b/>
                  <w:bCs/>
                  <w:i/>
                  <w:iCs/>
                  <w:lang w:val="en-US"/>
                </w:rPr>
                <w:t>g</w:t>
              </w:r>
              <w:r w:rsidRPr="000E4E7F">
                <w:rPr>
                  <w:b/>
                  <w:bCs/>
                  <w:i/>
                  <w:iCs/>
                </w:rPr>
                <w:t>roupAlternation</w:t>
              </w:r>
            </w:ins>
          </w:p>
          <w:p w14:paraId="1E948F9F" w14:textId="77777777" w:rsidR="00317A75" w:rsidRPr="000E4E7F" w:rsidRDefault="00317A75" w:rsidP="008D0A0D">
            <w:pPr>
              <w:pStyle w:val="TAL"/>
              <w:rPr>
                <w:ins w:id="7305" w:author="cr4239r1 (R2-2003923)" w:date="2020-05-11T14:46:00Z"/>
              </w:rPr>
            </w:pPr>
            <w:ins w:id="7306" w:author="cr4239r1 (R2-2003923)" w:date="2020-05-11T14:46:00Z">
              <w:r>
                <w:rPr>
                  <w:lang w:val="en-US"/>
                </w:rPr>
                <w:t xml:space="preserve">Presence of the field enables WUS group alternation </w:t>
              </w:r>
              <w:r w:rsidRPr="000E4E7F">
                <w:t>between the two or more WUS resources for the gap type, see TS 36.304 [4].</w:t>
              </w:r>
            </w:ins>
          </w:p>
        </w:tc>
      </w:tr>
      <w:tr w:rsidR="00317A75" w:rsidRPr="000E4E7F" w14:paraId="7C802C1C" w14:textId="77777777" w:rsidTr="008D0A0D">
        <w:tblPrEx>
          <w:tblLook w:val="0000" w:firstRow="0" w:lastRow="0" w:firstColumn="0" w:lastColumn="0" w:noHBand="0" w:noVBand="0"/>
        </w:tblPrEx>
        <w:trPr>
          <w:cantSplit/>
          <w:tblHeader/>
          <w:ins w:id="7307"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8D45F1" w14:textId="77777777" w:rsidR="00317A75" w:rsidRPr="000E4E7F" w:rsidRDefault="00317A75" w:rsidP="008D0A0D">
            <w:pPr>
              <w:pStyle w:val="TAL"/>
              <w:rPr>
                <w:ins w:id="7308" w:author="cr4239r1 (R2-2003923)" w:date="2020-05-11T14:46:00Z"/>
                <w:b/>
                <w:i/>
              </w:rPr>
            </w:pPr>
            <w:bookmarkStart w:id="7309" w:name="_Hlk39738435"/>
            <w:ins w:id="7310" w:author="cr4239r1 (R2-2003923)" w:date="2020-05-11T14:46:00Z">
              <w:r>
                <w:rPr>
                  <w:b/>
                  <w:i/>
                  <w:lang w:val="en-US"/>
                </w:rPr>
                <w:t>g</w:t>
              </w:r>
              <w:r w:rsidRPr="000E4E7F">
                <w:rPr>
                  <w:b/>
                  <w:i/>
                </w:rPr>
                <w:t>roupNarrowBandList</w:t>
              </w:r>
            </w:ins>
          </w:p>
          <w:p w14:paraId="6EC0FB93" w14:textId="77777777" w:rsidR="00317A75" w:rsidRPr="000E4E7F" w:rsidRDefault="00317A75" w:rsidP="008D0A0D">
            <w:pPr>
              <w:pStyle w:val="TAL"/>
              <w:rPr>
                <w:ins w:id="7311" w:author="cr4239r1 (R2-2003923)" w:date="2020-05-11T14:46:00Z"/>
              </w:rPr>
            </w:pPr>
            <w:ins w:id="7312" w:author="cr4239r1 (R2-2003923)" w:date="2020-05-11T14:46: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bookmarkEnd w:id="7309"/>
            </w:ins>
          </w:p>
        </w:tc>
      </w:tr>
      <w:tr w:rsidR="00317A75" w:rsidRPr="000E4E7F" w14:paraId="55A5D200" w14:textId="77777777" w:rsidTr="008D0A0D">
        <w:tblPrEx>
          <w:tblLook w:val="0000" w:firstRow="0" w:lastRow="0" w:firstColumn="0" w:lastColumn="0" w:noHBand="0" w:noVBand="0"/>
        </w:tblPrEx>
        <w:trPr>
          <w:cantSplit/>
          <w:tblHeader/>
          <w:ins w:id="7313"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5C293C29" w14:textId="77777777" w:rsidR="00317A75" w:rsidRPr="000E4E7F" w:rsidRDefault="00317A75" w:rsidP="008D0A0D">
            <w:pPr>
              <w:pStyle w:val="TAL"/>
              <w:rPr>
                <w:ins w:id="7314" w:author="cr4239r1 (R2-2003923)" w:date="2020-05-11T14:46:00Z"/>
                <w:b/>
                <w:i/>
              </w:rPr>
            </w:pPr>
            <w:bookmarkStart w:id="7315" w:name="_Hlk39739753"/>
            <w:commentRangeStart w:id="7316"/>
            <w:ins w:id="7317" w:author="cr4239r1 (R2-2003923)" w:date="2020-05-11T14:46:00Z">
              <w:r>
                <w:rPr>
                  <w:b/>
                  <w:i/>
                  <w:lang w:val="en-US"/>
                </w:rPr>
                <w:t>g</w:t>
              </w:r>
              <w:r w:rsidRPr="000E4E7F">
                <w:rPr>
                  <w:b/>
                  <w:i/>
                </w:rPr>
                <w:t>roupsForServiceList</w:t>
              </w:r>
            </w:ins>
          </w:p>
          <w:p w14:paraId="34F5D2D4" w14:textId="77777777" w:rsidR="00317A75" w:rsidRPr="000E4E7F" w:rsidRDefault="00317A75" w:rsidP="008D0A0D">
            <w:pPr>
              <w:pStyle w:val="TAL"/>
              <w:rPr>
                <w:ins w:id="7318" w:author="cr4239r1 (R2-2003923)" w:date="2020-05-11T14:46:00Z"/>
              </w:rPr>
            </w:pPr>
            <w:ins w:id="7319" w:author="cr4239r1 (R2-2003923)" w:date="2020-05-11T14:46: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ins>
            <w:commentRangeEnd w:id="7316"/>
            <w:r w:rsidR="00B7657D">
              <w:rPr>
                <w:rStyle w:val="CommentReference"/>
                <w:rFonts w:ascii="Times New Roman" w:hAnsi="Times New Roman"/>
              </w:rPr>
              <w:commentReference w:id="7316"/>
            </w:r>
            <w:ins w:id="7320" w:author="cr4239r1 (R2-2003923)" w:date="2020-05-11T14:46:00Z">
              <w:r w:rsidRPr="000E4E7F">
                <w:t xml:space="preserve">Any WUS group from the list </w:t>
              </w:r>
              <w:r w:rsidRPr="000E4E7F">
                <w:rPr>
                  <w:i/>
                </w:rPr>
                <w:t xml:space="preserve">numGroupsList </w:t>
              </w:r>
              <w:r w:rsidRPr="000E4E7F">
                <w:t xml:space="preserve">that </w:t>
              </w:r>
              <w:r>
                <w:rPr>
                  <w:lang w:val="en-US"/>
                </w:rPr>
                <w:t>is</w:t>
              </w:r>
              <w:r w:rsidRPr="000E4E7F">
                <w:t xml:space="preserve"> not assigned to a probability group is </w:t>
              </w:r>
              <w:r>
                <w:t xml:space="preserve">assigned to the </w:t>
              </w:r>
              <w:r>
                <w:rPr>
                  <w:lang w:val="en-US"/>
                </w:rPr>
                <w:t xml:space="preserve">WUS group </w:t>
              </w:r>
              <w:r>
                <w:t xml:space="preserve">list </w:t>
              </w:r>
              <w:r>
                <w:rPr>
                  <w:lang w:val="en-US"/>
                </w:rPr>
                <w:t>used for</w:t>
              </w:r>
              <w:r>
                <w:t xml:space="preserve"> UE ID based </w:t>
              </w:r>
              <w:r>
                <w:rPr>
                  <w:lang w:val="en-US"/>
                </w:rPr>
                <w:t>grouping</w:t>
              </w:r>
              <w:r>
                <w:t>.</w:t>
              </w:r>
              <w:r>
                <w:rPr>
                  <w:lang w:val="en-US"/>
                </w:rPr>
                <w:t xml:space="preserve">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bookmarkEnd w:id="7315"/>
            </w:ins>
          </w:p>
        </w:tc>
      </w:tr>
      <w:tr w:rsidR="00317A75" w:rsidRPr="000E4E7F" w14:paraId="62EB5208" w14:textId="77777777" w:rsidTr="008D0A0D">
        <w:tblPrEx>
          <w:tblLook w:val="0000" w:firstRow="0" w:lastRow="0" w:firstColumn="0" w:lastColumn="0" w:noHBand="0" w:noVBand="0"/>
        </w:tblPrEx>
        <w:trPr>
          <w:cantSplit/>
          <w:tblHeader/>
          <w:ins w:id="7321" w:author="cr4239r1 (R2-2003923)" w:date="2020-05-11T14:46:00Z"/>
        </w:trPr>
        <w:tc>
          <w:tcPr>
            <w:tcW w:w="9720" w:type="dxa"/>
          </w:tcPr>
          <w:p w14:paraId="557632AD" w14:textId="77777777" w:rsidR="00317A75" w:rsidRPr="000E4E7F" w:rsidRDefault="00317A75" w:rsidP="008D0A0D">
            <w:pPr>
              <w:pStyle w:val="TAL"/>
              <w:rPr>
                <w:ins w:id="7322" w:author="cr4239r1 (R2-2003923)" w:date="2020-05-11T14:46:00Z"/>
                <w:b/>
                <w:i/>
              </w:rPr>
            </w:pPr>
            <w:ins w:id="7323" w:author="cr4239r1 (R2-2003923)" w:date="2020-05-11T14:46:00Z">
              <w:r>
                <w:rPr>
                  <w:b/>
                  <w:i/>
                  <w:lang w:val="en-US"/>
                </w:rPr>
                <w:t>f</w:t>
              </w:r>
              <w:r w:rsidRPr="000E4E7F">
                <w:rPr>
                  <w:b/>
                  <w:i/>
                </w:rPr>
                <w:t>reqLocation</w:t>
              </w:r>
            </w:ins>
          </w:p>
          <w:p w14:paraId="3282E72C" w14:textId="77777777" w:rsidR="00317A75" w:rsidRPr="000E4E7F" w:rsidRDefault="00317A75" w:rsidP="008D0A0D">
            <w:pPr>
              <w:pStyle w:val="TAL"/>
              <w:rPr>
                <w:ins w:id="7324" w:author="cr4239r1 (R2-2003923)" w:date="2020-05-11T14:46:00Z"/>
                <w:b/>
                <w:bCs/>
                <w:i/>
                <w:iCs/>
              </w:rPr>
            </w:pPr>
            <w:ins w:id="7325" w:author="cr4239r1 (R2-2003923)" w:date="2020-05-11T14:46: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317A75" w:rsidRPr="000E4E7F" w14:paraId="3046C699" w14:textId="77777777" w:rsidTr="008D0A0D">
        <w:tblPrEx>
          <w:tblLook w:val="0000" w:firstRow="0" w:lastRow="0" w:firstColumn="0" w:lastColumn="0" w:noHBand="0" w:noVBand="0"/>
        </w:tblPrEx>
        <w:trPr>
          <w:cantSplit/>
          <w:tblHeader/>
          <w:ins w:id="732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78B6EEF2" w14:textId="77777777" w:rsidR="00317A75" w:rsidRPr="000E4E7F" w:rsidRDefault="00317A75" w:rsidP="008D0A0D">
            <w:pPr>
              <w:pStyle w:val="TAL"/>
              <w:rPr>
                <w:ins w:id="7327" w:author="cr4239r1 (R2-2003923)" w:date="2020-05-11T14:46:00Z"/>
                <w:b/>
                <w:i/>
              </w:rPr>
            </w:pPr>
            <w:ins w:id="7328" w:author="cr4239r1 (R2-2003923)" w:date="2020-05-11T14:46:00Z">
              <w:r>
                <w:rPr>
                  <w:b/>
                  <w:i/>
                  <w:lang w:val="en-US"/>
                </w:rPr>
                <w:lastRenderedPageBreak/>
                <w:t>n</w:t>
              </w:r>
              <w:r w:rsidRPr="000E4E7F">
                <w:rPr>
                  <w:b/>
                  <w:i/>
                </w:rPr>
                <w:t>umGroupsList</w:t>
              </w:r>
            </w:ins>
          </w:p>
          <w:p w14:paraId="1CF9A54A" w14:textId="77777777" w:rsidR="00317A75" w:rsidRPr="000E4E7F" w:rsidRDefault="00317A75" w:rsidP="008D0A0D">
            <w:pPr>
              <w:pStyle w:val="TAL"/>
              <w:rPr>
                <w:ins w:id="7329" w:author="cr4239r1 (R2-2003923)" w:date="2020-05-11T14:46:00Z"/>
              </w:rPr>
            </w:pPr>
            <w:ins w:id="7330" w:author="cr4239r1 (R2-2003923)" w:date="2020-05-11T14:46: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317A75" w:rsidRPr="000E4E7F" w14:paraId="3579C2D0" w14:textId="77777777" w:rsidTr="008D0A0D">
        <w:tblPrEx>
          <w:tblLook w:val="0000" w:firstRow="0" w:lastRow="0" w:firstColumn="0" w:lastColumn="0" w:noHBand="0" w:noVBand="0"/>
        </w:tblPrEx>
        <w:trPr>
          <w:cantSplit/>
          <w:tblHeader/>
          <w:ins w:id="733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263DB6B2" w14:textId="77777777" w:rsidR="00317A75" w:rsidRPr="000E4E7F" w:rsidRDefault="00317A75" w:rsidP="008D0A0D">
            <w:pPr>
              <w:pStyle w:val="TAL"/>
              <w:rPr>
                <w:ins w:id="7332" w:author="cr4239r1 (R2-2003923)" w:date="2020-05-11T14:46:00Z"/>
                <w:b/>
                <w:i/>
              </w:rPr>
            </w:pPr>
            <w:ins w:id="7333" w:author="cr4239r1 (R2-2003923)" w:date="2020-05-11T14:46:00Z">
              <w:r>
                <w:rPr>
                  <w:b/>
                  <w:i/>
                  <w:lang w:val="en-US"/>
                </w:rPr>
                <w:t>p</w:t>
              </w:r>
              <w:r w:rsidRPr="000E4E7F">
                <w:rPr>
                  <w:b/>
                  <w:i/>
                </w:rPr>
                <w:t>robThreshList</w:t>
              </w:r>
            </w:ins>
          </w:p>
          <w:p w14:paraId="28969FB6" w14:textId="77777777" w:rsidR="00317A75" w:rsidRPr="000E4E7F" w:rsidRDefault="00317A75" w:rsidP="008D0A0D">
            <w:pPr>
              <w:pStyle w:val="TAL"/>
              <w:rPr>
                <w:ins w:id="7334" w:author="cr4239r1 (R2-2003923)" w:date="2020-05-11T14:46:00Z"/>
                <w:b/>
                <w:bCs/>
                <w:i/>
                <w:lang w:eastAsia="en-GB"/>
              </w:rPr>
            </w:pPr>
            <w:ins w:id="7335" w:author="cr4239r1 (R2-2003923)" w:date="2020-05-11T14:46: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317A75" w:rsidRPr="000E4E7F" w14:paraId="1FEAAB67" w14:textId="77777777" w:rsidTr="008D0A0D">
        <w:tblPrEx>
          <w:tblLook w:val="0000" w:firstRow="0" w:lastRow="0" w:firstColumn="0" w:lastColumn="0" w:noHBand="0" w:noVBand="0"/>
        </w:tblPrEx>
        <w:trPr>
          <w:cantSplit/>
          <w:tblHeader/>
          <w:ins w:id="7336" w:author="cr4239r1 (R2-2003923)" w:date="2020-05-11T14:46:00Z"/>
        </w:trPr>
        <w:tc>
          <w:tcPr>
            <w:tcW w:w="9720" w:type="dxa"/>
          </w:tcPr>
          <w:p w14:paraId="1B337A29" w14:textId="77777777" w:rsidR="00317A75" w:rsidRPr="000E4E7F" w:rsidRDefault="00317A75" w:rsidP="008D0A0D">
            <w:pPr>
              <w:pStyle w:val="TAL"/>
              <w:rPr>
                <w:ins w:id="7337" w:author="cr4239r1 (R2-2003923)" w:date="2020-05-11T14:46:00Z"/>
                <w:b/>
                <w:i/>
              </w:rPr>
            </w:pPr>
            <w:ins w:id="7338" w:author="cr4239r1 (R2-2003923)" w:date="2020-05-11T14:46: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20E22D25" w14:textId="77777777" w:rsidR="00317A75" w:rsidRPr="005460DA" w:rsidRDefault="00317A75" w:rsidP="008D0A0D">
            <w:pPr>
              <w:pStyle w:val="TAL"/>
              <w:rPr>
                <w:ins w:id="7339" w:author="cr4239r1 (R2-2003923)" w:date="2020-05-11T14:46:00Z"/>
                <w:lang w:val="en-US"/>
              </w:rPr>
            </w:pPr>
            <w:ins w:id="7340" w:author="cr4239r1 (R2-2003923)" w:date="2020-05-11T14:46: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317A75" w:rsidRPr="000E4E7F" w14:paraId="50A43FE9" w14:textId="77777777" w:rsidTr="008D0A0D">
        <w:tblPrEx>
          <w:tblLook w:val="0000" w:firstRow="0" w:lastRow="0" w:firstColumn="0" w:lastColumn="0" w:noHBand="0" w:noVBand="0"/>
        </w:tblPrEx>
        <w:trPr>
          <w:cantSplit/>
          <w:tblHeader/>
          <w:ins w:id="7341"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08BE426C" w14:textId="77777777" w:rsidR="00317A75" w:rsidRPr="000E4E7F" w:rsidRDefault="00317A75" w:rsidP="008D0A0D">
            <w:pPr>
              <w:pStyle w:val="TAL"/>
              <w:rPr>
                <w:ins w:id="7342" w:author="cr4239r1 (R2-2003923)" w:date="2020-05-11T14:46:00Z"/>
                <w:b/>
                <w:i/>
              </w:rPr>
            </w:pPr>
            <w:ins w:id="7343" w:author="cr4239r1 (R2-2003923)" w:date="2020-05-11T14:46:00Z">
              <w:r>
                <w:rPr>
                  <w:b/>
                  <w:i/>
                  <w:lang w:val="en-US"/>
                </w:rPr>
                <w:t>r</w:t>
              </w:r>
              <w:r w:rsidRPr="000E4E7F">
                <w:rPr>
                  <w:b/>
                  <w:i/>
                </w:rPr>
                <w:t>esourcePattern</w:t>
              </w:r>
            </w:ins>
          </w:p>
          <w:p w14:paraId="0606DEF6" w14:textId="77777777" w:rsidR="00317A75" w:rsidRPr="000E4E7F" w:rsidRDefault="00317A75" w:rsidP="008D0A0D">
            <w:pPr>
              <w:pStyle w:val="TAL"/>
              <w:rPr>
                <w:ins w:id="7344" w:author="cr4239r1 (R2-2003923)" w:date="2020-05-11T14:46:00Z"/>
                <w:bCs/>
                <w:lang w:eastAsia="zh-TW"/>
              </w:rPr>
            </w:pPr>
            <w:ins w:id="7345" w:author="cr4239r1 (R2-2003923)" w:date="2020-05-11T14:46: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317A75" w:rsidRPr="000E4E7F" w14:paraId="1754F65B" w14:textId="77777777" w:rsidTr="008D0A0D">
        <w:tblPrEx>
          <w:tblLook w:val="0000" w:firstRow="0" w:lastRow="0" w:firstColumn="0" w:lastColumn="0" w:noHBand="0" w:noVBand="0"/>
        </w:tblPrEx>
        <w:trPr>
          <w:cantSplit/>
          <w:tblHeader/>
          <w:ins w:id="7346" w:author="cr4239r1 (R2-2003923)" w:date="2020-05-11T14:46:00Z"/>
        </w:trPr>
        <w:tc>
          <w:tcPr>
            <w:tcW w:w="9720" w:type="dxa"/>
            <w:tcBorders>
              <w:top w:val="single" w:sz="4" w:space="0" w:color="808080"/>
              <w:left w:val="single" w:sz="4" w:space="0" w:color="808080"/>
              <w:bottom w:val="single" w:sz="4" w:space="0" w:color="808080"/>
              <w:right w:val="single" w:sz="4" w:space="0" w:color="808080"/>
            </w:tcBorders>
          </w:tcPr>
          <w:p w14:paraId="48349E7E" w14:textId="77777777" w:rsidR="00317A75" w:rsidRPr="001103D9" w:rsidRDefault="00317A75" w:rsidP="008D0A0D">
            <w:pPr>
              <w:pStyle w:val="TAL"/>
              <w:rPr>
                <w:ins w:id="7347" w:author="cr4239r1 (R2-2003923)" w:date="2020-05-11T14:46:00Z"/>
                <w:b/>
                <w:bCs/>
                <w:i/>
                <w:iCs/>
              </w:rPr>
            </w:pPr>
            <w:ins w:id="7348" w:author="cr4239r1 (R2-2003923)" w:date="2020-05-11T14:46:00Z">
              <w:r w:rsidRPr="001103D9">
                <w:rPr>
                  <w:b/>
                  <w:bCs/>
                  <w:i/>
                  <w:iCs/>
                </w:rPr>
                <w:t>timeParameters</w:t>
              </w:r>
            </w:ins>
          </w:p>
          <w:p w14:paraId="25B1213D" w14:textId="77777777" w:rsidR="00317A75" w:rsidRPr="001103D9" w:rsidDel="00F462BC" w:rsidRDefault="00317A75" w:rsidP="008D0A0D">
            <w:pPr>
              <w:pStyle w:val="TAL"/>
              <w:rPr>
                <w:ins w:id="7349" w:author="cr4239r1 (R2-2003923)" w:date="2020-05-11T14:46:00Z"/>
                <w:b/>
                <w:i/>
                <w:lang w:val="en-US"/>
              </w:rPr>
            </w:pPr>
            <w:ins w:id="7350" w:author="cr4239r1 (R2-2003923)" w:date="2020-05-11T14:46:00Z">
              <w:r>
                <w:rPr>
                  <w:lang w:val="en-US"/>
                </w:rPr>
                <w:t xml:space="preserve">Time domain WUS configuration information. For individual field descriptions, see </w:t>
              </w:r>
              <w:r>
                <w:rPr>
                  <w:i/>
                  <w:iCs/>
                  <w:lang w:val="en-US"/>
                </w:rPr>
                <w:t>WUS-Config.</w:t>
              </w:r>
            </w:ins>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xml:space="preserve">; </w:t>
            </w:r>
            <w:commentRangeStart w:id="7351"/>
            <w:r w:rsidRPr="000E4E7F">
              <w:rPr>
                <w:lang w:eastAsia="en-GB"/>
              </w:rPr>
              <w:t>otherwise the field is not present, and the UE shall delete any existing value for this field.</w:t>
            </w:r>
            <w:commentRangeEnd w:id="7351"/>
            <w:r w:rsidR="009C4C9C">
              <w:rPr>
                <w:rStyle w:val="CommentReference"/>
                <w:rFonts w:ascii="Times New Roman" w:hAnsi="Times New Roman"/>
              </w:rPr>
              <w:commentReference w:id="7351"/>
            </w:r>
          </w:p>
        </w:tc>
      </w:tr>
      <w:tr w:rsidR="00317A75" w:rsidRPr="000E4E7F" w14:paraId="4CAABFF2" w14:textId="77777777" w:rsidTr="008D0A0D">
        <w:trPr>
          <w:cantSplit/>
          <w:ins w:id="7352"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20DF10E1" w14:textId="77777777" w:rsidR="00317A75" w:rsidRPr="000162EE" w:rsidRDefault="00317A75" w:rsidP="008D0A0D">
            <w:pPr>
              <w:pStyle w:val="TAL"/>
              <w:rPr>
                <w:ins w:id="7353" w:author="cr4239r1 (R2-2003923)" w:date="2020-05-11T14:47:00Z"/>
                <w:i/>
              </w:rPr>
            </w:pPr>
            <w:ins w:id="7354" w:author="cr4239r1 (R2-2003923)" w:date="2020-05-11T14:47: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28973A77" w14:textId="77777777" w:rsidR="00317A75" w:rsidRPr="000E4E7F" w:rsidRDefault="00317A75" w:rsidP="008D0A0D">
            <w:pPr>
              <w:pStyle w:val="TAL"/>
              <w:rPr>
                <w:ins w:id="7355" w:author="cr4239r1 (R2-2003923)" w:date="2020-05-11T14:47:00Z"/>
                <w:lang w:eastAsia="en-GB"/>
              </w:rPr>
            </w:pPr>
            <w:ins w:id="7356" w:author="cr4239r1 (R2-2003923)" w:date="2020-05-11T14:47: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317A75" w:rsidRPr="000E4E7F" w14:paraId="04B65DEA" w14:textId="77777777" w:rsidTr="008D0A0D">
        <w:trPr>
          <w:cantSplit/>
          <w:ins w:id="7357" w:author="cr4239r1 (R2-2003923)" w:date="2020-05-11T14:47:00Z"/>
        </w:trPr>
        <w:tc>
          <w:tcPr>
            <w:tcW w:w="2269" w:type="dxa"/>
            <w:tcBorders>
              <w:top w:val="single" w:sz="4" w:space="0" w:color="808080"/>
              <w:left w:val="single" w:sz="4" w:space="0" w:color="808080"/>
              <w:bottom w:val="single" w:sz="4" w:space="0" w:color="808080"/>
              <w:right w:val="single" w:sz="4" w:space="0" w:color="808080"/>
            </w:tcBorders>
            <w:hideMark/>
          </w:tcPr>
          <w:p w14:paraId="4D928326" w14:textId="77777777" w:rsidR="00317A75" w:rsidRPr="000162EE" w:rsidRDefault="00317A75" w:rsidP="008D0A0D">
            <w:pPr>
              <w:pStyle w:val="TAL"/>
              <w:rPr>
                <w:ins w:id="7358" w:author="cr4239r1 (R2-2003923)" w:date="2020-05-11T14:47:00Z"/>
                <w:i/>
              </w:rPr>
            </w:pPr>
            <w:ins w:id="7359" w:author="cr4239r1 (R2-2003923)" w:date="2020-05-11T14:47: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08BE39A7" w14:textId="77777777" w:rsidR="00317A75" w:rsidRPr="000E4E7F" w:rsidRDefault="00317A75" w:rsidP="008D0A0D">
            <w:pPr>
              <w:pStyle w:val="TAL"/>
              <w:rPr>
                <w:ins w:id="7360" w:author="cr4239r1 (R2-2003923)" w:date="2020-05-11T14:47:00Z"/>
                <w:lang w:eastAsia="en-GB"/>
              </w:rPr>
            </w:pPr>
            <w:ins w:id="7361" w:author="cr4239r1 (R2-2003923)" w:date="2020-05-11T14:47: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7362" w:name="_Toc20487294"/>
      <w:bookmarkStart w:id="7363" w:name="_Toc29342589"/>
      <w:bookmarkStart w:id="7364" w:name="_Toc29343728"/>
      <w:bookmarkStart w:id="7365" w:name="_Toc36566992"/>
      <w:bookmarkStart w:id="7366" w:name="_Toc36810432"/>
      <w:bookmarkStart w:id="7367" w:name="_Toc36846796"/>
      <w:bookmarkStart w:id="7368" w:name="_Toc36939449"/>
      <w:bookmarkStart w:id="7369" w:name="_Toc37082429"/>
      <w:r w:rsidRPr="000E4E7F">
        <w:t>–</w:t>
      </w:r>
      <w:r w:rsidRPr="000E4E7F">
        <w:tab/>
      </w:r>
      <w:r w:rsidRPr="000E4E7F">
        <w:rPr>
          <w:i/>
          <w:noProof/>
        </w:rPr>
        <w:t>LogicalChannelConfig</w:t>
      </w:r>
      <w:bookmarkEnd w:id="7362"/>
      <w:bookmarkEnd w:id="7363"/>
      <w:bookmarkEnd w:id="7364"/>
      <w:bookmarkEnd w:id="7365"/>
      <w:bookmarkEnd w:id="7366"/>
      <w:bookmarkEnd w:id="7367"/>
      <w:bookmarkEnd w:id="7368"/>
      <w:bookmarkEnd w:id="7369"/>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kBps2048-v1020, spare5, spare4, spare3, spare2,</w:t>
      </w:r>
    </w:p>
    <w:p w14:paraId="096DC1B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0E4E7F">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7370" w:name="OLE_LINK17"/>
      <w:bookmarkStart w:id="7371" w:name="OLE_LINK25"/>
      <w:r w:rsidRPr="000E4E7F">
        <w:t>logicalChannelSR-Mask</w:t>
      </w:r>
      <w:bookmarkEnd w:id="7370"/>
      <w:bookmarkEnd w:id="7371"/>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611B5B0F" w:rsidR="00E92AAF" w:rsidRPr="000E4E7F" w:rsidRDefault="00E92AAF" w:rsidP="004079E9">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7372" w:author="Samsung (Seungri Jin) - class0/class1" w:date="2020-05-13T18:23:00Z">
              <w:r w:rsidR="004079E9">
                <w:rPr>
                  <w:bCs/>
                  <w:i/>
                  <w:noProof/>
                  <w:lang w:eastAsia="en-GB"/>
                </w:rPr>
                <w:t>7</w:t>
              </w:r>
            </w:ins>
            <w:del w:id="7373" w:author="Samsung (Seungri Jin) - class0/class1" w:date="2020-05-13T18:23:00Z">
              <w:r w:rsidRPr="000E4E7F" w:rsidDel="004079E9">
                <w:rPr>
                  <w:bCs/>
                  <w:i/>
                  <w:noProof/>
                  <w:lang w:eastAsia="en-GB"/>
                </w:rPr>
                <w:delText>6</w:delText>
              </w:r>
            </w:del>
            <w:r w:rsidRPr="000E4E7F">
              <w:rPr>
                <w:bCs/>
                <w:i/>
                <w:noProof/>
                <w:lang w:eastAsia="en-GB"/>
              </w:rPr>
              <w:t>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7374" w:name="_Toc20487295"/>
      <w:bookmarkStart w:id="7375" w:name="_Toc29342590"/>
      <w:bookmarkStart w:id="7376" w:name="_Toc29343729"/>
      <w:bookmarkStart w:id="7377" w:name="_Toc36566993"/>
      <w:bookmarkStart w:id="7378" w:name="_Toc36810433"/>
      <w:bookmarkStart w:id="7379" w:name="_Toc36846797"/>
      <w:bookmarkStart w:id="7380" w:name="_Toc36939450"/>
      <w:bookmarkStart w:id="7381" w:name="_Toc37082430"/>
      <w:r w:rsidRPr="000E4E7F">
        <w:t>–</w:t>
      </w:r>
      <w:r w:rsidRPr="000E4E7F">
        <w:tab/>
      </w:r>
      <w:r w:rsidRPr="000E4E7F">
        <w:rPr>
          <w:i/>
        </w:rPr>
        <w:t>LWA-Configuration</w:t>
      </w:r>
      <w:bookmarkEnd w:id="7374"/>
      <w:bookmarkEnd w:id="7375"/>
      <w:bookmarkEnd w:id="7376"/>
      <w:bookmarkEnd w:id="7377"/>
      <w:bookmarkEnd w:id="7378"/>
      <w:bookmarkEnd w:id="7379"/>
      <w:bookmarkEnd w:id="7380"/>
      <w:bookmarkEnd w:id="7381"/>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7382" w:name="_Toc20487296"/>
      <w:bookmarkStart w:id="7383" w:name="_Toc29342591"/>
      <w:bookmarkStart w:id="7384" w:name="_Toc29343730"/>
      <w:bookmarkStart w:id="7385" w:name="_Toc36566994"/>
      <w:bookmarkStart w:id="7386" w:name="_Toc36810434"/>
      <w:bookmarkStart w:id="7387" w:name="_Toc36846798"/>
      <w:bookmarkStart w:id="7388" w:name="_Toc36939451"/>
      <w:bookmarkStart w:id="7389" w:name="_Toc37082431"/>
      <w:r w:rsidRPr="000E4E7F">
        <w:t>–</w:t>
      </w:r>
      <w:r w:rsidRPr="000E4E7F">
        <w:tab/>
      </w:r>
      <w:r w:rsidRPr="000E4E7F">
        <w:rPr>
          <w:i/>
        </w:rPr>
        <w:t>LWIP-Configuration</w:t>
      </w:r>
      <w:bookmarkEnd w:id="7382"/>
      <w:bookmarkEnd w:id="7383"/>
      <w:bookmarkEnd w:id="7384"/>
      <w:bookmarkEnd w:id="7385"/>
      <w:bookmarkEnd w:id="7386"/>
      <w:bookmarkEnd w:id="7387"/>
      <w:bookmarkEnd w:id="7388"/>
      <w:bookmarkEnd w:id="7389"/>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7390" w:name="_Toc20487297"/>
      <w:bookmarkStart w:id="7391" w:name="_Toc29342592"/>
      <w:bookmarkStart w:id="7392" w:name="_Toc29343731"/>
      <w:bookmarkStart w:id="7393" w:name="_Toc36566995"/>
      <w:bookmarkStart w:id="7394" w:name="_Toc36810435"/>
      <w:bookmarkStart w:id="7395" w:name="_Toc36846799"/>
      <w:bookmarkStart w:id="7396" w:name="_Toc36939452"/>
      <w:bookmarkStart w:id="7397" w:name="_Toc37082432"/>
      <w:r w:rsidRPr="000E4E7F">
        <w:t>–</w:t>
      </w:r>
      <w:r w:rsidRPr="000E4E7F">
        <w:tab/>
      </w:r>
      <w:r w:rsidRPr="000E4E7F">
        <w:rPr>
          <w:i/>
          <w:noProof/>
        </w:rPr>
        <w:t>MAC-MainConfig</w:t>
      </w:r>
      <w:bookmarkEnd w:id="7390"/>
      <w:bookmarkEnd w:id="7391"/>
      <w:bookmarkEnd w:id="7392"/>
      <w:bookmarkEnd w:id="7393"/>
      <w:bookmarkEnd w:id="7394"/>
      <w:bookmarkEnd w:id="7395"/>
      <w:bookmarkEnd w:id="7396"/>
      <w:bookmarkEnd w:id="7397"/>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retxBSR-Timer</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RetxBSR-Timer-r12,</w:t>
      </w:r>
    </w:p>
    <w:p w14:paraId="2C7F9EE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7398" w:name="OLE_LINK128"/>
      <w:bookmarkStart w:id="7399" w:name="OLE_LINK129"/>
      <w:r w:rsidRPr="000E4E7F">
        <w:t>extendedBSR-Sizes</w:t>
      </w:r>
      <w:bookmarkEnd w:id="7398"/>
      <w:bookmarkEnd w:id="7399"/>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7400" w:name="_Hlk26349874"/>
      <w:r w:rsidRPr="000E4E7F">
        <w:t>ce-</w:t>
      </w:r>
      <w:r w:rsidRPr="000E4E7F">
        <w:rPr>
          <w:lang w:eastAsia="zh-CN"/>
        </w:rPr>
        <w:t>ETWS-CMAS-RxInConn</w:t>
      </w:r>
      <w:bookmarkEnd w:id="7400"/>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80087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80087A">
        <w:rPr>
          <w:lang w:val="sv-SE"/>
        </w:rPr>
        <w:t>spare9, spare8, spare7, spare6,</w:t>
      </w:r>
    </w:p>
    <w:p w14:paraId="433E3A1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5, spare4, spare3, spare2,</w:t>
      </w:r>
    </w:p>
    <w:p w14:paraId="4547C632"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spare1},</w:t>
      </w:r>
    </w:p>
    <w:p w14:paraId="6D8B42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drx-RetransmissionTimer</w:t>
      </w:r>
      <w:r w:rsidRPr="0080087A">
        <w:rPr>
          <w:lang w:val="sv-SE"/>
        </w:rPr>
        <w:tab/>
      </w:r>
      <w:r w:rsidRPr="0080087A">
        <w:rPr>
          <w:lang w:val="sv-SE"/>
        </w:rPr>
        <w:tab/>
      </w:r>
      <w:r w:rsidRPr="0080087A">
        <w:rPr>
          <w:lang w:val="sv-SE"/>
        </w:rPr>
        <w:tab/>
      </w:r>
      <w:r w:rsidRPr="0080087A">
        <w:rPr>
          <w:lang w:val="sv-SE"/>
        </w:rPr>
        <w:tab/>
        <w:t>ENUMERATED {</w:t>
      </w:r>
    </w:p>
    <w:p w14:paraId="127C8C60"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1, psf2, psf4, psf6, psf8, psf16,</w:t>
      </w:r>
    </w:p>
    <w:p w14:paraId="4F21FC17"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psf24, psf33},</w:t>
      </w:r>
    </w:p>
    <w:p w14:paraId="65D0E78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longDRX-CycleStartOffset</w:t>
      </w:r>
      <w:r w:rsidRPr="0080087A">
        <w:rPr>
          <w:lang w:val="sv-SE"/>
        </w:rPr>
        <w:tab/>
      </w:r>
      <w:r w:rsidRPr="0080087A">
        <w:rPr>
          <w:lang w:val="sv-SE"/>
        </w:rPr>
        <w:tab/>
        <w:t>CHOICE {</w:t>
      </w:r>
    </w:p>
    <w:p w14:paraId="1A500D54"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9),</w:t>
      </w:r>
    </w:p>
    <w:p w14:paraId="0C1C01B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9),</w:t>
      </w:r>
    </w:p>
    <w:p w14:paraId="297ABE2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w:t>
      </w:r>
    </w:p>
    <w:p w14:paraId="64DD642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9),</w:t>
      </w:r>
    </w:p>
    <w:p w14:paraId="1C58671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w:t>
      </w:r>
    </w:p>
    <w:p w14:paraId="0678A4C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79),</w:t>
      </w:r>
    </w:p>
    <w:p w14:paraId="5D56D0B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w:t>
      </w:r>
    </w:p>
    <w:p w14:paraId="6692F06C"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6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59),</w:t>
      </w:r>
    </w:p>
    <w:p w14:paraId="2E1E528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56</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55),</w:t>
      </w:r>
    </w:p>
    <w:p w14:paraId="5C51B39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32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319),</w:t>
      </w:r>
    </w:p>
    <w:p w14:paraId="4564069E"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512</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511),</w:t>
      </w:r>
    </w:p>
    <w:p w14:paraId="295EB5E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64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639),</w:t>
      </w:r>
    </w:p>
    <w:p w14:paraId="317595AB"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024</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023),</w:t>
      </w:r>
    </w:p>
    <w:p w14:paraId="06FB9BCA"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128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1279),</w:t>
      </w:r>
    </w:p>
    <w:p w14:paraId="7D943F9D"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r>
      <w:r w:rsidRPr="0080087A">
        <w:rPr>
          <w:lang w:val="sv-SE"/>
        </w:rPr>
        <w:tab/>
        <w:t>sf2048</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0..2047),</w:t>
      </w:r>
    </w:p>
    <w:p w14:paraId="3B5962D2" w14:textId="77777777" w:rsidR="009722D5" w:rsidRPr="000E4E7F" w:rsidRDefault="009722D5" w:rsidP="009722D5">
      <w:pPr>
        <w:pStyle w:val="PL"/>
        <w:shd w:val="clear" w:color="auto" w:fill="E6E6E6"/>
      </w:pPr>
      <w:r w:rsidRPr="0080087A">
        <w:rPr>
          <w:lang w:val="sv-SE"/>
        </w:rPr>
        <w:tab/>
      </w:r>
      <w:r w:rsidRPr="0080087A">
        <w:rPr>
          <w:lang w:val="sv-SE"/>
        </w:rPr>
        <w:tab/>
      </w:r>
      <w:r w:rsidRPr="0080087A">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80087A" w:rsidRDefault="009722D5" w:rsidP="009722D5">
      <w:pPr>
        <w:pStyle w:val="PL"/>
        <w:shd w:val="clear" w:color="auto" w:fill="E6E6E6"/>
        <w:rPr>
          <w:lang w:val="sv-SE"/>
        </w:rPr>
      </w:pPr>
      <w:r w:rsidRPr="000E4E7F">
        <w:tab/>
      </w:r>
      <w:r w:rsidRPr="0080087A">
        <w:rPr>
          <w:lang w:val="sv-SE"/>
        </w:rPr>
        <w:t>...</w:t>
      </w:r>
    </w:p>
    <w:p w14:paraId="492121CD" w14:textId="77777777" w:rsidR="009722D5" w:rsidRPr="0080087A" w:rsidRDefault="009722D5" w:rsidP="009722D5">
      <w:pPr>
        <w:pStyle w:val="PL"/>
        <w:shd w:val="clear" w:color="auto" w:fill="E6E6E6"/>
        <w:rPr>
          <w:lang w:val="sv-SE"/>
        </w:rPr>
      </w:pPr>
      <w:r w:rsidRPr="0080087A">
        <w:rPr>
          <w:lang w:val="sv-SE"/>
        </w:rPr>
        <w:t>}</w:t>
      </w:r>
    </w:p>
    <w:p w14:paraId="171A8DBE" w14:textId="77777777" w:rsidR="009722D5" w:rsidRPr="0080087A" w:rsidRDefault="009722D5" w:rsidP="009722D5">
      <w:pPr>
        <w:pStyle w:val="PL"/>
        <w:shd w:val="clear" w:color="auto" w:fill="E6E6E6"/>
        <w:rPr>
          <w:lang w:val="sv-SE"/>
        </w:rPr>
      </w:pPr>
    </w:p>
    <w:p w14:paraId="70BC6473" w14:textId="77777777" w:rsidR="009722D5" w:rsidRPr="0080087A" w:rsidRDefault="009722D5" w:rsidP="009722D5">
      <w:pPr>
        <w:pStyle w:val="PL"/>
        <w:shd w:val="clear" w:color="auto" w:fill="E6E6E6"/>
        <w:rPr>
          <w:lang w:val="sv-SE"/>
        </w:rPr>
      </w:pPr>
      <w:r w:rsidRPr="0080087A">
        <w:rPr>
          <w:lang w:val="sv-SE"/>
        </w:rPr>
        <w:t>STAG-Id-r11::=</w:t>
      </w:r>
      <w:r w:rsidRPr="0080087A">
        <w:rPr>
          <w:lang w:val="sv-SE"/>
        </w:rPr>
        <w:tab/>
      </w:r>
      <w:r w:rsidRPr="0080087A">
        <w:rPr>
          <w:lang w:val="sv-SE"/>
        </w:rPr>
        <w:tab/>
      </w:r>
      <w:r w:rsidRPr="0080087A">
        <w:rPr>
          <w:lang w:val="sv-SE"/>
        </w:rPr>
        <w:tab/>
      </w:r>
      <w:r w:rsidRPr="0080087A">
        <w:rPr>
          <w:lang w:val="sv-SE"/>
        </w:rPr>
        <w:tab/>
        <w:t>INTEGER (1..maxSTAG-r11)</w:t>
      </w:r>
    </w:p>
    <w:p w14:paraId="066672FC" w14:textId="77777777" w:rsidR="009722D5" w:rsidRPr="0080087A" w:rsidRDefault="009722D5" w:rsidP="009722D5">
      <w:pPr>
        <w:pStyle w:val="PL"/>
        <w:shd w:val="clear" w:color="auto" w:fill="E6E6E6"/>
        <w:rPr>
          <w:lang w:val="sv-SE"/>
        </w:rPr>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7401"/>
            <w:r w:rsidRPr="000E4E7F">
              <w:rPr>
                <w:b/>
                <w:i/>
                <w:lang w:eastAsia="en-GB"/>
              </w:rPr>
              <w:t>ce-ETWS-CMAS-RxInConn</w:t>
            </w:r>
          </w:p>
          <w:p w14:paraId="61DB8BFB" w14:textId="1825E9C8" w:rsidR="00AB2D56" w:rsidRPr="000E4E7F" w:rsidRDefault="00AB2D56" w:rsidP="00AB2D56">
            <w:pPr>
              <w:pStyle w:val="TAL"/>
              <w:rPr>
                <w:lang w:eastAsia="en-GB"/>
              </w:rPr>
            </w:pPr>
            <w:r w:rsidRPr="000E4E7F">
              <w:rPr>
                <w:lang w:eastAsia="en-GB"/>
              </w:rPr>
              <w:t xml:space="preserve">Indicates UE </w:t>
            </w:r>
            <w:ins w:id="7402" w:author="cr4239r1 (R2-2003923)" w:date="2020-05-11T14:48:00Z">
              <w:r w:rsidR="00317A75">
                <w:rPr>
                  <w:lang w:val="en-US" w:eastAsia="en-GB"/>
                </w:rPr>
                <w:t>shall</w:t>
              </w:r>
            </w:ins>
            <w:del w:id="7403" w:author="cr4239r1 (R2-2003923)" w:date="2020-05-11T14:48:00Z">
              <w:r w:rsidRPr="000E4E7F" w:rsidDel="00317A75">
                <w:rPr>
                  <w:lang w:eastAsia="en-GB"/>
                </w:rPr>
                <w:delText>is enabled to</w:delText>
              </w:r>
            </w:del>
            <w:r w:rsidRPr="000E4E7F">
              <w:rPr>
                <w:lang w:eastAsia="en-GB"/>
              </w:rPr>
              <w:t xml:space="preserve"> monitor for ETWS/CMAS notification on control channels associated with the shared data channel in RRC_CONNECTED as specified in TS 36.213 [23], clause 7.1.</w:t>
            </w:r>
            <w:commentRangeEnd w:id="7401"/>
            <w:r w:rsidR="00714F05">
              <w:rPr>
                <w:rStyle w:val="CommentReference"/>
                <w:rFonts w:ascii="Times New Roman" w:hAnsi="Times New Roman"/>
              </w:rPr>
              <w:commentReference w:id="7401"/>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7404"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404"/>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7405"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7405"/>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28D40B3D" w:rsidR="00AB2D56" w:rsidRPr="000E4E7F" w:rsidDel="00317A75" w:rsidRDefault="00AB2D56" w:rsidP="001628A2">
      <w:pPr>
        <w:pStyle w:val="Heading4"/>
        <w:rPr>
          <w:del w:id="7406" w:author="cr4239r1 (R2-2003923)" w:date="2020-05-11T14:49:00Z"/>
          <w:lang w:eastAsia="x-none"/>
        </w:rPr>
      </w:pPr>
      <w:bookmarkStart w:id="7407" w:name="_Toc36566996"/>
      <w:bookmarkStart w:id="7408" w:name="_Toc36810436"/>
      <w:bookmarkStart w:id="7409" w:name="_Toc36846800"/>
      <w:bookmarkStart w:id="7410" w:name="_Toc36939453"/>
      <w:bookmarkStart w:id="7411" w:name="_Toc37082433"/>
      <w:del w:id="7412" w:author="cr4239r1 (R2-2003923)" w:date="2020-05-11T14:49:00Z">
        <w:r w:rsidRPr="000E4E7F" w:rsidDel="00317A75">
          <w:rPr>
            <w:lang w:eastAsia="x-none"/>
          </w:rPr>
          <w:delText>–</w:delText>
        </w:r>
        <w:r w:rsidRPr="000E4E7F" w:rsidDel="00317A75">
          <w:rPr>
            <w:lang w:eastAsia="x-none"/>
          </w:rPr>
          <w:tab/>
        </w:r>
        <w:r w:rsidRPr="000E4E7F" w:rsidDel="00317A75">
          <w:rPr>
            <w:i/>
            <w:iCs/>
            <w:noProof/>
            <w:lang w:eastAsia="x-none"/>
          </w:rPr>
          <w:delText>NR-</w:delText>
        </w:r>
        <w:commentRangeStart w:id="7413"/>
        <w:r w:rsidRPr="000E4E7F" w:rsidDel="00317A75">
          <w:rPr>
            <w:i/>
            <w:iCs/>
            <w:noProof/>
            <w:lang w:eastAsia="x-none"/>
          </w:rPr>
          <w:delText>ResourceReservationConfig</w:delText>
        </w:r>
      </w:del>
      <w:bookmarkEnd w:id="7407"/>
      <w:bookmarkEnd w:id="7408"/>
      <w:bookmarkEnd w:id="7409"/>
      <w:bookmarkEnd w:id="7410"/>
      <w:bookmarkEnd w:id="7411"/>
      <w:commentRangeEnd w:id="7413"/>
      <w:r w:rsidR="00DD0F67">
        <w:rPr>
          <w:rStyle w:val="CommentReference"/>
          <w:rFonts w:ascii="Times New Roman" w:hAnsi="Times New Roman"/>
        </w:rPr>
        <w:commentReference w:id="7413"/>
      </w:r>
    </w:p>
    <w:p w14:paraId="12F6A705" w14:textId="69DFBD8A" w:rsidR="00AB2D56" w:rsidRPr="000E4E7F" w:rsidDel="00317A75" w:rsidRDefault="00AB2D56" w:rsidP="00AB2D56">
      <w:pPr>
        <w:rPr>
          <w:del w:id="7414" w:author="cr4239r1 (R2-2003923)" w:date="2020-05-11T14:49:00Z"/>
        </w:rPr>
      </w:pPr>
      <w:del w:id="7415" w:author="cr4239r1 (R2-2003923)" w:date="2020-05-11T14:49:00Z">
        <w:r w:rsidRPr="000E4E7F" w:rsidDel="00317A75">
          <w:delText xml:space="preserve">The IE </w:delText>
        </w:r>
        <w:r w:rsidRPr="000E4E7F" w:rsidDel="00317A75">
          <w:rPr>
            <w:i/>
            <w:noProof/>
          </w:rPr>
          <w:delText xml:space="preserve">NR-ResourceReservationConfig </w:delText>
        </w:r>
        <w:r w:rsidRPr="000E4E7F" w:rsidDel="00317A75">
          <w:delText>is used to specify the NR resource reservation for coexistence with NR.</w:delText>
        </w:r>
      </w:del>
    </w:p>
    <w:p w14:paraId="1B722D21" w14:textId="471C5E66" w:rsidR="00AB2D56" w:rsidRPr="000E4E7F" w:rsidDel="00317A75" w:rsidRDefault="00AB2D56" w:rsidP="001628A2">
      <w:pPr>
        <w:pStyle w:val="TH"/>
        <w:rPr>
          <w:del w:id="7416" w:author="cr4239r1 (R2-2003923)" w:date="2020-05-11T14:49:00Z"/>
          <w:noProof/>
          <w:lang w:eastAsia="x-none"/>
        </w:rPr>
      </w:pPr>
      <w:del w:id="7417" w:author="cr4239r1 (R2-2003923)" w:date="2020-05-11T14:49:00Z">
        <w:r w:rsidRPr="000E4E7F" w:rsidDel="00317A75">
          <w:rPr>
            <w:i/>
            <w:iCs/>
            <w:noProof/>
            <w:lang w:eastAsia="x-none"/>
          </w:rPr>
          <w:delText>NR-ResourceReservationConfig</w:delText>
        </w:r>
        <w:r w:rsidRPr="000E4E7F" w:rsidDel="00317A75">
          <w:rPr>
            <w:noProof/>
            <w:lang w:eastAsia="x-none"/>
          </w:rPr>
          <w:delText xml:space="preserve"> information element</w:delText>
        </w:r>
      </w:del>
    </w:p>
    <w:p w14:paraId="063A1B51" w14:textId="265E49A5" w:rsidR="00AB2D56" w:rsidRPr="000E4E7F" w:rsidDel="00317A75" w:rsidRDefault="00AB2D56" w:rsidP="00AB2D56">
      <w:pPr>
        <w:pStyle w:val="PL"/>
        <w:shd w:val="clear" w:color="auto" w:fill="E6E6E6"/>
        <w:rPr>
          <w:del w:id="7418" w:author="cr4239r1 (R2-2003923)" w:date="2020-05-11T14:49:00Z"/>
        </w:rPr>
      </w:pPr>
      <w:del w:id="7419" w:author="cr4239r1 (R2-2003923)" w:date="2020-05-11T14:49:00Z">
        <w:r w:rsidRPr="000E4E7F" w:rsidDel="00317A75">
          <w:delText>-- ASN1START</w:delText>
        </w:r>
      </w:del>
    </w:p>
    <w:p w14:paraId="7E369B1C" w14:textId="0A3C0993" w:rsidR="00AB2D56" w:rsidRPr="000E4E7F" w:rsidDel="00317A75" w:rsidRDefault="00AB2D56" w:rsidP="00AB2D56">
      <w:pPr>
        <w:pStyle w:val="PL"/>
        <w:shd w:val="clear" w:color="auto" w:fill="E6E6E6"/>
        <w:rPr>
          <w:del w:id="7420" w:author="cr4239r1 (R2-2003923)" w:date="2020-05-11T14:49:00Z"/>
        </w:rPr>
      </w:pPr>
    </w:p>
    <w:p w14:paraId="0FE97337" w14:textId="2C0A5E59" w:rsidR="00AB2D56" w:rsidRPr="000E4E7F" w:rsidDel="00317A75" w:rsidRDefault="00AB2D56" w:rsidP="00AB2D56">
      <w:pPr>
        <w:pStyle w:val="PL"/>
        <w:shd w:val="clear" w:color="auto" w:fill="E6E6E6"/>
        <w:rPr>
          <w:del w:id="7421" w:author="cr4239r1 (R2-2003923)" w:date="2020-05-11T14:49:00Z"/>
        </w:rPr>
      </w:pPr>
      <w:del w:id="7422" w:author="cr4239r1 (R2-2003923)" w:date="2020-05-11T14:49:00Z">
        <w:r w:rsidRPr="000E4E7F" w:rsidDel="00317A75">
          <w:delText>NR-ResourceReservationConfig-r16 ::=</w:delText>
        </w:r>
        <w:r w:rsidRPr="000E4E7F" w:rsidDel="00317A75">
          <w:tab/>
        </w:r>
        <w:r w:rsidRPr="000E4E7F" w:rsidDel="00317A75">
          <w:tab/>
        </w:r>
        <w:r w:rsidR="004B6255" w:rsidRPr="000E4E7F" w:rsidDel="00317A75">
          <w:delText>SEQUENCE</w:delText>
        </w:r>
        <w:r w:rsidRPr="000E4E7F" w:rsidDel="00317A75">
          <w:delText xml:space="preserve"> {</w:delText>
        </w:r>
      </w:del>
    </w:p>
    <w:p w14:paraId="09F5CA25" w14:textId="2315CE6D" w:rsidR="00AB2D56" w:rsidRPr="000E4E7F" w:rsidDel="00317A75" w:rsidRDefault="00AB2D56" w:rsidP="00AB2D56">
      <w:pPr>
        <w:pStyle w:val="PL"/>
        <w:shd w:val="clear" w:color="auto" w:fill="E6E6E6"/>
        <w:rPr>
          <w:del w:id="7423" w:author="cr4239r1 (R2-2003923)" w:date="2020-05-11T14:49:00Z"/>
        </w:rPr>
      </w:pPr>
      <w:del w:id="7424" w:author="cr4239r1 (R2-2003923)" w:date="2020-05-11T14:49:00Z">
        <w:r w:rsidRPr="000E4E7F" w:rsidDel="00317A75">
          <w:tab/>
          <w:delText>periodicity-r16</w:delText>
        </w:r>
        <w:r w:rsidRPr="000E4E7F" w:rsidDel="00317A75">
          <w:tab/>
        </w:r>
        <w:r w:rsidRPr="000E4E7F" w:rsidDel="00317A75">
          <w:tab/>
        </w:r>
        <w:r w:rsidRPr="000E4E7F" w:rsidDel="00317A75">
          <w:tab/>
        </w:r>
        <w:r w:rsidRPr="000E4E7F" w:rsidDel="00317A75">
          <w:tab/>
          <w:delText>ENUMERATED {ms10, ms20, ms40, ms80, ms160}</w:delText>
        </w:r>
        <w:r w:rsidRPr="000E4E7F" w:rsidDel="00317A75">
          <w:tab/>
        </w:r>
        <w:r w:rsidRPr="000E4E7F" w:rsidDel="00317A75">
          <w:tab/>
          <w:delText>OPTIONAL</w:delText>
        </w:r>
        <w:r w:rsidR="004B6255" w:rsidRPr="000E4E7F" w:rsidDel="00317A75">
          <w:delText>,</w:delText>
        </w:r>
      </w:del>
    </w:p>
    <w:p w14:paraId="355893A8" w14:textId="33D7B89F" w:rsidR="00AB2D56" w:rsidRPr="000E4E7F" w:rsidDel="00317A75" w:rsidRDefault="00AB2D56" w:rsidP="00AB2D56">
      <w:pPr>
        <w:pStyle w:val="PL"/>
        <w:shd w:val="clear" w:color="auto" w:fill="E6E6E6"/>
        <w:rPr>
          <w:del w:id="7425" w:author="cr4239r1 (R2-2003923)" w:date="2020-05-11T14:49:00Z"/>
        </w:rPr>
      </w:pPr>
      <w:del w:id="7426" w:author="cr4239r1 (R2-2003923)" w:date="2020-05-11T14:49:00Z">
        <w:r w:rsidRPr="000E4E7F" w:rsidDel="00317A75">
          <w:tab/>
          <w:delText>startPosition-r16</w:delText>
        </w:r>
        <w:r w:rsidRPr="000E4E7F" w:rsidDel="00317A75">
          <w:tab/>
        </w:r>
        <w:r w:rsidRPr="000E4E7F" w:rsidDel="00317A75">
          <w:tab/>
        </w:r>
        <w:r w:rsidRPr="000E4E7F" w:rsidDel="00317A75">
          <w:tab/>
          <w:delText>INTEGER (0..15)</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OPTIONAL</w:delText>
        </w:r>
        <w:r w:rsidR="004B6255" w:rsidRPr="000E4E7F" w:rsidDel="00317A75">
          <w:delText>,</w:delText>
        </w:r>
      </w:del>
    </w:p>
    <w:p w14:paraId="22255FF0" w14:textId="75D284D9" w:rsidR="00AB2D56" w:rsidRPr="000E4E7F" w:rsidDel="00317A75" w:rsidRDefault="00AB2D56" w:rsidP="00AB2D56">
      <w:pPr>
        <w:pStyle w:val="PL"/>
        <w:shd w:val="clear" w:color="auto" w:fill="E6E6E6"/>
        <w:rPr>
          <w:del w:id="7427" w:author="cr4239r1 (R2-2003923)" w:date="2020-05-11T14:49:00Z"/>
        </w:rPr>
      </w:pPr>
      <w:del w:id="7428" w:author="cr4239r1 (R2-2003923)" w:date="2020-05-11T14:49:00Z">
        <w:r w:rsidRPr="000E4E7F" w:rsidDel="00317A75">
          <w:tab/>
          <w:delText>resourceReservationFreq-r16</w:delText>
        </w:r>
        <w:r w:rsidRPr="000E4E7F" w:rsidDel="00317A75">
          <w:tab/>
          <w:delText>CHOICE {</w:delText>
        </w:r>
      </w:del>
    </w:p>
    <w:p w14:paraId="0EDE2DBE" w14:textId="283F77EA" w:rsidR="00AB2D56" w:rsidRPr="000E4E7F" w:rsidDel="00317A75" w:rsidRDefault="00AB2D56" w:rsidP="00AB2D56">
      <w:pPr>
        <w:pStyle w:val="PL"/>
        <w:shd w:val="clear" w:color="auto" w:fill="E6E6E6"/>
        <w:rPr>
          <w:del w:id="7429" w:author="cr4239r1 (R2-2003923)" w:date="2020-05-11T14:49:00Z"/>
        </w:rPr>
      </w:pPr>
      <w:del w:id="7430" w:author="cr4239r1 (R2-2003923)" w:date="2020-05-11T14:49:00Z">
        <w:r w:rsidRPr="000E4E7F" w:rsidDel="00317A75">
          <w:tab/>
        </w:r>
        <w:r w:rsidRPr="000E4E7F" w:rsidDel="00317A75">
          <w:tab/>
        </w:r>
        <w:r w:rsidRPr="000E4E7F" w:rsidDel="00317A75">
          <w:tab/>
          <w:delText>rbg-bw1dot4MHz</w:delText>
        </w:r>
        <w:r w:rsidRPr="000E4E7F" w:rsidDel="00317A75">
          <w:tab/>
        </w:r>
        <w:r w:rsidRPr="000E4E7F" w:rsidDel="00317A75">
          <w:tab/>
        </w:r>
        <w:r w:rsidRPr="000E4E7F" w:rsidDel="00317A75">
          <w:tab/>
          <w:delText>BIT STRING (SIZE (6)),</w:delText>
        </w:r>
      </w:del>
    </w:p>
    <w:p w14:paraId="7C8D844C" w14:textId="25E801E2" w:rsidR="00AB2D56" w:rsidRPr="000E4E7F" w:rsidDel="00317A75" w:rsidRDefault="00AB2D56" w:rsidP="00AB2D56">
      <w:pPr>
        <w:pStyle w:val="PL"/>
        <w:shd w:val="clear" w:color="auto" w:fill="E6E6E6"/>
        <w:rPr>
          <w:del w:id="7431" w:author="cr4239r1 (R2-2003923)" w:date="2020-05-11T14:49:00Z"/>
        </w:rPr>
      </w:pPr>
      <w:del w:id="7432" w:author="cr4239r1 (R2-2003923)" w:date="2020-05-11T14:49:00Z">
        <w:r w:rsidRPr="000E4E7F" w:rsidDel="00317A75">
          <w:tab/>
        </w:r>
        <w:r w:rsidRPr="000E4E7F" w:rsidDel="00317A75">
          <w:tab/>
        </w:r>
        <w:r w:rsidRPr="000E4E7F" w:rsidDel="00317A75">
          <w:tab/>
          <w:delText>rbg-bw3MHz</w:delText>
        </w:r>
        <w:r w:rsidRPr="000E4E7F" w:rsidDel="00317A75">
          <w:tab/>
        </w:r>
        <w:r w:rsidRPr="000E4E7F" w:rsidDel="00317A75">
          <w:tab/>
        </w:r>
        <w:r w:rsidRPr="000E4E7F" w:rsidDel="00317A75">
          <w:tab/>
        </w:r>
        <w:r w:rsidRPr="000E4E7F" w:rsidDel="00317A75">
          <w:tab/>
          <w:delText>BIT STRING (SIZE (8)),</w:delText>
        </w:r>
      </w:del>
    </w:p>
    <w:p w14:paraId="5C19533D" w14:textId="509D0594" w:rsidR="00AB2D56" w:rsidRPr="000E4E7F" w:rsidDel="00317A75" w:rsidRDefault="00AB2D56" w:rsidP="00AB2D56">
      <w:pPr>
        <w:pStyle w:val="PL"/>
        <w:shd w:val="clear" w:color="auto" w:fill="E6E6E6"/>
        <w:rPr>
          <w:del w:id="7433" w:author="cr4239r1 (R2-2003923)" w:date="2020-05-11T14:49:00Z"/>
        </w:rPr>
      </w:pPr>
      <w:del w:id="7434" w:author="cr4239r1 (R2-2003923)" w:date="2020-05-11T14:49:00Z">
        <w:r w:rsidRPr="000E4E7F" w:rsidDel="00317A75">
          <w:tab/>
        </w:r>
        <w:r w:rsidRPr="000E4E7F" w:rsidDel="00317A75">
          <w:tab/>
        </w:r>
        <w:r w:rsidRPr="000E4E7F" w:rsidDel="00317A75">
          <w:tab/>
          <w:delText>rbg-bw5MHz</w:delText>
        </w:r>
        <w:r w:rsidRPr="000E4E7F" w:rsidDel="00317A75">
          <w:tab/>
        </w:r>
        <w:r w:rsidRPr="000E4E7F" w:rsidDel="00317A75">
          <w:tab/>
        </w:r>
        <w:r w:rsidRPr="000E4E7F" w:rsidDel="00317A75">
          <w:tab/>
        </w:r>
        <w:r w:rsidRPr="000E4E7F" w:rsidDel="00317A75">
          <w:tab/>
          <w:delText>BIT STRING (SIZE (13)),</w:delText>
        </w:r>
      </w:del>
    </w:p>
    <w:p w14:paraId="529B4046" w14:textId="200C1F83" w:rsidR="00AB2D56" w:rsidRPr="000E4E7F" w:rsidDel="00317A75" w:rsidRDefault="00AB2D56" w:rsidP="00AB2D56">
      <w:pPr>
        <w:pStyle w:val="PL"/>
        <w:shd w:val="clear" w:color="auto" w:fill="E6E6E6"/>
        <w:rPr>
          <w:del w:id="7435" w:author="cr4239r1 (R2-2003923)" w:date="2020-05-11T14:49:00Z"/>
        </w:rPr>
      </w:pPr>
      <w:del w:id="7436" w:author="cr4239r1 (R2-2003923)" w:date="2020-05-11T14:49:00Z">
        <w:r w:rsidRPr="000E4E7F" w:rsidDel="00317A75">
          <w:tab/>
        </w:r>
        <w:r w:rsidRPr="000E4E7F" w:rsidDel="00317A75">
          <w:tab/>
        </w:r>
        <w:r w:rsidRPr="000E4E7F" w:rsidDel="00317A75">
          <w:tab/>
          <w:delText>rbg-bw10MHz</w:delText>
        </w:r>
        <w:r w:rsidRPr="000E4E7F" w:rsidDel="00317A75">
          <w:tab/>
        </w:r>
        <w:r w:rsidRPr="000E4E7F" w:rsidDel="00317A75">
          <w:tab/>
        </w:r>
        <w:r w:rsidRPr="000E4E7F" w:rsidDel="00317A75">
          <w:tab/>
        </w:r>
        <w:r w:rsidRPr="000E4E7F" w:rsidDel="00317A75">
          <w:tab/>
          <w:delText>BIT STRING (SIZE (17)),</w:delText>
        </w:r>
      </w:del>
    </w:p>
    <w:p w14:paraId="28FD9399" w14:textId="0C21B2BE" w:rsidR="00AB2D56" w:rsidRPr="000E4E7F" w:rsidDel="00317A75" w:rsidRDefault="00AB2D56" w:rsidP="00AB2D56">
      <w:pPr>
        <w:pStyle w:val="PL"/>
        <w:shd w:val="clear" w:color="auto" w:fill="E6E6E6"/>
        <w:rPr>
          <w:del w:id="7437" w:author="cr4239r1 (R2-2003923)" w:date="2020-05-11T14:49:00Z"/>
        </w:rPr>
      </w:pPr>
      <w:del w:id="7438" w:author="cr4239r1 (R2-2003923)" w:date="2020-05-11T14:49:00Z">
        <w:r w:rsidRPr="000E4E7F" w:rsidDel="00317A75">
          <w:tab/>
        </w:r>
        <w:r w:rsidRPr="000E4E7F" w:rsidDel="00317A75">
          <w:tab/>
        </w:r>
        <w:r w:rsidRPr="000E4E7F" w:rsidDel="00317A75">
          <w:tab/>
          <w:delText>rbg-bw15MHz</w:delText>
        </w:r>
        <w:r w:rsidRPr="000E4E7F" w:rsidDel="00317A75">
          <w:tab/>
        </w:r>
        <w:r w:rsidRPr="000E4E7F" w:rsidDel="00317A75">
          <w:tab/>
        </w:r>
        <w:r w:rsidRPr="000E4E7F" w:rsidDel="00317A75">
          <w:tab/>
        </w:r>
        <w:r w:rsidRPr="000E4E7F" w:rsidDel="00317A75">
          <w:tab/>
          <w:delText>BIT STRING (SIZE (19)),</w:delText>
        </w:r>
      </w:del>
    </w:p>
    <w:p w14:paraId="23142A14" w14:textId="03D2E7D0" w:rsidR="00AB2D56" w:rsidRPr="000E4E7F" w:rsidDel="00317A75" w:rsidRDefault="00AB2D56" w:rsidP="00AB2D56">
      <w:pPr>
        <w:pStyle w:val="PL"/>
        <w:shd w:val="clear" w:color="auto" w:fill="E6E6E6"/>
        <w:rPr>
          <w:del w:id="7439" w:author="cr4239r1 (R2-2003923)" w:date="2020-05-11T14:49:00Z"/>
        </w:rPr>
      </w:pPr>
      <w:del w:id="7440" w:author="cr4239r1 (R2-2003923)" w:date="2020-05-11T14:49:00Z">
        <w:r w:rsidRPr="000E4E7F" w:rsidDel="00317A75">
          <w:tab/>
        </w:r>
        <w:r w:rsidRPr="000E4E7F" w:rsidDel="00317A75">
          <w:tab/>
        </w:r>
        <w:r w:rsidRPr="000E4E7F" w:rsidDel="00317A75">
          <w:tab/>
          <w:delText>rbg-bw20MHz</w:delText>
        </w:r>
        <w:r w:rsidRPr="000E4E7F" w:rsidDel="00317A75">
          <w:tab/>
        </w:r>
        <w:r w:rsidRPr="000E4E7F" w:rsidDel="00317A75">
          <w:tab/>
        </w:r>
        <w:r w:rsidRPr="000E4E7F" w:rsidDel="00317A75">
          <w:tab/>
        </w:r>
        <w:r w:rsidRPr="000E4E7F" w:rsidDel="00317A75">
          <w:tab/>
          <w:delText>BIT STRING (SIZE (25))</w:delText>
        </w:r>
      </w:del>
    </w:p>
    <w:p w14:paraId="579EFE68" w14:textId="4D13C04C" w:rsidR="00AB2D56" w:rsidRPr="000E4E7F" w:rsidDel="00317A75" w:rsidRDefault="00AB2D56" w:rsidP="00AB2D56">
      <w:pPr>
        <w:pStyle w:val="PL"/>
        <w:shd w:val="clear" w:color="auto" w:fill="E6E6E6"/>
        <w:rPr>
          <w:del w:id="7441" w:author="cr4239r1 (R2-2003923)" w:date="2020-05-11T14:49:00Z"/>
        </w:rPr>
      </w:pPr>
      <w:del w:id="7442" w:author="cr4239r1 (R2-2003923)" w:date="2020-05-11T14:49:00Z">
        <w:r w:rsidRPr="000E4E7F" w:rsidDel="00317A75">
          <w:tab/>
          <w:delText>}</w:delText>
        </w:r>
        <w:r w:rsidRPr="000E4E7F" w:rsidDel="00317A75">
          <w:tab/>
          <w:delText>OPTIONAL,</w:delText>
        </w:r>
        <w:r w:rsidRPr="000E4E7F" w:rsidDel="00317A75">
          <w:tab/>
          <w:delText xml:space="preserve">-- Cond DL </w:delText>
        </w:r>
      </w:del>
    </w:p>
    <w:p w14:paraId="0992BE04" w14:textId="09C5041F" w:rsidR="00AB2D56" w:rsidRPr="000E4E7F" w:rsidDel="00317A75" w:rsidRDefault="00AB2D56" w:rsidP="00AB2D56">
      <w:pPr>
        <w:pStyle w:val="PL"/>
        <w:shd w:val="clear" w:color="auto" w:fill="E6E6E6"/>
        <w:rPr>
          <w:del w:id="7443" w:author="cr4239r1 (R2-2003923)" w:date="2020-05-11T14:49:00Z"/>
        </w:rPr>
      </w:pPr>
      <w:del w:id="7444" w:author="cr4239r1 (R2-2003923)" w:date="2020-05-11T14:49:00Z">
        <w:r w:rsidRPr="000E4E7F" w:rsidDel="00317A75">
          <w:tab/>
          <w:delText>slotConfig-r16</w:delText>
        </w:r>
        <w:r w:rsidRPr="000E4E7F" w:rsidDel="00317A75">
          <w:tab/>
        </w:r>
        <w:r w:rsidRPr="000E4E7F" w:rsidDel="00317A75">
          <w:tab/>
        </w:r>
        <w:r w:rsidRPr="000E4E7F" w:rsidDel="00317A75">
          <w:tab/>
        </w:r>
        <w:r w:rsidRPr="000E4E7F" w:rsidDel="00317A75">
          <w:tab/>
          <w:delText>SEQUENCE {</w:delText>
        </w:r>
      </w:del>
    </w:p>
    <w:p w14:paraId="5D9057F3" w14:textId="663BCAF0" w:rsidR="00AB2D56" w:rsidRPr="000E4E7F" w:rsidDel="00317A75" w:rsidRDefault="00AB2D56" w:rsidP="00AB2D56">
      <w:pPr>
        <w:pStyle w:val="PL"/>
        <w:shd w:val="clear" w:color="auto" w:fill="E6E6E6"/>
        <w:rPr>
          <w:del w:id="7445" w:author="cr4239r1 (R2-2003923)" w:date="2020-05-11T14:49:00Z"/>
        </w:rPr>
      </w:pPr>
      <w:del w:id="7446" w:author="cr4239r1 (R2-2003923)" w:date="2020-05-11T14:49:00Z">
        <w:r w:rsidRPr="000E4E7F" w:rsidDel="00317A75">
          <w:tab/>
        </w:r>
        <w:r w:rsidRPr="000E4E7F" w:rsidDel="00317A75">
          <w:tab/>
          <w:delText>slotBitmap-r16</w:delText>
        </w:r>
        <w:r w:rsidRPr="000E4E7F" w:rsidDel="00317A75">
          <w:tab/>
        </w:r>
        <w:r w:rsidRPr="000E4E7F" w:rsidDel="00317A75">
          <w:tab/>
        </w:r>
        <w:r w:rsidRPr="000E4E7F" w:rsidDel="00317A75">
          <w:tab/>
        </w:r>
        <w:r w:rsidRPr="000E4E7F" w:rsidDel="00317A75">
          <w:tab/>
          <w:delText>CHOICE {</w:delText>
        </w:r>
      </w:del>
    </w:p>
    <w:p w14:paraId="058ADD79" w14:textId="1EE54370" w:rsidR="00AB2D56" w:rsidRPr="000E4E7F" w:rsidDel="00317A75" w:rsidRDefault="00AB2D56" w:rsidP="00AB2D56">
      <w:pPr>
        <w:pStyle w:val="PL"/>
        <w:shd w:val="clear" w:color="auto" w:fill="E6E6E6"/>
        <w:rPr>
          <w:del w:id="7447" w:author="cr4239r1 (R2-2003923)" w:date="2020-05-11T14:49:00Z"/>
        </w:rPr>
      </w:pPr>
      <w:del w:id="7448" w:author="cr4239r1 (R2-2003923)" w:date="2020-05-11T14:49:00Z">
        <w:r w:rsidRPr="000E4E7F" w:rsidDel="00317A75">
          <w:tab/>
        </w:r>
        <w:r w:rsidRPr="000E4E7F" w:rsidDel="00317A75">
          <w:tab/>
        </w:r>
        <w:r w:rsidRPr="000E4E7F" w:rsidDel="00317A75">
          <w:tab/>
          <w:delText>slotPattern10ms</w:delText>
        </w:r>
        <w:r w:rsidRPr="000E4E7F" w:rsidDel="00317A75">
          <w:tab/>
        </w:r>
        <w:r w:rsidRPr="000E4E7F" w:rsidDel="00317A75">
          <w:tab/>
        </w:r>
        <w:r w:rsidRPr="000E4E7F" w:rsidDel="00317A75">
          <w:tab/>
        </w:r>
        <w:r w:rsidRPr="000E4E7F" w:rsidDel="00317A75">
          <w:tab/>
          <w:delText>BIT STRING (SIZE (20)),</w:delText>
        </w:r>
      </w:del>
    </w:p>
    <w:p w14:paraId="3B5F166B" w14:textId="59EB5E6D" w:rsidR="00AB2D56" w:rsidRPr="000E4E7F" w:rsidDel="00317A75" w:rsidRDefault="00AB2D56" w:rsidP="00AB2D56">
      <w:pPr>
        <w:pStyle w:val="PL"/>
        <w:shd w:val="clear" w:color="auto" w:fill="E6E6E6"/>
        <w:rPr>
          <w:del w:id="7449" w:author="cr4239r1 (R2-2003923)" w:date="2020-05-11T14:49:00Z"/>
        </w:rPr>
      </w:pPr>
      <w:del w:id="7450" w:author="cr4239r1 (R2-2003923)" w:date="2020-05-11T14:49:00Z">
        <w:r w:rsidRPr="000E4E7F" w:rsidDel="00317A75">
          <w:tab/>
        </w:r>
        <w:r w:rsidRPr="000E4E7F" w:rsidDel="00317A75">
          <w:tab/>
        </w:r>
        <w:r w:rsidRPr="000E4E7F" w:rsidDel="00317A75">
          <w:tab/>
          <w:delText>slotPattern40ms</w:delText>
        </w:r>
        <w:r w:rsidRPr="000E4E7F" w:rsidDel="00317A75">
          <w:tab/>
        </w:r>
        <w:r w:rsidRPr="000E4E7F" w:rsidDel="00317A75">
          <w:tab/>
        </w:r>
        <w:r w:rsidRPr="000E4E7F" w:rsidDel="00317A75">
          <w:tab/>
        </w:r>
        <w:r w:rsidRPr="000E4E7F" w:rsidDel="00317A75">
          <w:tab/>
          <w:delText>BIT STRING (SIZE (80))</w:delText>
        </w:r>
      </w:del>
    </w:p>
    <w:p w14:paraId="49EBC7D5" w14:textId="2E4292FF" w:rsidR="00AB2D56" w:rsidRPr="000E4E7F" w:rsidDel="00317A75" w:rsidRDefault="00AB2D56" w:rsidP="00AB2D56">
      <w:pPr>
        <w:pStyle w:val="PL"/>
        <w:shd w:val="clear" w:color="auto" w:fill="E6E6E6"/>
        <w:rPr>
          <w:del w:id="7451" w:author="cr4239r1 (R2-2003923)" w:date="2020-05-11T14:49:00Z"/>
        </w:rPr>
      </w:pPr>
      <w:del w:id="7452" w:author="cr4239r1 (R2-2003923)" w:date="2020-05-11T14:49:00Z">
        <w:r w:rsidRPr="000E4E7F" w:rsidDel="00317A75">
          <w:tab/>
        </w:r>
        <w:r w:rsidRPr="000E4E7F" w:rsidDel="00317A75">
          <w:tab/>
          <w:delText>}</w:delText>
        </w:r>
        <w:r w:rsidR="008E3BAD" w:rsidRPr="000E4E7F" w:rsidDel="00317A75">
          <w:tab/>
        </w:r>
        <w:r w:rsidRPr="000E4E7F" w:rsidDel="00317A75">
          <w:tab/>
          <w:delText>OPTIONAL,</w:delText>
        </w:r>
        <w:r w:rsidRPr="000E4E7F" w:rsidDel="00317A75">
          <w:tab/>
          <w:delText>-- Cond FDD-OR-TDD-DL</w:delText>
        </w:r>
      </w:del>
    </w:p>
    <w:p w14:paraId="755E22B9" w14:textId="4B0E15C1" w:rsidR="00AB2D56" w:rsidRPr="000E4E7F" w:rsidDel="00317A75" w:rsidRDefault="00AB2D56" w:rsidP="00AB2D56">
      <w:pPr>
        <w:pStyle w:val="PL"/>
        <w:shd w:val="clear" w:color="auto" w:fill="E6E6E6"/>
        <w:rPr>
          <w:del w:id="7453" w:author="cr4239r1 (R2-2003923)" w:date="2020-05-11T14:49:00Z"/>
        </w:rPr>
      </w:pPr>
      <w:del w:id="7454" w:author="cr4239r1 (R2-2003923)" w:date="2020-05-11T14:49:00Z">
        <w:r w:rsidRPr="000E4E7F" w:rsidDel="00317A75">
          <w:tab/>
        </w:r>
        <w:r w:rsidRPr="000E4E7F" w:rsidDel="00317A75">
          <w:tab/>
          <w:delText>symbolBitmap1-r16</w:delText>
        </w:r>
        <w:r w:rsidRPr="000E4E7F" w:rsidDel="00317A75">
          <w:tab/>
        </w:r>
        <w:r w:rsidRPr="000E4E7F" w:rsidDel="00317A75">
          <w:tab/>
          <w:delText>BIT STRING (SIZE (7))</w:delText>
        </w:r>
        <w:r w:rsidRPr="000E4E7F" w:rsidDel="00317A75">
          <w:tab/>
          <w:delText>OPTIONAL,</w:delText>
        </w:r>
      </w:del>
    </w:p>
    <w:p w14:paraId="37670613" w14:textId="76657423" w:rsidR="00AB2D56" w:rsidRPr="000E4E7F" w:rsidDel="00317A75" w:rsidRDefault="00AB2D56" w:rsidP="00AB2D56">
      <w:pPr>
        <w:pStyle w:val="PL"/>
        <w:shd w:val="clear" w:color="auto" w:fill="E6E6E6"/>
        <w:rPr>
          <w:del w:id="7455" w:author="cr4239r1 (R2-2003923)" w:date="2020-05-11T14:49:00Z"/>
        </w:rPr>
      </w:pPr>
      <w:del w:id="7456" w:author="cr4239r1 (R2-2003923)" w:date="2020-05-11T14:49:00Z">
        <w:r w:rsidRPr="000E4E7F" w:rsidDel="00317A75">
          <w:tab/>
        </w:r>
        <w:r w:rsidRPr="000E4E7F" w:rsidDel="00317A75">
          <w:tab/>
          <w:delText>symbolBitmap2-r16</w:delText>
        </w:r>
        <w:r w:rsidRPr="000E4E7F" w:rsidDel="00317A75">
          <w:tab/>
        </w:r>
        <w:r w:rsidRPr="000E4E7F" w:rsidDel="00317A75">
          <w:tab/>
          <w:delText>BIT STRING (SIZE (7))</w:delText>
        </w:r>
        <w:r w:rsidRPr="000E4E7F" w:rsidDel="00317A75">
          <w:tab/>
          <w:delText>OPTIONAL</w:delText>
        </w:r>
      </w:del>
    </w:p>
    <w:p w14:paraId="0660CBEA" w14:textId="6E2A020D" w:rsidR="00AB2D56" w:rsidRPr="000E4E7F" w:rsidDel="00317A75" w:rsidRDefault="00AB2D56" w:rsidP="00AB2D56">
      <w:pPr>
        <w:pStyle w:val="PL"/>
        <w:shd w:val="clear" w:color="auto" w:fill="E6E6E6"/>
        <w:rPr>
          <w:del w:id="7457" w:author="cr4239r1 (R2-2003923)" w:date="2020-05-11T14:49:00Z"/>
        </w:rPr>
      </w:pPr>
      <w:del w:id="7458" w:author="cr4239r1 (R2-2003923)" w:date="2020-05-11T14:49:00Z">
        <w:r w:rsidRPr="000E4E7F" w:rsidDel="00317A75">
          <w:tab/>
          <w:delText>}</w:delText>
        </w:r>
        <w:r w:rsidRPr="000E4E7F" w:rsidDel="00317A75">
          <w:tab/>
        </w:r>
        <w:commentRangeStart w:id="7459"/>
        <w:r w:rsidRPr="000E4E7F" w:rsidDel="00317A75">
          <w:delText>OPTIONAL</w:delText>
        </w:r>
      </w:del>
      <w:commentRangeEnd w:id="7459"/>
      <w:r w:rsidR="005469E5">
        <w:rPr>
          <w:rStyle w:val="CommentReference"/>
          <w:rFonts w:ascii="Times New Roman" w:hAnsi="Times New Roman"/>
          <w:noProof w:val="0"/>
        </w:rPr>
        <w:commentReference w:id="7459"/>
      </w:r>
      <w:del w:id="7460" w:author="cr4239r1 (R2-2003923)" w:date="2020-05-11T14:49:00Z">
        <w:r w:rsidRPr="000E4E7F" w:rsidDel="00317A75">
          <w:delText>,</w:delText>
        </w:r>
      </w:del>
    </w:p>
    <w:p w14:paraId="4A7B8EA6" w14:textId="5C9D98D8" w:rsidR="00AB2D56" w:rsidRPr="000E4E7F" w:rsidDel="00317A75" w:rsidRDefault="00AB2D56" w:rsidP="00AB2D56">
      <w:pPr>
        <w:pStyle w:val="PL"/>
        <w:shd w:val="clear" w:color="auto" w:fill="E6E6E6"/>
        <w:rPr>
          <w:del w:id="7461" w:author="cr4239r1 (R2-2003923)" w:date="2020-05-11T14:49:00Z"/>
        </w:rPr>
      </w:pPr>
      <w:del w:id="7462" w:author="cr4239r1 (R2-2003923)" w:date="2020-05-11T14:49:00Z">
        <w:r w:rsidRPr="000E4E7F" w:rsidDel="00317A75">
          <w:tab/>
          <w:delText>...</w:delText>
        </w:r>
      </w:del>
    </w:p>
    <w:p w14:paraId="011C4A74" w14:textId="24FD7481" w:rsidR="00AB2D56" w:rsidRPr="000E4E7F" w:rsidDel="00317A75" w:rsidRDefault="00AB2D56" w:rsidP="00AB2D56">
      <w:pPr>
        <w:pStyle w:val="PL"/>
        <w:shd w:val="clear" w:color="auto" w:fill="E6E6E6"/>
        <w:rPr>
          <w:del w:id="7463" w:author="cr4239r1 (R2-2003923)" w:date="2020-05-11T14:49:00Z"/>
        </w:rPr>
      </w:pPr>
      <w:del w:id="7464" w:author="cr4239r1 (R2-2003923)" w:date="2020-05-11T14:49:00Z">
        <w:r w:rsidRPr="000E4E7F" w:rsidDel="00317A75">
          <w:delText>}</w:delText>
        </w:r>
      </w:del>
    </w:p>
    <w:p w14:paraId="3560F6F1" w14:textId="2A6B5121" w:rsidR="00AB2D56" w:rsidRPr="000E4E7F" w:rsidDel="00317A75" w:rsidRDefault="00AB2D56" w:rsidP="00AB2D56">
      <w:pPr>
        <w:pStyle w:val="PL"/>
        <w:shd w:val="clear" w:color="auto" w:fill="E6E6E6"/>
        <w:rPr>
          <w:del w:id="7465" w:author="cr4239r1 (R2-2003923)" w:date="2020-05-11T14:49:00Z"/>
        </w:rPr>
      </w:pPr>
    </w:p>
    <w:p w14:paraId="63EE5B3C" w14:textId="721437C7" w:rsidR="00AB2D56" w:rsidRPr="000E4E7F" w:rsidDel="00317A75" w:rsidRDefault="00AB2D56" w:rsidP="00AB2D56">
      <w:pPr>
        <w:pStyle w:val="PL"/>
        <w:shd w:val="clear" w:color="auto" w:fill="E6E6E6"/>
        <w:rPr>
          <w:del w:id="7466" w:author="cr4239r1 (R2-2003923)" w:date="2020-05-11T14:49:00Z"/>
        </w:rPr>
      </w:pPr>
      <w:del w:id="7467" w:author="cr4239r1 (R2-2003923)" w:date="2020-05-11T14:49:00Z">
        <w:r w:rsidRPr="000E4E7F" w:rsidDel="00317A75">
          <w:delText>-- ASN1STOP</w:delText>
        </w:r>
      </w:del>
    </w:p>
    <w:p w14:paraId="4A2EF06A" w14:textId="0CACB080" w:rsidR="00AB2D56" w:rsidRPr="000E4E7F" w:rsidDel="00317A75" w:rsidRDefault="00AB2D56" w:rsidP="00AB2D56">
      <w:pPr>
        <w:rPr>
          <w:del w:id="7468" w:author="cr4239r1 (R2-2003923)" w:date="2020-05-11T14:4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317A75" w14:paraId="2E6E84A7" w14:textId="525098A7" w:rsidTr="00AB2D56">
        <w:trPr>
          <w:cantSplit/>
          <w:tblHeader/>
          <w:del w:id="7469"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6D68389C" w:rsidR="00AB2D56" w:rsidRPr="000E4E7F" w:rsidDel="00317A75" w:rsidRDefault="00AB2D56" w:rsidP="00AB2D56">
            <w:pPr>
              <w:pStyle w:val="TAH"/>
              <w:rPr>
                <w:del w:id="7470" w:author="cr4239r1 (R2-2003923)" w:date="2020-05-11T14:49:00Z"/>
              </w:rPr>
            </w:pPr>
            <w:del w:id="7471" w:author="cr4239r1 (R2-2003923)" w:date="2020-05-11T14:49:00Z">
              <w:r w:rsidRPr="000E4E7F" w:rsidDel="00317A75">
                <w:rPr>
                  <w:i/>
                  <w:noProof/>
                </w:rPr>
                <w:lastRenderedPageBreak/>
                <w:delText>NR-ResourceReservationConfig</w:delText>
              </w:r>
              <w:r w:rsidRPr="000E4E7F" w:rsidDel="00317A75">
                <w:rPr>
                  <w:noProof/>
                </w:rPr>
                <w:delText xml:space="preserve"> field descriptions</w:delText>
              </w:r>
            </w:del>
          </w:p>
        </w:tc>
      </w:tr>
      <w:tr w:rsidR="00AB2D56" w:rsidRPr="000E4E7F" w:rsidDel="00317A75" w14:paraId="1CA1D054" w14:textId="249017A3" w:rsidTr="00AB2D56">
        <w:trPr>
          <w:cantSplit/>
          <w:tblHeader/>
          <w:del w:id="7472" w:author="cr4239r1 (R2-2003923)" w:date="2020-05-11T14:49:00Z"/>
        </w:trPr>
        <w:tc>
          <w:tcPr>
            <w:tcW w:w="9720" w:type="dxa"/>
            <w:tcBorders>
              <w:top w:val="single" w:sz="4" w:space="0" w:color="808080"/>
              <w:left w:val="single" w:sz="4" w:space="0" w:color="808080"/>
              <w:bottom w:val="single" w:sz="4" w:space="0" w:color="808080"/>
              <w:right w:val="single" w:sz="4" w:space="0" w:color="808080"/>
            </w:tcBorders>
          </w:tcPr>
          <w:p w14:paraId="60E3C24C" w14:textId="78FD32BB" w:rsidR="00AB2D56" w:rsidRPr="000E4E7F" w:rsidDel="00317A75" w:rsidRDefault="00AB2D56" w:rsidP="00AB2D56">
            <w:pPr>
              <w:pStyle w:val="TAL"/>
              <w:rPr>
                <w:del w:id="7473" w:author="cr4239r1 (R2-2003923)" w:date="2020-05-11T14:49:00Z"/>
                <w:bCs/>
                <w:noProof/>
                <w:lang w:eastAsia="en-GB"/>
              </w:rPr>
            </w:pPr>
            <w:del w:id="7474" w:author="cr4239r1 (R2-2003923)" w:date="2020-05-11T14:49:00Z">
              <w:r w:rsidRPr="000E4E7F" w:rsidDel="00317A75">
                <w:rPr>
                  <w:bCs/>
                  <w:noProof/>
                  <w:lang w:eastAsia="en-GB"/>
                </w:rPr>
                <w:delText>FFS</w:delText>
              </w:r>
            </w:del>
          </w:p>
        </w:tc>
      </w:tr>
    </w:tbl>
    <w:p w14:paraId="06C1DD84" w14:textId="46E78AAD" w:rsidR="00AB2D56" w:rsidRPr="000E4E7F" w:rsidDel="00317A75" w:rsidRDefault="00AB2D56" w:rsidP="00AB2D56">
      <w:pPr>
        <w:rPr>
          <w:del w:id="7475" w:author="cr4239r1 (R2-2003923)" w:date="2020-05-11T14:4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317A75" w14:paraId="19A1A718" w14:textId="3A5CC300" w:rsidTr="00AB2D56">
        <w:trPr>
          <w:cantSplit/>
          <w:tblHeader/>
          <w:del w:id="7476" w:author="cr4239r1 (R2-2003923)" w:date="2020-05-11T14:49:00Z"/>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4CF811FB" w:rsidR="00AB2D56" w:rsidRPr="000E4E7F" w:rsidDel="00317A75" w:rsidRDefault="00AB2D56" w:rsidP="00AB2D56">
            <w:pPr>
              <w:pStyle w:val="TAH"/>
              <w:rPr>
                <w:del w:id="7477" w:author="cr4239r1 (R2-2003923)" w:date="2020-05-11T14:49:00Z"/>
              </w:rPr>
            </w:pPr>
            <w:del w:id="7478" w:author="cr4239r1 (R2-2003923)" w:date="2020-05-11T14:49:00Z">
              <w:r w:rsidRPr="000E4E7F" w:rsidDel="00317A75">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63D6969C" w:rsidR="00AB2D56" w:rsidRPr="000E4E7F" w:rsidDel="00317A75" w:rsidRDefault="00AB2D56" w:rsidP="00AB2D56">
            <w:pPr>
              <w:pStyle w:val="TAH"/>
              <w:rPr>
                <w:del w:id="7479" w:author="cr4239r1 (R2-2003923)" w:date="2020-05-11T14:49:00Z"/>
              </w:rPr>
            </w:pPr>
            <w:del w:id="7480" w:author="cr4239r1 (R2-2003923)" w:date="2020-05-11T14:49:00Z">
              <w:r w:rsidRPr="000E4E7F" w:rsidDel="00317A75">
                <w:delText>Explanation</w:delText>
              </w:r>
            </w:del>
          </w:p>
        </w:tc>
      </w:tr>
      <w:tr w:rsidR="008E3BAD" w:rsidRPr="000E4E7F" w:rsidDel="00317A75" w14:paraId="17A4F950" w14:textId="3B124155" w:rsidTr="00AB2D56">
        <w:trPr>
          <w:gridAfter w:val="1"/>
          <w:wAfter w:w="6" w:type="dxa"/>
          <w:cantSplit/>
          <w:del w:id="7481" w:author="cr4239r1 (R2-2003923)" w:date="2020-05-11T14:49:00Z"/>
        </w:trPr>
        <w:tc>
          <w:tcPr>
            <w:tcW w:w="2269" w:type="dxa"/>
          </w:tcPr>
          <w:p w14:paraId="69940368" w14:textId="24190B6D" w:rsidR="00AB2D56" w:rsidRPr="000E4E7F" w:rsidDel="00317A75" w:rsidRDefault="00AB2D56" w:rsidP="00AB2D56">
            <w:pPr>
              <w:pStyle w:val="TAL"/>
              <w:rPr>
                <w:del w:id="7482" w:author="cr4239r1 (R2-2003923)" w:date="2020-05-11T14:49:00Z"/>
                <w:i/>
                <w:noProof/>
              </w:rPr>
            </w:pPr>
            <w:del w:id="7483" w:author="cr4239r1 (R2-2003923)" w:date="2020-05-11T14:49:00Z">
              <w:r w:rsidRPr="000E4E7F" w:rsidDel="00317A75">
                <w:rPr>
                  <w:i/>
                </w:rPr>
                <w:delText>DL</w:delText>
              </w:r>
            </w:del>
          </w:p>
        </w:tc>
        <w:tc>
          <w:tcPr>
            <w:tcW w:w="7370" w:type="dxa"/>
          </w:tcPr>
          <w:p w14:paraId="6E5395C1" w14:textId="58A7DE91" w:rsidR="00AB2D56" w:rsidRPr="000E4E7F" w:rsidDel="00317A75" w:rsidRDefault="00AB2D56" w:rsidP="00AB2D56">
            <w:pPr>
              <w:pStyle w:val="TAL"/>
              <w:rPr>
                <w:del w:id="7484" w:author="cr4239r1 (R2-2003923)" w:date="2020-05-11T14:49:00Z"/>
                <w:lang w:eastAsia="en-GB"/>
              </w:rPr>
            </w:pPr>
            <w:del w:id="7485" w:author="cr4239r1 (R2-2003923)" w:date="2020-05-11T14:49:00Z">
              <w:r w:rsidRPr="000E4E7F" w:rsidDel="00317A75">
                <w:rPr>
                  <w:lang w:eastAsia="en-GB"/>
                </w:rPr>
                <w:delText xml:space="preserve">The field is mandatory present </w:delText>
              </w:r>
              <w:r w:rsidRPr="000E4E7F" w:rsidDel="00317A75">
                <w:delText xml:space="preserve">if </w:delText>
              </w:r>
              <w:r w:rsidRPr="000E4E7F" w:rsidDel="00317A75">
                <w:rPr>
                  <w:i/>
                  <w:iCs/>
                </w:rPr>
                <w:delText>NR-ResourceReservationConfig</w:delText>
              </w:r>
              <w:r w:rsidRPr="000E4E7F" w:rsidDel="00317A75">
                <w:delText xml:space="preserve"> </w:delText>
              </w:r>
              <w:r w:rsidRPr="000E4E7F" w:rsidDel="00317A75">
                <w:rPr>
                  <w:lang w:eastAsia="en-GB"/>
                </w:rPr>
                <w:delText xml:space="preserve">configures downlink parameters; otherwise the field is </w:delText>
              </w:r>
              <w:r w:rsidRPr="000E4E7F" w:rsidDel="00317A75">
                <w:delText>not present</w:delText>
              </w:r>
              <w:r w:rsidRPr="000E4E7F" w:rsidDel="00317A75">
                <w:rPr>
                  <w:lang w:eastAsia="en-GB"/>
                </w:rPr>
                <w:delText>.</w:delText>
              </w:r>
            </w:del>
          </w:p>
        </w:tc>
      </w:tr>
      <w:tr w:rsidR="00AB2D56" w:rsidRPr="000E4E7F" w:rsidDel="00317A75" w14:paraId="13F9200C" w14:textId="6113EACD" w:rsidTr="00AB2D56">
        <w:trPr>
          <w:gridAfter w:val="1"/>
          <w:wAfter w:w="6" w:type="dxa"/>
          <w:cantSplit/>
          <w:del w:id="7486" w:author="cr4239r1 (R2-2003923)" w:date="2020-05-11T14:49:00Z"/>
        </w:trPr>
        <w:tc>
          <w:tcPr>
            <w:tcW w:w="2269" w:type="dxa"/>
          </w:tcPr>
          <w:p w14:paraId="2EFD30A1" w14:textId="46613FDB" w:rsidR="00AB2D56" w:rsidRPr="000E4E7F" w:rsidDel="00317A75" w:rsidRDefault="00AB2D56" w:rsidP="00AB2D56">
            <w:pPr>
              <w:pStyle w:val="TAL"/>
              <w:rPr>
                <w:del w:id="7487" w:author="cr4239r1 (R2-2003923)" w:date="2020-05-11T14:49:00Z"/>
                <w:i/>
                <w:iCs/>
              </w:rPr>
            </w:pPr>
            <w:del w:id="7488" w:author="cr4239r1 (R2-2003923)" w:date="2020-05-11T14:49:00Z">
              <w:r w:rsidRPr="000E4E7F" w:rsidDel="00317A75">
                <w:rPr>
                  <w:i/>
                  <w:iCs/>
                </w:rPr>
                <w:delText>FDD-OR-TDD-DL</w:delText>
              </w:r>
            </w:del>
          </w:p>
        </w:tc>
        <w:tc>
          <w:tcPr>
            <w:tcW w:w="7370" w:type="dxa"/>
          </w:tcPr>
          <w:p w14:paraId="423F5DAA" w14:textId="67130E2E" w:rsidR="00AB2D56" w:rsidRPr="000E4E7F" w:rsidDel="00317A75" w:rsidRDefault="00AB2D56" w:rsidP="00AB2D56">
            <w:pPr>
              <w:pStyle w:val="TAL"/>
              <w:rPr>
                <w:del w:id="7489" w:author="cr4239r1 (R2-2003923)" w:date="2020-05-11T14:49:00Z"/>
                <w:lang w:eastAsia="en-GB"/>
              </w:rPr>
            </w:pPr>
            <w:del w:id="7490" w:author="cr4239r1 (R2-2003923)" w:date="2020-05-11T14:49:00Z">
              <w:r w:rsidRPr="000E4E7F" w:rsidDel="00317A75">
                <w:rPr>
                  <w:lang w:eastAsia="en-GB"/>
                </w:rPr>
                <w:delText xml:space="preserve">The field is mandatory present </w:delText>
              </w:r>
              <w:r w:rsidRPr="000E4E7F" w:rsidDel="00317A75">
                <w:delText>for FDD and mandatory present for TDD downlink</w:delText>
              </w:r>
              <w:r w:rsidRPr="000E4E7F" w:rsidDel="00317A75">
                <w:rPr>
                  <w:lang w:eastAsia="en-GB"/>
                </w:rPr>
                <w:delText xml:space="preserve">; otherwise the field is </w:delText>
              </w:r>
              <w:r w:rsidRPr="000E4E7F" w:rsidDel="00317A75">
                <w:delText>not present</w:delText>
              </w:r>
              <w:r w:rsidRPr="000E4E7F" w:rsidDel="00317A75">
                <w:rPr>
                  <w:lang w:eastAsia="en-GB"/>
                </w:rPr>
                <w:delText>.</w:delText>
              </w:r>
            </w:del>
          </w:p>
        </w:tc>
      </w:tr>
    </w:tbl>
    <w:p w14:paraId="574F254E" w14:textId="5423B07C" w:rsidR="009722D5" w:rsidRPr="000E4E7F" w:rsidDel="00317A75" w:rsidRDefault="009722D5" w:rsidP="009722D5">
      <w:pPr>
        <w:rPr>
          <w:del w:id="7491" w:author="cr4239r1 (R2-2003923)" w:date="2020-05-11T14:49:00Z"/>
          <w:iCs/>
          <w:lang w:eastAsia="zh-CN"/>
        </w:rPr>
      </w:pPr>
    </w:p>
    <w:p w14:paraId="1256FCFA" w14:textId="77777777" w:rsidR="009722D5" w:rsidRPr="000E4E7F" w:rsidRDefault="009722D5" w:rsidP="009722D5">
      <w:pPr>
        <w:pStyle w:val="Heading4"/>
        <w:rPr>
          <w:i/>
          <w:noProof/>
        </w:rPr>
      </w:pPr>
      <w:bookmarkStart w:id="7492" w:name="_Toc20487298"/>
      <w:bookmarkStart w:id="7493" w:name="_Toc29342593"/>
      <w:bookmarkStart w:id="7494" w:name="_Toc29343732"/>
      <w:bookmarkStart w:id="7495" w:name="_Toc36566997"/>
      <w:bookmarkStart w:id="7496" w:name="_Toc36810437"/>
      <w:bookmarkStart w:id="7497" w:name="_Toc36846801"/>
      <w:bookmarkStart w:id="7498" w:name="_Toc36939454"/>
      <w:bookmarkStart w:id="7499" w:name="_Toc37082434"/>
      <w:r w:rsidRPr="000E4E7F">
        <w:rPr>
          <w:i/>
          <w:noProof/>
        </w:rPr>
        <w:t>–</w:t>
      </w:r>
      <w:r w:rsidRPr="000E4E7F">
        <w:rPr>
          <w:i/>
          <w:noProof/>
        </w:rPr>
        <w:tab/>
        <w:t>P-C-AndCBSR</w:t>
      </w:r>
      <w:bookmarkEnd w:id="7492"/>
      <w:bookmarkEnd w:id="7493"/>
      <w:bookmarkEnd w:id="7494"/>
      <w:bookmarkEnd w:id="7495"/>
      <w:bookmarkEnd w:id="7496"/>
      <w:bookmarkEnd w:id="7497"/>
      <w:bookmarkEnd w:id="7498"/>
      <w:bookmarkEnd w:id="7499"/>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4" w:dyaOrig="300" w14:anchorId="6F0F88F6">
                <v:shape id="_x0000_i1154" type="#_x0000_t75" style="width:15pt;height:15pt" o:ole="">
                  <v:imagedata r:id="rId252" o:title=""/>
                </v:shape>
                <o:OLEObject Type="Embed" ProgID="Equation.3" ShapeID="_x0000_i1154" DrawAspect="Content" ObjectID="_1651407066"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7500" w:name="_Toc20487299"/>
      <w:bookmarkStart w:id="7501" w:name="_Toc29342594"/>
      <w:bookmarkStart w:id="7502" w:name="_Toc29343733"/>
      <w:bookmarkStart w:id="7503" w:name="_Toc36566998"/>
      <w:bookmarkStart w:id="7504" w:name="_Toc36810438"/>
      <w:bookmarkStart w:id="7505" w:name="_Toc36846802"/>
      <w:bookmarkStart w:id="7506" w:name="_Toc36939455"/>
      <w:bookmarkStart w:id="7507" w:name="_Toc37082435"/>
      <w:r w:rsidRPr="000E4E7F">
        <w:t>–</w:t>
      </w:r>
      <w:r w:rsidRPr="000E4E7F">
        <w:tab/>
      </w:r>
      <w:r w:rsidRPr="000E4E7F">
        <w:rPr>
          <w:i/>
        </w:rPr>
        <w:t>PDCCH-ConfigSCell</w:t>
      </w:r>
      <w:bookmarkEnd w:id="7500"/>
      <w:bookmarkEnd w:id="7501"/>
      <w:bookmarkEnd w:id="7502"/>
      <w:bookmarkEnd w:id="7503"/>
      <w:bookmarkEnd w:id="7504"/>
      <w:bookmarkEnd w:id="7505"/>
      <w:bookmarkEnd w:id="7506"/>
      <w:bookmarkEnd w:id="7507"/>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7508" w:name="_Toc20487300"/>
      <w:bookmarkStart w:id="7509" w:name="_Toc29342595"/>
      <w:bookmarkStart w:id="7510" w:name="_Toc29343734"/>
      <w:bookmarkStart w:id="7511" w:name="_Toc36566999"/>
      <w:bookmarkStart w:id="7512" w:name="_Toc36810439"/>
      <w:bookmarkStart w:id="7513" w:name="_Toc36846803"/>
      <w:bookmarkStart w:id="7514" w:name="_Toc36939456"/>
      <w:bookmarkStart w:id="7515" w:name="_Toc37082436"/>
      <w:r w:rsidRPr="000E4E7F">
        <w:t>–</w:t>
      </w:r>
      <w:r w:rsidRPr="000E4E7F">
        <w:tab/>
      </w:r>
      <w:r w:rsidRPr="000E4E7F">
        <w:rPr>
          <w:i/>
          <w:noProof/>
        </w:rPr>
        <w:t>PDCP-Config</w:t>
      </w:r>
      <w:bookmarkEnd w:id="7508"/>
      <w:bookmarkEnd w:id="7509"/>
      <w:bookmarkEnd w:id="7510"/>
      <w:bookmarkEnd w:id="7511"/>
      <w:bookmarkEnd w:id="7512"/>
      <w:bookmarkEnd w:id="7513"/>
      <w:bookmarkEnd w:id="7514"/>
      <w:bookmarkEnd w:id="7515"/>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2A8D118F"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7516" w:author="cr4290 (R2-2003852)" w:date="2020-05-10T14:24:00Z">
        <w:r w:rsidR="00EE6D88">
          <w:t>-UM</w:t>
        </w:r>
      </w:ins>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965A2E"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965A2E">
        <w:rPr>
          <w:lang w:val="sv-SE"/>
        </w:rPr>
        <w:t>ms500, ms750, spare14, spare13, spare12, spare11, spare10,</w:t>
      </w:r>
    </w:p>
    <w:p w14:paraId="4ED4E007" w14:textId="77777777" w:rsidR="009722D5" w:rsidRPr="00965A2E" w:rsidRDefault="009722D5" w:rsidP="009722D5">
      <w:pPr>
        <w:pStyle w:val="PL"/>
        <w:shd w:val="clear" w:color="auto" w:fill="E6E6E6"/>
        <w:rPr>
          <w:lang w:val="sv-SE"/>
        </w:rPr>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t>spare9, spare8, spare7, spare6, spare5, spare4, spare3,</w:t>
      </w:r>
    </w:p>
    <w:p w14:paraId="57A34A94" w14:textId="77777777" w:rsidR="009722D5" w:rsidRPr="000E4E7F" w:rsidRDefault="009722D5" w:rsidP="009722D5">
      <w:pPr>
        <w:pStyle w:val="PL"/>
        <w:shd w:val="clear" w:color="auto" w:fill="E6E6E6"/>
      </w:pP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965A2E">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r>
      <w:commentRangeStart w:id="7517"/>
      <w:r w:rsidRPr="000E4E7F">
        <w:rPr>
          <w:szCs w:val="16"/>
        </w:rPr>
        <w:t>ethernetHeaderCompression-r16</w:t>
      </w:r>
      <w:commentRangeEnd w:id="7517"/>
      <w:r w:rsidR="004B7F1D">
        <w:rPr>
          <w:rStyle w:val="CommentReference"/>
          <w:rFonts w:ascii="Times New Roman" w:hAnsi="Times New Roman"/>
          <w:noProof w:val="0"/>
        </w:rPr>
        <w:commentReference w:id="7517"/>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27353239"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w:t>
      </w:r>
      <w:ins w:id="7518" w:author="crXXXX (R2-2002704)" w:date="2020-05-12T15:30:00Z">
        <w:r w:rsidR="00992482">
          <w:rPr>
            <w:szCs w:val="16"/>
          </w:rPr>
          <w:t>CID-Length</w:t>
        </w:r>
      </w:ins>
      <w:del w:id="7519" w:author="crXXXX (R2-2002704)" w:date="2020-05-12T15:30:00Z">
        <w:r w:rsidRPr="000E4E7F" w:rsidDel="00992482">
          <w:rPr>
            <w:szCs w:val="16"/>
          </w:rPr>
          <w:delText>HeaderSize</w:delText>
        </w:r>
      </w:del>
      <w:r w:rsidR="003208C6" w:rsidRPr="000E4E7F">
        <w:rPr>
          <w:szCs w:val="16"/>
        </w:rPr>
        <w:t>-r16</w:t>
      </w:r>
      <w:r w:rsidRPr="000E4E7F">
        <w:rPr>
          <w:szCs w:val="16"/>
        </w:rPr>
        <w:tab/>
      </w:r>
      <w:r w:rsidRPr="000E4E7F">
        <w:rPr>
          <w:szCs w:val="16"/>
        </w:rPr>
        <w:tab/>
        <w:t>ENUMERATED {</w:t>
      </w:r>
      <w:ins w:id="7520" w:author="crXXXX (R2-2002704)" w:date="2020-05-12T15:30:00Z">
        <w:r w:rsidR="00992482">
          <w:rPr>
            <w:szCs w:val="16"/>
          </w:rPr>
          <w:t>bits7</w:t>
        </w:r>
      </w:ins>
      <w:del w:id="7521" w:author="crXXXX (R2-2002704)" w:date="2020-05-12T15:30:00Z">
        <w:r w:rsidRPr="000E4E7F" w:rsidDel="00992482">
          <w:rPr>
            <w:szCs w:val="16"/>
          </w:rPr>
          <w:delText>byte1</w:delText>
        </w:r>
      </w:del>
      <w:r w:rsidRPr="000E4E7F">
        <w:rPr>
          <w:szCs w:val="16"/>
        </w:rPr>
        <w:t xml:space="preserve">, </w:t>
      </w:r>
      <w:ins w:id="7522" w:author="crXXXX (R2-2002704)" w:date="2020-05-12T15:30:00Z">
        <w:r w:rsidR="00992482">
          <w:rPr>
            <w:szCs w:val="16"/>
          </w:rPr>
          <w:t>bits15</w:t>
        </w:r>
      </w:ins>
      <w:del w:id="7523" w:author="crXXXX (R2-2002704)" w:date="2020-05-12T15:30:00Z">
        <w:r w:rsidRPr="000E4E7F" w:rsidDel="00992482">
          <w:rPr>
            <w:szCs w:val="16"/>
          </w:rPr>
          <w:delText>byte2</w:delText>
        </w:r>
      </w:del>
      <w:r w:rsidRPr="000E4E7F">
        <w:rPr>
          <w:szCs w:val="16"/>
        </w:rPr>
        <w:t>},</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6CA37F1"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24" w:author="crXXXX (R2-2002704)" w:date="2020-05-12T15:31:00Z">
        <w:r w:rsidR="00992482">
          <w:rPr>
            <w:szCs w:val="16"/>
          </w:rPr>
          <w:t>P</w:t>
        </w:r>
      </w:ins>
      <w:del w:id="7525" w:author="crXXXX (R2-2002704)" w:date="2020-05-12T15:31:00Z">
        <w:r w:rsidRPr="000E4E7F" w:rsidDel="00992482">
          <w:rPr>
            <w:szCs w:val="16"/>
          </w:rPr>
          <w:delText>N</w:delText>
        </w:r>
      </w:del>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5AF8009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ins w:id="7526" w:author="crXXXX (R2-2002704)" w:date="2020-05-12T15:31:00Z">
        <w:r w:rsidR="00992482">
          <w:rPr>
            <w:szCs w:val="16"/>
          </w:rPr>
          <w:t>P</w:t>
        </w:r>
      </w:ins>
      <w:del w:id="7527" w:author="crXXXX (R2-2002704)" w:date="2020-05-12T15:31:00Z">
        <w:r w:rsidRPr="000E4E7F" w:rsidDel="00992482">
          <w:rPr>
            <w:szCs w:val="16"/>
          </w:rPr>
          <w:delText>N</w:delText>
        </w:r>
      </w:del>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7528" w:name="_Hlk34209802"/>
            <w:r w:rsidRPr="000E4E7F">
              <w:rPr>
                <w:b/>
                <w:i/>
                <w:lang w:eastAsia="en-GB"/>
              </w:rPr>
              <w:t>drb-ContinueEHC-DL, drb-ContinueEHC-UL</w:t>
            </w:r>
            <w:bookmarkEnd w:id="7528"/>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C5B8C71" w:rsidR="00C20BE6" w:rsidRPr="000E4E7F" w:rsidRDefault="00C20BE6" w:rsidP="003C0A8B">
            <w:pPr>
              <w:pStyle w:val="TAL"/>
              <w:rPr>
                <w:b/>
                <w:i/>
                <w:lang w:eastAsia="en-GB"/>
              </w:rPr>
            </w:pPr>
            <w:r w:rsidRPr="000E4E7F">
              <w:rPr>
                <w:b/>
                <w:i/>
                <w:lang w:eastAsia="en-GB"/>
              </w:rPr>
              <w:t>ehc-</w:t>
            </w:r>
            <w:ins w:id="7529" w:author="crXXXX (R2-2002704)" w:date="2020-05-12T15:32:00Z">
              <w:r w:rsidR="00992482">
                <w:rPr>
                  <w:b/>
                  <w:i/>
                  <w:lang w:eastAsia="en-GB"/>
                </w:rPr>
                <w:t>CID-Length</w:t>
              </w:r>
            </w:ins>
            <w:del w:id="7530" w:author="crXXXX (R2-2002704)" w:date="2020-05-12T15:32:00Z">
              <w:r w:rsidRPr="000E4E7F" w:rsidDel="00992482">
                <w:rPr>
                  <w:b/>
                  <w:i/>
                  <w:lang w:eastAsia="en-GB"/>
                </w:rPr>
                <w:delText>HeaderSize</w:delText>
              </w:r>
            </w:del>
          </w:p>
          <w:p w14:paraId="05B7642C" w14:textId="13AE0DB5" w:rsidR="00C20BE6" w:rsidRPr="000E4E7F" w:rsidDel="00992482" w:rsidRDefault="00C20BE6" w:rsidP="003C0A8B">
            <w:pPr>
              <w:pStyle w:val="TAL"/>
              <w:rPr>
                <w:del w:id="7531" w:author="crXXXX (R2-2002704)" w:date="2020-05-12T15:32:00Z"/>
                <w:bCs/>
                <w:iCs/>
                <w:lang w:eastAsia="en-GB"/>
              </w:rPr>
            </w:pPr>
            <w:r w:rsidRPr="000E4E7F">
              <w:rPr>
                <w:bCs/>
                <w:iCs/>
                <w:lang w:eastAsia="en-GB"/>
              </w:rPr>
              <w:t xml:space="preserve">Indicates the </w:t>
            </w:r>
            <w:ins w:id="7532" w:author="crXXXX (R2-2002704)" w:date="2020-05-12T15:31:00Z">
              <w:r w:rsidR="00992482">
                <w:rPr>
                  <w:bCs/>
                  <w:iCs/>
                  <w:lang w:eastAsia="en-GB"/>
                </w:rPr>
                <w:t>length</w:t>
              </w:r>
            </w:ins>
            <w:del w:id="7533" w:author="crXXXX (R2-2002704)" w:date="2020-05-12T15:31:00Z">
              <w:r w:rsidRPr="000E4E7F" w:rsidDel="00992482">
                <w:rPr>
                  <w:bCs/>
                  <w:iCs/>
                  <w:lang w:eastAsia="en-GB"/>
                </w:rPr>
                <w:delText>size</w:delText>
              </w:r>
            </w:del>
            <w:r w:rsidRPr="000E4E7F">
              <w:rPr>
                <w:bCs/>
                <w:iCs/>
                <w:lang w:eastAsia="en-GB"/>
              </w:rPr>
              <w:t xml:space="preserve"> of the </w:t>
            </w:r>
            <w:ins w:id="7534" w:author="crXXXX (R2-2002704)" w:date="2020-05-12T15:32:00Z">
              <w:r w:rsidR="00992482">
                <w:rPr>
                  <w:bCs/>
                  <w:iCs/>
                  <w:lang w:eastAsia="en-GB"/>
                </w:rPr>
                <w:t>CID field</w:t>
              </w:r>
            </w:ins>
            <w:del w:id="7535" w:author="crXXXX (R2-2002704)" w:date="2020-05-12T15:32:00Z">
              <w:r w:rsidRPr="000E4E7F" w:rsidDel="00992482">
                <w:rPr>
                  <w:bCs/>
                  <w:iCs/>
                  <w:lang w:eastAsia="en-GB"/>
                </w:rPr>
                <w:delText>header</w:delText>
              </w:r>
            </w:del>
            <w:r w:rsidRPr="000E4E7F">
              <w:rPr>
                <w:bCs/>
                <w:iCs/>
                <w:lang w:eastAsia="en-GB"/>
              </w:rPr>
              <w:t xml:space="preserve"> for EHC packet.</w:t>
            </w:r>
          </w:p>
          <w:p w14:paraId="678AA873" w14:textId="17509C7E" w:rsidR="00C20BE6" w:rsidRPr="000E4E7F" w:rsidDel="00992482" w:rsidRDefault="00C20BE6" w:rsidP="003C0A8B">
            <w:pPr>
              <w:pStyle w:val="TAL"/>
              <w:rPr>
                <w:del w:id="7536" w:author="crXXXX (R2-2002704)" w:date="2020-05-12T15:32:00Z"/>
                <w:bCs/>
                <w:iCs/>
                <w:lang w:eastAsia="en-GB"/>
              </w:rPr>
            </w:pPr>
          </w:p>
          <w:p w14:paraId="4D6D3405" w14:textId="114183D7" w:rsidR="00C20BE6" w:rsidRPr="000E4E7F" w:rsidRDefault="00C20BE6" w:rsidP="003C0A8B">
            <w:pPr>
              <w:pStyle w:val="EditorsNote"/>
              <w:rPr>
                <w:b/>
                <w:i/>
                <w:color w:val="auto"/>
                <w:lang w:eastAsia="en-GB"/>
              </w:rPr>
            </w:pPr>
            <w:bookmarkStart w:id="7537" w:name="_Hlk34383583"/>
            <w:del w:id="7538" w:author="crXXXX (R2-2002704)" w:date="2020-05-12T15:32:00Z">
              <w:r w:rsidRPr="000E4E7F" w:rsidDel="00992482">
                <w:rPr>
                  <w:color w:val="auto"/>
                </w:rPr>
                <w:delText>Editor</w:delText>
              </w:r>
              <w:r w:rsidR="00156A1B" w:rsidRPr="000E4E7F" w:rsidDel="00992482">
                <w:rPr>
                  <w:color w:val="auto"/>
                </w:rPr>
                <w:delText>'</w:delText>
              </w:r>
              <w:r w:rsidRPr="000E4E7F" w:rsidDel="00992482">
                <w:rPr>
                  <w:color w:val="auto"/>
                </w:rPr>
                <w:delText xml:space="preserve">s note: The field is to capture the agreement </w:delText>
              </w:r>
              <w:r w:rsidR="00156A1B" w:rsidRPr="000E4E7F" w:rsidDel="00992482">
                <w:rPr>
                  <w:color w:val="auto"/>
                </w:rPr>
                <w:delText>"</w:delText>
              </w:r>
              <w:r w:rsidRPr="000E4E7F" w:rsidDel="00992482">
                <w:rPr>
                  <w:color w:val="auto"/>
                </w:rPr>
                <w:delText>Both 1-byte header and 2-bytes header is supported and the choice depends on RRC configuration (of DRB). For one DRB the header size is fixed.</w:delText>
              </w:r>
              <w:r w:rsidR="00156A1B" w:rsidRPr="000E4E7F" w:rsidDel="00992482">
                <w:rPr>
                  <w:color w:val="auto"/>
                </w:rPr>
                <w:delText>"</w:delText>
              </w:r>
              <w:r w:rsidRPr="000E4E7F" w:rsidDel="00992482">
                <w:rPr>
                  <w:color w:val="auto"/>
                </w:rPr>
                <w:delText xml:space="preserve"> This does not include the size of the Ethernet header, and the name will be updated. The name and the description will also be aligned with PDCP specification. FFS: The relation with the length of the CID field.</w:delText>
              </w:r>
            </w:del>
            <w:bookmarkEnd w:id="7537"/>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5CB916F0" w14:textId="77777777" w:rsidR="00C20BE6" w:rsidRDefault="00C20BE6" w:rsidP="003C0A8B">
            <w:pPr>
              <w:pStyle w:val="TAL"/>
              <w:rPr>
                <w:ins w:id="7539" w:author="crXXXX (R2-2002704)" w:date="2020-05-12T15:33:00Z"/>
                <w:bCs/>
                <w:iCs/>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p w14:paraId="43B1D253" w14:textId="77777777" w:rsidR="00992482" w:rsidRDefault="00992482" w:rsidP="00992482">
            <w:pPr>
              <w:pStyle w:val="TAL"/>
              <w:rPr>
                <w:ins w:id="7540" w:author="crXXXX (R2-2002704)" w:date="2020-05-12T15:33:00Z"/>
                <w:rFonts w:cs="Arial"/>
                <w:szCs w:val="18"/>
                <w:lang w:eastAsia="zh-TW"/>
              </w:rPr>
            </w:pPr>
            <w:ins w:id="7541" w:author="crXXXX (R2-2002704)" w:date="2020-05-12T15:3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14:paraId="7BF48D4D" w14:textId="17DE8B87" w:rsidR="00992482" w:rsidRPr="000E4E7F" w:rsidRDefault="00992482" w:rsidP="00992482">
            <w:pPr>
              <w:pStyle w:val="TAL"/>
              <w:rPr>
                <w:b/>
                <w:i/>
                <w:lang w:eastAsia="en-GB"/>
              </w:rPr>
            </w:pPr>
            <w:ins w:id="7542" w:author="crXXXX (R2-2002704)" w:date="2020-05-12T15:3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52986754"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7543" w:author="cr4290 (R2-2003852)" w:date="2020-05-10T14:26:00Z">
              <w:r w:rsidR="00EE6D88">
                <w:rPr>
                  <w:lang w:eastAsia="en-GB"/>
                </w:rPr>
                <w:t xml:space="preserve"> PDCP duplication is not supported during a DAPS handover.</w:t>
              </w:r>
            </w:ins>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lastRenderedPageBreak/>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0C5FBD50" w:rsidR="009722D5" w:rsidRPr="000E4E7F" w:rsidRDefault="009722D5" w:rsidP="00EE6D88">
            <w:pPr>
              <w:pStyle w:val="TAL"/>
              <w:rPr>
                <w:lang w:eastAsia="en-GB"/>
              </w:rPr>
            </w:pPr>
            <w:r w:rsidRPr="000E4E7F">
              <w:rPr>
                <w:lang w:eastAsia="en-GB"/>
              </w:rPr>
              <w:t>Indicates whether or not the UE shall send a PDCP Status Report upon re-establishment of the PDCP entity</w:t>
            </w:r>
            <w:ins w:id="7544" w:author="cr4290 (R2-2003852)" w:date="2020-05-10T14:27:00Z">
              <w:r w:rsidR="00EE6D88">
                <w:rPr>
                  <w:lang w:eastAsia="en-GB"/>
                </w:rPr>
                <w:t>,</w:t>
              </w:r>
            </w:ins>
            <w:r w:rsidRPr="000E4E7F">
              <w:rPr>
                <w:lang w:eastAsia="en-GB"/>
              </w:rPr>
              <w:t xml:space="preserve"> </w:t>
            </w:r>
            <w:del w:id="7545" w:author="cr4290 (R2-2003852)" w:date="2020-05-10T14:27:00Z">
              <w:r w:rsidRPr="000E4E7F" w:rsidDel="00EE6D88">
                <w:rPr>
                  <w:lang w:eastAsia="en-GB"/>
                </w:rPr>
                <w:delText xml:space="preserve">and </w:delText>
              </w:r>
            </w:del>
            <w:r w:rsidRPr="000E4E7F">
              <w:rPr>
                <w:lang w:eastAsia="en-GB"/>
              </w:rPr>
              <w:t>upon PDCP data recovery</w:t>
            </w:r>
            <w:ins w:id="7546" w:author="cr4290 (R2-2003852)" w:date="2020-05-10T14:27:00Z">
              <w:r w:rsidR="00EE6D88">
                <w:rPr>
                  <w:lang w:eastAsia="en-GB"/>
                </w:rPr>
                <w:t xml:space="preserve">, upon </w:t>
              </w:r>
              <w:r w:rsidR="00EE6D88" w:rsidRPr="007E278A">
                <w:t>uplink data switching during DAPS handover</w:t>
              </w:r>
              <w:r w:rsidR="00EE6D88">
                <w:t xml:space="preserve"> and upon release of the source cell after DAPS handover</w:t>
              </w:r>
            </w:ins>
            <w:r w:rsidRPr="000E4E7F">
              <w:rPr>
                <w:lang w:eastAsia="en-GB"/>
              </w:rPr>
              <w:t xml:space="preserve">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0A99F6BB"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7547" w:author="crXXXX (R2-2002704)" w:date="2020-05-12T15:33:00Z">
              <w:r w:rsidR="00992482" w:rsidRPr="00EC6D19">
                <w:rPr>
                  <w:i/>
                  <w:iCs/>
                  <w:noProof/>
                  <w:lang w:eastAsia="zh-CN"/>
                </w:rPr>
                <w:t>ethernetHeaderCompression</w:t>
              </w:r>
              <w:r w:rsidR="00992482">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66A3A999" w:rsidR="009722D5" w:rsidRPr="000E4E7F" w:rsidRDefault="009722D5" w:rsidP="001628A2">
            <w:pPr>
              <w:pStyle w:val="TAL"/>
              <w:rPr>
                <w:i/>
                <w:iCs/>
                <w:noProof/>
              </w:rPr>
            </w:pPr>
            <w:r w:rsidRPr="000E4E7F">
              <w:rPr>
                <w:i/>
                <w:iCs/>
                <w:noProof/>
              </w:rPr>
              <w:t>Rlc-AM</w:t>
            </w:r>
            <w:ins w:id="7548" w:author="cr4290 (R2-2003852)" w:date="2020-05-10T14:27:00Z">
              <w:r w:rsidR="00EE6D88">
                <w:rPr>
                  <w:i/>
                  <w:iCs/>
                  <w:noProof/>
                </w:rPr>
                <w:t>-UM</w:t>
              </w:r>
            </w:ins>
          </w:p>
        </w:tc>
        <w:tc>
          <w:tcPr>
            <w:tcW w:w="7371" w:type="dxa"/>
          </w:tcPr>
          <w:p w14:paraId="4F1AC562" w14:textId="16287785" w:rsidR="009722D5" w:rsidRPr="000E4E7F" w:rsidRDefault="009722D5" w:rsidP="001628A2">
            <w:pPr>
              <w:pStyle w:val="TAL"/>
            </w:pPr>
            <w:commentRangeStart w:id="7549"/>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7550" w:author="cr4290 (R2-2003852)" w:date="2020-05-10T14:27:00Z">
              <w:r w:rsidR="00EE6D88">
                <w:t>The field is optional, need OR, for a DAPS radio bearer</w:t>
              </w:r>
              <w:r w:rsidR="00EE6D88" w:rsidRPr="000E4E7F">
                <w:t xml:space="preserve"> </w:t>
              </w:r>
              <w:r w:rsidR="00EE6D88">
                <w:t xml:space="preserve">configured with RLC UM. </w:t>
              </w:r>
            </w:ins>
            <w:r w:rsidRPr="000E4E7F">
              <w:t>Otherwise the field is not present.</w:t>
            </w:r>
            <w:commentRangeEnd w:id="7549"/>
            <w:r w:rsidR="0069263D">
              <w:rPr>
                <w:rStyle w:val="CommentReference"/>
                <w:rFonts w:ascii="Times New Roman" w:hAnsi="Times New Roman"/>
              </w:rPr>
              <w:commentReference w:id="7549"/>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1474FE16" w:rsidR="009722D5" w:rsidRPr="000E4E7F" w:rsidRDefault="009722D5" w:rsidP="001628A2">
            <w:pPr>
              <w:pStyle w:val="TAL"/>
            </w:pPr>
            <w:r w:rsidRPr="000E4E7F">
              <w:t>The field is mandatory present in case of setup of or reconfiguration to a split DRB or LWA DRB</w:t>
            </w:r>
            <w:ins w:id="7551" w:author="CR4240r1 (R2-2003863)" w:date="2020-05-07T16:12:00Z">
              <w:r w:rsidR="0057221B">
                <w:rPr>
                  <w:rFonts w:hint="eastAsia"/>
                  <w:lang w:eastAsia="ko-KR"/>
                </w:rPr>
                <w:t xml:space="preserve"> as well as in case of setup of or reconfiguration to a DRB associated with at least one RLC entity configured with </w:t>
              </w:r>
              <w:r w:rsidR="0057221B" w:rsidRPr="00BA1DE6">
                <w:rPr>
                  <w:i/>
                  <w:lang w:eastAsia="ko-KR"/>
                  <w:rPrChange w:id="7552"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7553" w:author="CR4240r1 (R2-2003863)" w:date="2020-05-07T16:12:00Z">
              <w:r w:rsidR="0057221B">
                <w:rPr>
                  <w:rFonts w:hint="eastAsia"/>
                  <w:lang w:eastAsia="ko-KR"/>
                </w:rPr>
                <w:t xml:space="preserve"> as </w:t>
              </w:r>
              <w:r w:rsidR="0057221B">
                <w:rPr>
                  <w:lang w:eastAsia="ko-KR"/>
                </w:rPr>
                <w:t>well</w:t>
              </w:r>
              <w:r w:rsidR="0057221B">
                <w:rPr>
                  <w:rFonts w:hint="eastAsia"/>
                  <w:lang w:eastAsia="ko-KR"/>
                </w:rPr>
                <w:t xml:space="preserve"> as upon reconfiguration of a DRB associated with at least one RLC entity configured with </w:t>
              </w:r>
              <w:r w:rsidR="0057221B" w:rsidRPr="00406DE8">
                <w:rPr>
                  <w:i/>
                  <w:lang w:eastAsia="ko-KR"/>
                </w:rPr>
                <w:t>rlc-OutOfOrderDelivery</w:t>
              </w:r>
            </w:ins>
            <w:r w:rsidRPr="000E4E7F">
              <w:t>,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7554" w:name="_Toc20487301"/>
      <w:bookmarkStart w:id="7555" w:name="_Toc29342596"/>
      <w:bookmarkStart w:id="7556" w:name="_Toc29343735"/>
      <w:bookmarkStart w:id="7557" w:name="_Toc36567000"/>
      <w:bookmarkStart w:id="7558" w:name="_Toc36810440"/>
      <w:bookmarkStart w:id="7559" w:name="_Toc36846804"/>
      <w:bookmarkStart w:id="7560" w:name="_Toc36939457"/>
      <w:bookmarkStart w:id="7561" w:name="_Toc37082437"/>
      <w:r w:rsidRPr="000E4E7F">
        <w:t>–</w:t>
      </w:r>
      <w:r w:rsidRPr="000E4E7F">
        <w:tab/>
      </w:r>
      <w:r w:rsidRPr="000E4E7F">
        <w:rPr>
          <w:i/>
          <w:noProof/>
        </w:rPr>
        <w:t>PDSCH-Config</w:t>
      </w:r>
      <w:bookmarkEnd w:id="7554"/>
      <w:bookmarkEnd w:id="7555"/>
      <w:bookmarkEnd w:id="7556"/>
      <w:bookmarkEnd w:id="7557"/>
      <w:bookmarkEnd w:id="7558"/>
      <w:bookmarkEnd w:id="7559"/>
      <w:bookmarkEnd w:id="7560"/>
      <w:bookmarkEnd w:id="7561"/>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lastRenderedPageBreak/>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44579C21" w:rsidR="00AB2D56" w:rsidRPr="000E4E7F" w:rsidDel="00317A75" w:rsidRDefault="00AB2D56" w:rsidP="00AB2D56">
      <w:pPr>
        <w:pStyle w:val="PL"/>
        <w:shd w:val="clear" w:color="auto" w:fill="E6E6E6"/>
        <w:rPr>
          <w:del w:id="7562" w:author="cr4239r1 (R2-2003923)" w:date="2020-05-11T14:51:00Z"/>
        </w:rPr>
      </w:pPr>
      <w:r w:rsidRPr="000E4E7F">
        <w:tab/>
        <w:t>ce-PDSCH-MultiTB-</w:t>
      </w:r>
      <w:del w:id="7563" w:author="cr4239r1 (R2-2003923)" w:date="2020-05-11T14:56:00Z">
        <w:r w:rsidRPr="000E4E7F" w:rsidDel="008D0A0D">
          <w:delText>Alloc</w:delText>
        </w:r>
      </w:del>
      <w:r w:rsidRPr="000E4E7F">
        <w:t>Config-r16</w:t>
      </w:r>
      <w:r w:rsidRPr="000E4E7F">
        <w:tab/>
      </w:r>
      <w:r w:rsidRPr="000E4E7F">
        <w:tab/>
      </w:r>
      <w:ins w:id="7564" w:author="cr4239r1 (R2-2003923)" w:date="2020-05-11T14:50:00Z">
        <w:r w:rsidR="00317A75">
          <w:t xml:space="preserve">SetupRelease </w:t>
        </w:r>
      </w:ins>
      <w:commentRangeStart w:id="7565"/>
      <w:del w:id="7566" w:author="cr4239r1 (R2-2003923)" w:date="2020-05-11T14:50:00Z">
        <w:r w:rsidRPr="000E4E7F" w:rsidDel="00317A75">
          <w:delText>CHOICE</w:delText>
        </w:r>
      </w:del>
      <w:commentRangeEnd w:id="7565"/>
      <w:r w:rsidR="00A33E5A">
        <w:rPr>
          <w:rStyle w:val="CommentReference"/>
          <w:rFonts w:ascii="Times New Roman" w:hAnsi="Times New Roman"/>
          <w:noProof w:val="0"/>
        </w:rPr>
        <w:commentReference w:id="7565"/>
      </w:r>
      <w:del w:id="7567" w:author="cr4239r1 (R2-2003923)" w:date="2020-05-11T14:50:00Z">
        <w:r w:rsidRPr="000E4E7F" w:rsidDel="00317A75">
          <w:delText xml:space="preserve"> </w:delText>
        </w:r>
      </w:del>
      <w:r w:rsidRPr="000E4E7F">
        <w:t>{</w:t>
      </w:r>
      <w:ins w:id="7568" w:author="cr4239r1 (R2-2003923)" w:date="2020-05-11T14:50:00Z">
        <w:r w:rsidR="00317A75">
          <w:t>CE</w:t>
        </w:r>
        <w:r w:rsidR="00317A75" w:rsidRPr="000E4E7F">
          <w:t>-PDSCH-MultiTB-Config-r16</w:t>
        </w:r>
      </w:ins>
    </w:p>
    <w:p w14:paraId="4DF638FB" w14:textId="0A9C357B" w:rsidR="00AB2D56" w:rsidRPr="000E4E7F" w:rsidDel="00317A75" w:rsidRDefault="00AB2D56" w:rsidP="00AB2D56">
      <w:pPr>
        <w:pStyle w:val="PL"/>
        <w:shd w:val="clear" w:color="auto" w:fill="E6E6E6"/>
        <w:rPr>
          <w:del w:id="7569" w:author="cr4239r1 (R2-2003923)" w:date="2020-05-11T14:51:00Z"/>
        </w:rPr>
      </w:pPr>
      <w:del w:id="7570" w:author="cr4239r1 (R2-2003923)" w:date="2020-05-11T14:51:00Z">
        <w:r w:rsidRPr="000E4E7F" w:rsidDel="00317A75">
          <w:tab/>
        </w:r>
        <w:r w:rsidRPr="000E4E7F" w:rsidDel="00317A75">
          <w:tab/>
          <w:delText>release</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NULL,</w:delText>
        </w:r>
      </w:del>
    </w:p>
    <w:p w14:paraId="79F4C43B" w14:textId="25BC7299" w:rsidR="00AB2D56" w:rsidRPr="000E4E7F" w:rsidDel="00317A75" w:rsidRDefault="00AB2D56" w:rsidP="00AB2D56">
      <w:pPr>
        <w:pStyle w:val="PL"/>
        <w:shd w:val="clear" w:color="auto" w:fill="E6E6E6"/>
        <w:rPr>
          <w:del w:id="7571" w:author="cr4239r1 (R2-2003923)" w:date="2020-05-11T14:51:00Z"/>
        </w:rPr>
      </w:pPr>
      <w:del w:id="7572" w:author="cr4239r1 (R2-2003923)" w:date="2020-05-11T14:51:00Z">
        <w:r w:rsidRPr="000E4E7F" w:rsidDel="00317A75">
          <w:tab/>
        </w:r>
        <w:r w:rsidRPr="000E4E7F" w:rsidDel="00317A75">
          <w:tab/>
          <w:delText>setup</w:delText>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r>
        <w:r w:rsidRPr="000E4E7F" w:rsidDel="00317A75">
          <w:tab/>
          <w:delText>SEQUENCE {</w:delText>
        </w:r>
      </w:del>
    </w:p>
    <w:p w14:paraId="3E18FD7A" w14:textId="1133E28C" w:rsidR="00AB2D56" w:rsidRPr="000E4E7F" w:rsidDel="00317A75" w:rsidRDefault="00AB2D56" w:rsidP="00AB2D56">
      <w:pPr>
        <w:pStyle w:val="PL"/>
        <w:shd w:val="clear" w:color="auto" w:fill="E6E6E6"/>
        <w:rPr>
          <w:del w:id="7573" w:author="cr4239r1 (R2-2003923)" w:date="2020-05-11T14:51:00Z"/>
        </w:rPr>
      </w:pPr>
      <w:del w:id="7574" w:author="cr4239r1 (R2-2003923)" w:date="2020-05-11T14:51:00Z">
        <w:r w:rsidRPr="000E4E7F" w:rsidDel="00317A75">
          <w:tab/>
        </w:r>
        <w:r w:rsidRPr="000E4E7F" w:rsidDel="00317A75">
          <w:tab/>
        </w:r>
        <w:r w:rsidRPr="000E4E7F" w:rsidDel="00317A75">
          <w:tab/>
          <w:delText>ce-PDSCH-MultiTB-Interleav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5FC0F67A" w14:textId="0E86BD2D" w:rsidR="00AB2D56" w:rsidRPr="000E4E7F" w:rsidDel="00317A75" w:rsidRDefault="00AB2D56" w:rsidP="00AB2D56">
      <w:pPr>
        <w:pStyle w:val="PL"/>
        <w:shd w:val="clear" w:color="auto" w:fill="E6E6E6"/>
        <w:rPr>
          <w:del w:id="7575" w:author="cr4239r1 (R2-2003923)" w:date="2020-05-11T14:51:00Z"/>
        </w:rPr>
      </w:pPr>
      <w:del w:id="7576" w:author="cr4239r1 (R2-2003923)" w:date="2020-05-11T14:51:00Z">
        <w:r w:rsidRPr="000E4E7F" w:rsidDel="00317A75">
          <w:tab/>
        </w:r>
        <w:r w:rsidRPr="000E4E7F" w:rsidDel="00317A75">
          <w:tab/>
        </w:r>
        <w:r w:rsidRPr="000E4E7F" w:rsidDel="00317A75">
          <w:tab/>
          <w:delText>ce-PDSCH-MultiTB-HARQ-Bundling-r16</w:delText>
        </w:r>
        <w:r w:rsidRPr="000E4E7F" w:rsidDel="00317A75">
          <w:tab/>
          <w:delText>ENUMERATED {on}</w:delText>
        </w:r>
        <w:r w:rsidRPr="000E4E7F" w:rsidDel="00317A75">
          <w:tab/>
        </w:r>
        <w:r w:rsidRPr="000E4E7F" w:rsidDel="00317A75">
          <w:tab/>
          <w:delText>OPTIONAL</w:delText>
        </w:r>
        <w:r w:rsidRPr="000E4E7F" w:rsidDel="00317A75">
          <w:tab/>
          <w:delText>-- Need OR</w:delText>
        </w:r>
      </w:del>
    </w:p>
    <w:p w14:paraId="08BC9944" w14:textId="6214102F" w:rsidR="00AB2D56" w:rsidRPr="000E4E7F" w:rsidDel="00317A75" w:rsidRDefault="00AB2D56" w:rsidP="00AB2D56">
      <w:pPr>
        <w:pStyle w:val="PL"/>
        <w:shd w:val="clear" w:color="auto" w:fill="E6E6E6"/>
        <w:rPr>
          <w:del w:id="7577" w:author="cr4239r1 (R2-2003923)" w:date="2020-05-11T14:51:00Z"/>
        </w:rPr>
      </w:pPr>
      <w:del w:id="7578" w:author="cr4239r1 (R2-2003923)" w:date="2020-05-11T14:51:00Z">
        <w:r w:rsidRPr="000E4E7F" w:rsidDel="00317A75">
          <w:tab/>
        </w:r>
        <w:r w:rsidRPr="000E4E7F" w:rsidDel="00317A75">
          <w:tab/>
          <w:delText>}</w:delText>
        </w:r>
      </w:del>
    </w:p>
    <w:p w14:paraId="46506B3E" w14:textId="36BDB4B0" w:rsidR="00AB2D56" w:rsidRPr="000E4E7F" w:rsidRDefault="00AB2D56" w:rsidP="00AB2D56">
      <w:pPr>
        <w:pStyle w:val="PL"/>
        <w:shd w:val="clear" w:color="auto" w:fill="E6E6E6"/>
      </w:pPr>
      <w:del w:id="7579" w:author="cr4239r1 (R2-2003923)" w:date="2020-05-11T14:51:00Z">
        <w:r w:rsidRPr="000E4E7F" w:rsidDel="00317A75">
          <w:tab/>
        </w:r>
      </w:del>
      <w:r w:rsidRPr="000E4E7F">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2BA908A6" w14:textId="77777777" w:rsidR="00317A75" w:rsidRDefault="00317A75" w:rsidP="00317A75">
      <w:pPr>
        <w:pStyle w:val="PL"/>
        <w:shd w:val="clear" w:color="auto" w:fill="E6E6E6"/>
        <w:rPr>
          <w:ins w:id="7580" w:author="cr4239r1 (R2-2003923)" w:date="2020-05-11T14:53:00Z"/>
        </w:rPr>
      </w:pPr>
      <w:ins w:id="7581" w:author="cr4239r1 (R2-2003923)" w:date="2020-05-11T14:53:00Z">
        <w:r>
          <w:t>CE-PDSCH-MultiTB-Config-r16 ::=</w:t>
        </w:r>
        <w:r>
          <w:tab/>
          <w:t>SEQUENCE {</w:t>
        </w:r>
      </w:ins>
    </w:p>
    <w:p w14:paraId="0EBD8F44" w14:textId="77777777" w:rsidR="00317A75" w:rsidRDefault="00317A75" w:rsidP="00317A75">
      <w:pPr>
        <w:pStyle w:val="PL"/>
        <w:shd w:val="clear" w:color="auto" w:fill="E6E6E6"/>
        <w:rPr>
          <w:ins w:id="7582" w:author="cr4239r1 (R2-2003923)" w:date="2020-05-11T14:53:00Z"/>
        </w:rPr>
      </w:pPr>
      <w:ins w:id="7583" w:author="cr4239r1 (R2-2003923)" w:date="2020-05-11T14:53:00Z">
        <w:r>
          <w:tab/>
          <w:t>interleaving-r16</w:t>
        </w:r>
        <w:r>
          <w:tab/>
        </w:r>
        <w:r>
          <w:tab/>
        </w:r>
        <w:r>
          <w:tab/>
        </w:r>
        <w:r>
          <w:tab/>
        </w:r>
        <w:r>
          <w:tab/>
        </w:r>
        <w:r>
          <w:tab/>
          <w:t>ENUMERATED {on}</w:t>
        </w:r>
        <w:r>
          <w:tab/>
        </w:r>
        <w:r>
          <w:tab/>
          <w:t>OPTIONAL,</w:t>
        </w:r>
        <w:r>
          <w:tab/>
          <w:t>-- Need OR</w:t>
        </w:r>
      </w:ins>
    </w:p>
    <w:p w14:paraId="192DD7B5" w14:textId="700D7401" w:rsidR="00317A75" w:rsidRDefault="00317A75" w:rsidP="00317A75">
      <w:pPr>
        <w:pStyle w:val="PL"/>
        <w:shd w:val="clear" w:color="auto" w:fill="E6E6E6"/>
        <w:rPr>
          <w:ins w:id="7584" w:author="cr4239r1 (R2-2003923)" w:date="2020-05-11T14:53:00Z"/>
        </w:rPr>
      </w:pPr>
      <w:ins w:id="7585" w:author="cr4239r1 (R2-2003923)" w:date="2020-05-11T14:53:00Z">
        <w:r>
          <w:tab/>
          <w:t>harq-Bundling-r16</w:t>
        </w:r>
        <w:r>
          <w:tab/>
        </w:r>
        <w:r>
          <w:tab/>
        </w:r>
        <w:r>
          <w:tab/>
        </w:r>
        <w:r>
          <w:tab/>
        </w:r>
        <w:r>
          <w:tab/>
          <w:t>ENUMERATED {on}</w:t>
        </w:r>
        <w:r>
          <w:tab/>
        </w:r>
        <w:r>
          <w:tab/>
          <w:t>OPTIONAL</w:t>
        </w:r>
        <w:r>
          <w:tab/>
        </w:r>
        <w:r>
          <w:tab/>
          <w:t>-- Need OR</w:t>
        </w:r>
      </w:ins>
    </w:p>
    <w:p w14:paraId="0EB8F07B" w14:textId="77777777" w:rsidR="00317A75" w:rsidRDefault="00317A75" w:rsidP="00317A75">
      <w:pPr>
        <w:pStyle w:val="PL"/>
        <w:shd w:val="clear" w:color="auto" w:fill="E6E6E6"/>
        <w:rPr>
          <w:ins w:id="7586" w:author="cr4239r1 (R2-2003923)" w:date="2020-05-11T14:53:00Z"/>
        </w:rPr>
      </w:pPr>
      <w:ins w:id="7587" w:author="cr4239r1 (R2-2003923)" w:date="2020-05-11T14:53:00Z">
        <w:r>
          <w:t>}</w:t>
        </w:r>
      </w:ins>
    </w:p>
    <w:p w14:paraId="67EE5B39" w14:textId="77777777" w:rsidR="00317A75" w:rsidRPr="000E4E7F" w:rsidRDefault="00317A75" w:rsidP="00317A75">
      <w:pPr>
        <w:pStyle w:val="PL"/>
        <w:shd w:val="clear" w:color="auto" w:fill="E6E6E6"/>
        <w:rPr>
          <w:ins w:id="7588" w:author="cr4239r1 (R2-2003923)" w:date="2020-05-11T14:53:00Z"/>
        </w:rPr>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lastRenderedPageBreak/>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4F283848" w:rsidR="00AB2D56" w:rsidRPr="000E4E7F" w:rsidRDefault="00AB2D56" w:rsidP="00AB2D56">
            <w:pPr>
              <w:pStyle w:val="TAL"/>
              <w:rPr>
                <w:b/>
                <w:bCs/>
                <w:i/>
                <w:iCs/>
              </w:rPr>
            </w:pPr>
            <w:r w:rsidRPr="000E4E7F">
              <w:rPr>
                <w:b/>
                <w:bCs/>
                <w:i/>
                <w:iCs/>
              </w:rPr>
              <w:t>ce-PDSCH-MultiTB-</w:t>
            </w:r>
            <w:del w:id="7589" w:author="cr4239r1 (R2-2003923)" w:date="2020-05-11T14:56:00Z">
              <w:r w:rsidRPr="000E4E7F" w:rsidDel="008D0A0D">
                <w:rPr>
                  <w:b/>
                  <w:bCs/>
                  <w:i/>
                  <w:iCs/>
                </w:rPr>
                <w:delText>Alloc</w:delText>
              </w:r>
            </w:del>
            <w:r w:rsidRPr="000E4E7F">
              <w:rPr>
                <w:b/>
                <w:bCs/>
                <w:i/>
                <w:iCs/>
              </w:rPr>
              <w:t>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8D0A0D" w14:paraId="4FE2089E" w14:textId="5AD8903E" w:rsidTr="00AB2D56">
        <w:trPr>
          <w:cantSplit/>
          <w:del w:id="759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55040DFA" w:rsidR="00AB2D56" w:rsidRPr="000E4E7F" w:rsidDel="008D0A0D" w:rsidRDefault="00AB2D56" w:rsidP="00AB2D56">
            <w:pPr>
              <w:pStyle w:val="TAL"/>
              <w:rPr>
                <w:del w:id="7591" w:author="cr4239r1 (R2-2003923)" w:date="2020-05-11T14:57:00Z"/>
                <w:b/>
                <w:bCs/>
                <w:i/>
                <w:iCs/>
              </w:rPr>
            </w:pPr>
            <w:del w:id="7592" w:author="cr4239r1 (R2-2003923)" w:date="2020-05-11T14:57:00Z">
              <w:r w:rsidRPr="000E4E7F" w:rsidDel="008D0A0D">
                <w:rPr>
                  <w:b/>
                  <w:bCs/>
                  <w:i/>
                  <w:iCs/>
                </w:rPr>
                <w:delText>ce-PDSCH-MultiTB-HARQ-Bundling</w:delText>
              </w:r>
            </w:del>
          </w:p>
          <w:p w14:paraId="469B5393" w14:textId="6744F0D9" w:rsidR="00AB2D56" w:rsidRPr="000E4E7F" w:rsidDel="008D0A0D" w:rsidRDefault="00AB2D56" w:rsidP="00AB2D56">
            <w:pPr>
              <w:pStyle w:val="TAL"/>
              <w:rPr>
                <w:del w:id="7593" w:author="cr4239r1 (R2-2003923)" w:date="2020-05-11T14:57:00Z"/>
              </w:rPr>
            </w:pPr>
            <w:del w:id="7594" w:author="cr4239r1 (R2-2003923)" w:date="2020-05-11T14:57:00Z">
              <w:r w:rsidRPr="000E4E7F" w:rsidDel="008D0A0D">
                <w:rPr>
                  <w:bCs/>
                  <w:iCs/>
                  <w:lang w:eastAsia="en-GB"/>
                </w:rPr>
                <w:delText>Indicates whether HARQ-ACK bundling for DL multi-TB scheduling is enabled, see TS 36.213 [23], clause 7.3.</w:delText>
              </w:r>
            </w:del>
          </w:p>
        </w:tc>
      </w:tr>
      <w:tr w:rsidR="008E3BAD" w:rsidRPr="000E4E7F" w:rsidDel="008D0A0D" w14:paraId="3F9F65D3" w14:textId="4339A7DE" w:rsidTr="00AB2D56">
        <w:trPr>
          <w:cantSplit/>
          <w:del w:id="759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654C3D9F" w:rsidR="00AB2D56" w:rsidRPr="000E4E7F" w:rsidDel="008D0A0D" w:rsidRDefault="00AB2D56" w:rsidP="00AB2D56">
            <w:pPr>
              <w:pStyle w:val="TAL"/>
              <w:rPr>
                <w:del w:id="7596" w:author="cr4239r1 (R2-2003923)" w:date="2020-05-11T14:57:00Z"/>
                <w:b/>
                <w:i/>
                <w:lang w:eastAsia="en-GB"/>
              </w:rPr>
            </w:pPr>
            <w:del w:id="7597" w:author="cr4239r1 (R2-2003923)" w:date="2020-05-11T14:57:00Z">
              <w:r w:rsidRPr="000E4E7F" w:rsidDel="008D0A0D">
                <w:rPr>
                  <w:b/>
                  <w:i/>
                  <w:lang w:eastAsia="en-GB"/>
                </w:rPr>
                <w:delText>ce-PDSCH-MultiTB-Interleaving</w:delText>
              </w:r>
            </w:del>
          </w:p>
          <w:p w14:paraId="7204DD01" w14:textId="38E4F938" w:rsidR="00AB2D56" w:rsidRPr="000E4E7F" w:rsidDel="008D0A0D" w:rsidRDefault="00AB2D56" w:rsidP="00AB2D56">
            <w:pPr>
              <w:pStyle w:val="TAL"/>
              <w:rPr>
                <w:del w:id="7598" w:author="cr4239r1 (R2-2003923)" w:date="2020-05-11T14:57:00Z"/>
                <w:bCs/>
                <w:iCs/>
                <w:lang w:eastAsia="en-GB"/>
              </w:rPr>
            </w:pPr>
            <w:del w:id="7599" w:author="cr4239r1 (R2-2003923)" w:date="2020-05-11T14:57:00Z">
              <w:r w:rsidRPr="000E4E7F" w:rsidDel="008D0A0D">
                <w:rPr>
                  <w:bCs/>
                  <w:iCs/>
                  <w:lang w:eastAsia="en-GB"/>
                </w:rPr>
                <w:delText>Indicates whether interleaving for DL multi-TB scheduling is enabled, see TS 36.213 [23], clause 7.1.11.</w:delText>
              </w:r>
            </w:del>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D0A0D" w:rsidRPr="000E4E7F" w14:paraId="7E16B896" w14:textId="77777777" w:rsidTr="008D0A0D">
        <w:trPr>
          <w:cantSplit/>
          <w:ins w:id="7600"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650C769F" w14:textId="77777777" w:rsidR="008D0A0D" w:rsidRPr="000E4E7F" w:rsidRDefault="008D0A0D" w:rsidP="008D0A0D">
            <w:pPr>
              <w:pStyle w:val="TAL"/>
              <w:rPr>
                <w:ins w:id="7601" w:author="cr4239r1 (R2-2003923)" w:date="2020-05-11T14:57:00Z"/>
                <w:b/>
                <w:bCs/>
                <w:i/>
                <w:iCs/>
              </w:rPr>
            </w:pPr>
            <w:ins w:id="7602" w:author="cr4239r1 (R2-2003923)" w:date="2020-05-11T14:57:00Z">
              <w:r>
                <w:rPr>
                  <w:b/>
                  <w:bCs/>
                  <w:i/>
                  <w:iCs/>
                  <w:lang w:val="en-US"/>
                </w:rPr>
                <w:t>harq</w:t>
              </w:r>
              <w:r w:rsidRPr="000E4E7F">
                <w:rPr>
                  <w:b/>
                  <w:bCs/>
                  <w:i/>
                  <w:iCs/>
                </w:rPr>
                <w:t>-Bundling</w:t>
              </w:r>
            </w:ins>
          </w:p>
          <w:p w14:paraId="2A2F9292" w14:textId="77777777" w:rsidR="008D0A0D" w:rsidRPr="000E4E7F" w:rsidRDefault="008D0A0D" w:rsidP="008D0A0D">
            <w:pPr>
              <w:pStyle w:val="TAL"/>
              <w:rPr>
                <w:ins w:id="7603" w:author="cr4239r1 (R2-2003923)" w:date="2020-05-11T14:57:00Z"/>
              </w:rPr>
            </w:pPr>
            <w:ins w:id="7604" w:author="cr4239r1 (R2-2003923)" w:date="2020-05-11T14:57:00Z">
              <w:r w:rsidRPr="000E4E7F">
                <w:rPr>
                  <w:bCs/>
                  <w:iCs/>
                  <w:lang w:eastAsia="en-GB"/>
                </w:rPr>
                <w:t>Indicates whether HARQ-ACK bundling for DL multi-TB scheduling is enabled, see TS 36.213 [23], clause 7.3.</w:t>
              </w:r>
            </w:ins>
          </w:p>
        </w:tc>
      </w:tr>
      <w:tr w:rsidR="008D0A0D" w:rsidRPr="000E4E7F" w14:paraId="4AFE7ABE" w14:textId="77777777" w:rsidTr="008D0A0D">
        <w:trPr>
          <w:cantSplit/>
          <w:ins w:id="7605" w:author="cr4239r1 (R2-2003923)" w:date="2020-05-11T14:57:00Z"/>
        </w:trPr>
        <w:tc>
          <w:tcPr>
            <w:tcW w:w="9645" w:type="dxa"/>
            <w:gridSpan w:val="2"/>
            <w:tcBorders>
              <w:top w:val="single" w:sz="4" w:space="0" w:color="808080"/>
              <w:left w:val="single" w:sz="4" w:space="0" w:color="808080"/>
              <w:bottom w:val="single" w:sz="4" w:space="0" w:color="808080"/>
              <w:right w:val="single" w:sz="4" w:space="0" w:color="808080"/>
            </w:tcBorders>
          </w:tcPr>
          <w:p w14:paraId="48B4529F" w14:textId="77777777" w:rsidR="008D0A0D" w:rsidRPr="000E4E7F" w:rsidRDefault="008D0A0D" w:rsidP="008D0A0D">
            <w:pPr>
              <w:pStyle w:val="TAL"/>
              <w:rPr>
                <w:ins w:id="7606" w:author="cr4239r1 (R2-2003923)" w:date="2020-05-11T14:57:00Z"/>
                <w:b/>
                <w:i/>
                <w:lang w:eastAsia="en-GB"/>
              </w:rPr>
            </w:pPr>
            <w:ins w:id="7607" w:author="cr4239r1 (R2-2003923)" w:date="2020-05-11T14:57:00Z">
              <w:r>
                <w:rPr>
                  <w:b/>
                  <w:i/>
                  <w:lang w:val="en-US" w:eastAsia="en-GB"/>
                </w:rPr>
                <w:t>i</w:t>
              </w:r>
              <w:r w:rsidRPr="000E4E7F">
                <w:rPr>
                  <w:b/>
                  <w:i/>
                  <w:lang w:eastAsia="en-GB"/>
                </w:rPr>
                <w:t>nterleaving</w:t>
              </w:r>
            </w:ins>
          </w:p>
          <w:p w14:paraId="48D26877" w14:textId="77777777" w:rsidR="008D0A0D" w:rsidRPr="000E4E7F" w:rsidRDefault="008D0A0D" w:rsidP="008D0A0D">
            <w:pPr>
              <w:pStyle w:val="TAL"/>
              <w:rPr>
                <w:ins w:id="7608" w:author="cr4239r1 (R2-2003923)" w:date="2020-05-11T14:57:00Z"/>
                <w:bCs/>
                <w:iCs/>
                <w:lang w:eastAsia="en-GB"/>
              </w:rPr>
            </w:pPr>
            <w:ins w:id="7609" w:author="cr4239r1 (R2-2003923)" w:date="2020-05-11T14:57:00Z">
              <w:r w:rsidRPr="000E4E7F">
                <w:rPr>
                  <w:bCs/>
                  <w:iCs/>
                  <w:lang w:eastAsia="en-GB"/>
                </w:rPr>
                <w:t>Indicates whether interleaving for DL multi-TB scheduling is enabled, see TS 36.213 [23], clause 7.1.11.</w:t>
              </w:r>
            </w:ins>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42062ECB">
                <v:shape id="_x0000_i1155" type="#_x0000_t75" style="width:15pt;height:15pt" o:ole="">
                  <v:imagedata r:id="rId268" o:title=""/>
                </v:shape>
                <o:OLEObject Type="Embed" ProgID="Equation.3" ShapeID="_x0000_i1155" DrawAspect="Content" ObjectID="_1651407067" r:id="rId269"/>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023DEB1B">
                <v:shape id="_x0000_i1156" type="#_x0000_t75" style="width:15pt;height:15pt" o:ole="">
                  <v:imagedata r:id="rId236" o:title=""/>
                </v:shape>
                <o:OLEObject Type="Embed" ProgID="Equation.3" ShapeID="_x0000_i1156" DrawAspect="Content" ObjectID="_1651407068"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7610" w:name="_Hlk505848715"/>
            <w:r w:rsidRPr="000E4E7F">
              <w:rPr>
                <w:i/>
                <w:noProof/>
              </w:rPr>
              <w:t>TypeC</w:t>
            </w:r>
          </w:p>
        </w:tc>
        <w:tc>
          <w:tcPr>
            <w:tcW w:w="7371" w:type="dxa"/>
          </w:tcPr>
          <w:p w14:paraId="4A0F267E" w14:textId="77777777" w:rsidR="003A53B0" w:rsidRPr="000E4E7F" w:rsidRDefault="003A53B0" w:rsidP="0079147C">
            <w:pPr>
              <w:pStyle w:val="TAL"/>
            </w:pPr>
            <w:bookmarkStart w:id="7611"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7611"/>
            <w:r w:rsidRPr="000E4E7F">
              <w:t xml:space="preserve"> </w:t>
            </w:r>
          </w:p>
        </w:tc>
      </w:tr>
      <w:bookmarkEnd w:id="7610"/>
    </w:tbl>
    <w:p w14:paraId="5974684F" w14:textId="77777777" w:rsidR="009722D5" w:rsidRPr="000E4E7F" w:rsidRDefault="009722D5" w:rsidP="009722D5"/>
    <w:p w14:paraId="61D2971B" w14:textId="77777777" w:rsidR="009722D5" w:rsidRPr="000E4E7F" w:rsidRDefault="009722D5" w:rsidP="009722D5">
      <w:pPr>
        <w:pStyle w:val="Heading4"/>
      </w:pPr>
      <w:bookmarkStart w:id="7612" w:name="_Toc20487302"/>
      <w:bookmarkStart w:id="7613" w:name="_Toc29342597"/>
      <w:bookmarkStart w:id="7614" w:name="_Toc29343736"/>
      <w:bookmarkStart w:id="7615" w:name="_Toc36567001"/>
      <w:bookmarkStart w:id="7616" w:name="_Toc36810441"/>
      <w:bookmarkStart w:id="7617" w:name="_Toc36846805"/>
      <w:bookmarkStart w:id="7618" w:name="_Toc36939458"/>
      <w:bookmarkStart w:id="7619" w:name="_Toc37082438"/>
      <w:r w:rsidRPr="000E4E7F">
        <w:t>–</w:t>
      </w:r>
      <w:r w:rsidRPr="000E4E7F">
        <w:tab/>
      </w:r>
      <w:r w:rsidRPr="000E4E7F">
        <w:rPr>
          <w:i/>
          <w:noProof/>
        </w:rPr>
        <w:t>PDSCH-RE-MappingQCL-ConfigId</w:t>
      </w:r>
      <w:bookmarkEnd w:id="7612"/>
      <w:bookmarkEnd w:id="7613"/>
      <w:bookmarkEnd w:id="7614"/>
      <w:bookmarkEnd w:id="7615"/>
      <w:bookmarkEnd w:id="7616"/>
      <w:bookmarkEnd w:id="7617"/>
      <w:bookmarkEnd w:id="7618"/>
      <w:bookmarkEnd w:id="7619"/>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7620" w:name="_Toc20487303"/>
      <w:bookmarkStart w:id="7621" w:name="_Toc29342598"/>
      <w:bookmarkStart w:id="7622" w:name="_Toc29343737"/>
      <w:bookmarkStart w:id="7623" w:name="_Toc36567002"/>
      <w:bookmarkStart w:id="7624" w:name="_Toc36810442"/>
      <w:bookmarkStart w:id="7625" w:name="_Toc36846806"/>
      <w:bookmarkStart w:id="7626" w:name="_Toc36939459"/>
      <w:bookmarkStart w:id="7627" w:name="_Toc37082439"/>
      <w:r w:rsidRPr="000E4E7F">
        <w:rPr>
          <w:i/>
          <w:noProof/>
        </w:rPr>
        <w:lastRenderedPageBreak/>
        <w:t>–</w:t>
      </w:r>
      <w:r w:rsidRPr="000E4E7F">
        <w:rPr>
          <w:i/>
          <w:noProof/>
        </w:rPr>
        <w:tab/>
        <w:t>PerCC-GapIndication</w:t>
      </w:r>
      <w:r w:rsidR="0076329A" w:rsidRPr="000E4E7F">
        <w:rPr>
          <w:i/>
          <w:noProof/>
        </w:rPr>
        <w:t>List</w:t>
      </w:r>
      <w:bookmarkEnd w:id="7620"/>
      <w:bookmarkEnd w:id="7621"/>
      <w:bookmarkEnd w:id="7622"/>
      <w:bookmarkEnd w:id="7623"/>
      <w:bookmarkEnd w:id="7624"/>
      <w:bookmarkEnd w:id="7625"/>
      <w:bookmarkEnd w:id="7626"/>
      <w:bookmarkEnd w:id="7627"/>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7628" w:name="_Toc20487304"/>
      <w:bookmarkStart w:id="7629" w:name="_Toc29342599"/>
      <w:bookmarkStart w:id="7630" w:name="_Toc29343738"/>
      <w:bookmarkStart w:id="7631" w:name="_Toc36567003"/>
      <w:bookmarkStart w:id="7632" w:name="_Toc36810443"/>
      <w:bookmarkStart w:id="7633" w:name="_Toc36846807"/>
      <w:bookmarkStart w:id="7634" w:name="_Toc36939460"/>
      <w:bookmarkStart w:id="7635" w:name="_Toc37082440"/>
      <w:r w:rsidRPr="000E4E7F">
        <w:t>–</w:t>
      </w:r>
      <w:r w:rsidRPr="000E4E7F">
        <w:tab/>
      </w:r>
      <w:r w:rsidRPr="000E4E7F">
        <w:rPr>
          <w:i/>
          <w:noProof/>
        </w:rPr>
        <w:t>PHICH-Config</w:t>
      </w:r>
      <w:bookmarkEnd w:id="7628"/>
      <w:bookmarkEnd w:id="7629"/>
      <w:bookmarkEnd w:id="7630"/>
      <w:bookmarkEnd w:id="7631"/>
      <w:bookmarkEnd w:id="7632"/>
      <w:bookmarkEnd w:id="7633"/>
      <w:bookmarkEnd w:id="7634"/>
      <w:bookmarkEnd w:id="7635"/>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7636" w:name="_Toc20487305"/>
      <w:bookmarkStart w:id="7637" w:name="_Toc29342600"/>
      <w:bookmarkStart w:id="7638" w:name="_Toc29343739"/>
      <w:bookmarkStart w:id="7639" w:name="_Toc36567004"/>
      <w:bookmarkStart w:id="7640" w:name="_Toc36810444"/>
      <w:bookmarkStart w:id="7641" w:name="_Toc36846808"/>
      <w:bookmarkStart w:id="7642" w:name="_Toc36939461"/>
      <w:bookmarkStart w:id="7643" w:name="_Toc37082441"/>
      <w:r w:rsidRPr="000E4E7F">
        <w:t>–</w:t>
      </w:r>
      <w:r w:rsidRPr="000E4E7F">
        <w:tab/>
      </w:r>
      <w:r w:rsidRPr="000E4E7F">
        <w:rPr>
          <w:i/>
          <w:noProof/>
        </w:rPr>
        <w:t>PhysicalConfigDedicated</w:t>
      </w:r>
      <w:bookmarkEnd w:id="7636"/>
      <w:bookmarkEnd w:id="7637"/>
      <w:bookmarkEnd w:id="7638"/>
      <w:bookmarkEnd w:id="7639"/>
      <w:bookmarkEnd w:id="7640"/>
      <w:bookmarkEnd w:id="7641"/>
      <w:bookmarkEnd w:id="7642"/>
      <w:bookmarkEnd w:id="7643"/>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7644" w:name="OLE_LINK87"/>
      <w:bookmarkStart w:id="7645" w:name="OLE_LINK88"/>
      <w:r w:rsidRPr="000E4E7F">
        <w:rPr>
          <w:bCs/>
          <w:i/>
          <w:iCs/>
        </w:rPr>
        <w:t>PhysicalConfigDedicated</w:t>
      </w:r>
      <w:r w:rsidRPr="000E4E7F">
        <w:t xml:space="preserve"> </w:t>
      </w:r>
      <w:bookmarkEnd w:id="7644"/>
      <w:bookmarkEnd w:id="7645"/>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1C04FB7A" w:rsidR="00505A98" w:rsidRPr="000E4E7F" w:rsidDel="008D0A0D" w:rsidRDefault="00505A98" w:rsidP="00505A98">
      <w:pPr>
        <w:pStyle w:val="PL"/>
        <w:shd w:val="clear" w:color="auto" w:fill="E6E6E6"/>
        <w:rPr>
          <w:del w:id="7646" w:author="cr4239r1 (R2-2003923)" w:date="2020-05-11T14:58:00Z"/>
        </w:rPr>
      </w:pPr>
      <w:del w:id="7647" w:author="cr4239r1 (R2-2003923)" w:date="2020-05-11T14:58:00Z">
        <w:r w:rsidRPr="000E4E7F" w:rsidDel="008D0A0D">
          <w:delText>-- Editor</w:delText>
        </w:r>
        <w:r w:rsidR="00156A1B" w:rsidRPr="000E4E7F" w:rsidDel="008D0A0D">
          <w:delText>'</w:delText>
        </w:r>
        <w:r w:rsidRPr="000E4E7F" w:rsidDel="008D0A0D">
          <w:delText>s Note: NR resource allocation for eMTC coexistence with NR is not captured in this version of the specification.</w:delText>
        </w:r>
      </w:del>
    </w:p>
    <w:p w14:paraId="5D174500" w14:textId="66B97BB9" w:rsidR="00961B58" w:rsidRPr="000E4E7F" w:rsidRDefault="00961B58" w:rsidP="00961B58">
      <w:pPr>
        <w:pStyle w:val="PL"/>
        <w:shd w:val="clear" w:color="auto" w:fill="E6E6E6"/>
      </w:pPr>
      <w:commentRangeStart w:id="7648"/>
      <w:r w:rsidRPr="000E4E7F">
        <w:tab/>
      </w:r>
      <w:r w:rsidRPr="000E4E7F">
        <w:tab/>
        <w:t>soundingRS-UL-ConfigDedicatedAdd-r16</w:t>
      </w:r>
      <w:r w:rsidRPr="000E4E7F">
        <w:tab/>
      </w:r>
      <w:r w:rsidRPr="000E4E7F">
        <w:tab/>
      </w:r>
      <w:ins w:id="7649" w:author="ASN.1 review, General" w:date="2020-05-18T11:57:00Z">
        <w:r w:rsidR="00BB4EB3">
          <w:t>SetupRelease {</w:t>
        </w:r>
      </w:ins>
      <w:r w:rsidRPr="000E4E7F">
        <w:t>SoundingRS-UL-ConfigDedicatedAdd-r16</w:t>
      </w:r>
      <w:ins w:id="7650" w:author="ASN.1 review, General" w:date="2020-05-18T11:57:00Z">
        <w:r w:rsidR="00BB4EB3">
          <w:t>}</w:t>
        </w:r>
      </w:ins>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61F1CFF0" w:rsidR="00961B58" w:rsidRPr="000E4E7F" w:rsidRDefault="00961B58" w:rsidP="00961B58">
      <w:pPr>
        <w:pStyle w:val="PL"/>
        <w:shd w:val="clear" w:color="auto" w:fill="E6E6E6"/>
      </w:pPr>
      <w:r w:rsidRPr="000E4E7F">
        <w:tab/>
      </w:r>
      <w:r w:rsidRPr="000E4E7F">
        <w:tab/>
        <w:t>uplinkPowerControlAddSRS-r16</w:t>
      </w:r>
      <w:r w:rsidRPr="000E4E7F">
        <w:tab/>
      </w:r>
      <w:ins w:id="7651" w:author="N018 (MIMO/ WB PRG))" w:date="2020-05-12T09:38:00Z">
        <w:r w:rsidR="00771E98">
          <w:t>SetupRelease {</w:t>
        </w:r>
      </w:ins>
      <w:r w:rsidRPr="000E4E7F">
        <w:t>UplinkPowerControlAddSRS-r16</w:t>
      </w:r>
      <w:ins w:id="7652" w:author="N018 (MIMO/ WB PRG))" w:date="2020-05-12T09:38:00Z">
        <w:r w:rsidR="00771E98">
          <w:t>}</w:t>
        </w:r>
      </w:ins>
      <w:r w:rsidRPr="000E4E7F">
        <w:tab/>
        <w:t>OPTIONAL,  -- Need ON</w:t>
      </w:r>
    </w:p>
    <w:p w14:paraId="0994D2D8" w14:textId="77777777" w:rsidR="008D0A0D" w:rsidRDefault="008D0A0D" w:rsidP="008D0A0D">
      <w:pPr>
        <w:pStyle w:val="PL"/>
        <w:shd w:val="clear" w:color="auto" w:fill="E6E6E6"/>
        <w:rPr>
          <w:ins w:id="7653" w:author="cr4239r1 (R2-2003923)" w:date="2020-05-11T14:58:00Z"/>
        </w:rPr>
      </w:pPr>
      <w:ins w:id="7654" w:author="cr4239r1 (R2-2003923)" w:date="2020-05-11T14:58: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2D6962C4" w14:textId="77777777" w:rsidR="008D0A0D" w:rsidRDefault="008D0A0D" w:rsidP="008D0A0D">
      <w:pPr>
        <w:pStyle w:val="PL"/>
        <w:shd w:val="clear" w:color="auto" w:fill="E6E6E6"/>
        <w:rPr>
          <w:ins w:id="7655" w:author="cr4239r1 (R2-2003923)" w:date="2020-05-11T14:58:00Z"/>
        </w:rPr>
      </w:pPr>
      <w:ins w:id="7656" w:author="cr4239r1 (R2-2003923)" w:date="2020-05-11T14:58: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4B9A7F94" w14:textId="4F1EF6B4"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7657" w:author="N018 (MIMO/ WB PRG))" w:date="2020-05-12T09:36:00Z">
        <w:r w:rsidR="00771E98">
          <w:t>SetupRelease {</w:t>
        </w:r>
      </w:ins>
      <w:r w:rsidRPr="000E4E7F">
        <w:t>SoundingRS-VirtualCellID-r16</w:t>
      </w:r>
      <w:ins w:id="7658" w:author="N018 (MIMO/ WB PRG))" w:date="2020-05-12T09:37:00Z">
        <w:r w:rsidR="00771E98">
          <w:t>}</w:t>
        </w:r>
      </w:ins>
      <w:r w:rsidRPr="000E4E7F">
        <w:tab/>
        <w:t>OPTIONAL</w:t>
      </w:r>
      <w:r w:rsidR="00425268" w:rsidRPr="000E4E7F">
        <w:t>,</w:t>
      </w:r>
      <w:r w:rsidRPr="000E4E7F">
        <w:t xml:space="preserve">  -- Need ON</w:t>
      </w:r>
    </w:p>
    <w:p w14:paraId="011D40F0" w14:textId="34054ECD"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7659" w:author="N018 (MIMO/ WB PRG))" w:date="2020-05-12T09:40:00Z">
        <w:r w:rsidR="00771E98">
          <w:t>SetupRelease {</w:t>
        </w:r>
      </w:ins>
      <w:r w:rsidRPr="000E4E7F">
        <w:t>WidebandPRG-r16</w:t>
      </w:r>
      <w:r w:rsidRPr="000E4E7F">
        <w:tab/>
      </w:r>
      <w:ins w:id="7660" w:author="N018 (MIMO/ WB PRG))" w:date="2020-05-12T09:40:00Z">
        <w:r w:rsidR="00771E98">
          <w:t>}</w:t>
        </w:r>
      </w:ins>
      <w:r w:rsidRPr="000E4E7F">
        <w:tab/>
      </w:r>
      <w:r w:rsidRPr="000E4E7F">
        <w:tab/>
      </w:r>
      <w:r w:rsidRPr="000E4E7F">
        <w:tab/>
        <w:t>OPTIONAL   -- Need ON</w:t>
      </w:r>
      <w:commentRangeEnd w:id="7648"/>
      <w:r w:rsidR="00714F05">
        <w:rPr>
          <w:rStyle w:val="CommentReference"/>
          <w:rFonts w:ascii="Times New Roman" w:hAnsi="Times New Roman"/>
          <w:noProof w:val="0"/>
        </w:rPr>
        <w:commentReference w:id="7648"/>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lastRenderedPageBreak/>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5DD777F5"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7661" w:author="ASN.1 review, General" w:date="2020-05-18T11:57:00Z">
        <w:r w:rsidR="00BB4EB3">
          <w:t>SetupRelease {</w:t>
        </w:r>
      </w:ins>
      <w:r w:rsidRPr="000E4E7F">
        <w:t>SoundingRS-UL-ConfigDedicatedAdd-r16</w:t>
      </w:r>
      <w:ins w:id="7662" w:author="ASN.1 review, General" w:date="2020-05-18T11:57:00Z">
        <w:r w:rsidR="00BB4EB3">
          <w:t>}</w:t>
        </w:r>
      </w:ins>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lastRenderedPageBreak/>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732F991A" w14:textId="77777777" w:rsidR="008D0A0D" w:rsidRDefault="008D0A0D" w:rsidP="008D0A0D">
      <w:pPr>
        <w:pStyle w:val="PL"/>
        <w:shd w:val="clear" w:color="auto" w:fill="E6E6E6"/>
        <w:rPr>
          <w:ins w:id="7663" w:author="cr4239r1 (R2-2003923)" w:date="2020-05-11T14:59:00Z"/>
        </w:rPr>
      </w:pPr>
      <w:ins w:id="7664" w:author="cr4239r1 (R2-2003923)" w:date="2020-05-11T14:59:00Z">
        <w:r>
          <w:t>ResourceReservationConfig</w:t>
        </w:r>
        <w:r w:rsidRPr="000E4E7F">
          <w:t>Dedicated</w:t>
        </w:r>
        <w:r>
          <w:t>DL-r16 ::=</w:t>
        </w:r>
        <w:r>
          <w:tab/>
          <w:t>SEQUENCE {</w:t>
        </w:r>
      </w:ins>
    </w:p>
    <w:p w14:paraId="0411661F" w14:textId="77777777" w:rsidR="008D0A0D" w:rsidRDefault="008D0A0D" w:rsidP="008D0A0D">
      <w:pPr>
        <w:pStyle w:val="PL"/>
        <w:shd w:val="clear" w:color="auto" w:fill="E6E6E6"/>
        <w:rPr>
          <w:ins w:id="7665" w:author="cr4239r1 (R2-2003923)" w:date="2020-05-11T14:59:00Z"/>
        </w:rPr>
      </w:pPr>
      <w:ins w:id="7666" w:author="cr4239r1 (R2-2003923)" w:date="2020-05-11T14:59: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2A87677D" w14:textId="77777777" w:rsidR="008D0A0D" w:rsidRDefault="008D0A0D" w:rsidP="008D0A0D">
      <w:pPr>
        <w:pStyle w:val="PL"/>
        <w:shd w:val="clear" w:color="auto" w:fill="E6E6E6"/>
        <w:rPr>
          <w:ins w:id="7667" w:author="cr4239r1 (R2-2003923)" w:date="2020-05-11T14:59:00Z"/>
        </w:rPr>
      </w:pPr>
      <w:ins w:id="7668" w:author="cr4239r1 (R2-2003923)" w:date="2020-05-11T14:59:00Z">
        <w:r>
          <w:t>}</w:t>
        </w:r>
      </w:ins>
    </w:p>
    <w:p w14:paraId="2799F10A" w14:textId="77777777" w:rsidR="008D0A0D" w:rsidRDefault="008D0A0D" w:rsidP="008D0A0D">
      <w:pPr>
        <w:pStyle w:val="PL"/>
        <w:shd w:val="clear" w:color="auto" w:fill="E6E6E6"/>
        <w:rPr>
          <w:ins w:id="7669" w:author="cr4239r1 (R2-2003923)" w:date="2020-05-11T14:59:00Z"/>
        </w:rPr>
      </w:pPr>
    </w:p>
    <w:p w14:paraId="57C0E32D" w14:textId="77777777" w:rsidR="008D0A0D" w:rsidRDefault="008D0A0D" w:rsidP="008D0A0D">
      <w:pPr>
        <w:pStyle w:val="PL"/>
        <w:shd w:val="clear" w:color="auto" w:fill="E6E6E6"/>
        <w:rPr>
          <w:ins w:id="7670" w:author="cr4239r1 (R2-2003923)" w:date="2020-05-11T14:59:00Z"/>
        </w:rPr>
      </w:pPr>
      <w:ins w:id="7671" w:author="cr4239r1 (R2-2003923)" w:date="2020-05-11T14:59:00Z">
        <w:r>
          <w:t>ResourceReservationConfig</w:t>
        </w:r>
        <w:r w:rsidRPr="000E4E7F">
          <w:t>Dedicated</w:t>
        </w:r>
        <w:r>
          <w:t>UL-r16 ::=</w:t>
        </w:r>
        <w:r>
          <w:tab/>
          <w:t>SEQUENCE {</w:t>
        </w:r>
      </w:ins>
    </w:p>
    <w:p w14:paraId="1DD80752" w14:textId="77777777" w:rsidR="008D0A0D" w:rsidRDefault="008D0A0D" w:rsidP="008D0A0D">
      <w:pPr>
        <w:pStyle w:val="PL"/>
        <w:shd w:val="clear" w:color="auto" w:fill="E6E6E6"/>
        <w:rPr>
          <w:ins w:id="7672" w:author="cr4239r1 (R2-2003923)" w:date="2020-05-11T14:59:00Z"/>
        </w:rPr>
      </w:pPr>
      <w:ins w:id="7673" w:author="cr4239r1 (R2-2003923)" w:date="2020-05-11T14:59: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039DA3B1" w14:textId="77777777" w:rsidR="008D0A0D" w:rsidRDefault="008D0A0D" w:rsidP="008D0A0D">
      <w:pPr>
        <w:pStyle w:val="PL"/>
        <w:shd w:val="clear" w:color="auto" w:fill="E6E6E6"/>
        <w:rPr>
          <w:ins w:id="7674" w:author="cr4239r1 (R2-2003923)" w:date="2020-05-11T14:59:00Z"/>
        </w:rPr>
      </w:pPr>
      <w:ins w:id="7675" w:author="cr4239r1 (R2-2003923)" w:date="2020-05-11T14:59:00Z">
        <w:r>
          <w:t>}</w:t>
        </w:r>
      </w:ins>
    </w:p>
    <w:p w14:paraId="519D7B0A" w14:textId="77777777" w:rsidR="008D0A0D" w:rsidRPr="000E4E7F" w:rsidRDefault="008D0A0D" w:rsidP="008D0A0D">
      <w:pPr>
        <w:pStyle w:val="PL"/>
        <w:shd w:val="clear" w:color="auto" w:fill="E6E6E6"/>
        <w:rPr>
          <w:ins w:id="7676" w:author="cr4239r1 (R2-2003923)" w:date="2020-05-11T14:59:00Z"/>
        </w:rPr>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8D0A0D">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8D0A0D">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8D0A0D">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8D0A0D">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8D0A0D">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8D0A0D">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8D0A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8D0A0D">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8D0A0D">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8D0A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8D0A0D">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8D0A0D">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8D0A0D">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8D0A0D">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8D0A0D">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8D0A0D">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8D0A0D">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8D0A0D">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8D0A0D">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8D0A0D">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8D0A0D">
        <w:trPr>
          <w:gridAfter w:val="1"/>
          <w:wAfter w:w="6" w:type="dxa"/>
          <w:cantSplit/>
        </w:trPr>
        <w:tc>
          <w:tcPr>
            <w:tcW w:w="9639" w:type="dxa"/>
          </w:tcPr>
          <w:p w14:paraId="1BAB1EDF" w14:textId="77777777" w:rsidR="00544DBE" w:rsidRPr="006F18CC" w:rsidRDefault="00544DBE" w:rsidP="00544DBE">
            <w:pPr>
              <w:pStyle w:val="TAL"/>
              <w:rPr>
                <w:b/>
                <w:i/>
                <w:noProof/>
                <w:lang w:val="sv-SE" w:eastAsia="en-GB"/>
              </w:rPr>
            </w:pPr>
            <w:r w:rsidRPr="006F18CC">
              <w:rPr>
                <w:b/>
                <w:i/>
                <w:noProof/>
                <w:lang w:val="sv-SE"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8D0A0D">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8D0A0D">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8D0A0D">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8D0A0D">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8D0A0D">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8D0A0D">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8D0A0D">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8D0A0D">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8D0A0D">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1C71179E">
                <v:shape id="_x0000_i1157" type="#_x0000_t75" style="width:15pt;height:15pt" o:ole="">
                  <v:imagedata r:id="rId268" o:title=""/>
                </v:shape>
                <o:OLEObject Type="Embed" ProgID="Equation.3" ShapeID="_x0000_i1157" DrawAspect="Content" ObjectID="_1651407069"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8D0A0D">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8D0A0D">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8D0A0D">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8D0A0D">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8D0A0D">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8D0A0D">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8D0A0D">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8D0A0D">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D0A0D" w:rsidRPr="0013568E" w14:paraId="0A821987" w14:textId="77777777" w:rsidTr="008D0A0D">
        <w:tblPrEx>
          <w:tblLook w:val="04A0" w:firstRow="1" w:lastRow="0" w:firstColumn="1" w:lastColumn="0" w:noHBand="0" w:noVBand="1"/>
        </w:tblPrEx>
        <w:trPr>
          <w:gridAfter w:val="1"/>
          <w:wAfter w:w="3" w:type="dxa"/>
          <w:cantSplit/>
          <w:ins w:id="7677" w:author="cr4239r1 (R2-2003923)" w:date="2020-05-11T14:59:00Z"/>
        </w:trPr>
        <w:tc>
          <w:tcPr>
            <w:tcW w:w="9642" w:type="dxa"/>
          </w:tcPr>
          <w:p w14:paraId="7061FAF9" w14:textId="77777777" w:rsidR="008D0A0D" w:rsidRPr="000E4E7F" w:rsidRDefault="008D0A0D" w:rsidP="008D0A0D">
            <w:pPr>
              <w:pStyle w:val="TAL"/>
              <w:rPr>
                <w:ins w:id="7678" w:author="cr4239r1 (R2-2003923)" w:date="2020-05-11T14:59:00Z"/>
                <w:b/>
                <w:i/>
                <w:lang w:eastAsia="zh-CN"/>
              </w:rPr>
            </w:pPr>
            <w:ins w:id="7679" w:author="cr4239r1 (R2-2003923)" w:date="2020-05-11T14:59:00Z">
              <w:r>
                <w:rPr>
                  <w:b/>
                  <w:i/>
                  <w:lang w:val="en-US"/>
                </w:rPr>
                <w:t>r</w:t>
              </w:r>
              <w:r>
                <w:rPr>
                  <w:b/>
                  <w:i/>
                </w:rPr>
                <w:t>esourceReservation</w:t>
              </w:r>
              <w:r>
                <w:rPr>
                  <w:b/>
                  <w:i/>
                  <w:lang w:val="en-US"/>
                </w:rPr>
                <w:t>ConfigDedicated</w:t>
              </w:r>
              <w:r>
                <w:rPr>
                  <w:b/>
                  <w:i/>
                </w:rPr>
                <w:t>DL</w:t>
              </w:r>
            </w:ins>
          </w:p>
          <w:p w14:paraId="79E6135F" w14:textId="77777777" w:rsidR="008D0A0D" w:rsidRPr="0013568E" w:rsidRDefault="008D0A0D" w:rsidP="008D0A0D">
            <w:pPr>
              <w:pStyle w:val="EW"/>
              <w:keepNext/>
              <w:ind w:left="0" w:firstLine="0"/>
              <w:rPr>
                <w:ins w:id="7680" w:author="cr4239r1 (R2-2003923)" w:date="2020-05-11T14:59:00Z"/>
                <w:b/>
                <w:lang w:eastAsia="zh-CN"/>
              </w:rPr>
            </w:pPr>
            <w:ins w:id="7681" w:author="cr4239r1 (R2-2003923)" w:date="2020-05-11T14:59: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8D0A0D" w:rsidRPr="009B30AF" w14:paraId="682FB47D" w14:textId="77777777" w:rsidTr="008D0A0D">
        <w:tblPrEx>
          <w:tblLook w:val="04A0" w:firstRow="1" w:lastRow="0" w:firstColumn="1" w:lastColumn="0" w:noHBand="0" w:noVBand="1"/>
        </w:tblPrEx>
        <w:trPr>
          <w:gridAfter w:val="1"/>
          <w:wAfter w:w="3" w:type="dxa"/>
          <w:cantSplit/>
          <w:tblHeader/>
          <w:ins w:id="7682" w:author="cr4239r1 (R2-2003923)" w:date="2020-05-11T14:59:00Z"/>
        </w:trPr>
        <w:tc>
          <w:tcPr>
            <w:tcW w:w="9642" w:type="dxa"/>
          </w:tcPr>
          <w:p w14:paraId="3C1A06D1" w14:textId="77777777" w:rsidR="008D0A0D" w:rsidRDefault="008D0A0D" w:rsidP="008D0A0D">
            <w:pPr>
              <w:pStyle w:val="TAH"/>
              <w:jc w:val="left"/>
              <w:rPr>
                <w:ins w:id="7683" w:author="cr4239r1 (R2-2003923)" w:date="2020-05-11T14:59:00Z"/>
                <w:i/>
                <w:lang w:eastAsia="en-GB"/>
              </w:rPr>
            </w:pPr>
            <w:ins w:id="7684" w:author="cr4239r1 (R2-2003923)" w:date="2020-05-11T14:59: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4D84514C" w14:textId="77777777" w:rsidR="008D0A0D" w:rsidRPr="009B30AF" w:rsidRDefault="008D0A0D" w:rsidP="008D0A0D">
            <w:pPr>
              <w:pStyle w:val="TAH"/>
              <w:jc w:val="left"/>
              <w:rPr>
                <w:ins w:id="7685" w:author="cr4239r1 (R2-2003923)" w:date="2020-05-11T14:59:00Z"/>
                <w:b w:val="0"/>
                <w:i/>
                <w:lang w:val="en-US" w:eastAsia="en-GB"/>
              </w:rPr>
            </w:pPr>
            <w:ins w:id="7686" w:author="cr4239r1 (R2-2003923)" w:date="2020-05-11T14:59:00Z">
              <w:r w:rsidRPr="00D02A45">
                <w:rPr>
                  <w:b w:val="0"/>
                  <w:bCs/>
                  <w:kern w:val="2"/>
                  <w:lang w:eastAsia="zh-CN"/>
                </w:rPr>
                <w:t xml:space="preserve">Indicates whether the </w:t>
              </w:r>
              <w:r>
                <w:rPr>
                  <w:b w:val="0"/>
                  <w:bCs/>
                  <w:kern w:val="2"/>
                  <w:lang w:eastAsia="zh-CN"/>
                </w:rPr>
                <w:t>U</w:t>
              </w:r>
              <w:r w:rsidRPr="00D02A45">
                <w:rPr>
                  <w:b w:val="0"/>
                  <w:bCs/>
                  <w:kern w:val="2"/>
                  <w:lang w:eastAsia="zh-CN"/>
                </w:rPr>
                <w:t>L resource reservation is enabled for the UE</w:t>
              </w:r>
              <w:r>
                <w:rPr>
                  <w:b w:val="0"/>
                  <w:bCs/>
                  <w:kern w:val="2"/>
                  <w:lang w:eastAsia="zh-CN"/>
                </w:rPr>
                <w:t xml:space="preserve">, e.g. </w:t>
              </w:r>
              <w:r w:rsidRPr="00D02A45">
                <w:rPr>
                  <w:b w:val="0"/>
                  <w:bCs/>
                  <w:kern w:val="2"/>
                  <w:lang w:eastAsia="zh-CN"/>
                </w:rPr>
                <w:t xml:space="preserve">for NR coexistence. If the field is set to </w:t>
              </w:r>
              <w:r w:rsidRPr="00D02A45">
                <w:rPr>
                  <w:b w:val="0"/>
                  <w:bCs/>
                  <w:i/>
                  <w:iCs/>
                  <w:kern w:val="2"/>
                  <w:lang w:eastAsia="zh-CN"/>
                </w:rPr>
                <w:t>setup</w:t>
              </w:r>
              <w:r w:rsidRPr="00D02A45">
                <w:rPr>
                  <w:b w:val="0"/>
                  <w:bCs/>
                  <w:kern w:val="2"/>
                  <w:lang w:eastAsia="zh-CN"/>
                </w:rPr>
                <w:t xml:space="preserve"> and </w:t>
              </w:r>
              <w:r>
                <w:rPr>
                  <w:b w:val="0"/>
                  <w:bCs/>
                  <w:i/>
                  <w:iCs/>
                  <w:kern w:val="2"/>
                  <w:lang w:eastAsia="zh-CN"/>
                </w:rPr>
                <w:t>r</w:t>
              </w:r>
              <w:r w:rsidRPr="00D02A45">
                <w:rPr>
                  <w:b w:val="0"/>
                  <w:bCs/>
                  <w:i/>
                  <w:iCs/>
                  <w:kern w:val="2"/>
                  <w:lang w:eastAsia="zh-CN"/>
                </w:rPr>
                <w:t>esourceReservationDedicated</w:t>
              </w:r>
              <w:r>
                <w:rPr>
                  <w:b w:val="0"/>
                  <w:bCs/>
                  <w:i/>
                  <w:iCs/>
                  <w:kern w:val="2"/>
                  <w:lang w:eastAsia="zh-CN"/>
                </w:rPr>
                <w:t>U</w:t>
              </w:r>
              <w:r w:rsidRPr="00D02A45">
                <w:rPr>
                  <w:b w:val="0"/>
                  <w:bCs/>
                  <w:i/>
                  <w:iCs/>
                  <w:kern w:val="2"/>
                  <w:lang w:eastAsia="zh-CN"/>
                </w:rPr>
                <w:t>L</w:t>
              </w:r>
              <w:r w:rsidRPr="00D02A45">
                <w:rPr>
                  <w:b w:val="0"/>
                  <w:bCs/>
                  <w:kern w:val="2"/>
                  <w:lang w:eastAsia="zh-CN"/>
                </w:rPr>
                <w:t xml:space="preserve"> is not included, then </w:t>
              </w:r>
              <w:r>
                <w:rPr>
                  <w:b w:val="0"/>
                  <w:bCs/>
                  <w:i/>
                  <w:iCs/>
                  <w:kern w:val="2"/>
                  <w:lang w:eastAsia="zh-CN"/>
                </w:rPr>
                <w:t>r</w:t>
              </w:r>
              <w:r w:rsidRPr="00D02A45">
                <w:rPr>
                  <w:b w:val="0"/>
                  <w:bCs/>
                  <w:i/>
                  <w:iCs/>
                  <w:kern w:val="2"/>
                  <w:lang w:eastAsia="zh-CN"/>
                </w:rPr>
                <w:t>esourceReservation</w:t>
              </w:r>
              <w:r>
                <w:rPr>
                  <w:b w:val="0"/>
                  <w:bCs/>
                  <w:i/>
                  <w:iCs/>
                  <w:kern w:val="2"/>
                  <w:lang w:eastAsia="zh-CN"/>
                </w:rPr>
                <w:t>Config</w:t>
              </w:r>
              <w:r w:rsidRPr="00D02A45">
                <w:rPr>
                  <w:b w:val="0"/>
                  <w:bCs/>
                  <w:i/>
                  <w:iCs/>
                  <w:kern w:val="2"/>
                  <w:lang w:eastAsia="zh-CN"/>
                </w:rPr>
                <w:t>Common</w:t>
              </w:r>
              <w:r>
                <w:rPr>
                  <w:b w:val="0"/>
                  <w:bCs/>
                  <w:i/>
                  <w:iCs/>
                  <w:kern w:val="2"/>
                  <w:lang w:eastAsia="zh-CN"/>
                </w:rPr>
                <w:t>U</w:t>
              </w:r>
              <w:r w:rsidRPr="00D02A45">
                <w:rPr>
                  <w:b w:val="0"/>
                  <w:bCs/>
                  <w:i/>
                  <w:iCs/>
                  <w:kern w:val="2"/>
                  <w:lang w:eastAsia="zh-CN"/>
                </w:rPr>
                <w:t>L</w:t>
              </w:r>
              <w:r w:rsidRPr="00D02A45">
                <w:rPr>
                  <w:b w:val="0"/>
                  <w:bCs/>
                  <w:kern w:val="2"/>
                  <w:lang w:eastAsia="zh-CN"/>
                </w:rPr>
                <w:t xml:space="preserve"> in </w:t>
              </w:r>
              <w:r w:rsidRPr="00D02A45">
                <w:rPr>
                  <w:b w:val="0"/>
                  <w:bCs/>
                  <w:i/>
                  <w:iCs/>
                  <w:kern w:val="2"/>
                  <w:lang w:eastAsia="zh-CN"/>
                </w:rPr>
                <w:t>SystemInformationBlockTypeXX</w:t>
              </w:r>
              <w:r w:rsidRPr="00D02A45">
                <w:rPr>
                  <w:b w:val="0"/>
                  <w:bCs/>
                  <w:kern w:val="2"/>
                  <w:lang w:eastAsia="zh-CN"/>
                </w:rPr>
                <w:t xml:space="preserve"> applies.</w:t>
              </w:r>
            </w:ins>
          </w:p>
        </w:tc>
      </w:tr>
      <w:tr w:rsidR="008E3BAD" w:rsidRPr="000E4E7F" w14:paraId="5841B0BF" w14:textId="77777777" w:rsidTr="008D0A0D">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8D0A0D">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8D0A0D">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lastRenderedPageBreak/>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8D0A0D">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8D0A0D">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8D0A0D">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8D0A0D">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8D0A0D">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8D0A0D">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8D0A0D">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8D0A0D">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8D0A0D">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8D0A0D">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7687" w:name="OLE_LINK222"/>
            <w:bookmarkStart w:id="7688" w:name="OLE_LINK223"/>
            <w:r w:rsidR="006F1E19" w:rsidRPr="000E4E7F">
              <w:rPr>
                <w:i/>
              </w:rPr>
              <w:t>soundingRS-UL-ConfigDedicatedAperiodicUpPTsExt</w:t>
            </w:r>
            <w:bookmarkEnd w:id="7687"/>
            <w:bookmarkEnd w:id="7688"/>
            <w:r w:rsidR="006F1E19" w:rsidRPr="000E4E7F">
              <w:rPr>
                <w:noProof/>
                <w:lang w:eastAsia="zh-CN"/>
              </w:rPr>
              <w:t xml:space="preserve"> </w:t>
            </w:r>
            <w:r w:rsidRPr="000E4E7F">
              <w:rPr>
                <w:noProof/>
                <w:lang w:eastAsia="zh-CN"/>
              </w:rPr>
              <w:t>belongs to.</w:t>
            </w:r>
          </w:p>
        </w:tc>
      </w:tr>
      <w:tr w:rsidR="008E3BAD" w:rsidRPr="000E4E7F" w14:paraId="1C11E98D" w14:textId="77777777" w:rsidTr="008D0A0D">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8D0A0D">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8D0A0D">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8D0A0D">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8D0A0D">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8D0A0D">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8D0A0D">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7689" w:name="OLE_LINK254"/>
            <w:bookmarkStart w:id="7690" w:name="OLE_LINK255"/>
            <w:r w:rsidRPr="000E4E7F">
              <w:rPr>
                <w:b/>
                <w:i/>
                <w:noProof/>
                <w:lang w:eastAsia="en-GB"/>
              </w:rPr>
              <w:t>typeA-SRS-TPC-PDCCH-Group</w:t>
            </w:r>
            <w:bookmarkEnd w:id="7689"/>
            <w:bookmarkEnd w:id="7690"/>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8D0A0D">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8D0A0D">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8D0A0D">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8D0A0D">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lastRenderedPageBreak/>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7691" w:name="_Toc20487306"/>
      <w:bookmarkStart w:id="7692" w:name="_Toc29342601"/>
      <w:bookmarkStart w:id="7693" w:name="_Toc29343740"/>
      <w:bookmarkStart w:id="7694" w:name="_Toc36567005"/>
      <w:bookmarkStart w:id="7695" w:name="_Toc36810445"/>
      <w:bookmarkStart w:id="7696" w:name="_Toc36846809"/>
      <w:bookmarkStart w:id="7697" w:name="_Toc36939462"/>
      <w:bookmarkStart w:id="7698" w:name="_Toc37082442"/>
      <w:r w:rsidRPr="000E4E7F">
        <w:t>–</w:t>
      </w:r>
      <w:r w:rsidRPr="000E4E7F">
        <w:tab/>
      </w:r>
      <w:r w:rsidRPr="000E4E7F">
        <w:rPr>
          <w:i/>
          <w:noProof/>
        </w:rPr>
        <w:t>P-Max</w:t>
      </w:r>
      <w:bookmarkEnd w:id="7691"/>
      <w:bookmarkEnd w:id="7692"/>
      <w:bookmarkEnd w:id="7693"/>
      <w:bookmarkEnd w:id="7694"/>
      <w:bookmarkEnd w:id="7695"/>
      <w:bookmarkEnd w:id="7696"/>
      <w:bookmarkEnd w:id="7697"/>
      <w:bookmarkEnd w:id="7698"/>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w:t>
      </w:r>
      <w:r w:rsidRPr="000E4E7F">
        <w:lastRenderedPageBreak/>
        <w:t>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7699" w:name="_Toc20487307"/>
      <w:bookmarkStart w:id="7700" w:name="_Toc29342602"/>
      <w:bookmarkStart w:id="7701" w:name="_Toc29343741"/>
      <w:bookmarkStart w:id="7702" w:name="_Toc36567006"/>
      <w:bookmarkStart w:id="7703" w:name="_Toc36810446"/>
      <w:bookmarkStart w:id="7704" w:name="_Toc36846810"/>
      <w:bookmarkStart w:id="7705" w:name="_Toc36939463"/>
      <w:bookmarkStart w:id="7706" w:name="_Toc37082443"/>
      <w:r w:rsidRPr="000E4E7F">
        <w:t>–</w:t>
      </w:r>
      <w:r w:rsidRPr="000E4E7F">
        <w:tab/>
      </w:r>
      <w:r w:rsidRPr="000E4E7F">
        <w:rPr>
          <w:i/>
          <w:noProof/>
        </w:rPr>
        <w:t>PRACH-Config</w:t>
      </w:r>
      <w:bookmarkEnd w:id="7699"/>
      <w:bookmarkEnd w:id="7700"/>
      <w:bookmarkEnd w:id="7701"/>
      <w:bookmarkEnd w:id="7702"/>
      <w:bookmarkEnd w:id="7703"/>
      <w:bookmarkEnd w:id="7704"/>
      <w:bookmarkEnd w:id="7705"/>
      <w:bookmarkEnd w:id="7706"/>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6F18CC" w:rsidRDefault="009722D5" w:rsidP="009722D5">
      <w:pPr>
        <w:pStyle w:val="PL"/>
        <w:shd w:val="clear" w:color="auto" w:fill="E6E6E6"/>
        <w:rPr>
          <w:lang w:val="sv-SE"/>
        </w:rPr>
      </w:pPr>
      <w:r w:rsidRPr="000E4E7F">
        <w:tab/>
      </w:r>
      <w:r w:rsidRPr="000E4E7F">
        <w:tab/>
      </w:r>
      <w:r w:rsidRPr="006F18CC">
        <w:rPr>
          <w:lang w:val="sv-SE"/>
        </w:rPr>
        <w:t>fdd-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v1, v1dot5, v2, v2dot5, v4, v5, v8,</w:t>
      </w:r>
    </w:p>
    <w:p w14:paraId="79210C7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4821CA" w:rsidRDefault="009722D5" w:rsidP="009722D5">
      <w:pPr>
        <w:pStyle w:val="PL"/>
        <w:shd w:val="clear" w:color="auto" w:fill="E6E6E6"/>
        <w:rPr>
          <w:lang w:val="sv-SE"/>
        </w:rPr>
      </w:pPr>
      <w:r w:rsidRPr="000E4E7F">
        <w:tab/>
      </w:r>
      <w:r w:rsidRPr="000E4E7F">
        <w:tab/>
      </w:r>
      <w:r w:rsidRPr="004821CA">
        <w:rPr>
          <w:lang w:val="sv-SE"/>
        </w:rPr>
        <w:t>fdd-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w:t>
      </w:r>
    </w:p>
    <w:p w14:paraId="116952ED"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lastRenderedPageBreak/>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7707" w:name="OLE_LINK236"/>
            <w:bookmarkStart w:id="7708" w:name="OLE_LINK237"/>
            <w:bookmarkStart w:id="7709" w:name="OLE_LINK238"/>
            <w:r w:rsidRPr="000E4E7F">
              <w:rPr>
                <w:lang w:eastAsia="en-GB"/>
              </w:rPr>
              <w:t>restricted set</w:t>
            </w:r>
            <w:bookmarkEnd w:id="7707"/>
            <w:bookmarkEnd w:id="7708"/>
            <w:bookmarkEnd w:id="7709"/>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7710" w:name="_Toc20487308"/>
      <w:bookmarkStart w:id="7711" w:name="_Toc29342603"/>
      <w:bookmarkStart w:id="7712" w:name="_Toc29343742"/>
      <w:bookmarkStart w:id="7713" w:name="_Toc36567007"/>
      <w:bookmarkStart w:id="7714" w:name="_Toc36810447"/>
      <w:bookmarkStart w:id="7715" w:name="_Toc36846811"/>
      <w:bookmarkStart w:id="7716" w:name="_Toc36939464"/>
      <w:bookmarkStart w:id="7717" w:name="_Toc37082444"/>
      <w:r w:rsidRPr="000E4E7F">
        <w:t>–</w:t>
      </w:r>
      <w:r w:rsidRPr="000E4E7F">
        <w:tab/>
      </w:r>
      <w:r w:rsidRPr="000E4E7F">
        <w:rPr>
          <w:i/>
          <w:noProof/>
        </w:rPr>
        <w:t>PresenceAntennaPort1</w:t>
      </w:r>
      <w:bookmarkEnd w:id="7710"/>
      <w:bookmarkEnd w:id="7711"/>
      <w:bookmarkEnd w:id="7712"/>
      <w:bookmarkEnd w:id="7713"/>
      <w:bookmarkEnd w:id="7714"/>
      <w:bookmarkEnd w:id="7715"/>
      <w:bookmarkEnd w:id="7716"/>
      <w:bookmarkEnd w:id="7717"/>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7718" w:name="_Toc20487309"/>
      <w:bookmarkStart w:id="7719" w:name="_Toc29342604"/>
      <w:bookmarkStart w:id="7720" w:name="_Toc29343743"/>
      <w:bookmarkStart w:id="7721" w:name="_Toc36567008"/>
      <w:bookmarkStart w:id="7722" w:name="_Toc36810448"/>
      <w:bookmarkStart w:id="7723" w:name="_Toc36846812"/>
      <w:bookmarkStart w:id="7724" w:name="_Toc36939465"/>
      <w:bookmarkStart w:id="7725" w:name="_Toc37082445"/>
      <w:r w:rsidRPr="000E4E7F">
        <w:t>–</w:t>
      </w:r>
      <w:r w:rsidRPr="000E4E7F">
        <w:tab/>
      </w:r>
      <w:r w:rsidRPr="000E4E7F">
        <w:rPr>
          <w:i/>
          <w:noProof/>
        </w:rPr>
        <w:t>PUCCH-Config</w:t>
      </w:r>
      <w:bookmarkEnd w:id="7718"/>
      <w:bookmarkEnd w:id="7719"/>
      <w:bookmarkEnd w:id="7720"/>
      <w:bookmarkEnd w:id="7721"/>
      <w:bookmarkEnd w:id="7722"/>
      <w:bookmarkEnd w:id="7723"/>
      <w:bookmarkEnd w:id="7724"/>
      <w:bookmarkEnd w:id="7725"/>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7726" w:name="OLE_LINK91"/>
      <w:bookmarkStart w:id="7727" w:name="OLE_LINK92"/>
      <w:r w:rsidRPr="000E4E7F">
        <w:tab/>
      </w:r>
      <w:bookmarkStart w:id="7728" w:name="OLE_LINK93"/>
      <w:bookmarkStart w:id="7729" w:name="OLE_LINK94"/>
      <w:r w:rsidRPr="000E4E7F">
        <w:t>n1PUCCH-AN</w:t>
      </w:r>
      <w:bookmarkEnd w:id="7728"/>
      <w:bookmarkEnd w:id="7729"/>
      <w:r w:rsidRPr="000E4E7F">
        <w:tab/>
      </w:r>
      <w:r w:rsidRPr="000E4E7F">
        <w:tab/>
      </w:r>
      <w:r w:rsidRPr="000E4E7F">
        <w:tab/>
      </w:r>
      <w:r w:rsidRPr="000E4E7F">
        <w:tab/>
      </w:r>
      <w:r w:rsidRPr="000E4E7F">
        <w:tab/>
      </w:r>
      <w:r w:rsidRPr="000E4E7F">
        <w:tab/>
      </w:r>
      <w:r w:rsidRPr="000E4E7F">
        <w:tab/>
        <w:t>INTEGER (0..2047)</w:t>
      </w:r>
    </w:p>
    <w:bookmarkEnd w:id="7726"/>
    <w:bookmarkEnd w:id="7727"/>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7730"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7730"/>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4821CA" w:rsidRDefault="009722D5" w:rsidP="009722D5">
      <w:pPr>
        <w:pStyle w:val="PL"/>
        <w:shd w:val="clear" w:color="auto" w:fill="E6E6E6"/>
        <w:rPr>
          <w:lang w:val="sv-SE"/>
        </w:rPr>
      </w:pPr>
      <w:r w:rsidRPr="000E4E7F">
        <w:tab/>
      </w:r>
      <w:r w:rsidRPr="004821CA">
        <w:rPr>
          <w:lang w:val="sv-SE"/>
        </w:rPr>
        <w:t>startingPRB-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09),</w:t>
      </w:r>
    </w:p>
    <w:p w14:paraId="755C607B" w14:textId="77777777" w:rsidR="009722D5" w:rsidRPr="004821CA" w:rsidRDefault="009722D5" w:rsidP="009722D5">
      <w:pPr>
        <w:pStyle w:val="PL"/>
        <w:shd w:val="clear" w:color="auto" w:fill="E6E6E6"/>
        <w:rPr>
          <w:lang w:val="sv-SE"/>
        </w:rPr>
      </w:pPr>
      <w:r w:rsidRPr="004821CA">
        <w:rPr>
          <w:lang w:val="sv-SE"/>
        </w:rPr>
        <w:tab/>
        <w:t>cdm-index-format5-r13</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8" type="#_x0000_t75" style="width:15.75pt;height:15.75pt" o:ole="">
                  <v:imagedata r:id="rId272" o:title=""/>
                </v:shape>
                <o:OLEObject Type="Embed" ProgID="Equation.3" ShapeID="_x0000_i1158" DrawAspect="Content" ObjectID="_1651407070" r:id="rId27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9" type="#_x0000_t75" style="width:34.5pt;height:15.75pt" o:ole="">
                  <v:imagedata r:id="rId274" o:title=""/>
                </v:shape>
                <o:OLEObject Type="Embed" ProgID="Equation.3" ShapeID="_x0000_i1159" DrawAspect="Content" ObjectID="_1651407071" r:id="rId275"/>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217148">
                <v:shape id="_x0000_i1160" type="#_x0000_t75" style="width:37.5pt;height:19.5pt" o:ole="">
                  <v:imagedata r:id="rId276" o:title=""/>
                </v:shape>
                <o:OLEObject Type="Embed" ProgID="Equation.3" ShapeID="_x0000_i1160" DrawAspect="Content" ObjectID="_1651407072" r:id="rId27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61" type="#_x0000_t75" style="width:41.25pt;height:23.25pt" o:ole="">
                  <v:imagedata r:id="rId278" o:title=""/>
                </v:shape>
                <o:OLEObject Type="Embed" ProgID="Equation.3" ShapeID="_x0000_i1161" DrawAspect="Content" ObjectID="_1651407073" r:id="rId279"/>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2" type="#_x0000_t75" style="width:15.75pt;height:15pt" o:ole="">
                  <v:imagedata r:id="rId280" o:title=""/>
                </v:shape>
                <o:OLEObject Type="Embed" ProgID="Equation.3" ShapeID="_x0000_i1162" DrawAspect="Content" ObjectID="_1651407074" r:id="rId281"/>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3" type="#_x0000_t75" style="width:41.25pt;height:23.25pt" o:ole="">
                  <v:imagedata r:id="rId282" o:title=""/>
                </v:shape>
                <o:OLEObject Type="Embed" ProgID="Equation.3" ShapeID="_x0000_i1163" DrawAspect="Content" ObjectID="_1651407075" r:id="rId283"/>
              </w:object>
            </w:r>
            <w:r w:rsidRPr="000E4E7F">
              <w:rPr>
                <w:lang w:eastAsia="ko-KR"/>
              </w:rPr>
              <w:t xml:space="preserve">for antenna port </w:t>
            </w:r>
            <w:r w:rsidRPr="000E4E7F">
              <w:rPr>
                <w:position w:val="-10"/>
                <w:lang w:eastAsia="en-GB"/>
              </w:rPr>
              <w:object w:dxaOrig="260" w:dyaOrig="340" w14:anchorId="273F4E84">
                <v:shape id="_x0000_i1164" type="#_x0000_t75" style="width:15.75pt;height:15.75pt" o:ole="">
                  <v:imagedata r:id="rId284" o:title=""/>
                </v:shape>
                <o:OLEObject Type="Embed" ProgID="Equation.3" ShapeID="_x0000_i1164" DrawAspect="Content" ObjectID="_1651407076" r:id="rId285"/>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5" type="#_x0000_t75" style="width:65.25pt;height:23.25pt" o:ole="">
                  <v:imagedata r:id="rId286" o:title=""/>
                </v:shape>
                <o:OLEObject Type="Embed" ProgID="Equation.3" ShapeID="_x0000_i1165" DrawAspect="Content" ObjectID="_1651407077" r:id="rId287"/>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6" type="#_x0000_t75" style="width:37.5pt;height:19.5pt" o:ole="">
                  <v:imagedata r:id="rId288" o:title=""/>
                </v:shape>
                <o:OLEObject Type="Embed" ProgID="Equation.3" ShapeID="_x0000_i1166" DrawAspect="Content" ObjectID="_1651407078" r:id="rId289"/>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3A77F3">
                <v:shape id="_x0000_i1167" type="#_x0000_t75" style="width:37.5pt;height:19.5pt" o:ole="">
                  <v:imagedata r:id="rId276" o:title=""/>
                </v:shape>
                <o:OLEObject Type="Embed" ProgID="Equation.3" ShapeID="_x0000_i1167" DrawAspect="Content" ObjectID="_1651407079" r:id="rId290"/>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8" type="#_x0000_t75" style="width:23.25pt;height:15.75pt" o:ole="">
                  <v:imagedata r:id="rId291" o:title=""/>
                </v:shape>
                <o:OLEObject Type="Embed" ProgID="Equation.3" ShapeID="_x0000_i1168" DrawAspect="Content" ObjectID="_1651407080" r:id="rId292"/>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bCs/>
                <w:iCs/>
                <w:noProof/>
                <w:lang w:eastAsia="zh-CN"/>
              </w:rPr>
              <w:t xml:space="preserve">: </w:t>
            </w:r>
            <w:r w:rsidRPr="000E4E7F">
              <w:rPr>
                <w:position w:val="-12"/>
                <w:lang w:eastAsia="en-GB"/>
              </w:rPr>
              <w:object w:dxaOrig="740" w:dyaOrig="380" w14:anchorId="0C28893E">
                <v:shape id="_x0000_i1169" type="#_x0000_t75" style="width:37.5pt;height:19.5pt" o:ole="">
                  <v:imagedata r:id="rId293" o:title=""/>
                </v:shape>
                <o:OLEObject Type="Embed" ProgID="Equation.3" ShapeID="_x0000_i1169" DrawAspect="Content" ObjectID="_1651407081" r:id="rId294"/>
              </w:object>
            </w:r>
            <w:r w:rsidRPr="000E4E7F">
              <w:rPr>
                <w:lang w:eastAsia="en-GB"/>
              </w:rPr>
              <w:t>,</w:t>
            </w:r>
            <w:proofErr w:type="gramEnd"/>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proofErr w:type="gramStart"/>
            <w:r w:rsidRPr="000E4E7F">
              <w:rPr>
                <w:bCs/>
                <w:iCs/>
                <w:noProof/>
                <w:lang w:eastAsia="zh-CN"/>
              </w:rPr>
              <w:t xml:space="preserve">: </w:t>
            </w:r>
            <w:r w:rsidRPr="000E4E7F">
              <w:rPr>
                <w:position w:val="-10"/>
                <w:lang w:eastAsia="en-GB"/>
              </w:rPr>
              <w:object w:dxaOrig="680" w:dyaOrig="360" w14:anchorId="057C0610">
                <v:shape id="_x0000_i1170" type="#_x0000_t75" style="width:34.5pt;height:15pt" o:ole="">
                  <v:imagedata r:id="rId296" o:title=""/>
                </v:shape>
                <o:OLEObject Type="Embed" ProgID="Equation.3" ShapeID="_x0000_i1170" DrawAspect="Content" ObjectID="_1651407082" r:id="rId297"/>
              </w:object>
            </w:r>
            <w:r w:rsidRPr="000E4E7F">
              <w:rPr>
                <w:lang w:eastAsia="en-GB"/>
              </w:rPr>
              <w:t>,</w:t>
            </w:r>
            <w:proofErr w:type="gramEnd"/>
            <w:r w:rsidRPr="000E4E7F">
              <w:rPr>
                <w:lang w:eastAsia="en-GB"/>
              </w:rPr>
              <w:t xml:space="preserve">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20" w:dyaOrig="340" w14:anchorId="0201359C">
                <v:shape id="_x0000_i1171" type="#_x0000_t75" style="width:23.25pt;height:15.75pt" o:ole="">
                  <v:imagedata r:id="rId298" o:title=""/>
                </v:shape>
                <o:OLEObject Type="Embed" ProgID="Equation.3" ShapeID="_x0000_i1171" DrawAspect="Content" ObjectID="_1651407083" r:id="rId29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2" type="#_x0000_t75" style="width:34.5pt;height:19.5pt" o:ole="">
                  <v:imagedata r:id="rId300" o:title=""/>
                </v:shape>
                <o:OLEObject Type="Embed" ProgID="Equation.3" ShapeID="_x0000_i1172" DrawAspect="Content" ObjectID="_1651407084" r:id="rId301"/>
              </w:object>
            </w:r>
            <w:r w:rsidRPr="000E4E7F">
              <w:rPr>
                <w:lang w:eastAsia="en-GB"/>
              </w:rPr>
              <w:t>see</w:t>
            </w:r>
            <w:proofErr w:type="gramEnd"/>
            <w:r w:rsidRPr="000E4E7F">
              <w:rPr>
                <w:lang w:eastAsia="en-GB"/>
              </w:rPr>
              <w:t xml:space="preserv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proofErr w:type="gramStart"/>
            <w:r w:rsidRPr="000E4E7F">
              <w:rPr>
                <w:lang w:eastAsia="en-GB"/>
              </w:rPr>
              <w:t xml:space="preserve">Parameter </w:t>
            </w:r>
            <w:r w:rsidRPr="000E4E7F">
              <w:rPr>
                <w:position w:val="-14"/>
                <w:lang w:eastAsia="en-GB"/>
              </w:rPr>
              <w:object w:dxaOrig="680" w:dyaOrig="380" w14:anchorId="53C389C8">
                <v:shape id="_x0000_i1173" type="#_x0000_t75" style="width:34.5pt;height:19.5pt" o:ole="">
                  <v:imagedata r:id="rId302" o:title=""/>
                </v:shape>
                <o:OLEObject Type="Embed" ProgID="Equation.3" ShapeID="_x0000_i1173" DrawAspect="Content" ObjectID="_1651407085" r:id="rId303"/>
              </w:object>
            </w:r>
            <w:r w:rsidRPr="000E4E7F">
              <w:rPr>
                <w:lang w:eastAsia="en-GB"/>
              </w:rPr>
              <w:t xml:space="preserve"> see</w:t>
            </w:r>
            <w:proofErr w:type="gramEnd"/>
            <w:r w:rsidRPr="000E4E7F">
              <w:rPr>
                <w:lang w:eastAsia="en-GB"/>
              </w:rPr>
              <w:t xml:space="preserv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4" type="#_x0000_t75" style="width:34.5pt;height:19.5pt" o:ole="">
                  <v:imagedata r:id="rId300" o:title=""/>
                </v:shape>
                <o:OLEObject Type="Embed" ProgID="Equation.3" ShapeID="_x0000_i1174" DrawAspect="Content" ObjectID="_1651407086" r:id="rId304"/>
              </w:object>
            </w:r>
            <w:r w:rsidRPr="000E4E7F">
              <w:rPr>
                <w:lang w:eastAsia="en-GB"/>
              </w:rPr>
              <w:t>see</w:t>
            </w:r>
            <w:proofErr w:type="gramEnd"/>
            <w:r w:rsidRPr="000E4E7F">
              <w:rPr>
                <w:lang w:eastAsia="en-GB"/>
              </w:rPr>
              <w:t xml:space="preserv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5" type="#_x0000_t75" style="width:34.5pt;height:19.5pt" o:ole="">
                  <v:imagedata r:id="rId305" o:title=""/>
                </v:shape>
                <o:OLEObject Type="Embed" ProgID="Equation.3" ShapeID="_x0000_i1175" DrawAspect="Content" ObjectID="_1651407087" r:id="rId306"/>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7731" w:name="_Toc36567009"/>
      <w:bookmarkStart w:id="7732" w:name="_Toc36810449"/>
      <w:bookmarkStart w:id="7733" w:name="_Toc36846813"/>
      <w:bookmarkStart w:id="7734" w:name="_Toc36939466"/>
      <w:bookmarkStart w:id="7735" w:name="_Toc37082446"/>
      <w:r w:rsidRPr="000E4E7F">
        <w:t>–</w:t>
      </w:r>
      <w:r w:rsidRPr="000E4E7F">
        <w:tab/>
      </w:r>
      <w:r w:rsidRPr="000E4E7F">
        <w:rPr>
          <w:i/>
          <w:iCs/>
          <w:noProof/>
        </w:rPr>
        <w:t>PUR-Config</w:t>
      </w:r>
      <w:bookmarkEnd w:id="7731"/>
      <w:bookmarkEnd w:id="7732"/>
      <w:bookmarkEnd w:id="7733"/>
      <w:bookmarkEnd w:id="7734"/>
      <w:bookmarkEnd w:id="7735"/>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43E3D50F" w14:textId="0A27298A" w:rsidR="00505A98" w:rsidRPr="000E4E7F" w:rsidDel="008D0A0D" w:rsidRDefault="00505A98" w:rsidP="00505A98">
      <w:pPr>
        <w:pStyle w:val="PL"/>
        <w:shd w:val="clear" w:color="auto" w:fill="E6E6E6"/>
        <w:rPr>
          <w:del w:id="7736" w:author="cr4239r1 (R2-2003923)" w:date="2020-05-11T15:00:00Z"/>
        </w:rPr>
      </w:pPr>
      <w:del w:id="7737" w:author="cr4239r1 (R2-2003923)" w:date="2020-05-11T15:00:00Z">
        <w:r w:rsidRPr="000E4E7F" w:rsidDel="008D0A0D">
          <w:tab/>
          <w:delText>pur-ImplicitReleaseAfter-r16</w:delText>
        </w:r>
        <w:r w:rsidRPr="000E4E7F" w:rsidDel="008D0A0D">
          <w:tab/>
          <w:delText>CHOICE {</w:delText>
        </w:r>
      </w:del>
    </w:p>
    <w:p w14:paraId="16717D70" w14:textId="63D6DE88" w:rsidR="00505A98" w:rsidRPr="000E4E7F" w:rsidDel="008D0A0D" w:rsidRDefault="00505A98" w:rsidP="00505A98">
      <w:pPr>
        <w:pStyle w:val="PL"/>
        <w:shd w:val="clear" w:color="auto" w:fill="E6E6E6"/>
        <w:rPr>
          <w:del w:id="7738" w:author="cr4239r1 (R2-2003923)" w:date="2020-05-11T15:00:00Z"/>
        </w:rPr>
      </w:pPr>
      <w:del w:id="7739" w:author="cr4239r1 (R2-2003923)" w:date="2020-05-11T15:00: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1AE5F520" w14:textId="4523F3D4" w:rsidR="00505A98" w:rsidRPr="000E4E7F" w:rsidDel="008D0A0D" w:rsidRDefault="00505A98" w:rsidP="00505A98">
      <w:pPr>
        <w:pStyle w:val="PL"/>
        <w:shd w:val="clear" w:color="auto" w:fill="E6E6E6"/>
        <w:rPr>
          <w:del w:id="7740" w:author="cr4239r1 (R2-2003923)" w:date="2020-05-11T15:00:00Z"/>
        </w:rPr>
      </w:pPr>
      <w:del w:id="7741" w:author="cr4239r1 (R2-2003923)" w:date="2020-05-11T15:00: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e2, e4, e8, spare}</w:delText>
        </w:r>
      </w:del>
    </w:p>
    <w:p w14:paraId="02F99263" w14:textId="04B48C1F" w:rsidR="00505A98" w:rsidRPr="000E4E7F" w:rsidDel="008D0A0D" w:rsidRDefault="00505A98" w:rsidP="00505A98">
      <w:pPr>
        <w:pStyle w:val="PL"/>
        <w:shd w:val="clear" w:color="auto" w:fill="E6E6E6"/>
        <w:rPr>
          <w:del w:id="7742" w:author="cr4239r1 (R2-2003923)" w:date="2020-05-11T15:00:00Z"/>
        </w:rPr>
      </w:pPr>
      <w:del w:id="7743" w:author="cr4239r1 (R2-2003923)" w:date="2020-05-11T15:00:00Z">
        <w:r w:rsidRPr="000E4E7F" w:rsidDel="008D0A0D">
          <w:tab/>
          <w:delText>}</w:delText>
        </w:r>
        <w:r w:rsidRPr="000E4E7F" w:rsidDel="008D0A0D">
          <w:tab/>
        </w:r>
        <w:r w:rsidRPr="000E4E7F" w:rsidDel="008D0A0D">
          <w:tab/>
          <w:delText>OPTIONAL,</w:delText>
        </w:r>
        <w:r w:rsidRPr="000E4E7F" w:rsidDel="008D0A0D">
          <w:tab/>
          <w:delText xml:space="preserve">--Need </w:delText>
        </w:r>
        <w:commentRangeStart w:id="7744"/>
        <w:r w:rsidRPr="000E4E7F" w:rsidDel="008D0A0D">
          <w:delText>ON</w:delText>
        </w:r>
      </w:del>
      <w:commentRangeEnd w:id="7744"/>
      <w:r w:rsidR="00CA6E28">
        <w:rPr>
          <w:rStyle w:val="CommentReference"/>
          <w:rFonts w:ascii="Times New Roman" w:hAnsi="Times New Roman"/>
          <w:noProof w:val="0"/>
        </w:rPr>
        <w:commentReference w:id="7744"/>
      </w:r>
    </w:p>
    <w:p w14:paraId="455A3AEF" w14:textId="77777777" w:rsidR="008D0A0D" w:rsidRPr="00F53E03" w:rsidRDefault="008D0A0D" w:rsidP="008D0A0D">
      <w:pPr>
        <w:pStyle w:val="PL"/>
        <w:shd w:val="clear" w:color="auto" w:fill="E6E6E6"/>
        <w:rPr>
          <w:ins w:id="7745" w:author="cr4239r1 (R2-2003923)" w:date="2020-05-11T15:00:00Z"/>
        </w:rPr>
      </w:pPr>
      <w:ins w:id="7746" w:author="cr4239r1 (R2-2003923)" w:date="2020-05-11T15:00:00Z">
        <w:r w:rsidRPr="00F53E03">
          <w:tab/>
          <w:t>pur-ImplicitReleaseAfter-r16</w:t>
        </w:r>
        <w:r w:rsidRPr="00F53E03">
          <w:tab/>
          <w:t>ENUMERATED {</w:t>
        </w:r>
        <w:commentRangeStart w:id="7747"/>
        <w:r w:rsidRPr="00F53E03">
          <w:t>e2, e4, e8, spare</w:t>
        </w:r>
      </w:ins>
      <w:commentRangeEnd w:id="7747"/>
      <w:r w:rsidR="00B7657D">
        <w:rPr>
          <w:rStyle w:val="CommentReference"/>
          <w:rFonts w:ascii="Times New Roman" w:hAnsi="Times New Roman"/>
          <w:noProof w:val="0"/>
        </w:rPr>
        <w:commentReference w:id="7747"/>
      </w:r>
      <w:ins w:id="7748" w:author="cr4239r1 (R2-2003923)" w:date="2020-05-11T15:00:00Z">
        <w:r w:rsidRPr="00F53E03">
          <w:t>}</w:t>
        </w:r>
        <w:r w:rsidRPr="00F53E03">
          <w:tab/>
          <w:t>OPTIONAL,</w:t>
        </w:r>
        <w:r w:rsidRPr="00F53E03">
          <w:tab/>
          <w:t>--</w:t>
        </w:r>
        <w:r>
          <w:t xml:space="preserve"> </w:t>
        </w:r>
        <w:r w:rsidRPr="00F53E03">
          <w:t>Need OR</w:t>
        </w:r>
      </w:ins>
    </w:p>
    <w:p w14:paraId="3193B22D" w14:textId="77777777" w:rsidR="008D0A0D" w:rsidRPr="00F53E03" w:rsidRDefault="008D0A0D" w:rsidP="008D0A0D">
      <w:pPr>
        <w:pStyle w:val="PL"/>
        <w:shd w:val="clear" w:color="auto" w:fill="E6E6E6"/>
        <w:rPr>
          <w:ins w:id="7749" w:author="cr4239r1 (R2-2003923)" w:date="2020-05-11T15:00:00Z"/>
        </w:rPr>
      </w:pPr>
      <w:ins w:id="7750" w:author="cr4239r1 (R2-2003923)" w:date="2020-05-11T15:00: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3E09120" w:rsidR="00505A98" w:rsidRPr="000E4E7F" w:rsidDel="008D0A0D" w:rsidRDefault="00505A98" w:rsidP="00505A98">
      <w:pPr>
        <w:pStyle w:val="PL"/>
        <w:shd w:val="clear" w:color="auto" w:fill="E6E6E6"/>
        <w:rPr>
          <w:del w:id="7751" w:author="cr4239r1 (R2-2003923)" w:date="2020-05-11T15:00:00Z"/>
        </w:rPr>
      </w:pPr>
      <w:del w:id="7752" w:author="cr4239r1 (R2-2003923)" w:date="2020-05-11T15:00:00Z">
        <w:r w:rsidRPr="000E4E7F" w:rsidDel="008D0A0D">
          <w:tab/>
          <w:delText>ta-ValidationConfig-r16</w:delText>
        </w:r>
        <w:r w:rsidRPr="000E4E7F" w:rsidDel="008D0A0D">
          <w:tab/>
        </w:r>
        <w:r w:rsidRPr="000E4E7F" w:rsidDel="008D0A0D">
          <w:tab/>
        </w:r>
        <w:r w:rsidRPr="000E4E7F" w:rsidDel="008D0A0D">
          <w:tab/>
          <w:delText>TA-ValidationConfig-r16</w:delText>
        </w:r>
        <w:r w:rsidRPr="000E4E7F" w:rsidDel="008D0A0D">
          <w:tab/>
        </w:r>
        <w:r w:rsidRPr="000E4E7F" w:rsidDel="008D0A0D">
          <w:tab/>
          <w:delText>OPTIONAL,</w:delText>
        </w:r>
        <w:r w:rsidRPr="000E4E7F" w:rsidDel="008D0A0D">
          <w:tab/>
          <w:delText>-- Need ON</w:delText>
        </w:r>
      </w:del>
    </w:p>
    <w:p w14:paraId="399112C7" w14:textId="77777777" w:rsidR="008D0A0D" w:rsidRDefault="008D0A0D" w:rsidP="008D0A0D">
      <w:pPr>
        <w:pStyle w:val="PL"/>
        <w:shd w:val="clear" w:color="auto" w:fill="E6E6E6"/>
        <w:rPr>
          <w:ins w:id="7753" w:author="cr4239r1 (R2-2003923)" w:date="2020-05-11T15:00:00Z"/>
        </w:rPr>
      </w:pPr>
      <w:ins w:id="7754" w:author="cr4239r1 (R2-2003923)" w:date="2020-05-11T15:0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D8A383C" w14:textId="77777777" w:rsidR="008D0A0D" w:rsidRDefault="008D0A0D" w:rsidP="008D0A0D">
      <w:pPr>
        <w:pStyle w:val="PL"/>
        <w:shd w:val="clear" w:color="auto" w:fill="E6E6E6"/>
        <w:rPr>
          <w:ins w:id="7755" w:author="cr4239r1 (R2-2003923)" w:date="2020-05-11T15:00:00Z"/>
        </w:rPr>
      </w:pPr>
      <w:ins w:id="7756" w:author="cr4239r1 (R2-2003923)" w:date="2020-05-11T15:00:00Z">
        <w:r>
          <w:tab/>
        </w:r>
        <w:r w:rsidRPr="00F53E03">
          <w:t>pur-RSRP-ChangeThreshold-r16</w:t>
        </w:r>
        <w:r>
          <w:tab/>
        </w:r>
        <w:r>
          <w:tab/>
          <w:t>SetupRelease {PUR</w:t>
        </w:r>
        <w:r w:rsidRPr="00F53E03">
          <w:t>-RSRP-ChangeThreshold-r16</w:t>
        </w:r>
        <w:r>
          <w:t xml:space="preserve">} </w:t>
        </w:r>
        <w:r w:rsidRPr="008369FF">
          <w:t>OPTIONAL,</w:t>
        </w:r>
        <w:r w:rsidRPr="008369FF">
          <w:tab/>
          <w:t>--</w:t>
        </w:r>
        <w:r>
          <w:t xml:space="preserve"> </w:t>
        </w:r>
        <w:r w:rsidRPr="008369FF">
          <w:t>Need O</w:t>
        </w:r>
        <w:r>
          <w:t>N</w:t>
        </w:r>
      </w:ins>
    </w:p>
    <w:p w14:paraId="45901842" w14:textId="77777777" w:rsidR="00505A98" w:rsidRPr="000E4E7F" w:rsidRDefault="00505A98" w:rsidP="00505A98">
      <w:pPr>
        <w:pStyle w:val="PL"/>
        <w:shd w:val="clear" w:color="auto" w:fill="E6E6E6"/>
      </w:pPr>
      <w:r w:rsidRPr="000E4E7F">
        <w:tab/>
      </w:r>
      <w:commentRangeStart w:id="7757"/>
      <w:r w:rsidRPr="000E4E7F">
        <w:t>pur-</w:t>
      </w:r>
      <w:commentRangeStart w:id="7758"/>
      <w:r w:rsidRPr="000E4E7F">
        <w:t>StartTime</w:t>
      </w:r>
      <w:commentRangeEnd w:id="7758"/>
      <w:r w:rsidR="00251066">
        <w:rPr>
          <w:rStyle w:val="CommentReference"/>
          <w:rFonts w:ascii="Times New Roman" w:hAnsi="Times New Roman"/>
          <w:noProof w:val="0"/>
        </w:rPr>
        <w:commentReference w:id="7758"/>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r>
      <w:commentRangeEnd w:id="7757"/>
      <w:r w:rsidR="00B7657D">
        <w:rPr>
          <w:rStyle w:val="CommentReference"/>
          <w:rFonts w:ascii="Times New Roman" w:hAnsi="Times New Roman"/>
          <w:noProof w:val="0"/>
        </w:rPr>
        <w:commentReference w:id="7757"/>
      </w:r>
      <w:r w:rsidRPr="000E4E7F">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29894AED" w:rsidR="00505A98" w:rsidRPr="000E4E7F" w:rsidDel="008D0A0D" w:rsidRDefault="00505A98" w:rsidP="00505A98">
      <w:pPr>
        <w:pStyle w:val="PL"/>
        <w:shd w:val="clear" w:color="auto" w:fill="E6E6E6"/>
        <w:rPr>
          <w:del w:id="7759" w:author="cr4239r1 (R2-2003923)" w:date="2020-05-11T15:01:00Z"/>
        </w:rPr>
      </w:pPr>
      <w:del w:id="7760" w:author="cr4239r1 (R2-2003923)" w:date="2020-05-11T15:01:00Z">
        <w:r w:rsidRPr="000E4E7F" w:rsidDel="008D0A0D">
          <w:tab/>
          <w:delText>mpdcch-PRB-Pairs-r16</w:delText>
        </w:r>
        <w:r w:rsidRPr="000E4E7F" w:rsidDel="008D0A0D">
          <w:tab/>
        </w:r>
        <w:r w:rsidRPr="000E4E7F" w:rsidDel="008D0A0D">
          <w:tab/>
        </w:r>
        <w:r w:rsidRPr="000E4E7F" w:rsidDel="008D0A0D">
          <w:tab/>
          <w:delText>TypeFFS,</w:delText>
        </w:r>
      </w:del>
    </w:p>
    <w:p w14:paraId="3AE151C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1" w:author="cr4239r1 (R2-2003923)" w:date="2020-05-11T15:01:00Z"/>
          <w:rFonts w:ascii="Courier New" w:hAnsi="Courier New"/>
          <w:noProof/>
          <w:sz w:val="16"/>
        </w:rPr>
      </w:pPr>
      <w:ins w:id="7762" w:author="cr4239r1 (R2-2003923)" w:date="2020-05-11T15:01:00Z">
        <w:r w:rsidRPr="008D0A0D">
          <w:rPr>
            <w:rFonts w:ascii="Courier New" w:hAnsi="Courier New"/>
            <w:noProof/>
            <w:sz w:val="16"/>
          </w:rPr>
          <w:tab/>
          <w:t>mpdcch-PRB-PairsConfig-r16</w:t>
        </w:r>
        <w:r w:rsidRPr="008D0A0D">
          <w:rPr>
            <w:rFonts w:ascii="Courier New" w:hAnsi="Courier New"/>
            <w:noProof/>
            <w:sz w:val="16"/>
          </w:rPr>
          <w:tab/>
        </w:r>
        <w:r w:rsidRPr="008D0A0D">
          <w:rPr>
            <w:rFonts w:ascii="Courier New" w:hAnsi="Courier New"/>
            <w:noProof/>
            <w:sz w:val="16"/>
          </w:rPr>
          <w:tab/>
          <w:t>SEQUENCE{</w:t>
        </w:r>
      </w:ins>
    </w:p>
    <w:p w14:paraId="710B2591"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3" w:author="cr4239r1 (R2-2003923)" w:date="2020-05-11T15:01:00Z"/>
          <w:rFonts w:ascii="Courier New" w:hAnsi="Courier New"/>
          <w:noProof/>
          <w:sz w:val="16"/>
        </w:rPr>
      </w:pPr>
      <w:ins w:id="7764" w:author="cr4239r1 (R2-2003923)" w:date="2020-05-11T15:01:00Z">
        <w:r w:rsidRPr="008D0A0D">
          <w:rPr>
            <w:rFonts w:ascii="Courier New" w:hAnsi="Courier New"/>
            <w:noProof/>
            <w:sz w:val="16"/>
          </w:rPr>
          <w:tab/>
        </w:r>
        <w:r w:rsidRPr="008D0A0D">
          <w:rPr>
            <w:rFonts w:ascii="Courier New" w:hAnsi="Courier New"/>
            <w:noProof/>
            <w:sz w:val="16"/>
          </w:rPr>
          <w:tab/>
          <w:t>numberPRB-Pairs-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ENUMERATED {n2, n4, n6, spare1},</w:t>
        </w:r>
      </w:ins>
    </w:p>
    <w:p w14:paraId="53AD298E"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5" w:author="cr4239r1 (R2-2003923)" w:date="2020-05-11T15:01:00Z"/>
          <w:rFonts w:ascii="Courier New" w:hAnsi="Courier New"/>
          <w:noProof/>
          <w:sz w:val="16"/>
        </w:rPr>
      </w:pPr>
      <w:ins w:id="7766" w:author="cr4239r1 (R2-2003923)" w:date="2020-05-11T15:01:00Z">
        <w:r w:rsidRPr="008D0A0D">
          <w:rPr>
            <w:rFonts w:ascii="Courier New" w:hAnsi="Courier New"/>
            <w:noProof/>
            <w:sz w:val="16"/>
          </w:rPr>
          <w:tab/>
        </w:r>
        <w:r w:rsidRPr="008D0A0D">
          <w:rPr>
            <w:rFonts w:ascii="Courier New" w:hAnsi="Courier New"/>
            <w:noProof/>
            <w:sz w:val="16"/>
          </w:rPr>
          <w:tab/>
          <w:t>resourceBlockAssignment-r11</w:t>
        </w:r>
        <w:r w:rsidRPr="008D0A0D">
          <w:rPr>
            <w:rFonts w:ascii="Courier New" w:hAnsi="Courier New"/>
            <w:noProof/>
            <w:sz w:val="16"/>
          </w:rPr>
          <w:tab/>
        </w:r>
        <w:r w:rsidRPr="008D0A0D">
          <w:rPr>
            <w:rFonts w:ascii="Courier New" w:hAnsi="Courier New"/>
            <w:noProof/>
            <w:sz w:val="16"/>
          </w:rPr>
          <w:tab/>
          <w:t>BIT STRING (SIZE(4))</w:t>
        </w:r>
      </w:ins>
    </w:p>
    <w:p w14:paraId="35200C6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67" w:author="cr4239r1 (R2-2003923)" w:date="2020-05-11T15:01:00Z"/>
          <w:rFonts w:ascii="Courier New" w:hAnsi="Courier New"/>
          <w:noProof/>
          <w:sz w:val="16"/>
        </w:rPr>
      </w:pPr>
      <w:ins w:id="7768" w:author="cr4239r1 (R2-2003923)" w:date="2020-05-11T15:01:00Z">
        <w:r w:rsidRPr="008D0A0D">
          <w:rPr>
            <w:rFonts w:ascii="Courier New" w:hAnsi="Courier New"/>
            <w:noProof/>
            <w:sz w:val="16"/>
          </w:rPr>
          <w:tab/>
          <w:t>},</w:t>
        </w:r>
      </w:ins>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4821CA" w:rsidRDefault="00505A98" w:rsidP="00505A98">
      <w:pPr>
        <w:pStyle w:val="PL"/>
        <w:shd w:val="clear" w:color="auto" w:fill="E6E6E6"/>
        <w:rPr>
          <w:lang w:val="sv-SE"/>
        </w:rPr>
      </w:pPr>
      <w:r w:rsidRPr="000E4E7F">
        <w:tab/>
      </w:r>
      <w:r w:rsidRPr="000E4E7F">
        <w:tab/>
      </w:r>
      <w:r w:rsidRPr="004821CA">
        <w:rPr>
          <w:lang w:val="sv-SE"/>
        </w:rPr>
        <w:t>fdd</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ENUMERATED {v1, v1dot5, v2, v2dot5, v4, v5, v8, v10},</w:t>
      </w:r>
    </w:p>
    <w:p w14:paraId="23A1770B" w14:textId="77777777" w:rsidR="00505A98" w:rsidRPr="000E4E7F" w:rsidRDefault="00505A98" w:rsidP="00505A98">
      <w:pPr>
        <w:pStyle w:val="PL"/>
        <w:shd w:val="clear" w:color="auto" w:fill="E6E6E6"/>
      </w:pPr>
      <w:r w:rsidRPr="004821CA">
        <w:rPr>
          <w:lang w:val="sv-SE"/>
        </w:rPr>
        <w:tab/>
      </w:r>
      <w:r w:rsidRPr="004821CA">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69704C28" w14:textId="1925C65B" w:rsidR="008D0A0D" w:rsidRPr="008D0A0D" w:rsidRDefault="00505A98" w:rsidP="008D0A0D">
      <w:pPr>
        <w:pStyle w:val="PL"/>
        <w:shd w:val="clear" w:color="auto" w:fill="E6E6E6"/>
        <w:rPr>
          <w:ins w:id="7769" w:author="cr4239r1 (R2-2003923)" w:date="2020-05-11T15:02:00Z"/>
        </w:rPr>
      </w:pPr>
      <w:r w:rsidRPr="000E4E7F">
        <w:tab/>
        <w:t>mpdcch-Offset-PUR-SS-r16</w:t>
      </w:r>
      <w:r w:rsidRPr="000E4E7F">
        <w:tab/>
      </w:r>
      <w:del w:id="7770" w:author="cr4239r1 (R2-2003923)" w:date="2020-05-11T15:02:00Z">
        <w:r w:rsidRPr="000E4E7F" w:rsidDel="008D0A0D">
          <w:delText>TypeFFS</w:delText>
        </w:r>
      </w:del>
      <w:ins w:id="7771" w:author="cr4239r1 (R2-2003923)" w:date="2020-05-11T15:02:00Z">
        <w:r w:rsidR="008D0A0D" w:rsidRPr="008D0A0D">
          <w:t>ENUMERATED {zero, oneEighth, oneQuarter,</w:t>
        </w:r>
      </w:ins>
    </w:p>
    <w:p w14:paraId="142682FC"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72" w:author="cr4239r1 (R2-2003923)" w:date="2020-05-11T15:02:00Z"/>
          <w:rFonts w:ascii="Courier New" w:hAnsi="Courier New"/>
          <w:noProof/>
          <w:sz w:val="16"/>
        </w:rPr>
      </w:pPr>
      <w:ins w:id="7773" w:author="cr4239r1 (R2-2003923)" w:date="2020-05-11T15:02:00Z">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threeEighth, oneHalf, fiveEighth,</w:t>
        </w:r>
      </w:ins>
    </w:p>
    <w:p w14:paraId="0B79D19C" w14:textId="51AA9BBF" w:rsidR="00505A98" w:rsidRPr="000E4E7F" w:rsidRDefault="008D0A0D" w:rsidP="008D0A0D">
      <w:pPr>
        <w:pStyle w:val="PL"/>
        <w:shd w:val="clear" w:color="auto" w:fill="E6E6E6"/>
      </w:pPr>
      <w:ins w:id="7774" w:author="cr4239r1 (R2-2003923)" w:date="2020-05-11T15:02:00Z">
        <w:r w:rsidRPr="008D0A0D">
          <w:rPr>
            <w:rPrChange w:id="7775" w:author="cr4239r1 (R2-2003923)" w:date="2020-05-11T15:02:00Z">
              <w:rPr>
                <w:rFonts w:ascii="Times New Roman" w:hAnsi="Times New Roman"/>
                <w:noProof w:val="0"/>
                <w:sz w:val="20"/>
              </w:rPr>
            </w:rPrChange>
          </w:rPr>
          <w:tab/>
        </w:r>
        <w:r w:rsidRPr="008D0A0D">
          <w:rPr>
            <w:rPrChange w:id="7776" w:author="cr4239r1 (R2-2003923)" w:date="2020-05-11T15:02:00Z">
              <w:rPr>
                <w:rFonts w:ascii="Times New Roman" w:hAnsi="Times New Roman"/>
                <w:noProof w:val="0"/>
                <w:sz w:val="20"/>
              </w:rPr>
            </w:rPrChange>
          </w:rPr>
          <w:tab/>
        </w:r>
        <w:r w:rsidRPr="008D0A0D">
          <w:rPr>
            <w:rPrChange w:id="7777" w:author="cr4239r1 (R2-2003923)" w:date="2020-05-11T15:02:00Z">
              <w:rPr>
                <w:rFonts w:ascii="Times New Roman" w:hAnsi="Times New Roman"/>
                <w:noProof w:val="0"/>
                <w:sz w:val="20"/>
              </w:rPr>
            </w:rPrChange>
          </w:rPr>
          <w:tab/>
        </w:r>
        <w:r w:rsidRPr="008D0A0D">
          <w:rPr>
            <w:rPrChange w:id="7778" w:author="cr4239r1 (R2-2003923)" w:date="2020-05-11T15:02:00Z">
              <w:rPr>
                <w:rFonts w:ascii="Times New Roman" w:hAnsi="Times New Roman"/>
                <w:noProof w:val="0"/>
                <w:sz w:val="20"/>
              </w:rPr>
            </w:rPrChange>
          </w:rPr>
          <w:tab/>
        </w:r>
        <w:r w:rsidRPr="008D0A0D">
          <w:rPr>
            <w:rPrChange w:id="7779" w:author="cr4239r1 (R2-2003923)" w:date="2020-05-11T15:02:00Z">
              <w:rPr>
                <w:rFonts w:ascii="Times New Roman" w:hAnsi="Times New Roman"/>
                <w:noProof w:val="0"/>
                <w:sz w:val="20"/>
              </w:rPr>
            </w:rPrChange>
          </w:rPr>
          <w:tab/>
        </w:r>
        <w:r w:rsidRPr="008D0A0D">
          <w:rPr>
            <w:rPrChange w:id="7780" w:author="cr4239r1 (R2-2003923)" w:date="2020-05-11T15:02:00Z">
              <w:rPr>
                <w:rFonts w:ascii="Times New Roman" w:hAnsi="Times New Roman"/>
                <w:noProof w:val="0"/>
                <w:sz w:val="20"/>
              </w:rPr>
            </w:rPrChange>
          </w:rPr>
          <w:tab/>
        </w:r>
        <w:r w:rsidRPr="008D0A0D">
          <w:rPr>
            <w:rPrChange w:id="7781" w:author="cr4239r1 (R2-2003923)" w:date="2020-05-11T15:02:00Z">
              <w:rPr>
                <w:rFonts w:ascii="Times New Roman" w:hAnsi="Times New Roman"/>
                <w:noProof w:val="0"/>
                <w:sz w:val="20"/>
              </w:rPr>
            </w:rPrChange>
          </w:rPr>
          <w:tab/>
        </w:r>
        <w:r w:rsidRPr="008D0A0D">
          <w:rPr>
            <w:rPrChange w:id="7782" w:author="cr4239r1 (R2-2003923)" w:date="2020-05-11T15:02:00Z">
              <w:rPr>
                <w:rFonts w:ascii="Times New Roman" w:hAnsi="Times New Roman"/>
                <w:noProof w:val="0"/>
                <w:sz w:val="20"/>
              </w:rPr>
            </w:rPrChange>
          </w:rPr>
          <w:tab/>
        </w:r>
        <w:r w:rsidRPr="008D0A0D">
          <w:rPr>
            <w:rPrChange w:id="7783" w:author="cr4239r1 (R2-2003923)" w:date="2020-05-11T15:02:00Z">
              <w:rPr>
                <w:rFonts w:ascii="Times New Roman" w:hAnsi="Times New Roman"/>
                <w:noProof w:val="0"/>
                <w:sz w:val="20"/>
              </w:rPr>
            </w:rPrChange>
          </w:rPr>
          <w:tab/>
        </w:r>
        <w:r w:rsidRPr="008D0A0D">
          <w:rPr>
            <w:rPrChange w:id="7784" w:author="cr4239r1 (R2-2003923)" w:date="2020-05-11T15:02:00Z">
              <w:rPr>
                <w:rFonts w:ascii="Times New Roman" w:hAnsi="Times New Roman"/>
                <w:noProof w:val="0"/>
                <w:sz w:val="20"/>
              </w:rPr>
            </w:rPrChange>
          </w:rPr>
          <w:tab/>
        </w:r>
        <w:r w:rsidRPr="008D0A0D">
          <w:rPr>
            <w:rPrChange w:id="7785" w:author="cr4239r1 (R2-2003923)" w:date="2020-05-11T15:02:00Z">
              <w:rPr>
                <w:rFonts w:ascii="Times New Roman" w:hAnsi="Times New Roman"/>
                <w:noProof w:val="0"/>
                <w:sz w:val="20"/>
              </w:rPr>
            </w:rPrChange>
          </w:rPr>
          <w:tab/>
        </w:r>
        <w:r w:rsidRPr="008D0A0D">
          <w:rPr>
            <w:rPrChange w:id="7786" w:author="cr4239r1 (R2-2003923)" w:date="2020-05-11T15:02:00Z">
              <w:rPr>
                <w:rFonts w:ascii="Times New Roman" w:hAnsi="Times New Roman"/>
                <w:noProof w:val="0"/>
                <w:sz w:val="20"/>
              </w:rPr>
            </w:rPrChange>
          </w:rPr>
          <w:tab/>
        </w:r>
        <w:r w:rsidRPr="008D0A0D">
          <w:rPr>
            <w:rPrChange w:id="7787" w:author="cr4239r1 (R2-2003923)" w:date="2020-05-11T15:02:00Z">
              <w:rPr>
                <w:rFonts w:ascii="Times New Roman" w:hAnsi="Times New Roman"/>
                <w:noProof w:val="0"/>
                <w:sz w:val="20"/>
              </w:rPr>
            </w:rPrChange>
          </w:rPr>
          <w:tab/>
        </w:r>
        <w:r w:rsidRPr="008D0A0D">
          <w:rPr>
            <w:rPrChange w:id="7788" w:author="cr4239r1 (R2-2003923)" w:date="2020-05-11T15:02:00Z">
              <w:rPr>
                <w:rFonts w:ascii="Times New Roman" w:hAnsi="Times New Roman"/>
                <w:noProof w:val="0"/>
                <w:sz w:val="20"/>
              </w:rPr>
            </w:rPrChange>
          </w:rPr>
          <w:tab/>
        </w:r>
        <w:r w:rsidRPr="008D0A0D">
          <w:rPr>
            <w:rPrChange w:id="7789" w:author="cr4239r1 (R2-2003923)" w:date="2020-05-11T15:02:00Z">
              <w:rPr>
                <w:rFonts w:ascii="Times New Roman" w:hAnsi="Times New Roman"/>
                <w:noProof w:val="0"/>
                <w:sz w:val="20"/>
              </w:rPr>
            </w:rPrChange>
          </w:rPr>
          <w:tab/>
          <w:t>threeQuarter, sevenEighth}</w:t>
        </w:r>
      </w:ins>
      <w:del w:id="7790" w:author="cr4239r1 (R2-2003923)" w:date="2020-05-12T10:16:00Z">
        <w:r w:rsidR="00505A98" w:rsidRPr="000E4E7F" w:rsidDel="00B35EE9">
          <w:delText>,</w:delText>
        </w:r>
      </w:del>
    </w:p>
    <w:p w14:paraId="5B6B10BB" w14:textId="3973B725" w:rsidR="00505A98" w:rsidRPr="000E4E7F" w:rsidDel="008D0A0D" w:rsidRDefault="00505A98" w:rsidP="00505A98">
      <w:pPr>
        <w:pStyle w:val="PL"/>
        <w:shd w:val="clear" w:color="auto" w:fill="E6E6E6"/>
        <w:rPr>
          <w:del w:id="7791" w:author="cr4239r1 (R2-2003923)" w:date="2020-05-11T15:02:00Z"/>
        </w:rPr>
      </w:pPr>
      <w:del w:id="7792" w:author="cr4239r1 (R2-2003923)" w:date="2020-05-11T15:02:00Z">
        <w:r w:rsidRPr="000E4E7F" w:rsidDel="008D0A0D">
          <w:tab/>
          <w:delText>mpdcch-SS-duration-r16</w:delText>
        </w:r>
        <w:r w:rsidRPr="000E4E7F" w:rsidDel="008D0A0D">
          <w:tab/>
        </w:r>
        <w:r w:rsidRPr="000E4E7F" w:rsidDel="008D0A0D">
          <w:tab/>
          <w:delText>TypeFFS</w:delText>
        </w:r>
      </w:del>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7793"/>
      <w:r w:rsidRPr="000E4E7F">
        <w:t>ModeA</w:t>
      </w:r>
      <w:commentRangeEnd w:id="7793"/>
      <w:r w:rsidR="00251066">
        <w:rPr>
          <w:rStyle w:val="CommentReference"/>
          <w:rFonts w:ascii="Times New Roman" w:hAnsi="Times New Roman"/>
          <w:noProof w:val="0"/>
        </w:rPr>
        <w:commentReference w:id="7793"/>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7794"/>
      <w:r w:rsidRPr="000E4E7F">
        <w:t>Allocation</w:t>
      </w:r>
      <w:commentRangeEnd w:id="7794"/>
      <w:r w:rsidR="00251066">
        <w:rPr>
          <w:rStyle w:val="CommentReference"/>
          <w:rFonts w:ascii="Times New Roman" w:hAnsi="Times New Roman"/>
          <w:noProof w:val="0"/>
        </w:rPr>
        <w:commentReference w:id="7794"/>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4821CA" w:rsidRDefault="00505A98" w:rsidP="00505A98">
      <w:pPr>
        <w:pStyle w:val="PL"/>
        <w:shd w:val="clear" w:color="auto" w:fill="E6E6E6"/>
        <w:rPr>
          <w:lang w:val="sv-SE"/>
        </w:rPr>
      </w:pPr>
      <w:r w:rsidRPr="000E4E7F">
        <w:tab/>
      </w:r>
      <w:r w:rsidRPr="004821CA">
        <w:rPr>
          <w:lang w:val="sv-SE"/>
        </w:rPr>
        <w:t>p0-UE-PUSCH-r16</w:t>
      </w:r>
      <w:r w:rsidRPr="004821CA">
        <w:rPr>
          <w:lang w:val="sv-SE"/>
        </w:rPr>
        <w:tab/>
      </w:r>
      <w:r w:rsidRPr="004821CA">
        <w:rPr>
          <w:lang w:val="sv-SE"/>
        </w:rPr>
        <w:tab/>
      </w:r>
      <w:r w:rsidRPr="004821CA">
        <w:rPr>
          <w:lang w:val="sv-SE"/>
        </w:rPr>
        <w:tab/>
      </w:r>
      <w:r w:rsidRPr="004821CA">
        <w:rPr>
          <w:lang w:val="sv-SE"/>
        </w:rPr>
        <w:tab/>
      </w:r>
      <w:r w:rsidRPr="004821CA">
        <w:rPr>
          <w:lang w:val="sv-SE"/>
        </w:rPr>
        <w:tab/>
        <w:t>INTEGER (-8..7),</w:t>
      </w:r>
    </w:p>
    <w:p w14:paraId="08CFE49C" w14:textId="77777777" w:rsidR="00505A98" w:rsidRPr="000E4E7F" w:rsidRDefault="00505A98" w:rsidP="00505A98">
      <w:pPr>
        <w:pStyle w:val="PL"/>
        <w:shd w:val="clear" w:color="auto" w:fill="E6E6E6"/>
      </w:pPr>
      <w:r w:rsidRPr="004821CA">
        <w:rPr>
          <w:lang w:val="sv-SE"/>
        </w:rPr>
        <w:tab/>
      </w:r>
      <w:r w:rsidRPr="000E4E7F">
        <w:t>alpha-r16</w:t>
      </w:r>
      <w:r w:rsidRPr="000E4E7F">
        <w:tab/>
      </w:r>
      <w:r w:rsidRPr="000E4E7F">
        <w:tab/>
      </w:r>
      <w:r w:rsidRPr="000E4E7F">
        <w:tab/>
      </w:r>
      <w:r w:rsidRPr="000E4E7F">
        <w:tab/>
      </w:r>
      <w:r w:rsidRPr="000E4E7F">
        <w:tab/>
      </w:r>
      <w:r w:rsidRPr="000E4E7F">
        <w:tab/>
        <w:t>Alpha-r12,</w:t>
      </w:r>
    </w:p>
    <w:p w14:paraId="35697664" w14:textId="2F0EBD9F" w:rsidR="008D0A0D" w:rsidRPr="008D0A0D" w:rsidDel="00C8421F" w:rsidRDefault="00505A98" w:rsidP="008D0A0D">
      <w:pPr>
        <w:pStyle w:val="PL"/>
        <w:shd w:val="clear" w:color="auto" w:fill="E6E6E6"/>
        <w:rPr>
          <w:ins w:id="7795" w:author="cr4239r1 (R2-2003923)" w:date="2020-05-11T15:04:00Z"/>
          <w:del w:id="7796" w:author="QC (Umesh)-v1" w:date="2020-04-22T23:07:00Z"/>
        </w:rPr>
      </w:pPr>
      <w:r w:rsidRPr="000E4E7F">
        <w:tab/>
        <w:t>pusch-CyclicShift-r16</w:t>
      </w:r>
      <w:r w:rsidR="008E3BAD" w:rsidRPr="000E4E7F">
        <w:tab/>
      </w:r>
      <w:r w:rsidRPr="000E4E7F">
        <w:tab/>
      </w:r>
      <w:r w:rsidRPr="000E4E7F">
        <w:tab/>
      </w:r>
      <w:del w:id="7797" w:author="cr4239r1 (R2-2003923)" w:date="2020-05-11T15:04:00Z">
        <w:r w:rsidRPr="000E4E7F" w:rsidDel="008D0A0D">
          <w:delText>INTEGER (0..6)</w:delText>
        </w:r>
      </w:del>
      <w:ins w:id="7798" w:author="cr4239r1 (R2-2003923)" w:date="2020-05-11T15:04:00Z">
        <w:r w:rsidR="008D0A0D" w:rsidRPr="008D0A0D">
          <w:t>ENUMERATED {n0, n6},</w:t>
        </w:r>
      </w:ins>
    </w:p>
    <w:p w14:paraId="2A81F9FB" w14:textId="29EF9885" w:rsidR="00505A98" w:rsidRPr="000E4E7F" w:rsidRDefault="008D0A0D" w:rsidP="008D0A0D">
      <w:pPr>
        <w:pStyle w:val="PL"/>
        <w:shd w:val="clear" w:color="auto" w:fill="E6E6E6"/>
      </w:pPr>
      <w:ins w:id="7799" w:author="cr4239r1 (R2-2003923)" w:date="2020-05-11T15:04:00Z">
        <w:r w:rsidRPr="00AA6EC0">
          <w:tab/>
          <w:t>pusch-NB-MaxTBS-r16</w:t>
        </w:r>
        <w:r w:rsidRPr="00AA6EC0">
          <w:tab/>
        </w:r>
        <w:r w:rsidRPr="00AA6EC0">
          <w:tab/>
        </w:r>
        <w:r w:rsidRPr="00AA6EC0">
          <w:tab/>
        </w:r>
        <w:r w:rsidRPr="00AA6EC0">
          <w:tab/>
          <w:t>BOOLEAN</w:t>
        </w:r>
      </w:ins>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3C6CFA1E" w:rsidR="00505A98" w:rsidRPr="000E4E7F" w:rsidDel="008D0A0D" w:rsidRDefault="00505A98" w:rsidP="00505A98">
      <w:pPr>
        <w:pStyle w:val="PL"/>
        <w:shd w:val="clear" w:color="auto" w:fill="E6E6E6"/>
        <w:rPr>
          <w:del w:id="7800" w:author="cr4239r1 (R2-2003923)" w:date="2020-05-11T15:04:00Z"/>
        </w:rPr>
      </w:pPr>
      <w:del w:id="7801" w:author="cr4239r1 (R2-2003923)" w:date="2020-05-11T15:04:00Z">
        <w:r w:rsidRPr="000E4E7F" w:rsidDel="008D0A0D">
          <w:delText>TA-ValidationConfig-r16 ::=</w:delText>
        </w:r>
        <w:r w:rsidRPr="000E4E7F" w:rsidDel="008D0A0D">
          <w:tab/>
        </w:r>
        <w:r w:rsidRPr="000E4E7F" w:rsidDel="008D0A0D">
          <w:tab/>
        </w:r>
        <w:commentRangeStart w:id="7802"/>
        <w:commentRangeStart w:id="7803"/>
        <w:r w:rsidRPr="000E4E7F" w:rsidDel="008D0A0D">
          <w:delText>SEQUENCE</w:delText>
        </w:r>
      </w:del>
      <w:commentRangeEnd w:id="7802"/>
      <w:commentRangeEnd w:id="7803"/>
      <w:r w:rsidR="00717CE1">
        <w:rPr>
          <w:rStyle w:val="CommentReference"/>
          <w:rFonts w:ascii="Times New Roman" w:hAnsi="Times New Roman"/>
          <w:noProof w:val="0"/>
        </w:rPr>
        <w:commentReference w:id="7802"/>
      </w:r>
      <w:r w:rsidR="004F6F19">
        <w:rPr>
          <w:rStyle w:val="CommentReference"/>
          <w:rFonts w:ascii="Times New Roman" w:hAnsi="Times New Roman"/>
          <w:noProof w:val="0"/>
        </w:rPr>
        <w:commentReference w:id="7803"/>
      </w:r>
      <w:del w:id="7804" w:author="cr4239r1 (R2-2003923)" w:date="2020-05-11T15:04:00Z">
        <w:r w:rsidRPr="000E4E7F" w:rsidDel="008D0A0D">
          <w:delText xml:space="preserve"> {</w:delText>
        </w:r>
      </w:del>
    </w:p>
    <w:p w14:paraId="6A12598A" w14:textId="3BC42019" w:rsidR="00505A98" w:rsidRPr="000E4E7F" w:rsidDel="008D0A0D" w:rsidRDefault="00505A98" w:rsidP="00505A98">
      <w:pPr>
        <w:pStyle w:val="PL"/>
        <w:shd w:val="clear" w:color="auto" w:fill="E6E6E6"/>
        <w:rPr>
          <w:del w:id="7805" w:author="cr4239r1 (R2-2003923)" w:date="2020-05-11T15:04:00Z"/>
        </w:rPr>
      </w:pPr>
      <w:del w:id="7806" w:author="cr4239r1 (R2-2003923)" w:date="2020-05-11T15:04:00Z">
        <w:r w:rsidRPr="000E4E7F" w:rsidDel="008D0A0D">
          <w:tab/>
          <w:delText>pur-TimeAlignmentTimer-r16</w:delText>
        </w:r>
        <w:r w:rsidRPr="000E4E7F" w:rsidDel="008D0A0D">
          <w:tab/>
        </w:r>
        <w:r w:rsidRPr="000E4E7F" w:rsidDel="008D0A0D">
          <w:tab/>
          <w:delText>CHOICE {</w:delText>
        </w:r>
      </w:del>
    </w:p>
    <w:p w14:paraId="5D01FBEA" w14:textId="6E1038B2" w:rsidR="00505A98" w:rsidRPr="000E4E7F" w:rsidDel="008D0A0D" w:rsidRDefault="00505A98" w:rsidP="00505A98">
      <w:pPr>
        <w:pStyle w:val="PL"/>
        <w:shd w:val="clear" w:color="auto" w:fill="E6E6E6"/>
        <w:rPr>
          <w:del w:id="7807" w:author="cr4239r1 (R2-2003923)" w:date="2020-05-11T15:04:00Z"/>
        </w:rPr>
      </w:pPr>
      <w:del w:id="7808" w:author="cr4239r1 (R2-2003923)" w:date="2020-05-11T15:04:00Z">
        <w:r w:rsidRPr="000E4E7F" w:rsidDel="008D0A0D">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w:delText>
        </w:r>
      </w:del>
    </w:p>
    <w:p w14:paraId="302A38B8" w14:textId="7F5BE7CA" w:rsidR="00505A98" w:rsidRPr="000E4E7F" w:rsidDel="008D0A0D" w:rsidRDefault="00505A98" w:rsidP="00505A98">
      <w:pPr>
        <w:pStyle w:val="PL"/>
        <w:shd w:val="clear" w:color="auto" w:fill="E6E6E6"/>
        <w:rPr>
          <w:del w:id="7809" w:author="cr4239r1 (R2-2003923)" w:date="2020-05-11T15:04:00Z"/>
        </w:rPr>
      </w:pPr>
      <w:del w:id="7810"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ENUMERATED {sXX, sYY, ffs}</w:delText>
        </w:r>
      </w:del>
    </w:p>
    <w:p w14:paraId="5ECEB638" w14:textId="03D83C94" w:rsidR="00505A98" w:rsidRPr="000E4E7F" w:rsidDel="008D0A0D" w:rsidRDefault="00505A98" w:rsidP="00505A98">
      <w:pPr>
        <w:pStyle w:val="PL"/>
        <w:shd w:val="clear" w:color="auto" w:fill="E6E6E6"/>
        <w:rPr>
          <w:del w:id="7811" w:author="cr4239r1 (R2-2003923)" w:date="2020-05-11T15:04:00Z"/>
        </w:rPr>
      </w:pPr>
      <w:del w:id="7812" w:author="cr4239r1 (R2-2003923)" w:date="2020-05-11T15:04:00Z">
        <w:r w:rsidRPr="000E4E7F" w:rsidDel="008D0A0D">
          <w:tab/>
          <w:delText>}</w:delText>
        </w:r>
        <w:r w:rsidRPr="000E4E7F" w:rsidDel="008D0A0D">
          <w:tab/>
        </w:r>
        <w:r w:rsidRPr="000E4E7F" w:rsidDel="008D0A0D">
          <w:tab/>
          <w:delText>OPTIONAL,</w:delText>
        </w:r>
        <w:r w:rsidRPr="000E4E7F" w:rsidDel="008D0A0D">
          <w:tab/>
          <w:delText>--Need ON</w:delText>
        </w:r>
      </w:del>
    </w:p>
    <w:p w14:paraId="3B317835" w14:textId="1998A78D" w:rsidR="00505A98" w:rsidRPr="000E4E7F" w:rsidDel="008D0A0D" w:rsidRDefault="00505A98" w:rsidP="00505A98">
      <w:pPr>
        <w:pStyle w:val="PL"/>
        <w:shd w:val="clear" w:color="auto" w:fill="E6E6E6"/>
        <w:rPr>
          <w:del w:id="7813" w:author="cr4239r1 (R2-2003923)" w:date="2020-05-11T15:04:00Z"/>
        </w:rPr>
      </w:pPr>
      <w:del w:id="7814" w:author="cr4239r1 (R2-2003923)" w:date="2020-05-11T15:04:00Z">
        <w:r w:rsidRPr="000E4E7F" w:rsidDel="008D0A0D">
          <w:tab/>
          <w:delText>pur-RSRP-ChangeThreshold-r16</w:delText>
        </w:r>
        <w:r w:rsidRPr="000E4E7F" w:rsidDel="008D0A0D">
          <w:tab/>
          <w:delText>CHOICE {</w:delText>
        </w:r>
      </w:del>
    </w:p>
    <w:p w14:paraId="73DD5860" w14:textId="10607F07" w:rsidR="00505A98" w:rsidRPr="000E4E7F" w:rsidDel="008D0A0D" w:rsidRDefault="00505A98" w:rsidP="00505A98">
      <w:pPr>
        <w:pStyle w:val="PL"/>
        <w:shd w:val="clear" w:color="auto" w:fill="E6E6E6"/>
        <w:rPr>
          <w:del w:id="7815" w:author="cr4239r1 (R2-2003923)" w:date="2020-05-11T15:04:00Z"/>
        </w:rPr>
      </w:pPr>
      <w:del w:id="7816" w:author="cr4239r1 (R2-2003923)" w:date="2020-05-11T15:04:00Z">
        <w:r w:rsidRPr="000E4E7F" w:rsidDel="008D0A0D">
          <w:lastRenderedPageBreak/>
          <w:tab/>
        </w:r>
        <w:r w:rsidRPr="000E4E7F" w:rsidDel="008D0A0D">
          <w:tab/>
          <w:delText>release</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NULL ,</w:delText>
        </w:r>
      </w:del>
    </w:p>
    <w:p w14:paraId="0D9453E3" w14:textId="60F5E8DD" w:rsidR="00505A98" w:rsidRPr="000E4E7F" w:rsidDel="008D0A0D" w:rsidRDefault="00505A98" w:rsidP="00505A98">
      <w:pPr>
        <w:pStyle w:val="PL"/>
        <w:shd w:val="clear" w:color="auto" w:fill="E6E6E6"/>
        <w:rPr>
          <w:del w:id="7817" w:author="cr4239r1 (R2-2003923)" w:date="2020-05-11T15:04:00Z"/>
        </w:rPr>
      </w:pPr>
      <w:del w:id="7818" w:author="cr4239r1 (R2-2003923)" w:date="2020-05-11T15:04:00Z">
        <w:r w:rsidRPr="000E4E7F" w:rsidDel="008D0A0D">
          <w:tab/>
        </w:r>
        <w:r w:rsidRPr="000E4E7F" w:rsidDel="008D0A0D">
          <w:tab/>
          <w:delText>setup</w:delText>
        </w:r>
        <w:r w:rsidRPr="000E4E7F" w:rsidDel="008D0A0D">
          <w:tab/>
        </w:r>
        <w:r w:rsidRPr="000E4E7F" w:rsidDel="008D0A0D">
          <w:tab/>
        </w:r>
        <w:r w:rsidRPr="000E4E7F" w:rsidDel="008D0A0D">
          <w:tab/>
        </w:r>
        <w:r w:rsidRPr="000E4E7F" w:rsidDel="008D0A0D">
          <w:tab/>
        </w:r>
        <w:r w:rsidRPr="000E4E7F" w:rsidDel="008D0A0D">
          <w:tab/>
        </w:r>
        <w:r w:rsidRPr="000E4E7F" w:rsidDel="008D0A0D">
          <w:tab/>
        </w:r>
        <w:r w:rsidRPr="000E4E7F" w:rsidDel="008D0A0D">
          <w:tab/>
          <w:delText>SEQUENCE {</w:delText>
        </w:r>
      </w:del>
    </w:p>
    <w:p w14:paraId="0E62EC6E" w14:textId="12ADC046" w:rsidR="00505A98" w:rsidRPr="000E4E7F" w:rsidDel="008D0A0D" w:rsidRDefault="00505A98" w:rsidP="00505A98">
      <w:pPr>
        <w:pStyle w:val="PL"/>
        <w:shd w:val="clear" w:color="auto" w:fill="E6E6E6"/>
        <w:rPr>
          <w:del w:id="7819" w:author="cr4239r1 (R2-2003923)" w:date="2020-05-11T15:04:00Z"/>
        </w:rPr>
      </w:pPr>
      <w:del w:id="7820" w:author="cr4239r1 (R2-2003923)" w:date="2020-05-11T15:04:00Z">
        <w:r w:rsidRPr="000E4E7F" w:rsidDel="008D0A0D">
          <w:tab/>
        </w:r>
        <w:r w:rsidRPr="000E4E7F" w:rsidDel="008D0A0D">
          <w:tab/>
        </w:r>
        <w:r w:rsidRPr="000E4E7F" w:rsidDel="008D0A0D">
          <w:tab/>
          <w:delText>rsrp-IncreaseThresh-r16</w:delText>
        </w:r>
        <w:r w:rsidRPr="000E4E7F" w:rsidDel="008D0A0D">
          <w:tab/>
        </w:r>
        <w:r w:rsidRPr="000E4E7F" w:rsidDel="008D0A0D">
          <w:tab/>
        </w:r>
        <w:r w:rsidRPr="000E4E7F" w:rsidDel="008D0A0D">
          <w:tab/>
          <w:delText>RSRP-ChangeThresh-r16,</w:delText>
        </w:r>
      </w:del>
    </w:p>
    <w:p w14:paraId="0414FDF3" w14:textId="2EB60284" w:rsidR="00505A98" w:rsidRPr="000E4E7F" w:rsidDel="008D0A0D" w:rsidRDefault="00505A98" w:rsidP="00505A98">
      <w:pPr>
        <w:pStyle w:val="PL"/>
        <w:shd w:val="clear" w:color="auto" w:fill="E6E6E6"/>
        <w:rPr>
          <w:del w:id="7821" w:author="cr4239r1 (R2-2003923)" w:date="2020-05-11T15:04:00Z"/>
        </w:rPr>
      </w:pPr>
      <w:del w:id="7822" w:author="cr4239r1 (R2-2003923)" w:date="2020-05-11T15:04:00Z">
        <w:r w:rsidRPr="000E4E7F" w:rsidDel="008D0A0D">
          <w:tab/>
        </w:r>
        <w:r w:rsidRPr="000E4E7F" w:rsidDel="008D0A0D">
          <w:tab/>
        </w:r>
        <w:r w:rsidRPr="000E4E7F" w:rsidDel="008D0A0D">
          <w:tab/>
          <w:delText>rsrp-DecreaseThresh-r16</w:delText>
        </w:r>
        <w:r w:rsidRPr="000E4E7F" w:rsidDel="008D0A0D">
          <w:tab/>
        </w:r>
        <w:r w:rsidRPr="000E4E7F" w:rsidDel="008D0A0D">
          <w:tab/>
        </w:r>
        <w:r w:rsidRPr="000E4E7F" w:rsidDel="008D0A0D">
          <w:tab/>
          <w:delText>RSRP-ChangeThresh-r16</w:delText>
        </w:r>
        <w:r w:rsidRPr="000E4E7F" w:rsidDel="008D0A0D">
          <w:tab/>
          <w:delText>OPTIONAL</w:delText>
        </w:r>
        <w:r w:rsidRPr="000E4E7F" w:rsidDel="008D0A0D">
          <w:tab/>
        </w:r>
        <w:r w:rsidRPr="000E4E7F" w:rsidDel="008D0A0D">
          <w:tab/>
          <w:delText>--Need OP</w:delText>
        </w:r>
      </w:del>
    </w:p>
    <w:p w14:paraId="345EF96B" w14:textId="178B4790" w:rsidR="00505A98" w:rsidRPr="000E4E7F" w:rsidDel="008D0A0D" w:rsidRDefault="00505A98" w:rsidP="00505A98">
      <w:pPr>
        <w:pStyle w:val="PL"/>
        <w:shd w:val="clear" w:color="auto" w:fill="E6E6E6"/>
        <w:rPr>
          <w:del w:id="7823" w:author="cr4239r1 (R2-2003923)" w:date="2020-05-11T15:04:00Z"/>
        </w:rPr>
      </w:pPr>
      <w:del w:id="7824" w:author="cr4239r1 (R2-2003923)" w:date="2020-05-11T15:04:00Z">
        <w:r w:rsidRPr="000E4E7F" w:rsidDel="008D0A0D">
          <w:tab/>
        </w:r>
        <w:r w:rsidRPr="000E4E7F" w:rsidDel="008D0A0D">
          <w:tab/>
          <w:delText>}</w:delText>
        </w:r>
      </w:del>
    </w:p>
    <w:p w14:paraId="3A9342CE" w14:textId="55452F56" w:rsidR="00505A98" w:rsidRPr="000E4E7F" w:rsidDel="008D0A0D" w:rsidRDefault="00505A98" w:rsidP="00505A98">
      <w:pPr>
        <w:pStyle w:val="PL"/>
        <w:shd w:val="clear" w:color="auto" w:fill="E6E6E6"/>
        <w:rPr>
          <w:del w:id="7825" w:author="cr4239r1 (R2-2003923)" w:date="2020-05-11T15:04:00Z"/>
        </w:rPr>
      </w:pPr>
      <w:del w:id="7826" w:author="cr4239r1 (R2-2003923)" w:date="2020-05-11T15:04:00Z">
        <w:r w:rsidRPr="000E4E7F" w:rsidDel="008D0A0D">
          <w:tab/>
          <w:delText>}</w:delText>
        </w:r>
        <w:r w:rsidRPr="000E4E7F" w:rsidDel="008D0A0D">
          <w:tab/>
        </w:r>
        <w:r w:rsidRPr="000E4E7F" w:rsidDel="008D0A0D">
          <w:tab/>
          <w:delText>OPTIONAL</w:delText>
        </w:r>
        <w:r w:rsidRPr="000E4E7F" w:rsidDel="008D0A0D">
          <w:tab/>
        </w:r>
        <w:r w:rsidRPr="000E4E7F" w:rsidDel="008D0A0D">
          <w:tab/>
          <w:delText>--Need ON</w:delText>
        </w:r>
      </w:del>
    </w:p>
    <w:p w14:paraId="3E76B6DF" w14:textId="5A35CFC8" w:rsidR="00505A98" w:rsidRPr="000E4E7F" w:rsidDel="008D0A0D" w:rsidRDefault="00505A98" w:rsidP="00505A98">
      <w:pPr>
        <w:pStyle w:val="PL"/>
        <w:shd w:val="clear" w:color="auto" w:fill="E6E6E6"/>
        <w:rPr>
          <w:del w:id="7827" w:author="cr4239r1 (R2-2003923)" w:date="2020-05-11T15:04:00Z"/>
        </w:rPr>
      </w:pPr>
      <w:del w:id="7828" w:author="cr4239r1 (R2-2003923)" w:date="2020-05-11T15:04:00Z">
        <w:r w:rsidRPr="000E4E7F" w:rsidDel="008D0A0D">
          <w:delText>}</w:delText>
        </w:r>
      </w:del>
    </w:p>
    <w:p w14:paraId="6B526146" w14:textId="5D7107D1" w:rsidR="00505A98" w:rsidRPr="000E4E7F" w:rsidDel="008D0A0D" w:rsidRDefault="00505A98" w:rsidP="00505A98">
      <w:pPr>
        <w:pStyle w:val="PL"/>
        <w:shd w:val="clear" w:color="auto" w:fill="E6E6E6"/>
        <w:rPr>
          <w:del w:id="7829" w:author="cr4239r1 (R2-2003923)" w:date="2020-05-11T15:04:00Z"/>
        </w:rPr>
      </w:pPr>
    </w:p>
    <w:p w14:paraId="236A0657"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0" w:author="cr4239r1 (R2-2003923)" w:date="2020-05-11T15:05:00Z"/>
          <w:rFonts w:ascii="Courier New" w:hAnsi="Courier New"/>
          <w:noProof/>
          <w:sz w:val="16"/>
        </w:rPr>
      </w:pPr>
      <w:ins w:id="7831" w:author="cr4239r1 (R2-2003923)" w:date="2020-05-11T15:05:00Z">
        <w:r w:rsidRPr="008D0A0D">
          <w:rPr>
            <w:rFonts w:ascii="Courier New" w:hAnsi="Courier New"/>
            <w:noProof/>
            <w:sz w:val="16"/>
          </w:rPr>
          <w:t>PUR-RSRP-ChangeThreshold-r16 ::=</w:t>
        </w:r>
        <w:r w:rsidRPr="008D0A0D">
          <w:rPr>
            <w:rFonts w:ascii="Courier New" w:hAnsi="Courier New"/>
            <w:noProof/>
            <w:sz w:val="16"/>
          </w:rPr>
          <w:tab/>
          <w:t>SEQUENCE {</w:t>
        </w:r>
      </w:ins>
    </w:p>
    <w:p w14:paraId="3581FF0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2" w:author="cr4239r1 (R2-2003923)" w:date="2020-05-11T15:05:00Z"/>
          <w:rFonts w:ascii="Courier New" w:hAnsi="Courier New"/>
          <w:noProof/>
          <w:sz w:val="16"/>
        </w:rPr>
      </w:pPr>
      <w:ins w:id="7833" w:author="cr4239r1 (R2-2003923)" w:date="2020-05-11T15:05:00Z">
        <w:r w:rsidRPr="008D0A0D">
          <w:rPr>
            <w:rFonts w:ascii="Courier New" w:hAnsi="Courier New"/>
            <w:noProof/>
            <w:sz w:val="16"/>
          </w:rPr>
          <w:tab/>
          <w:t>rsrp-In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ins>
    </w:p>
    <w:p w14:paraId="5720F3E6"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4" w:author="cr4239r1 (R2-2003923)" w:date="2020-05-11T15:05:00Z"/>
          <w:rFonts w:ascii="Courier New" w:hAnsi="Courier New"/>
          <w:noProof/>
          <w:sz w:val="16"/>
        </w:rPr>
      </w:pPr>
      <w:ins w:id="7835" w:author="cr4239r1 (R2-2003923)" w:date="2020-05-11T15:05:00Z">
        <w:r w:rsidRPr="008D0A0D">
          <w:rPr>
            <w:rFonts w:ascii="Courier New" w:hAnsi="Courier New"/>
            <w:noProof/>
            <w:sz w:val="16"/>
          </w:rPr>
          <w:tab/>
          <w:t>rsrp-DecreaseThresh-r16</w:t>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r>
        <w:r w:rsidRPr="008D0A0D">
          <w:rPr>
            <w:rFonts w:ascii="Courier New" w:hAnsi="Courier New"/>
            <w:noProof/>
            <w:sz w:val="16"/>
          </w:rPr>
          <w:tab/>
          <w:t>RSRP-ChangeThresh-r16</w:t>
        </w:r>
        <w:r w:rsidRPr="008D0A0D">
          <w:rPr>
            <w:rFonts w:ascii="Courier New" w:hAnsi="Courier New"/>
            <w:noProof/>
            <w:sz w:val="16"/>
          </w:rPr>
          <w:tab/>
          <w:t>OPTIONAL</w:t>
        </w:r>
        <w:r w:rsidRPr="008D0A0D">
          <w:rPr>
            <w:rFonts w:ascii="Courier New" w:hAnsi="Courier New"/>
            <w:noProof/>
            <w:sz w:val="16"/>
          </w:rPr>
          <w:tab/>
        </w:r>
        <w:r w:rsidRPr="008D0A0D">
          <w:rPr>
            <w:rFonts w:ascii="Courier New" w:hAnsi="Courier New"/>
            <w:noProof/>
            <w:sz w:val="16"/>
          </w:rPr>
          <w:tab/>
          <w:t>--Need OP</w:t>
        </w:r>
      </w:ins>
    </w:p>
    <w:p w14:paraId="2639A848"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6" w:author="cr4239r1 (R2-2003923)" w:date="2020-05-11T15:05:00Z"/>
          <w:rFonts w:ascii="Courier New" w:hAnsi="Courier New"/>
          <w:noProof/>
          <w:sz w:val="16"/>
        </w:rPr>
      </w:pPr>
      <w:ins w:id="7837" w:author="cr4239r1 (R2-2003923)" w:date="2020-05-11T15:05:00Z">
        <w:r w:rsidRPr="008D0A0D">
          <w:rPr>
            <w:rFonts w:ascii="Courier New" w:hAnsi="Courier New"/>
            <w:noProof/>
            <w:sz w:val="16"/>
          </w:rPr>
          <w:t>}</w:t>
        </w:r>
      </w:ins>
    </w:p>
    <w:p w14:paraId="0CF990F3" w14:textId="77777777" w:rsidR="008D0A0D" w:rsidRPr="008D0A0D" w:rsidRDefault="008D0A0D" w:rsidP="008D0A0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838" w:author="cr4239r1 (R2-2003923)" w:date="2020-05-11T15:05:00Z"/>
          <w:rFonts w:ascii="Courier New" w:hAnsi="Courier New"/>
          <w:noProof/>
          <w:sz w:val="16"/>
        </w:rPr>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839" w:author="cr4239r1 (R2-2003923)" w:date="2020-05-11T15:05:00Z">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gridCol w:w="58"/>
        <w:tblGridChange w:id="7840">
          <w:tblGrid>
            <w:gridCol w:w="9644"/>
            <w:gridCol w:w="58"/>
          </w:tblGrid>
        </w:tblGridChange>
      </w:tblGrid>
      <w:tr w:rsidR="008E3BAD" w:rsidRPr="000E4E7F" w14:paraId="185EE3D0" w14:textId="77777777" w:rsidTr="008D0A0D">
        <w:trPr>
          <w:cantSplit/>
          <w:tblHeader/>
          <w:trPrChange w:id="7841"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hideMark/>
            <w:tcPrChange w:id="7842"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hideMark/>
              </w:tcPr>
            </w:tcPrChange>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7843"/>
            <w:r w:rsidRPr="000E4E7F">
              <w:rPr>
                <w:noProof/>
              </w:rPr>
              <w:t>descriptions</w:t>
            </w:r>
            <w:commentRangeEnd w:id="7843"/>
            <w:r w:rsidR="00FF7695">
              <w:rPr>
                <w:rStyle w:val="CommentReference"/>
                <w:rFonts w:ascii="Times New Roman" w:hAnsi="Times New Roman"/>
                <w:b w:val="0"/>
              </w:rPr>
              <w:commentReference w:id="7843"/>
            </w:r>
          </w:p>
        </w:tc>
      </w:tr>
      <w:tr w:rsidR="008D0A0D" w:rsidRPr="008D0A0D" w14:paraId="049D4290" w14:textId="77777777" w:rsidTr="008D0A0D">
        <w:trPr>
          <w:gridAfter w:val="1"/>
          <w:wAfter w:w="58" w:type="dxa"/>
          <w:cantSplit/>
          <w:ins w:id="7844" w:author="cr4239r1 (R2-2003923)" w:date="2020-05-11T15:05:00Z"/>
        </w:trPr>
        <w:tc>
          <w:tcPr>
            <w:tcW w:w="9644" w:type="dxa"/>
          </w:tcPr>
          <w:p w14:paraId="2DBD7D32" w14:textId="77777777" w:rsidR="008D0A0D" w:rsidRPr="008D0A0D" w:rsidRDefault="008D0A0D" w:rsidP="008D0A0D">
            <w:pPr>
              <w:keepNext/>
              <w:keepLines/>
              <w:spacing w:after="0"/>
              <w:rPr>
                <w:ins w:id="7845" w:author="cr4239r1 (R2-2003923)" w:date="2020-05-11T15:05:00Z"/>
                <w:rFonts w:ascii="Arial" w:hAnsi="Arial"/>
                <w:b/>
                <w:bCs/>
                <w:i/>
                <w:iCs/>
                <w:kern w:val="2"/>
                <w:sz w:val="18"/>
                <w:lang w:val="x-none" w:eastAsia="x-none"/>
              </w:rPr>
            </w:pPr>
            <w:ins w:id="7846" w:author="cr4239r1 (R2-2003923)" w:date="2020-05-11T15:05:00Z">
              <w:r w:rsidRPr="008D0A0D">
                <w:rPr>
                  <w:rFonts w:ascii="Arial" w:hAnsi="Arial"/>
                  <w:b/>
                  <w:bCs/>
                  <w:i/>
                  <w:iCs/>
                  <w:kern w:val="2"/>
                  <w:sz w:val="18"/>
                  <w:lang w:val="x-none" w:eastAsia="x-none"/>
                </w:rPr>
                <w:t>alpha</w:t>
              </w:r>
            </w:ins>
          </w:p>
          <w:p w14:paraId="5978A6A1" w14:textId="77777777" w:rsidR="008D0A0D" w:rsidRPr="008D0A0D" w:rsidRDefault="008D0A0D" w:rsidP="008D0A0D">
            <w:pPr>
              <w:keepNext/>
              <w:keepLines/>
              <w:spacing w:after="0"/>
              <w:rPr>
                <w:ins w:id="7847" w:author="cr4239r1 (R2-2003923)" w:date="2020-05-11T15:05:00Z"/>
                <w:rFonts w:ascii="Arial" w:hAnsi="Arial"/>
                <w:sz w:val="18"/>
                <w:lang w:val="en-US" w:eastAsia="x-none"/>
              </w:rPr>
            </w:pPr>
            <w:ins w:id="7848" w:author="cr4239r1 (R2-2003923)" w:date="2020-05-11T15:05:00Z">
              <w:r w:rsidRPr="008D0A0D">
                <w:rPr>
                  <w:rFonts w:ascii="Arial" w:hAnsi="Arial"/>
                  <w:sz w:val="18"/>
                  <w:lang w:val="x-none" w:eastAsia="x-none"/>
                </w:rPr>
                <w:t xml:space="preserve">Parameter: </w:t>
              </w:r>
              <w:r w:rsidRPr="008D0A0D">
                <w:rPr>
                  <w:rFonts w:ascii="Arial" w:hAnsi="Arial" w:cs="Arial"/>
                  <w:i/>
                  <w:sz w:val="22"/>
                  <w:szCs w:val="22"/>
                  <w:lang w:val="x-none" w:eastAsia="x-none"/>
                </w:rPr>
                <w:t>α</w:t>
              </w:r>
              <w:r w:rsidRPr="008D0A0D">
                <w:rPr>
                  <w:rFonts w:ascii="Arial" w:hAnsi="Arial"/>
                  <w:i/>
                  <w:sz w:val="22"/>
                  <w:szCs w:val="22"/>
                  <w:vertAlign w:val="subscript"/>
                  <w:lang w:val="x-none" w:eastAsia="x-none"/>
                </w:rPr>
                <w:t>c</w:t>
              </w:r>
              <w:r w:rsidRPr="008D0A0D">
                <w:rPr>
                  <w:rFonts w:ascii="Arial" w:hAnsi="Arial"/>
                  <w:sz w:val="22"/>
                  <w:szCs w:val="22"/>
                  <w:lang w:val="x-none" w:eastAsia="x-none"/>
                </w:rPr>
                <w:t>(</w:t>
              </w:r>
              <w:r w:rsidRPr="008D0A0D">
                <w:rPr>
                  <w:rFonts w:ascii="Arial" w:hAnsi="Arial"/>
                  <w:sz w:val="22"/>
                  <w:szCs w:val="22"/>
                  <w:lang w:val="en-US" w:eastAsia="x-none"/>
                </w:rPr>
                <w:t>3</w:t>
              </w:r>
              <w:r w:rsidRPr="008D0A0D">
                <w:rPr>
                  <w:rFonts w:ascii="Arial" w:hAnsi="Arial"/>
                  <w:sz w:val="22"/>
                  <w:szCs w:val="22"/>
                  <w:lang w:val="x-none" w:eastAsia="x-none"/>
                </w:rPr>
                <w:t>)</w:t>
              </w:r>
              <w:r w:rsidRPr="008D0A0D">
                <w:rPr>
                  <w:rFonts w:ascii="Arial" w:hAnsi="Arial"/>
                  <w:sz w:val="18"/>
                  <w:lang w:val="x-none" w:eastAsia="x-none"/>
                </w:rPr>
                <w:t xml:space="preserve">. See TS 36.213 [23], clause </w:t>
              </w:r>
              <w:r w:rsidRPr="008D0A0D">
                <w:rPr>
                  <w:rFonts w:ascii="Arial" w:hAnsi="Arial"/>
                  <w:sz w:val="18"/>
                  <w:lang w:val="en-US" w:eastAsia="x-none"/>
                </w:rPr>
                <w:t>5.1</w:t>
              </w:r>
              <w:r w:rsidRPr="008D0A0D">
                <w:rPr>
                  <w:rFonts w:ascii="Arial" w:hAnsi="Arial"/>
                  <w:sz w:val="18"/>
                  <w:lang w:val="x-none" w:eastAsia="x-none"/>
                </w:rPr>
                <w:t>.1.1.</w:t>
              </w:r>
              <w:r w:rsidRPr="008D0A0D">
                <w:rPr>
                  <w:rFonts w:ascii="Arial" w:hAnsi="Arial"/>
                  <w:sz w:val="18"/>
                  <w:lang w:val="x-none" w:eastAsia="en-GB"/>
                </w:rPr>
                <w:t xml:space="preserve"> </w:t>
              </w:r>
            </w:ins>
          </w:p>
        </w:tc>
      </w:tr>
      <w:tr w:rsidR="008D0A0D" w:rsidRPr="008D0A0D" w14:paraId="5D0925A0" w14:textId="77777777" w:rsidTr="008D0A0D">
        <w:trPr>
          <w:gridAfter w:val="1"/>
          <w:wAfter w:w="58" w:type="dxa"/>
          <w:cantSplit/>
          <w:ins w:id="7849" w:author="cr4239r1 (R2-2003923)" w:date="2020-05-11T15:05:00Z"/>
        </w:trPr>
        <w:tc>
          <w:tcPr>
            <w:tcW w:w="9644" w:type="dxa"/>
          </w:tcPr>
          <w:p w14:paraId="200F3A26" w14:textId="77777777" w:rsidR="008D0A0D" w:rsidRPr="008D0A0D" w:rsidRDefault="008D0A0D" w:rsidP="008D0A0D">
            <w:pPr>
              <w:keepNext/>
              <w:keepLines/>
              <w:spacing w:after="0"/>
              <w:rPr>
                <w:ins w:id="7850" w:author="cr4239r1 (R2-2003923)" w:date="2020-05-11T15:05:00Z"/>
                <w:rFonts w:ascii="Arial" w:hAnsi="Arial"/>
                <w:b/>
                <w:bCs/>
                <w:i/>
                <w:iCs/>
                <w:kern w:val="2"/>
                <w:sz w:val="18"/>
                <w:lang w:val="x-none" w:eastAsia="x-none"/>
              </w:rPr>
            </w:pPr>
            <w:ins w:id="7851" w:author="cr4239r1 (R2-2003923)" w:date="2020-05-11T15:05:00Z">
              <w:r w:rsidRPr="008D0A0D">
                <w:rPr>
                  <w:rFonts w:ascii="Arial" w:hAnsi="Arial"/>
                  <w:b/>
                  <w:bCs/>
                  <w:i/>
                  <w:iCs/>
                  <w:kern w:val="2"/>
                  <w:sz w:val="18"/>
                  <w:lang w:val="x-none" w:eastAsia="x-none"/>
                </w:rPr>
                <w:t>mpdcch-FreqHopping</w:t>
              </w:r>
            </w:ins>
          </w:p>
          <w:p w14:paraId="03368140" w14:textId="77777777" w:rsidR="008D0A0D" w:rsidRPr="008D0A0D" w:rsidRDefault="008D0A0D" w:rsidP="008D0A0D">
            <w:pPr>
              <w:keepNext/>
              <w:keepLines/>
              <w:spacing w:after="0"/>
              <w:rPr>
                <w:ins w:id="7852" w:author="cr4239r1 (R2-2003923)" w:date="2020-05-11T15:05:00Z"/>
                <w:rFonts w:ascii="Arial" w:hAnsi="Arial"/>
                <w:b/>
                <w:bCs/>
                <w:i/>
                <w:iCs/>
                <w:kern w:val="2"/>
                <w:sz w:val="18"/>
                <w:lang w:val="x-none" w:eastAsia="x-none"/>
              </w:rPr>
            </w:pPr>
            <w:ins w:id="7853" w:author="cr4239r1 (R2-2003923)" w:date="2020-05-11T15:05:00Z">
              <w:r w:rsidRPr="008D0A0D">
                <w:rPr>
                  <w:rFonts w:ascii="Arial" w:hAnsi="Arial"/>
                  <w:sz w:val="18"/>
                  <w:lang w:val="x-none" w:eastAsia="en-GB"/>
                </w:rPr>
                <w:t xml:space="preserve">Frequency hopping activation/deactivation for </w:t>
              </w:r>
              <w:r w:rsidRPr="008D0A0D">
                <w:rPr>
                  <w:rFonts w:ascii="Arial" w:hAnsi="Arial"/>
                  <w:bCs/>
                  <w:iCs/>
                  <w:sz w:val="18"/>
                  <w:lang w:val="en-US" w:eastAsia="zh-CN"/>
                </w:rPr>
                <w:t>MPDCCH. See TS 36.213 [23].</w:t>
              </w:r>
            </w:ins>
          </w:p>
        </w:tc>
      </w:tr>
      <w:tr w:rsidR="008D0A0D" w:rsidRPr="008D0A0D" w14:paraId="6BCC04DA" w14:textId="77777777" w:rsidTr="008D0A0D">
        <w:trPr>
          <w:gridAfter w:val="1"/>
          <w:wAfter w:w="58" w:type="dxa"/>
          <w:cantSplit/>
          <w:ins w:id="7854" w:author="cr4239r1 (R2-2003923)" w:date="2020-05-11T15:05:00Z"/>
        </w:trPr>
        <w:tc>
          <w:tcPr>
            <w:tcW w:w="9644" w:type="dxa"/>
          </w:tcPr>
          <w:p w14:paraId="42F55FDE" w14:textId="77777777" w:rsidR="008D0A0D" w:rsidRPr="008D0A0D" w:rsidRDefault="008D0A0D" w:rsidP="008D0A0D">
            <w:pPr>
              <w:keepNext/>
              <w:keepLines/>
              <w:spacing w:after="0"/>
              <w:rPr>
                <w:ins w:id="7855" w:author="cr4239r1 (R2-2003923)" w:date="2020-05-11T15:05:00Z"/>
                <w:rFonts w:ascii="Arial" w:hAnsi="Arial"/>
                <w:b/>
                <w:bCs/>
                <w:i/>
                <w:iCs/>
                <w:kern w:val="2"/>
                <w:sz w:val="18"/>
                <w:lang w:val="x-none" w:eastAsia="x-none"/>
              </w:rPr>
            </w:pPr>
            <w:ins w:id="7856" w:author="cr4239r1 (R2-2003923)" w:date="2020-05-11T15:05:00Z">
              <w:r w:rsidRPr="008D0A0D">
                <w:rPr>
                  <w:rFonts w:ascii="Arial" w:hAnsi="Arial"/>
                  <w:b/>
                  <w:bCs/>
                  <w:i/>
                  <w:iCs/>
                  <w:kern w:val="2"/>
                  <w:sz w:val="18"/>
                  <w:lang w:val="x-none" w:eastAsia="x-none"/>
                </w:rPr>
                <w:t>mpdcch-Narrowband</w:t>
              </w:r>
            </w:ins>
          </w:p>
          <w:p w14:paraId="5A6B91FA" w14:textId="77777777" w:rsidR="008D0A0D" w:rsidRPr="008D0A0D" w:rsidRDefault="008D0A0D" w:rsidP="008D0A0D">
            <w:pPr>
              <w:keepNext/>
              <w:keepLines/>
              <w:spacing w:after="0"/>
              <w:rPr>
                <w:ins w:id="7857" w:author="cr4239r1 (R2-2003923)" w:date="2020-05-11T15:05:00Z"/>
                <w:rFonts w:ascii="Arial" w:hAnsi="Arial"/>
                <w:kern w:val="2"/>
                <w:sz w:val="18"/>
                <w:lang w:val="en-US" w:eastAsia="x-none"/>
              </w:rPr>
            </w:pPr>
            <w:ins w:id="7858" w:author="cr4239r1 (R2-2003923)" w:date="2020-05-11T15:05:00Z">
              <w:r w:rsidRPr="008D0A0D">
                <w:rPr>
                  <w:rFonts w:ascii="Arial" w:hAnsi="Arial"/>
                  <w:sz w:val="18"/>
                  <w:lang w:val="en-US" w:eastAsia="en-GB"/>
                </w:rPr>
                <w:t>Indicates t</w:t>
              </w:r>
              <w:r w:rsidRPr="008D0A0D">
                <w:rPr>
                  <w:rFonts w:ascii="Arial" w:hAnsi="Arial"/>
                  <w:sz w:val="18"/>
                  <w:lang w:val="x-none" w:eastAsia="en-GB"/>
                </w:rPr>
                <w:t>he index of a narrowband</w:t>
              </w:r>
              <w:r w:rsidRPr="008D0A0D">
                <w:rPr>
                  <w:rFonts w:ascii="Arial" w:hAnsi="Arial"/>
                  <w:sz w:val="18"/>
                  <w:lang w:val="en-US" w:eastAsia="en-GB"/>
                </w:rPr>
                <w:t xml:space="preserve"> on which the UE</w:t>
              </w:r>
              <w:r w:rsidRPr="008D0A0D">
                <w:rPr>
                  <w:rFonts w:ascii="Arial" w:hAnsi="Arial"/>
                  <w:sz w:val="18"/>
                  <w:lang w:val="x-none" w:eastAsia="en-GB"/>
                </w:rPr>
                <w:t xml:space="preserve"> </w:t>
              </w:r>
              <w:r w:rsidRPr="008D0A0D">
                <w:rPr>
                  <w:rFonts w:ascii="Arial" w:hAnsi="Arial"/>
                  <w:sz w:val="18"/>
                  <w:lang w:val="en-US" w:eastAsia="en-GB"/>
                </w:rPr>
                <w:t xml:space="preserve">monitors for </w:t>
              </w:r>
              <w:r w:rsidRPr="008D0A0D">
                <w:rPr>
                  <w:rFonts w:ascii="Arial" w:hAnsi="Arial"/>
                  <w:kern w:val="2"/>
                  <w:sz w:val="18"/>
                  <w:lang w:val="x-none" w:eastAsia="x-none"/>
                </w:rPr>
                <w:t>MPDCCH</w:t>
              </w:r>
              <w:r w:rsidRPr="008D0A0D">
                <w:rPr>
                  <w:rFonts w:ascii="Arial" w:hAnsi="Arial"/>
                  <w:sz w:val="18"/>
                  <w:lang w:val="x-none" w:eastAsia="en-GB"/>
                </w:rPr>
                <w:t xml:space="preserve">, see TS 36.213 [23], clause </w:t>
              </w:r>
              <w:r w:rsidRPr="008D0A0D">
                <w:rPr>
                  <w:rFonts w:ascii="Arial" w:hAnsi="Arial"/>
                  <w:sz w:val="18"/>
                  <w:lang w:val="en-US" w:eastAsia="en-GB"/>
                </w:rPr>
                <w:t>9.1.5</w:t>
              </w:r>
              <w:r w:rsidRPr="008D0A0D">
                <w:rPr>
                  <w:rFonts w:ascii="Arial" w:hAnsi="Arial"/>
                  <w:kern w:val="2"/>
                  <w:sz w:val="18"/>
                  <w:lang w:val="en-US" w:eastAsia="x-none"/>
                </w:rPr>
                <w:t xml:space="preserve">. </w:t>
              </w:r>
              <w:r w:rsidRPr="008D0A0D">
                <w:rPr>
                  <w:rFonts w:ascii="Arial" w:hAnsi="Arial"/>
                  <w:sz w:val="18"/>
                  <w:lang w:val="x-none" w:eastAsia="en-GB"/>
                </w:rPr>
                <w:t>Field values (1..</w:t>
              </w:r>
              <w:r w:rsidRPr="008D0A0D">
                <w:rPr>
                  <w:rFonts w:ascii="Arial" w:hAnsi="Arial"/>
                  <w:i/>
                  <w:sz w:val="18"/>
                  <w:lang w:val="x-none" w:eastAsia="en-GB"/>
                </w:rPr>
                <w:t>maxAvailNarrowBands-r13</w:t>
              </w:r>
              <w:r w:rsidRPr="008D0A0D">
                <w:rPr>
                  <w:rFonts w:ascii="Arial" w:hAnsi="Arial"/>
                  <w:sz w:val="18"/>
                  <w:lang w:val="x-none" w:eastAsia="en-GB"/>
                </w:rPr>
                <w:t xml:space="preserve">) correspond to narrowband indices </w:t>
              </w:r>
              <w:r w:rsidRPr="008D0A0D">
                <w:rPr>
                  <w:rFonts w:ascii="Arial" w:hAnsi="Arial"/>
                  <w:sz w:val="18"/>
                  <w:lang w:val="x-none" w:eastAsia="x-none"/>
                </w:rPr>
                <w:t>(0..[</w:t>
              </w:r>
              <w:r w:rsidRPr="008D0A0D">
                <w:rPr>
                  <w:rFonts w:ascii="Arial" w:hAnsi="Arial"/>
                  <w:i/>
                  <w:sz w:val="18"/>
                  <w:lang w:val="x-none" w:eastAsia="x-none"/>
                </w:rPr>
                <w:t>maxAvailNarrowBands-r13</w:t>
              </w:r>
              <w:r w:rsidRPr="008D0A0D">
                <w:rPr>
                  <w:rFonts w:ascii="Arial" w:hAnsi="Arial"/>
                  <w:sz w:val="18"/>
                  <w:lang w:val="x-none" w:eastAsia="x-none"/>
                </w:rPr>
                <w:t>-1]) as specified in TS 36.211 [21].</w:t>
              </w:r>
            </w:ins>
          </w:p>
        </w:tc>
      </w:tr>
      <w:tr w:rsidR="008D0A0D" w:rsidRPr="008D0A0D" w14:paraId="0A3E4B5F" w14:textId="77777777" w:rsidTr="008D0A0D">
        <w:trPr>
          <w:gridAfter w:val="1"/>
          <w:wAfter w:w="58" w:type="dxa"/>
          <w:cantSplit/>
          <w:ins w:id="7859" w:author="cr4239r1 (R2-2003923)" w:date="2020-05-11T15:05:00Z"/>
        </w:trPr>
        <w:tc>
          <w:tcPr>
            <w:tcW w:w="9644" w:type="dxa"/>
          </w:tcPr>
          <w:p w14:paraId="0CE301A8" w14:textId="77777777" w:rsidR="008D0A0D" w:rsidRPr="008D0A0D" w:rsidRDefault="008D0A0D" w:rsidP="008D0A0D">
            <w:pPr>
              <w:keepNext/>
              <w:keepLines/>
              <w:spacing w:after="0"/>
              <w:rPr>
                <w:ins w:id="7860" w:author="cr4239r1 (R2-2003923)" w:date="2020-05-11T15:05:00Z"/>
                <w:rFonts w:ascii="Arial" w:hAnsi="Arial"/>
                <w:b/>
                <w:bCs/>
                <w:i/>
                <w:iCs/>
                <w:kern w:val="2"/>
                <w:sz w:val="18"/>
                <w:lang w:val="x-none" w:eastAsia="x-none"/>
              </w:rPr>
            </w:pPr>
            <w:ins w:id="7861" w:author="cr4239r1 (R2-2003923)" w:date="2020-05-11T15:05:00Z">
              <w:r w:rsidRPr="008D0A0D">
                <w:rPr>
                  <w:rFonts w:ascii="Arial" w:hAnsi="Arial"/>
                  <w:b/>
                  <w:bCs/>
                  <w:i/>
                  <w:iCs/>
                  <w:kern w:val="2"/>
                  <w:sz w:val="18"/>
                  <w:lang w:val="x-none" w:eastAsia="x-none"/>
                </w:rPr>
                <w:t>mpdcch-NumRepetition</w:t>
              </w:r>
            </w:ins>
          </w:p>
          <w:p w14:paraId="7BC33111" w14:textId="77777777" w:rsidR="008D0A0D" w:rsidRPr="008D0A0D" w:rsidRDefault="008D0A0D" w:rsidP="008D0A0D">
            <w:pPr>
              <w:keepNext/>
              <w:keepLines/>
              <w:spacing w:after="0"/>
              <w:rPr>
                <w:ins w:id="7862" w:author="cr4239r1 (R2-2003923)" w:date="2020-05-11T15:05:00Z"/>
                <w:rFonts w:ascii="Arial" w:hAnsi="Arial"/>
                <w:kern w:val="2"/>
                <w:sz w:val="18"/>
                <w:lang w:val="x-none" w:eastAsia="x-none"/>
              </w:rPr>
            </w:pPr>
            <w:ins w:id="7863" w:author="cr4239r1 (R2-2003923)" w:date="2020-05-11T15:05:00Z">
              <w:r w:rsidRPr="008D0A0D">
                <w:rPr>
                  <w:rFonts w:ascii="Arial" w:hAnsi="Arial"/>
                  <w:sz w:val="18"/>
                  <w:lang w:val="x-none" w:eastAsia="en-GB"/>
                </w:rPr>
                <w:t>Maximum number of repetitions levels</w:t>
              </w:r>
              <w:r w:rsidRPr="008D0A0D">
                <w:rPr>
                  <w:rFonts w:ascii="Arial" w:hAnsi="Arial"/>
                  <w:sz w:val="18"/>
                  <w:lang w:val="en-US" w:eastAsia="en-GB"/>
                </w:rPr>
                <w:t xml:space="preserve"> </w:t>
              </w:r>
              <w:r w:rsidRPr="008D0A0D">
                <w:rPr>
                  <w:rFonts w:ascii="Arial" w:hAnsi="Arial"/>
                  <w:sz w:val="18"/>
                  <w:lang w:val="x-none" w:eastAsia="en-GB"/>
                </w:rPr>
                <w:t>for UE-SS for MPDCCH,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w:t>
              </w:r>
            </w:ins>
          </w:p>
        </w:tc>
      </w:tr>
      <w:tr w:rsidR="008D0A0D" w:rsidRPr="008D0A0D" w14:paraId="0D6D2C95" w14:textId="77777777" w:rsidTr="008D0A0D">
        <w:trPr>
          <w:gridAfter w:val="1"/>
          <w:wAfter w:w="58" w:type="dxa"/>
          <w:cantSplit/>
          <w:ins w:id="7864" w:author="cr4239r1 (R2-2003923)" w:date="2020-05-11T15:05:00Z"/>
        </w:trPr>
        <w:tc>
          <w:tcPr>
            <w:tcW w:w="9644" w:type="dxa"/>
          </w:tcPr>
          <w:p w14:paraId="12DE2819" w14:textId="77777777" w:rsidR="008D0A0D" w:rsidRPr="008D0A0D" w:rsidRDefault="008D0A0D" w:rsidP="008D0A0D">
            <w:pPr>
              <w:keepNext/>
              <w:keepLines/>
              <w:spacing w:after="0"/>
              <w:rPr>
                <w:ins w:id="7865" w:author="cr4239r1 (R2-2003923)" w:date="2020-05-11T15:05:00Z"/>
                <w:rFonts w:ascii="Arial" w:hAnsi="Arial"/>
                <w:b/>
                <w:i/>
                <w:sz w:val="18"/>
                <w:lang w:val="x-none" w:eastAsia="x-none"/>
              </w:rPr>
            </w:pPr>
            <w:ins w:id="7866" w:author="cr4239r1 (R2-2003923)" w:date="2020-05-11T15:05:00Z">
              <w:r w:rsidRPr="008D0A0D">
                <w:rPr>
                  <w:rFonts w:ascii="Arial" w:hAnsi="Arial"/>
                  <w:b/>
                  <w:i/>
                  <w:sz w:val="18"/>
                  <w:lang w:val="x-none" w:eastAsia="x-none"/>
                </w:rPr>
                <w:t>mpdcch-Offset-PUR-SS</w:t>
              </w:r>
            </w:ins>
          </w:p>
          <w:p w14:paraId="6FB4FD7A" w14:textId="77777777" w:rsidR="008D0A0D" w:rsidRPr="008D0A0D" w:rsidRDefault="008D0A0D" w:rsidP="008D0A0D">
            <w:pPr>
              <w:keepNext/>
              <w:keepLines/>
              <w:spacing w:after="0"/>
              <w:rPr>
                <w:ins w:id="7867" w:author="cr4239r1 (R2-2003923)" w:date="2020-05-11T15:05:00Z"/>
                <w:rFonts w:ascii="Arial" w:hAnsi="Arial"/>
                <w:bCs/>
                <w:iCs/>
                <w:sz w:val="18"/>
                <w:lang w:val="en-US" w:eastAsia="x-none"/>
              </w:rPr>
            </w:pPr>
            <w:ins w:id="7868" w:author="cr4239r1 (R2-2003923)" w:date="2020-05-11T15:05:00Z">
              <w:r w:rsidRPr="008D0A0D">
                <w:rPr>
                  <w:rFonts w:ascii="Arial" w:hAnsi="Arial"/>
                  <w:sz w:val="18"/>
                  <w:lang w:val="x-none" w:eastAsia="x-none"/>
                </w:rPr>
                <w:t xml:space="preserve">Starting subframes configuration of the MPDCCH search space for </w:t>
              </w:r>
              <w:r w:rsidRPr="008D0A0D">
                <w:rPr>
                  <w:rFonts w:ascii="Arial" w:hAnsi="Arial"/>
                  <w:sz w:val="18"/>
                  <w:lang w:val="en-US" w:eastAsia="x-none"/>
                </w:rPr>
                <w:t>PUR</w:t>
              </w:r>
              <w:r w:rsidRPr="008D0A0D">
                <w:rPr>
                  <w:rFonts w:ascii="Arial" w:hAnsi="Arial"/>
                  <w:sz w:val="18"/>
                  <w:lang w:val="x-none" w:eastAsia="x-none"/>
                </w:rPr>
                <w:t xml:space="preserve">, see TS </w:t>
              </w:r>
              <w:r w:rsidRPr="008D0A0D">
                <w:rPr>
                  <w:rFonts w:ascii="Arial" w:hAnsi="Arial"/>
                  <w:bCs/>
                  <w:noProof/>
                  <w:sz w:val="18"/>
                  <w:lang w:val="x-none" w:eastAsia="en-GB"/>
                </w:rPr>
                <w:t>36.213 [23].</w:t>
              </w:r>
            </w:ins>
          </w:p>
        </w:tc>
      </w:tr>
      <w:tr w:rsidR="008D0A0D" w:rsidRPr="008D0A0D" w14:paraId="160B9FBA" w14:textId="77777777" w:rsidTr="008D0A0D">
        <w:trPr>
          <w:gridAfter w:val="1"/>
          <w:wAfter w:w="58" w:type="dxa"/>
          <w:cantSplit/>
          <w:ins w:id="7869" w:author="cr4239r1 (R2-2003923)" w:date="2020-05-11T15:05:00Z"/>
        </w:trPr>
        <w:tc>
          <w:tcPr>
            <w:tcW w:w="9644" w:type="dxa"/>
          </w:tcPr>
          <w:p w14:paraId="3053FBF7" w14:textId="77777777" w:rsidR="008D0A0D" w:rsidRPr="008D0A0D" w:rsidRDefault="008D0A0D" w:rsidP="008D0A0D">
            <w:pPr>
              <w:keepNext/>
              <w:keepLines/>
              <w:spacing w:after="0"/>
              <w:rPr>
                <w:ins w:id="7870" w:author="cr4239r1 (R2-2003923)" w:date="2020-05-11T15:05:00Z"/>
                <w:rFonts w:ascii="Arial" w:hAnsi="Arial"/>
                <w:b/>
                <w:bCs/>
                <w:i/>
                <w:iCs/>
                <w:kern w:val="2"/>
                <w:sz w:val="18"/>
                <w:lang w:val="en-US" w:eastAsia="x-none"/>
              </w:rPr>
            </w:pPr>
            <w:ins w:id="7871" w:author="cr4239r1 (R2-2003923)" w:date="2020-05-11T15:05:00Z">
              <w:r w:rsidRPr="008D0A0D">
                <w:rPr>
                  <w:rFonts w:ascii="Arial" w:hAnsi="Arial"/>
                  <w:b/>
                  <w:bCs/>
                  <w:i/>
                  <w:iCs/>
                  <w:kern w:val="2"/>
                  <w:sz w:val="18"/>
                  <w:lang w:val="x-none" w:eastAsia="x-none"/>
                </w:rPr>
                <w:t>mpdcch-PRB-Pairs</w:t>
              </w:r>
              <w:r w:rsidRPr="008D0A0D">
                <w:rPr>
                  <w:rFonts w:ascii="Arial" w:hAnsi="Arial"/>
                  <w:b/>
                  <w:bCs/>
                  <w:i/>
                  <w:iCs/>
                  <w:kern w:val="2"/>
                  <w:sz w:val="18"/>
                  <w:lang w:val="en-US" w:eastAsia="x-none"/>
                </w:rPr>
                <w:t>Config</w:t>
              </w:r>
            </w:ins>
          </w:p>
          <w:p w14:paraId="20F5F02D" w14:textId="77777777" w:rsidR="008D0A0D" w:rsidRPr="008D0A0D" w:rsidRDefault="008D0A0D" w:rsidP="008D0A0D">
            <w:pPr>
              <w:keepNext/>
              <w:keepLines/>
              <w:spacing w:after="0"/>
              <w:rPr>
                <w:ins w:id="7872" w:author="cr4239r1 (R2-2003923)" w:date="2020-05-11T15:05:00Z"/>
                <w:rFonts w:ascii="Arial" w:hAnsi="Arial"/>
                <w:kern w:val="2"/>
                <w:sz w:val="18"/>
                <w:lang w:val="en-US" w:eastAsia="x-none"/>
              </w:rPr>
            </w:pPr>
            <w:ins w:id="7873" w:author="cr4239r1 (R2-2003923)" w:date="2020-05-11T15:05:00Z">
              <w:r w:rsidRPr="008D0A0D">
                <w:rPr>
                  <w:rFonts w:ascii="Arial" w:hAnsi="Arial"/>
                  <w:sz w:val="18"/>
                  <w:lang w:val="x-none" w:eastAsia="en-GB"/>
                </w:rPr>
                <w:t xml:space="preserve">Indicates the </w:t>
              </w:r>
              <w:r w:rsidRPr="008D0A0D">
                <w:rPr>
                  <w:rFonts w:ascii="Arial" w:hAnsi="Arial"/>
                  <w:sz w:val="18"/>
                  <w:lang w:val="en-US" w:eastAsia="en-GB"/>
                </w:rPr>
                <w:t>configuration</w:t>
              </w:r>
              <w:r w:rsidRPr="008D0A0D">
                <w:rPr>
                  <w:rFonts w:ascii="Arial" w:hAnsi="Arial"/>
                  <w:sz w:val="18"/>
                  <w:lang w:val="x-none" w:eastAsia="en-GB"/>
                </w:rPr>
                <w:t xml:space="preserve"> of physical resource-block pairs used for </w:t>
              </w:r>
              <w:r w:rsidRPr="008D0A0D">
                <w:rPr>
                  <w:rFonts w:ascii="Arial" w:hAnsi="Arial"/>
                  <w:sz w:val="18"/>
                  <w:lang w:val="en-US" w:eastAsia="en-GB"/>
                </w:rPr>
                <w:t>MPDCCH</w:t>
              </w:r>
              <w:r w:rsidRPr="008D0A0D">
                <w:rPr>
                  <w:rFonts w:ascii="Arial" w:hAnsi="Arial"/>
                  <w:sz w:val="18"/>
                  <w:lang w:val="x-none" w:eastAsia="en-GB"/>
                </w:rPr>
                <w:t xml:space="preserve">. </w:t>
              </w:r>
              <w:r w:rsidRPr="008D0A0D">
                <w:rPr>
                  <w:rFonts w:ascii="Arial" w:hAnsi="Arial"/>
                  <w:sz w:val="18"/>
                  <w:lang w:val="en-US" w:eastAsia="en-GB"/>
                </w:rPr>
                <w:t xml:space="preserve">See TS 36.213 [23]. </w:t>
              </w:r>
              <w:r w:rsidRPr="008D0A0D">
                <w:rPr>
                  <w:rFonts w:ascii="Arial" w:hAnsi="Arial"/>
                  <w:i/>
                  <w:iCs/>
                  <w:kern w:val="2"/>
                  <w:sz w:val="18"/>
                  <w:lang w:val="x-none" w:eastAsia="x-none"/>
                </w:rPr>
                <w:t>mpdcch-PRB-Pairs</w:t>
              </w:r>
              <w:r w:rsidRPr="008D0A0D">
                <w:rPr>
                  <w:rFonts w:ascii="Arial" w:hAnsi="Arial"/>
                  <w:kern w:val="2"/>
                  <w:sz w:val="18"/>
                  <w:lang w:val="en-US" w:eastAsia="x-none"/>
                </w:rPr>
                <w:t xml:space="preserve"> indicates the number of PRB pairs. </w:t>
              </w:r>
              <w:r w:rsidRPr="008D0A0D">
                <w:rPr>
                  <w:rFonts w:ascii="Arial" w:hAnsi="Arial"/>
                  <w:sz w:val="18"/>
                  <w:lang w:val="x-none" w:eastAsia="en-GB"/>
                </w:rPr>
                <w:t xml:space="preserve">Value n2 corresponds to 2 </w:t>
              </w:r>
              <w:r w:rsidRPr="008D0A0D">
                <w:rPr>
                  <w:rFonts w:ascii="Arial" w:hAnsi="Arial"/>
                  <w:sz w:val="18"/>
                  <w:lang w:val="en-US" w:eastAsia="en-GB"/>
                </w:rPr>
                <w:t>PRB</w:t>
              </w:r>
              <w:r w:rsidRPr="008D0A0D">
                <w:rPr>
                  <w:rFonts w:ascii="Arial" w:hAnsi="Arial"/>
                  <w:sz w:val="18"/>
                  <w:lang w:val="x-none" w:eastAsia="en-GB"/>
                </w:rPr>
                <w:t xml:space="preserve"> pairs; n4 corresponds to 4 </w:t>
              </w:r>
              <w:r w:rsidRPr="008D0A0D">
                <w:rPr>
                  <w:rFonts w:ascii="Arial" w:hAnsi="Arial"/>
                  <w:sz w:val="18"/>
                  <w:lang w:val="en-US" w:eastAsia="en-GB"/>
                </w:rPr>
                <w:t>PRB</w:t>
              </w:r>
              <w:r w:rsidRPr="008D0A0D">
                <w:rPr>
                  <w:rFonts w:ascii="Arial" w:hAnsi="Arial"/>
                  <w:sz w:val="18"/>
                  <w:lang w:val="x-none" w:eastAsia="en-GB"/>
                </w:rPr>
                <w:t xml:space="preserve"> pairs and so on.</w:t>
              </w:r>
              <w:r w:rsidRPr="008D0A0D">
                <w:rPr>
                  <w:rFonts w:ascii="Arial" w:hAnsi="Arial"/>
                  <w:sz w:val="18"/>
                  <w:lang w:val="en-US" w:eastAsia="en-GB"/>
                </w:rPr>
                <w:t xml:space="preserve"> </w:t>
              </w:r>
              <w:r w:rsidRPr="008D0A0D">
                <w:rPr>
                  <w:rFonts w:ascii="Arial" w:hAnsi="Arial"/>
                  <w:bCs/>
                  <w:i/>
                  <w:sz w:val="18"/>
                  <w:lang w:val="x-none" w:eastAsia="en-GB"/>
                </w:rPr>
                <w:t>resourceBlockAssignment</w:t>
              </w:r>
              <w:r w:rsidRPr="008D0A0D">
                <w:rPr>
                  <w:rFonts w:ascii="Arial" w:hAnsi="Arial"/>
                  <w:b/>
                  <w:i/>
                  <w:sz w:val="18"/>
                  <w:lang w:val="en-US" w:eastAsia="en-GB"/>
                </w:rPr>
                <w:t xml:space="preserve"> </w:t>
              </w:r>
              <w:r w:rsidRPr="008D0A0D">
                <w:rPr>
                  <w:rFonts w:ascii="Arial" w:hAnsi="Arial"/>
                  <w:sz w:val="18"/>
                  <w:lang w:val="en-US" w:eastAsia="en-GB"/>
                </w:rPr>
                <w:t>i</w:t>
              </w:r>
              <w:r w:rsidRPr="008D0A0D">
                <w:rPr>
                  <w:rFonts w:ascii="Arial" w:hAnsi="Arial"/>
                  <w:sz w:val="18"/>
                  <w:lang w:val="x-none" w:eastAsia="en-GB"/>
                </w:rPr>
                <w:t xml:space="preserve">ndicates the index to a specific combination of </w:t>
              </w:r>
              <w:r w:rsidRPr="008D0A0D">
                <w:rPr>
                  <w:rFonts w:ascii="Arial" w:hAnsi="Arial"/>
                  <w:sz w:val="18"/>
                  <w:lang w:val="en-US" w:eastAsia="en-GB"/>
                </w:rPr>
                <w:t>PRB</w:t>
              </w:r>
              <w:r w:rsidRPr="008D0A0D">
                <w:rPr>
                  <w:rFonts w:ascii="Arial" w:hAnsi="Arial"/>
                  <w:sz w:val="18"/>
                  <w:lang w:val="x-none" w:eastAsia="en-GB"/>
                </w:rPr>
                <w:t xml:space="preserve"> pair for </w:t>
              </w:r>
              <w:r w:rsidRPr="008D0A0D">
                <w:rPr>
                  <w:rFonts w:ascii="Arial" w:hAnsi="Arial"/>
                  <w:sz w:val="18"/>
                  <w:lang w:val="en-US" w:eastAsia="en-GB"/>
                </w:rPr>
                <w:t>M</w:t>
              </w:r>
              <w:r w:rsidRPr="008D0A0D">
                <w:rPr>
                  <w:rFonts w:ascii="Arial" w:hAnsi="Arial"/>
                  <w:sz w:val="18"/>
                  <w:lang w:val="x-none" w:eastAsia="en-GB"/>
                </w:rPr>
                <w:t>PDCCH set. See TS 36.213 [23], clause 9.1.4.4.</w:t>
              </w:r>
            </w:ins>
          </w:p>
        </w:tc>
      </w:tr>
      <w:tr w:rsidR="008D0A0D" w:rsidRPr="008D0A0D" w14:paraId="4364770B" w14:textId="77777777" w:rsidTr="008D0A0D">
        <w:trPr>
          <w:gridAfter w:val="1"/>
          <w:wAfter w:w="58" w:type="dxa"/>
          <w:cantSplit/>
          <w:ins w:id="7874" w:author="cr4239r1 (R2-2003923)" w:date="2020-05-11T15:05:00Z"/>
        </w:trPr>
        <w:tc>
          <w:tcPr>
            <w:tcW w:w="9644" w:type="dxa"/>
          </w:tcPr>
          <w:p w14:paraId="56FB70F2" w14:textId="77777777" w:rsidR="008D0A0D" w:rsidRPr="008D0A0D" w:rsidRDefault="008D0A0D" w:rsidP="008D0A0D">
            <w:pPr>
              <w:keepNext/>
              <w:keepLines/>
              <w:spacing w:after="0"/>
              <w:rPr>
                <w:ins w:id="7875" w:author="cr4239r1 (R2-2003923)" w:date="2020-05-11T15:05:00Z"/>
                <w:rFonts w:ascii="Arial" w:hAnsi="Arial"/>
                <w:b/>
                <w:i/>
                <w:sz w:val="18"/>
                <w:lang w:val="x-none" w:eastAsia="x-none"/>
              </w:rPr>
            </w:pPr>
            <w:ins w:id="7876" w:author="cr4239r1 (R2-2003923)" w:date="2020-05-11T15:05:00Z">
              <w:r w:rsidRPr="008D0A0D">
                <w:rPr>
                  <w:rFonts w:ascii="Arial" w:hAnsi="Arial"/>
                  <w:b/>
                  <w:i/>
                  <w:sz w:val="18"/>
                  <w:lang w:val="x-none" w:eastAsia="x-none"/>
                </w:rPr>
                <w:t>mpdcch-StartSF-UESS</w:t>
              </w:r>
            </w:ins>
          </w:p>
          <w:p w14:paraId="0728CD9B" w14:textId="77777777" w:rsidR="008D0A0D" w:rsidRPr="008D0A0D" w:rsidRDefault="008D0A0D" w:rsidP="008D0A0D">
            <w:pPr>
              <w:keepNext/>
              <w:keepLines/>
              <w:spacing w:after="0"/>
              <w:rPr>
                <w:ins w:id="7877" w:author="cr4239r1 (R2-2003923)" w:date="2020-05-11T15:05:00Z"/>
                <w:rFonts w:ascii="Arial" w:hAnsi="Arial"/>
                <w:b/>
                <w:bCs/>
                <w:i/>
                <w:iCs/>
                <w:kern w:val="2"/>
                <w:sz w:val="18"/>
                <w:lang w:val="x-none" w:eastAsia="x-none"/>
              </w:rPr>
            </w:pPr>
            <w:ins w:id="7878" w:author="cr4239r1 (R2-2003923)" w:date="2020-05-11T15:05:00Z">
              <w:r w:rsidRPr="008D0A0D">
                <w:rPr>
                  <w:rFonts w:ascii="Arial" w:hAnsi="Arial"/>
                  <w:sz w:val="18"/>
                  <w:lang w:val="x-none" w:eastAsia="en-GB"/>
                </w:rPr>
                <w:t xml:space="preserve">Starting subframe configuration for an MPDCCH </w:t>
              </w:r>
              <w:r w:rsidRPr="008D0A0D">
                <w:rPr>
                  <w:rFonts w:ascii="Arial" w:hAnsi="Arial"/>
                  <w:sz w:val="18"/>
                  <w:lang w:val="en-US" w:eastAsia="en-GB"/>
                </w:rPr>
                <w:t xml:space="preserve">PUR </w:t>
              </w:r>
              <w:r w:rsidRPr="008D0A0D">
                <w:rPr>
                  <w:rFonts w:ascii="Arial" w:hAnsi="Arial"/>
                  <w:sz w:val="18"/>
                  <w:lang w:val="x-none" w:eastAsia="en-GB"/>
                </w:rPr>
                <w:t>search space, see TS 36.21</w:t>
              </w:r>
              <w:r w:rsidRPr="008D0A0D">
                <w:rPr>
                  <w:rFonts w:ascii="Arial" w:hAnsi="Arial"/>
                  <w:sz w:val="18"/>
                  <w:lang w:val="en-US" w:eastAsia="en-GB"/>
                </w:rPr>
                <w:t>3</w:t>
              </w:r>
              <w:r w:rsidRPr="008D0A0D">
                <w:rPr>
                  <w:rFonts w:ascii="Arial" w:hAnsi="Arial"/>
                  <w:sz w:val="18"/>
                  <w:lang w:val="x-none" w:eastAsia="en-GB"/>
                </w:rPr>
                <w:t xml:space="preserve"> [2</w:t>
              </w:r>
              <w:r w:rsidRPr="008D0A0D">
                <w:rPr>
                  <w:rFonts w:ascii="Arial" w:hAnsi="Arial"/>
                  <w:sz w:val="18"/>
                  <w:lang w:val="en-US" w:eastAsia="en-GB"/>
                </w:rPr>
                <w:t>3</w:t>
              </w:r>
              <w:r w:rsidRPr="008D0A0D">
                <w:rPr>
                  <w:rFonts w:ascii="Arial" w:hAnsi="Arial"/>
                  <w:sz w:val="18"/>
                  <w:lang w:val="x-none" w:eastAsia="en-GB"/>
                </w:rPr>
                <w:t>]. Value v1 corresponds to 1, value v1dot5 corresponds to 1.5, and so on.</w:t>
              </w:r>
            </w:ins>
          </w:p>
        </w:tc>
      </w:tr>
      <w:tr w:rsidR="008D0A0D" w:rsidRPr="008D0A0D" w14:paraId="06CB4188" w14:textId="77777777" w:rsidTr="008D0A0D">
        <w:trPr>
          <w:gridAfter w:val="1"/>
          <w:wAfter w:w="58" w:type="dxa"/>
          <w:cantSplit/>
          <w:ins w:id="7879" w:author="cr4239r1 (R2-2003923)" w:date="2020-05-11T15:05:00Z"/>
        </w:trPr>
        <w:tc>
          <w:tcPr>
            <w:tcW w:w="9644" w:type="dxa"/>
          </w:tcPr>
          <w:p w14:paraId="0037C2A2" w14:textId="77777777" w:rsidR="008D0A0D" w:rsidRPr="008D0A0D" w:rsidRDefault="008D0A0D" w:rsidP="008D0A0D">
            <w:pPr>
              <w:keepNext/>
              <w:keepLines/>
              <w:spacing w:after="0"/>
              <w:rPr>
                <w:ins w:id="7880" w:author="cr4239r1 (R2-2003923)" w:date="2020-05-11T15:05:00Z"/>
                <w:rFonts w:ascii="Arial" w:hAnsi="Arial"/>
                <w:b/>
                <w:i/>
                <w:noProof/>
                <w:sz w:val="18"/>
                <w:lang w:val="x-none" w:eastAsia="en-GB"/>
              </w:rPr>
            </w:pPr>
            <w:ins w:id="7881" w:author="cr4239r1 (R2-2003923)" w:date="2020-05-11T15:05:00Z">
              <w:r w:rsidRPr="008D0A0D">
                <w:rPr>
                  <w:rFonts w:ascii="Arial" w:hAnsi="Arial"/>
                  <w:b/>
                  <w:i/>
                  <w:noProof/>
                  <w:sz w:val="18"/>
                  <w:lang w:val="x-none" w:eastAsia="en-GB"/>
                </w:rPr>
                <w:t>n1PUCCH-AN</w:t>
              </w:r>
            </w:ins>
          </w:p>
          <w:p w14:paraId="763267F6" w14:textId="77777777" w:rsidR="008D0A0D" w:rsidRPr="008D0A0D" w:rsidRDefault="008D0A0D" w:rsidP="008D0A0D">
            <w:pPr>
              <w:keepNext/>
              <w:keepLines/>
              <w:spacing w:after="0"/>
              <w:rPr>
                <w:ins w:id="7882" w:author="cr4239r1 (R2-2003923)" w:date="2020-05-11T15:05:00Z"/>
                <w:rFonts w:ascii="Arial" w:hAnsi="Arial"/>
                <w:lang w:val="x-none" w:eastAsia="en-GB"/>
              </w:rPr>
            </w:pPr>
            <w:ins w:id="7883" w:author="cr4239r1 (R2-2003923)" w:date="2020-05-11T15:05:00Z">
              <w:r w:rsidRPr="008D0A0D">
                <w:rPr>
                  <w:rFonts w:ascii="Arial" w:hAnsi="Arial"/>
                  <w:sz w:val="18"/>
                  <w:lang w:val="en-US" w:eastAsia="en-GB"/>
                </w:rPr>
                <w:t>Indicates</w:t>
              </w:r>
              <w:r w:rsidRPr="008D0A0D">
                <w:rPr>
                  <w:rFonts w:ascii="Arial" w:hAnsi="Arial"/>
                  <w:sz w:val="18"/>
                  <w:lang w:val="x-none" w:eastAsia="en-GB"/>
                </w:rPr>
                <w:t xml:space="preserve"> UE-specific PUCCH AN resource offset, see TS 36.213 [23], clause 10.1.</w:t>
              </w:r>
            </w:ins>
          </w:p>
        </w:tc>
      </w:tr>
      <w:tr w:rsidR="008D0A0D" w:rsidRPr="008D0A0D" w14:paraId="01B14483" w14:textId="77777777" w:rsidTr="008D0A0D">
        <w:trPr>
          <w:gridAfter w:val="1"/>
          <w:wAfter w:w="58" w:type="dxa"/>
          <w:cantSplit/>
          <w:ins w:id="7884" w:author="cr4239r1 (R2-2003923)" w:date="2020-05-11T15:05:00Z"/>
        </w:trPr>
        <w:tc>
          <w:tcPr>
            <w:tcW w:w="9644" w:type="dxa"/>
          </w:tcPr>
          <w:p w14:paraId="3E9DB52E" w14:textId="77777777" w:rsidR="008D0A0D" w:rsidRPr="008D0A0D" w:rsidRDefault="008D0A0D" w:rsidP="008D0A0D">
            <w:pPr>
              <w:keepNext/>
              <w:keepLines/>
              <w:spacing w:after="0"/>
              <w:rPr>
                <w:ins w:id="7885" w:author="cr4239r1 (R2-2003923)" w:date="2020-05-11T15:05:00Z"/>
                <w:rFonts w:ascii="Arial" w:hAnsi="Arial"/>
                <w:b/>
                <w:bCs/>
                <w:i/>
                <w:iCs/>
                <w:kern w:val="2"/>
                <w:sz w:val="18"/>
                <w:lang w:val="x-none" w:eastAsia="x-none"/>
              </w:rPr>
            </w:pPr>
            <w:ins w:id="7886" w:author="cr4239r1 (R2-2003923)" w:date="2020-05-11T15:05:00Z">
              <w:r w:rsidRPr="008D0A0D">
                <w:rPr>
                  <w:rFonts w:ascii="Arial" w:hAnsi="Arial"/>
                  <w:b/>
                  <w:bCs/>
                  <w:i/>
                  <w:iCs/>
                  <w:kern w:val="2"/>
                  <w:sz w:val="18"/>
                  <w:lang w:val="x-none" w:eastAsia="x-none"/>
                </w:rPr>
                <w:t>p0-UE-PUSCH</w:t>
              </w:r>
            </w:ins>
          </w:p>
          <w:p w14:paraId="433C7715" w14:textId="77777777" w:rsidR="008D0A0D" w:rsidRPr="008D0A0D" w:rsidRDefault="008D0A0D" w:rsidP="008D0A0D">
            <w:pPr>
              <w:keepNext/>
              <w:keepLines/>
              <w:spacing w:after="0"/>
              <w:rPr>
                <w:ins w:id="7887" w:author="cr4239r1 (R2-2003923)" w:date="2020-05-11T15:05:00Z"/>
                <w:rFonts w:ascii="Arial" w:hAnsi="Arial"/>
                <w:sz w:val="18"/>
                <w:lang w:val="x-none" w:eastAsia="x-none"/>
              </w:rPr>
            </w:pPr>
            <w:ins w:id="7888" w:author="cr4239r1 (R2-2003923)" w:date="2020-05-11T15:05:00Z">
              <w:r w:rsidRPr="008D0A0D">
                <w:rPr>
                  <w:rFonts w:ascii="Arial" w:hAnsi="Arial"/>
                  <w:sz w:val="18"/>
                  <w:lang w:val="x-none" w:eastAsia="x-none"/>
                </w:rPr>
                <w:t xml:space="preserve">Parameter: </w:t>
              </w:r>
              <w:r w:rsidRPr="008D0A0D">
                <w:rPr>
                  <w:rFonts w:ascii="Arial" w:hAnsi="Arial"/>
                  <w:sz w:val="18"/>
                  <w:lang w:val="en-US" w:eastAsia="x-none"/>
                </w:rPr>
                <w:t>P</w:t>
              </w:r>
              <w:r w:rsidRPr="008D0A0D">
                <w:rPr>
                  <w:rFonts w:ascii="Arial" w:hAnsi="Arial"/>
                  <w:sz w:val="18"/>
                  <w:vertAlign w:val="subscript"/>
                  <w:lang w:val="en-US" w:eastAsia="x-none"/>
                </w:rPr>
                <w:t xml:space="preserve">0_UE_PUSCH,c </w:t>
              </w:r>
              <w:r w:rsidRPr="008D0A0D">
                <w:rPr>
                  <w:rFonts w:ascii="Arial" w:hAnsi="Arial"/>
                  <w:sz w:val="18"/>
                  <w:lang w:val="en-US" w:eastAsia="x-none"/>
                </w:rPr>
                <w:t xml:space="preserve">(3). </w:t>
              </w:r>
              <w:r w:rsidRPr="008D0A0D">
                <w:rPr>
                  <w:rFonts w:ascii="Arial" w:hAnsi="Arial"/>
                  <w:sz w:val="18"/>
                  <w:lang w:val="x-none" w:eastAsia="x-none"/>
                </w:rPr>
                <w:t xml:space="preserve">See TS 36.213 [23], clause </w:t>
              </w:r>
              <w:r w:rsidRPr="008D0A0D">
                <w:rPr>
                  <w:rFonts w:ascii="Arial" w:hAnsi="Arial"/>
                  <w:sz w:val="18"/>
                  <w:lang w:val="en-US" w:eastAsia="x-none"/>
                </w:rPr>
                <w:t>5</w:t>
              </w:r>
              <w:r w:rsidRPr="008D0A0D">
                <w:rPr>
                  <w:rFonts w:ascii="Arial" w:hAnsi="Arial"/>
                  <w:sz w:val="18"/>
                  <w:lang w:val="x-none" w:eastAsia="x-none"/>
                </w:rPr>
                <w:t>.</w:t>
              </w:r>
              <w:r w:rsidRPr="008D0A0D">
                <w:rPr>
                  <w:rFonts w:ascii="Arial" w:hAnsi="Arial"/>
                  <w:sz w:val="18"/>
                  <w:lang w:val="en-US" w:eastAsia="x-none"/>
                </w:rPr>
                <w:t>1</w:t>
              </w:r>
              <w:r w:rsidRPr="008D0A0D">
                <w:rPr>
                  <w:rFonts w:ascii="Arial" w:hAnsi="Arial"/>
                  <w:sz w:val="18"/>
                  <w:lang w:val="x-none" w:eastAsia="x-none"/>
                </w:rPr>
                <w:t>.1.1, unit dB.</w:t>
              </w:r>
            </w:ins>
          </w:p>
        </w:tc>
      </w:tr>
      <w:tr w:rsidR="008E3BAD" w:rsidRPr="000E4E7F" w:rsidDel="008D0A0D" w14:paraId="279B117C" w14:textId="0D71346D" w:rsidTr="008D0A0D">
        <w:trPr>
          <w:cantSplit/>
          <w:tblHeader/>
          <w:del w:id="7889" w:author="cr4239r1 (R2-2003923)" w:date="2020-05-11T15:05:00Z"/>
          <w:trPrChange w:id="7890"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891"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B56628E" w14:textId="089E0DF1" w:rsidR="00505A98" w:rsidRPr="000E4E7F" w:rsidDel="008D0A0D" w:rsidRDefault="00505A98" w:rsidP="003C0A8B">
            <w:pPr>
              <w:pStyle w:val="TAL"/>
              <w:rPr>
                <w:del w:id="7892" w:author="cr4239r1 (R2-2003923)" w:date="2020-05-11T15:05:00Z"/>
                <w:b/>
                <w:bCs/>
                <w:i/>
                <w:noProof/>
                <w:lang w:eastAsia="en-GB"/>
              </w:rPr>
            </w:pPr>
            <w:del w:id="7893" w:author="cr4239r1 (R2-2003923)" w:date="2020-05-11T15:05:00Z">
              <w:r w:rsidRPr="000E4E7F" w:rsidDel="008D0A0D">
                <w:rPr>
                  <w:b/>
                  <w:bCs/>
                  <w:i/>
                  <w:noProof/>
                  <w:lang w:eastAsia="en-GB"/>
                </w:rPr>
                <w:delText>implicitReleaseAfter</w:delText>
              </w:r>
            </w:del>
          </w:p>
          <w:p w14:paraId="0C0F99B6" w14:textId="5F2B321B" w:rsidR="00505A98" w:rsidRPr="000E4E7F" w:rsidDel="008D0A0D" w:rsidRDefault="00505A98" w:rsidP="003C0A8B">
            <w:pPr>
              <w:pStyle w:val="TAL"/>
              <w:rPr>
                <w:del w:id="7894" w:author="cr4239r1 (R2-2003923)" w:date="2020-05-11T15:05:00Z"/>
                <w:bCs/>
                <w:noProof/>
                <w:lang w:eastAsia="en-GB"/>
              </w:rPr>
            </w:pPr>
            <w:del w:id="7895" w:author="cr4239r1 (R2-2003923)" w:date="2020-05-11T15:05:00Z">
              <w:r w:rsidRPr="000E4E7F" w:rsidDel="008D0A0D">
                <w:rPr>
                  <w:bCs/>
                  <w:noProof/>
                  <w:lang w:eastAsia="en-GB"/>
                </w:rPr>
                <w:delText>Number of consecutive empty PUR occasions before implicit release, as specified in TS 36.321 [6]. Value e2 corresponds to 2 PUR occasions, value e4 corresponds to 4 PUR occasions and so on.</w:delText>
              </w:r>
            </w:del>
          </w:p>
          <w:p w14:paraId="4D889077" w14:textId="172E2A70" w:rsidR="00505A98" w:rsidRPr="000E4E7F" w:rsidDel="008D0A0D" w:rsidRDefault="00505A98" w:rsidP="003C0A8B">
            <w:pPr>
              <w:pStyle w:val="TAL"/>
              <w:rPr>
                <w:del w:id="7896" w:author="cr4239r1 (R2-2003923)" w:date="2020-05-11T15:05:00Z"/>
                <w:bCs/>
                <w:noProof/>
                <w:lang w:eastAsia="en-GB"/>
              </w:rPr>
            </w:pPr>
          </w:p>
          <w:p w14:paraId="0B1B0BA9" w14:textId="703DC9BC" w:rsidR="00505A98" w:rsidRPr="000E4E7F" w:rsidDel="008D0A0D" w:rsidRDefault="00505A98" w:rsidP="003C0A8B">
            <w:pPr>
              <w:pStyle w:val="TAL"/>
              <w:rPr>
                <w:del w:id="7897" w:author="cr4239r1 (R2-2003923)" w:date="2020-05-11T15:05:00Z"/>
                <w:bCs/>
                <w:noProof/>
                <w:lang w:eastAsia="en-GB"/>
              </w:rPr>
            </w:pPr>
            <w:del w:id="7898" w:author="cr4239r1 (R2-2003923)" w:date="2020-05-11T15:05:00Z">
              <w:r w:rsidRPr="000E4E7F" w:rsidDel="008D0A0D">
                <w:rPr>
                  <w:bCs/>
                  <w:noProof/>
                  <w:lang w:eastAsia="en-GB"/>
                </w:rPr>
                <w:delText xml:space="preserve">If </w:delText>
              </w:r>
              <w:r w:rsidRPr="000E4E7F" w:rsidDel="008D0A0D">
                <w:rPr>
                  <w:bCs/>
                  <w:i/>
                  <w:noProof/>
                  <w:lang w:eastAsia="en-GB"/>
                </w:rPr>
                <w:delText xml:space="preserve">implicitReleaseAfter </w:delText>
              </w:r>
              <w:r w:rsidRPr="000E4E7F" w:rsidDel="008D0A0D">
                <w:delText>is not configured, implicit PUR release based on consecutive empty PUR occasions is not applicable.</w:delText>
              </w:r>
            </w:del>
          </w:p>
        </w:tc>
      </w:tr>
      <w:tr w:rsidR="008E3BAD" w:rsidRPr="000E4E7F" w14:paraId="02CC2064" w14:textId="77777777" w:rsidTr="008D0A0D">
        <w:trPr>
          <w:cantSplit/>
          <w:trPrChange w:id="7899" w:author="cr4239r1 (R2-2003923)" w:date="2020-05-11T15:05:00Z">
            <w:trPr>
              <w:cantSplit/>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00"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D0A0D" w:rsidRPr="008D0A0D" w14:paraId="5A353C9D" w14:textId="77777777" w:rsidTr="008D0A0D">
        <w:trPr>
          <w:gridAfter w:val="1"/>
          <w:wAfter w:w="58" w:type="dxa"/>
          <w:cantSplit/>
          <w:ins w:id="7901" w:author="cr4239r1 (R2-2003923)" w:date="2020-05-11T15:06:00Z"/>
        </w:trPr>
        <w:tc>
          <w:tcPr>
            <w:tcW w:w="9644" w:type="dxa"/>
          </w:tcPr>
          <w:p w14:paraId="0CE6484A" w14:textId="77777777" w:rsidR="008D0A0D" w:rsidRPr="008D0A0D" w:rsidRDefault="008D0A0D" w:rsidP="008D0A0D">
            <w:pPr>
              <w:keepNext/>
              <w:keepLines/>
              <w:spacing w:after="0"/>
              <w:rPr>
                <w:ins w:id="7902" w:author="cr4239r1 (R2-2003923)" w:date="2020-05-11T15:06:00Z"/>
                <w:rFonts w:ascii="Arial" w:hAnsi="Arial"/>
                <w:b/>
                <w:i/>
                <w:noProof/>
                <w:sz w:val="18"/>
                <w:lang w:val="x-none" w:eastAsia="en-GB"/>
              </w:rPr>
            </w:pPr>
            <w:ins w:id="7903" w:author="cr4239r1 (R2-2003923)" w:date="2020-05-11T15:06:00Z">
              <w:r w:rsidRPr="008D0A0D">
                <w:rPr>
                  <w:rFonts w:ascii="Arial" w:hAnsi="Arial"/>
                  <w:b/>
                  <w:i/>
                  <w:noProof/>
                  <w:sz w:val="18"/>
                  <w:lang w:val="en-US" w:eastAsia="en-GB"/>
                </w:rPr>
                <w:t>pusch-C</w:t>
              </w:r>
              <w:r w:rsidRPr="008D0A0D">
                <w:rPr>
                  <w:rFonts w:ascii="Arial" w:hAnsi="Arial"/>
                  <w:b/>
                  <w:i/>
                  <w:noProof/>
                  <w:sz w:val="18"/>
                  <w:lang w:val="x-none" w:eastAsia="en-GB"/>
                </w:rPr>
                <w:t>yclicShift</w:t>
              </w:r>
            </w:ins>
          </w:p>
          <w:p w14:paraId="797009CF" w14:textId="77777777" w:rsidR="008D0A0D" w:rsidRPr="008D0A0D" w:rsidRDefault="008D0A0D" w:rsidP="008D0A0D">
            <w:pPr>
              <w:keepNext/>
              <w:keepLines/>
              <w:spacing w:after="0"/>
              <w:rPr>
                <w:ins w:id="7904" w:author="cr4239r1 (R2-2003923)" w:date="2020-05-11T15:06:00Z"/>
                <w:rFonts w:ascii="Arial" w:hAnsi="Arial"/>
                <w:b/>
                <w:i/>
                <w:sz w:val="18"/>
                <w:lang w:val="en-US" w:eastAsia="x-none"/>
              </w:rPr>
            </w:pPr>
            <w:ins w:id="7905" w:author="cr4239r1 (R2-2003923)" w:date="2020-05-11T15:06:00Z">
              <w:r w:rsidRPr="008D0A0D">
                <w:rPr>
                  <w:rFonts w:ascii="Arial" w:hAnsi="Arial"/>
                  <w:noProof/>
                  <w:sz w:val="18"/>
                  <w:lang w:val="en-US" w:eastAsia="en-GB"/>
                </w:rPr>
                <w:t xml:space="preserve">Paraneter: </w:t>
              </w:r>
              <m:oMath>
                <m:sSub>
                  <m:sSubPr>
                    <m:ctrlPr>
                      <w:rPr>
                        <w:rFonts w:ascii="Cambria Math" w:hAnsi="Cambria Math"/>
                        <w:i/>
                        <w:sz w:val="18"/>
                        <w:lang w:val="x-none" w:eastAsia="x-none"/>
                      </w:rPr>
                    </m:ctrlPr>
                  </m:sSubPr>
                  <m:e>
                    <m:r>
                      <w:rPr>
                        <w:rFonts w:ascii="Cambria Math" w:hAnsi="Cambria Math"/>
                        <w:sz w:val="18"/>
                        <w:lang w:val="x-none" w:eastAsia="x-none"/>
                      </w:rPr>
                      <m:t>n</m:t>
                    </m:r>
                  </m:e>
                  <m:sub>
                    <m:r>
                      <w:rPr>
                        <w:rFonts w:ascii="Cambria Math" w:hAnsi="Cambria Math"/>
                        <w:sz w:val="18"/>
                        <w:lang w:val="x-none" w:eastAsia="x-none"/>
                      </w:rPr>
                      <m:t>cs,λ</m:t>
                    </m:r>
                  </m:sub>
                </m:sSub>
                <m:r>
                  <w:rPr>
                    <w:rFonts w:ascii="Cambria Math" w:hAnsi="Cambria Math"/>
                    <w:sz w:val="18"/>
                    <w:lang w:val="x-none" w:eastAsia="x-none"/>
                  </w:rPr>
                  <m:t>.</m:t>
                </m:r>
              </m:oMath>
              <w:r w:rsidRPr="008D0A0D">
                <w:rPr>
                  <w:rFonts w:ascii="Arial" w:hAnsi="Arial"/>
                  <w:i/>
                  <w:noProof/>
                  <w:sz w:val="18"/>
                  <w:lang w:val="en-US" w:eastAsia="en-GB"/>
                </w:rPr>
                <w:t xml:space="preserve"> </w:t>
              </w:r>
              <w:r w:rsidRPr="008D0A0D">
                <w:rPr>
                  <w:rFonts w:ascii="Arial" w:hAnsi="Arial"/>
                  <w:noProof/>
                  <w:sz w:val="18"/>
                  <w:lang w:val="en-US" w:eastAsia="en-GB"/>
                </w:rPr>
                <w:t>S</w:t>
              </w:r>
              <w:r w:rsidRPr="008D0A0D">
                <w:rPr>
                  <w:rFonts w:ascii="Arial" w:hAnsi="Arial"/>
                  <w:noProof/>
                  <w:sz w:val="18"/>
                  <w:lang w:val="x-none" w:eastAsia="en-GB"/>
                </w:rPr>
                <w:t>ee TS 36.211 [21]</w:t>
              </w:r>
              <w:r w:rsidRPr="008D0A0D">
                <w:rPr>
                  <w:rFonts w:ascii="Arial" w:hAnsi="Arial"/>
                  <w:noProof/>
                  <w:sz w:val="18"/>
                  <w:lang w:val="en-US" w:eastAsia="en-GB"/>
                </w:rPr>
                <w:t xml:space="preserve"> clause 5.5.2.1.1. Value n0 corresponds to 0 and n6 corresponds to 6.</w:t>
              </w:r>
            </w:ins>
          </w:p>
        </w:tc>
      </w:tr>
      <w:tr w:rsidR="008D0A0D" w:rsidRPr="008D0A0D" w14:paraId="71A9EC31" w14:textId="77777777" w:rsidTr="008D0A0D">
        <w:trPr>
          <w:gridAfter w:val="1"/>
          <w:wAfter w:w="58" w:type="dxa"/>
          <w:cantSplit/>
          <w:ins w:id="7906" w:author="cr4239r1 (R2-2003923)" w:date="2020-05-11T15:06:00Z"/>
        </w:trPr>
        <w:tc>
          <w:tcPr>
            <w:tcW w:w="9644" w:type="dxa"/>
          </w:tcPr>
          <w:p w14:paraId="47633AF6" w14:textId="77777777" w:rsidR="008D0A0D" w:rsidRPr="008D0A0D" w:rsidRDefault="008D0A0D" w:rsidP="008D0A0D">
            <w:pPr>
              <w:keepNext/>
              <w:keepLines/>
              <w:spacing w:after="0"/>
              <w:rPr>
                <w:ins w:id="7907" w:author="cr4239r1 (R2-2003923)" w:date="2020-05-11T15:06:00Z"/>
                <w:rFonts w:ascii="Arial" w:hAnsi="Arial"/>
                <w:b/>
                <w:bCs/>
                <w:i/>
                <w:iCs/>
                <w:sz w:val="18"/>
                <w:lang w:val="x-none" w:eastAsia="x-none"/>
              </w:rPr>
            </w:pPr>
            <w:ins w:id="7908" w:author="cr4239r1 (R2-2003923)" w:date="2020-05-11T15:06:00Z">
              <w:r w:rsidRPr="008D0A0D">
                <w:rPr>
                  <w:rFonts w:ascii="Arial" w:hAnsi="Arial"/>
                  <w:b/>
                  <w:bCs/>
                  <w:i/>
                  <w:iCs/>
                  <w:sz w:val="18"/>
                  <w:lang w:val="x-none" w:eastAsia="x-none"/>
                </w:rPr>
                <w:t>pusch-NB</w:t>
              </w:r>
              <w:r w:rsidRPr="008D0A0D">
                <w:rPr>
                  <w:rFonts w:ascii="Arial" w:hAnsi="Arial"/>
                  <w:b/>
                  <w:bCs/>
                  <w:i/>
                  <w:iCs/>
                  <w:sz w:val="18"/>
                  <w:lang w:val="en-US" w:eastAsia="x-none"/>
                </w:rPr>
                <w:t>-</w:t>
              </w:r>
              <w:r w:rsidRPr="008D0A0D">
                <w:rPr>
                  <w:rFonts w:ascii="Arial" w:hAnsi="Arial"/>
                  <w:b/>
                  <w:bCs/>
                  <w:i/>
                  <w:iCs/>
                  <w:sz w:val="18"/>
                  <w:lang w:val="x-none" w:eastAsia="x-none"/>
                </w:rPr>
                <w:t>MaxTBS</w:t>
              </w:r>
            </w:ins>
          </w:p>
          <w:p w14:paraId="44D9C6BC" w14:textId="77777777" w:rsidR="008D0A0D" w:rsidRPr="008D0A0D" w:rsidRDefault="008D0A0D" w:rsidP="008D0A0D">
            <w:pPr>
              <w:keepNext/>
              <w:keepLines/>
              <w:spacing w:after="0"/>
              <w:rPr>
                <w:ins w:id="7909" w:author="cr4239r1 (R2-2003923)" w:date="2020-05-11T15:06:00Z"/>
                <w:rFonts w:ascii="Arial" w:hAnsi="Arial"/>
                <w:bCs/>
                <w:iCs/>
                <w:sz w:val="18"/>
                <w:lang w:val="x-none" w:eastAsia="x-none"/>
              </w:rPr>
            </w:pPr>
            <w:ins w:id="7910" w:author="cr4239r1 (R2-2003923)" w:date="2020-05-11T15:06:00Z">
              <w:r w:rsidRPr="008D0A0D">
                <w:rPr>
                  <w:rFonts w:ascii="Arial" w:hAnsi="Arial"/>
                  <w:noProof/>
                  <w:sz w:val="18"/>
                  <w:lang w:val="x-none" w:eastAsia="en-GB"/>
                </w:rPr>
                <w:t>Activation of 2984 bits maximum PUSCH TBS in 1.4 MHz in CE mode A, see TS 36.212 [22] and TS 36.213 [23].</w:t>
              </w:r>
            </w:ins>
          </w:p>
        </w:tc>
      </w:tr>
      <w:tr w:rsidR="008E3BAD" w:rsidRPr="000E4E7F" w14:paraId="0398367B" w14:textId="77777777" w:rsidTr="008D0A0D">
        <w:trPr>
          <w:cantSplit/>
          <w:tblHeader/>
          <w:trPrChange w:id="7911"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12"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09045D91" w14:textId="2D782189" w:rsidR="008D0A0D" w:rsidRPr="008D0A0D" w:rsidRDefault="00505A98" w:rsidP="008D0A0D">
            <w:pPr>
              <w:rPr>
                <w:ins w:id="7913" w:author="cr4239r1 (R2-2003923)" w:date="2020-05-11T15:06:00Z"/>
                <w:lang w:val="en-US" w:eastAsia="x-none"/>
              </w:rPr>
            </w:pPr>
            <w:r w:rsidRPr="000E4E7F">
              <w:rPr>
                <w:iCs/>
                <w:noProof/>
                <w:lang w:eastAsia="en-GB"/>
              </w:rPr>
              <w:t xml:space="preserve">Indicates UL grant for transmission using PUR. Field set to </w:t>
            </w:r>
            <w:del w:id="7914" w:author="cr4239r1 (R2-2003923)" w:date="2020-05-11T15:07:00Z">
              <w:r w:rsidRPr="000E4E7F" w:rsidDel="008D0A0D">
                <w:rPr>
                  <w:i/>
                  <w:iCs/>
                </w:rPr>
                <w:delText>pur-GrantCE</w:delText>
              </w:r>
            </w:del>
            <w:ins w:id="7915" w:author="cr4239r1 (R2-2003923)" w:date="2020-05-11T15:07:00Z">
              <w:r w:rsidR="008D0A0D">
                <w:rPr>
                  <w:i/>
                  <w:iCs/>
                  <w:lang w:val="en-US"/>
                </w:rPr>
                <w:t>ce</w:t>
              </w:r>
            </w:ins>
            <w:r w:rsidRPr="000E4E7F">
              <w:rPr>
                <w:i/>
                <w:iCs/>
              </w:rPr>
              <w:t>-ModeA</w:t>
            </w:r>
            <w:r w:rsidRPr="000E4E7F">
              <w:t xml:space="preserve"> indicates the PUR grant is for CE Mode A and the field set to </w:t>
            </w:r>
            <w:del w:id="7916" w:author="cr4239r1 (R2-2003923)" w:date="2020-05-11T15:07:00Z">
              <w:r w:rsidRPr="000E4E7F" w:rsidDel="008D0A0D">
                <w:rPr>
                  <w:i/>
                  <w:iCs/>
                </w:rPr>
                <w:delText>pur-GrantCE</w:delText>
              </w:r>
            </w:del>
            <w:ins w:id="7917" w:author="cr4239r1 (R2-2003923)" w:date="2020-05-11T15:07:00Z">
              <w:r w:rsidR="008D0A0D">
                <w:rPr>
                  <w:i/>
                  <w:iCs/>
                  <w:lang w:val="en-US"/>
                </w:rPr>
                <w:t>ce</w:t>
              </w:r>
            </w:ins>
            <w:r w:rsidRPr="000E4E7F">
              <w:rPr>
                <w:i/>
                <w:iCs/>
              </w:rPr>
              <w:t>-ModeB</w:t>
            </w:r>
            <w:r w:rsidRPr="000E4E7F">
              <w:t xml:space="preserve"> indicates the PUR grant is for CE Mode B.</w:t>
            </w:r>
            <w:ins w:id="7918" w:author="cr4239r1 (R2-2003923)" w:date="2020-05-11T15:06:00Z">
              <w:r w:rsidR="008D0A0D" w:rsidRPr="008D0A0D">
                <w:rPr>
                  <w:i/>
                  <w:iCs/>
                  <w:lang w:val="en-US" w:eastAsia="x-none"/>
                </w:rPr>
                <w:t xml:space="preserve"> numRUs</w:t>
              </w:r>
              <w:r w:rsidR="008D0A0D" w:rsidRPr="008D0A0D">
                <w:rPr>
                  <w:lang w:val="en-US" w:eastAsia="x-none"/>
                </w:rPr>
                <w:t xml:space="preserve"> indicates DCI field for PUSCH number of resource units, see TS 36.213 [23] clause 8.1.6. </w:t>
              </w:r>
              <w:r w:rsidR="008D0A0D" w:rsidRPr="008D0A0D">
                <w:rPr>
                  <w:i/>
                  <w:iCs/>
                  <w:lang w:val="en-US" w:eastAsia="x-none"/>
                </w:rPr>
                <w:t>prbAllocationInfo</w:t>
              </w:r>
              <w:r w:rsidR="008D0A0D" w:rsidRPr="008D0A0D">
                <w:rPr>
                  <w:lang w:val="en-US" w:eastAsia="x-none"/>
                </w:rPr>
                <w:t xml:space="preserve"> indicates DCI field for PUSCH resource block assignment, see TS 36.212 [22], clause 5.3.3.1.10 (CE Mode A) and clause 5.3.3.1.11 (CE Mode B). </w:t>
              </w:r>
              <w:r w:rsidR="008D0A0D" w:rsidRPr="008D0A0D">
                <w:rPr>
                  <w:i/>
                  <w:iCs/>
                  <w:lang w:val="en-US" w:eastAsia="x-none"/>
                </w:rPr>
                <w:t xml:space="preserve">mcs </w:t>
              </w:r>
              <w:r w:rsidR="008D0A0D" w:rsidRPr="008D0A0D">
                <w:rPr>
                  <w:lang w:val="en-US" w:eastAsia="x-none"/>
                </w:rPr>
                <w:t xml:space="preserve">indicates DCI field for PUSCH modulation and coding scheme, see TS 36.213 [23] clause 8.6. </w:t>
              </w:r>
              <w:r w:rsidR="008D0A0D" w:rsidRPr="008D0A0D">
                <w:rPr>
                  <w:i/>
                  <w:iCs/>
                  <w:lang w:val="en-US" w:eastAsia="x-none"/>
                </w:rPr>
                <w:t>numRepetitions</w:t>
              </w:r>
              <w:r w:rsidR="008D0A0D" w:rsidRPr="008D0A0D">
                <w:rPr>
                  <w:lang w:val="en-US" w:eastAsia="x-none"/>
                </w:rPr>
                <w:t xml:space="preserve"> indicates DCI field for PUSCH repetition number, see TS 36.213 [23] clause 8.0.</w:t>
              </w:r>
            </w:ins>
          </w:p>
          <w:p w14:paraId="561F2340" w14:textId="078645D7" w:rsidR="00505A98" w:rsidRPr="000E4E7F" w:rsidRDefault="008D0A0D" w:rsidP="008D0A0D">
            <w:pPr>
              <w:pStyle w:val="TAL"/>
              <w:rPr>
                <w:iCs/>
                <w:noProof/>
                <w:lang w:eastAsia="en-GB"/>
              </w:rPr>
            </w:pPr>
            <w:ins w:id="7919" w:author="cr4239r1 (R2-2003923)" w:date="2020-05-11T15:06:00Z">
              <w:r w:rsidRPr="008D0A0D">
                <w:rPr>
                  <w:rFonts w:ascii="Times New Roman" w:hAnsi="Times New Roman"/>
                  <w:sz w:val="20"/>
                  <w:lang w:val="en-US"/>
                </w:rPr>
                <w:t xml:space="preserve">For CE Mode A, </w:t>
              </w:r>
              <w:r w:rsidRPr="008D0A0D">
                <w:rPr>
                  <w:rFonts w:ascii="Times New Roman" w:hAnsi="Times New Roman"/>
                  <w:i/>
                  <w:iCs/>
                  <w:sz w:val="20"/>
                </w:rPr>
                <w:t>numRUs</w:t>
              </w:r>
              <w:r w:rsidRPr="008D0A0D">
                <w:rPr>
                  <w:rFonts w:ascii="Times New Roman" w:hAnsi="Times New Roman"/>
                  <w:sz w:val="20"/>
                  <w:lang w:val="en-US"/>
                </w:rPr>
                <w:t xml:space="preserve"> set to '00' indicates use of full-PRB resource allocation, otherwise sub-PRB resource allocation as defined in TS 36.213 [23], clause 8.1.6. For CE Mode B, </w:t>
              </w:r>
              <w:r w:rsidRPr="008D0A0D">
                <w:rPr>
                  <w:rFonts w:ascii="Times New Roman" w:hAnsi="Times New Roman"/>
                  <w:i/>
                  <w:iCs/>
                  <w:sz w:val="20"/>
                </w:rPr>
                <w:t>subPRB-Allocation</w:t>
              </w:r>
              <w:r w:rsidRPr="008D0A0D">
                <w:rPr>
                  <w:rFonts w:ascii="Times New Roman" w:hAnsi="Times New Roman"/>
                  <w:sz w:val="20"/>
                  <w:lang w:val="en-US"/>
                </w:rPr>
                <w:t xml:space="preserve"> indicates whether sub-PRB resource allocation is used.</w:t>
              </w:r>
            </w:ins>
          </w:p>
        </w:tc>
      </w:tr>
      <w:tr w:rsidR="008D0A0D" w:rsidRPr="008D0A0D" w14:paraId="53B978A3" w14:textId="77777777" w:rsidTr="008D0A0D">
        <w:trPr>
          <w:cantSplit/>
          <w:tblHeader/>
          <w:ins w:id="7920"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F919D10" w14:textId="77777777" w:rsidR="008D0A0D" w:rsidRPr="008D0A0D" w:rsidRDefault="008D0A0D" w:rsidP="008D0A0D">
            <w:pPr>
              <w:keepNext/>
              <w:keepLines/>
              <w:spacing w:after="0"/>
              <w:rPr>
                <w:ins w:id="7921" w:author="cr4239r1 (R2-2003923)" w:date="2020-05-11T15:06:00Z"/>
                <w:rFonts w:ascii="Arial" w:hAnsi="Arial"/>
                <w:b/>
                <w:bCs/>
                <w:i/>
                <w:noProof/>
                <w:sz w:val="18"/>
                <w:lang w:val="x-none" w:eastAsia="en-GB"/>
              </w:rPr>
            </w:pPr>
            <w:ins w:id="7922" w:author="cr4239r1 (R2-2003923)" w:date="2020-05-11T15:06:00Z">
              <w:r w:rsidRPr="008D0A0D">
                <w:rPr>
                  <w:rFonts w:ascii="Arial" w:hAnsi="Arial"/>
                  <w:b/>
                  <w:bCs/>
                  <w:i/>
                  <w:noProof/>
                  <w:sz w:val="18"/>
                  <w:lang w:val="en-US" w:eastAsia="en-GB"/>
                </w:rPr>
                <w:t>pur-I</w:t>
              </w:r>
              <w:r w:rsidRPr="008D0A0D">
                <w:rPr>
                  <w:rFonts w:ascii="Arial" w:hAnsi="Arial"/>
                  <w:b/>
                  <w:bCs/>
                  <w:i/>
                  <w:noProof/>
                  <w:sz w:val="18"/>
                  <w:lang w:val="x-none" w:eastAsia="en-GB"/>
                </w:rPr>
                <w:t>mplicitReleaseAfter</w:t>
              </w:r>
            </w:ins>
          </w:p>
          <w:p w14:paraId="20435FA8" w14:textId="77777777" w:rsidR="008D0A0D" w:rsidRPr="008D0A0D" w:rsidRDefault="008D0A0D" w:rsidP="008D0A0D">
            <w:pPr>
              <w:keepNext/>
              <w:keepLines/>
              <w:spacing w:after="0"/>
              <w:rPr>
                <w:ins w:id="7923" w:author="cr4239r1 (R2-2003923)" w:date="2020-05-11T15:06:00Z"/>
                <w:rFonts w:ascii="Arial" w:hAnsi="Arial"/>
                <w:bCs/>
                <w:noProof/>
                <w:sz w:val="18"/>
                <w:lang w:val="x-none" w:eastAsia="en-GB"/>
              </w:rPr>
            </w:pPr>
            <w:ins w:id="7924" w:author="cr4239r1 (R2-2003923)" w:date="2020-05-11T15:06:00Z">
              <w:r w:rsidRPr="008D0A0D">
                <w:rPr>
                  <w:rFonts w:ascii="Arial" w:hAnsi="Arial"/>
                  <w:bCs/>
                  <w:noProof/>
                  <w:sz w:val="18"/>
                  <w:lang w:val="x-none" w:eastAsia="en-GB"/>
                </w:rPr>
                <w:t xml:space="preserve">Number of consecutive </w:t>
              </w:r>
              <w:commentRangeStart w:id="7925"/>
              <w:r w:rsidRPr="008D0A0D">
                <w:rPr>
                  <w:rFonts w:ascii="Arial" w:hAnsi="Arial"/>
                  <w:bCs/>
                  <w:noProof/>
                  <w:sz w:val="18"/>
                  <w:lang w:val="x-none" w:eastAsia="en-GB"/>
                </w:rPr>
                <w:t xml:space="preserve">empty </w:t>
              </w:r>
            </w:ins>
            <w:commentRangeEnd w:id="7925"/>
            <w:r w:rsidR="00B7657D">
              <w:rPr>
                <w:rStyle w:val="CommentReference"/>
              </w:rPr>
              <w:commentReference w:id="7925"/>
            </w:r>
            <w:ins w:id="7926" w:author="cr4239r1 (R2-2003923)" w:date="2020-05-11T15:06:00Z">
              <w:r w:rsidRPr="008D0A0D">
                <w:rPr>
                  <w:rFonts w:ascii="Arial" w:hAnsi="Arial"/>
                  <w:bCs/>
                  <w:noProof/>
                  <w:sz w:val="18"/>
                  <w:lang w:val="x-none" w:eastAsia="en-GB"/>
                </w:rPr>
                <w:t>PUR occasions before implicit release, as specified in</w:t>
              </w:r>
              <w:r w:rsidRPr="008D0A0D">
                <w:rPr>
                  <w:rFonts w:ascii="Arial" w:hAnsi="Arial"/>
                  <w:bCs/>
                  <w:noProof/>
                  <w:sz w:val="18"/>
                  <w:lang w:val="en-US" w:eastAsia="en-GB"/>
                </w:rPr>
                <w:t xml:space="preserve"> 5.3.3.x</w:t>
              </w:r>
              <w:r w:rsidRPr="008D0A0D">
                <w:rPr>
                  <w:rFonts w:ascii="Arial" w:hAnsi="Arial"/>
                  <w:bCs/>
                  <w:noProof/>
                  <w:sz w:val="18"/>
                  <w:lang w:val="x-none" w:eastAsia="en-GB"/>
                </w:rPr>
                <w:t>. Value e2 corresponds to 2 PUR occasions, value e4 corresponds to 4 PUR occasions and so on.</w:t>
              </w:r>
              <w:r w:rsidRPr="008D0A0D" w:rsidDel="00865E15">
                <w:rPr>
                  <w:rFonts w:ascii="Arial" w:hAnsi="Arial"/>
                  <w:bCs/>
                  <w:noProof/>
                  <w:sz w:val="18"/>
                  <w:lang w:val="x-none" w:eastAsia="en-GB"/>
                </w:rPr>
                <w:t xml:space="preserve"> </w:t>
              </w:r>
            </w:ins>
          </w:p>
        </w:tc>
      </w:tr>
      <w:tr w:rsidR="008D0A0D" w:rsidRPr="008D0A0D" w14:paraId="0CC01653" w14:textId="77777777" w:rsidTr="008D0A0D">
        <w:trPr>
          <w:gridAfter w:val="1"/>
          <w:wAfter w:w="58" w:type="dxa"/>
          <w:cantSplit/>
          <w:ins w:id="7927" w:author="cr4239r1 (R2-2003923)" w:date="2020-05-11T15:06:00Z"/>
        </w:trPr>
        <w:tc>
          <w:tcPr>
            <w:tcW w:w="9644" w:type="dxa"/>
            <w:tcBorders>
              <w:top w:val="single" w:sz="4" w:space="0" w:color="808080"/>
              <w:left w:val="single" w:sz="4" w:space="0" w:color="808080"/>
              <w:bottom w:val="single" w:sz="4" w:space="0" w:color="808080"/>
              <w:right w:val="single" w:sz="4" w:space="0" w:color="808080"/>
            </w:tcBorders>
            <w:hideMark/>
          </w:tcPr>
          <w:p w14:paraId="0D55DF6F" w14:textId="77777777" w:rsidR="008D0A0D" w:rsidRPr="008D0A0D" w:rsidRDefault="008D0A0D" w:rsidP="008D0A0D">
            <w:pPr>
              <w:keepNext/>
              <w:keepLines/>
              <w:spacing w:after="0"/>
              <w:rPr>
                <w:ins w:id="7928" w:author="cr4239r1 (R2-2003923)" w:date="2020-05-11T15:06:00Z"/>
                <w:rFonts w:ascii="Arial" w:hAnsi="Arial"/>
                <w:b/>
                <w:bCs/>
                <w:i/>
                <w:noProof/>
                <w:sz w:val="18"/>
                <w:lang w:val="x-none" w:eastAsia="en-GB"/>
              </w:rPr>
            </w:pPr>
            <w:ins w:id="7929" w:author="cr4239r1 (R2-2003923)" w:date="2020-05-11T15:06:00Z">
              <w:r w:rsidRPr="008D0A0D">
                <w:rPr>
                  <w:rFonts w:ascii="Arial" w:hAnsi="Arial"/>
                  <w:b/>
                  <w:bCs/>
                  <w:i/>
                  <w:noProof/>
                  <w:sz w:val="18"/>
                  <w:lang w:val="x-none" w:eastAsia="en-GB"/>
                </w:rPr>
                <w:t>pur-NumOccasions</w:t>
              </w:r>
            </w:ins>
          </w:p>
          <w:p w14:paraId="32694D1D" w14:textId="77777777" w:rsidR="008D0A0D" w:rsidRPr="008D0A0D" w:rsidRDefault="008D0A0D" w:rsidP="008D0A0D">
            <w:pPr>
              <w:keepNext/>
              <w:keepLines/>
              <w:spacing w:after="0"/>
              <w:rPr>
                <w:ins w:id="7930" w:author="cr4239r1 (R2-2003923)" w:date="2020-05-11T15:06:00Z"/>
                <w:rFonts w:ascii="Arial" w:hAnsi="Arial"/>
                <w:b/>
                <w:bCs/>
                <w:i/>
                <w:noProof/>
                <w:sz w:val="18"/>
                <w:lang w:val="x-none" w:eastAsia="en-GB"/>
              </w:rPr>
            </w:pPr>
            <w:ins w:id="7931" w:author="cr4239r1 (R2-2003923)" w:date="2020-05-11T15:06:00Z">
              <w:r w:rsidRPr="008D0A0D">
                <w:rPr>
                  <w:rFonts w:ascii="Arial" w:hAnsi="Arial"/>
                  <w:sz w:val="18"/>
                  <w:lang w:val="x-none" w:eastAsia="en-GB"/>
                </w:rPr>
                <w:t xml:space="preserve">Number of PUR occasions. Value </w:t>
              </w:r>
              <w:r w:rsidRPr="008D0A0D">
                <w:rPr>
                  <w:rFonts w:ascii="Arial" w:hAnsi="Arial"/>
                  <w:i/>
                  <w:sz w:val="18"/>
                  <w:lang w:val="x-none" w:eastAsia="en-GB"/>
                </w:rPr>
                <w:t>one</w:t>
              </w:r>
              <w:r w:rsidRPr="008D0A0D">
                <w:rPr>
                  <w:rFonts w:ascii="Arial" w:hAnsi="Arial"/>
                  <w:sz w:val="18"/>
                  <w:lang w:val="x-none" w:eastAsia="en-GB"/>
                </w:rPr>
                <w:t xml:space="preserve"> corresponds to 1 PUR occasion, and value </w:t>
              </w:r>
              <w:r w:rsidRPr="008D0A0D">
                <w:rPr>
                  <w:rFonts w:ascii="Arial" w:hAnsi="Arial"/>
                  <w:i/>
                  <w:sz w:val="18"/>
                  <w:lang w:val="x-none" w:eastAsia="en-GB"/>
                </w:rPr>
                <w:t>infinite</w:t>
              </w:r>
              <w:r w:rsidRPr="008D0A0D">
                <w:rPr>
                  <w:rFonts w:ascii="Arial" w:hAnsi="Arial"/>
                  <w:sz w:val="18"/>
                  <w:lang w:val="x-none" w:eastAsia="en-GB"/>
                </w:rPr>
                <w:t xml:space="preserve"> corresponds to an infinite number of PUR occasions.</w:t>
              </w:r>
            </w:ins>
          </w:p>
        </w:tc>
      </w:tr>
      <w:tr w:rsidR="008D0A0D" w:rsidRPr="008D0A0D" w14:paraId="592D0B7F" w14:textId="77777777" w:rsidTr="008D0A0D">
        <w:trPr>
          <w:cantSplit/>
          <w:tblHeader/>
          <w:ins w:id="7932"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02517E3" w14:textId="77777777" w:rsidR="008D0A0D" w:rsidRPr="008D0A0D" w:rsidRDefault="008D0A0D" w:rsidP="008D0A0D">
            <w:pPr>
              <w:keepNext/>
              <w:keepLines/>
              <w:spacing w:after="0"/>
              <w:rPr>
                <w:ins w:id="7933" w:author="cr4239r1 (R2-2003923)" w:date="2020-05-11T15:06:00Z"/>
                <w:rFonts w:ascii="Arial" w:hAnsi="Arial"/>
                <w:b/>
                <w:i/>
                <w:sz w:val="18"/>
                <w:lang w:val="en-US" w:eastAsia="zh-CN"/>
              </w:rPr>
            </w:pPr>
            <w:ins w:id="7934" w:author="cr4239r1 (R2-2003923)" w:date="2020-05-11T15:06:00Z">
              <w:r w:rsidRPr="008D0A0D">
                <w:rPr>
                  <w:rFonts w:ascii="Arial" w:hAnsi="Arial"/>
                  <w:b/>
                  <w:i/>
                  <w:sz w:val="18"/>
                  <w:lang w:val="en-US" w:eastAsia="zh-CN"/>
                </w:rPr>
                <w:t>pur-PDSCH-FreqHopping</w:t>
              </w:r>
            </w:ins>
          </w:p>
          <w:p w14:paraId="6A123FF8" w14:textId="77777777" w:rsidR="008D0A0D" w:rsidRPr="008D0A0D" w:rsidRDefault="008D0A0D" w:rsidP="008D0A0D">
            <w:pPr>
              <w:keepNext/>
              <w:keepLines/>
              <w:spacing w:after="0"/>
              <w:rPr>
                <w:ins w:id="7935" w:author="cr4239r1 (R2-2003923)" w:date="2020-05-11T15:06:00Z"/>
                <w:rFonts w:ascii="Arial" w:hAnsi="Arial"/>
                <w:bCs/>
                <w:iCs/>
                <w:sz w:val="18"/>
                <w:lang w:val="en-US" w:eastAsia="zh-CN"/>
              </w:rPr>
            </w:pPr>
            <w:ins w:id="7936"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DSCH. See TS 36.213 [23].</w:t>
              </w:r>
            </w:ins>
          </w:p>
        </w:tc>
      </w:tr>
      <w:tr w:rsidR="008D0A0D" w:rsidRPr="008D0A0D" w14:paraId="7CEE5937" w14:textId="77777777" w:rsidTr="008D0A0D">
        <w:trPr>
          <w:cantSplit/>
          <w:tblHeader/>
          <w:ins w:id="793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301EF163" w14:textId="77777777" w:rsidR="008D0A0D" w:rsidRPr="008D0A0D" w:rsidRDefault="008D0A0D" w:rsidP="008D0A0D">
            <w:pPr>
              <w:keepNext/>
              <w:keepLines/>
              <w:spacing w:after="0"/>
              <w:rPr>
                <w:ins w:id="7938" w:author="cr4239r1 (R2-2003923)" w:date="2020-05-11T15:06:00Z"/>
                <w:rFonts w:ascii="Arial" w:hAnsi="Arial"/>
                <w:b/>
                <w:i/>
                <w:sz w:val="18"/>
                <w:lang w:val="x-none" w:eastAsia="zh-CN"/>
              </w:rPr>
            </w:pPr>
            <w:ins w:id="7939" w:author="cr4239r1 (R2-2003923)" w:date="2020-05-11T15:06:00Z">
              <w:r w:rsidRPr="008D0A0D">
                <w:rPr>
                  <w:rFonts w:ascii="Arial" w:hAnsi="Arial"/>
                  <w:b/>
                  <w:i/>
                  <w:sz w:val="18"/>
                  <w:lang w:val="en-US" w:eastAsia="zh-CN"/>
                </w:rPr>
                <w:t>pur-</w:t>
              </w:r>
              <w:r w:rsidRPr="008D0A0D">
                <w:rPr>
                  <w:rFonts w:ascii="Arial" w:hAnsi="Arial"/>
                  <w:b/>
                  <w:i/>
                  <w:sz w:val="18"/>
                  <w:lang w:val="x-none" w:eastAsia="zh-CN"/>
                </w:rPr>
                <w:t>Periodicity</w:t>
              </w:r>
            </w:ins>
          </w:p>
          <w:p w14:paraId="2E1F2C2C" w14:textId="77777777" w:rsidR="008D0A0D" w:rsidRPr="008D0A0D" w:rsidRDefault="008D0A0D" w:rsidP="008D0A0D">
            <w:pPr>
              <w:keepNext/>
              <w:keepLines/>
              <w:spacing w:after="0"/>
              <w:rPr>
                <w:ins w:id="7940" w:author="cr4239r1 (R2-2003923)" w:date="2020-05-11T15:06:00Z"/>
                <w:rFonts w:ascii="Arial" w:hAnsi="Arial"/>
                <w:b/>
                <w:bCs/>
                <w:i/>
                <w:noProof/>
                <w:sz w:val="18"/>
                <w:lang w:val="x-none" w:eastAsia="en-GB"/>
              </w:rPr>
            </w:pPr>
            <w:ins w:id="7941" w:author="cr4239r1 (R2-2003923)" w:date="2020-05-11T15:06:00Z">
              <w:r w:rsidRPr="008D0A0D">
                <w:rPr>
                  <w:rFonts w:ascii="Arial" w:hAnsi="Arial"/>
                  <w:sz w:val="18"/>
                  <w:lang w:val="x-none" w:eastAsia="zh-CN"/>
                </w:rPr>
                <w:t>Indicates the periodicity for the PUR</w:t>
              </w:r>
              <w:r w:rsidRPr="008D0A0D">
                <w:rPr>
                  <w:rFonts w:ascii="Arial" w:hAnsi="Arial"/>
                  <w:sz w:val="18"/>
                  <w:lang w:val="en-US" w:eastAsia="zh-CN"/>
                </w:rPr>
                <w:t xml:space="preserve"> occasions</w:t>
              </w:r>
              <w:r w:rsidRPr="008D0A0D">
                <w:rPr>
                  <w:rFonts w:ascii="Arial" w:hAnsi="Arial"/>
                  <w:sz w:val="18"/>
                  <w:lang w:val="x-none" w:eastAsia="zh-CN"/>
                </w:rPr>
                <w:t xml:space="preserve"> expressed as multiple of 10.24s. Value n8 indicates 8, value n16 inidcates 16 and so on. Actual value = indicated value * 10.24s.</w:t>
              </w:r>
            </w:ins>
          </w:p>
        </w:tc>
      </w:tr>
      <w:tr w:rsidR="008D0A0D" w:rsidRPr="008D0A0D" w14:paraId="6A93F0D4" w14:textId="77777777" w:rsidTr="008D0A0D">
        <w:trPr>
          <w:cantSplit/>
          <w:tblHeader/>
          <w:ins w:id="7942"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5EE18CE3" w14:textId="77777777" w:rsidR="008D0A0D" w:rsidRPr="008D0A0D" w:rsidRDefault="008D0A0D" w:rsidP="008D0A0D">
            <w:pPr>
              <w:keepNext/>
              <w:keepLines/>
              <w:spacing w:after="0"/>
              <w:rPr>
                <w:ins w:id="7943" w:author="cr4239r1 (R2-2003923)" w:date="2020-05-11T15:06:00Z"/>
                <w:rFonts w:ascii="Arial" w:hAnsi="Arial"/>
                <w:b/>
                <w:i/>
                <w:sz w:val="18"/>
                <w:lang w:val="en-US" w:eastAsia="zh-CN"/>
              </w:rPr>
            </w:pPr>
            <w:ins w:id="7944" w:author="cr4239r1 (R2-2003923)" w:date="2020-05-11T15:06:00Z">
              <w:r w:rsidRPr="008D0A0D">
                <w:rPr>
                  <w:rFonts w:ascii="Arial" w:hAnsi="Arial"/>
                  <w:b/>
                  <w:i/>
                  <w:sz w:val="18"/>
                  <w:lang w:val="en-US" w:eastAsia="zh-CN"/>
                </w:rPr>
                <w:t>pur-PUSCH-FreqHopping</w:t>
              </w:r>
            </w:ins>
          </w:p>
          <w:p w14:paraId="0DE6CEB0" w14:textId="77777777" w:rsidR="008D0A0D" w:rsidRPr="008D0A0D" w:rsidRDefault="008D0A0D" w:rsidP="008D0A0D">
            <w:pPr>
              <w:keepNext/>
              <w:keepLines/>
              <w:spacing w:after="0"/>
              <w:rPr>
                <w:ins w:id="7945" w:author="cr4239r1 (R2-2003923)" w:date="2020-05-11T15:06:00Z"/>
                <w:rFonts w:ascii="Arial" w:hAnsi="Arial"/>
                <w:bCs/>
                <w:iCs/>
                <w:sz w:val="18"/>
                <w:lang w:val="en-US" w:eastAsia="zh-CN"/>
              </w:rPr>
            </w:pPr>
            <w:ins w:id="7946" w:author="cr4239r1 (R2-2003923)" w:date="2020-05-11T15:06:00Z">
              <w:r w:rsidRPr="008D0A0D">
                <w:rPr>
                  <w:rFonts w:ascii="Arial" w:hAnsi="Arial"/>
                  <w:sz w:val="18"/>
                  <w:lang w:val="x-none" w:eastAsia="en-GB"/>
                </w:rPr>
                <w:t>Frequency hopping activation/deactivation for</w:t>
              </w:r>
              <w:r w:rsidRPr="008D0A0D">
                <w:rPr>
                  <w:rFonts w:ascii="Arial" w:hAnsi="Arial"/>
                  <w:bCs/>
                  <w:iCs/>
                  <w:sz w:val="18"/>
                  <w:lang w:val="en-US" w:eastAsia="zh-CN"/>
                </w:rPr>
                <w:t xml:space="preserve"> PUSCH. See TS 36.213 [23].</w:t>
              </w:r>
            </w:ins>
          </w:p>
        </w:tc>
      </w:tr>
      <w:tr w:rsidR="008D0A0D" w:rsidRPr="008D0A0D" w14:paraId="1A4C9EBF" w14:textId="77777777" w:rsidTr="008D0A0D">
        <w:trPr>
          <w:cantSplit/>
          <w:tblHeader/>
          <w:ins w:id="7947" w:author="cr4239r1 (R2-2003923)" w:date="2020-05-11T15:06:00Z"/>
        </w:trPr>
        <w:tc>
          <w:tcPr>
            <w:tcW w:w="9702" w:type="dxa"/>
            <w:gridSpan w:val="2"/>
            <w:tcBorders>
              <w:top w:val="single" w:sz="4" w:space="0" w:color="808080"/>
              <w:left w:val="single" w:sz="4" w:space="0" w:color="808080"/>
              <w:bottom w:val="single" w:sz="4" w:space="0" w:color="808080"/>
              <w:right w:val="single" w:sz="4" w:space="0" w:color="808080"/>
            </w:tcBorders>
          </w:tcPr>
          <w:p w14:paraId="488AEC60" w14:textId="77777777" w:rsidR="008D0A0D" w:rsidRPr="008D0A0D" w:rsidRDefault="008D0A0D" w:rsidP="008D0A0D">
            <w:pPr>
              <w:keepNext/>
              <w:keepLines/>
              <w:spacing w:after="0"/>
              <w:rPr>
                <w:ins w:id="7948" w:author="cr4239r1 (R2-2003923)" w:date="2020-05-11T15:06:00Z"/>
                <w:rFonts w:ascii="Arial" w:hAnsi="Arial"/>
                <w:b/>
                <w:bCs/>
                <w:i/>
                <w:noProof/>
                <w:sz w:val="18"/>
                <w:lang w:val="x-none" w:eastAsia="en-GB"/>
              </w:rPr>
            </w:pPr>
            <w:ins w:id="7949" w:author="cr4239r1 (R2-2003923)" w:date="2020-05-11T15:06:00Z">
              <w:r w:rsidRPr="008D0A0D">
                <w:rPr>
                  <w:rFonts w:ascii="Arial" w:hAnsi="Arial"/>
                  <w:b/>
                  <w:bCs/>
                  <w:i/>
                  <w:noProof/>
                  <w:sz w:val="18"/>
                  <w:lang w:val="x-none" w:eastAsia="en-GB"/>
                </w:rPr>
                <w:t>pur-ResponseWindowTimer</w:t>
              </w:r>
            </w:ins>
          </w:p>
          <w:p w14:paraId="149B0647" w14:textId="77777777" w:rsidR="008D0A0D" w:rsidRPr="008D0A0D" w:rsidRDefault="008D0A0D" w:rsidP="008D0A0D">
            <w:pPr>
              <w:keepNext/>
              <w:keepLines/>
              <w:spacing w:after="0"/>
              <w:rPr>
                <w:ins w:id="7950" w:author="cr4239r1 (R2-2003923)" w:date="2020-05-11T15:06:00Z"/>
                <w:rFonts w:ascii="Arial" w:hAnsi="Arial"/>
                <w:iCs/>
                <w:noProof/>
                <w:sz w:val="18"/>
                <w:lang w:val="en-US" w:eastAsia="en-GB"/>
              </w:rPr>
            </w:pPr>
            <w:ins w:id="7951" w:author="cr4239r1 (R2-2003923)" w:date="2020-05-11T15:06:00Z">
              <w:r w:rsidRPr="008D0A0D">
                <w:rPr>
                  <w:rFonts w:ascii="Arial" w:hAnsi="Arial"/>
                  <w:iCs/>
                  <w:noProof/>
                  <w:sz w:val="18"/>
                  <w:lang w:val="x-none" w:eastAsia="en-GB"/>
                </w:rPr>
                <w:t>PUR MPDCCH search space window duration</w:t>
              </w:r>
              <w:r w:rsidRPr="008D0A0D">
                <w:rPr>
                  <w:rFonts w:ascii="Arial" w:hAnsi="Arial"/>
                  <w:iCs/>
                  <w:noProof/>
                  <w:sz w:val="18"/>
                  <w:lang w:val="en-US" w:eastAsia="en-GB"/>
                </w:rPr>
                <w:t xml:space="preserve">. See TS 36.321 [6] and TS 36.213 [23]. </w:t>
              </w:r>
              <w:r w:rsidRPr="008D0A0D">
                <w:rPr>
                  <w:rFonts w:ascii="Arial" w:hAnsi="Arial"/>
                  <w:sz w:val="18"/>
                  <w:lang w:val="x-none" w:eastAsia="en-GB"/>
                </w:rPr>
                <w:t>Value</w:t>
              </w:r>
              <w:r w:rsidRPr="008D0A0D">
                <w:rPr>
                  <w:rFonts w:ascii="Arial" w:hAnsi="Arial"/>
                  <w:noProof/>
                  <w:sz w:val="18"/>
                  <w:lang w:val="x-none" w:eastAsia="en-GB"/>
                </w:rPr>
                <w:t xml:space="preserve"> in subframes. </w:t>
              </w:r>
              <w:r w:rsidRPr="008D0A0D">
                <w:rPr>
                  <w:rFonts w:ascii="Arial" w:hAnsi="Arial"/>
                  <w:iCs/>
                  <w:noProof/>
                  <w:sz w:val="18"/>
                  <w:lang w:val="en-US" w:eastAsia="en-GB"/>
                </w:rPr>
                <w:t>Value sf240 corresponds to 240 subframes, value sf480 corresponds to 480 subframes and so on.</w:t>
              </w:r>
            </w:ins>
          </w:p>
        </w:tc>
      </w:tr>
      <w:tr w:rsidR="008E3BAD" w:rsidRPr="000E4E7F" w14:paraId="53B76085" w14:textId="77777777" w:rsidTr="008D0A0D">
        <w:trPr>
          <w:cantSplit/>
          <w:tblHeader/>
          <w:trPrChange w:id="7952"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5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16EB333" w14:textId="77777777" w:rsidR="00505A98" w:rsidRPr="000E4E7F" w:rsidRDefault="00505A98" w:rsidP="003C0A8B">
            <w:pPr>
              <w:pStyle w:val="TAL"/>
              <w:rPr>
                <w:b/>
                <w:bCs/>
                <w:i/>
                <w:noProof/>
                <w:lang w:eastAsia="en-GB"/>
              </w:rPr>
            </w:pPr>
            <w:r w:rsidRPr="000E4E7F">
              <w:rPr>
                <w:b/>
                <w:bCs/>
                <w:i/>
                <w:noProof/>
                <w:lang w:eastAsia="en-GB"/>
              </w:rPr>
              <w:lastRenderedPageBreak/>
              <w:t>pur-RSRP-ChangeThreshold</w:t>
            </w:r>
          </w:p>
          <w:p w14:paraId="0EDD6CF1" w14:textId="4BA4D28F"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7954" w:author="cr4239r1 (R2-2003923)" w:date="2020-05-11T15:08:00Z">
              <w:r w:rsidRPr="000E4E7F" w:rsidDel="008D0A0D">
                <w:rPr>
                  <w:bCs/>
                  <w:i/>
                  <w:noProof/>
                  <w:lang w:eastAsia="en-GB"/>
                </w:rPr>
                <w:delText>rsrp</w:delText>
              </w:r>
            </w:del>
            <w:ins w:id="7955" w:author="cr4239r1 (R2-2003923)" w:date="2020-05-11T15:08:00Z">
              <w:r w:rsidR="008D0A0D">
                <w:rPr>
                  <w:bCs/>
                  <w:i/>
                  <w:noProof/>
                  <w:lang w:val="en-US" w:eastAsia="en-GB"/>
                </w:rPr>
                <w:t>pur-RSRP</w:t>
              </w:r>
            </w:ins>
            <w:r w:rsidRPr="000E4E7F">
              <w:rPr>
                <w:bCs/>
                <w:i/>
                <w:noProof/>
                <w:lang w:eastAsia="en-GB"/>
              </w:rPr>
              <w:t>-ChangeThresh</w:t>
            </w:r>
            <w:ins w:id="7956" w:author="cr4239r1 (R2-2003923)" w:date="2020-05-11T15:08:00Z">
              <w:r w:rsidR="008D0A0D">
                <w:rPr>
                  <w:bCs/>
                  <w:i/>
                  <w:noProof/>
                  <w:lang w:eastAsia="en-GB"/>
                </w:rPr>
                <w:t>old</w:t>
              </w:r>
            </w:ins>
            <w:r w:rsidRPr="000E4E7F">
              <w:rPr>
                <w:bCs/>
                <w:noProof/>
                <w:lang w:eastAsia="en-GB"/>
              </w:rPr>
              <w:t xml:space="preserve"> is </w:t>
            </w:r>
            <w:ins w:id="7957" w:author="cr4239r1 (R2-2003923)" w:date="2020-05-11T15:08:00Z">
              <w:r w:rsidR="008D0A0D">
                <w:rPr>
                  <w:bCs/>
                  <w:noProof/>
                  <w:lang w:val="en-US" w:eastAsia="en-GB"/>
                </w:rPr>
                <w:t xml:space="preserve">set to </w:t>
              </w:r>
              <w:r w:rsidR="008D0A0D" w:rsidRPr="00547DD7">
                <w:rPr>
                  <w:bCs/>
                  <w:i/>
                  <w:iCs/>
                  <w:noProof/>
                  <w:lang w:val="en-US" w:eastAsia="en-GB"/>
                </w:rPr>
                <w:t>setup</w:t>
              </w:r>
            </w:ins>
            <w:del w:id="7958" w:author="cr4239r1 (R2-2003923)" w:date="2020-05-11T15:08:00Z">
              <w:r w:rsidRPr="000E4E7F" w:rsidDel="008D0A0D">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4AB4C53" w:rsidR="00505A98" w:rsidRPr="000E4E7F" w:rsidDel="008D0A0D" w:rsidRDefault="00505A98" w:rsidP="003C0A8B">
            <w:pPr>
              <w:pStyle w:val="TAL"/>
              <w:rPr>
                <w:del w:id="7959" w:author="cr4239r1 (R2-2003923)" w:date="2020-05-11T15:07:00Z"/>
                <w:bCs/>
                <w:noProof/>
                <w:lang w:eastAsia="en-GB"/>
              </w:rPr>
            </w:pPr>
          </w:p>
          <w:p w14:paraId="76AFDCD2" w14:textId="2547832D" w:rsidR="00505A98" w:rsidRPr="000E4E7F" w:rsidRDefault="00505A98" w:rsidP="003C0A8B">
            <w:pPr>
              <w:pStyle w:val="TAL"/>
              <w:rPr>
                <w:bCs/>
                <w:noProof/>
                <w:lang w:eastAsia="en-GB"/>
              </w:rPr>
            </w:pPr>
            <w:del w:id="7960" w:author="cr4239r1 (R2-2003923)" w:date="2020-05-11T15:07:00Z">
              <w:r w:rsidRPr="000E4E7F" w:rsidDel="008D0A0D">
                <w:rPr>
                  <w:bCs/>
                  <w:noProof/>
                  <w:lang w:eastAsia="en-GB"/>
                </w:rPr>
                <w:delText xml:space="preserve">If </w:delText>
              </w:r>
              <w:r w:rsidRPr="000E4E7F" w:rsidDel="008D0A0D">
                <w:rPr>
                  <w:i/>
                </w:rPr>
                <w:delText>pur-RSRP-ChangeThreshold</w:delText>
              </w:r>
              <w:r w:rsidRPr="000E4E7F" w:rsidDel="008D0A0D">
                <w:delText xml:space="preserve"> is not configured, TA validation based on change in serving cell RSRP is not applicable.</w:delText>
              </w:r>
            </w:del>
          </w:p>
        </w:tc>
      </w:tr>
      <w:tr w:rsidR="008E3BAD" w:rsidRPr="000E4E7F" w:rsidDel="002E4F33" w14:paraId="67AA5A59" w14:textId="51B9F7C0" w:rsidTr="008D0A0D">
        <w:trPr>
          <w:cantSplit/>
          <w:tblHeader/>
          <w:del w:id="7961" w:author="cr4239r1 (R2-2003923)" w:date="2020-05-11T15:25:00Z"/>
          <w:trPrChange w:id="7962"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63"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3CFEAE73" w14:textId="1D5112AF" w:rsidR="00505A98" w:rsidRPr="000E4E7F" w:rsidDel="002E4F33" w:rsidRDefault="00505A98" w:rsidP="003C0A8B">
            <w:pPr>
              <w:pStyle w:val="TAL"/>
              <w:rPr>
                <w:del w:id="7964" w:author="cr4239r1 (R2-2003923)" w:date="2020-05-11T15:25:00Z"/>
                <w:b/>
                <w:i/>
              </w:rPr>
            </w:pPr>
            <w:del w:id="7965" w:author="cr4239r1 (R2-2003923)" w:date="2020-05-11T15:25:00Z">
              <w:r w:rsidRPr="000E4E7F" w:rsidDel="002E4F33">
                <w:rPr>
                  <w:b/>
                  <w:i/>
                </w:rPr>
                <w:delText>pur-TimeAlignmentTimer</w:delText>
              </w:r>
            </w:del>
          </w:p>
          <w:p w14:paraId="11774D58" w14:textId="4A467F4B" w:rsidR="00505A98" w:rsidRPr="000E4E7F" w:rsidDel="002E4F33" w:rsidRDefault="00505A98" w:rsidP="003C0A8B">
            <w:pPr>
              <w:pStyle w:val="TAL"/>
              <w:rPr>
                <w:del w:id="7966" w:author="cr4239r1 (R2-2003923)" w:date="2020-05-11T15:25:00Z"/>
                <w:bCs/>
                <w:noProof/>
                <w:lang w:eastAsia="en-GB"/>
              </w:rPr>
            </w:pPr>
            <w:del w:id="7967" w:author="cr4239r1 (R2-2003923)" w:date="2020-05-11T15:25:00Z">
              <w:r w:rsidRPr="000E4E7F" w:rsidDel="002E4F33">
                <w:rPr>
                  <w:bCs/>
                  <w:noProof/>
                  <w:lang w:eastAsia="en-GB"/>
                </w:rPr>
                <w:delText>Indicates the idle mode TA timer in seconds for TA validation. Value sXX corresponds to XX s, value sYY corresponds to YY s and so on.</w:delText>
              </w:r>
            </w:del>
          </w:p>
          <w:p w14:paraId="28DEDB19" w14:textId="0D8E312C" w:rsidR="00505A98" w:rsidRPr="000E4E7F" w:rsidDel="002E4F33" w:rsidRDefault="00505A98" w:rsidP="003C0A8B">
            <w:pPr>
              <w:pStyle w:val="TAL"/>
              <w:rPr>
                <w:del w:id="7968" w:author="cr4239r1 (R2-2003923)" w:date="2020-05-11T15:25:00Z"/>
                <w:bCs/>
                <w:noProof/>
                <w:lang w:eastAsia="en-GB"/>
              </w:rPr>
            </w:pPr>
          </w:p>
          <w:p w14:paraId="0888156B" w14:textId="0497E1B1" w:rsidR="00505A98" w:rsidRPr="000E4E7F" w:rsidDel="002E4F33" w:rsidRDefault="00505A98" w:rsidP="003C0A8B">
            <w:pPr>
              <w:pStyle w:val="TAL"/>
              <w:rPr>
                <w:del w:id="7969" w:author="cr4239r1 (R2-2003923)" w:date="2020-05-11T15:25:00Z"/>
                <w:b/>
                <w:bCs/>
                <w:i/>
                <w:noProof/>
                <w:lang w:eastAsia="en-GB"/>
              </w:rPr>
            </w:pPr>
            <w:del w:id="7970" w:author="cr4239r1 (R2-2003923)" w:date="2020-05-11T15:25:00Z">
              <w:r w:rsidRPr="000E4E7F" w:rsidDel="002E4F33">
                <w:rPr>
                  <w:bCs/>
                  <w:noProof/>
                  <w:lang w:eastAsia="en-GB"/>
                </w:rPr>
                <w:delText xml:space="preserve">When </w:delText>
              </w:r>
              <w:r w:rsidRPr="000E4E7F" w:rsidDel="002E4F33">
                <w:rPr>
                  <w:i/>
                </w:rPr>
                <w:delText>pur-TimeAlignmentTimer</w:delText>
              </w:r>
              <w:r w:rsidRPr="000E4E7F" w:rsidDel="002E4F33">
                <w:delText xml:space="preserve"> is configured</w:delText>
              </w:r>
              <w:r w:rsidRPr="000E4E7F" w:rsidDel="002E4F33">
                <w:rPr>
                  <w:bCs/>
                  <w:noProof/>
                  <w:lang w:eastAsia="en-GB"/>
                </w:rPr>
                <w:delText xml:space="preserve">, the TA is considered invalid upon the expiry of idle mode TA timer. If </w:delText>
              </w:r>
              <w:r w:rsidRPr="000E4E7F" w:rsidDel="002E4F33">
                <w:rPr>
                  <w:bCs/>
                  <w:i/>
                  <w:noProof/>
                  <w:lang w:eastAsia="en-GB"/>
                </w:rPr>
                <w:delText>pur-TimeAlignmentTimer</w:delText>
              </w:r>
              <w:r w:rsidRPr="000E4E7F" w:rsidDel="002E4F33">
                <w:delText xml:space="preserve"> is not configured, TA validation based on idle mode TA timer is not applicable.</w:delText>
              </w:r>
            </w:del>
          </w:p>
        </w:tc>
      </w:tr>
      <w:tr w:rsidR="00505A98" w:rsidRPr="000E4E7F" w14:paraId="0DDD0E3B" w14:textId="77777777" w:rsidTr="008D0A0D">
        <w:trPr>
          <w:cantSplit/>
          <w:tblHeader/>
          <w:trPrChange w:id="7971" w:author="cr4239r1 (R2-2003923)" w:date="2020-05-11T15:05:00Z">
            <w:trPr>
              <w:cantSplit/>
              <w:tblHeader/>
            </w:trPr>
          </w:trPrChange>
        </w:trPr>
        <w:tc>
          <w:tcPr>
            <w:tcW w:w="9702" w:type="dxa"/>
            <w:gridSpan w:val="2"/>
            <w:tcBorders>
              <w:top w:val="single" w:sz="4" w:space="0" w:color="808080"/>
              <w:left w:val="single" w:sz="4" w:space="0" w:color="808080"/>
              <w:bottom w:val="single" w:sz="4" w:space="0" w:color="808080"/>
              <w:right w:val="single" w:sz="4" w:space="0" w:color="808080"/>
            </w:tcBorders>
            <w:tcPrChange w:id="7972" w:author="cr4239r1 (R2-2003923)" w:date="2020-05-11T15:05:00Z">
              <w:tcPr>
                <w:tcW w:w="9697" w:type="dxa"/>
                <w:gridSpan w:val="2"/>
                <w:tcBorders>
                  <w:top w:val="single" w:sz="4" w:space="0" w:color="808080"/>
                  <w:left w:val="single" w:sz="4" w:space="0" w:color="808080"/>
                  <w:bottom w:val="single" w:sz="4" w:space="0" w:color="808080"/>
                  <w:right w:val="single" w:sz="4" w:space="0" w:color="808080"/>
                </w:tcBorders>
              </w:tcPr>
            </w:tcPrChange>
          </w:tcPr>
          <w:p w14:paraId="0D58F62E" w14:textId="4FFFC56F" w:rsidR="00505A98" w:rsidRPr="000E4E7F" w:rsidRDefault="002E4F33" w:rsidP="003C0A8B">
            <w:pPr>
              <w:pStyle w:val="TAL"/>
            </w:pPr>
            <w:ins w:id="7973" w:author="cr4239r1 (R2-2003923)" w:date="2020-05-11T15:26:00Z">
              <w:r>
                <w:rPr>
                  <w:b/>
                  <w:i/>
                  <w:lang w:val="en-US"/>
                </w:rPr>
                <w:t>pur-StartT</w:t>
              </w:r>
            </w:ins>
            <w:r w:rsidR="00505A98" w:rsidRPr="000E4E7F">
              <w:rPr>
                <w:b/>
                <w:i/>
              </w:rPr>
              <w:t>time</w:t>
            </w:r>
            <w:del w:id="7974" w:author="cr4239r1 (R2-2003923)" w:date="2020-05-11T15:26:00Z">
              <w:r w:rsidR="00505A98" w:rsidRPr="000E4E7F" w:rsidDel="002E4F33">
                <w:rPr>
                  <w:b/>
                  <w:i/>
                </w:rPr>
                <w:delText>Offset</w:delText>
              </w:r>
            </w:del>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r w:rsidR="002E4F33" w:rsidRPr="002E4F33" w14:paraId="638CFA59" w14:textId="77777777" w:rsidTr="000201CC">
        <w:trPr>
          <w:cantSplit/>
          <w:tblHeader/>
          <w:ins w:id="7975" w:author="cr4239r1 (R2-2003923)" w:date="2020-05-11T15:25:00Z"/>
        </w:trPr>
        <w:tc>
          <w:tcPr>
            <w:tcW w:w="9702" w:type="dxa"/>
            <w:gridSpan w:val="2"/>
            <w:tcBorders>
              <w:top w:val="single" w:sz="4" w:space="0" w:color="808080"/>
              <w:left w:val="single" w:sz="4" w:space="0" w:color="808080"/>
              <w:bottom w:val="single" w:sz="4" w:space="0" w:color="808080"/>
              <w:right w:val="single" w:sz="4" w:space="0" w:color="808080"/>
            </w:tcBorders>
          </w:tcPr>
          <w:p w14:paraId="12195B21" w14:textId="77777777" w:rsidR="002E4F33" w:rsidRPr="002E4F33" w:rsidRDefault="002E4F33" w:rsidP="002E4F33">
            <w:pPr>
              <w:keepNext/>
              <w:keepLines/>
              <w:spacing w:after="0"/>
              <w:rPr>
                <w:ins w:id="7976" w:author="cr4239r1 (R2-2003923)" w:date="2020-05-11T15:25:00Z"/>
                <w:rFonts w:ascii="Arial" w:hAnsi="Arial"/>
                <w:b/>
                <w:i/>
                <w:sz w:val="18"/>
                <w:lang w:val="x-none" w:eastAsia="x-none"/>
              </w:rPr>
            </w:pPr>
            <w:ins w:id="7977" w:author="cr4239r1 (R2-2003923)" w:date="2020-05-11T15:25:00Z">
              <w:r w:rsidRPr="002E4F33">
                <w:rPr>
                  <w:rFonts w:ascii="Arial" w:hAnsi="Arial"/>
                  <w:b/>
                  <w:i/>
                  <w:sz w:val="18"/>
                  <w:lang w:val="x-none" w:eastAsia="x-none"/>
                </w:rPr>
                <w:t>pur-TimeAlignmentTimer</w:t>
              </w:r>
            </w:ins>
          </w:p>
          <w:p w14:paraId="71C9BE0D" w14:textId="77777777" w:rsidR="002E4F33" w:rsidRPr="002E4F33" w:rsidRDefault="002E4F33" w:rsidP="002E4F33">
            <w:pPr>
              <w:keepNext/>
              <w:keepLines/>
              <w:spacing w:after="0"/>
              <w:rPr>
                <w:ins w:id="7978" w:author="cr4239r1 (R2-2003923)" w:date="2020-05-11T15:25:00Z"/>
                <w:rFonts w:ascii="Arial" w:hAnsi="Arial"/>
                <w:b/>
                <w:bCs/>
                <w:i/>
                <w:noProof/>
                <w:sz w:val="18"/>
                <w:lang w:val="x-none" w:eastAsia="en-GB"/>
              </w:rPr>
            </w:pPr>
            <w:ins w:id="7979" w:author="cr4239r1 (R2-2003923)" w:date="2020-05-11T15:25:00Z">
              <w:r w:rsidRPr="002E4F33">
                <w:rPr>
                  <w:rFonts w:ascii="Arial" w:hAnsi="Arial"/>
                  <w:bCs/>
                  <w:noProof/>
                  <w:sz w:val="18"/>
                  <w:lang w:val="x-none" w:eastAsia="en-GB"/>
                </w:rPr>
                <w:t xml:space="preserve">Indicates the idle mode TA timer in seconds for TA validation. </w:t>
              </w:r>
              <w:r w:rsidRPr="002E4F33">
                <w:rPr>
                  <w:rFonts w:ascii="Arial" w:hAnsi="Arial"/>
                  <w:sz w:val="18"/>
                  <w:lang w:val="x-none" w:eastAsia="zh-CN"/>
                </w:rPr>
                <w:t>Actual value = indicated value *</w:t>
              </w:r>
              <w:r w:rsidRPr="002E4F33">
                <w:rPr>
                  <w:rFonts w:ascii="Arial" w:eastAsia="SimSun" w:hAnsi="Arial"/>
                  <w:noProof/>
                  <w:sz w:val="18"/>
                  <w:lang w:val="x-none" w:eastAsia="en-GB"/>
                </w:rPr>
                <w:t xml:space="preserve"> </w:t>
              </w:r>
              <w:r w:rsidRPr="002E4F33">
                <w:rPr>
                  <w:rFonts w:ascii="Arial" w:eastAsia="SimSun" w:hAnsi="Arial"/>
                  <w:i/>
                  <w:noProof/>
                  <w:sz w:val="18"/>
                  <w:lang w:val="x-none" w:eastAsia="en-GB"/>
                </w:rPr>
                <w:t>pur-Periodicity</w:t>
              </w:r>
              <w:r w:rsidRPr="002E4F33">
                <w:rPr>
                  <w:rFonts w:ascii="Arial" w:hAnsi="Arial"/>
                  <w:bCs/>
                  <w:noProof/>
                  <w:sz w:val="18"/>
                  <w:lang w:val="x-none" w:eastAsia="en-GB"/>
                </w:rPr>
                <w:t>.</w:t>
              </w:r>
            </w:ins>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7980" w:name="_Toc20487310"/>
      <w:bookmarkStart w:id="7981" w:name="_Toc29342605"/>
      <w:bookmarkStart w:id="7982" w:name="_Toc29343744"/>
      <w:bookmarkStart w:id="7983" w:name="_Toc36567010"/>
      <w:bookmarkStart w:id="7984" w:name="_Toc36810450"/>
      <w:bookmarkStart w:id="7985" w:name="_Toc36846814"/>
      <w:bookmarkStart w:id="7986" w:name="_Toc36939467"/>
      <w:bookmarkStart w:id="7987" w:name="_Toc37082447"/>
      <w:r w:rsidRPr="000E4E7F">
        <w:t>–</w:t>
      </w:r>
      <w:r w:rsidRPr="000E4E7F">
        <w:tab/>
      </w:r>
      <w:r w:rsidRPr="000E4E7F">
        <w:rPr>
          <w:i/>
          <w:noProof/>
        </w:rPr>
        <w:t>PUSCH-Config</w:t>
      </w:r>
      <w:bookmarkEnd w:id="7980"/>
      <w:bookmarkEnd w:id="7981"/>
      <w:bookmarkEnd w:id="7982"/>
      <w:bookmarkEnd w:id="7983"/>
      <w:bookmarkEnd w:id="7984"/>
      <w:bookmarkEnd w:id="7985"/>
      <w:bookmarkEnd w:id="7986"/>
      <w:bookmarkEnd w:id="7987"/>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4821CA" w:rsidRDefault="009722D5" w:rsidP="009722D5">
      <w:pPr>
        <w:pStyle w:val="PL"/>
        <w:shd w:val="clear" w:color="auto" w:fill="E6E6E6"/>
        <w:rPr>
          <w:lang w:val="sv-SE"/>
        </w:rPr>
      </w:pPr>
      <w:r w:rsidRPr="000E4E7F">
        <w:tab/>
      </w:r>
      <w:r w:rsidRPr="004821CA">
        <w:rPr>
          <w:lang w:val="sv-SE"/>
        </w:rPr>
        <w:t>betaOffset-RI-Index</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2607105E" w14:textId="77777777" w:rsidR="009722D5" w:rsidRPr="004821CA" w:rsidRDefault="009722D5" w:rsidP="009722D5">
      <w:pPr>
        <w:pStyle w:val="PL"/>
        <w:shd w:val="clear" w:color="auto" w:fill="E6E6E6"/>
        <w:rPr>
          <w:lang w:val="sv-SE"/>
        </w:rPr>
      </w:pPr>
      <w:r w:rsidRPr="004821CA">
        <w:rPr>
          <w:lang w:val="sv-SE"/>
        </w:rPr>
        <w:tab/>
        <w:t>betaOffset-CQI-Index</w:t>
      </w:r>
      <w:r w:rsidRPr="004821CA">
        <w:rPr>
          <w:lang w:val="sv-SE"/>
        </w:rPr>
        <w:tab/>
      </w:r>
      <w:r w:rsidRPr="004821CA">
        <w:rPr>
          <w:lang w:val="sv-SE"/>
        </w:rPr>
        <w:tab/>
      </w:r>
      <w:r w:rsidRPr="004821CA">
        <w:rPr>
          <w:lang w:val="sv-SE"/>
        </w:rPr>
        <w:tab/>
      </w:r>
      <w:r w:rsidRPr="004821CA">
        <w:rPr>
          <w:lang w:val="sv-SE"/>
        </w:rPr>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ACK-Index-MC-r10</w:t>
      </w:r>
      <w:r w:rsidRPr="004821CA">
        <w:rPr>
          <w:lang w:val="sv-SE"/>
        </w:rPr>
        <w:tab/>
      </w:r>
      <w:r w:rsidRPr="004821CA">
        <w:rPr>
          <w:lang w:val="sv-SE"/>
        </w:rPr>
        <w:tab/>
      </w:r>
      <w:r w:rsidRPr="004821CA">
        <w:rPr>
          <w:lang w:val="sv-SE"/>
        </w:rPr>
        <w:tab/>
        <w:t>INTEGER (0..15),</w:t>
      </w:r>
    </w:p>
    <w:p w14:paraId="4717477F"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RI-Index-MC-r10</w:t>
      </w:r>
      <w:r w:rsidRPr="004821CA">
        <w:rPr>
          <w:lang w:val="sv-SE"/>
        </w:rPr>
        <w:tab/>
      </w:r>
      <w:r w:rsidRPr="004821CA">
        <w:rPr>
          <w:lang w:val="sv-SE"/>
        </w:rPr>
        <w:tab/>
      </w:r>
      <w:r w:rsidRPr="004821CA">
        <w:rPr>
          <w:lang w:val="sv-SE"/>
        </w:rPr>
        <w:tab/>
        <w:t>INTEGER (0..15),</w:t>
      </w:r>
    </w:p>
    <w:p w14:paraId="631E9AE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0</w:t>
      </w:r>
      <w:r w:rsidRPr="004821CA">
        <w:rPr>
          <w:lang w:val="sv-SE"/>
        </w:rPr>
        <w:tab/>
      </w:r>
      <w:r w:rsidRPr="004821CA">
        <w:rPr>
          <w:lang w:val="sv-SE"/>
        </w:rPr>
        <w:tab/>
      </w:r>
      <w:r w:rsidRPr="004821CA">
        <w:rPr>
          <w:lang w:val="sv-SE"/>
        </w:rPr>
        <w:tab/>
        <w:t>INTEGER (0..15)</w:t>
      </w:r>
    </w:p>
    <w:p w14:paraId="282A03A9"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lastRenderedPageBreak/>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betaOffset-RI-Index-SubframeSet2-r12</w:t>
      </w:r>
      <w:r w:rsidRPr="004821CA">
        <w:rPr>
          <w:lang w:val="sv-SE"/>
        </w:rPr>
        <w:tab/>
      </w:r>
      <w:r w:rsidRPr="004821CA">
        <w:rPr>
          <w:lang w:val="sv-SE"/>
        </w:rPr>
        <w:tab/>
      </w:r>
      <w:r w:rsidRPr="004821CA">
        <w:rPr>
          <w:lang w:val="sv-SE"/>
        </w:rPr>
        <w:tab/>
        <w:t>INTEGER (0..15),</w:t>
      </w:r>
    </w:p>
    <w:p w14:paraId="4299EFB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betaOffset-CQI-Index-SubframeSet2-r12</w:t>
      </w:r>
      <w:r w:rsidRPr="004821CA">
        <w:rPr>
          <w:lang w:val="sv-SE"/>
        </w:rPr>
        <w:tab/>
      </w:r>
      <w:r w:rsidRPr="004821CA">
        <w:rPr>
          <w:lang w:val="sv-SE"/>
        </w:rPr>
        <w:tab/>
      </w:r>
      <w:r w:rsidRPr="004821CA">
        <w:rPr>
          <w:lang w:val="sv-SE"/>
        </w:rPr>
        <w:tab/>
        <w:t>INTEGER (0..15),</w:t>
      </w:r>
    </w:p>
    <w:p w14:paraId="268E34E5"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4821CA">
        <w:rPr>
          <w:lang w:val="sv-SE"/>
        </w:rPr>
        <w:t>betaOffset-RI-Index-MC-SubframeSet2-r12</w:t>
      </w:r>
      <w:r w:rsidRPr="004821CA">
        <w:rPr>
          <w:lang w:val="sv-SE"/>
        </w:rPr>
        <w:tab/>
      </w:r>
      <w:r w:rsidRPr="004821CA">
        <w:rPr>
          <w:lang w:val="sv-SE"/>
        </w:rPr>
        <w:tab/>
        <w:t>INTEGER (0..15),</w:t>
      </w:r>
    </w:p>
    <w:p w14:paraId="0F0514D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t>betaOffset-CQI-Index-MC-SubframeSet2-r12</w:t>
      </w:r>
      <w:r w:rsidRPr="004821CA">
        <w:rPr>
          <w:lang w:val="sv-SE"/>
        </w:rPr>
        <w:tab/>
        <w:t>INTEGER (0..15)</w:t>
      </w:r>
    </w:p>
    <w:p w14:paraId="50FC906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4821CA" w:rsidRDefault="009722D5" w:rsidP="009722D5">
      <w:pPr>
        <w:pStyle w:val="PL"/>
        <w:shd w:val="clear" w:color="auto" w:fill="E6E6E6"/>
        <w:rPr>
          <w:lang w:val="sv-SE"/>
        </w:rPr>
      </w:pPr>
      <w:r w:rsidRPr="000E4E7F">
        <w:tab/>
      </w:r>
      <w:r w:rsidRPr="004821CA">
        <w:rPr>
          <w:lang w:val="sv-SE"/>
        </w:rPr>
        <w:t>betaOffset-ACK-Index-r13</w:t>
      </w:r>
      <w:r w:rsidRPr="004821CA">
        <w:rPr>
          <w:lang w:val="sv-SE"/>
        </w:rPr>
        <w:tab/>
      </w:r>
      <w:r w:rsidRPr="004821CA">
        <w:rPr>
          <w:lang w:val="sv-SE"/>
        </w:rPr>
        <w:tab/>
      </w:r>
      <w:r w:rsidRPr="004821CA">
        <w:rPr>
          <w:lang w:val="sv-SE"/>
        </w:rPr>
        <w:tab/>
      </w:r>
      <w:r w:rsidRPr="004821CA">
        <w:rPr>
          <w:lang w:val="sv-SE"/>
        </w:rPr>
        <w:tab/>
        <w:t>INTEGER (0..15),</w:t>
      </w:r>
    </w:p>
    <w:p w14:paraId="0F7475BC" w14:textId="77777777" w:rsidR="009722D5" w:rsidRPr="000E4E7F" w:rsidRDefault="009722D5" w:rsidP="009722D5">
      <w:pPr>
        <w:pStyle w:val="PL"/>
        <w:shd w:val="clear" w:color="auto" w:fill="E6E6E6"/>
      </w:pPr>
      <w:r w:rsidRPr="004821CA">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4821CA" w:rsidRDefault="009722D5" w:rsidP="009722D5">
      <w:pPr>
        <w:pStyle w:val="PL"/>
        <w:shd w:val="clear" w:color="auto" w:fill="E6E6E6"/>
        <w:rPr>
          <w:lang w:val="sv-SE"/>
        </w:rPr>
      </w:pPr>
      <w:r w:rsidRPr="000E4E7F">
        <w:tab/>
      </w:r>
      <w:r w:rsidRPr="004821CA">
        <w:rPr>
          <w:lang w:val="sv-SE"/>
        </w:rPr>
        <w:t>betaOffset-RI-Index-r13</w:t>
      </w:r>
      <w:r w:rsidRPr="004821CA">
        <w:rPr>
          <w:lang w:val="sv-SE"/>
        </w:rPr>
        <w:tab/>
      </w:r>
      <w:r w:rsidRPr="004821CA">
        <w:rPr>
          <w:lang w:val="sv-SE"/>
        </w:rPr>
        <w:tab/>
      </w:r>
      <w:r w:rsidRPr="004821CA">
        <w:rPr>
          <w:lang w:val="sv-SE"/>
        </w:rPr>
        <w:tab/>
      </w:r>
      <w:r w:rsidRPr="004821CA">
        <w:rPr>
          <w:lang w:val="sv-SE"/>
        </w:rPr>
        <w:tab/>
      </w:r>
      <w:r w:rsidRPr="004821CA">
        <w:rPr>
          <w:lang w:val="sv-SE"/>
        </w:rPr>
        <w:tab/>
        <w:t>INTEGER (0..15),</w:t>
      </w:r>
    </w:p>
    <w:p w14:paraId="7075CE8A" w14:textId="77777777" w:rsidR="009722D5" w:rsidRPr="004821CA" w:rsidRDefault="009722D5" w:rsidP="009722D5">
      <w:pPr>
        <w:pStyle w:val="PL"/>
        <w:shd w:val="clear" w:color="auto" w:fill="E6E6E6"/>
        <w:rPr>
          <w:lang w:val="sv-SE"/>
        </w:rPr>
      </w:pPr>
      <w:r w:rsidRPr="004821CA">
        <w:rPr>
          <w:lang w:val="sv-SE"/>
        </w:rPr>
        <w:tab/>
        <w:t>betaOffset-CQI-Index-r13</w:t>
      </w:r>
      <w:r w:rsidRPr="004821CA">
        <w:rPr>
          <w:lang w:val="sv-SE"/>
        </w:rPr>
        <w:tab/>
      </w:r>
      <w:r w:rsidRPr="004821CA">
        <w:rPr>
          <w:lang w:val="sv-SE"/>
        </w:rPr>
        <w:tab/>
      </w:r>
      <w:r w:rsidRPr="004821CA">
        <w:rPr>
          <w:lang w:val="sv-SE"/>
        </w:rPr>
        <w:tab/>
      </w:r>
      <w:r w:rsidRPr="004821CA">
        <w:rPr>
          <w:lang w:val="sv-SE"/>
        </w:rPr>
        <w:tab/>
        <w:t>INTEGER (0..15),</w:t>
      </w:r>
    </w:p>
    <w:p w14:paraId="728186A8" w14:textId="77777777" w:rsidR="009722D5" w:rsidRPr="000E4E7F" w:rsidRDefault="009722D5" w:rsidP="009722D5">
      <w:pPr>
        <w:pStyle w:val="PL"/>
        <w:shd w:val="clear" w:color="auto" w:fill="E6E6E6"/>
      </w:pPr>
      <w:r w:rsidRPr="004821CA">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4821CA" w:rsidRDefault="009722D5" w:rsidP="009722D5">
      <w:pPr>
        <w:pStyle w:val="PL"/>
        <w:shd w:val="clear" w:color="auto" w:fill="E6E6E6"/>
        <w:rPr>
          <w:lang w:val="sv-SE"/>
        </w:rPr>
      </w:pPr>
      <w:r w:rsidRPr="000E4E7F">
        <w:tab/>
      </w:r>
      <w:r w:rsidRPr="000E4E7F">
        <w:tab/>
      </w:r>
      <w:r w:rsidRPr="004821CA">
        <w:rPr>
          <w:lang w:val="sv-SE"/>
        </w:rPr>
        <w:t>betaOffset-RI-Index-MC-r13</w:t>
      </w:r>
      <w:r w:rsidRPr="004821CA">
        <w:rPr>
          <w:lang w:val="sv-SE"/>
        </w:rPr>
        <w:tab/>
      </w:r>
      <w:r w:rsidRPr="004821CA">
        <w:rPr>
          <w:lang w:val="sv-SE"/>
        </w:rPr>
        <w:tab/>
      </w:r>
      <w:r w:rsidRPr="004821CA">
        <w:rPr>
          <w:lang w:val="sv-SE"/>
        </w:rPr>
        <w:tab/>
      </w:r>
      <w:r w:rsidRPr="004821CA">
        <w:rPr>
          <w:lang w:val="sv-SE"/>
        </w:rPr>
        <w:tab/>
        <w:t>INTEGER (0..15),</w:t>
      </w:r>
    </w:p>
    <w:p w14:paraId="31A3CF9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betaOffset-CQI-Index-MC-r13</w:t>
      </w:r>
      <w:r w:rsidRPr="004821CA">
        <w:rPr>
          <w:lang w:val="sv-SE"/>
        </w:rPr>
        <w:tab/>
      </w:r>
      <w:r w:rsidRPr="004821CA">
        <w:rPr>
          <w:lang w:val="sv-SE"/>
        </w:rPr>
        <w:tab/>
      </w:r>
      <w:r w:rsidRPr="004821CA">
        <w:rPr>
          <w:lang w:val="sv-SE"/>
        </w:rPr>
        <w:tab/>
      </w:r>
      <w:r w:rsidRPr="004821CA">
        <w:rPr>
          <w:lang w:val="sv-SE"/>
        </w:rPr>
        <w:tab/>
        <w:t>INTEGER (0..15)</w:t>
      </w:r>
    </w:p>
    <w:p w14:paraId="745E9276" w14:textId="77777777" w:rsidR="009722D5" w:rsidRPr="000E4E7F" w:rsidRDefault="009722D5" w:rsidP="009722D5">
      <w:pPr>
        <w:pStyle w:val="PL"/>
        <w:shd w:val="clear" w:color="auto" w:fill="E6E6E6"/>
      </w:pPr>
      <w:r w:rsidRPr="004821C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betaOffset-RI-Index-SubframeSet2-r13</w:t>
      </w:r>
      <w:r w:rsidRPr="000B27E3">
        <w:rPr>
          <w:lang w:val="sv-SE"/>
        </w:rPr>
        <w:tab/>
      </w:r>
      <w:r w:rsidRPr="000B27E3">
        <w:rPr>
          <w:lang w:val="sv-SE"/>
        </w:rPr>
        <w:tab/>
      </w:r>
      <w:r w:rsidRPr="000B27E3">
        <w:rPr>
          <w:lang w:val="sv-SE"/>
        </w:rPr>
        <w:tab/>
        <w:t>INTEGER (0..15),</w:t>
      </w:r>
    </w:p>
    <w:p w14:paraId="17B5623C"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betaOffset-CQI-Index-SubframeSet2-r13</w:t>
      </w:r>
      <w:r w:rsidRPr="000B27E3">
        <w:rPr>
          <w:lang w:val="sv-SE"/>
        </w:rPr>
        <w:tab/>
      </w:r>
      <w:r w:rsidRPr="000B27E3">
        <w:rPr>
          <w:lang w:val="sv-SE"/>
        </w:rPr>
        <w:tab/>
      </w:r>
      <w:r w:rsidRPr="000B27E3">
        <w:rPr>
          <w:lang w:val="sv-SE"/>
        </w:rPr>
        <w:tab/>
        <w:t>INTEGER (0..15),</w:t>
      </w:r>
    </w:p>
    <w:p w14:paraId="24865996"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B27E3" w:rsidRDefault="009722D5" w:rsidP="009722D5">
      <w:pPr>
        <w:pStyle w:val="PL"/>
        <w:shd w:val="clear" w:color="auto" w:fill="E6E6E6"/>
        <w:rPr>
          <w:lang w:val="sv-SE"/>
        </w:rPr>
      </w:pPr>
      <w:r w:rsidRPr="000E4E7F">
        <w:tab/>
      </w:r>
      <w:r w:rsidRPr="000E4E7F">
        <w:tab/>
      </w:r>
      <w:r w:rsidRPr="000E4E7F">
        <w:tab/>
      </w:r>
      <w:r w:rsidRPr="000E4E7F">
        <w:tab/>
      </w:r>
      <w:r w:rsidRPr="000B27E3">
        <w:rPr>
          <w:lang w:val="sv-SE"/>
        </w:rPr>
        <w:t>betaOffset-RI-Index-MC-SubframeSet2-r13</w:t>
      </w:r>
      <w:r w:rsidRPr="000B27E3">
        <w:rPr>
          <w:lang w:val="sv-SE"/>
        </w:rPr>
        <w:tab/>
      </w:r>
      <w:r w:rsidRPr="000B27E3">
        <w:rPr>
          <w:lang w:val="sv-SE"/>
        </w:rPr>
        <w:tab/>
        <w:t>INTEGER (0..15),</w:t>
      </w:r>
    </w:p>
    <w:p w14:paraId="08019C67"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r>
      <w:r w:rsidRPr="000B27E3">
        <w:rPr>
          <w:lang w:val="sv-SE"/>
        </w:rPr>
        <w:tab/>
        <w:t>betaOffset-CQI-Index-MC-SubframeSet2-r13</w:t>
      </w:r>
      <w:r w:rsidRPr="000B27E3">
        <w:rPr>
          <w:lang w:val="sv-SE"/>
        </w:rPr>
        <w:tab/>
        <w:t>INTEGER (0..15)</w:t>
      </w:r>
    </w:p>
    <w:p w14:paraId="40D9D7CF" w14:textId="77777777" w:rsidR="009722D5" w:rsidRPr="000E4E7F" w:rsidRDefault="009722D5" w:rsidP="009722D5">
      <w:pPr>
        <w:pStyle w:val="PL"/>
        <w:shd w:val="clear" w:color="auto" w:fill="E6E6E6"/>
      </w:pPr>
      <w:r w:rsidRPr="000B27E3">
        <w:rPr>
          <w:lang w:val="sv-SE"/>
        </w:rPr>
        <w:tab/>
      </w: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lastRenderedPageBreak/>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1F0861CD" w:rsidR="00505A98" w:rsidRPr="000E4E7F" w:rsidDel="002E4F33" w:rsidRDefault="00505A98" w:rsidP="002E36D6">
      <w:pPr>
        <w:pStyle w:val="PL"/>
        <w:shd w:val="clear" w:color="auto" w:fill="E6E6E6"/>
        <w:rPr>
          <w:del w:id="7988" w:author="cr4239r1 (R2-2003923)" w:date="2020-05-11T15:27:00Z"/>
        </w:rPr>
      </w:pPr>
      <w:bookmarkStart w:id="7989" w:name="_Hlk12458499"/>
      <w:r w:rsidRPr="000E4E7F">
        <w:t>PUSCH-ConfigDedicated</w:t>
      </w:r>
      <w:bookmarkEnd w:id="7989"/>
      <w:r w:rsidR="0042010A" w:rsidRPr="000E4E7F">
        <w:t>-v16xy</w:t>
      </w:r>
      <w:r w:rsidRPr="000E4E7F">
        <w:t xml:space="preserve"> ::=</w:t>
      </w:r>
      <w:r w:rsidRPr="000E4E7F">
        <w:tab/>
      </w:r>
      <w:r w:rsidRPr="000E4E7F">
        <w:tab/>
      </w:r>
      <w:commentRangeStart w:id="7990"/>
      <w:del w:id="7991" w:author="cr4239r1 (R2-2003923)" w:date="2020-05-11T15:27:00Z">
        <w:r w:rsidRPr="000E4E7F" w:rsidDel="002E4F33">
          <w:delText>SEQUENCE</w:delText>
        </w:r>
      </w:del>
      <w:commentRangeEnd w:id="7990"/>
      <w:r w:rsidR="00C91149">
        <w:rPr>
          <w:rStyle w:val="CommentReference"/>
          <w:rFonts w:ascii="Times New Roman" w:hAnsi="Times New Roman"/>
          <w:noProof w:val="0"/>
        </w:rPr>
        <w:commentReference w:id="7990"/>
      </w:r>
      <w:ins w:id="7992" w:author="cr4239r1 (R2-2003923)" w:date="2020-05-11T15:27:00Z">
        <w:r w:rsidR="002E4F33">
          <w:t>SetupRelease</w:t>
        </w:r>
      </w:ins>
      <w:r w:rsidRPr="000E4E7F">
        <w:t xml:space="preserve"> {</w:t>
      </w:r>
      <w:ins w:id="7993" w:author="cr4239r1 (R2-2003923)" w:date="2020-05-11T15:27:00Z">
        <w:r w:rsidR="002E4F33">
          <w:t>CE</w:t>
        </w:r>
        <w:r w:rsidR="002E4F33" w:rsidRPr="000E4E7F">
          <w:t>-P</w:t>
        </w:r>
        <w:r w:rsidR="002E4F33">
          <w:t>U</w:t>
        </w:r>
        <w:r w:rsidR="002E4F33" w:rsidRPr="000E4E7F">
          <w:t>SCH-MultiTB-Config-r16</w:t>
        </w:r>
      </w:ins>
    </w:p>
    <w:p w14:paraId="1C484DC9" w14:textId="5B93BB36" w:rsidR="00505A98" w:rsidRPr="000E4E7F" w:rsidDel="002E4F33" w:rsidRDefault="00505A98" w:rsidP="00C86189">
      <w:pPr>
        <w:pStyle w:val="PL"/>
        <w:shd w:val="clear" w:color="auto" w:fill="E6E6E6"/>
        <w:rPr>
          <w:del w:id="7994" w:author="cr4239r1 (R2-2003923)" w:date="2020-05-11T15:27:00Z"/>
        </w:rPr>
      </w:pPr>
      <w:del w:id="7995" w:author="cr4239r1 (R2-2003923)" w:date="2020-05-11T15:27:00Z">
        <w:r w:rsidRPr="000E4E7F" w:rsidDel="002E4F33">
          <w:tab/>
          <w:delText>ce-PUSCH-MultiTB-</w:delText>
        </w:r>
      </w:del>
      <w:del w:id="7996" w:author="cr4239r1 (R2-2003923)" w:date="2020-05-11T15:26:00Z">
        <w:r w:rsidRPr="000E4E7F" w:rsidDel="002E4F33">
          <w:delText>Alloc</w:delText>
        </w:r>
      </w:del>
      <w:del w:id="7997" w:author="cr4239r1 (R2-2003923)" w:date="2020-05-11T15:27:00Z">
        <w:r w:rsidRPr="000E4E7F" w:rsidDel="002E4F33">
          <w:delText>Config-r16</w:delText>
        </w:r>
        <w:r w:rsidRPr="000E4E7F" w:rsidDel="002E4F33">
          <w:tab/>
        </w:r>
        <w:r w:rsidRPr="000E4E7F" w:rsidDel="002E4F33">
          <w:tab/>
          <w:delText>CHOICE {</w:delText>
        </w:r>
      </w:del>
    </w:p>
    <w:p w14:paraId="1CDCE26D" w14:textId="4D81E63A" w:rsidR="00505A98" w:rsidRPr="000E4E7F" w:rsidDel="002E4F33" w:rsidRDefault="00505A98" w:rsidP="00EE789D">
      <w:pPr>
        <w:pStyle w:val="PL"/>
        <w:shd w:val="clear" w:color="auto" w:fill="E6E6E6"/>
        <w:rPr>
          <w:del w:id="7998" w:author="cr4239r1 (R2-2003923)" w:date="2020-05-11T15:27:00Z"/>
        </w:rPr>
      </w:pPr>
      <w:del w:id="7999" w:author="cr4239r1 (R2-2003923)" w:date="2020-05-11T15:27:00Z">
        <w:r w:rsidRPr="000E4E7F" w:rsidDel="002E4F33">
          <w:tab/>
        </w:r>
        <w:r w:rsidRPr="000E4E7F" w:rsidDel="002E4F33">
          <w:tab/>
          <w:delText>release</w:delText>
        </w:r>
        <w:r w:rsidRPr="000E4E7F" w:rsidDel="002E4F33">
          <w:tab/>
        </w:r>
        <w:r w:rsidRPr="000E4E7F" w:rsidDel="002E4F33">
          <w:tab/>
        </w:r>
        <w:r w:rsidRPr="000E4E7F" w:rsidDel="002E4F33">
          <w:tab/>
        </w:r>
        <w:r w:rsidRPr="000E4E7F" w:rsidDel="002E4F33">
          <w:tab/>
          <w:delText>NULL,</w:delText>
        </w:r>
      </w:del>
    </w:p>
    <w:p w14:paraId="60E7313C" w14:textId="0B6A1039" w:rsidR="00505A98" w:rsidRPr="000E4E7F" w:rsidDel="002E4F33" w:rsidRDefault="00505A98" w:rsidP="004B4623">
      <w:pPr>
        <w:pStyle w:val="PL"/>
        <w:shd w:val="clear" w:color="auto" w:fill="E6E6E6"/>
        <w:rPr>
          <w:del w:id="8000" w:author="cr4239r1 (R2-2003923)" w:date="2020-05-11T15:27:00Z"/>
        </w:rPr>
      </w:pPr>
      <w:del w:id="8001" w:author="cr4239r1 (R2-2003923)" w:date="2020-05-11T15:27:00Z">
        <w:r w:rsidRPr="000E4E7F" w:rsidDel="002E4F33">
          <w:tab/>
        </w:r>
        <w:r w:rsidRPr="000E4E7F" w:rsidDel="002E4F33">
          <w:tab/>
          <w:delText>setup</w:delText>
        </w:r>
        <w:r w:rsidRPr="000E4E7F" w:rsidDel="002E4F33">
          <w:tab/>
        </w:r>
        <w:r w:rsidRPr="000E4E7F" w:rsidDel="002E4F33">
          <w:tab/>
        </w:r>
        <w:r w:rsidRPr="000E4E7F" w:rsidDel="002E4F33">
          <w:tab/>
        </w:r>
        <w:r w:rsidRPr="000E4E7F" w:rsidDel="002E4F33">
          <w:tab/>
          <w:delText>SEQUENCE {</w:delText>
        </w:r>
      </w:del>
    </w:p>
    <w:p w14:paraId="2058A922" w14:textId="4B75257F" w:rsidR="00505A98" w:rsidRPr="000E4E7F" w:rsidDel="002E4F33" w:rsidRDefault="00505A98" w:rsidP="00BE5281">
      <w:pPr>
        <w:pStyle w:val="PL"/>
        <w:shd w:val="clear" w:color="auto" w:fill="E6E6E6"/>
        <w:rPr>
          <w:del w:id="8002" w:author="cr4239r1 (R2-2003923)" w:date="2020-05-11T15:27:00Z"/>
        </w:rPr>
      </w:pPr>
      <w:del w:id="8003" w:author="cr4239r1 (R2-2003923)" w:date="2020-05-11T15:27:00Z">
        <w:r w:rsidRPr="000E4E7F" w:rsidDel="002E4F33">
          <w:tab/>
        </w:r>
        <w:r w:rsidRPr="000E4E7F" w:rsidDel="002E4F33">
          <w:tab/>
        </w:r>
        <w:r w:rsidRPr="000E4E7F" w:rsidDel="002E4F33">
          <w:tab/>
          <w:delText>ce-PUSCH-MultiTB-Interleaving-r16</w:delText>
        </w:r>
        <w:r w:rsidRPr="000E4E7F" w:rsidDel="002E4F33">
          <w:tab/>
          <w:delText>ENUMERATED {on}</w:delText>
        </w:r>
        <w:r w:rsidRPr="000E4E7F" w:rsidDel="002E4F33">
          <w:tab/>
        </w:r>
        <w:r w:rsidRPr="000E4E7F" w:rsidDel="002E4F33">
          <w:tab/>
          <w:delText>OPTIONAL</w:delText>
        </w:r>
        <w:r w:rsidRPr="000E4E7F" w:rsidDel="002E4F33">
          <w:tab/>
          <w:delText>-- Need OR</w:delText>
        </w:r>
      </w:del>
    </w:p>
    <w:p w14:paraId="045D4B22" w14:textId="682C68B4" w:rsidR="00505A98" w:rsidRPr="000E4E7F" w:rsidDel="002E4F33" w:rsidRDefault="00505A98">
      <w:pPr>
        <w:pStyle w:val="PL"/>
        <w:shd w:val="clear" w:color="auto" w:fill="E6E6E6"/>
        <w:rPr>
          <w:del w:id="8004" w:author="cr4239r1 (R2-2003923)" w:date="2020-05-11T15:27:00Z"/>
        </w:rPr>
      </w:pPr>
      <w:del w:id="8005" w:author="cr4239r1 (R2-2003923)" w:date="2020-05-11T15:27:00Z">
        <w:r w:rsidRPr="000E4E7F" w:rsidDel="002E4F33">
          <w:tab/>
        </w:r>
        <w:r w:rsidRPr="000E4E7F" w:rsidDel="002E4F33">
          <w:tab/>
          <w:delText>}</w:delText>
        </w:r>
      </w:del>
    </w:p>
    <w:p w14:paraId="0A17F94C" w14:textId="39B73D26" w:rsidR="00505A98" w:rsidRPr="000E4E7F" w:rsidDel="00B35EE9" w:rsidRDefault="00505A98">
      <w:pPr>
        <w:pStyle w:val="PL"/>
        <w:shd w:val="clear" w:color="auto" w:fill="E6E6E6"/>
        <w:rPr>
          <w:del w:id="8006" w:author="cr4239r1 (R2-2003923)" w:date="2020-05-12T10:17:00Z"/>
        </w:rPr>
      </w:pPr>
      <w:del w:id="8007" w:author="cr4239r1 (R2-2003923)" w:date="2020-05-11T15:27:00Z">
        <w:r w:rsidRPr="000E4E7F" w:rsidDel="002E4F33">
          <w:tab/>
        </w:r>
      </w:del>
      <w:del w:id="8008" w:author="cr4239r1 (R2-2003923)" w:date="2020-05-12T10:17:00Z">
        <w:r w:rsidRPr="000E4E7F" w:rsidDel="00B35EE9">
          <w:delText>}</w:delText>
        </w:r>
      </w:del>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4F5BFB2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09" w:author="cr4239r1 (R2-2003923)" w:date="2020-05-11T15:28:00Z"/>
          <w:rFonts w:ascii="Courier New" w:hAnsi="Courier New"/>
          <w:noProof/>
          <w:sz w:val="16"/>
        </w:rPr>
      </w:pPr>
      <w:ins w:id="8010" w:author="cr4239r1 (R2-2003923)" w:date="2020-05-11T15:28:00Z">
        <w:r w:rsidRPr="002E4F33">
          <w:rPr>
            <w:rFonts w:ascii="Courier New" w:hAnsi="Courier New"/>
            <w:noProof/>
            <w:sz w:val="16"/>
          </w:rPr>
          <w:t>CE-PUSCH-MultiTB-Config-r16</w:t>
        </w:r>
        <w:r w:rsidRPr="002E4F33">
          <w:rPr>
            <w:rFonts w:ascii="Courier New" w:hAnsi="Courier New"/>
            <w:noProof/>
            <w:sz w:val="16"/>
          </w:rPr>
          <w:tab/>
          <w:t xml:space="preserve"> ::=</w:t>
        </w:r>
        <w:r w:rsidRPr="002E4F33">
          <w:rPr>
            <w:rFonts w:ascii="Courier New" w:hAnsi="Courier New"/>
            <w:noProof/>
            <w:sz w:val="16"/>
          </w:rPr>
          <w:tab/>
        </w:r>
        <w:r w:rsidRPr="002E4F33">
          <w:rPr>
            <w:rFonts w:ascii="Courier New" w:hAnsi="Courier New"/>
            <w:noProof/>
            <w:sz w:val="16"/>
          </w:rPr>
          <w:tab/>
          <w:t>SEQUENCE {</w:t>
        </w:r>
      </w:ins>
    </w:p>
    <w:p w14:paraId="16BFA6E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1" w:author="cr4239r1 (R2-2003923)" w:date="2020-05-11T15:28:00Z"/>
          <w:rFonts w:ascii="Courier New" w:hAnsi="Courier New"/>
          <w:noProof/>
          <w:sz w:val="16"/>
        </w:rPr>
      </w:pPr>
      <w:ins w:id="8012" w:author="cr4239r1 (R2-2003923)" w:date="2020-05-11T15:28:00Z">
        <w:r w:rsidRPr="002E4F33">
          <w:rPr>
            <w:rFonts w:ascii="Courier New" w:hAnsi="Courier New"/>
            <w:noProof/>
            <w:sz w:val="16"/>
          </w:rPr>
          <w:tab/>
          <w:t>interleaving-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ENUMERATED {on}</w:t>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517265D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3" w:author="cr4239r1 (R2-2003923)" w:date="2020-05-11T15:28:00Z"/>
          <w:rFonts w:ascii="Courier New" w:hAnsi="Courier New"/>
          <w:noProof/>
          <w:sz w:val="16"/>
        </w:rPr>
      </w:pPr>
      <w:ins w:id="8014" w:author="cr4239r1 (R2-2003923)" w:date="2020-05-11T15:28:00Z">
        <w:r w:rsidRPr="002E4F33">
          <w:rPr>
            <w:rFonts w:ascii="Courier New" w:hAnsi="Courier New"/>
            <w:noProof/>
            <w:sz w:val="16"/>
          </w:rPr>
          <w:t>}</w:t>
        </w:r>
      </w:ins>
    </w:p>
    <w:p w14:paraId="2CBA1AB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15" w:author="cr4239r1 (R2-2003923)" w:date="2020-05-11T15:28:00Z"/>
          <w:rFonts w:ascii="Courier New" w:hAnsi="Courier New"/>
          <w:noProof/>
          <w:sz w:val="16"/>
        </w:rPr>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B27E3" w:rsidRDefault="009722D5" w:rsidP="009722D5">
      <w:pPr>
        <w:pStyle w:val="PL"/>
        <w:shd w:val="clear" w:color="auto" w:fill="E6E6E6"/>
        <w:rPr>
          <w:lang w:val="sv-SE"/>
        </w:rPr>
      </w:pPr>
      <w:r w:rsidRPr="000E4E7F">
        <w:tab/>
      </w:r>
      <w:r w:rsidRPr="000E4E7F">
        <w:tab/>
      </w:r>
      <w:r w:rsidRPr="000E4E7F">
        <w:tab/>
      </w:r>
      <w:r w:rsidRPr="000B27E3">
        <w:rPr>
          <w:lang w:val="sv-SE"/>
        </w:rPr>
        <w:t>interval-FDD-PUSCH-Enh-r14</w:t>
      </w:r>
      <w:r w:rsidRPr="000B27E3">
        <w:rPr>
          <w:lang w:val="sv-SE"/>
        </w:rPr>
        <w:tab/>
      </w:r>
      <w:r w:rsidRPr="000B27E3">
        <w:rPr>
          <w:lang w:val="sv-SE"/>
        </w:rPr>
        <w:tab/>
      </w:r>
      <w:r w:rsidRPr="000B27E3">
        <w:rPr>
          <w:lang w:val="sv-SE"/>
        </w:rPr>
        <w:tab/>
      </w:r>
      <w:r w:rsidRPr="000B27E3">
        <w:rPr>
          <w:lang w:val="sv-SE"/>
        </w:rPr>
        <w:tab/>
        <w:t>ENUMERATED {int1, int2, int4, int8},</w:t>
      </w:r>
    </w:p>
    <w:p w14:paraId="073616C4" w14:textId="77777777" w:rsidR="009722D5" w:rsidRPr="000B27E3" w:rsidRDefault="009722D5" w:rsidP="009722D5">
      <w:pPr>
        <w:pStyle w:val="PL"/>
        <w:shd w:val="clear" w:color="auto" w:fill="E6E6E6"/>
        <w:rPr>
          <w:lang w:val="sv-SE"/>
        </w:rPr>
      </w:pPr>
      <w:r w:rsidRPr="000B27E3">
        <w:rPr>
          <w:lang w:val="sv-SE"/>
        </w:rPr>
        <w:tab/>
      </w:r>
      <w:r w:rsidRPr="000B27E3">
        <w:rPr>
          <w:lang w:val="sv-SE"/>
        </w:rPr>
        <w:tab/>
      </w:r>
      <w:r w:rsidRPr="000B27E3">
        <w:rPr>
          <w:lang w:val="sv-SE"/>
        </w:rPr>
        <w:tab/>
        <w:t>interval-TDD-PUSCH-Enh-r14</w:t>
      </w:r>
      <w:r w:rsidRPr="000B27E3">
        <w:rPr>
          <w:lang w:val="sv-SE"/>
        </w:rPr>
        <w:tab/>
      </w:r>
      <w:r w:rsidRPr="000B27E3">
        <w:rPr>
          <w:lang w:val="sv-SE"/>
        </w:rPr>
        <w:tab/>
      </w:r>
      <w:r w:rsidRPr="000B27E3">
        <w:rPr>
          <w:lang w:val="sv-SE"/>
        </w:rPr>
        <w:tab/>
      </w:r>
      <w:r w:rsidRPr="000B27E3">
        <w:rPr>
          <w:lang w:val="sv-SE"/>
        </w:rPr>
        <w:tab/>
        <w:t>ENUMERATED {int1, int5, int10, int20}</w:t>
      </w:r>
    </w:p>
    <w:p w14:paraId="41142476" w14:textId="77777777" w:rsidR="009722D5" w:rsidRPr="000E4E7F" w:rsidRDefault="009722D5" w:rsidP="009722D5">
      <w:pPr>
        <w:pStyle w:val="PL"/>
        <w:shd w:val="clear" w:color="auto" w:fill="E6E6E6"/>
      </w:pPr>
      <w:r w:rsidRPr="000B27E3">
        <w:rPr>
          <w:lang w:val="sv-SE"/>
        </w:rPr>
        <w:tab/>
      </w:r>
      <w:r w:rsidRPr="000B27E3">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E3BAD" w:rsidRPr="000E4E7F" w14:paraId="707A15C3" w14:textId="77777777" w:rsidTr="002E4F33">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2E4F33">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80" w:dyaOrig="400" w14:anchorId="5992B9D6">
                <v:shape id="_x0000_i1176" type="#_x0000_t75" style="width:48.75pt;height:23.25pt" o:ole="">
                  <v:imagedata r:id="rId307" o:title=""/>
                </v:shape>
                <o:OLEObject Type="Embed" ProgID="Equation.3" ShapeID="_x0000_i1176" DrawAspect="Content" ObjectID="_1651407088" r:id="rId308"/>
              </w:object>
            </w:r>
            <w:r w:rsidRPr="000E4E7F">
              <w:rPr>
                <w:lang w:eastAsia="en-GB"/>
              </w:rPr>
              <w:t>,</w:t>
            </w:r>
            <w:r w:rsidRPr="000E4E7F">
              <w:rPr>
                <w:rFonts w:eastAsia="SimSun"/>
                <w:position w:val="-14"/>
                <w:lang w:eastAsia="zh-CN"/>
              </w:rPr>
              <w:object w:dxaOrig="980" w:dyaOrig="400" w14:anchorId="6CF03688">
                <v:shape id="_x0000_i1177" type="#_x0000_t75" style="width:48.75pt;height:23.25pt" o:ole="">
                  <v:imagedata r:id="rId309" o:title=""/>
                </v:shape>
                <o:OLEObject Type="Embed" ProgID="Equation.3" ShapeID="_x0000_i1177" DrawAspect="Content" ObjectID="_1651407089" r:id="rId310"/>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8" type="#_x0000_t75" style="width:48.75pt;height:23.25pt" o:ole="">
                  <v:imagedata r:id="rId312" o:title=""/>
                </v:shape>
                <o:OLEObject Type="Embed" ProgID="Equation.3" ShapeID="_x0000_i1178" DrawAspect="Content" ObjectID="_1651407090" r:id="rId31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2E4F33">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lang w:eastAsia="en-GB"/>
              </w:rPr>
              <w:t xml:space="preserve">: </w:t>
            </w:r>
            <w:proofErr w:type="gramEnd"/>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9" type="#_x0000_t75" style="width:48.75pt;height:23.25pt" o:ole="">
                  <v:imagedata r:id="rId315" o:title=""/>
                </v:shape>
                <o:OLEObject Type="Embed" ProgID="Equation.3" ShapeID="_x0000_i1179" DrawAspect="Content" ObjectID="_1651407091" r:id="rId316"/>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80" type="#_x0000_t75" style="width:65.25pt;height:23.25pt" o:ole="">
                  <v:imagedata r:id="rId318" o:title=""/>
                </v:shape>
                <o:OLEObject Type="Embed" ProgID="Equation.3" ShapeID="_x0000_i1180" DrawAspect="Content" ObjectID="_1651407092" r:id="rId319"/>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2E4F33">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0" r:link="rId32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2E4F33">
        <w:trPr>
          <w:gridAfter w:val="1"/>
          <w:wAfter w:w="6" w:type="dxa"/>
          <w:cantSplit/>
        </w:trPr>
        <w:tc>
          <w:tcPr>
            <w:tcW w:w="9639" w:type="dxa"/>
          </w:tcPr>
          <w:p w14:paraId="32267198" w14:textId="77777777" w:rsidR="009722D5" w:rsidRPr="000B27E3" w:rsidRDefault="009722D5" w:rsidP="005411BB">
            <w:pPr>
              <w:pStyle w:val="TAL"/>
              <w:rPr>
                <w:b/>
                <w:i/>
                <w:noProof/>
                <w:lang w:val="sv-SE" w:eastAsia="en-GB"/>
              </w:rPr>
            </w:pPr>
            <w:r w:rsidRPr="000B27E3">
              <w:rPr>
                <w:b/>
                <w:i/>
                <w:noProof/>
                <w:lang w:val="sv-SE"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09E5E9">
                <v:shape id="_x0000_i1181" type="#_x0000_t75" style="width:25.35pt;height:23.05pt" o:ole="">
                  <v:imagedata r:id="rId322" o:title=""/>
                </v:shape>
                <o:OLEObject Type="Embed" ProgID="Equation.3" ShapeID="_x0000_i1181" DrawAspect="Content" ObjectID="_1651407093"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2E4F33">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0C5FB68">
                <v:shape id="_x0000_i1182" type="#_x0000_t75" style="width:25.35pt;height:23.05pt" o:ole="">
                  <v:imagedata r:id="rId322" o:title=""/>
                </v:shape>
                <o:OLEObject Type="Embed" ProgID="Equation.3" ShapeID="_x0000_i1182" DrawAspect="Content" ObjectID="_1651407094" r:id="rId324"/>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2E4F33">
        <w:trPr>
          <w:gridAfter w:val="1"/>
          <w:wAfter w:w="6" w:type="dxa"/>
          <w:cantSplit/>
        </w:trPr>
        <w:tc>
          <w:tcPr>
            <w:tcW w:w="9639" w:type="dxa"/>
          </w:tcPr>
          <w:p w14:paraId="53CE9D02" w14:textId="77777777" w:rsidR="009722D5" w:rsidRPr="000B27E3" w:rsidRDefault="009722D5" w:rsidP="005411BB">
            <w:pPr>
              <w:pStyle w:val="TAL"/>
              <w:rPr>
                <w:b/>
                <w:i/>
                <w:lang w:val="sv-SE" w:eastAsia="en-GB"/>
              </w:rPr>
            </w:pPr>
            <w:r w:rsidRPr="000B27E3">
              <w:rPr>
                <w:b/>
                <w:i/>
                <w:lang w:val="sv-SE"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64A7D81">
                <v:shape id="_x0000_i1183" type="#_x0000_t75" style="width:25.35pt;height:23.05pt" o:ole="">
                  <v:imagedata r:id="rId325" o:title=""/>
                </v:shape>
                <o:OLEObject Type="Embed" ProgID="Equation.3" ShapeID="_x0000_i1183" DrawAspect="Content" ObjectID="_1651407095" r:id="rId32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2E4F33">
        <w:trPr>
          <w:gridAfter w:val="1"/>
          <w:wAfter w:w="6" w:type="dxa"/>
          <w:cantSplit/>
        </w:trPr>
        <w:tc>
          <w:tcPr>
            <w:tcW w:w="9639" w:type="dxa"/>
          </w:tcPr>
          <w:p w14:paraId="1CE6DD0E" w14:textId="77777777" w:rsidR="009722D5" w:rsidRPr="000B27E3" w:rsidRDefault="009722D5" w:rsidP="005411BB">
            <w:pPr>
              <w:pStyle w:val="TAL"/>
              <w:rPr>
                <w:rFonts w:eastAsia="SimSun"/>
                <w:b/>
                <w:i/>
                <w:lang w:val="sv-SE" w:eastAsia="zh-CN"/>
              </w:rPr>
            </w:pPr>
            <w:r w:rsidRPr="000B27E3">
              <w:rPr>
                <w:b/>
                <w:i/>
                <w:lang w:val="sv-SE" w:eastAsia="en-GB"/>
              </w:rPr>
              <w:t>betaOffset-RI-Index-SubframeSet2</w:t>
            </w:r>
            <w:r w:rsidRPr="000B27E3">
              <w:rPr>
                <w:rFonts w:eastAsia="SimSun"/>
                <w:b/>
                <w:i/>
                <w:lang w:val="sv-SE" w:eastAsia="zh-CN"/>
              </w:rPr>
              <w:t xml:space="preserve">, </w:t>
            </w:r>
            <w:r w:rsidRPr="000B27E3">
              <w:rPr>
                <w:b/>
                <w:i/>
                <w:lang w:val="sv-SE"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BD8499">
                <v:shape id="_x0000_i1184" type="#_x0000_t75" style="width:25.35pt;height:23.05pt" o:ole="">
                  <v:imagedata r:id="rId325" o:title=""/>
                </v:shape>
                <o:OLEObject Type="Embed" ProgID="Equation.3" ShapeID="_x0000_i1184" DrawAspect="Content" ObjectID="_1651407096" r:id="rId327"/>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2E4F33">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2E4F33">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313FA4D9" w:rsidR="00505A98" w:rsidRPr="000E4E7F" w:rsidRDefault="00505A98" w:rsidP="003C0A8B">
            <w:pPr>
              <w:pStyle w:val="TAL"/>
              <w:rPr>
                <w:b/>
                <w:bCs/>
                <w:i/>
                <w:iCs/>
              </w:rPr>
            </w:pPr>
            <w:r w:rsidRPr="000E4E7F">
              <w:rPr>
                <w:b/>
                <w:bCs/>
                <w:i/>
                <w:iCs/>
              </w:rPr>
              <w:t>ce-PUSCH-MultiTB-</w:t>
            </w:r>
            <w:del w:id="8016" w:author="cr4239r1 (R2-2003923)" w:date="2020-05-11T15:28:00Z">
              <w:r w:rsidRPr="000E4E7F" w:rsidDel="002E4F33">
                <w:rPr>
                  <w:b/>
                  <w:bCs/>
                  <w:i/>
                  <w:iCs/>
                </w:rPr>
                <w:delText>Alloc</w:delText>
              </w:r>
            </w:del>
            <w:r w:rsidRPr="000E4E7F">
              <w:rPr>
                <w:b/>
                <w:bCs/>
                <w:i/>
                <w:iCs/>
              </w:rPr>
              <w:t>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2E4F33" w14:paraId="2F963800" w14:textId="4EBF327C" w:rsidTr="002E4F33">
        <w:trPr>
          <w:cantSplit/>
          <w:del w:id="8017" w:author="cr4239r1 (R2-2003923)" w:date="2020-05-11T15:28:00Z"/>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1A3F7C3" w:rsidR="00505A98" w:rsidRPr="000E4E7F" w:rsidDel="002E4F33" w:rsidRDefault="00505A98" w:rsidP="003C0A8B">
            <w:pPr>
              <w:pStyle w:val="TAL"/>
              <w:rPr>
                <w:del w:id="8018" w:author="cr4239r1 (R2-2003923)" w:date="2020-05-11T15:28:00Z"/>
                <w:b/>
                <w:i/>
                <w:lang w:eastAsia="en-GB"/>
              </w:rPr>
            </w:pPr>
            <w:del w:id="8019" w:author="cr4239r1 (R2-2003923)" w:date="2020-05-11T15:28:00Z">
              <w:r w:rsidRPr="000E4E7F" w:rsidDel="002E4F33">
                <w:rPr>
                  <w:b/>
                  <w:i/>
                  <w:lang w:eastAsia="en-GB"/>
                </w:rPr>
                <w:delText>ce-PUSCH-MultiTB-Interleaving</w:delText>
              </w:r>
            </w:del>
          </w:p>
          <w:p w14:paraId="18592968" w14:textId="3A64F95D" w:rsidR="00505A98" w:rsidRPr="000E4E7F" w:rsidDel="002E4F33" w:rsidRDefault="00505A98" w:rsidP="003C0A8B">
            <w:pPr>
              <w:pStyle w:val="TAL"/>
              <w:rPr>
                <w:del w:id="8020" w:author="cr4239r1 (R2-2003923)" w:date="2020-05-11T15:28:00Z"/>
                <w:bCs/>
                <w:iCs/>
                <w:lang w:eastAsia="en-GB"/>
              </w:rPr>
            </w:pPr>
            <w:del w:id="8021" w:author="cr4239r1 (R2-2003923)" w:date="2020-05-11T15:28:00Z">
              <w:r w:rsidRPr="000E4E7F" w:rsidDel="002E4F33">
                <w:rPr>
                  <w:bCs/>
                  <w:iCs/>
                  <w:lang w:eastAsia="en-GB"/>
                </w:rPr>
                <w:delText>Indicates whether interleaving for UL multi-TB scheduling is enabled, see TS 36.213 [23], clause 8.0.</w:delText>
              </w:r>
            </w:del>
          </w:p>
        </w:tc>
      </w:tr>
      <w:tr w:rsidR="008E3BAD" w:rsidRPr="000E4E7F" w14:paraId="7D666D3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2E4F33">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2E4F33">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2E4F33" w:rsidRPr="002E4F33" w14:paraId="207A09D7" w14:textId="77777777" w:rsidTr="002E4F33">
        <w:trPr>
          <w:cantSplit/>
          <w:ins w:id="8022" w:author="cr4239r1 (R2-2003923)" w:date="2020-05-11T15:29:00Z"/>
        </w:trPr>
        <w:tc>
          <w:tcPr>
            <w:tcW w:w="9648" w:type="dxa"/>
            <w:gridSpan w:val="2"/>
            <w:tcBorders>
              <w:top w:val="single" w:sz="4" w:space="0" w:color="808080"/>
              <w:left w:val="single" w:sz="4" w:space="0" w:color="808080"/>
              <w:bottom w:val="single" w:sz="4" w:space="0" w:color="808080"/>
              <w:right w:val="single" w:sz="4" w:space="0" w:color="808080"/>
            </w:tcBorders>
          </w:tcPr>
          <w:p w14:paraId="7D912660" w14:textId="77777777" w:rsidR="002E4F33" w:rsidRPr="002E4F33" w:rsidRDefault="002E4F33" w:rsidP="000201CC">
            <w:pPr>
              <w:keepNext/>
              <w:keepLines/>
              <w:spacing w:after="0"/>
              <w:rPr>
                <w:ins w:id="8023" w:author="cr4239r1 (R2-2003923)" w:date="2020-05-11T15:29:00Z"/>
                <w:rFonts w:ascii="Arial" w:hAnsi="Arial"/>
                <w:b/>
                <w:i/>
                <w:sz w:val="18"/>
                <w:lang w:val="x-none" w:eastAsia="en-GB"/>
              </w:rPr>
            </w:pPr>
            <w:ins w:id="8024" w:author="cr4239r1 (R2-2003923)" w:date="2020-05-11T15:29:00Z">
              <w:r w:rsidRPr="002E4F33">
                <w:rPr>
                  <w:rFonts w:ascii="Arial" w:hAnsi="Arial"/>
                  <w:b/>
                  <w:i/>
                  <w:sz w:val="18"/>
                  <w:lang w:val="en-US" w:eastAsia="en-GB"/>
                </w:rPr>
                <w:t>i</w:t>
              </w:r>
              <w:r w:rsidRPr="002E4F33">
                <w:rPr>
                  <w:rFonts w:ascii="Arial" w:hAnsi="Arial"/>
                  <w:b/>
                  <w:i/>
                  <w:sz w:val="18"/>
                  <w:lang w:val="x-none" w:eastAsia="en-GB"/>
                </w:rPr>
                <w:t>nterleaving</w:t>
              </w:r>
            </w:ins>
          </w:p>
          <w:p w14:paraId="447A3CC4" w14:textId="77777777" w:rsidR="002E4F33" w:rsidRPr="002E4F33" w:rsidRDefault="002E4F33" w:rsidP="000201CC">
            <w:pPr>
              <w:keepNext/>
              <w:keepLines/>
              <w:spacing w:after="0"/>
              <w:rPr>
                <w:ins w:id="8025" w:author="cr4239r1 (R2-2003923)" w:date="2020-05-11T15:29:00Z"/>
                <w:rFonts w:ascii="Arial" w:hAnsi="Arial"/>
                <w:bCs/>
                <w:iCs/>
                <w:sz w:val="18"/>
                <w:lang w:val="x-none" w:eastAsia="en-GB"/>
              </w:rPr>
            </w:pPr>
            <w:ins w:id="8026" w:author="cr4239r1 (R2-2003923)" w:date="2020-05-11T15:29:00Z">
              <w:r w:rsidRPr="002E4F33">
                <w:rPr>
                  <w:rFonts w:ascii="Arial" w:hAnsi="Arial"/>
                  <w:bCs/>
                  <w:iCs/>
                  <w:sz w:val="18"/>
                  <w:lang w:val="x-none" w:eastAsia="en-GB"/>
                </w:rPr>
                <w:t>Indicates whether interleaving for UL multi-TB scheduling is enabled, see TS 36.213 [23], clause 8.0.</w:t>
              </w:r>
            </w:ins>
          </w:p>
        </w:tc>
      </w:tr>
      <w:tr w:rsidR="008E3BAD" w:rsidRPr="000E4E7F" w14:paraId="55FD2C2C" w14:textId="77777777" w:rsidTr="002E4F33">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2E4F33">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2E4F33">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2E4F33">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2E4F33">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2E4F33">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900" w:dyaOrig="340" w14:anchorId="7B94A70A">
                <v:shape id="_x0000_i1185" type="#_x0000_t75" style="width:46.65pt;height:15.55pt" o:ole="">
                  <v:imagedata r:id="rId328" o:title=""/>
                </v:shape>
                <o:OLEObject Type="Embed" ProgID="Equation.3" ShapeID="_x0000_i1185" DrawAspect="Content" ObjectID="_1651407097" r:id="rId329"/>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2E4F33">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80" w:dyaOrig="360" w14:anchorId="10D91316">
                <v:shape id="_x0000_i1186" type="#_x0000_t75" style="width:34.55pt;height:15pt" o:ole="">
                  <v:imagedata r:id="rId330" o:title=""/>
                </v:shape>
                <o:OLEObject Type="Embed" ProgID="Equation.3" ShapeID="_x0000_i1186" DrawAspect="Content" ObjectID="_1651407098" r:id="rId331"/>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2E4F33">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2E4F33">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2E4F33">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lastRenderedPageBreak/>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72BDEE8F">
                <v:shape id="_x0000_i1187" type="#_x0000_t75" style="width:23.05pt;height:15.55pt" o:ole="">
                  <v:imagedata r:id="rId332" o:title=""/>
                </v:shape>
                <o:OLEObject Type="Embed" ProgID="Equation.3" ShapeID="_x0000_i1187" DrawAspect="Content" ObjectID="_1651407099" r:id="rId333"/>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8" type="#_x0000_t75" style="width:34.55pt;height:19.6pt" o:ole="">
                  <v:imagedata r:id="rId334" o:title=""/>
                </v:shape>
                <o:OLEObject Type="Embed" ProgID="Equation.3" ShapeID="_x0000_i1188" DrawAspect="Content" ObjectID="_1651407100" r:id="rId335"/>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2E4F33">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2E4F3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2E4F33">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2E4F33">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8027" w:name="_Toc20487311"/>
      <w:bookmarkStart w:id="8028" w:name="_Toc29342606"/>
      <w:bookmarkStart w:id="8029" w:name="_Toc29343745"/>
      <w:bookmarkStart w:id="8030" w:name="_Toc36567011"/>
      <w:bookmarkStart w:id="8031" w:name="_Toc36810451"/>
      <w:bookmarkStart w:id="8032" w:name="_Toc36846815"/>
      <w:bookmarkStart w:id="8033" w:name="_Toc36939468"/>
      <w:bookmarkStart w:id="8034" w:name="_Toc37082448"/>
      <w:r w:rsidRPr="000E4E7F">
        <w:t>–</w:t>
      </w:r>
      <w:r w:rsidRPr="000E4E7F">
        <w:tab/>
      </w:r>
      <w:r w:rsidRPr="000E4E7F">
        <w:rPr>
          <w:i/>
          <w:noProof/>
        </w:rPr>
        <w:t>RACH-ConfigCommon</w:t>
      </w:r>
      <w:bookmarkEnd w:id="8027"/>
      <w:bookmarkEnd w:id="8028"/>
      <w:bookmarkEnd w:id="8029"/>
      <w:bookmarkEnd w:id="8030"/>
      <w:bookmarkEnd w:id="8031"/>
      <w:bookmarkEnd w:id="8032"/>
      <w:bookmarkEnd w:id="8033"/>
      <w:bookmarkEnd w:id="8034"/>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8035"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8035"/>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8036" w:name="_Toc20487312"/>
      <w:bookmarkStart w:id="8037" w:name="_Toc29342607"/>
      <w:bookmarkStart w:id="8038" w:name="_Toc29343746"/>
      <w:bookmarkStart w:id="8039" w:name="_Toc36567012"/>
      <w:bookmarkStart w:id="8040" w:name="_Toc36810452"/>
      <w:bookmarkStart w:id="8041" w:name="_Toc36846816"/>
      <w:bookmarkStart w:id="8042" w:name="_Toc36939469"/>
      <w:bookmarkStart w:id="8043" w:name="_Toc37082449"/>
      <w:r w:rsidRPr="000E4E7F">
        <w:t>–</w:t>
      </w:r>
      <w:r w:rsidRPr="000E4E7F">
        <w:tab/>
      </w:r>
      <w:r w:rsidRPr="000E4E7F">
        <w:rPr>
          <w:i/>
          <w:noProof/>
        </w:rPr>
        <w:t>RACH-ConfigDedicated</w:t>
      </w:r>
      <w:bookmarkEnd w:id="8036"/>
      <w:bookmarkEnd w:id="8037"/>
      <w:bookmarkEnd w:id="8038"/>
      <w:bookmarkEnd w:id="8039"/>
      <w:bookmarkEnd w:id="8040"/>
      <w:bookmarkEnd w:id="8041"/>
      <w:bookmarkEnd w:id="8042"/>
      <w:bookmarkEnd w:id="8043"/>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8044" w:name="_Toc20487313"/>
      <w:bookmarkStart w:id="8045" w:name="_Toc29342608"/>
      <w:bookmarkStart w:id="8046" w:name="_Toc29343747"/>
      <w:bookmarkStart w:id="8047" w:name="_Toc36567013"/>
      <w:bookmarkStart w:id="8048" w:name="_Toc36810453"/>
      <w:bookmarkStart w:id="8049" w:name="_Toc36846817"/>
      <w:bookmarkStart w:id="8050" w:name="_Toc36939470"/>
      <w:bookmarkStart w:id="8051" w:name="_Toc37082450"/>
      <w:r w:rsidRPr="000E4E7F">
        <w:t>–</w:t>
      </w:r>
      <w:r w:rsidRPr="000E4E7F">
        <w:tab/>
      </w:r>
      <w:r w:rsidRPr="000E4E7F">
        <w:rPr>
          <w:i/>
        </w:rPr>
        <w:t>RadioResource</w:t>
      </w:r>
      <w:r w:rsidRPr="000E4E7F">
        <w:rPr>
          <w:i/>
          <w:noProof/>
        </w:rPr>
        <w:t>ConfigCommon</w:t>
      </w:r>
      <w:bookmarkEnd w:id="8044"/>
      <w:bookmarkEnd w:id="8045"/>
      <w:bookmarkEnd w:id="8046"/>
      <w:bookmarkEnd w:id="8047"/>
      <w:bookmarkEnd w:id="8048"/>
      <w:bookmarkEnd w:id="8049"/>
      <w:bookmarkEnd w:id="8050"/>
      <w:bookmarkEnd w:id="8051"/>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8052" w:name="OLE_LINK54"/>
      <w:bookmarkStart w:id="8053" w:name="OLE_LINK55"/>
      <w:r w:rsidRPr="000E4E7F">
        <w:t>SoundingRS-UL-ConfigCommon</w:t>
      </w:r>
      <w:bookmarkEnd w:id="8052"/>
      <w:bookmarkEnd w:id="8053"/>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2B1A83" w:rsidR="001B0237" w:rsidRPr="000E4E7F" w:rsidDel="002E4F33" w:rsidRDefault="001B0237" w:rsidP="001B0237">
      <w:pPr>
        <w:pStyle w:val="PL"/>
        <w:shd w:val="clear" w:color="auto" w:fill="E6E6E6"/>
        <w:rPr>
          <w:del w:id="8054" w:author="cr4239r1 (R2-2003923)" w:date="2020-05-11T15:29:00Z"/>
        </w:rPr>
      </w:pPr>
      <w:r w:rsidRPr="000E4E7F">
        <w:tab/>
        <w:t>[[</w:t>
      </w:r>
    </w:p>
    <w:p w14:paraId="4AA8389F" w14:textId="4BA4F9CB" w:rsidR="001B0237" w:rsidRPr="000E4E7F" w:rsidRDefault="001B0237">
      <w:pPr>
        <w:pStyle w:val="PL"/>
        <w:shd w:val="clear" w:color="auto" w:fill="E6E6E6"/>
        <w:pPrChange w:id="8055" w:author="cr4239r1 (R2-2003923)" w:date="2020-05-11T15:29:00Z">
          <w:pPr>
            <w:pStyle w:val="PL"/>
            <w:shd w:val="clear" w:color="auto" w:fill="E6E6E6"/>
            <w:tabs>
              <w:tab w:val="clear" w:pos="3072"/>
              <w:tab w:val="clear" w:pos="6144"/>
            </w:tabs>
          </w:pPr>
        </w:pPrChange>
      </w:pPr>
      <w:del w:id="8056" w:author="cr4239r1 (R2-2003923)" w:date="2020-05-11T15:29:00Z">
        <w:r w:rsidRPr="000E4E7F" w:rsidDel="002E4F33">
          <w:tab/>
        </w:r>
      </w:del>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r>
      <w:commentRangeStart w:id="8057"/>
      <w:r w:rsidRPr="000E4E7F">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commentRangeEnd w:id="8057"/>
      <w:r w:rsidR="00552458">
        <w:rPr>
          <w:rStyle w:val="CommentReference"/>
          <w:rFonts w:ascii="Times New Roman" w:hAnsi="Times New Roman"/>
          <w:noProof w:val="0"/>
        </w:rPr>
        <w:commentReference w:id="8057"/>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6D1B1CB6"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8058" w:author="cr4239r1 (R2-2003923)" w:date="2020-05-11T15:30:00Z">
        <w:r w:rsidR="002E4F33">
          <w:t>,</w:t>
        </w:r>
      </w:ins>
      <w:r w:rsidRPr="000E4E7F">
        <w:tab/>
        <w:t>-- Need OR</w:t>
      </w:r>
    </w:p>
    <w:p w14:paraId="5C0BE18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59" w:author="cr4239r1 (R2-2003923)" w:date="2020-05-11T15:30:00Z"/>
          <w:rFonts w:ascii="Courier New" w:eastAsia="Batang" w:hAnsi="Courier New"/>
          <w:noProof/>
          <w:sz w:val="16"/>
          <w:lang w:eastAsia="sv-SE"/>
        </w:rPr>
      </w:pPr>
      <w:ins w:id="8060"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t>rss-MeasConfig-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4ED8CD1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61" w:author="cr4239r1 (R2-2003923)" w:date="2020-05-11T15:30:00Z"/>
          <w:rFonts w:ascii="Courier New" w:eastAsia="Batang" w:hAnsi="Courier New"/>
          <w:noProof/>
          <w:sz w:val="16"/>
          <w:lang w:eastAsia="sv-SE"/>
        </w:rPr>
      </w:pPr>
      <w:ins w:id="8062" w:author="cr4239r1 (R2-2003923)" w:date="2020-05-11T15:30:00Z">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hAnsi="Courier New" w:cs="Courier New"/>
            <w:noProof/>
            <w:sz w:val="16"/>
            <w:szCs w:val="16"/>
            <w:lang w:val="en-US" w:eastAsia="sv-SE"/>
          </w:rPr>
          <w:t>rss-MeasNonNCL-r16</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ENUMERATED {enabled}</w:t>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r>
        <w:r w:rsidRPr="002E4F33">
          <w:rPr>
            <w:rFonts w:ascii="Courier New" w:eastAsia="Batang" w:hAnsi="Courier New"/>
            <w:noProof/>
            <w:sz w:val="16"/>
            <w:lang w:eastAsia="sv-SE"/>
          </w:rPr>
          <w:tab/>
          <w:t>OPTIONAL,</w:t>
        </w:r>
        <w:r w:rsidRPr="002E4F33">
          <w:rPr>
            <w:rFonts w:ascii="Courier New" w:eastAsia="Batang" w:hAnsi="Courier New"/>
            <w:noProof/>
            <w:sz w:val="16"/>
            <w:lang w:eastAsia="sv-SE"/>
          </w:rPr>
          <w:tab/>
          <w:t>-- Need OR</w:t>
        </w:r>
      </w:ins>
    </w:p>
    <w:p w14:paraId="6E41CB2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063" w:author="cr4239r1 (R2-2003923)" w:date="2020-05-11T15:30:00Z"/>
          <w:rFonts w:ascii="Courier New" w:eastAsia="Batang" w:hAnsi="Courier New"/>
          <w:noProof/>
          <w:sz w:val="16"/>
          <w:lang w:eastAsia="sv-SE"/>
        </w:rPr>
      </w:pPr>
      <w:ins w:id="8064" w:author="cr4239r1 (R2-2003923)" w:date="2020-05-11T15:30:00Z">
        <w:r w:rsidRPr="002E4F33">
          <w:rPr>
            <w:rFonts w:ascii="Courier New" w:hAnsi="Courier New"/>
            <w:noProof/>
            <w:sz w:val="16"/>
          </w:rPr>
          <w:tab/>
        </w:r>
        <w:r w:rsidRPr="002E4F33">
          <w:rPr>
            <w:rFonts w:ascii="Courier New" w:hAnsi="Courier New"/>
            <w:noProof/>
            <w:sz w:val="16"/>
          </w:rPr>
          <w:tab/>
          <w:t>ce-PuncturedSubcarriersDL-r16</w:t>
        </w:r>
        <w:r w:rsidRPr="002E4F33">
          <w:rPr>
            <w:rFonts w:ascii="Courier New" w:hAnsi="Courier New"/>
            <w:noProof/>
            <w:sz w:val="16"/>
          </w:rPr>
          <w:tab/>
          <w:t>BIT STRING (SIZE (2))</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OPTIONAL</w:t>
        </w:r>
        <w:r w:rsidRPr="002E4F33">
          <w:rPr>
            <w:rFonts w:ascii="Courier New" w:hAnsi="Courier New"/>
            <w:noProof/>
            <w:sz w:val="16"/>
          </w:rPr>
          <w:tab/>
        </w:r>
        <w:r w:rsidRPr="002E4F33">
          <w:rPr>
            <w:rFonts w:ascii="Courier New" w:hAnsi="Courier New"/>
            <w:noProof/>
            <w:sz w:val="16"/>
          </w:rPr>
          <w:tab/>
          <w:t>-- Need OR</w:t>
        </w:r>
      </w:ins>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8065"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8065"/>
    </w:p>
    <w:p w14:paraId="2191106E" w14:textId="77777777" w:rsidR="009722D5" w:rsidRPr="000E4E7F" w:rsidRDefault="009722D5" w:rsidP="009722D5">
      <w:pPr>
        <w:pStyle w:val="PL"/>
        <w:shd w:val="clear" w:color="auto" w:fill="E6E6E6"/>
      </w:pPr>
      <w:r w:rsidRPr="000E4E7F">
        <w:tab/>
      </w:r>
      <w:r w:rsidRPr="000E4E7F">
        <w:tab/>
      </w:r>
      <w:bookmarkStart w:id="8066" w:name="OLE_LINK211"/>
      <w:bookmarkStart w:id="8067" w:name="OLE_LINK212"/>
      <w:bookmarkStart w:id="8068" w:name="OLE_LINK213"/>
      <w:bookmarkStart w:id="8069"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8066"/>
      <w:bookmarkEnd w:id="8067"/>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8068"/>
    <w:bookmarkEnd w:id="8069"/>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lastRenderedPageBreak/>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486AF1AB"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w:t>
      </w:r>
      <w:ins w:id="8070" w:author="N010" w:date="2020-05-18T11:32:00Z">
        <w:r w:rsidR="00C05B64" w:rsidRPr="000E4E7F">
          <w:t>EnhMeasFlag</w:t>
        </w:r>
      </w:ins>
      <w:del w:id="8071" w:author="N010" w:date="2020-05-18T11:32:00Z">
        <w:r w:rsidRPr="000E4E7F" w:rsidDel="00C05B64">
          <w:delText>Config</w:delText>
        </w:r>
      </w:del>
      <w:r w:rsidRPr="000E4E7F">
        <w:t>SCell</w:t>
      </w:r>
      <w:r w:rsidR="0042010A" w:rsidRPr="000E4E7F">
        <w:t>-</w:t>
      </w:r>
      <w:del w:id="8072" w:author="N010" w:date="2020-05-18T11:34:00Z">
        <w:r w:rsidR="0042010A" w:rsidRPr="000E4E7F" w:rsidDel="00C05B64">
          <w:delText>v</w:delText>
        </w:r>
      </w:del>
      <w:ins w:id="8073" w:author="N010" w:date="2020-05-18T11:34:00Z">
        <w:r w:rsidR="00C05B64">
          <w:t>r</w:t>
        </w:r>
      </w:ins>
      <w:r w:rsidR="0042010A" w:rsidRPr="000E4E7F">
        <w:t>16</w:t>
      </w:r>
      <w:del w:id="8074" w:author="N010" w:date="2020-05-18T11:34:00Z">
        <w:r w:rsidR="0042010A" w:rsidRPr="000E4E7F" w:rsidDel="00C05B64">
          <w:delText>xy</w:delText>
        </w:r>
      </w:del>
      <w:r w:rsidRPr="000E4E7F">
        <w:tab/>
      </w:r>
      <w:r w:rsidRPr="000E4E7F">
        <w:tab/>
      </w:r>
      <w:r w:rsidRPr="000E4E7F">
        <w:tab/>
      </w:r>
      <w:ins w:id="8075" w:author="N010" w:date="2020-05-18T11:32:00Z">
        <w:r w:rsidR="00C05B64">
          <w:t>BOOLEAN</w:t>
        </w:r>
      </w:ins>
      <w:del w:id="8076" w:author="N010" w:date="2020-05-18T11:32:00Z">
        <w:r w:rsidRPr="000E4E7F" w:rsidDel="00C05B64">
          <w:delText>HighSpeedConfigSCell</w:delText>
        </w:r>
        <w:r w:rsidR="0042010A" w:rsidRPr="000E4E7F" w:rsidDel="00C05B64">
          <w:delText>-v16xy</w:delText>
        </w:r>
      </w:del>
      <w:r w:rsidRPr="000E4E7F">
        <w:tab/>
      </w:r>
      <w:r w:rsidRPr="000E4E7F">
        <w:tab/>
        <w:t>OPTIONAL -- Need O</w:t>
      </w:r>
      <w:ins w:id="8077" w:author="N010" w:date="2020-05-18T11:33:00Z">
        <w:r w:rsidR="00C05B64">
          <w:t>N</w:t>
        </w:r>
      </w:ins>
      <w:del w:id="8078" w:author="N010" w:date="2020-05-18T11:33:00Z">
        <w:r w:rsidRPr="000E4E7F" w:rsidDel="00C05B64">
          <w:delText>R</w:delText>
        </w:r>
      </w:del>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lastRenderedPageBreak/>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8079" w:name="OLE_LINK232"/>
      <w:bookmarkStart w:id="8080" w:name="OLE_LINK233"/>
      <w:r w:rsidRPr="000E4E7F">
        <w:t>highSpeedEnhancedMeasFlag-r14</w:t>
      </w:r>
      <w:bookmarkEnd w:id="8079"/>
      <w:bookmarkEnd w:id="8080"/>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542DCE0F" w:rsidR="001B0237" w:rsidRPr="000E4E7F" w:rsidDel="00C05B64" w:rsidRDefault="001B0237" w:rsidP="001B0237">
      <w:pPr>
        <w:pStyle w:val="PL"/>
        <w:shd w:val="clear" w:color="auto" w:fill="E6E6E6"/>
        <w:tabs>
          <w:tab w:val="clear" w:pos="3072"/>
          <w:tab w:val="clear" w:pos="5376"/>
          <w:tab w:val="left" w:pos="5215"/>
        </w:tabs>
        <w:rPr>
          <w:del w:id="8081" w:author="N010" w:date="2020-05-18T11:33:00Z"/>
        </w:rPr>
      </w:pPr>
      <w:del w:id="8082" w:author="N010" w:date="2020-05-18T11:33:00Z">
        <w:r w:rsidRPr="000E4E7F" w:rsidDel="00C05B64">
          <w:delText>HighSpeedConfigSCell</w:delText>
        </w:r>
        <w:r w:rsidR="0042010A" w:rsidRPr="000E4E7F" w:rsidDel="00C05B64">
          <w:delText>-v16xy</w:delText>
        </w:r>
        <w:r w:rsidRPr="000E4E7F" w:rsidDel="00C05B64">
          <w:delText xml:space="preserve"> ::=</w:delText>
        </w:r>
        <w:r w:rsidRPr="000E4E7F" w:rsidDel="00C05B64">
          <w:tab/>
          <w:delText>SEQUENCE {</w:delText>
        </w:r>
      </w:del>
    </w:p>
    <w:p w14:paraId="1317F9F9" w14:textId="496C667F" w:rsidR="001B0237" w:rsidRPr="000E4E7F" w:rsidDel="00C05B64" w:rsidRDefault="001B0237" w:rsidP="001B0237">
      <w:pPr>
        <w:pStyle w:val="PL"/>
        <w:shd w:val="clear" w:color="auto" w:fill="E6E6E6"/>
        <w:tabs>
          <w:tab w:val="clear" w:pos="3072"/>
          <w:tab w:val="clear" w:pos="3456"/>
          <w:tab w:val="clear" w:pos="5376"/>
          <w:tab w:val="left" w:pos="5215"/>
        </w:tabs>
        <w:rPr>
          <w:del w:id="8083" w:author="N010" w:date="2020-05-18T11:33:00Z"/>
        </w:rPr>
      </w:pPr>
      <w:commentRangeStart w:id="8084"/>
      <w:del w:id="8085" w:author="N010" w:date="2020-05-18T11:33:00Z">
        <w:r w:rsidRPr="000E4E7F" w:rsidDel="00C05B64">
          <w:tab/>
          <w:delText>highSpeedEnhMeasFlagSCell-r16</w:delText>
        </w:r>
        <w:r w:rsidRPr="000E4E7F" w:rsidDel="00C05B64">
          <w:tab/>
        </w:r>
        <w:r w:rsidRPr="000E4E7F" w:rsidDel="00C05B64">
          <w:tab/>
          <w:delText>ENUMERATED {true}</w:delText>
        </w:r>
        <w:commentRangeEnd w:id="8084"/>
        <w:r w:rsidR="00714F05" w:rsidDel="00C05B64">
          <w:rPr>
            <w:rStyle w:val="CommentReference"/>
            <w:rFonts w:ascii="Times New Roman" w:hAnsi="Times New Roman"/>
            <w:noProof w:val="0"/>
          </w:rPr>
          <w:commentReference w:id="8084"/>
        </w:r>
      </w:del>
    </w:p>
    <w:p w14:paraId="19DD7E1B" w14:textId="5EA4F66B" w:rsidR="001B0237" w:rsidRPr="000E4E7F" w:rsidDel="00C05B64" w:rsidRDefault="001B0237" w:rsidP="001B0237">
      <w:pPr>
        <w:pStyle w:val="PL"/>
        <w:shd w:val="clear" w:color="auto" w:fill="E6E6E6"/>
        <w:rPr>
          <w:del w:id="8086" w:author="N010" w:date="2020-05-18T11:33:00Z"/>
        </w:rPr>
      </w:pPr>
      <w:del w:id="8087" w:author="N010" w:date="2020-05-18T11:33:00Z">
        <w:r w:rsidRPr="000E4E7F" w:rsidDel="00C05B64">
          <w:delText>}</w:delText>
        </w:r>
      </w:del>
    </w:p>
    <w:p w14:paraId="613B9192" w14:textId="798E505E" w:rsidR="009722D5" w:rsidRPr="000E4E7F" w:rsidDel="00C05B64" w:rsidRDefault="009722D5" w:rsidP="009722D5">
      <w:pPr>
        <w:pStyle w:val="PL"/>
        <w:shd w:val="clear" w:color="auto" w:fill="E6E6E6"/>
        <w:rPr>
          <w:del w:id="8088" w:author="N010" w:date="2020-05-18T11:33:00Z"/>
        </w:rPr>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8E3BAD" w:rsidRPr="000E4E7F" w14:paraId="593676CF" w14:textId="77777777" w:rsidTr="002E4F33">
        <w:trPr>
          <w:gridBefore w:val="1"/>
          <w:gridAfter w:val="1"/>
          <w:wBefore w:w="6" w:type="dxa"/>
          <w:wAfter w:w="6" w:type="dxa"/>
          <w:cantSplit/>
          <w:tblHeader/>
        </w:trPr>
        <w:tc>
          <w:tcPr>
            <w:tcW w:w="9639" w:type="dxa"/>
            <w:gridSpan w:val="2"/>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2E4F33">
        <w:trPr>
          <w:gridBefore w:val="1"/>
          <w:gridAfter w:val="1"/>
          <w:wBefore w:w="6" w:type="dxa"/>
          <w:wAfter w:w="6" w:type="dxa"/>
          <w:cantSplit/>
          <w:tblHeader/>
        </w:trPr>
        <w:tc>
          <w:tcPr>
            <w:tcW w:w="9639" w:type="dxa"/>
            <w:gridSpan w:val="2"/>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2E4F33" w:rsidRPr="002E4F33" w14:paraId="4AE7E97D" w14:textId="77777777" w:rsidTr="002E4F33">
        <w:trPr>
          <w:gridAfter w:val="2"/>
          <w:wAfter w:w="12" w:type="dxa"/>
          <w:cantSplit/>
          <w:ins w:id="8089" w:author="cr4239r1 (R2-2003923)" w:date="2020-05-11T15:30:00Z"/>
        </w:trPr>
        <w:tc>
          <w:tcPr>
            <w:tcW w:w="9639" w:type="dxa"/>
            <w:gridSpan w:val="2"/>
            <w:tcBorders>
              <w:top w:val="single" w:sz="4" w:space="0" w:color="808080"/>
              <w:left w:val="single" w:sz="4" w:space="0" w:color="808080"/>
              <w:bottom w:val="single" w:sz="4" w:space="0" w:color="808080"/>
              <w:right w:val="single" w:sz="4" w:space="0" w:color="808080"/>
            </w:tcBorders>
          </w:tcPr>
          <w:p w14:paraId="354EA313" w14:textId="77777777" w:rsidR="002E4F33" w:rsidRPr="002E4F33" w:rsidRDefault="002E4F33" w:rsidP="002E4F33">
            <w:pPr>
              <w:keepNext/>
              <w:keepLines/>
              <w:spacing w:after="0"/>
              <w:rPr>
                <w:ins w:id="8090" w:author="cr4239r1 (R2-2003923)" w:date="2020-05-11T15:30:00Z"/>
                <w:rFonts w:ascii="Arial" w:hAnsi="Arial" w:cs="Arial"/>
                <w:bCs/>
                <w:iCs/>
                <w:noProof/>
                <w:sz w:val="18"/>
                <w:szCs w:val="18"/>
                <w:lang w:val="en-US" w:eastAsia="en-GB"/>
              </w:rPr>
            </w:pPr>
            <w:ins w:id="8091" w:author="cr4239r1 (R2-2003923)" w:date="2020-05-11T15:30:00Z">
              <w:r w:rsidRPr="002E4F33">
                <w:rPr>
                  <w:rFonts w:ascii="Arial" w:hAnsi="Arial" w:cs="Arial"/>
                  <w:b/>
                  <w:i/>
                  <w:noProof/>
                  <w:sz w:val="18"/>
                  <w:szCs w:val="18"/>
                  <w:lang w:val="en-US" w:eastAsia="en-GB"/>
                </w:rPr>
                <w:t>ce-P</w:t>
              </w:r>
              <w:r w:rsidRPr="002E4F33">
                <w:rPr>
                  <w:rFonts w:ascii="Arial" w:hAnsi="Arial" w:cs="Arial"/>
                  <w:b/>
                  <w:i/>
                  <w:noProof/>
                  <w:sz w:val="18"/>
                  <w:szCs w:val="18"/>
                  <w:lang w:val="x-none" w:eastAsia="en-GB"/>
                </w:rPr>
                <w:t>uncturedSubcarriers</w:t>
              </w:r>
              <w:r w:rsidRPr="002E4F33">
                <w:rPr>
                  <w:rFonts w:ascii="Arial" w:hAnsi="Arial" w:cs="Arial"/>
                  <w:b/>
                  <w:i/>
                  <w:noProof/>
                  <w:sz w:val="18"/>
                  <w:szCs w:val="18"/>
                  <w:lang w:val="en-US" w:eastAsia="en-GB"/>
                </w:rPr>
                <w:t>DL</w:t>
              </w:r>
            </w:ins>
          </w:p>
          <w:p w14:paraId="24D2ED57" w14:textId="77777777" w:rsidR="002E4F33" w:rsidRPr="002E4F33" w:rsidRDefault="002E4F33" w:rsidP="002E4F33">
            <w:pPr>
              <w:keepNext/>
              <w:keepLines/>
              <w:spacing w:after="0"/>
              <w:rPr>
                <w:ins w:id="8092" w:author="cr4239r1 (R2-2003923)" w:date="2020-05-11T15:30:00Z"/>
                <w:rFonts w:ascii="Arial" w:hAnsi="Arial" w:cs="Arial"/>
                <w:b/>
                <w:i/>
                <w:noProof/>
                <w:sz w:val="18"/>
                <w:szCs w:val="18"/>
                <w:lang w:val="x-none" w:eastAsia="en-GB"/>
              </w:rPr>
            </w:pPr>
            <w:ins w:id="8093" w:author="cr4239r1 (R2-2003923)" w:date="2020-05-11T15:30:00Z">
              <w:r w:rsidRPr="002E4F33">
                <w:rPr>
                  <w:rFonts w:ascii="Arial" w:hAnsi="Arial" w:cs="Arial"/>
                  <w:bCs/>
                  <w:iCs/>
                  <w:noProof/>
                  <w:sz w:val="18"/>
                  <w:szCs w:val="18"/>
                  <w:lang w:val="x-none" w:eastAsia="en-GB"/>
                </w:rPr>
                <w:t>Indicates number of punctured DL subcarriers and their locations, see TS 36.211 [31].</w:t>
              </w:r>
            </w:ins>
          </w:p>
        </w:tc>
      </w:tr>
      <w:tr w:rsidR="008E3BAD" w:rsidRPr="000E4E7F" w14:paraId="2CCE45C9"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2E4F33">
        <w:trPr>
          <w:gridBefore w:val="1"/>
          <w:gridAfter w:val="1"/>
          <w:wBefore w:w="6" w:type="dxa"/>
          <w:wAfter w:w="6" w:type="dxa"/>
          <w:cantSplit/>
        </w:trPr>
        <w:tc>
          <w:tcPr>
            <w:tcW w:w="9639" w:type="dxa"/>
            <w:gridSpan w:val="2"/>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2E4F33">
        <w:trPr>
          <w:gridBefore w:val="1"/>
          <w:gridAfter w:val="1"/>
          <w:wBefore w:w="6" w:type="dxa"/>
          <w:wAfter w:w="6" w:type="dxa"/>
          <w:cantSplit/>
        </w:trPr>
        <w:tc>
          <w:tcPr>
            <w:tcW w:w="9639" w:type="dxa"/>
            <w:gridSpan w:val="2"/>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386BEA53"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2E4F33">
        <w:trPr>
          <w:gridBefore w:val="1"/>
          <w:gridAfter w:val="1"/>
          <w:wBefore w:w="6" w:type="dxa"/>
          <w:wAfter w:w="6" w:type="dxa"/>
          <w:cantSplit/>
        </w:trPr>
        <w:tc>
          <w:tcPr>
            <w:tcW w:w="9639" w:type="dxa"/>
            <w:gridSpan w:val="2"/>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2E4F33">
        <w:trPr>
          <w:gridBefore w:val="1"/>
          <w:gridAfter w:val="1"/>
          <w:wBefore w:w="6" w:type="dxa"/>
          <w:wAfter w:w="6" w:type="dxa"/>
          <w:cantSplit/>
        </w:trPr>
        <w:tc>
          <w:tcPr>
            <w:tcW w:w="9639" w:type="dxa"/>
            <w:gridSpan w:val="2"/>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2E4F33">
        <w:trPr>
          <w:gridBefore w:val="1"/>
          <w:gridAfter w:val="1"/>
          <w:wBefore w:w="6" w:type="dxa"/>
          <w:wAfter w:w="6" w:type="dxa"/>
          <w:cantSplit/>
        </w:trPr>
        <w:tc>
          <w:tcPr>
            <w:tcW w:w="9639" w:type="dxa"/>
            <w:gridSpan w:val="2"/>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2E4F33">
        <w:trPr>
          <w:gridBefore w:val="1"/>
          <w:gridAfter w:val="1"/>
          <w:wBefore w:w="6" w:type="dxa"/>
          <w:wAfter w:w="6" w:type="dxa"/>
          <w:cantSplit/>
        </w:trPr>
        <w:tc>
          <w:tcPr>
            <w:tcW w:w="9639" w:type="dxa"/>
            <w:gridSpan w:val="2"/>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898A593" w:rsidR="001B0237" w:rsidRPr="000E4E7F" w:rsidRDefault="001B0237" w:rsidP="003813ED">
            <w:pPr>
              <w:pStyle w:val="TAL"/>
              <w:rPr>
                <w:lang w:eastAsia="x-none"/>
              </w:rPr>
            </w:pPr>
            <w:del w:id="8094" w:author="N010 (HST)" w:date="2020-05-12T09:07:00Z">
              <w:r w:rsidRPr="000E4E7F" w:rsidDel="003813ED">
                <w:delText xml:space="preserve">If the field is present, </w:delText>
              </w:r>
            </w:del>
            <w:ins w:id="8095" w:author="N010 (HST)" w:date="2020-05-12T09:08:00Z">
              <w:r w:rsidR="003813ED">
                <w:t>If configured with v</w:t>
              </w:r>
            </w:ins>
            <w:ins w:id="8096" w:author="N010 (HST)" w:date="2020-05-12T09:07:00Z">
              <w:r w:rsidR="003813ED">
                <w:t>alue TRUE</w:t>
              </w:r>
            </w:ins>
            <w:ins w:id="8097" w:author="N010 (HST)" w:date="2020-05-12T09:08:00Z">
              <w:r w:rsidR="003813ED">
                <w:t xml:space="preserve">, </w:t>
              </w:r>
            </w:ins>
            <w:r w:rsidRPr="000E4E7F">
              <w:t>the UE shall apply the high speed (350 km/h) SCell measurement enhancements as specified in TS 36.133 [16].</w:t>
            </w:r>
          </w:p>
        </w:tc>
      </w:tr>
      <w:tr w:rsidR="008E3BAD" w:rsidRPr="000E4E7F" w14:paraId="1BF8FB7E" w14:textId="77777777" w:rsidTr="002E4F33">
        <w:trPr>
          <w:gridBefore w:val="1"/>
          <w:gridAfter w:val="1"/>
          <w:wBefore w:w="6" w:type="dxa"/>
          <w:wAfter w:w="6" w:type="dxa"/>
          <w:cantSplit/>
        </w:trPr>
        <w:tc>
          <w:tcPr>
            <w:tcW w:w="9639" w:type="dxa"/>
            <w:gridSpan w:val="2"/>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6" r:link="rId33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lastRenderedPageBreak/>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2E4F33">
        <w:trPr>
          <w:gridBefore w:val="1"/>
          <w:gridAfter w:val="1"/>
          <w:wBefore w:w="6" w:type="dxa"/>
          <w:wAfter w:w="6" w:type="dxa"/>
          <w:cantSplit/>
        </w:trPr>
        <w:tc>
          <w:tcPr>
            <w:tcW w:w="9639" w:type="dxa"/>
            <w:gridSpan w:val="2"/>
          </w:tcPr>
          <w:p w14:paraId="257E54E1" w14:textId="77777777" w:rsidR="009722D5" w:rsidRPr="000E4E7F" w:rsidRDefault="009722D5" w:rsidP="005411BB">
            <w:pPr>
              <w:pStyle w:val="TAL"/>
              <w:rPr>
                <w:b/>
                <w:bCs/>
                <w:i/>
                <w:noProof/>
                <w:lang w:eastAsia="en-GB"/>
              </w:rPr>
            </w:pPr>
            <w:r w:rsidRPr="000E4E7F">
              <w:rPr>
                <w:b/>
                <w:bCs/>
                <w:i/>
                <w:noProof/>
                <w:lang w:eastAsia="en-GB"/>
              </w:rPr>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2E4F33">
        <w:trPr>
          <w:gridBefore w:val="1"/>
          <w:gridAfter w:val="1"/>
          <w:wBefore w:w="6" w:type="dxa"/>
          <w:wAfter w:w="6" w:type="dxa"/>
          <w:cantSplit/>
        </w:trPr>
        <w:tc>
          <w:tcPr>
            <w:tcW w:w="9639" w:type="dxa"/>
            <w:gridSpan w:val="2"/>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2E4F33" w:rsidRPr="002E4F33" w14:paraId="698FE438" w14:textId="77777777" w:rsidTr="002E4F33">
        <w:trPr>
          <w:gridBefore w:val="1"/>
          <w:wBefore w:w="6" w:type="dxa"/>
          <w:cantSplit/>
          <w:ins w:id="8098"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0E8EA816" w14:textId="77777777" w:rsidR="002E4F33" w:rsidRPr="002E4F33" w:rsidRDefault="002E4F33" w:rsidP="002E4F33">
            <w:pPr>
              <w:keepNext/>
              <w:keepLines/>
              <w:spacing w:after="0"/>
              <w:rPr>
                <w:ins w:id="8099" w:author="cr4239r1 (R2-2003923)" w:date="2020-05-11T15:30:00Z"/>
                <w:rFonts w:ascii="Arial" w:hAnsi="Arial"/>
                <w:b/>
                <w:i/>
                <w:noProof/>
                <w:sz w:val="18"/>
                <w:lang w:eastAsia="x-none"/>
              </w:rPr>
            </w:pPr>
            <w:ins w:id="8100" w:author="cr4239r1 (R2-2003923)" w:date="2020-05-11T15:30:00Z">
              <w:r w:rsidRPr="002E4F33">
                <w:rPr>
                  <w:rFonts w:ascii="Arial" w:hAnsi="Arial"/>
                  <w:b/>
                  <w:i/>
                  <w:noProof/>
                  <w:sz w:val="18"/>
                  <w:lang w:eastAsia="x-none"/>
                </w:rPr>
                <w:t>rss-MeasConfig</w:t>
              </w:r>
            </w:ins>
          </w:p>
          <w:p w14:paraId="11D31316" w14:textId="77777777" w:rsidR="002E4F33" w:rsidRPr="002E4F33" w:rsidRDefault="002E4F33" w:rsidP="002E4F33">
            <w:pPr>
              <w:keepNext/>
              <w:keepLines/>
              <w:spacing w:after="0"/>
              <w:rPr>
                <w:ins w:id="8101" w:author="cr4239r1 (R2-2003923)" w:date="2020-05-11T15:30:00Z"/>
                <w:rFonts w:ascii="Arial" w:hAnsi="Arial"/>
                <w:b/>
                <w:bCs/>
                <w:i/>
                <w:noProof/>
                <w:sz w:val="18"/>
                <w:lang w:val="en-US" w:eastAsia="en-GB"/>
              </w:rPr>
            </w:pPr>
            <w:ins w:id="8102" w:author="cr4239r1 (R2-2003923)" w:date="2020-05-11T15:30:00Z">
              <w:r w:rsidRPr="002E4F33">
                <w:rPr>
                  <w:rFonts w:ascii="Arial" w:hAnsi="Arial"/>
                  <w:noProof/>
                  <w:sz w:val="18"/>
                  <w:lang w:eastAsia="x-none"/>
                </w:rPr>
                <w:t>Indicates whether RSS-based measurement is enabled.</w:t>
              </w:r>
            </w:ins>
          </w:p>
        </w:tc>
      </w:tr>
      <w:tr w:rsidR="002E4F33" w:rsidRPr="002E4F33" w14:paraId="040115DD" w14:textId="77777777" w:rsidTr="002E4F33">
        <w:trPr>
          <w:gridBefore w:val="1"/>
          <w:wBefore w:w="6" w:type="dxa"/>
          <w:cantSplit/>
          <w:ins w:id="8103" w:author="cr4239r1 (R2-2003923)" w:date="2020-05-11T15:30:00Z"/>
        </w:trPr>
        <w:tc>
          <w:tcPr>
            <w:tcW w:w="9645" w:type="dxa"/>
            <w:gridSpan w:val="3"/>
            <w:tcBorders>
              <w:top w:val="single" w:sz="4" w:space="0" w:color="808080"/>
              <w:left w:val="single" w:sz="4" w:space="0" w:color="808080"/>
              <w:bottom w:val="single" w:sz="4" w:space="0" w:color="808080"/>
              <w:right w:val="single" w:sz="4" w:space="0" w:color="808080"/>
            </w:tcBorders>
          </w:tcPr>
          <w:p w14:paraId="50331F25" w14:textId="77777777" w:rsidR="002E4F33" w:rsidRPr="002E4F33" w:rsidRDefault="002E4F33" w:rsidP="002E4F33">
            <w:pPr>
              <w:keepNext/>
              <w:keepLines/>
              <w:spacing w:after="0"/>
              <w:rPr>
                <w:ins w:id="8104" w:author="cr4239r1 (R2-2003923)" w:date="2020-05-11T15:30:00Z"/>
                <w:rFonts w:ascii="Arial" w:hAnsi="Arial"/>
                <w:b/>
                <w:i/>
                <w:sz w:val="18"/>
                <w:lang w:val="en-US"/>
              </w:rPr>
            </w:pPr>
            <w:ins w:id="8105" w:author="cr4239r1 (R2-2003923)" w:date="2020-05-11T15:30:00Z">
              <w:r w:rsidRPr="002E4F33">
                <w:rPr>
                  <w:rFonts w:ascii="Arial" w:hAnsi="Arial"/>
                  <w:b/>
                  <w:i/>
                  <w:sz w:val="18"/>
                  <w:lang w:val="en-US"/>
                </w:rPr>
                <w:t>rss-MeasNonNCL</w:t>
              </w:r>
            </w:ins>
          </w:p>
          <w:p w14:paraId="543EB05F" w14:textId="77777777" w:rsidR="002E4F33" w:rsidRPr="002E4F33" w:rsidRDefault="002E4F33" w:rsidP="002E4F33">
            <w:pPr>
              <w:keepNext/>
              <w:keepLines/>
              <w:spacing w:after="0"/>
              <w:rPr>
                <w:ins w:id="8106" w:author="cr4239r1 (R2-2003923)" w:date="2020-05-11T15:30:00Z"/>
                <w:rFonts w:ascii="Arial" w:hAnsi="Arial"/>
                <w:b/>
                <w:bCs/>
                <w:i/>
                <w:noProof/>
                <w:sz w:val="18"/>
                <w:lang w:val="en-US" w:eastAsia="en-GB"/>
              </w:rPr>
            </w:pPr>
            <w:ins w:id="8107" w:author="cr4239r1 (R2-2003923)" w:date="2020-05-11T15:30:00Z">
              <w:r w:rsidRPr="002E4F33">
                <w:rPr>
                  <w:rFonts w:ascii="Arial" w:hAnsi="Arial"/>
                  <w:sz w:val="18"/>
                  <w:lang w:eastAsia="x-none"/>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ins>
          </w:p>
        </w:tc>
      </w:tr>
      <w:tr w:rsidR="008E3BAD" w:rsidRPr="000E4E7F" w14:paraId="1E48638D" w14:textId="77777777" w:rsidTr="002E4F33">
        <w:trPr>
          <w:gridBefore w:val="1"/>
          <w:gridAfter w:val="1"/>
          <w:wBefore w:w="6" w:type="dxa"/>
          <w:wAfter w:w="6" w:type="dxa"/>
          <w:cantSplit/>
        </w:trPr>
        <w:tc>
          <w:tcPr>
            <w:tcW w:w="9639" w:type="dxa"/>
            <w:gridSpan w:val="2"/>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2E4F33">
        <w:trPr>
          <w:gridBefore w:val="1"/>
          <w:gridAfter w:val="1"/>
          <w:wBefore w:w="6" w:type="dxa"/>
          <w:wAfter w:w="6" w:type="dxa"/>
          <w:cantSplit/>
        </w:trPr>
        <w:tc>
          <w:tcPr>
            <w:tcW w:w="9639" w:type="dxa"/>
            <w:gridSpan w:val="2"/>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2E4F33">
        <w:trPr>
          <w:gridBefore w:val="1"/>
          <w:gridAfter w:val="1"/>
          <w:wBefore w:w="6" w:type="dxa"/>
          <w:wAfter w:w="6" w:type="dxa"/>
          <w:cantSplit/>
        </w:trPr>
        <w:tc>
          <w:tcPr>
            <w:tcW w:w="9639" w:type="dxa"/>
            <w:gridSpan w:val="2"/>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2E4F33">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8108" w:name="_Toc20487314"/>
      <w:bookmarkStart w:id="8109" w:name="_Toc29342609"/>
      <w:bookmarkStart w:id="8110" w:name="_Toc29343748"/>
      <w:bookmarkStart w:id="8111" w:name="_Toc36567014"/>
      <w:bookmarkStart w:id="8112" w:name="_Toc36810454"/>
      <w:bookmarkStart w:id="8113" w:name="_Toc36846818"/>
      <w:bookmarkStart w:id="8114" w:name="_Toc36939471"/>
      <w:bookmarkStart w:id="8115" w:name="_Toc37082451"/>
      <w:r w:rsidRPr="000E4E7F">
        <w:lastRenderedPageBreak/>
        <w:t>–</w:t>
      </w:r>
      <w:r w:rsidRPr="000E4E7F">
        <w:tab/>
      </w:r>
      <w:r w:rsidRPr="000E4E7F">
        <w:rPr>
          <w:i/>
          <w:noProof/>
        </w:rPr>
        <w:t>RadioResourceConfigDedicated</w:t>
      </w:r>
      <w:bookmarkEnd w:id="8108"/>
      <w:bookmarkEnd w:id="8109"/>
      <w:bookmarkEnd w:id="8110"/>
      <w:bookmarkEnd w:id="8111"/>
      <w:bookmarkEnd w:id="8112"/>
      <w:bookmarkEnd w:id="8113"/>
      <w:bookmarkEnd w:id="8114"/>
      <w:bookmarkEnd w:id="8115"/>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66689AE7" w:rsidR="005C4197" w:rsidRPr="000E4E7F" w:rsidDel="002E4F33" w:rsidRDefault="005C4197" w:rsidP="005C4197">
      <w:pPr>
        <w:pStyle w:val="PL"/>
        <w:shd w:val="clear" w:color="auto" w:fill="E6E6E6"/>
        <w:rPr>
          <w:del w:id="8116" w:author="cr4239r1 (R2-2003923)" w:date="2020-05-11T15:31:00Z"/>
        </w:rPr>
      </w:pPr>
      <w:bookmarkStart w:id="8117" w:name="_Hlk29296184"/>
      <w:r w:rsidRPr="000E4E7F">
        <w:tab/>
        <w:t>[[</w:t>
      </w:r>
    </w:p>
    <w:p w14:paraId="5A919CCA" w14:textId="560B8554" w:rsidR="005C4197" w:rsidRPr="000E4E7F" w:rsidRDefault="005C4197" w:rsidP="005C4197">
      <w:pPr>
        <w:pStyle w:val="PL"/>
        <w:shd w:val="clear" w:color="auto" w:fill="E6E6E6"/>
      </w:pPr>
      <w:del w:id="8118" w:author="cr4239r1 (R2-2003923)" w:date="2020-05-11T15:31:00Z">
        <w:r w:rsidRPr="000E4E7F" w:rsidDel="002E4F33">
          <w:tab/>
        </w:r>
      </w:del>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8117"/>
    <w:p w14:paraId="6296A755" w14:textId="507F14E7" w:rsidR="003208C6" w:rsidRPr="000E4E7F" w:rsidRDefault="003208C6" w:rsidP="00F7342F">
      <w:pPr>
        <w:pStyle w:val="PL"/>
        <w:shd w:val="clear" w:color="auto" w:fill="E6E6E6"/>
      </w:pPr>
      <w:r w:rsidRPr="000E4E7F">
        <w:tab/>
      </w:r>
      <w:r w:rsidRPr="000E4E7F">
        <w:tab/>
        <w:t>crs-ChEstMPDCCH-ConfigDedicated-r16</w:t>
      </w:r>
      <w:r w:rsidRPr="000E4E7F">
        <w:tab/>
      </w:r>
      <w:ins w:id="8119" w:author="cr4239r1 (R2-2003923)" w:date="2020-05-11T15:31:00Z">
        <w:r w:rsidR="002E4F33">
          <w:t>SetupRelease{</w:t>
        </w:r>
      </w:ins>
      <w:r w:rsidRPr="000E4E7F">
        <w:t>CRS-ChEstMPDCCH-ConfigDedicated-r16</w:t>
      </w:r>
      <w:ins w:id="8120" w:author="cr4239r1 (R2-2003923)" w:date="2020-05-11T15:31:00Z">
        <w:r w:rsidR="002E4F33">
          <w:t>}</w:t>
        </w:r>
      </w:ins>
      <w:r w:rsidRPr="000E4E7F">
        <w:tab/>
        <w:t>OPTIONAL</w:t>
      </w:r>
      <w:r w:rsidRPr="000E4E7F">
        <w:tab/>
        <w:t>-- Need O</w:t>
      </w:r>
      <w:ins w:id="8121" w:author="cr4239r1 (R2-2003923)" w:date="2020-05-11T15:31:00Z">
        <w:r w:rsidR="002E4F33">
          <w:t>N</w:t>
        </w:r>
      </w:ins>
      <w:del w:id="8122" w:author="cr4239r1 (R2-2003923)" w:date="2020-05-11T15:31:00Z">
        <w:r w:rsidRPr="000E4E7F" w:rsidDel="002E4F33">
          <w:delText>P</w:delText>
        </w:r>
      </w:del>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lastRenderedPageBreak/>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lastRenderedPageBreak/>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8123" w:name="OLE_LINK4"/>
      <w:r w:rsidRPr="000E4E7F">
        <w:t xml:space="preserve"> ::=</w:t>
      </w:r>
      <w:bookmarkEnd w:id="8123"/>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lastRenderedPageBreak/>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lastRenderedPageBreak/>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8124" w:name="_Hlk12458955"/>
            <w:r w:rsidRPr="000E4E7F">
              <w:rPr>
                <w:b/>
                <w:i/>
              </w:rPr>
              <w:t>crs-ChEstMPDCCH-ConfigDedicated</w:t>
            </w:r>
          </w:p>
          <w:bookmarkEnd w:id="8124"/>
          <w:p w14:paraId="27B4A8B7" w14:textId="3BFD01DA" w:rsidR="00505A98" w:rsidRPr="000E4E7F" w:rsidRDefault="00505A98" w:rsidP="002E36D6">
            <w:pPr>
              <w:pStyle w:val="TAL"/>
              <w:rPr>
                <w:iCs/>
              </w:rPr>
            </w:pPr>
            <w:del w:id="8125" w:author="cr4239r1 (R2-2003923)" w:date="2020-05-11T15:32:00Z">
              <w:r w:rsidRPr="000E4E7F" w:rsidDel="002E4F33">
                <w:delText>Presence of this field i</w:delText>
              </w:r>
            </w:del>
            <w:ins w:id="8126" w:author="cr4239r1 (R2-2003923)" w:date="2020-05-11T15:32:00Z">
              <w:r w:rsidR="002E4F33">
                <w:t>I</w:t>
              </w:r>
            </w:ins>
            <w:r w:rsidRPr="000E4E7F">
              <w:t xml:space="preserve">ndicates </w:t>
            </w:r>
            <w:ins w:id="8127" w:author="cr4239r1 (R2-2003923)" w:date="2020-05-11T15:32:00Z">
              <w:r w:rsidR="002E4F33">
                <w:rPr>
                  <w:lang w:val="en-US"/>
                </w:rPr>
                <w:t>whether</w:t>
              </w:r>
              <w:r w:rsidR="002E4F33" w:rsidRPr="000E4E7F">
                <w:t xml:space="preserve"> </w:t>
              </w:r>
            </w:ins>
            <w:r w:rsidRPr="000E4E7F">
              <w:t xml:space="preserve">use of CRS for improving channel estimation on MPDCCH is enabled in RRC_CONNECTED mode for UEs indicating support of </w:t>
            </w:r>
            <w:r w:rsidRPr="000E4E7F">
              <w:rPr>
                <w:i/>
                <w:lang w:eastAsia="zh-CN"/>
              </w:rPr>
              <w:t>ce-CRS-ChannelEstMPDCCH</w:t>
            </w:r>
            <w:r w:rsidRPr="000E4E7F">
              <w:t xml:space="preserve">. If this field is </w:t>
            </w:r>
            <w:ins w:id="8128" w:author="cr4239r1 (R2-2003923)" w:date="2020-05-11T15:32:00Z">
              <w:r w:rsidR="002E4F33">
                <w:rPr>
                  <w:lang w:val="en-US"/>
                </w:rPr>
                <w:t>not configured</w:t>
              </w:r>
            </w:ins>
            <w:del w:id="8129" w:author="cr4239r1 (R2-2003923)" w:date="2020-05-11T15:32:00Z">
              <w:r w:rsidRPr="000E4E7F" w:rsidDel="002E4F33">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8130"/>
            <w:r w:rsidRPr="000E4E7F">
              <w:rPr>
                <w:iCs/>
              </w:rPr>
              <w:t>present</w:t>
            </w:r>
            <w:commentRangeEnd w:id="8130"/>
            <w:r w:rsidR="00B6369A">
              <w:rPr>
                <w:rStyle w:val="CommentReference"/>
                <w:rFonts w:ascii="Times New Roman" w:hAnsi="Times New Roman"/>
              </w:rPr>
              <w:commentReference w:id="8130"/>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commentRangeStart w:id="8131"/>
            <w:r w:rsidRPr="000E4E7F">
              <w:rPr>
                <w:b/>
                <w:i/>
                <w:noProof/>
              </w:rPr>
              <w:t>daps-HO</w:t>
            </w:r>
            <w:commentRangeEnd w:id="8131"/>
            <w:r w:rsidR="00850589">
              <w:rPr>
                <w:rStyle w:val="CommentReference"/>
                <w:rFonts w:ascii="Times New Roman" w:hAnsi="Times New Roman"/>
              </w:rPr>
              <w:commentReference w:id="8131"/>
            </w:r>
          </w:p>
          <w:p w14:paraId="78533220" w14:textId="690C36E8" w:rsidR="000C7963" w:rsidRPr="000E4E7F" w:rsidRDefault="000C7963" w:rsidP="00816FAA">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ins w:id="8132" w:author="cr4290 (R2-2003852)" w:date="2020-05-10T14:35:00Z">
              <w:r w:rsidR="00B26123">
                <w:t xml:space="preserve">DAPS HO is not configured when the </w:t>
              </w:r>
              <w:r w:rsidR="00B26123" w:rsidRPr="000E4E7F">
                <w:rPr>
                  <w:i/>
                </w:rPr>
                <w:t>rach-Skip</w:t>
              </w:r>
              <w:r w:rsidR="00B26123" w:rsidRPr="000E4E7F">
                <w:t xml:space="preserve"> is </w:t>
              </w:r>
              <w:r w:rsidR="00B26123">
                <w:t xml:space="preserve">included or if </w:t>
              </w:r>
              <w:r w:rsidR="00B26123" w:rsidRPr="000E4E7F">
                <w:rPr>
                  <w:rFonts w:cs="Arial"/>
                  <w:i/>
                  <w:lang w:eastAsia="zh-CN"/>
                </w:rPr>
                <w:t>uplinkDataCompression</w:t>
              </w:r>
              <w:r w:rsidR="00B26123" w:rsidRPr="000E4E7F">
                <w:rPr>
                  <w:rFonts w:cs="Arial"/>
                  <w:lang w:eastAsia="zh-CN"/>
                </w:rPr>
                <w:t xml:space="preserve"> is configured</w:t>
              </w:r>
              <w:r w:rsidR="00B26123">
                <w:rPr>
                  <w:rFonts w:cs="Arial"/>
                  <w:lang w:eastAsia="zh-CN"/>
                </w:rPr>
                <w:t xml:space="preserve"> for the DRB</w:t>
              </w:r>
              <w:r w:rsidR="00B26123">
                <w:t>.</w:t>
              </w:r>
            </w:ins>
            <w:ins w:id="8133" w:author="cr4290 (R2-2003852)" w:date="2020-05-10T14:36:00Z">
              <w:r w:rsidR="00B26123" w:rsidRPr="000E4E7F" w:rsidDel="00B26123">
                <w:rPr>
                  <w:rFonts w:cs="Arial"/>
                  <w:szCs w:val="18"/>
                </w:rPr>
                <w:t xml:space="preserve"> </w:t>
              </w:r>
            </w:ins>
            <w:commentRangeStart w:id="8134"/>
            <w:del w:id="8135" w:author="cr4290 (R2-2003852)" w:date="2020-05-10T14:36:00Z">
              <w:r w:rsidRPr="000E4E7F" w:rsidDel="00B26123">
                <w:rPr>
                  <w:rFonts w:cs="Arial"/>
                  <w:szCs w:val="18"/>
                </w:rPr>
                <w:delText xml:space="preserve">DAPS HO is not configured when the </w:delText>
              </w:r>
              <w:r w:rsidRPr="000E4E7F" w:rsidDel="00B26123">
                <w:rPr>
                  <w:i/>
                </w:rPr>
                <w:delText>fullConfig</w:delText>
              </w:r>
              <w:r w:rsidRPr="000E4E7F" w:rsidDel="00B26123">
                <w:delText xml:space="preserve"> is included.</w:delText>
              </w:r>
            </w:del>
            <w:commentRangeEnd w:id="8134"/>
            <w:r w:rsidR="00714F05">
              <w:rPr>
                <w:rStyle w:val="CommentReference"/>
                <w:rFonts w:ascii="Times New Roman" w:hAnsi="Times New Roman"/>
              </w:rPr>
              <w:commentReference w:id="8134"/>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9" type="#_x0000_t75" style="width:15pt;height:15pt" o:ole="">
                  <v:imagedata r:id="rId268" o:title=""/>
                </v:shape>
                <o:OLEObject Type="Embed" ProgID="Equation.3" ShapeID="_x0000_i1189" DrawAspect="Content" ObjectID="_1651407101" r:id="rId33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2A00962A">
                <v:shape id="_x0000_i1190" type="#_x0000_t75" style="width:15pt;height:15pt" o:ole="">
                  <v:imagedata r:id="rId236" o:title=""/>
                </v:shape>
                <o:OLEObject Type="Embed" ProgID="Equation.3" ShapeID="_x0000_i1190" DrawAspect="Content" ObjectID="_1651407102" r:id="rId339"/>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8136" w:name="OLE_LINK6"/>
            <w:r w:rsidRPr="000E4E7F">
              <w:rPr>
                <w:b/>
                <w:i/>
                <w:noProof/>
                <w:lang w:eastAsia="en-GB"/>
              </w:rPr>
              <w:t>transmissionModeList</w:t>
            </w:r>
          </w:p>
          <w:bookmarkEnd w:id="8136"/>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8137" w:name="_Toc20487315"/>
      <w:bookmarkStart w:id="8138" w:name="_Toc29342610"/>
      <w:bookmarkStart w:id="8139" w:name="_Toc29343749"/>
      <w:bookmarkStart w:id="8140" w:name="_Toc36567015"/>
      <w:bookmarkStart w:id="8141" w:name="_Toc36810455"/>
      <w:bookmarkStart w:id="8142" w:name="_Toc36846819"/>
      <w:bookmarkStart w:id="8143" w:name="_Toc36939472"/>
      <w:bookmarkStart w:id="8144" w:name="_Toc37082452"/>
      <w:r w:rsidRPr="000E4E7F">
        <w:t>–</w:t>
      </w:r>
      <w:r w:rsidRPr="000E4E7F">
        <w:tab/>
      </w:r>
      <w:r w:rsidRPr="000E4E7F">
        <w:rPr>
          <w:i/>
        </w:rPr>
        <w:t>RCLWI-Configuration</w:t>
      </w:r>
      <w:bookmarkEnd w:id="8137"/>
      <w:bookmarkEnd w:id="8138"/>
      <w:bookmarkEnd w:id="8139"/>
      <w:bookmarkEnd w:id="8140"/>
      <w:bookmarkEnd w:id="8141"/>
      <w:bookmarkEnd w:id="8142"/>
      <w:bookmarkEnd w:id="8143"/>
      <w:bookmarkEnd w:id="8144"/>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778ECC74" w14:textId="77777777" w:rsidR="002E4F33" w:rsidRPr="002E4F33" w:rsidRDefault="002E4F33" w:rsidP="002E4F33">
      <w:pPr>
        <w:keepNext/>
        <w:keepLines/>
        <w:spacing w:before="120"/>
        <w:ind w:left="1418" w:hanging="1418"/>
        <w:outlineLvl w:val="3"/>
        <w:rPr>
          <w:ins w:id="8145" w:author="cr4239r1 (R2-2003923)" w:date="2020-05-11T15:33:00Z"/>
          <w:rFonts w:ascii="Arial" w:hAnsi="Arial"/>
          <w:sz w:val="24"/>
          <w:lang w:val="en-US" w:eastAsia="x-none"/>
        </w:rPr>
      </w:pPr>
      <w:bookmarkStart w:id="8146" w:name="_Toc20487316"/>
      <w:bookmarkStart w:id="8147" w:name="_Toc29342611"/>
      <w:bookmarkStart w:id="8148" w:name="_Toc29343750"/>
      <w:bookmarkStart w:id="8149" w:name="_Toc36567016"/>
      <w:bookmarkStart w:id="8150" w:name="_Toc36810456"/>
      <w:bookmarkStart w:id="8151" w:name="_Toc36846820"/>
      <w:bookmarkStart w:id="8152" w:name="_Toc36939473"/>
      <w:bookmarkStart w:id="8153" w:name="_Toc37082453"/>
      <w:ins w:id="8154" w:author="cr4239r1 (R2-2003923)" w:date="2020-05-11T15:33:00Z">
        <w:r w:rsidRPr="002E4F33">
          <w:rPr>
            <w:rFonts w:ascii="Arial" w:hAnsi="Arial"/>
            <w:sz w:val="24"/>
            <w:lang w:val="x-none" w:eastAsia="x-none"/>
          </w:rPr>
          <w:t>–</w:t>
        </w:r>
        <w:r w:rsidRPr="002E4F33">
          <w:rPr>
            <w:rFonts w:ascii="Arial" w:hAnsi="Arial"/>
            <w:sz w:val="24"/>
            <w:lang w:val="x-none" w:eastAsia="x-none"/>
          </w:rPr>
          <w:tab/>
        </w:r>
        <w:r w:rsidRPr="002E4F33">
          <w:rPr>
            <w:rFonts w:ascii="Arial" w:hAnsi="Arial"/>
            <w:i/>
            <w:iCs/>
            <w:noProof/>
            <w:sz w:val="24"/>
            <w:lang w:val="x-none" w:eastAsia="x-none"/>
          </w:rPr>
          <w:t>ResourceReservationConfig</w:t>
        </w:r>
      </w:ins>
    </w:p>
    <w:p w14:paraId="3C467E0B" w14:textId="77777777" w:rsidR="002E4F33" w:rsidRPr="002E4F33" w:rsidRDefault="002E4F33" w:rsidP="002E4F33">
      <w:pPr>
        <w:rPr>
          <w:ins w:id="8155" w:author="cr4239r1 (R2-2003923)" w:date="2020-05-11T15:33:00Z"/>
        </w:rPr>
      </w:pPr>
      <w:ins w:id="8156" w:author="cr4239r1 (R2-2003923)" w:date="2020-05-11T15:33:00Z">
        <w:r w:rsidRPr="002E4F33">
          <w:t xml:space="preserve">The IE </w:t>
        </w:r>
        <w:r w:rsidRPr="002E4F33">
          <w:rPr>
            <w:i/>
            <w:noProof/>
          </w:rPr>
          <w:t xml:space="preserve">ResourceReservationConfig </w:t>
        </w:r>
        <w:r w:rsidRPr="002E4F33">
          <w:t>is used to specify the resource reservation, e.g. for coexistence with NR.</w:t>
        </w:r>
      </w:ins>
    </w:p>
    <w:p w14:paraId="775E483B" w14:textId="77777777" w:rsidR="002E4F33" w:rsidRPr="002E4F33" w:rsidRDefault="002E4F33" w:rsidP="002E4F33">
      <w:pPr>
        <w:keepNext/>
        <w:keepLines/>
        <w:spacing w:before="60"/>
        <w:jc w:val="center"/>
        <w:rPr>
          <w:ins w:id="8157" w:author="cr4239r1 (R2-2003923)" w:date="2020-05-11T15:33:00Z"/>
          <w:rFonts w:ascii="Arial" w:hAnsi="Arial"/>
          <w:b/>
          <w:noProof/>
          <w:lang w:val="x-none" w:eastAsia="x-none"/>
        </w:rPr>
      </w:pPr>
      <w:ins w:id="8158" w:author="cr4239r1 (R2-2003923)" w:date="2020-05-11T15:33:00Z">
        <w:r w:rsidRPr="002E4F33">
          <w:rPr>
            <w:rFonts w:ascii="Arial" w:hAnsi="Arial"/>
            <w:b/>
            <w:i/>
            <w:iCs/>
            <w:noProof/>
            <w:lang w:val="x-none" w:eastAsia="x-none"/>
          </w:rPr>
          <w:t>ResourceReservationConfig</w:t>
        </w:r>
        <w:r w:rsidRPr="002E4F33">
          <w:rPr>
            <w:rFonts w:ascii="Arial" w:hAnsi="Arial"/>
            <w:b/>
            <w:noProof/>
            <w:lang w:val="x-none" w:eastAsia="x-none"/>
          </w:rPr>
          <w:t xml:space="preserve"> information element</w:t>
        </w:r>
      </w:ins>
    </w:p>
    <w:p w14:paraId="7705F04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59" w:author="cr4239r1 (R2-2003923)" w:date="2020-05-11T15:33:00Z"/>
          <w:rFonts w:ascii="Courier New" w:hAnsi="Courier New"/>
          <w:noProof/>
          <w:sz w:val="16"/>
        </w:rPr>
      </w:pPr>
      <w:ins w:id="8160" w:author="cr4239r1 (R2-2003923)" w:date="2020-05-11T15:33:00Z">
        <w:r w:rsidRPr="002E4F33">
          <w:rPr>
            <w:rFonts w:ascii="Courier New" w:hAnsi="Courier New"/>
            <w:noProof/>
            <w:sz w:val="16"/>
          </w:rPr>
          <w:t>-- ASN1START</w:t>
        </w:r>
      </w:ins>
    </w:p>
    <w:p w14:paraId="39DF9C6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1" w:author="cr4239r1 (R2-2003923)" w:date="2020-05-11T15:33:00Z"/>
          <w:rFonts w:ascii="Courier New" w:hAnsi="Courier New"/>
          <w:noProof/>
          <w:sz w:val="16"/>
        </w:rPr>
      </w:pPr>
    </w:p>
    <w:p w14:paraId="527FCF5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2" w:author="cr4239r1 (R2-2003923)" w:date="2020-05-11T15:33:00Z"/>
          <w:rFonts w:ascii="Courier New" w:hAnsi="Courier New"/>
          <w:noProof/>
          <w:sz w:val="16"/>
        </w:rPr>
      </w:pPr>
      <w:ins w:id="8163" w:author="cr4239r1 (R2-2003923)" w:date="2020-05-11T15:33:00Z">
        <w:r w:rsidRPr="002E4F33">
          <w:rPr>
            <w:rFonts w:ascii="Courier New" w:hAnsi="Courier New"/>
            <w:noProof/>
            <w:sz w:val="16"/>
          </w:rPr>
          <w:lastRenderedPageBreak/>
          <w:t>ResourceReservationConfigDL-r16 ::=</w:t>
        </w:r>
        <w:r w:rsidRPr="002E4F33">
          <w:rPr>
            <w:rFonts w:ascii="Courier New" w:hAnsi="Courier New"/>
            <w:noProof/>
            <w:sz w:val="16"/>
          </w:rPr>
          <w:tab/>
        </w:r>
        <w:r w:rsidRPr="002E4F33">
          <w:rPr>
            <w:rFonts w:ascii="Courier New" w:hAnsi="Courier New"/>
            <w:noProof/>
            <w:sz w:val="16"/>
          </w:rPr>
          <w:tab/>
          <w:t>SEQUENCE {</w:t>
        </w:r>
      </w:ins>
    </w:p>
    <w:p w14:paraId="0C42381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4" w:author="cr4239r1 (R2-2003923)" w:date="2020-05-11T15:33:00Z"/>
          <w:rFonts w:ascii="Courier New" w:hAnsi="Courier New"/>
          <w:noProof/>
          <w:sz w:val="16"/>
        </w:rPr>
      </w:pPr>
      <w:ins w:id="8165"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636E8B04"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6" w:author="cr4239r1 (R2-2003923)" w:date="2020-05-11T15:33:00Z"/>
          <w:rFonts w:ascii="Courier New" w:hAnsi="Courier New"/>
          <w:noProof/>
          <w:sz w:val="16"/>
        </w:rPr>
      </w:pPr>
      <w:ins w:id="8167" w:author="cr4239r1 (R2-2003923)" w:date="2020-05-11T15:33:00Z">
        <w:r w:rsidRPr="002E4F33">
          <w:rPr>
            <w:rFonts w:ascii="Courier New" w:hAnsi="Courier New"/>
            <w:noProof/>
            <w:sz w:val="16"/>
          </w:rPr>
          <w:tab/>
          <w:t>resourceReservationFreq-r16</w:t>
        </w:r>
        <w:r w:rsidRPr="002E4F33">
          <w:rPr>
            <w:rFonts w:ascii="Courier New" w:hAnsi="Courier New"/>
            <w:noProof/>
            <w:sz w:val="16"/>
          </w:rPr>
          <w:tab/>
          <w:t>CHOICE {</w:t>
        </w:r>
      </w:ins>
    </w:p>
    <w:p w14:paraId="22D80F4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68" w:author="cr4239r1 (R2-2003923)" w:date="2020-05-11T15:33:00Z"/>
          <w:rFonts w:ascii="Courier New" w:hAnsi="Courier New"/>
          <w:noProof/>
          <w:sz w:val="16"/>
        </w:rPr>
      </w:pPr>
      <w:ins w:id="8169" w:author="cr4239r1 (R2-2003923)" w:date="2020-05-11T15:33:00Z">
        <w:r w:rsidRPr="002E4F33">
          <w:rPr>
            <w:rFonts w:ascii="Courier New" w:hAnsi="Courier New"/>
            <w:noProof/>
            <w:sz w:val="16"/>
          </w:rPr>
          <w:tab/>
        </w:r>
        <w:r w:rsidRPr="002E4F33">
          <w:rPr>
            <w:rFonts w:ascii="Courier New" w:hAnsi="Courier New"/>
            <w:noProof/>
            <w:sz w:val="16"/>
          </w:rPr>
          <w:tab/>
          <w:t>rbg-Bitmap1dot4</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6)),</w:t>
        </w:r>
      </w:ins>
    </w:p>
    <w:p w14:paraId="55CF66D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0" w:author="cr4239r1 (R2-2003923)" w:date="2020-05-11T15:33:00Z"/>
          <w:rFonts w:ascii="Courier New" w:hAnsi="Courier New"/>
          <w:noProof/>
          <w:sz w:val="16"/>
        </w:rPr>
      </w:pPr>
      <w:ins w:id="8171" w:author="cr4239r1 (R2-2003923)" w:date="2020-05-11T15:33:00Z">
        <w:r w:rsidRPr="002E4F33">
          <w:rPr>
            <w:rFonts w:ascii="Courier New" w:hAnsi="Courier New"/>
            <w:noProof/>
            <w:sz w:val="16"/>
          </w:rPr>
          <w:tab/>
        </w:r>
        <w:r w:rsidRPr="002E4F33">
          <w:rPr>
            <w:rFonts w:ascii="Courier New" w:hAnsi="Courier New"/>
            <w:noProof/>
            <w:sz w:val="16"/>
          </w:rPr>
          <w:tab/>
          <w:t>rbg-Bitmap3</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w:t>
        </w:r>
      </w:ins>
    </w:p>
    <w:p w14:paraId="10AA3C73"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2" w:author="cr4239r1 (R2-2003923)" w:date="2020-05-11T15:33:00Z"/>
          <w:rFonts w:ascii="Courier New" w:hAnsi="Courier New"/>
          <w:noProof/>
          <w:sz w:val="16"/>
        </w:rPr>
      </w:pPr>
      <w:ins w:id="8173" w:author="cr4239r1 (R2-2003923)" w:date="2020-05-11T15:33:00Z">
        <w:r w:rsidRPr="002E4F33">
          <w:rPr>
            <w:rFonts w:ascii="Courier New" w:hAnsi="Courier New"/>
            <w:noProof/>
            <w:sz w:val="16"/>
          </w:rPr>
          <w:tab/>
        </w:r>
        <w:r w:rsidRPr="002E4F33">
          <w:rPr>
            <w:rFonts w:ascii="Courier New" w:hAnsi="Courier New"/>
            <w:noProof/>
            <w:sz w:val="16"/>
          </w:rPr>
          <w:tab/>
          <w:t>rbg-Bitmap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3)),</w:t>
        </w:r>
      </w:ins>
    </w:p>
    <w:p w14:paraId="6DDDCD88"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4" w:author="cr4239r1 (R2-2003923)" w:date="2020-05-11T15:33:00Z"/>
          <w:rFonts w:ascii="Courier New" w:hAnsi="Courier New"/>
          <w:noProof/>
          <w:sz w:val="16"/>
        </w:rPr>
      </w:pPr>
      <w:ins w:id="8175" w:author="cr4239r1 (R2-2003923)" w:date="2020-05-11T15:33:00Z">
        <w:r w:rsidRPr="002E4F33">
          <w:rPr>
            <w:rFonts w:ascii="Courier New" w:hAnsi="Courier New"/>
            <w:noProof/>
            <w:sz w:val="16"/>
          </w:rPr>
          <w:tab/>
        </w:r>
        <w:r w:rsidRPr="002E4F33">
          <w:rPr>
            <w:rFonts w:ascii="Courier New" w:hAnsi="Courier New"/>
            <w:noProof/>
            <w:sz w:val="16"/>
          </w:rPr>
          <w:tab/>
          <w:t>rbg-Bitmap1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7)),</w:t>
        </w:r>
      </w:ins>
    </w:p>
    <w:p w14:paraId="7122DEB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6" w:author="cr4239r1 (R2-2003923)" w:date="2020-05-11T15:33:00Z"/>
          <w:rFonts w:ascii="Courier New" w:hAnsi="Courier New"/>
          <w:noProof/>
          <w:sz w:val="16"/>
        </w:rPr>
      </w:pPr>
      <w:ins w:id="8177" w:author="cr4239r1 (R2-2003923)" w:date="2020-05-11T15:33:00Z">
        <w:r w:rsidRPr="002E4F33">
          <w:rPr>
            <w:rFonts w:ascii="Courier New" w:hAnsi="Courier New"/>
            <w:noProof/>
            <w:sz w:val="16"/>
          </w:rPr>
          <w:tab/>
        </w:r>
        <w:r w:rsidRPr="002E4F33">
          <w:rPr>
            <w:rFonts w:ascii="Courier New" w:hAnsi="Courier New"/>
            <w:noProof/>
            <w:sz w:val="16"/>
          </w:rPr>
          <w:tab/>
          <w:t>rbg-Bitmap15</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19)),</w:t>
        </w:r>
      </w:ins>
    </w:p>
    <w:p w14:paraId="61C77D3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78" w:author="cr4239r1 (R2-2003923)" w:date="2020-05-11T15:33:00Z"/>
          <w:rFonts w:ascii="Courier New" w:hAnsi="Courier New"/>
          <w:noProof/>
          <w:sz w:val="16"/>
        </w:rPr>
      </w:pPr>
      <w:ins w:id="8179" w:author="cr4239r1 (R2-2003923)" w:date="2020-05-11T15:33:00Z">
        <w:r w:rsidRPr="002E4F33">
          <w:rPr>
            <w:rFonts w:ascii="Courier New" w:hAnsi="Courier New"/>
            <w:noProof/>
            <w:sz w:val="16"/>
          </w:rPr>
          <w:tab/>
        </w:r>
        <w:r w:rsidRPr="002E4F33">
          <w:rPr>
            <w:rFonts w:ascii="Courier New" w:hAnsi="Courier New"/>
            <w:noProof/>
            <w:sz w:val="16"/>
          </w:rPr>
          <w:tab/>
          <w:t>rbg-Bitmap20</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5))</w:t>
        </w:r>
      </w:ins>
    </w:p>
    <w:p w14:paraId="3D1C1D6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0" w:author="cr4239r1 (R2-2003923)" w:date="2020-05-11T15:33:00Z"/>
          <w:rFonts w:ascii="Courier New" w:hAnsi="Courier New"/>
          <w:noProof/>
          <w:sz w:val="16"/>
        </w:rPr>
      </w:pPr>
      <w:ins w:id="8181" w:author="cr4239r1 (R2-2003923)" w:date="2020-05-11T15:33:00Z">
        <w:r w:rsidRPr="002E4F33">
          <w:rPr>
            <w:rFonts w:ascii="Courier New" w:hAnsi="Courier New"/>
            <w:noProof/>
            <w:sz w:val="16"/>
          </w:rPr>
          <w:tab/>
          <w:t>},</w:t>
        </w:r>
      </w:ins>
    </w:p>
    <w:p w14:paraId="7AA17BA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2" w:author="cr4239r1 (R2-2003923)" w:date="2020-05-11T15:33:00Z"/>
          <w:rFonts w:ascii="Courier New" w:hAnsi="Courier New"/>
          <w:noProof/>
          <w:sz w:val="16"/>
        </w:rPr>
      </w:pPr>
      <w:ins w:id="8183"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20123B3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4" w:author="cr4239r1 (R2-2003923)" w:date="2020-05-11T15:33:00Z"/>
          <w:rFonts w:ascii="Courier New" w:hAnsi="Courier New"/>
          <w:noProof/>
          <w:sz w:val="16"/>
        </w:rPr>
      </w:pPr>
      <w:ins w:id="8185"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7677978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6" w:author="cr4239r1 (R2-2003923)" w:date="2020-05-11T15:33:00Z"/>
          <w:rFonts w:ascii="Courier New" w:hAnsi="Courier New"/>
          <w:noProof/>
          <w:sz w:val="16"/>
        </w:rPr>
      </w:pPr>
      <w:ins w:id="8187"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64FE213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88" w:author="cr4239r1 (R2-2003923)" w:date="2020-05-11T15:33:00Z"/>
          <w:rFonts w:ascii="Courier New" w:hAnsi="Courier New"/>
          <w:noProof/>
          <w:sz w:val="16"/>
        </w:rPr>
      </w:pPr>
      <w:ins w:id="8189" w:author="cr4239r1 (R2-2003923)" w:date="2020-05-11T15:33:00Z">
        <w:r w:rsidRPr="002E4F33">
          <w:rPr>
            <w:rFonts w:ascii="Courier New" w:hAnsi="Courier New"/>
            <w:noProof/>
            <w:sz w:val="16"/>
          </w:rPr>
          <w:tab/>
          <w:t>},</w:t>
        </w:r>
      </w:ins>
    </w:p>
    <w:p w14:paraId="044D13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0" w:author="cr4239r1 (R2-2003923)" w:date="2020-05-11T15:33:00Z"/>
          <w:rFonts w:ascii="Courier New" w:hAnsi="Courier New"/>
          <w:noProof/>
          <w:sz w:val="16"/>
        </w:rPr>
      </w:pPr>
      <w:ins w:id="8191"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1BFC4FC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2" w:author="cr4239r1 (R2-2003923)" w:date="2020-05-11T15:33:00Z"/>
          <w:rFonts w:ascii="Courier New" w:hAnsi="Courier New"/>
          <w:noProof/>
          <w:sz w:val="16"/>
        </w:rPr>
      </w:pPr>
      <w:ins w:id="8193"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398D254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4" w:author="cr4239r1 (R2-2003923)" w:date="2020-05-11T15:33:00Z"/>
          <w:rFonts w:ascii="Courier New" w:hAnsi="Courier New"/>
          <w:noProof/>
          <w:sz w:val="16"/>
        </w:rPr>
      </w:pPr>
      <w:ins w:id="8195" w:author="cr4239r1 (R2-2003923)" w:date="2020-05-11T15:33:00Z">
        <w:r w:rsidRPr="002E4F33">
          <w:rPr>
            <w:rFonts w:ascii="Courier New" w:hAnsi="Courier New"/>
            <w:noProof/>
            <w:sz w:val="16"/>
          </w:rPr>
          <w:tab/>
          <w:t>...</w:t>
        </w:r>
      </w:ins>
    </w:p>
    <w:p w14:paraId="76DC50DC"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6" w:author="cr4239r1 (R2-2003923)" w:date="2020-05-11T15:33:00Z"/>
          <w:rFonts w:ascii="Courier New" w:hAnsi="Courier New"/>
          <w:noProof/>
          <w:sz w:val="16"/>
        </w:rPr>
      </w:pPr>
      <w:ins w:id="8197" w:author="cr4239r1 (R2-2003923)" w:date="2020-05-11T15:33:00Z">
        <w:r w:rsidRPr="002E4F33">
          <w:rPr>
            <w:rFonts w:ascii="Courier New" w:hAnsi="Courier New"/>
            <w:noProof/>
            <w:sz w:val="16"/>
          </w:rPr>
          <w:t>}</w:t>
        </w:r>
      </w:ins>
    </w:p>
    <w:p w14:paraId="7D1704F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8" w:author="cr4239r1 (R2-2003923)" w:date="2020-05-11T15:33:00Z"/>
          <w:rFonts w:ascii="Courier New" w:hAnsi="Courier New"/>
          <w:noProof/>
          <w:sz w:val="16"/>
        </w:rPr>
      </w:pPr>
    </w:p>
    <w:p w14:paraId="7726CACD"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199" w:author="cr4239r1 (R2-2003923)" w:date="2020-05-11T15:33:00Z"/>
          <w:rFonts w:ascii="Courier New" w:hAnsi="Courier New"/>
          <w:noProof/>
          <w:sz w:val="16"/>
        </w:rPr>
      </w:pPr>
      <w:ins w:id="8200" w:author="cr4239r1 (R2-2003923)" w:date="2020-05-11T15:33:00Z">
        <w:r w:rsidRPr="002E4F33">
          <w:rPr>
            <w:rFonts w:ascii="Courier New" w:hAnsi="Courier New"/>
            <w:noProof/>
            <w:sz w:val="16"/>
          </w:rPr>
          <w:t>ResourceReservationConfigUL-r16 ::=</w:t>
        </w:r>
        <w:r w:rsidRPr="002E4F33">
          <w:rPr>
            <w:rFonts w:ascii="Courier New" w:hAnsi="Courier New"/>
            <w:noProof/>
            <w:sz w:val="16"/>
          </w:rPr>
          <w:tab/>
        </w:r>
        <w:r w:rsidRPr="002E4F33">
          <w:rPr>
            <w:rFonts w:ascii="Courier New" w:hAnsi="Courier New"/>
            <w:noProof/>
            <w:sz w:val="16"/>
          </w:rPr>
          <w:tab/>
          <w:t>SEQUENCE {</w:t>
        </w:r>
      </w:ins>
    </w:p>
    <w:p w14:paraId="263F0E8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1" w:author="cr4239r1 (R2-2003923)" w:date="2020-05-11T15:33:00Z"/>
          <w:rFonts w:ascii="Courier New" w:hAnsi="Courier New"/>
          <w:noProof/>
          <w:sz w:val="16"/>
        </w:rPr>
      </w:pPr>
      <w:ins w:id="8202" w:author="cr4239r1 (R2-2003923)" w:date="2020-05-11T15:33:00Z">
        <w:r w:rsidRPr="002E4F33">
          <w:rPr>
            <w:rFonts w:ascii="Courier New" w:hAnsi="Courier New"/>
            <w:noProof/>
            <w:sz w:val="16"/>
          </w:rPr>
          <w:tab/>
          <w:t>periodicityStartPos-r16</w:t>
        </w:r>
        <w:r w:rsidRPr="002E4F33">
          <w:rPr>
            <w:rFonts w:ascii="Courier New" w:hAnsi="Courier New"/>
            <w:noProof/>
            <w:sz w:val="16"/>
          </w:rPr>
          <w:tab/>
        </w:r>
        <w:r w:rsidRPr="002E4F33">
          <w:rPr>
            <w:rFonts w:ascii="Courier New" w:hAnsi="Courier New"/>
            <w:noProof/>
            <w:sz w:val="16"/>
          </w:rPr>
          <w:tab/>
          <w:t>PeriodicityStartPos-r16,</w:t>
        </w:r>
      </w:ins>
    </w:p>
    <w:p w14:paraId="5C1D858B"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3" w:author="cr4239r1 (R2-2003923)" w:date="2020-05-11T15:33:00Z"/>
          <w:rFonts w:ascii="Courier New" w:hAnsi="Courier New"/>
          <w:noProof/>
          <w:sz w:val="16"/>
        </w:rPr>
      </w:pPr>
      <w:ins w:id="8204" w:author="cr4239r1 (R2-2003923)" w:date="2020-05-11T15:33:00Z">
        <w:r w:rsidRPr="002E4F33">
          <w:rPr>
            <w:rFonts w:ascii="Courier New" w:hAnsi="Courier New"/>
            <w:noProof/>
            <w:sz w:val="16"/>
          </w:rPr>
          <w:tab/>
          <w:t>slotBitmap-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CHOICE {</w:t>
        </w:r>
      </w:ins>
    </w:p>
    <w:p w14:paraId="7399154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5" w:author="cr4239r1 (R2-2003923)" w:date="2020-05-11T15:33:00Z"/>
          <w:rFonts w:ascii="Courier New" w:hAnsi="Courier New"/>
          <w:noProof/>
          <w:sz w:val="16"/>
        </w:rPr>
      </w:pPr>
      <w:ins w:id="8206" w:author="cr4239r1 (R2-2003923)" w:date="2020-05-11T15:33:00Z">
        <w:r w:rsidRPr="002E4F33">
          <w:rPr>
            <w:rFonts w:ascii="Courier New" w:hAnsi="Courier New"/>
            <w:noProof/>
            <w:sz w:val="16"/>
          </w:rPr>
          <w:tab/>
        </w:r>
        <w:r w:rsidRPr="002E4F33">
          <w:rPr>
            <w:rFonts w:ascii="Courier New" w:hAnsi="Courier New"/>
            <w:noProof/>
            <w:sz w:val="16"/>
          </w:rPr>
          <w:tab/>
          <w:t>slotPattern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20)),</w:t>
        </w:r>
      </w:ins>
    </w:p>
    <w:p w14:paraId="52D2920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7" w:author="cr4239r1 (R2-2003923)" w:date="2020-05-11T15:33:00Z"/>
          <w:rFonts w:ascii="Courier New" w:hAnsi="Courier New"/>
          <w:noProof/>
          <w:sz w:val="16"/>
        </w:rPr>
      </w:pPr>
      <w:ins w:id="8208" w:author="cr4239r1 (R2-2003923)" w:date="2020-05-11T15:33:00Z">
        <w:r w:rsidRPr="002E4F33">
          <w:rPr>
            <w:rFonts w:ascii="Courier New" w:hAnsi="Courier New"/>
            <w:noProof/>
            <w:sz w:val="16"/>
          </w:rPr>
          <w:tab/>
        </w:r>
        <w:r w:rsidRPr="002E4F33">
          <w:rPr>
            <w:rFonts w:ascii="Courier New" w:hAnsi="Courier New"/>
            <w:noProof/>
            <w:sz w:val="16"/>
          </w:rPr>
          <w:tab/>
          <w:t>slotPattern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80))</w:t>
        </w:r>
      </w:ins>
    </w:p>
    <w:p w14:paraId="7338B76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09" w:author="cr4239r1 (R2-2003923)" w:date="2020-05-11T15:33:00Z"/>
          <w:rFonts w:ascii="Courier New" w:hAnsi="Courier New"/>
          <w:noProof/>
          <w:sz w:val="16"/>
        </w:rPr>
      </w:pPr>
      <w:ins w:id="8210" w:author="cr4239r1 (R2-2003923)" w:date="2020-05-11T15:33:00Z">
        <w:r w:rsidRPr="002E4F33">
          <w:rPr>
            <w:rFonts w:ascii="Courier New" w:hAnsi="Courier New"/>
            <w:noProof/>
            <w:sz w:val="16"/>
          </w:rPr>
          <w:tab/>
          <w:t>} OPTIONAL,</w:t>
        </w:r>
        <w:r w:rsidRPr="002E4F33">
          <w:rPr>
            <w:rFonts w:ascii="Courier New" w:hAnsi="Courier New"/>
            <w:noProof/>
            <w:sz w:val="16"/>
          </w:rPr>
          <w:tab/>
          <w:t>-- Cond FDDandTDDnoDL</w:t>
        </w:r>
      </w:ins>
    </w:p>
    <w:p w14:paraId="61E2138F"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1" w:author="cr4239r1 (R2-2003923)" w:date="2020-05-11T15:33:00Z"/>
          <w:rFonts w:ascii="Courier New" w:hAnsi="Courier New"/>
          <w:noProof/>
          <w:sz w:val="16"/>
        </w:rPr>
      </w:pPr>
      <w:ins w:id="8212" w:author="cr4239r1 (R2-2003923)" w:date="2020-05-11T15:33:00Z">
        <w:r w:rsidRPr="002E4F33">
          <w:rPr>
            <w:rFonts w:ascii="Courier New" w:hAnsi="Courier New"/>
            <w:noProof/>
            <w:sz w:val="16"/>
          </w:rPr>
          <w:tab/>
          <w:t>symbolBitmap1-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1</w:t>
        </w:r>
      </w:ins>
    </w:p>
    <w:p w14:paraId="391546E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3" w:author="cr4239r1 (R2-2003923)" w:date="2020-05-11T15:33:00Z"/>
          <w:rFonts w:ascii="Courier New" w:hAnsi="Courier New"/>
          <w:noProof/>
          <w:sz w:val="16"/>
        </w:rPr>
      </w:pPr>
      <w:ins w:id="8214" w:author="cr4239r1 (R2-2003923)" w:date="2020-05-11T15:33:00Z">
        <w:r w:rsidRPr="002E4F33">
          <w:rPr>
            <w:rFonts w:ascii="Courier New" w:hAnsi="Courier New"/>
            <w:noProof/>
            <w:sz w:val="16"/>
          </w:rPr>
          <w:tab/>
          <w:t>symbolBitmap2-r16</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BIT STRING (SIZE (7))</w:t>
        </w:r>
        <w:r w:rsidRPr="002E4F33">
          <w:rPr>
            <w:rFonts w:ascii="Courier New" w:hAnsi="Courier New"/>
            <w:noProof/>
            <w:sz w:val="16"/>
          </w:rPr>
          <w:tab/>
          <w:t>OPTIONAL,</w:t>
        </w:r>
        <w:r w:rsidRPr="002E4F33">
          <w:rPr>
            <w:rFonts w:ascii="Courier New" w:hAnsi="Courier New"/>
            <w:noProof/>
            <w:sz w:val="16"/>
          </w:rPr>
          <w:tab/>
          <w:t>-- Cond Bitmap2</w:t>
        </w:r>
      </w:ins>
    </w:p>
    <w:p w14:paraId="004E636A"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5" w:author="cr4239r1 (R2-2003923)" w:date="2020-05-11T15:33:00Z"/>
          <w:rFonts w:ascii="Courier New" w:hAnsi="Courier New"/>
          <w:noProof/>
          <w:sz w:val="16"/>
        </w:rPr>
      </w:pPr>
      <w:ins w:id="8216" w:author="cr4239r1 (R2-2003923)" w:date="2020-05-11T15:33:00Z">
        <w:r w:rsidRPr="002E4F33">
          <w:rPr>
            <w:rFonts w:ascii="Courier New" w:hAnsi="Courier New"/>
            <w:noProof/>
            <w:sz w:val="16"/>
          </w:rPr>
          <w:tab/>
          <w:t>...</w:t>
        </w:r>
      </w:ins>
    </w:p>
    <w:p w14:paraId="5A489C45"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7" w:author="cr4239r1 (R2-2003923)" w:date="2020-05-11T15:33:00Z"/>
          <w:rFonts w:ascii="Courier New" w:hAnsi="Courier New"/>
          <w:noProof/>
          <w:sz w:val="16"/>
        </w:rPr>
      </w:pPr>
      <w:ins w:id="8218" w:author="cr4239r1 (R2-2003923)" w:date="2020-05-11T15:33:00Z">
        <w:r w:rsidRPr="002E4F33">
          <w:rPr>
            <w:rFonts w:ascii="Courier New" w:hAnsi="Courier New"/>
            <w:noProof/>
            <w:sz w:val="16"/>
          </w:rPr>
          <w:t>}</w:t>
        </w:r>
      </w:ins>
    </w:p>
    <w:p w14:paraId="2E9FD6D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19" w:author="cr4239r1 (R2-2003923)" w:date="2020-05-11T15:33:00Z"/>
          <w:rFonts w:ascii="Courier New" w:hAnsi="Courier New"/>
          <w:noProof/>
          <w:sz w:val="16"/>
        </w:rPr>
      </w:pPr>
    </w:p>
    <w:p w14:paraId="4501BAD1"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0" w:author="cr4239r1 (R2-2003923)" w:date="2020-05-11T15:33:00Z"/>
          <w:rFonts w:ascii="Courier New" w:hAnsi="Courier New"/>
          <w:noProof/>
          <w:sz w:val="16"/>
        </w:rPr>
      </w:pPr>
      <w:ins w:id="8221" w:author="cr4239r1 (R2-2003923)" w:date="2020-05-11T15:33:00Z">
        <w:r w:rsidRPr="002E4F33">
          <w:rPr>
            <w:rFonts w:ascii="Courier New" w:hAnsi="Courier New"/>
            <w:noProof/>
            <w:sz w:val="16"/>
          </w:rPr>
          <w:t>PeriodicityStartPos-r16 ::=</w:t>
        </w:r>
        <w:r w:rsidRPr="002E4F33">
          <w:rPr>
            <w:rFonts w:ascii="Courier New" w:hAnsi="Courier New"/>
            <w:noProof/>
            <w:sz w:val="16"/>
          </w:rPr>
          <w:tab/>
        </w:r>
        <w:r w:rsidRPr="002E4F33">
          <w:rPr>
            <w:rFonts w:ascii="Courier New" w:hAnsi="Courier New"/>
            <w:noProof/>
            <w:sz w:val="16"/>
          </w:rPr>
          <w:tab/>
          <w:t>CHOICE {</w:t>
        </w:r>
      </w:ins>
    </w:p>
    <w:p w14:paraId="6E68AD0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2" w:author="cr4239r1 (R2-2003923)" w:date="2020-05-11T15:33:00Z"/>
          <w:rFonts w:ascii="Courier New" w:hAnsi="Courier New"/>
          <w:noProof/>
          <w:sz w:val="16"/>
        </w:rPr>
      </w:pPr>
      <w:ins w:id="8223" w:author="cr4239r1 (R2-2003923)" w:date="2020-05-11T15:33:00Z">
        <w:r w:rsidRPr="002E4F33">
          <w:rPr>
            <w:rFonts w:ascii="Courier New" w:hAnsi="Courier New"/>
            <w:noProof/>
            <w:sz w:val="16"/>
          </w:rPr>
          <w:tab/>
          <w:t>periodicity1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NULL,</w:t>
        </w:r>
      </w:ins>
    </w:p>
    <w:p w14:paraId="40C3D6B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4" w:author="cr4239r1 (R2-2003923)" w:date="2020-05-11T15:33:00Z"/>
          <w:rFonts w:ascii="Courier New" w:hAnsi="Courier New"/>
          <w:noProof/>
          <w:sz w:val="16"/>
        </w:rPr>
      </w:pPr>
      <w:ins w:id="8225" w:author="cr4239r1 (R2-2003923)" w:date="2020-05-11T15:33:00Z">
        <w:r w:rsidRPr="002E4F33">
          <w:rPr>
            <w:rFonts w:ascii="Courier New" w:hAnsi="Courier New"/>
            <w:noProof/>
            <w:sz w:val="16"/>
          </w:rPr>
          <w:tab/>
          <w:t>periodicity2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w:t>
        </w:r>
      </w:ins>
    </w:p>
    <w:p w14:paraId="3411023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6" w:author="cr4239r1 (R2-2003923)" w:date="2020-05-11T15:33:00Z"/>
          <w:rFonts w:ascii="Courier New" w:hAnsi="Courier New"/>
          <w:noProof/>
          <w:sz w:val="16"/>
        </w:rPr>
      </w:pPr>
      <w:ins w:id="8227" w:author="cr4239r1 (R2-2003923)" w:date="2020-05-11T15:33:00Z">
        <w:r w:rsidRPr="002E4F33">
          <w:rPr>
            <w:rFonts w:ascii="Courier New" w:hAnsi="Courier New"/>
            <w:noProof/>
            <w:sz w:val="16"/>
          </w:rPr>
          <w:tab/>
          <w:t>periodicity4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3),</w:t>
        </w:r>
      </w:ins>
    </w:p>
    <w:p w14:paraId="0B8F1316"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28" w:author="cr4239r1 (R2-2003923)" w:date="2020-05-11T15:33:00Z"/>
          <w:rFonts w:ascii="Courier New" w:hAnsi="Courier New"/>
          <w:noProof/>
          <w:sz w:val="16"/>
        </w:rPr>
      </w:pPr>
      <w:ins w:id="8229" w:author="cr4239r1 (R2-2003923)" w:date="2020-05-11T15:33:00Z">
        <w:r w:rsidRPr="002E4F33">
          <w:rPr>
            <w:rFonts w:ascii="Courier New" w:hAnsi="Courier New"/>
            <w:noProof/>
            <w:sz w:val="16"/>
          </w:rPr>
          <w:tab/>
          <w:t>periodicity8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7),</w:t>
        </w:r>
      </w:ins>
    </w:p>
    <w:p w14:paraId="0ADBE652"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0" w:author="cr4239r1 (R2-2003923)" w:date="2020-05-11T15:33:00Z"/>
          <w:rFonts w:ascii="Courier New" w:hAnsi="Courier New"/>
          <w:noProof/>
          <w:sz w:val="16"/>
        </w:rPr>
      </w:pPr>
      <w:ins w:id="8231" w:author="cr4239r1 (R2-2003923)" w:date="2020-05-11T15:33:00Z">
        <w:r w:rsidRPr="002E4F33">
          <w:rPr>
            <w:rFonts w:ascii="Courier New" w:hAnsi="Courier New"/>
            <w:noProof/>
            <w:sz w:val="16"/>
          </w:rPr>
          <w:tab/>
          <w:t>periodicity160ms</w:t>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r>
        <w:r w:rsidRPr="002E4F33">
          <w:rPr>
            <w:rFonts w:ascii="Courier New" w:hAnsi="Courier New"/>
            <w:noProof/>
            <w:sz w:val="16"/>
          </w:rPr>
          <w:tab/>
          <w:t>INTEGER(0..15),</w:t>
        </w:r>
      </w:ins>
    </w:p>
    <w:p w14:paraId="311F9B87"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2" w:author="cr4239r1 (R2-2003923)" w:date="2020-05-11T15:33:00Z"/>
          <w:rFonts w:ascii="Courier New" w:hAnsi="Courier New"/>
          <w:noProof/>
          <w:sz w:val="16"/>
        </w:rPr>
      </w:pPr>
      <w:ins w:id="8233" w:author="cr4239r1 (R2-2003923)" w:date="2020-05-11T15:33:00Z">
        <w:r w:rsidRPr="002E4F33">
          <w:rPr>
            <w:rFonts w:ascii="Courier New" w:hAnsi="Courier New"/>
            <w:noProof/>
            <w:sz w:val="16"/>
          </w:rPr>
          <w:tab/>
          <w:t>spare3 NULL, spare2 NULL, spare1 NULL</w:t>
        </w:r>
      </w:ins>
    </w:p>
    <w:p w14:paraId="249E4550"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4" w:author="cr4239r1 (R2-2003923)" w:date="2020-05-11T15:33:00Z"/>
          <w:rFonts w:ascii="Courier New" w:hAnsi="Courier New"/>
          <w:noProof/>
          <w:sz w:val="16"/>
        </w:rPr>
      </w:pPr>
      <w:ins w:id="8235" w:author="cr4239r1 (R2-2003923)" w:date="2020-05-11T15:33:00Z">
        <w:r w:rsidRPr="002E4F33">
          <w:rPr>
            <w:rFonts w:ascii="Courier New" w:hAnsi="Courier New"/>
            <w:noProof/>
            <w:sz w:val="16"/>
          </w:rPr>
          <w:t>}</w:t>
        </w:r>
      </w:ins>
    </w:p>
    <w:p w14:paraId="66D5DB89"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6" w:author="cr4239r1 (R2-2003923)" w:date="2020-05-11T15:33:00Z"/>
          <w:rFonts w:ascii="Courier New" w:hAnsi="Courier New"/>
          <w:noProof/>
          <w:sz w:val="16"/>
        </w:rPr>
      </w:pPr>
    </w:p>
    <w:p w14:paraId="35540FEE" w14:textId="77777777" w:rsidR="002E4F33" w:rsidRPr="002E4F33" w:rsidRDefault="002E4F33" w:rsidP="002E4F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237" w:author="cr4239r1 (R2-2003923)" w:date="2020-05-11T15:33:00Z"/>
          <w:rFonts w:ascii="Courier New" w:hAnsi="Courier New"/>
          <w:noProof/>
          <w:sz w:val="16"/>
        </w:rPr>
      </w:pPr>
      <w:ins w:id="8238" w:author="cr4239r1 (R2-2003923)" w:date="2020-05-11T15:33:00Z">
        <w:r w:rsidRPr="002E4F33">
          <w:rPr>
            <w:rFonts w:ascii="Courier New" w:hAnsi="Courier New"/>
            <w:noProof/>
            <w:sz w:val="16"/>
          </w:rPr>
          <w:t>-- ASN1STOP</w:t>
        </w:r>
      </w:ins>
    </w:p>
    <w:p w14:paraId="74F3EC48" w14:textId="77777777" w:rsidR="002E4F33" w:rsidRPr="002E4F33" w:rsidRDefault="002E4F33" w:rsidP="002E4F33">
      <w:pPr>
        <w:rPr>
          <w:ins w:id="8239" w:author="cr4239r1 (R2-2003923)" w:date="2020-05-11T15:33: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E4F33" w:rsidRPr="002E4F33" w14:paraId="77F9C37A" w14:textId="77777777" w:rsidTr="000201CC">
        <w:trPr>
          <w:cantSplit/>
          <w:tblHeader/>
          <w:ins w:id="8240"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hideMark/>
          </w:tcPr>
          <w:p w14:paraId="4CBC89A8" w14:textId="77777777" w:rsidR="002E4F33" w:rsidRPr="002E4F33" w:rsidRDefault="002E4F33" w:rsidP="002E4F33">
            <w:pPr>
              <w:keepNext/>
              <w:keepLines/>
              <w:spacing w:after="0"/>
              <w:jc w:val="center"/>
              <w:rPr>
                <w:ins w:id="8241" w:author="cr4239r1 (R2-2003923)" w:date="2020-05-11T15:33:00Z"/>
                <w:rFonts w:ascii="Arial" w:hAnsi="Arial"/>
                <w:b/>
                <w:sz w:val="18"/>
                <w:lang w:val="x-none" w:eastAsia="x-none"/>
              </w:rPr>
            </w:pPr>
            <w:ins w:id="8242" w:author="cr4239r1 (R2-2003923)" w:date="2020-05-11T15:33:00Z">
              <w:r w:rsidRPr="002E4F33">
                <w:rPr>
                  <w:rFonts w:ascii="Arial" w:hAnsi="Arial"/>
                  <w:b/>
                  <w:i/>
                  <w:noProof/>
                  <w:sz w:val="18"/>
                  <w:lang w:val="x-none" w:eastAsia="x-none"/>
                </w:rPr>
                <w:t>ResourceReservationConfig</w:t>
              </w:r>
              <w:r w:rsidRPr="002E4F33">
                <w:rPr>
                  <w:rFonts w:ascii="Arial" w:hAnsi="Arial"/>
                  <w:b/>
                  <w:noProof/>
                  <w:sz w:val="18"/>
                  <w:lang w:val="x-none" w:eastAsia="x-none"/>
                </w:rPr>
                <w:t xml:space="preserve"> field descriptions</w:t>
              </w:r>
            </w:ins>
          </w:p>
        </w:tc>
      </w:tr>
      <w:tr w:rsidR="002E4F33" w:rsidRPr="002E4F33" w14:paraId="60BE583E" w14:textId="77777777" w:rsidTr="000201CC">
        <w:trPr>
          <w:cantSplit/>
          <w:tblHeader/>
          <w:ins w:id="8243"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43CD0A2B" w14:textId="77777777" w:rsidR="002E4F33" w:rsidRPr="002E4F33" w:rsidRDefault="002E4F33" w:rsidP="002E4F33">
            <w:pPr>
              <w:keepNext/>
              <w:keepLines/>
              <w:spacing w:after="0"/>
              <w:rPr>
                <w:ins w:id="8244" w:author="cr4239r1 (R2-2003923)" w:date="2020-05-11T15:33:00Z"/>
                <w:rFonts w:ascii="Arial" w:hAnsi="Arial"/>
                <w:b/>
                <w:bCs/>
                <w:i/>
                <w:iCs/>
                <w:kern w:val="2"/>
                <w:sz w:val="18"/>
                <w:lang w:val="x-none" w:eastAsia="x-none"/>
              </w:rPr>
            </w:pPr>
            <w:ins w:id="8245" w:author="cr4239r1 (R2-2003923)" w:date="2020-05-11T15:33:00Z">
              <w:r w:rsidRPr="002E4F33">
                <w:rPr>
                  <w:rFonts w:ascii="Arial" w:hAnsi="Arial"/>
                  <w:b/>
                  <w:bCs/>
                  <w:i/>
                  <w:iCs/>
                  <w:kern w:val="2"/>
                  <w:sz w:val="18"/>
                  <w:lang w:val="x-none" w:eastAsia="x-none"/>
                </w:rPr>
                <w:t>periodicity</w:t>
              </w:r>
              <w:r w:rsidRPr="002E4F33">
                <w:rPr>
                  <w:rFonts w:ascii="Arial" w:hAnsi="Arial"/>
                  <w:b/>
                  <w:bCs/>
                  <w:i/>
                  <w:iCs/>
                  <w:kern w:val="2"/>
                  <w:sz w:val="18"/>
                  <w:lang w:val="en-US" w:eastAsia="x-none"/>
                </w:rPr>
                <w:t>StartPos</w:t>
              </w:r>
            </w:ins>
          </w:p>
          <w:p w14:paraId="2C0BEE36" w14:textId="77777777" w:rsidR="002E4F33" w:rsidRPr="002E4F33" w:rsidRDefault="002E4F33" w:rsidP="002E4F33">
            <w:pPr>
              <w:keepNext/>
              <w:keepLines/>
              <w:spacing w:after="0"/>
              <w:rPr>
                <w:ins w:id="8246" w:author="cr4239r1 (R2-2003923)" w:date="2020-05-11T15:33:00Z"/>
                <w:rFonts w:ascii="Arial" w:hAnsi="Arial"/>
                <w:bCs/>
                <w:noProof/>
                <w:sz w:val="18"/>
                <w:lang w:val="en-US" w:eastAsia="en-GB"/>
              </w:rPr>
            </w:pPr>
            <w:ins w:id="8247" w:author="cr4239r1 (R2-2003923)" w:date="2020-05-11T15:33:00Z">
              <w:r w:rsidRPr="002E4F33">
                <w:rPr>
                  <w:rFonts w:ascii="Arial" w:hAnsi="Arial"/>
                  <w:sz w:val="18"/>
                  <w:lang w:val="en-US" w:eastAsia="x-none"/>
                </w:rPr>
                <w:t>Indicates p</w:t>
              </w:r>
              <w:r w:rsidRPr="002E4F33">
                <w:rPr>
                  <w:rFonts w:ascii="Arial" w:hAnsi="Arial"/>
                  <w:sz w:val="18"/>
                  <w:lang w:val="x-none" w:eastAsia="x-none"/>
                </w:rPr>
                <w:t xml:space="preserve">eriodicity </w:t>
              </w:r>
              <w:r w:rsidRPr="002E4F33">
                <w:rPr>
                  <w:rFonts w:ascii="Arial" w:hAnsi="Arial"/>
                  <w:sz w:val="18"/>
                  <w:lang w:val="en-US" w:eastAsia="x-none"/>
                </w:rPr>
                <w:t xml:space="preserve">and start offset of </w:t>
              </w:r>
              <w:r w:rsidRPr="002E4F33">
                <w:rPr>
                  <w:rFonts w:ascii="Arial" w:hAnsi="Arial"/>
                  <w:sz w:val="18"/>
                  <w:lang w:val="x-none" w:eastAsia="x-none"/>
                </w:rPr>
                <w:t>of the reserved resource</w:t>
              </w:r>
              <w:r w:rsidRPr="002E4F33">
                <w:rPr>
                  <w:rFonts w:ascii="Arial" w:hAnsi="Arial"/>
                  <w:sz w:val="18"/>
                  <w:lang w:val="en-US" w:eastAsia="x-none"/>
                </w:rPr>
                <w:t>s</w:t>
              </w:r>
              <w:r w:rsidRPr="002E4F33">
                <w:rPr>
                  <w:rFonts w:ascii="Arial" w:hAnsi="Arial"/>
                  <w:sz w:val="18"/>
                  <w:lang w:val="x-none" w:eastAsia="x-none"/>
                </w:rPr>
                <w:t>. Value</w:t>
              </w:r>
              <w:r w:rsidRPr="002E4F33">
                <w:rPr>
                  <w:rFonts w:ascii="Arial" w:hAnsi="Arial"/>
                  <w:sz w:val="18"/>
                  <w:lang w:val="en-US" w:eastAsia="x-none"/>
                </w:rPr>
                <w:t xml:space="preserve"> set to</w:t>
              </w:r>
              <w:r w:rsidRPr="002E4F33">
                <w:rPr>
                  <w:rFonts w:ascii="Arial" w:hAnsi="Arial"/>
                  <w:sz w:val="18"/>
                  <w:lang w:val="x-none" w:eastAsia="x-none"/>
                </w:rPr>
                <w:t xml:space="preserve"> </w:t>
              </w:r>
              <w:r w:rsidRPr="002E4F33">
                <w:rPr>
                  <w:rFonts w:ascii="Arial" w:hAnsi="Arial"/>
                  <w:i/>
                  <w:sz w:val="18"/>
                  <w:lang w:val="en-US" w:eastAsia="x-none"/>
                </w:rPr>
                <w:t>periodicity</w:t>
              </w:r>
              <w:r w:rsidRPr="002E4F33">
                <w:rPr>
                  <w:rFonts w:ascii="Arial" w:hAnsi="Arial"/>
                  <w:i/>
                  <w:sz w:val="18"/>
                  <w:lang w:val="x-none" w:eastAsia="x-none"/>
                </w:rPr>
                <w:t>10</w:t>
              </w:r>
              <w:r w:rsidRPr="002E4F33">
                <w:rPr>
                  <w:rFonts w:ascii="Arial" w:hAnsi="Arial"/>
                  <w:i/>
                  <w:sz w:val="18"/>
                  <w:lang w:val="en-US" w:eastAsia="x-none"/>
                </w:rPr>
                <w:t>ms</w:t>
              </w:r>
              <w:r w:rsidRPr="002E4F33">
                <w:rPr>
                  <w:rFonts w:ascii="Arial" w:hAnsi="Arial"/>
                  <w:i/>
                  <w:sz w:val="18"/>
                  <w:lang w:val="x-none" w:eastAsia="x-none"/>
                </w:rPr>
                <w:t xml:space="preserve"> </w:t>
              </w:r>
              <w:r w:rsidRPr="002E4F33">
                <w:rPr>
                  <w:rFonts w:ascii="Arial" w:hAnsi="Arial"/>
                  <w:sz w:val="18"/>
                  <w:lang w:val="x-none" w:eastAsia="x-none"/>
                </w:rPr>
                <w:t xml:space="preserve">corresponds to </w:t>
              </w:r>
              <w:r w:rsidRPr="002E4F33">
                <w:rPr>
                  <w:rFonts w:ascii="Arial" w:hAnsi="Arial"/>
                  <w:sz w:val="18"/>
                  <w:lang w:val="en-US" w:eastAsia="x-none"/>
                </w:rPr>
                <w:t xml:space="preserve">periodicity </w:t>
              </w:r>
              <w:r w:rsidRPr="002E4F33">
                <w:rPr>
                  <w:rFonts w:ascii="Arial" w:hAnsi="Arial"/>
                  <w:sz w:val="18"/>
                  <w:lang w:val="x-none" w:eastAsia="x-none"/>
                </w:rPr>
                <w:t>10 milliseconds</w:t>
              </w:r>
              <w:r w:rsidRPr="002E4F33">
                <w:rPr>
                  <w:rFonts w:ascii="Arial" w:hAnsi="Arial"/>
                  <w:sz w:val="18"/>
                  <w:lang w:val="en-US" w:eastAsia="x-none"/>
                </w:rPr>
                <w:t xml:space="preserve"> and corresponding start position is 0</w:t>
              </w:r>
              <w:r w:rsidRPr="002E4F33">
                <w:rPr>
                  <w:rFonts w:ascii="Arial" w:hAnsi="Arial"/>
                  <w:sz w:val="18"/>
                  <w:lang w:val="x-none" w:eastAsia="x-none"/>
                </w:rPr>
                <w:t>,</w:t>
              </w:r>
              <w:r w:rsidRPr="002E4F33">
                <w:rPr>
                  <w:rFonts w:ascii="Arial" w:hAnsi="Arial"/>
                  <w:sz w:val="18"/>
                  <w:lang w:val="en-US" w:eastAsia="x-none"/>
                </w:rPr>
                <w:t xml:space="preserve"> value set to</w:t>
              </w:r>
              <w:r w:rsidRPr="002E4F33">
                <w:rPr>
                  <w:rFonts w:ascii="Arial" w:hAnsi="Arial"/>
                  <w:sz w:val="18"/>
                  <w:lang w:val="x-none" w:eastAsia="x-none"/>
                </w:rPr>
                <w:t xml:space="preserve"> </w:t>
              </w:r>
              <w:r w:rsidRPr="002E4F33">
                <w:rPr>
                  <w:rFonts w:ascii="Arial" w:hAnsi="Arial"/>
                  <w:i/>
                  <w:iCs/>
                  <w:sz w:val="18"/>
                  <w:lang w:val="en-US" w:eastAsia="x-none"/>
                </w:rPr>
                <w:t>periodicity</w:t>
              </w:r>
              <w:r w:rsidRPr="002E4F33">
                <w:rPr>
                  <w:rFonts w:ascii="Arial" w:hAnsi="Arial"/>
                  <w:i/>
                  <w:iCs/>
                  <w:sz w:val="18"/>
                  <w:lang w:val="x-none" w:eastAsia="x-none"/>
                </w:rPr>
                <w:t>20</w:t>
              </w:r>
              <w:r w:rsidRPr="002E4F33">
                <w:rPr>
                  <w:rFonts w:ascii="Arial" w:hAnsi="Arial"/>
                  <w:i/>
                  <w:iCs/>
                  <w:sz w:val="18"/>
                  <w:lang w:val="en-US" w:eastAsia="x-none"/>
                </w:rPr>
                <w:t>ms</w:t>
              </w:r>
              <w:r w:rsidRPr="002E4F33">
                <w:rPr>
                  <w:rFonts w:ascii="Arial" w:hAnsi="Arial"/>
                  <w:sz w:val="18"/>
                  <w:lang w:val="x-none" w:eastAsia="x-none"/>
                </w:rPr>
                <w:t xml:space="preserve"> corresponds to </w:t>
              </w:r>
              <w:r w:rsidRPr="002E4F33">
                <w:rPr>
                  <w:rFonts w:ascii="Arial" w:hAnsi="Arial"/>
                  <w:sz w:val="18"/>
                  <w:lang w:val="en-US" w:eastAsia="x-none"/>
                </w:rPr>
                <w:t xml:space="preserve">periodicity </w:t>
              </w:r>
              <w:r w:rsidRPr="002E4F33">
                <w:rPr>
                  <w:rFonts w:ascii="Arial" w:hAnsi="Arial"/>
                  <w:sz w:val="18"/>
                  <w:lang w:val="x-none" w:eastAsia="x-none"/>
                </w:rPr>
                <w:t>20 milliseconds</w:t>
              </w:r>
              <w:r w:rsidRPr="002E4F33">
                <w:rPr>
                  <w:rFonts w:ascii="Arial" w:hAnsi="Arial"/>
                  <w:sz w:val="18"/>
                  <w:lang w:val="en-US" w:eastAsia="x-none"/>
                </w:rPr>
                <w:t xml:space="preserve"> and corresponding start position in milliseconds = indicated value * 10ms, and so on.</w:t>
              </w:r>
            </w:ins>
          </w:p>
        </w:tc>
      </w:tr>
      <w:tr w:rsidR="002E4F33" w:rsidRPr="002E4F33" w14:paraId="1EA40FBA" w14:textId="77777777" w:rsidTr="000201CC">
        <w:trPr>
          <w:cantSplit/>
          <w:tblHeader/>
          <w:ins w:id="8248"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014C3F6F" w14:textId="77777777" w:rsidR="002E4F33" w:rsidRPr="002E4F33" w:rsidRDefault="002E4F33" w:rsidP="002E4F33">
            <w:pPr>
              <w:keepNext/>
              <w:keepLines/>
              <w:spacing w:after="0"/>
              <w:rPr>
                <w:ins w:id="8249" w:author="cr4239r1 (R2-2003923)" w:date="2020-05-11T15:33:00Z"/>
                <w:rFonts w:ascii="Arial" w:hAnsi="Arial"/>
                <w:b/>
                <w:bCs/>
                <w:i/>
                <w:iCs/>
                <w:kern w:val="2"/>
                <w:sz w:val="18"/>
                <w:lang w:val="x-none" w:eastAsia="x-none"/>
              </w:rPr>
            </w:pPr>
            <w:ins w:id="8250" w:author="cr4239r1 (R2-2003923)" w:date="2020-05-11T15:33:00Z">
              <w:r w:rsidRPr="002E4F33">
                <w:rPr>
                  <w:rFonts w:ascii="Arial" w:hAnsi="Arial"/>
                  <w:b/>
                  <w:bCs/>
                  <w:i/>
                  <w:iCs/>
                  <w:kern w:val="2"/>
                  <w:sz w:val="18"/>
                  <w:lang w:val="x-none" w:eastAsia="x-none"/>
                </w:rPr>
                <w:t>resourceReservationFreq</w:t>
              </w:r>
            </w:ins>
          </w:p>
          <w:p w14:paraId="652A30EE" w14:textId="77777777" w:rsidR="002E4F33" w:rsidRPr="002E4F33" w:rsidRDefault="002E4F33" w:rsidP="002E4F33">
            <w:pPr>
              <w:keepNext/>
              <w:keepLines/>
              <w:spacing w:after="0"/>
              <w:rPr>
                <w:ins w:id="8251" w:author="cr4239r1 (R2-2003923)" w:date="2020-05-11T15:33:00Z"/>
                <w:rFonts w:ascii="Arial" w:hAnsi="Arial"/>
                <w:bCs/>
                <w:noProof/>
                <w:sz w:val="18"/>
                <w:lang w:val="x-none" w:eastAsia="en-GB"/>
              </w:rPr>
            </w:pPr>
            <w:ins w:id="8252" w:author="cr4239r1 (R2-2003923)" w:date="2020-05-11T15:33:00Z">
              <w:r w:rsidRPr="002E4F33">
                <w:rPr>
                  <w:rFonts w:ascii="Arial" w:hAnsi="Arial"/>
                  <w:sz w:val="18"/>
                  <w:lang w:val="x-none" w:eastAsia="x-none"/>
                </w:rPr>
                <w:t>Downlink frequency domain resource reservation</w:t>
              </w:r>
              <w:r w:rsidRPr="002E4F33">
                <w:rPr>
                  <w:rFonts w:ascii="Arial" w:hAnsi="Arial"/>
                  <w:sz w:val="18"/>
                  <w:lang w:val="en-US" w:eastAsia="x-none"/>
                </w:rPr>
                <w:t xml:space="preserve"> bitmap where each bit corresponds to a resource block group (RBG), see</w:t>
              </w:r>
              <w:r w:rsidRPr="002E4F33">
                <w:rPr>
                  <w:rFonts w:ascii="Arial" w:hAnsi="Arial"/>
                  <w:sz w:val="18"/>
                  <w:lang w:val="x-none" w:eastAsia="x-none"/>
                </w:rPr>
                <w:t xml:space="preserve"> TS 36.213 [23]. Value </w:t>
              </w:r>
              <w:r w:rsidRPr="002E4F33">
                <w:rPr>
                  <w:rFonts w:ascii="Arial" w:hAnsi="Arial"/>
                  <w:i/>
                  <w:iCs/>
                  <w:sz w:val="18"/>
                  <w:lang w:val="x-none" w:eastAsia="x-none"/>
                </w:rPr>
                <w:t>rbg-Bitmap1dot4</w:t>
              </w:r>
              <w:r w:rsidRPr="002E4F33">
                <w:rPr>
                  <w:rFonts w:ascii="Arial" w:hAnsi="Arial"/>
                  <w:sz w:val="18"/>
                  <w:lang w:val="en-US" w:eastAsia="x-none"/>
                </w:rPr>
                <w:t xml:space="preserve"> corresponds to </w:t>
              </w:r>
              <w:r w:rsidRPr="002E4F33">
                <w:rPr>
                  <w:rFonts w:ascii="Arial" w:hAnsi="Arial"/>
                  <w:sz w:val="18"/>
                  <w:lang w:val="x-none" w:eastAsia="x-none"/>
                </w:rPr>
                <w:t>1.4</w:t>
              </w:r>
              <w:r w:rsidRPr="002E4F33">
                <w:rPr>
                  <w:rFonts w:ascii="Arial" w:hAnsi="Arial"/>
                  <w:sz w:val="18"/>
                  <w:lang w:val="en-US" w:eastAsia="x-none"/>
                </w:rPr>
                <w:t xml:space="preserve"> </w:t>
              </w:r>
              <w:r w:rsidRPr="002E4F33">
                <w:rPr>
                  <w:rFonts w:ascii="Arial" w:hAnsi="Arial"/>
                  <w:sz w:val="18"/>
                  <w:lang w:val="x-none" w:eastAsia="x-none"/>
                </w:rPr>
                <w:t xml:space="preserve">MHz system bandwidth, value </w:t>
              </w:r>
              <w:r w:rsidRPr="002E4F33">
                <w:rPr>
                  <w:rFonts w:ascii="Arial" w:hAnsi="Arial"/>
                  <w:i/>
                  <w:iCs/>
                  <w:sz w:val="18"/>
                  <w:lang w:val="x-none" w:eastAsia="x-none"/>
                </w:rPr>
                <w:t>rbg-Bitmap3</w:t>
              </w:r>
              <w:r w:rsidRPr="002E4F33">
                <w:rPr>
                  <w:rFonts w:ascii="Arial" w:hAnsi="Arial"/>
                  <w:sz w:val="18"/>
                  <w:lang w:val="en-US" w:eastAsia="x-none"/>
                </w:rPr>
                <w:t xml:space="preserve"> corresponds to</w:t>
              </w:r>
              <w:r w:rsidRPr="002E4F33">
                <w:rPr>
                  <w:rFonts w:ascii="Arial" w:hAnsi="Arial"/>
                  <w:sz w:val="18"/>
                  <w:lang w:val="x-none" w:eastAsia="x-none"/>
                </w:rPr>
                <w:t xml:space="preserve"> 3</w:t>
              </w:r>
              <w:r w:rsidRPr="002E4F33">
                <w:rPr>
                  <w:rFonts w:ascii="Arial" w:hAnsi="Arial"/>
                  <w:sz w:val="18"/>
                  <w:lang w:val="en-US" w:eastAsia="x-none"/>
                </w:rPr>
                <w:t xml:space="preserve"> </w:t>
              </w:r>
              <w:r w:rsidRPr="002E4F33">
                <w:rPr>
                  <w:rFonts w:ascii="Arial" w:hAnsi="Arial"/>
                  <w:sz w:val="18"/>
                  <w:lang w:val="x-none" w:eastAsia="x-none"/>
                </w:rPr>
                <w:t>MHz system bandwidth, and so on.</w:t>
              </w:r>
            </w:ins>
          </w:p>
        </w:tc>
      </w:tr>
      <w:tr w:rsidR="002E4F33" w:rsidRPr="002E4F33" w14:paraId="3259538C" w14:textId="77777777" w:rsidTr="000201CC">
        <w:trPr>
          <w:cantSplit/>
          <w:tblHeader/>
          <w:ins w:id="8253"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16FC1BC7" w14:textId="77777777" w:rsidR="002E4F33" w:rsidRPr="002E4F33" w:rsidRDefault="002E4F33" w:rsidP="002E4F33">
            <w:pPr>
              <w:keepNext/>
              <w:keepLines/>
              <w:spacing w:after="0"/>
              <w:rPr>
                <w:ins w:id="8254" w:author="cr4239r1 (R2-2003923)" w:date="2020-05-11T15:33:00Z"/>
                <w:rFonts w:ascii="Arial" w:hAnsi="Arial"/>
                <w:b/>
                <w:bCs/>
                <w:i/>
                <w:iCs/>
                <w:kern w:val="2"/>
                <w:sz w:val="18"/>
                <w:lang w:val="x-none" w:eastAsia="x-none"/>
              </w:rPr>
            </w:pPr>
            <w:ins w:id="8255" w:author="cr4239r1 (R2-2003923)" w:date="2020-05-11T15:33:00Z">
              <w:r w:rsidRPr="002E4F33">
                <w:rPr>
                  <w:rFonts w:ascii="Arial" w:hAnsi="Arial"/>
                  <w:b/>
                  <w:bCs/>
                  <w:i/>
                  <w:iCs/>
                  <w:kern w:val="2"/>
                  <w:sz w:val="18"/>
                  <w:lang w:val="en-US" w:eastAsia="x-none"/>
                </w:rPr>
                <w:t>slotBitmap</w:t>
              </w:r>
            </w:ins>
          </w:p>
          <w:p w14:paraId="60C26686" w14:textId="77777777" w:rsidR="002E4F33" w:rsidRPr="002E4F33" w:rsidRDefault="002E4F33" w:rsidP="002E4F33">
            <w:pPr>
              <w:keepNext/>
              <w:keepLines/>
              <w:spacing w:after="0"/>
              <w:rPr>
                <w:ins w:id="8256" w:author="cr4239r1 (R2-2003923)" w:date="2020-05-11T15:33:00Z"/>
                <w:rFonts w:ascii="Arial" w:hAnsi="Arial"/>
                <w:sz w:val="18"/>
                <w:lang w:val="x-none" w:eastAsia="en-GB"/>
              </w:rPr>
            </w:pPr>
            <w:ins w:id="8257" w:author="cr4239r1 (R2-2003923)" w:date="2020-05-11T15:33:00Z">
              <w:r w:rsidRPr="002E4F33">
                <w:rPr>
                  <w:rFonts w:ascii="Arial" w:hAnsi="Arial"/>
                  <w:sz w:val="18"/>
                  <w:lang w:val="en-US" w:eastAsia="x-none"/>
                </w:rPr>
                <w:t>S</w:t>
              </w:r>
              <w:r w:rsidRPr="002E4F33">
                <w:rPr>
                  <w:rFonts w:ascii="Arial" w:hAnsi="Arial"/>
                  <w:sz w:val="18"/>
                  <w:lang w:val="x-none" w:eastAsia="x-none"/>
                </w:rPr>
                <w:t>lot-level resource reservation configuration</w:t>
              </w:r>
              <w:r w:rsidRPr="002E4F33">
                <w:rPr>
                  <w:rFonts w:ascii="Arial" w:hAnsi="Arial"/>
                  <w:sz w:val="18"/>
                  <w:lang w:val="en-US" w:eastAsia="x-none"/>
                </w:rPr>
                <w:t xml:space="preserve">. Value </w:t>
              </w:r>
              <w:r w:rsidRPr="002E4F33">
                <w:rPr>
                  <w:rFonts w:ascii="Arial" w:hAnsi="Arial"/>
                  <w:i/>
                  <w:iCs/>
                  <w:sz w:val="18"/>
                  <w:lang w:val="x-none" w:eastAsia="x-none"/>
                </w:rPr>
                <w:t>slotPattern10ms</w:t>
              </w:r>
              <w:r w:rsidRPr="002E4F33">
                <w:rPr>
                  <w:rFonts w:ascii="Arial" w:hAnsi="Arial"/>
                  <w:sz w:val="18"/>
                  <w:lang w:val="en-US" w:eastAsia="x-none"/>
                </w:rPr>
                <w:t xml:space="preserve"> corresponds to</w:t>
              </w:r>
              <w:r w:rsidRPr="002E4F33">
                <w:rPr>
                  <w:rFonts w:ascii="Arial" w:hAnsi="Arial"/>
                  <w:sz w:val="18"/>
                  <w:lang w:val="x-none" w:eastAsia="x-none"/>
                </w:rPr>
                <w:t xml:space="preserve"> 10ms</w:t>
              </w:r>
              <w:r w:rsidRPr="002E4F33">
                <w:rPr>
                  <w:rFonts w:ascii="Arial" w:hAnsi="Arial"/>
                  <w:sz w:val="18"/>
                  <w:lang w:val="en-US" w:eastAsia="x-none"/>
                </w:rPr>
                <w:t xml:space="preserve"> slot pattern and </w:t>
              </w:r>
              <w:r w:rsidRPr="002E4F33">
                <w:rPr>
                  <w:rFonts w:ascii="Arial" w:hAnsi="Arial"/>
                  <w:i/>
                  <w:iCs/>
                  <w:sz w:val="18"/>
                  <w:lang w:val="x-none" w:eastAsia="x-none"/>
                </w:rPr>
                <w:t>slotPattern</w:t>
              </w:r>
              <w:r w:rsidRPr="002E4F33">
                <w:rPr>
                  <w:rFonts w:ascii="Arial" w:hAnsi="Arial"/>
                  <w:i/>
                  <w:iCs/>
                  <w:sz w:val="18"/>
                  <w:lang w:val="en-US" w:eastAsia="x-none"/>
                </w:rPr>
                <w:t>4</w:t>
              </w:r>
              <w:r w:rsidRPr="002E4F33">
                <w:rPr>
                  <w:rFonts w:ascii="Arial" w:hAnsi="Arial"/>
                  <w:i/>
                  <w:iCs/>
                  <w:sz w:val="18"/>
                  <w:lang w:val="x-none" w:eastAsia="x-none"/>
                </w:rPr>
                <w:t>0ms</w:t>
              </w:r>
              <w:r w:rsidRPr="002E4F33">
                <w:rPr>
                  <w:rFonts w:ascii="Arial" w:hAnsi="Arial"/>
                  <w:sz w:val="18"/>
                  <w:lang w:val="x-none" w:eastAsia="x-none"/>
                </w:rPr>
                <w:t xml:space="preserve"> </w:t>
              </w:r>
              <w:r w:rsidRPr="002E4F33">
                <w:rPr>
                  <w:rFonts w:ascii="Arial" w:hAnsi="Arial"/>
                  <w:sz w:val="18"/>
                  <w:lang w:val="en-US" w:eastAsia="x-none"/>
                </w:rPr>
                <w:t xml:space="preserve">corresponds to </w:t>
              </w:r>
              <w:r w:rsidRPr="002E4F33">
                <w:rPr>
                  <w:rFonts w:ascii="Arial" w:hAnsi="Arial"/>
                  <w:sz w:val="18"/>
                  <w:lang w:val="x-none" w:eastAsia="x-none"/>
                </w:rPr>
                <w:t>40ms</w:t>
              </w:r>
              <w:r w:rsidRPr="002E4F33">
                <w:rPr>
                  <w:rFonts w:ascii="Arial" w:hAnsi="Arial"/>
                  <w:sz w:val="18"/>
                  <w:lang w:val="en-US" w:eastAsia="x-none"/>
                </w:rPr>
                <w:t xml:space="preserve"> slot pattern, see </w:t>
              </w:r>
              <w:r w:rsidRPr="002E4F33">
                <w:rPr>
                  <w:rFonts w:ascii="Arial" w:hAnsi="Arial"/>
                  <w:sz w:val="18"/>
                  <w:lang w:val="x-none" w:eastAsia="x-none"/>
                </w:rPr>
                <w:t xml:space="preserve">TS 36.213 [23] </w:t>
              </w:r>
              <w:r w:rsidRPr="002E4F33">
                <w:rPr>
                  <w:rFonts w:ascii="Arial" w:hAnsi="Arial"/>
                  <w:sz w:val="18"/>
                  <w:lang w:val="en-US" w:eastAsia="x-none"/>
                </w:rPr>
                <w:t xml:space="preserve">for DL and </w:t>
              </w:r>
              <w:r w:rsidRPr="002E4F33">
                <w:rPr>
                  <w:rFonts w:ascii="Arial" w:hAnsi="Arial"/>
                  <w:sz w:val="18"/>
                  <w:lang w:val="x-none" w:eastAsia="en-GB"/>
                </w:rPr>
                <w:t>TS 36.211 [21]</w:t>
              </w:r>
              <w:r w:rsidRPr="002E4F33">
                <w:rPr>
                  <w:rFonts w:ascii="Arial" w:hAnsi="Arial"/>
                  <w:sz w:val="18"/>
                  <w:lang w:val="en-US" w:eastAsia="en-GB"/>
                </w:rPr>
                <w:t xml:space="preserve"> for UL</w:t>
              </w:r>
              <w:r w:rsidRPr="002E4F33">
                <w:rPr>
                  <w:rFonts w:ascii="Arial" w:hAnsi="Arial"/>
                  <w:sz w:val="18"/>
                  <w:lang w:val="x-none" w:eastAsia="en-GB"/>
                </w:rPr>
                <w:t>.</w:t>
              </w:r>
            </w:ins>
          </w:p>
          <w:p w14:paraId="1CE41C97" w14:textId="77777777" w:rsidR="002E4F33" w:rsidRPr="002E4F33" w:rsidRDefault="002E4F33" w:rsidP="002E4F33">
            <w:pPr>
              <w:keepNext/>
              <w:keepLines/>
              <w:spacing w:after="0"/>
              <w:rPr>
                <w:ins w:id="8258" w:author="cr4239r1 (R2-2003923)" w:date="2020-05-11T15:33:00Z"/>
                <w:rFonts w:ascii="Arial" w:hAnsi="Arial"/>
                <w:sz w:val="18"/>
                <w:lang w:val="x-none" w:eastAsia="x-none"/>
              </w:rPr>
            </w:pPr>
            <w:ins w:id="8259" w:author="cr4239r1 (R2-2003923)" w:date="2020-05-11T15:33:00Z">
              <w:r w:rsidRPr="002E4F33">
                <w:rPr>
                  <w:rFonts w:ascii="Arial" w:hAnsi="Arial"/>
                  <w:sz w:val="18"/>
                  <w:lang w:val="x-none" w:eastAsia="x-none"/>
                </w:rPr>
                <w:t xml:space="preserve">The first/leftmost 2-bits corresponds to the subframe #0 of the radio frame satisfying SFN mod </w:t>
              </w:r>
              <w:r w:rsidRPr="002E4F33">
                <w:rPr>
                  <w:rFonts w:ascii="Arial" w:hAnsi="Arial"/>
                  <w:sz w:val="18"/>
                  <w:lang w:val="en-US" w:eastAsia="x-none"/>
                </w:rPr>
                <w:t>periodicity</w:t>
              </w:r>
              <w:r w:rsidRPr="002E4F33">
                <w:rPr>
                  <w:rFonts w:ascii="Arial" w:hAnsi="Arial"/>
                  <w:sz w:val="18"/>
                  <w:lang w:val="x-none" w:eastAsia="x-none"/>
                </w:rPr>
                <w:t xml:space="preserve"> = </w:t>
              </w:r>
              <w:r w:rsidRPr="002E4F33">
                <w:rPr>
                  <w:rFonts w:ascii="Arial" w:hAnsi="Arial"/>
                  <w:iCs/>
                  <w:sz w:val="18"/>
                  <w:lang w:val="x-none" w:eastAsia="x-none"/>
                </w:rPr>
                <w:t>start</w:t>
              </w:r>
              <w:r w:rsidRPr="002E4F33">
                <w:rPr>
                  <w:rFonts w:ascii="Arial" w:hAnsi="Arial"/>
                  <w:iCs/>
                  <w:sz w:val="18"/>
                  <w:lang w:val="en-US" w:eastAsia="x-none"/>
                </w:rPr>
                <w:t xml:space="preserve"> p</w:t>
              </w:r>
              <w:r w:rsidRPr="002E4F33">
                <w:rPr>
                  <w:rFonts w:ascii="Arial" w:hAnsi="Arial"/>
                  <w:iCs/>
                  <w:sz w:val="18"/>
                  <w:lang w:val="x-none" w:eastAsia="x-none"/>
                </w:rPr>
                <w:t>osition</w:t>
              </w:r>
              <w:r w:rsidRPr="002E4F33">
                <w:rPr>
                  <w:rFonts w:ascii="Arial" w:hAnsi="Arial"/>
                  <w:sz w:val="18"/>
                  <w:lang w:val="x-none" w:eastAsia="x-none"/>
                </w:rPr>
                <w:t xml:space="preserve">, </w:t>
              </w:r>
              <w:r w:rsidRPr="002E4F33">
                <w:rPr>
                  <w:rFonts w:ascii="Arial" w:hAnsi="Arial"/>
                  <w:sz w:val="18"/>
                  <w:lang w:val="en-US" w:eastAsia="x-none"/>
                </w:rPr>
                <w:t xml:space="preserve">as indicated by </w:t>
              </w:r>
              <w:r w:rsidRPr="002E4F33">
                <w:rPr>
                  <w:rFonts w:ascii="Arial" w:hAnsi="Arial"/>
                  <w:i/>
                  <w:iCs/>
                  <w:sz w:val="18"/>
                  <w:lang w:val="en-US" w:eastAsia="x-none"/>
                </w:rPr>
                <w:t>periopdicityStartPos</w:t>
              </w:r>
              <w:r w:rsidRPr="002E4F33">
                <w:rPr>
                  <w:rFonts w:ascii="Arial" w:hAnsi="Arial"/>
                  <w:sz w:val="18"/>
                  <w:lang w:val="x-none" w:eastAsia="x-none"/>
                </w:rPr>
                <w:t>. Two bits for each subframe coded as:</w:t>
              </w:r>
            </w:ins>
          </w:p>
          <w:p w14:paraId="762994A2" w14:textId="77777777" w:rsidR="002E4F33" w:rsidRPr="002E4F33" w:rsidRDefault="002E4F33" w:rsidP="002E4F33">
            <w:pPr>
              <w:keepNext/>
              <w:keepLines/>
              <w:spacing w:after="0"/>
              <w:rPr>
                <w:ins w:id="8260" w:author="cr4239r1 (R2-2003923)" w:date="2020-05-11T15:33:00Z"/>
                <w:rFonts w:ascii="Arial" w:hAnsi="Arial"/>
                <w:sz w:val="18"/>
                <w:lang w:val="x-none" w:eastAsia="x-none"/>
              </w:rPr>
            </w:pPr>
            <w:ins w:id="8261" w:author="cr4239r1 (R2-2003923)" w:date="2020-05-11T15:33:00Z">
              <w:r w:rsidRPr="002E4F33">
                <w:rPr>
                  <w:rFonts w:ascii="Arial" w:hAnsi="Arial"/>
                  <w:sz w:val="18"/>
                  <w:lang w:val="x-none" w:eastAsia="x-none"/>
                </w:rPr>
                <w:t>00: both slots are not reserved</w:t>
              </w:r>
            </w:ins>
          </w:p>
          <w:p w14:paraId="34380B81" w14:textId="77777777" w:rsidR="002E4F33" w:rsidRPr="002E4F33" w:rsidRDefault="002E4F33" w:rsidP="002E4F33">
            <w:pPr>
              <w:keepNext/>
              <w:keepLines/>
              <w:spacing w:after="0"/>
              <w:rPr>
                <w:ins w:id="8262" w:author="cr4239r1 (R2-2003923)" w:date="2020-05-11T15:33:00Z"/>
                <w:rFonts w:ascii="Arial" w:hAnsi="Arial"/>
                <w:sz w:val="18"/>
                <w:lang w:val="x-none" w:eastAsia="x-none"/>
              </w:rPr>
            </w:pPr>
            <w:ins w:id="8263" w:author="cr4239r1 (R2-2003923)" w:date="2020-05-11T15:33:00Z">
              <w:r w:rsidRPr="002E4F33">
                <w:rPr>
                  <w:rFonts w:ascii="Arial" w:hAnsi="Arial"/>
                  <w:sz w:val="18"/>
                  <w:lang w:val="x-none" w:eastAsia="x-none"/>
                </w:rPr>
                <w:t>01: the first slot is not reserved, the second slot is reserved</w:t>
              </w:r>
            </w:ins>
          </w:p>
          <w:p w14:paraId="651E290E" w14:textId="77777777" w:rsidR="002E4F33" w:rsidRPr="002E4F33" w:rsidRDefault="002E4F33" w:rsidP="002E4F33">
            <w:pPr>
              <w:keepNext/>
              <w:keepLines/>
              <w:spacing w:after="0"/>
              <w:rPr>
                <w:ins w:id="8264" w:author="cr4239r1 (R2-2003923)" w:date="2020-05-11T15:33:00Z"/>
                <w:rFonts w:ascii="Arial" w:hAnsi="Arial"/>
                <w:sz w:val="18"/>
                <w:lang w:val="x-none" w:eastAsia="x-none"/>
              </w:rPr>
            </w:pPr>
            <w:ins w:id="8265" w:author="cr4239r1 (R2-2003923)" w:date="2020-05-11T15:33:00Z">
              <w:r w:rsidRPr="002E4F33">
                <w:rPr>
                  <w:rFonts w:ascii="Arial" w:hAnsi="Arial"/>
                  <w:sz w:val="18"/>
                  <w:lang w:val="x-none" w:eastAsia="x-none"/>
                </w:rPr>
                <w:t>10: the first slot is reserved, the second slot is not reserved</w:t>
              </w:r>
            </w:ins>
          </w:p>
          <w:p w14:paraId="5119EC14" w14:textId="77777777" w:rsidR="002E4F33" w:rsidRPr="002E4F33" w:rsidRDefault="002E4F33" w:rsidP="002E4F33">
            <w:pPr>
              <w:keepNext/>
              <w:keepLines/>
              <w:spacing w:after="0"/>
              <w:rPr>
                <w:ins w:id="8266" w:author="cr4239r1 (R2-2003923)" w:date="2020-05-11T15:33:00Z"/>
                <w:rFonts w:ascii="Arial" w:hAnsi="Arial"/>
                <w:sz w:val="18"/>
                <w:lang w:val="en-US" w:eastAsia="x-none"/>
              </w:rPr>
            </w:pPr>
            <w:ins w:id="8267" w:author="cr4239r1 (R2-2003923)" w:date="2020-05-11T15:33:00Z">
              <w:r w:rsidRPr="002E4F33">
                <w:rPr>
                  <w:rFonts w:ascii="Arial" w:hAnsi="Arial"/>
                  <w:sz w:val="18"/>
                  <w:lang w:val="x-none" w:eastAsia="x-none"/>
                </w:rPr>
                <w:t>11: both slots are reserved</w:t>
              </w:r>
              <w:r w:rsidRPr="002E4F33">
                <w:rPr>
                  <w:rFonts w:ascii="Arial" w:hAnsi="Arial"/>
                  <w:sz w:val="18"/>
                  <w:lang w:val="en-US" w:eastAsia="x-none"/>
                </w:rPr>
                <w:t>.</w:t>
              </w:r>
            </w:ins>
          </w:p>
          <w:p w14:paraId="6A82ADFB" w14:textId="77777777" w:rsidR="002E4F33" w:rsidRPr="002E4F33" w:rsidRDefault="002E4F33" w:rsidP="002E4F33">
            <w:pPr>
              <w:keepNext/>
              <w:keepLines/>
              <w:spacing w:after="0"/>
              <w:rPr>
                <w:ins w:id="8268" w:author="cr4239r1 (R2-2003923)" w:date="2020-05-11T15:33:00Z"/>
                <w:rFonts w:ascii="Arial" w:hAnsi="Arial"/>
                <w:sz w:val="18"/>
                <w:lang w:val="en-US" w:eastAsia="x-none"/>
              </w:rPr>
            </w:pPr>
            <w:ins w:id="8269" w:author="cr4239r1 (R2-2003923)" w:date="2020-05-11T15:33:00Z">
              <w:r w:rsidRPr="002E4F33">
                <w:rPr>
                  <w:rFonts w:ascii="Arial" w:hAnsi="Arial"/>
                  <w:sz w:val="18"/>
                  <w:lang w:val="en-US" w:eastAsia="x-none"/>
                </w:rPr>
                <w:t>If the field is not included in UL configuration, the value of the field from DL configuration applies.</w:t>
              </w:r>
            </w:ins>
          </w:p>
        </w:tc>
      </w:tr>
      <w:tr w:rsidR="002E4F33" w:rsidRPr="002E4F33" w14:paraId="7065353F" w14:textId="77777777" w:rsidTr="000201CC">
        <w:trPr>
          <w:cantSplit/>
          <w:tblHeader/>
          <w:ins w:id="8270" w:author="cr4239r1 (R2-2003923)" w:date="2020-05-11T15:33:00Z"/>
        </w:trPr>
        <w:tc>
          <w:tcPr>
            <w:tcW w:w="9720" w:type="dxa"/>
            <w:tcBorders>
              <w:top w:val="single" w:sz="4" w:space="0" w:color="808080"/>
              <w:left w:val="single" w:sz="4" w:space="0" w:color="808080"/>
              <w:bottom w:val="single" w:sz="4" w:space="0" w:color="808080"/>
              <w:right w:val="single" w:sz="4" w:space="0" w:color="808080"/>
            </w:tcBorders>
          </w:tcPr>
          <w:p w14:paraId="27E6E1C6" w14:textId="77777777" w:rsidR="002E4F33" w:rsidRPr="002E4F33" w:rsidRDefault="002E4F33" w:rsidP="002E4F33">
            <w:pPr>
              <w:keepNext/>
              <w:keepLines/>
              <w:spacing w:after="0"/>
              <w:rPr>
                <w:ins w:id="8271" w:author="cr4239r1 (R2-2003923)" w:date="2020-05-11T15:33:00Z"/>
                <w:rFonts w:ascii="Arial" w:hAnsi="Arial"/>
                <w:b/>
                <w:bCs/>
                <w:i/>
                <w:iCs/>
                <w:kern w:val="2"/>
                <w:sz w:val="18"/>
                <w:lang w:val="x-none" w:eastAsia="x-none"/>
              </w:rPr>
            </w:pPr>
            <w:ins w:id="8272" w:author="cr4239r1 (R2-2003923)" w:date="2020-05-11T15:33:00Z">
              <w:r w:rsidRPr="002E4F33">
                <w:rPr>
                  <w:rFonts w:ascii="Arial" w:hAnsi="Arial"/>
                  <w:b/>
                  <w:bCs/>
                  <w:i/>
                  <w:iCs/>
                  <w:kern w:val="2"/>
                  <w:sz w:val="18"/>
                  <w:lang w:val="x-none" w:eastAsia="x-none"/>
                </w:rPr>
                <w:t>symbolBitmap1, symbolBitmap2</w:t>
              </w:r>
            </w:ins>
          </w:p>
          <w:p w14:paraId="5F704072" w14:textId="77777777" w:rsidR="002E4F33" w:rsidRPr="002E4F33" w:rsidRDefault="002E4F33" w:rsidP="002E4F33">
            <w:pPr>
              <w:keepNext/>
              <w:keepLines/>
              <w:spacing w:after="0"/>
              <w:rPr>
                <w:ins w:id="8273" w:author="cr4239r1 (R2-2003923)" w:date="2020-05-11T15:33:00Z"/>
                <w:rFonts w:ascii="Arial" w:hAnsi="Arial"/>
                <w:b/>
                <w:bCs/>
                <w:i/>
                <w:iCs/>
                <w:kern w:val="2"/>
                <w:sz w:val="18"/>
                <w:lang w:val="x-none" w:eastAsia="x-none"/>
              </w:rPr>
            </w:pPr>
            <w:ins w:id="8274" w:author="cr4239r1 (R2-2003923)" w:date="2020-05-11T15:33:00Z">
              <w:r w:rsidRPr="002E4F33">
                <w:rPr>
                  <w:rFonts w:ascii="Arial" w:hAnsi="Arial"/>
                  <w:sz w:val="18"/>
                  <w:lang w:val="x-none" w:eastAsia="x-none"/>
                </w:rPr>
                <w:t>Provides the symbol-level resource reservation for one subframe</w:t>
              </w:r>
              <w:r w:rsidRPr="002E4F33">
                <w:rPr>
                  <w:rFonts w:ascii="Arial" w:hAnsi="Arial" w:cs="Arial"/>
                  <w:sz w:val="18"/>
                  <w:szCs w:val="18"/>
                  <w:lang w:val="x-none" w:eastAsia="x-none"/>
                </w:rPr>
                <w:t>.</w:t>
              </w:r>
              <w:r w:rsidRPr="002E4F33">
                <w:rPr>
                  <w:rFonts w:ascii="Arial" w:hAnsi="Arial" w:cs="Arial"/>
                  <w:sz w:val="18"/>
                  <w:szCs w:val="18"/>
                  <w:lang w:val="en-US" w:eastAsia="x-none"/>
                </w:rPr>
                <w:t xml:space="preserve"> </w:t>
              </w:r>
              <w:r w:rsidRPr="002E4F33">
                <w:rPr>
                  <w:rFonts w:ascii="Arial" w:hAnsi="Arial"/>
                  <w:iCs/>
                  <w:sz w:val="18"/>
                  <w:lang w:val="x-none" w:eastAsia="x-none"/>
                </w:rPr>
                <w:t xml:space="preserve">If </w:t>
              </w:r>
              <w:r w:rsidRPr="002E4F33">
                <w:rPr>
                  <w:rFonts w:ascii="Arial" w:hAnsi="Arial"/>
                  <w:i/>
                  <w:iCs/>
                  <w:kern w:val="2"/>
                  <w:sz w:val="18"/>
                  <w:lang w:val="x-none" w:eastAsia="x-none"/>
                </w:rPr>
                <w:t>symbolBitmap1</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01</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2nd slot being reserved.</w:t>
              </w:r>
              <w:r w:rsidRPr="002E4F33">
                <w:rPr>
                  <w:rFonts w:ascii="Arial" w:hAnsi="Arial"/>
                  <w:iCs/>
                  <w:sz w:val="18"/>
                  <w:lang w:val="en-US" w:eastAsia="x-none"/>
                </w:rPr>
                <w:t xml:space="preserve"> I</w:t>
              </w:r>
              <w:r w:rsidRPr="002E4F33">
                <w:rPr>
                  <w:rFonts w:ascii="Arial" w:hAnsi="Arial"/>
                  <w:iCs/>
                  <w:sz w:val="18"/>
                  <w:lang w:val="x-none" w:eastAsia="x-none"/>
                </w:rPr>
                <w:t xml:space="preserve">f </w:t>
              </w:r>
              <w:r w:rsidRPr="002E4F33">
                <w:rPr>
                  <w:rFonts w:ascii="Arial" w:hAnsi="Arial"/>
                  <w:i/>
                  <w:sz w:val="18"/>
                  <w:lang w:val="x-none" w:eastAsia="x-none"/>
                </w:rPr>
                <w:t>symbolBitmap2</w:t>
              </w:r>
              <w:r w:rsidRPr="002E4F33">
                <w:rPr>
                  <w:rFonts w:ascii="Arial" w:hAnsi="Arial"/>
                  <w:iCs/>
                  <w:sz w:val="18"/>
                  <w:lang w:val="x-none" w:eastAsia="x-none"/>
                </w:rPr>
                <w:t xml:space="preserve"> is </w:t>
              </w:r>
              <w:r w:rsidRPr="002E4F33">
                <w:rPr>
                  <w:rFonts w:ascii="Arial" w:hAnsi="Arial"/>
                  <w:iCs/>
                  <w:sz w:val="18"/>
                  <w:lang w:val="en-US" w:eastAsia="x-none"/>
                </w:rPr>
                <w:t>absent</w:t>
              </w:r>
              <w:r w:rsidRPr="002E4F33">
                <w:rPr>
                  <w:rFonts w:ascii="Arial" w:hAnsi="Arial"/>
                  <w:iCs/>
                  <w:sz w:val="18"/>
                  <w:lang w:val="x-none" w:eastAsia="x-none"/>
                </w:rPr>
                <w:t xml:space="preserve">, value </w:t>
              </w:r>
              <w:r w:rsidRPr="002E4F33">
                <w:rPr>
                  <w:rFonts w:ascii="Arial" w:hAnsi="Arial"/>
                  <w:iCs/>
                  <w:sz w:val="18"/>
                  <w:lang w:val="en-US" w:eastAsia="x-none"/>
                </w:rPr>
                <w:t>'</w:t>
              </w:r>
              <w:r w:rsidRPr="002E4F33">
                <w:rPr>
                  <w:rFonts w:ascii="Arial" w:hAnsi="Arial"/>
                  <w:iCs/>
                  <w:sz w:val="18"/>
                  <w:lang w:val="x-none" w:eastAsia="x-none"/>
                </w:rPr>
                <w:t>10</w:t>
              </w:r>
              <w:r w:rsidRPr="002E4F33">
                <w:rPr>
                  <w:rFonts w:ascii="Arial" w:hAnsi="Arial"/>
                  <w:iCs/>
                  <w:sz w:val="18"/>
                  <w:lang w:val="en-US" w:eastAsia="x-none"/>
                </w:rPr>
                <w:t>'</w:t>
              </w:r>
              <w:r w:rsidRPr="002E4F33">
                <w:rPr>
                  <w:rFonts w:ascii="Arial" w:hAnsi="Arial"/>
                  <w:iCs/>
                  <w:sz w:val="18"/>
                  <w:lang w:val="x-none" w:eastAsia="x-none"/>
                </w:rPr>
                <w:t xml:space="preserve"> in the </w:t>
              </w:r>
              <w:r w:rsidRPr="002E4F33">
                <w:rPr>
                  <w:rFonts w:ascii="Arial" w:hAnsi="Arial"/>
                  <w:i/>
                  <w:sz w:val="18"/>
                  <w:lang w:val="x-none" w:eastAsia="x-none"/>
                </w:rPr>
                <w:t>slot</w:t>
              </w:r>
              <w:r w:rsidRPr="002E4F33">
                <w:rPr>
                  <w:rFonts w:ascii="Arial" w:hAnsi="Arial"/>
                  <w:i/>
                  <w:sz w:val="18"/>
                  <w:lang w:val="en-US" w:eastAsia="x-none"/>
                </w:rPr>
                <w:t>Bitmap</w:t>
              </w:r>
              <w:r w:rsidRPr="002E4F33">
                <w:rPr>
                  <w:rFonts w:ascii="Arial" w:hAnsi="Arial"/>
                  <w:iCs/>
                  <w:sz w:val="18"/>
                  <w:lang w:val="x-none" w:eastAsia="x-none"/>
                </w:rPr>
                <w:t xml:space="preserve"> corresponds to the whole 1st slot being reserved.</w:t>
              </w:r>
            </w:ins>
          </w:p>
        </w:tc>
      </w:tr>
    </w:tbl>
    <w:p w14:paraId="75B897F0" w14:textId="77777777" w:rsidR="002E4F33" w:rsidRPr="002E4F33" w:rsidRDefault="002E4F33" w:rsidP="002E4F33">
      <w:pPr>
        <w:rPr>
          <w:ins w:id="8275" w:author="cr4239r1 (R2-2003923)" w:date="2020-05-11T15:33: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2E4F33" w:rsidRPr="002E4F33" w14:paraId="4BD93727" w14:textId="77777777" w:rsidTr="000201CC">
        <w:trPr>
          <w:cantSplit/>
          <w:tblHeader/>
          <w:ins w:id="8276" w:author="cr4239r1 (R2-2003923)" w:date="2020-05-11T15:33:00Z"/>
        </w:trPr>
        <w:tc>
          <w:tcPr>
            <w:tcW w:w="2269" w:type="dxa"/>
            <w:tcBorders>
              <w:top w:val="single" w:sz="4" w:space="0" w:color="808080"/>
              <w:left w:val="single" w:sz="4" w:space="0" w:color="808080"/>
              <w:bottom w:val="single" w:sz="4" w:space="0" w:color="808080"/>
              <w:right w:val="single" w:sz="4" w:space="0" w:color="808080"/>
            </w:tcBorders>
            <w:hideMark/>
          </w:tcPr>
          <w:p w14:paraId="45A9BB29" w14:textId="77777777" w:rsidR="002E4F33" w:rsidRPr="002E4F33" w:rsidRDefault="002E4F33" w:rsidP="002E4F33">
            <w:pPr>
              <w:keepNext/>
              <w:keepLines/>
              <w:spacing w:after="0"/>
              <w:jc w:val="center"/>
              <w:rPr>
                <w:ins w:id="8277" w:author="cr4239r1 (R2-2003923)" w:date="2020-05-11T15:33:00Z"/>
                <w:rFonts w:ascii="Arial" w:hAnsi="Arial"/>
                <w:b/>
                <w:sz w:val="18"/>
                <w:lang w:val="x-none" w:eastAsia="x-none"/>
              </w:rPr>
            </w:pPr>
            <w:ins w:id="8278" w:author="cr4239r1 (R2-2003923)" w:date="2020-05-11T15:33:00Z">
              <w:r w:rsidRPr="002E4F33">
                <w:rPr>
                  <w:rFonts w:ascii="Arial" w:hAnsi="Arial"/>
                  <w:b/>
                  <w:sz w:val="18"/>
                  <w:lang w:val="x-none" w:eastAsia="x-none"/>
                </w:rPr>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7E002B" w14:textId="77777777" w:rsidR="002E4F33" w:rsidRPr="002E4F33" w:rsidRDefault="002E4F33" w:rsidP="002E4F33">
            <w:pPr>
              <w:keepNext/>
              <w:keepLines/>
              <w:spacing w:after="0"/>
              <w:jc w:val="center"/>
              <w:rPr>
                <w:ins w:id="8279" w:author="cr4239r1 (R2-2003923)" w:date="2020-05-11T15:33:00Z"/>
                <w:rFonts w:ascii="Arial" w:hAnsi="Arial"/>
                <w:b/>
                <w:sz w:val="18"/>
                <w:lang w:val="x-none" w:eastAsia="x-none"/>
              </w:rPr>
            </w:pPr>
            <w:ins w:id="8280" w:author="cr4239r1 (R2-2003923)" w:date="2020-05-11T15:33:00Z">
              <w:r w:rsidRPr="002E4F33">
                <w:rPr>
                  <w:rFonts w:ascii="Arial" w:hAnsi="Arial"/>
                  <w:b/>
                  <w:sz w:val="18"/>
                  <w:lang w:val="x-none" w:eastAsia="x-none"/>
                </w:rPr>
                <w:t>Explanation</w:t>
              </w:r>
            </w:ins>
          </w:p>
        </w:tc>
      </w:tr>
      <w:tr w:rsidR="002E4F33" w:rsidRPr="002E4F33" w:rsidDel="00317E73" w14:paraId="50D8FDF4" w14:textId="77777777" w:rsidTr="000201CC">
        <w:trPr>
          <w:gridAfter w:val="1"/>
          <w:wAfter w:w="6" w:type="dxa"/>
          <w:cantSplit/>
          <w:ins w:id="8281" w:author="cr4239r1 (R2-2003923)" w:date="2020-05-11T15:33:00Z"/>
        </w:trPr>
        <w:tc>
          <w:tcPr>
            <w:tcW w:w="2269" w:type="dxa"/>
          </w:tcPr>
          <w:p w14:paraId="6725C296" w14:textId="77777777" w:rsidR="002E4F33" w:rsidRPr="002E4F33" w:rsidDel="00317E73" w:rsidRDefault="002E4F33" w:rsidP="002E4F33">
            <w:pPr>
              <w:keepNext/>
              <w:keepLines/>
              <w:spacing w:after="0"/>
              <w:rPr>
                <w:ins w:id="8282" w:author="cr4239r1 (R2-2003923)" w:date="2020-05-11T15:33:00Z"/>
                <w:rFonts w:ascii="Arial" w:hAnsi="Arial"/>
                <w:i/>
                <w:sz w:val="18"/>
                <w:lang w:val="en-US" w:eastAsia="x-none"/>
              </w:rPr>
            </w:pPr>
            <w:ins w:id="8283" w:author="cr4239r1 (R2-2003923)" w:date="2020-05-11T15:33:00Z">
              <w:r w:rsidRPr="002E4F33">
                <w:rPr>
                  <w:rFonts w:ascii="Arial" w:hAnsi="Arial"/>
                  <w:i/>
                  <w:sz w:val="18"/>
                  <w:lang w:val="en-US" w:eastAsia="x-none"/>
                </w:rPr>
                <w:t>Bitmap1</w:t>
              </w:r>
            </w:ins>
          </w:p>
        </w:tc>
        <w:tc>
          <w:tcPr>
            <w:tcW w:w="7370" w:type="dxa"/>
          </w:tcPr>
          <w:p w14:paraId="2EA6D227" w14:textId="77777777" w:rsidR="002E4F33" w:rsidRPr="002E4F33" w:rsidDel="00317E73" w:rsidRDefault="002E4F33" w:rsidP="002E4F33">
            <w:pPr>
              <w:keepNext/>
              <w:keepLines/>
              <w:spacing w:after="0"/>
              <w:rPr>
                <w:ins w:id="8284" w:author="cr4239r1 (R2-2003923)" w:date="2020-05-11T15:33:00Z"/>
                <w:rFonts w:ascii="Arial" w:hAnsi="Arial"/>
                <w:sz w:val="18"/>
                <w:lang w:val="en-US" w:eastAsia="en-GB"/>
              </w:rPr>
            </w:pPr>
            <w:ins w:id="8285"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01'; otherwise the field is not present.</w:t>
              </w:r>
            </w:ins>
          </w:p>
        </w:tc>
      </w:tr>
      <w:tr w:rsidR="002E4F33" w:rsidRPr="002E4F33" w:rsidDel="00317E73" w14:paraId="12B1DCEA" w14:textId="77777777" w:rsidTr="000201CC">
        <w:trPr>
          <w:gridAfter w:val="1"/>
          <w:wAfter w:w="6" w:type="dxa"/>
          <w:cantSplit/>
          <w:ins w:id="8286" w:author="cr4239r1 (R2-2003923)" w:date="2020-05-11T15:33:00Z"/>
        </w:trPr>
        <w:tc>
          <w:tcPr>
            <w:tcW w:w="2269" w:type="dxa"/>
          </w:tcPr>
          <w:p w14:paraId="2F93670A" w14:textId="77777777" w:rsidR="002E4F33" w:rsidRPr="002E4F33" w:rsidDel="00317E73" w:rsidRDefault="002E4F33" w:rsidP="002E4F33">
            <w:pPr>
              <w:keepNext/>
              <w:keepLines/>
              <w:spacing w:after="0"/>
              <w:rPr>
                <w:ins w:id="8287" w:author="cr4239r1 (R2-2003923)" w:date="2020-05-11T15:33:00Z"/>
                <w:rFonts w:ascii="Arial" w:hAnsi="Arial"/>
                <w:i/>
                <w:sz w:val="18"/>
                <w:lang w:val="en-US" w:eastAsia="x-none"/>
              </w:rPr>
            </w:pPr>
            <w:ins w:id="8288" w:author="cr4239r1 (R2-2003923)" w:date="2020-05-11T15:33:00Z">
              <w:r w:rsidRPr="002E4F33">
                <w:rPr>
                  <w:rFonts w:ascii="Arial" w:hAnsi="Arial"/>
                  <w:i/>
                  <w:sz w:val="18"/>
                  <w:lang w:val="en-US" w:eastAsia="x-none"/>
                </w:rPr>
                <w:t>Bitmap2</w:t>
              </w:r>
            </w:ins>
          </w:p>
        </w:tc>
        <w:tc>
          <w:tcPr>
            <w:tcW w:w="7370" w:type="dxa"/>
          </w:tcPr>
          <w:p w14:paraId="44E4A59A" w14:textId="77777777" w:rsidR="002E4F33" w:rsidRPr="002E4F33" w:rsidDel="00317E73" w:rsidRDefault="002E4F33" w:rsidP="002E4F33">
            <w:pPr>
              <w:keepNext/>
              <w:keepLines/>
              <w:spacing w:after="0"/>
              <w:rPr>
                <w:ins w:id="8289" w:author="cr4239r1 (R2-2003923)" w:date="2020-05-11T15:33:00Z"/>
                <w:rFonts w:ascii="Arial" w:hAnsi="Arial"/>
                <w:sz w:val="18"/>
                <w:lang w:val="en-US" w:eastAsia="en-GB"/>
              </w:rPr>
            </w:pPr>
            <w:ins w:id="8290" w:author="cr4239r1 (R2-2003923)" w:date="2020-05-11T15:33:00Z">
              <w:r w:rsidRPr="002E4F33">
                <w:rPr>
                  <w:rFonts w:ascii="Arial" w:hAnsi="Arial"/>
                  <w:sz w:val="18"/>
                  <w:lang w:val="en-US" w:eastAsia="en-GB"/>
                </w:rPr>
                <w:t xml:space="preserve">The field is optionally present, need OR, if value of </w:t>
              </w:r>
              <w:r w:rsidRPr="002E4F33">
                <w:rPr>
                  <w:rFonts w:ascii="Arial" w:hAnsi="Arial"/>
                  <w:i/>
                  <w:iCs/>
                  <w:sz w:val="18"/>
                  <w:lang w:val="x-none" w:eastAsia="x-none"/>
                </w:rPr>
                <w:t>slotBitmap</w:t>
              </w:r>
              <w:r w:rsidRPr="002E4F33">
                <w:rPr>
                  <w:rFonts w:ascii="Arial" w:hAnsi="Arial"/>
                  <w:sz w:val="18"/>
                  <w:lang w:val="en-US" w:eastAsia="x-none"/>
                </w:rPr>
                <w:t xml:space="preserve"> corresponding to at least one subrame is '10'; otherwise the field is not present.</w:t>
              </w:r>
            </w:ins>
          </w:p>
        </w:tc>
      </w:tr>
      <w:tr w:rsidR="002E4F33" w:rsidRPr="002E4F33" w14:paraId="62EAC874" w14:textId="77777777" w:rsidTr="000201CC">
        <w:trPr>
          <w:gridAfter w:val="1"/>
          <w:wAfter w:w="6" w:type="dxa"/>
          <w:cantSplit/>
          <w:ins w:id="8291" w:author="cr4239r1 (R2-2003923)" w:date="2020-05-11T15:33:00Z"/>
        </w:trPr>
        <w:tc>
          <w:tcPr>
            <w:tcW w:w="2269" w:type="dxa"/>
          </w:tcPr>
          <w:p w14:paraId="4C74B9ED" w14:textId="77777777" w:rsidR="002E4F33" w:rsidRPr="002E4F33" w:rsidRDefault="002E4F33" w:rsidP="002E4F33">
            <w:pPr>
              <w:keepNext/>
              <w:keepLines/>
              <w:spacing w:after="0"/>
              <w:rPr>
                <w:ins w:id="8292" w:author="cr4239r1 (R2-2003923)" w:date="2020-05-11T15:33:00Z"/>
                <w:rFonts w:ascii="Arial" w:hAnsi="Arial"/>
                <w:i/>
                <w:iCs/>
                <w:sz w:val="18"/>
                <w:lang w:val="x-none" w:eastAsia="x-none"/>
              </w:rPr>
            </w:pPr>
            <w:ins w:id="8293" w:author="cr4239r1 (R2-2003923)" w:date="2020-05-11T15:33:00Z">
              <w:r w:rsidRPr="002E4F33">
                <w:rPr>
                  <w:rFonts w:ascii="Arial" w:hAnsi="Arial"/>
                  <w:i/>
                  <w:iCs/>
                  <w:sz w:val="18"/>
                  <w:lang w:val="x-none" w:eastAsia="x-none"/>
                </w:rPr>
                <w:t>FDD</w:t>
              </w:r>
              <w:r w:rsidRPr="002E4F33">
                <w:rPr>
                  <w:rFonts w:ascii="Arial" w:hAnsi="Arial"/>
                  <w:i/>
                  <w:iCs/>
                  <w:sz w:val="18"/>
                  <w:lang w:val="en-US" w:eastAsia="x-none"/>
                </w:rPr>
                <w:t>and</w:t>
              </w:r>
              <w:r w:rsidRPr="002E4F33">
                <w:rPr>
                  <w:rFonts w:ascii="Arial" w:hAnsi="Arial"/>
                  <w:i/>
                  <w:iCs/>
                  <w:sz w:val="18"/>
                  <w:lang w:val="x-none" w:eastAsia="x-none"/>
                </w:rPr>
                <w:t>TDD</w:t>
              </w:r>
              <w:r w:rsidRPr="002E4F33">
                <w:rPr>
                  <w:rFonts w:ascii="Arial" w:hAnsi="Arial"/>
                  <w:i/>
                  <w:iCs/>
                  <w:sz w:val="18"/>
                  <w:lang w:val="en-US" w:eastAsia="x-none"/>
                </w:rPr>
                <w:t>no</w:t>
              </w:r>
              <w:r w:rsidRPr="002E4F33">
                <w:rPr>
                  <w:rFonts w:ascii="Arial" w:hAnsi="Arial"/>
                  <w:i/>
                  <w:iCs/>
                  <w:sz w:val="18"/>
                  <w:lang w:val="x-none" w:eastAsia="x-none"/>
                </w:rPr>
                <w:t>DL</w:t>
              </w:r>
            </w:ins>
          </w:p>
        </w:tc>
        <w:tc>
          <w:tcPr>
            <w:tcW w:w="7370" w:type="dxa"/>
          </w:tcPr>
          <w:p w14:paraId="350D866D" w14:textId="77777777" w:rsidR="002E4F33" w:rsidRPr="002E4F33" w:rsidRDefault="002E4F33" w:rsidP="002E4F33">
            <w:pPr>
              <w:keepNext/>
              <w:keepLines/>
              <w:spacing w:after="0"/>
              <w:rPr>
                <w:ins w:id="8294" w:author="cr4239r1 (R2-2003923)" w:date="2020-05-11T15:33:00Z"/>
                <w:rFonts w:ascii="Arial" w:hAnsi="Arial"/>
                <w:sz w:val="18"/>
                <w:lang w:val="x-none" w:eastAsia="en-GB"/>
              </w:rPr>
            </w:pPr>
            <w:ins w:id="8295" w:author="cr4239r1 (R2-2003923)" w:date="2020-05-11T15:33:00Z">
              <w:r w:rsidRPr="002E4F33">
                <w:rPr>
                  <w:rFonts w:ascii="Arial" w:hAnsi="Arial"/>
                  <w:sz w:val="18"/>
                  <w:lang w:val="x-none" w:eastAsia="en-GB"/>
                </w:rPr>
                <w:t xml:space="preserve">The field is mandatory present </w:t>
              </w:r>
              <w:r w:rsidRPr="002E4F33">
                <w:rPr>
                  <w:rFonts w:ascii="Arial" w:hAnsi="Arial"/>
                  <w:sz w:val="18"/>
                  <w:lang w:val="en-US" w:eastAsia="en-GB"/>
                </w:rPr>
                <w:t xml:space="preserve">for TDD when resource reservation for DL is not configured, and </w:t>
              </w:r>
              <w:r w:rsidRPr="002E4F33">
                <w:rPr>
                  <w:rFonts w:ascii="Arial" w:hAnsi="Arial"/>
                  <w:sz w:val="18"/>
                  <w:lang w:val="x-none" w:eastAsia="x-none"/>
                </w:rPr>
                <w:t>for FDD</w:t>
              </w:r>
              <w:r w:rsidRPr="002E4F33">
                <w:rPr>
                  <w:rFonts w:ascii="Arial" w:hAnsi="Arial"/>
                  <w:sz w:val="18"/>
                  <w:lang w:val="x-none" w:eastAsia="en-GB"/>
                </w:rPr>
                <w:t xml:space="preserve">; otherwise the field is </w:t>
              </w:r>
              <w:r w:rsidRPr="002E4F33">
                <w:rPr>
                  <w:rFonts w:ascii="Arial" w:hAnsi="Arial"/>
                  <w:sz w:val="18"/>
                  <w:lang w:val="en-US" w:eastAsia="x-none"/>
                </w:rPr>
                <w:t>optionally</w:t>
              </w:r>
              <w:r w:rsidRPr="002E4F33">
                <w:rPr>
                  <w:rFonts w:ascii="Arial" w:hAnsi="Arial"/>
                  <w:sz w:val="18"/>
                  <w:lang w:val="x-none" w:eastAsia="x-none"/>
                </w:rPr>
                <w:t xml:space="preserve"> present</w:t>
              </w:r>
              <w:r w:rsidRPr="002E4F33">
                <w:rPr>
                  <w:rFonts w:ascii="Arial" w:hAnsi="Arial"/>
                  <w:sz w:val="18"/>
                  <w:lang w:val="en-US" w:eastAsia="x-none"/>
                </w:rPr>
                <w:t>, need OP</w:t>
              </w:r>
              <w:r w:rsidRPr="002E4F33">
                <w:rPr>
                  <w:rFonts w:ascii="Arial" w:hAnsi="Arial"/>
                  <w:sz w:val="18"/>
                  <w:lang w:val="x-none" w:eastAsia="en-GB"/>
                </w:rPr>
                <w:t>.</w:t>
              </w:r>
            </w:ins>
          </w:p>
        </w:tc>
      </w:tr>
    </w:tbl>
    <w:p w14:paraId="64190792" w14:textId="77777777" w:rsidR="002E4F33" w:rsidRPr="002E4F33" w:rsidRDefault="002E4F33" w:rsidP="002E4F33">
      <w:pPr>
        <w:rPr>
          <w:ins w:id="8296" w:author="cr4239r1 (R2-2003923)" w:date="2020-05-11T15:33:00Z"/>
        </w:rPr>
      </w:pPr>
    </w:p>
    <w:p w14:paraId="63BBA781" w14:textId="77777777" w:rsidR="009722D5" w:rsidRPr="000E4E7F" w:rsidRDefault="009722D5" w:rsidP="009722D5">
      <w:pPr>
        <w:pStyle w:val="Heading4"/>
      </w:pPr>
      <w:r w:rsidRPr="000E4E7F">
        <w:t>–</w:t>
      </w:r>
      <w:r w:rsidRPr="000E4E7F">
        <w:tab/>
      </w:r>
      <w:r w:rsidRPr="000E4E7F">
        <w:rPr>
          <w:i/>
          <w:noProof/>
        </w:rPr>
        <w:t>RLC-Config</w:t>
      </w:r>
      <w:bookmarkEnd w:id="8146"/>
      <w:bookmarkEnd w:id="8147"/>
      <w:bookmarkEnd w:id="8148"/>
      <w:bookmarkEnd w:id="8149"/>
      <w:bookmarkEnd w:id="8150"/>
      <w:bookmarkEnd w:id="8151"/>
      <w:bookmarkEnd w:id="8152"/>
      <w:bookmarkEnd w:id="8153"/>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5001E9" w:rsidRDefault="009722D5" w:rsidP="009722D5">
      <w:pPr>
        <w:pStyle w:val="PL"/>
        <w:shd w:val="clear" w:color="auto" w:fill="E6E6E6"/>
        <w:rPr>
          <w:lang w:val="sv-SE"/>
        </w:rPr>
      </w:pPr>
      <w:r w:rsidRPr="000E4E7F">
        <w:tab/>
      </w:r>
      <w:r w:rsidRPr="000E4E7F">
        <w:tab/>
      </w:r>
      <w:r w:rsidRPr="005001E9">
        <w:rPr>
          <w:lang w:val="sv-SE"/>
        </w:rPr>
        <w:t>ul-UM-RLC</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A650262" w14:textId="77777777" w:rsidR="009722D5" w:rsidRPr="000E4E7F" w:rsidRDefault="009722D5" w:rsidP="009722D5">
      <w:pPr>
        <w:pStyle w:val="PL"/>
        <w:shd w:val="clear" w:color="auto" w:fill="E6E6E6"/>
      </w:pPr>
      <w:r w:rsidRPr="005001E9">
        <w:rPr>
          <w:lang w:val="sv-SE"/>
        </w:rPr>
        <w:tab/>
      </w:r>
      <w:r w:rsidRPr="000E4E7F">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5001E9" w:rsidRDefault="00155652" w:rsidP="00155652">
      <w:pPr>
        <w:pStyle w:val="PL"/>
        <w:shd w:val="clear" w:color="auto" w:fill="E6E6E6"/>
        <w:rPr>
          <w:lang w:val="sv-SE"/>
        </w:rPr>
      </w:pPr>
      <w:r w:rsidRPr="000E4E7F">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63274FA0"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r>
      <w:r w:rsidRPr="005001E9">
        <w:rPr>
          <w:lang w:val="sv-SE"/>
        </w:rPr>
        <w:tab/>
        <w:t>d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L-UM-RLC-r15</w:t>
      </w:r>
    </w:p>
    <w:p w14:paraId="7626A2AF" w14:textId="77777777" w:rsidR="00155652" w:rsidRPr="005001E9" w:rsidRDefault="00155652" w:rsidP="00155652">
      <w:pPr>
        <w:pStyle w:val="PL"/>
        <w:shd w:val="clear" w:color="auto" w:fill="E6E6E6"/>
        <w:rPr>
          <w:lang w:val="sv-SE"/>
        </w:rPr>
      </w:pPr>
      <w:r w:rsidRPr="005001E9">
        <w:rPr>
          <w:lang w:val="sv-SE"/>
        </w:rPr>
        <w:tab/>
      </w:r>
      <w:r w:rsidRPr="005001E9">
        <w:rPr>
          <w:lang w:val="sv-SE"/>
        </w:rPr>
        <w:tab/>
        <w:t>},</w:t>
      </w:r>
    </w:p>
    <w:p w14:paraId="433C138D" w14:textId="77777777" w:rsidR="00155652" w:rsidRPr="000E4E7F" w:rsidRDefault="00155652" w:rsidP="00155652">
      <w:pPr>
        <w:pStyle w:val="PL"/>
        <w:shd w:val="clear" w:color="auto" w:fill="E6E6E6"/>
      </w:pPr>
      <w:r w:rsidRPr="005001E9">
        <w:rPr>
          <w:lang w:val="sv-SE"/>
        </w:rPr>
        <w:tab/>
      </w:r>
      <w:r w:rsidRPr="005001E9">
        <w:rPr>
          <w:lang w:val="sv-SE"/>
        </w:rPr>
        <w:tab/>
      </w:r>
      <w:r w:rsidRPr="000E4E7F">
        <w:t>um-Uni-Directional-UL-r15</w:t>
      </w:r>
      <w:r w:rsidRPr="000E4E7F">
        <w:tab/>
      </w:r>
      <w:r w:rsidRPr="000E4E7F">
        <w:tab/>
      </w:r>
      <w:r w:rsidRPr="000E4E7F">
        <w:tab/>
        <w:t>SEQUENCE {</w:t>
      </w:r>
    </w:p>
    <w:p w14:paraId="72C6EB5A" w14:textId="77777777" w:rsidR="00155652" w:rsidRPr="005001E9" w:rsidRDefault="00155652" w:rsidP="00155652">
      <w:pPr>
        <w:pStyle w:val="PL"/>
        <w:shd w:val="clear" w:color="auto" w:fill="E6E6E6"/>
        <w:rPr>
          <w:lang w:val="sv-SE"/>
        </w:rPr>
      </w:pPr>
      <w:r w:rsidRPr="000E4E7F">
        <w:lastRenderedPageBreak/>
        <w:tab/>
      </w:r>
      <w:r w:rsidRPr="000E4E7F">
        <w:tab/>
      </w:r>
      <w:r w:rsidRPr="000E4E7F">
        <w:tab/>
      </w:r>
      <w:r w:rsidRPr="005001E9">
        <w:rPr>
          <w:lang w:val="sv-SE"/>
        </w:rPr>
        <w:t>ul-UM-RLC-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UL-UM-RLC</w:t>
      </w:r>
    </w:p>
    <w:p w14:paraId="543FC172" w14:textId="77777777" w:rsidR="00155652" w:rsidRPr="000E4E7F" w:rsidRDefault="00155652" w:rsidP="00155652">
      <w:pPr>
        <w:pStyle w:val="PL"/>
        <w:shd w:val="clear" w:color="auto" w:fill="E6E6E6"/>
      </w:pPr>
      <w:r w:rsidRPr="005001E9">
        <w:rPr>
          <w:lang w:val="sv-SE"/>
        </w:rPr>
        <w:tab/>
      </w:r>
      <w:r w:rsidRPr="005001E9">
        <w:rPr>
          <w:lang w:val="sv-SE"/>
        </w:rPr>
        <w:tab/>
      </w:r>
      <w:r w:rsidRPr="000E4E7F">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5001E9" w:rsidRDefault="00155652" w:rsidP="00155652">
      <w:pPr>
        <w:pStyle w:val="PL"/>
        <w:shd w:val="clear" w:color="auto" w:fill="E6E6E6"/>
        <w:rPr>
          <w:lang w:val="sv-SE"/>
        </w:rPr>
      </w:pPr>
      <w:r w:rsidRPr="000E4E7F">
        <w:tab/>
      </w:r>
      <w:r w:rsidRPr="005001E9">
        <w:rPr>
          <w:lang w:val="sv-SE"/>
        </w:rPr>
        <w:t>t-PollRetransmit-r15</w:t>
      </w:r>
      <w:r w:rsidRPr="005001E9">
        <w:rPr>
          <w:lang w:val="sv-SE"/>
        </w:rPr>
        <w:tab/>
      </w:r>
      <w:r w:rsidRPr="005001E9">
        <w:rPr>
          <w:lang w:val="sv-SE"/>
        </w:rPr>
        <w:tab/>
      </w:r>
      <w:r w:rsidRPr="005001E9">
        <w:rPr>
          <w:lang w:val="sv-SE"/>
        </w:rPr>
        <w:tab/>
      </w:r>
      <w:r w:rsidRPr="005001E9">
        <w:rPr>
          <w:lang w:val="sv-SE"/>
        </w:rPr>
        <w:tab/>
        <w:t>T-PollRetransmit,</w:t>
      </w:r>
    </w:p>
    <w:p w14:paraId="02ECB1E8" w14:textId="77777777" w:rsidR="00155652" w:rsidRPr="005001E9" w:rsidRDefault="00155652" w:rsidP="00155652">
      <w:pPr>
        <w:pStyle w:val="PL"/>
        <w:shd w:val="clear" w:color="auto" w:fill="E6E6E6"/>
        <w:rPr>
          <w:lang w:val="sv-SE"/>
        </w:rPr>
      </w:pPr>
      <w:r w:rsidRPr="005001E9">
        <w:rPr>
          <w:lang w:val="sv-SE"/>
        </w:rPr>
        <w:tab/>
        <w:t>pollPDU-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PDU-r15,</w:t>
      </w:r>
    </w:p>
    <w:p w14:paraId="4D71BF23" w14:textId="77777777" w:rsidR="00155652" w:rsidRPr="005001E9" w:rsidRDefault="00155652" w:rsidP="00155652">
      <w:pPr>
        <w:pStyle w:val="PL"/>
        <w:shd w:val="clear" w:color="auto" w:fill="E6E6E6"/>
        <w:rPr>
          <w:lang w:val="sv-SE"/>
        </w:rPr>
      </w:pPr>
      <w:r w:rsidRPr="005001E9">
        <w:rPr>
          <w:lang w:val="sv-SE"/>
        </w:rPr>
        <w:tab/>
        <w:t>pollByte-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ollByte-r14,</w:t>
      </w:r>
    </w:p>
    <w:p w14:paraId="1FBE81DA" w14:textId="77777777" w:rsidR="00155652" w:rsidRPr="000E4E7F" w:rsidRDefault="00155652" w:rsidP="00155652">
      <w:pPr>
        <w:pStyle w:val="PL"/>
        <w:shd w:val="clear" w:color="auto" w:fill="E6E6E6"/>
      </w:pPr>
      <w:r w:rsidRPr="005001E9">
        <w:rPr>
          <w:lang w:val="sv-SE"/>
        </w:rPr>
        <w:tab/>
      </w:r>
      <w:r w:rsidRPr="000E4E7F">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ms1000-v1310, ms2000-v1310, ms4000-v1310,</w:t>
      </w:r>
    </w:p>
    <w:p w14:paraId="4FEB418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00497FBE" w:rsidRPr="005001E9">
        <w:rPr>
          <w:lang w:val="sv-SE"/>
        </w:rPr>
        <w:tab/>
      </w:r>
      <w:r w:rsidRPr="005001E9">
        <w:rPr>
          <w:lang w:val="sv-SE"/>
        </w:rPr>
        <w:t>spare5, spare4, spare3, spare2, spare1}</w:t>
      </w:r>
    </w:p>
    <w:p w14:paraId="0F3D7A97" w14:textId="77777777" w:rsidR="009722D5" w:rsidRPr="005001E9" w:rsidRDefault="009722D5" w:rsidP="009722D5">
      <w:pPr>
        <w:pStyle w:val="PL"/>
        <w:shd w:val="clear" w:color="auto" w:fill="E6E6E6"/>
        <w:rPr>
          <w:lang w:val="sv-SE"/>
        </w:rPr>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5001E9" w:rsidRDefault="009722D5" w:rsidP="009722D5">
      <w:pPr>
        <w:pStyle w:val="PL"/>
        <w:shd w:val="clear" w:color="auto" w:fill="E6E6E6"/>
        <w:rPr>
          <w:lang w:val="sv-SE"/>
        </w:rPr>
      </w:pPr>
      <w:r w:rsidRPr="005001E9">
        <w:rPr>
          <w:lang w:val="sv-SE"/>
        </w:rPr>
        <w:t>PollByte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53A54FB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25, kB50, kB75, kB100, kB125, kB250, kB375,</w:t>
      </w:r>
    </w:p>
    <w:p w14:paraId="07F0E22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500, kB750, kB1000, kB1250, kB1500, kB2000,</w:t>
      </w:r>
    </w:p>
    <w:p w14:paraId="3F1F9EA5"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kB1, kB2, kB5, kB8, kB10, kB15, kB3500,</w:t>
      </w:r>
    </w:p>
    <w:p w14:paraId="6A78043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4000, kB4500, kB5000, kB5500, kB6000, kB6500,</w:t>
      </w:r>
    </w:p>
    <w:p w14:paraId="1947212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7000, kB7500, kB8000, kB9000, kB10000, kB11000, kB12000,</w:t>
      </w:r>
    </w:p>
    <w:p w14:paraId="58CFA7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3000, kB14000, kB15000, kB16000, kB17000, kB18000,</w:t>
      </w:r>
    </w:p>
    <w:p w14:paraId="314EBE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kB19000, kB20000, kB25000, kB30000, kB35000, kB40000}</w:t>
      </w:r>
    </w:p>
    <w:p w14:paraId="34FC6AD1" w14:textId="77777777" w:rsidR="009722D5" w:rsidRPr="005001E9" w:rsidRDefault="009722D5" w:rsidP="009722D5">
      <w:pPr>
        <w:pStyle w:val="PL"/>
        <w:shd w:val="clear" w:color="auto" w:fill="E6E6E6"/>
        <w:rPr>
          <w:lang w:val="sv-SE"/>
        </w:rPr>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8297" w:name="_Toc20487317"/>
      <w:bookmarkStart w:id="8298" w:name="_Toc29342612"/>
      <w:bookmarkStart w:id="8299" w:name="_Toc29343751"/>
      <w:bookmarkStart w:id="8300" w:name="_Toc36567017"/>
      <w:bookmarkStart w:id="8301" w:name="_Toc36810457"/>
      <w:bookmarkStart w:id="8302" w:name="_Toc36846821"/>
      <w:bookmarkStart w:id="8303" w:name="_Toc36939474"/>
      <w:bookmarkStart w:id="8304" w:name="_Toc37082454"/>
      <w:r w:rsidRPr="000E4E7F">
        <w:t>–</w:t>
      </w:r>
      <w:r w:rsidRPr="000E4E7F">
        <w:tab/>
      </w:r>
      <w:r w:rsidRPr="000E4E7F">
        <w:rPr>
          <w:i/>
          <w:noProof/>
        </w:rPr>
        <w:t>RLF-TimersAndConstants</w:t>
      </w:r>
      <w:bookmarkEnd w:id="8297"/>
      <w:bookmarkEnd w:id="8298"/>
      <w:bookmarkEnd w:id="8299"/>
      <w:bookmarkEnd w:id="8300"/>
      <w:bookmarkEnd w:id="8301"/>
      <w:bookmarkEnd w:id="8302"/>
      <w:bookmarkEnd w:id="8303"/>
      <w:bookmarkEnd w:id="8304"/>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25BB6D41"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8305" w:author="cr4260r1 (R2-2003881)" w:date="2020-05-10T20:36:00Z">
        <w:r w:rsidR="00EA4455">
          <w:rPr>
            <w:lang w:eastAsia="en-GB"/>
          </w:rPr>
          <w:t>s</w:t>
        </w:r>
      </w:ins>
      <w:r w:rsidRPr="000E4E7F">
        <w:rPr>
          <w:lang w:eastAsia="en-GB"/>
        </w:rPr>
        <w:t>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0789B21D" w:rsidR="009722D5" w:rsidRPr="000E4E7F" w:rsidRDefault="009722D5" w:rsidP="00EA4455">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8306" w:author="cr4260r1 (R2-2003881)" w:date="2020-05-10T20:36:00Z">
              <w:r w:rsidR="005C4197" w:rsidRPr="000E4E7F" w:rsidDel="00EA4455">
                <w:rPr>
                  <w:iCs/>
                  <w:noProof/>
                  <w:lang w:eastAsia="en-GB"/>
                </w:rPr>
                <w:delText xml:space="preserve"> </w:delText>
              </w:r>
              <w:r w:rsidR="005C4197" w:rsidRPr="000E4E7F" w:rsidDel="00EA4455">
                <w:rPr>
                  <w:iCs/>
                  <w:lang w:eastAsia="en-GB"/>
                </w:rPr>
                <w:delText>Configuration of t316 for the MCG indicates that fast MCG link recovery is configured.</w:delText>
              </w:r>
            </w:del>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8307" w:name="_Toc20487318"/>
      <w:bookmarkStart w:id="8308" w:name="_Toc29342613"/>
      <w:bookmarkStart w:id="8309" w:name="_Toc29343752"/>
      <w:bookmarkStart w:id="8310" w:name="_Toc36567018"/>
      <w:bookmarkStart w:id="8311" w:name="_Toc36810458"/>
      <w:bookmarkStart w:id="8312" w:name="_Toc36846822"/>
      <w:bookmarkStart w:id="8313" w:name="_Toc36939475"/>
      <w:bookmarkStart w:id="8314" w:name="_Toc37082455"/>
      <w:r w:rsidRPr="000E4E7F">
        <w:t>–</w:t>
      </w:r>
      <w:r w:rsidRPr="000E4E7F">
        <w:tab/>
      </w:r>
      <w:r w:rsidRPr="000E4E7F">
        <w:rPr>
          <w:i/>
        </w:rPr>
        <w:t>RN-SubframeConfig</w:t>
      </w:r>
      <w:bookmarkEnd w:id="8307"/>
      <w:bookmarkEnd w:id="8308"/>
      <w:bookmarkEnd w:id="8309"/>
      <w:bookmarkEnd w:id="8310"/>
      <w:bookmarkEnd w:id="8311"/>
      <w:bookmarkEnd w:id="8312"/>
      <w:bookmarkEnd w:id="8313"/>
      <w:bookmarkEnd w:id="8314"/>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lang w:eastAsia="en-GB"/>
              </w:rPr>
              <w:object w:dxaOrig="740" w:dyaOrig="400" w14:anchorId="4CF48481">
                <v:shape id="_x0000_i1191" type="#_x0000_t75" style="width:38pt;height:23.05pt" o:ole="">
                  <v:imagedata r:id="rId341" o:title=""/>
                </v:shape>
                <o:OLEObject Type="Embed" ProgID="Equation.3" ShapeID="_x0000_i1191" DrawAspect="Content" ObjectID="_1651407103" r:id="rId342"/>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720" w:dyaOrig="380" w14:anchorId="5B8C37E8">
                <v:shape id="_x0000_i1192" type="#_x0000_t75" style="width:38pt;height:19.6pt" o:ole="">
                  <v:imagedata r:id="rId343" o:title=""/>
                </v:shape>
                <o:OLEObject Type="Embed" ProgID="Equation.3" ShapeID="_x0000_i1192" DrawAspect="Content" ObjectID="_1651407104" r:id="rId344"/>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8315" w:name="_Toc29342614"/>
      <w:bookmarkStart w:id="8316" w:name="_Toc29343753"/>
      <w:bookmarkStart w:id="8317" w:name="_Toc36567019"/>
      <w:bookmarkStart w:id="8318" w:name="_Toc36810459"/>
      <w:bookmarkStart w:id="8319" w:name="_Toc36846823"/>
      <w:bookmarkStart w:id="8320" w:name="_Toc36939476"/>
      <w:bookmarkStart w:id="8321" w:name="_Toc37082456"/>
      <w:r w:rsidRPr="000E4E7F">
        <w:rPr>
          <w:i/>
        </w:rPr>
        <w:lastRenderedPageBreak/>
        <w:t>–</w:t>
      </w:r>
      <w:r w:rsidRPr="000E4E7F">
        <w:rPr>
          <w:i/>
        </w:rPr>
        <w:tab/>
      </w:r>
      <w:r w:rsidRPr="000E4E7F">
        <w:rPr>
          <w:i/>
          <w:noProof/>
        </w:rPr>
        <w:t>RSS-Config</w:t>
      </w:r>
      <w:bookmarkEnd w:id="8315"/>
      <w:bookmarkEnd w:id="8316"/>
      <w:bookmarkEnd w:id="8317"/>
      <w:bookmarkEnd w:id="8318"/>
      <w:bookmarkEnd w:id="8319"/>
      <w:bookmarkEnd w:id="8320"/>
      <w:bookmarkEnd w:id="8321"/>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8322"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8322"/>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8323" w:name="_Toc20487319"/>
      <w:bookmarkStart w:id="8324" w:name="_Toc29342615"/>
      <w:bookmarkStart w:id="8325" w:name="_Toc29343754"/>
      <w:bookmarkStart w:id="8326" w:name="_Toc36567020"/>
      <w:bookmarkStart w:id="8327" w:name="_Toc36810460"/>
      <w:bookmarkStart w:id="8328" w:name="_Toc36846824"/>
      <w:bookmarkStart w:id="8329" w:name="_Toc36939477"/>
      <w:bookmarkStart w:id="8330" w:name="_Toc37082457"/>
      <w:r w:rsidRPr="000E4E7F">
        <w:t>–</w:t>
      </w:r>
      <w:r w:rsidRPr="000E4E7F">
        <w:tab/>
      </w:r>
      <w:r w:rsidRPr="000E4E7F">
        <w:rPr>
          <w:i/>
          <w:noProof/>
        </w:rPr>
        <w:t>SchedulingRequestConfig</w:t>
      </w:r>
      <w:bookmarkEnd w:id="8323"/>
      <w:bookmarkEnd w:id="8324"/>
      <w:bookmarkEnd w:id="8325"/>
      <w:bookmarkEnd w:id="8326"/>
      <w:bookmarkEnd w:id="8327"/>
      <w:bookmarkEnd w:id="8328"/>
      <w:bookmarkEnd w:id="8329"/>
      <w:bookmarkEnd w:id="8330"/>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5A683274" w14:textId="77777777" w:rsidR="009722D5" w:rsidRPr="000E4E7F" w:rsidRDefault="009722D5" w:rsidP="009722D5">
      <w:pPr>
        <w:pStyle w:val="PL"/>
        <w:shd w:val="clear" w:color="auto" w:fill="E6E6E6"/>
      </w:pPr>
      <w:r w:rsidRPr="005001E9">
        <w:rPr>
          <w:lang w:val="sv-SE"/>
        </w:rPr>
        <w:tab/>
      </w:r>
      <w:r w:rsidRPr="000E4E7F">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4, n8, n16, n32, n64, spare3, spare2, spare1}</w:t>
      </w:r>
    </w:p>
    <w:p w14:paraId="0C5B02FA" w14:textId="77777777" w:rsidR="009722D5" w:rsidRPr="000E4E7F" w:rsidRDefault="009722D5" w:rsidP="009722D5">
      <w:pPr>
        <w:pStyle w:val="PL"/>
        <w:shd w:val="clear" w:color="auto" w:fill="E6E6E6"/>
      </w:pPr>
      <w:r w:rsidRPr="005001E9">
        <w:rPr>
          <w:lang w:val="sv-SE"/>
        </w:rPr>
        <w:tab/>
      </w:r>
      <w:r w:rsidRPr="000E4E7F">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lastRenderedPageBreak/>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3" type="#_x0000_t75" style="width:15pt;height:15pt" o:ole="">
                  <v:imagedata r:id="rId345" o:title=""/>
                </v:shape>
                <o:OLEObject Type="Embed" ProgID="Equation.3" ShapeID="_x0000_i1193" DrawAspect="Content" ObjectID="_1651407105" r:id="rId346"/>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4" type="#_x0000_t75" style="width:48.95pt;height:23.05pt" o:ole="">
                  <v:imagedata r:id="rId347" o:title=""/>
                </v:shape>
                <o:OLEObject Type="Embed" ProgID="Equation.3" ShapeID="_x0000_i1194" DrawAspect="Content" ObjectID="_1651407106" r:id="rId348"/>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8331" w:name="_Toc20487320"/>
      <w:bookmarkStart w:id="8332" w:name="_Toc29342616"/>
      <w:bookmarkStart w:id="8333" w:name="_Toc29343755"/>
      <w:bookmarkStart w:id="8334" w:name="_Toc36567021"/>
      <w:bookmarkStart w:id="8335" w:name="_Toc36810461"/>
      <w:bookmarkStart w:id="8336" w:name="_Toc36846825"/>
      <w:bookmarkStart w:id="8337" w:name="_Toc36939478"/>
      <w:bookmarkStart w:id="8338" w:name="_Toc37082458"/>
      <w:bookmarkStart w:id="8339" w:name="_Hlk509485862"/>
      <w:r w:rsidRPr="000E4E7F">
        <w:t>–</w:t>
      </w:r>
      <w:r w:rsidRPr="000E4E7F">
        <w:tab/>
      </w:r>
      <w:r w:rsidRPr="000E4E7F">
        <w:rPr>
          <w:i/>
        </w:rPr>
        <w:t>SlotOrSubslotPDSCH-Config</w:t>
      </w:r>
      <w:bookmarkEnd w:id="8331"/>
      <w:bookmarkEnd w:id="8332"/>
      <w:bookmarkEnd w:id="8333"/>
      <w:bookmarkEnd w:id="8334"/>
      <w:bookmarkEnd w:id="8335"/>
      <w:bookmarkEnd w:id="8336"/>
      <w:bookmarkEnd w:id="8337"/>
      <w:bookmarkEnd w:id="8338"/>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8340" w:name="_Toc20487321"/>
      <w:bookmarkStart w:id="8341" w:name="_Toc29342617"/>
      <w:bookmarkStart w:id="8342" w:name="_Toc29343756"/>
      <w:bookmarkStart w:id="8343" w:name="_Toc36567022"/>
      <w:bookmarkStart w:id="8344" w:name="_Toc36810462"/>
      <w:bookmarkStart w:id="8345" w:name="_Toc36846826"/>
      <w:bookmarkStart w:id="8346" w:name="_Toc36939479"/>
      <w:bookmarkStart w:id="8347" w:name="_Toc37082459"/>
      <w:r w:rsidRPr="000E4E7F">
        <w:t>–</w:t>
      </w:r>
      <w:r w:rsidRPr="000E4E7F">
        <w:tab/>
      </w:r>
      <w:r w:rsidRPr="000E4E7F">
        <w:rPr>
          <w:i/>
        </w:rPr>
        <w:t>SlotOrSubslotPUSCH-Config</w:t>
      </w:r>
      <w:bookmarkEnd w:id="8340"/>
      <w:bookmarkEnd w:id="8341"/>
      <w:bookmarkEnd w:id="8342"/>
      <w:bookmarkEnd w:id="8343"/>
      <w:bookmarkEnd w:id="8344"/>
      <w:bookmarkEnd w:id="8345"/>
      <w:bookmarkEnd w:id="8346"/>
      <w:bookmarkEnd w:id="8347"/>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5" type="#_x0000_t75" style="width:48.95pt;height:23.05pt" o:ole="">
                  <v:imagedata r:id="rId307" o:title=""/>
                </v:shape>
                <o:OLEObject Type="Embed" ProgID="Equation.3" ShapeID="_x0000_i1195" DrawAspect="Content" ObjectID="_1651407107" r:id="rId349"/>
              </w:object>
            </w:r>
            <w:r w:rsidRPr="000E4E7F">
              <w:rPr>
                <w:lang w:eastAsia="en-GB"/>
              </w:rPr>
              <w:t xml:space="preserve">and </w:t>
            </w:r>
            <w:r w:rsidRPr="000E4E7F">
              <w:rPr>
                <w:rFonts w:eastAsia="SimSun"/>
                <w:position w:val="-14"/>
                <w:lang w:eastAsia="zh-CN"/>
              </w:rPr>
              <w:object w:dxaOrig="980" w:dyaOrig="400" w14:anchorId="24012527">
                <v:shape id="_x0000_i1196" type="#_x0000_t75" style="width:48.95pt;height:23.05pt" o:ole="">
                  <v:imagedata r:id="rId309" o:title=""/>
                </v:shape>
                <o:OLEObject Type="Embed" ProgID="Equation.3" ShapeID="_x0000_i1196" DrawAspect="Content" ObjectID="_1651407108" r:id="rId350"/>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5001E9" w:rsidRDefault="00F813BB" w:rsidP="005C0C4F">
            <w:pPr>
              <w:pStyle w:val="TAL"/>
              <w:rPr>
                <w:b/>
                <w:i/>
                <w:noProof/>
                <w:lang w:val="sv-SE" w:eastAsia="en-GB"/>
              </w:rPr>
            </w:pPr>
            <w:r w:rsidRPr="005001E9">
              <w:rPr>
                <w:b/>
                <w:i/>
                <w:noProof/>
                <w:lang w:val="sv-SE"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5AFB1C0A">
                <v:shape id="_x0000_i1197" type="#_x0000_t75" style="width:25.35pt;height:23.05pt" o:ole="">
                  <v:imagedata r:id="rId325" o:title=""/>
                </v:shape>
                <o:OLEObject Type="Embed" ProgID="Equation.3" ShapeID="_x0000_i1197" DrawAspect="Content" ObjectID="_1651407109" r:id="rId351"/>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6E6F816C">
                <v:shape id="_x0000_i1198" type="#_x0000_t75" style="width:25.35pt;height:23.05pt" o:ole="">
                  <v:imagedata r:id="rId322" o:title=""/>
                </v:shape>
                <o:OLEObject Type="Embed" ProgID="Equation.3" ShapeID="_x0000_i1198" DrawAspect="Content" ObjectID="_1651407110" r:id="rId352"/>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8339"/>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8348" w:name="_Toc20487322"/>
      <w:bookmarkStart w:id="8349" w:name="_Toc29342618"/>
      <w:bookmarkStart w:id="8350" w:name="_Toc29343757"/>
      <w:bookmarkStart w:id="8351" w:name="_Toc36567023"/>
      <w:bookmarkStart w:id="8352" w:name="_Toc36810463"/>
      <w:bookmarkStart w:id="8353" w:name="_Toc36846827"/>
      <w:bookmarkStart w:id="8354" w:name="_Toc36939480"/>
      <w:bookmarkStart w:id="8355" w:name="_Toc37082460"/>
      <w:r w:rsidRPr="000E4E7F">
        <w:t>–</w:t>
      </w:r>
      <w:r w:rsidRPr="000E4E7F">
        <w:tab/>
      </w:r>
      <w:r w:rsidRPr="000E4E7F">
        <w:rPr>
          <w:i/>
          <w:noProof/>
        </w:rPr>
        <w:t>SoundingRS-UL-Config</w:t>
      </w:r>
      <w:bookmarkEnd w:id="8348"/>
      <w:bookmarkEnd w:id="8349"/>
      <w:bookmarkEnd w:id="8350"/>
      <w:bookmarkEnd w:id="8351"/>
      <w:bookmarkEnd w:id="8352"/>
      <w:bookmarkEnd w:id="8353"/>
      <w:bookmarkEnd w:id="8354"/>
      <w:bookmarkEnd w:id="8355"/>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2E21D92E" w:rsidR="00961B58" w:rsidRPr="000E4E7F" w:rsidDel="00BB4EB3" w:rsidRDefault="00961B58" w:rsidP="00BB4EB3">
      <w:pPr>
        <w:pStyle w:val="PL"/>
        <w:shd w:val="clear" w:color="auto" w:fill="E6E6E6"/>
        <w:rPr>
          <w:del w:id="8356" w:author="ASN.1 review, General" w:date="2020-05-18T11:57:00Z"/>
        </w:rPr>
      </w:pPr>
      <w:r w:rsidRPr="000E4E7F">
        <w:t xml:space="preserve">SoundingRS-UL-ConfigDedicatedAdd-r16 ::= </w:t>
      </w:r>
      <w:del w:id="8357" w:author="ASN.1 review, General" w:date="2020-05-18T11:57:00Z">
        <w:r w:rsidRPr="000E4E7F" w:rsidDel="00BB4EB3">
          <w:delText>CHOICE {</w:delText>
        </w:r>
      </w:del>
    </w:p>
    <w:p w14:paraId="22DAF166" w14:textId="6395981E" w:rsidR="00961B58" w:rsidRPr="000E4E7F" w:rsidDel="00BB4EB3" w:rsidRDefault="00961B58">
      <w:pPr>
        <w:pStyle w:val="PL"/>
        <w:shd w:val="clear" w:color="auto" w:fill="E6E6E6"/>
        <w:rPr>
          <w:del w:id="8358" w:author="ASN.1 review, General" w:date="2020-05-18T11:57:00Z"/>
        </w:rPr>
      </w:pPr>
      <w:del w:id="8359" w:author="ASN.1 review, General" w:date="2020-05-18T11:57:00Z">
        <w:r w:rsidRPr="000E4E7F" w:rsidDel="00BB4EB3">
          <w:tab/>
          <w:delText>release</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delText>NULL,</w:delText>
        </w:r>
      </w:del>
    </w:p>
    <w:p w14:paraId="446B94D8" w14:textId="122EBAEA" w:rsidR="00961B58" w:rsidRPr="000E4E7F" w:rsidRDefault="00961B58">
      <w:pPr>
        <w:pStyle w:val="PL"/>
        <w:shd w:val="clear" w:color="auto" w:fill="E6E6E6"/>
      </w:pPr>
      <w:del w:id="8360" w:author="ASN.1 review, General" w:date="2020-05-18T11:57:00Z">
        <w:r w:rsidRPr="000E4E7F" w:rsidDel="00BB4EB3">
          <w:tab/>
          <w:delText>setup</w:delText>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r w:rsidRPr="000E4E7F" w:rsidDel="00BB4EB3">
          <w:tab/>
        </w:r>
      </w:del>
      <w:r w:rsidRPr="000E4E7F">
        <w:t>SEQUENCE {</w:t>
      </w:r>
    </w:p>
    <w:p w14:paraId="6E3A048C" w14:textId="7B865B6F" w:rsidR="00961B58" w:rsidRPr="000E4E7F" w:rsidRDefault="00961B58" w:rsidP="00961B58">
      <w:pPr>
        <w:pStyle w:val="PL"/>
        <w:shd w:val="clear" w:color="auto" w:fill="E6E6E6"/>
        <w:tabs>
          <w:tab w:val="clear" w:pos="1152"/>
          <w:tab w:val="left" w:pos="838"/>
          <w:tab w:val="left" w:pos="1276"/>
        </w:tabs>
      </w:pPr>
      <w:r w:rsidRPr="000E4E7F">
        <w:tab/>
      </w:r>
      <w:del w:id="8361" w:author="ASN.1 review, General" w:date="2020-05-18T11:58:00Z">
        <w:r w:rsidRPr="000E4E7F" w:rsidDel="00A82C4F">
          <w:tab/>
        </w:r>
      </w:del>
      <w:r w:rsidRPr="000E4E7F">
        <w:tab/>
        <w:t>srs-ConfigIndexAp-r16</w:t>
      </w:r>
      <w:r w:rsidRPr="000E4E7F">
        <w:tab/>
      </w:r>
      <w:r w:rsidRPr="000E4E7F">
        <w:tab/>
      </w:r>
      <w:r w:rsidRPr="000E4E7F">
        <w:tab/>
      </w:r>
      <w:r w:rsidRPr="000E4E7F">
        <w:tab/>
        <w:t>INTEGER (0..31),</w:t>
      </w:r>
    </w:p>
    <w:p w14:paraId="42CD6625" w14:textId="6C6EA71C" w:rsidR="00961B58" w:rsidRPr="000E4E7F" w:rsidRDefault="00961B58" w:rsidP="00961B58">
      <w:pPr>
        <w:pStyle w:val="PL"/>
        <w:shd w:val="clear" w:color="auto" w:fill="E6E6E6"/>
        <w:tabs>
          <w:tab w:val="clear" w:pos="1152"/>
          <w:tab w:val="clear" w:pos="1536"/>
          <w:tab w:val="left" w:pos="838"/>
          <w:tab w:val="left" w:pos="1276"/>
        </w:tabs>
      </w:pPr>
      <w:r w:rsidRPr="000E4E7F">
        <w:tab/>
      </w:r>
      <w:del w:id="8362" w:author="ASN.1 review, General" w:date="2020-05-18T11:58:00Z">
        <w:r w:rsidRPr="000E4E7F" w:rsidDel="00A82C4F">
          <w:tab/>
        </w:r>
      </w:del>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6C0DCBB0" w:rsidR="00961B58" w:rsidRPr="000E4E7F" w:rsidRDefault="00961B58" w:rsidP="00961B58">
      <w:pPr>
        <w:pStyle w:val="PL"/>
        <w:shd w:val="clear" w:color="auto" w:fill="E6E6E6"/>
        <w:tabs>
          <w:tab w:val="clear" w:pos="1152"/>
          <w:tab w:val="clear" w:pos="1536"/>
          <w:tab w:val="left" w:pos="838"/>
          <w:tab w:val="left" w:pos="1276"/>
        </w:tabs>
      </w:pPr>
      <w:r w:rsidRPr="000E4E7F">
        <w:tab/>
      </w:r>
      <w:del w:id="8363" w:author="ASN.1 review, General" w:date="2020-05-18T11:58:00Z">
        <w:r w:rsidRPr="000E4E7F" w:rsidDel="00A82C4F">
          <w:tab/>
        </w:r>
      </w:del>
      <w:r w:rsidRPr="000E4E7F">
        <w:tab/>
        <w:t>srs-ActivateAp-r13</w:t>
      </w:r>
      <w:r w:rsidRPr="000E4E7F">
        <w:tab/>
      </w:r>
      <w:r w:rsidRPr="000E4E7F">
        <w:tab/>
      </w:r>
      <w:r w:rsidRPr="000E4E7F">
        <w:tab/>
      </w:r>
      <w:r w:rsidRPr="000E4E7F">
        <w:tab/>
      </w:r>
      <w:r w:rsidRPr="000E4E7F">
        <w:tab/>
        <w:t>CHOICE {</w:t>
      </w:r>
    </w:p>
    <w:p w14:paraId="64AB9EC8" w14:textId="684C1C24"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64" w:author="ASN.1 review, General" w:date="2020-05-18T11:58:00Z">
        <w:r w:rsidRPr="000E4E7F" w:rsidDel="00A82C4F">
          <w:tab/>
        </w:r>
      </w:del>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4AE07EFF"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del w:id="8365" w:author="ASN.1 review, General" w:date="2020-05-18T11:58:00Z">
        <w:r w:rsidRPr="000E4E7F" w:rsidDel="00A82C4F">
          <w:tab/>
        </w:r>
      </w:del>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2174E863" w:rsidR="00961B58" w:rsidRPr="000E4E7F" w:rsidRDefault="00961B58" w:rsidP="00961B58">
      <w:pPr>
        <w:pStyle w:val="PL"/>
        <w:shd w:val="clear" w:color="auto" w:fill="E6E6E6"/>
        <w:tabs>
          <w:tab w:val="clear" w:pos="6144"/>
        </w:tabs>
      </w:pPr>
      <w:r w:rsidRPr="000E4E7F">
        <w:tab/>
      </w:r>
      <w:del w:id="8366" w:author="ASN.1 review, General" w:date="2020-05-18T11:58:00Z">
        <w:r w:rsidRPr="000E4E7F" w:rsidDel="00A82C4F">
          <w:tab/>
        </w:r>
      </w:del>
      <w:r w:rsidRPr="000E4E7F">
        <w:tab/>
      </w:r>
      <w:r w:rsidRPr="000E4E7F">
        <w:tab/>
        <w:t>srs-ConfigApDCI-Format0-r16</w:t>
      </w:r>
      <w:r w:rsidRPr="000E4E7F">
        <w:tab/>
      </w:r>
      <w:r w:rsidRPr="000E4E7F">
        <w:tab/>
      </w:r>
      <w:r w:rsidRPr="000E4E7F">
        <w:tab/>
        <w:t>SRS-ConfigAdd-r16,</w:t>
      </w:r>
    </w:p>
    <w:p w14:paraId="58CA8E6D" w14:textId="1D03D916" w:rsidR="00961B58" w:rsidRPr="000E4E7F" w:rsidRDefault="00961B58" w:rsidP="00961B58">
      <w:pPr>
        <w:pStyle w:val="PL"/>
        <w:shd w:val="clear" w:color="auto" w:fill="E6E6E6"/>
      </w:pPr>
      <w:r w:rsidRPr="000E4E7F">
        <w:tab/>
      </w:r>
      <w:del w:id="8367" w:author="ASN.1 review, General" w:date="2020-05-18T11:58:00Z">
        <w:r w:rsidRPr="000E4E7F" w:rsidDel="00A82C4F">
          <w:tab/>
        </w:r>
      </w:del>
      <w:r w:rsidRPr="000E4E7F">
        <w:tab/>
      </w:r>
      <w:r w:rsidRPr="000E4E7F">
        <w:tab/>
        <w:t>srs-ConfigApDCI-Format1a2b2c-r16</w:t>
      </w:r>
      <w:r w:rsidRPr="000E4E7F">
        <w:tab/>
        <w:t>SRS-ConfigAdd-r16</w:t>
      </w:r>
    </w:p>
    <w:p w14:paraId="6DC6D804" w14:textId="37ABE088" w:rsidR="00961B58" w:rsidRPr="000E4E7F" w:rsidRDefault="00961B58" w:rsidP="00961B58">
      <w:pPr>
        <w:pStyle w:val="PL"/>
        <w:shd w:val="clear" w:color="auto" w:fill="E6E6E6"/>
      </w:pPr>
      <w:r w:rsidRPr="000E4E7F">
        <w:tab/>
      </w:r>
      <w:del w:id="8368" w:author="ASN.1 review, General" w:date="2020-05-18T11:58:00Z">
        <w:r w:rsidRPr="000E4E7F" w:rsidDel="00A82C4F">
          <w:tab/>
        </w:r>
      </w:del>
      <w:r w:rsidRPr="000E4E7F">
        <w:tab/>
        <w:t>}</w:t>
      </w:r>
    </w:p>
    <w:p w14:paraId="005A0B4A" w14:textId="57D19C71" w:rsidR="00961B58" w:rsidRPr="000E4E7F" w:rsidRDefault="00961B58" w:rsidP="00961B58">
      <w:pPr>
        <w:pStyle w:val="PL"/>
        <w:shd w:val="clear" w:color="auto" w:fill="E6E6E6"/>
      </w:pPr>
      <w:r w:rsidRPr="000E4E7F">
        <w:tab/>
      </w:r>
      <w:del w:id="8369" w:author="ASN.1 review, General" w:date="2020-05-18T11:58:00Z">
        <w:r w:rsidRPr="000E4E7F" w:rsidDel="00A82C4F">
          <w:tab/>
        </w:r>
      </w:del>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1CB8E06C" w:rsidR="00961B58" w:rsidRPr="000E4E7F" w:rsidDel="00A82C4F" w:rsidRDefault="00961B58" w:rsidP="00961B58">
      <w:pPr>
        <w:pStyle w:val="PL"/>
        <w:shd w:val="clear" w:color="auto" w:fill="E6E6E6"/>
        <w:rPr>
          <w:del w:id="8370" w:author="ASN.1 review, General" w:date="2020-05-18T11:58:00Z"/>
          <w:rFonts w:eastAsiaTheme="minorEastAsia"/>
        </w:rPr>
      </w:pPr>
      <w:del w:id="8371" w:author="ASN.1 review, General" w:date="2020-05-18T11:58:00Z">
        <w:r w:rsidRPr="000E4E7F" w:rsidDel="00A82C4F">
          <w:rPr>
            <w:rFonts w:eastAsiaTheme="minorEastAsia"/>
          </w:rPr>
          <w:tab/>
          <w:delText>}</w:delText>
        </w:r>
      </w:del>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5001E9" w:rsidRDefault="00961B58" w:rsidP="00961B58">
      <w:pPr>
        <w:pStyle w:val="PL"/>
        <w:shd w:val="clear" w:color="auto" w:fill="E6E6E6"/>
        <w:rPr>
          <w:lang w:val="sv-SE"/>
        </w:rPr>
      </w:pPr>
      <w:r w:rsidRPr="000E4E7F">
        <w:tab/>
      </w:r>
      <w:r w:rsidRPr="005001E9">
        <w:rPr>
          <w:lang w:val="sv-SE"/>
        </w:rPr>
        <w:t>srs-TransmissionCombAdd-r16</w:t>
      </w:r>
      <w:r w:rsidRPr="005001E9">
        <w:rPr>
          <w:lang w:val="sv-SE"/>
        </w:rPr>
        <w:tab/>
      </w:r>
      <w:r w:rsidRPr="005001E9">
        <w:rPr>
          <w:lang w:val="sv-SE"/>
        </w:rPr>
        <w:tab/>
        <w:t>INTEGER (0..3),</w:t>
      </w:r>
    </w:p>
    <w:p w14:paraId="12A6683D" w14:textId="77777777" w:rsidR="00961B58" w:rsidRPr="005001E9" w:rsidRDefault="00961B58" w:rsidP="00961B58">
      <w:pPr>
        <w:pStyle w:val="PL"/>
        <w:shd w:val="clear" w:color="auto" w:fill="E6E6E6"/>
        <w:rPr>
          <w:lang w:val="sv-SE"/>
        </w:rPr>
      </w:pPr>
      <w:r w:rsidRPr="005001E9">
        <w:rPr>
          <w:lang w:val="sv-SE"/>
        </w:rPr>
        <w:tab/>
        <w:t>srs-StartPosAdd-r16</w:t>
      </w:r>
      <w:r w:rsidRPr="005001E9">
        <w:rPr>
          <w:lang w:val="sv-SE"/>
        </w:rPr>
        <w:tab/>
      </w:r>
      <w:r w:rsidRPr="005001E9">
        <w:rPr>
          <w:lang w:val="sv-SE"/>
        </w:rPr>
        <w:tab/>
      </w:r>
      <w:r w:rsidRPr="005001E9">
        <w:rPr>
          <w:lang w:val="sv-SE"/>
        </w:rPr>
        <w:tab/>
      </w:r>
      <w:r w:rsidRPr="005001E9">
        <w:rPr>
          <w:lang w:val="sv-SE"/>
        </w:rPr>
        <w:tab/>
        <w:t>INTEGER (1..13),</w:t>
      </w:r>
    </w:p>
    <w:p w14:paraId="14F9B78A" w14:textId="77777777" w:rsidR="00961B58" w:rsidRPr="000E4E7F" w:rsidRDefault="00961B58" w:rsidP="00961B58">
      <w:pPr>
        <w:pStyle w:val="PL"/>
        <w:shd w:val="clear" w:color="auto" w:fill="E6E6E6"/>
      </w:pPr>
      <w:r w:rsidRPr="005001E9">
        <w:rPr>
          <w:lang w:val="sv-SE"/>
        </w:rPr>
        <w:tab/>
      </w:r>
      <w:r w:rsidRPr="000E4E7F">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9" type="#_x0000_t75" style="width:23.05pt;height:15pt" o:ole="">
                  <v:imagedata r:id="rId353" o:title=""/>
                </v:shape>
                <o:OLEObject Type="Embed" ProgID="Equation.3" ShapeID="_x0000_i1199" DrawAspect="Content" ObjectID="_1651407111" r:id="rId354"/>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200" type="#_x0000_t75" style="width:23.05pt;height:15pt" o:ole="">
                  <v:imagedata r:id="rId355" o:title=""/>
                </v:shape>
                <o:OLEObject Type="Embed" ProgID="Equation.3" ShapeID="_x0000_i1200" DrawAspect="Content" ObjectID="_1651407112"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proofErr w:type="gramStart"/>
            <w:r w:rsidRPr="000E4E7F">
              <w:rPr>
                <w:lang w:eastAsia="en-GB"/>
              </w:rPr>
              <w:t>tables</w:t>
            </w:r>
            <w:proofErr w:type="gramEnd"/>
            <w:r w:rsidRPr="000E4E7F">
              <w:rPr>
                <w:lang w:eastAsia="en-GB"/>
              </w:rPr>
              <w:t xml:space="preserve">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201" type="#_x0000_t75" style="width:1in;height:19.6pt" o:ole="">
                  <v:imagedata r:id="rId357" o:title=""/>
                </v:shape>
                <o:OLEObject Type="Embed" ProgID="Equation.3" ShapeID="_x0000_i1201" DrawAspect="Content" ObjectID="_1651407113" r:id="rId358"/>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2" type="#_x0000_t75" style="width:31.7pt;height:23.05pt" o:ole="">
                  <v:imagedata r:id="rId359" o:title=""/>
                </v:shape>
                <o:OLEObject Type="Embed" ProgID="Equation.3" ShapeID="_x0000_i1202" DrawAspect="Content" ObjectID="_1651407114" r:id="rId360"/>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3" type="#_x0000_t75" style="width:56.45pt;height:19.6pt" o:ole="">
                  <v:imagedata r:id="rId361" o:title=""/>
                </v:shape>
                <o:OLEObject Type="Embed" ProgID="Equation.3" ShapeID="_x0000_i1203" DrawAspect="Content" ObjectID="_1651407115" r:id="rId362"/>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8372" w:name="_Toc20487323"/>
      <w:bookmarkStart w:id="8373" w:name="_Toc29342619"/>
      <w:bookmarkStart w:id="8374" w:name="_Toc29343758"/>
      <w:bookmarkStart w:id="8375" w:name="_Toc36567024"/>
      <w:bookmarkStart w:id="8376" w:name="_Toc36810464"/>
      <w:bookmarkStart w:id="8377" w:name="_Toc36846828"/>
      <w:bookmarkStart w:id="8378" w:name="_Toc36939481"/>
      <w:bookmarkStart w:id="8379" w:name="_Toc37082461"/>
      <w:r w:rsidRPr="000E4E7F">
        <w:t>–</w:t>
      </w:r>
      <w:r w:rsidRPr="000E4E7F">
        <w:tab/>
      </w:r>
      <w:r w:rsidRPr="000E4E7F">
        <w:rPr>
          <w:i/>
        </w:rPr>
        <w:t>SPDCCH-Config</w:t>
      </w:r>
      <w:bookmarkEnd w:id="8372"/>
      <w:bookmarkEnd w:id="8373"/>
      <w:bookmarkEnd w:id="8374"/>
      <w:bookmarkEnd w:id="8375"/>
      <w:bookmarkEnd w:id="8376"/>
      <w:bookmarkEnd w:id="8377"/>
      <w:bookmarkEnd w:id="8378"/>
      <w:bookmarkEnd w:id="8379"/>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8380" w:name="_Hlk492389324"/>
      <w:r w:rsidRPr="000E4E7F">
        <w:t>Config-r15</w:t>
      </w:r>
      <w:bookmarkEnd w:id="8380"/>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8381" w:name="_Hlk499946402"/>
      <w:r w:rsidRPr="000E4E7F">
        <w:t xml:space="preserve">DCI7-Candidates-r15 </w:t>
      </w:r>
      <w:bookmarkEnd w:id="8381"/>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8382"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4" type="#_x0000_t75" style="width:38pt;height:19.6pt" o:ole="">
                  <v:imagedata r:id="rId363" o:title=""/>
                </v:shape>
                <o:OLEObject Type="Embed" ProgID="Equation.3" ShapeID="_x0000_i1204" DrawAspect="Content" ObjectID="_1651407116" r:id="rId364"/>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8383" w:name="_Hlk492301727"/>
            <w:r w:rsidRPr="000E4E7F">
              <w:rPr>
                <w:b/>
                <w:i/>
                <w:lang w:eastAsia="en-GB"/>
              </w:rPr>
              <w:t>numberRB-InFreq-domain</w:t>
            </w:r>
          </w:p>
          <w:bookmarkEnd w:id="8383"/>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8382"/>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8384" w:name="_Toc20487324"/>
      <w:bookmarkStart w:id="8385" w:name="_Toc29342620"/>
      <w:bookmarkStart w:id="8386" w:name="_Toc29343759"/>
      <w:bookmarkStart w:id="8387" w:name="_Toc36567025"/>
      <w:bookmarkStart w:id="8388" w:name="_Toc36810465"/>
      <w:bookmarkStart w:id="8389" w:name="_Toc36846829"/>
      <w:bookmarkStart w:id="8390" w:name="_Toc36939482"/>
      <w:bookmarkStart w:id="8391" w:name="_Toc37082462"/>
      <w:r w:rsidRPr="000E4E7F">
        <w:t>–</w:t>
      </w:r>
      <w:r w:rsidRPr="000E4E7F">
        <w:tab/>
      </w:r>
      <w:r w:rsidRPr="000E4E7F">
        <w:rPr>
          <w:i/>
          <w:noProof/>
        </w:rPr>
        <w:t>SPS-Config</w:t>
      </w:r>
      <w:bookmarkEnd w:id="8384"/>
      <w:bookmarkEnd w:id="8385"/>
      <w:bookmarkEnd w:id="8386"/>
      <w:bookmarkEnd w:id="8387"/>
      <w:bookmarkEnd w:id="8388"/>
      <w:bookmarkEnd w:id="8389"/>
      <w:bookmarkEnd w:id="8390"/>
      <w:bookmarkEnd w:id="8391"/>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f128, sf160, sf320, sf640, spare6,</w:t>
      </w:r>
    </w:p>
    <w:p w14:paraId="3EFBEDA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5, spare4, spare3, spare2,</w:t>
      </w:r>
    </w:p>
    <w:p w14:paraId="61D8D6E3"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5001E9" w:rsidRDefault="009722D5" w:rsidP="009722D5">
      <w:pPr>
        <w:pStyle w:val="PL"/>
        <w:shd w:val="clear" w:color="auto" w:fill="E6E6E6"/>
        <w:rPr>
          <w:lang w:val="sv-SE"/>
        </w:rPr>
      </w:pPr>
      <w:r w:rsidRPr="000E4E7F">
        <w:tab/>
      </w:r>
      <w:r w:rsidRPr="000E4E7F">
        <w:tab/>
      </w:r>
      <w:r w:rsidRPr="005001E9">
        <w:rPr>
          <w:lang w:val="sv-SE"/>
        </w:rPr>
        <w:t>p0-Persistent</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140A83B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NominalPUSCH-Persistent</w:t>
      </w:r>
      <w:r w:rsidRPr="005001E9">
        <w:rPr>
          <w:lang w:val="sv-SE"/>
        </w:rPr>
        <w:tab/>
      </w:r>
      <w:r w:rsidRPr="005001E9">
        <w:rPr>
          <w:lang w:val="sv-SE"/>
        </w:rPr>
        <w:tab/>
      </w:r>
      <w:r w:rsidRPr="005001E9">
        <w:rPr>
          <w:lang w:val="sv-SE"/>
        </w:rPr>
        <w:tab/>
        <w:t>INTEGER (-126..24),</w:t>
      </w:r>
    </w:p>
    <w:p w14:paraId="726BEF6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Persistent</w:t>
      </w:r>
      <w:r w:rsidRPr="005001E9">
        <w:rPr>
          <w:lang w:val="sv-SE"/>
        </w:rPr>
        <w:tab/>
      </w:r>
      <w:r w:rsidRPr="005001E9">
        <w:rPr>
          <w:lang w:val="sv-SE"/>
        </w:rPr>
        <w:tab/>
      </w:r>
      <w:r w:rsidRPr="005001E9">
        <w:rPr>
          <w:lang w:val="sv-SE"/>
        </w:rPr>
        <w:tab/>
      </w:r>
      <w:r w:rsidRPr="005001E9">
        <w:rPr>
          <w:lang w:val="sv-SE"/>
        </w:rPr>
        <w:tab/>
        <w:t>INTEGER (-8..7)</w:t>
      </w:r>
    </w:p>
    <w:p w14:paraId="31CB254B"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3B2FA9B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TTI20, sTTI40, sTTI60, sTTI80, sTTI120, sTTI240,</w:t>
      </w:r>
    </w:p>
    <w:p w14:paraId="2E8E6DA8"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TTI1, sTTI2, sTTI3, sTTI4, sTTI6, sTTI8, sTTI12, sTTI16,</w:t>
      </w:r>
    </w:p>
    <w:p w14:paraId="2F2DD42A" w14:textId="77777777" w:rsidR="00865616" w:rsidRPr="005001E9" w:rsidRDefault="008E3BAD" w:rsidP="00865616">
      <w:pPr>
        <w:pStyle w:val="PL"/>
        <w:shd w:val="clear" w:color="auto" w:fill="E6E6E6"/>
        <w:rPr>
          <w:lang w:val="sv-SE"/>
        </w:rPr>
      </w:pPr>
      <w:r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r>
      <w:r w:rsidR="00865616" w:rsidRPr="005001E9">
        <w:rPr>
          <w:lang w:val="sv-SE"/>
        </w:rPr>
        <w:tab/>
        <w:t>sTTI20, sTTI40, sTTI60, sTTI80, sTTI120, sTTI240,</w:t>
      </w:r>
    </w:p>
    <w:p w14:paraId="0C311C5D"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5001E9" w:rsidRDefault="00865616" w:rsidP="00865616">
      <w:pPr>
        <w:pStyle w:val="PL"/>
        <w:shd w:val="clear" w:color="auto" w:fill="E6E6E6"/>
        <w:rPr>
          <w:lang w:val="sv-SE"/>
        </w:rPr>
      </w:pPr>
      <w:r w:rsidRPr="000E4E7F">
        <w:tab/>
      </w:r>
      <w:r w:rsidRPr="000E4E7F">
        <w:tab/>
      </w:r>
      <w:r w:rsidRPr="000E4E7F">
        <w:tab/>
      </w:r>
      <w:r w:rsidRPr="000E4E7F">
        <w:tab/>
      </w:r>
      <w:r w:rsidRPr="005001E9">
        <w:rPr>
          <w:lang w:val="sv-SE"/>
        </w:rPr>
        <w:t>setup</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EQUENCE {</w:t>
      </w:r>
    </w:p>
    <w:p w14:paraId="47DB1640"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NominalSPUSCH-PersistentSubframeSet2-r15</w:t>
      </w:r>
      <w:r w:rsidRPr="005001E9">
        <w:rPr>
          <w:lang w:val="sv-SE"/>
        </w:rPr>
        <w:tab/>
      </w:r>
      <w:r w:rsidRPr="005001E9">
        <w:rPr>
          <w:lang w:val="sv-SE"/>
        </w:rPr>
        <w:tab/>
      </w:r>
      <w:r w:rsidRPr="005001E9">
        <w:rPr>
          <w:lang w:val="sv-SE"/>
        </w:rPr>
        <w:tab/>
        <w:t>INTEGER (-126..24),</w:t>
      </w:r>
    </w:p>
    <w:p w14:paraId="3AF1666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t>p0-UE-SPUSCH-PersistentSubframeSet2-r15</w:t>
      </w:r>
      <w:r w:rsidRPr="005001E9">
        <w:rPr>
          <w:lang w:val="sv-SE"/>
        </w:rPr>
        <w:tab/>
      </w:r>
      <w:r w:rsidRPr="005001E9">
        <w:rPr>
          <w:lang w:val="sv-SE"/>
        </w:rPr>
        <w:tab/>
      </w:r>
      <w:r w:rsidRPr="005001E9">
        <w:rPr>
          <w:lang w:val="sv-SE"/>
        </w:rPr>
        <w:tab/>
      </w:r>
      <w:r w:rsidRPr="005001E9">
        <w:rPr>
          <w:lang w:val="sv-SE"/>
        </w:rPr>
        <w:tab/>
        <w:t>INTEGER (-8..7)</w:t>
      </w:r>
    </w:p>
    <w:p w14:paraId="59F22607" w14:textId="77777777" w:rsidR="00865616" w:rsidRPr="000E4E7F" w:rsidRDefault="00865616" w:rsidP="0086561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5" type="#_x0000_t75" style="width:25.35pt;height:15pt" o:ole="">
                  <v:imagedata r:id="rId365" o:title=""/>
                </v:shape>
                <o:OLEObject Type="Embed" ProgID="Equation.3" ShapeID="_x0000_i1205" DrawAspect="Content" ObjectID="_1651407117" r:id="rId366"/>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6" type="#_x0000_t75" style="width:15pt;height:7.5pt" o:ole="">
                  <v:imagedata r:id="rId367" o:title=""/>
                </v:shape>
                <o:OLEObject Type="Embed" ProgID="Equation.3" ShapeID="_x0000_i1206" DrawAspect="Content" ObjectID="_1651407118" r:id="rId368"/>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w:t>
            </w:r>
            <w:proofErr w:type="gramStart"/>
            <w:r w:rsidRPr="000E4E7F">
              <w:t>,1.1</w:t>
            </w:r>
            <w:proofErr w:type="gramEnd"/>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7" type="#_x0000_t75" style="width:38pt;height:19.6pt" o:ole="">
                  <v:imagedata r:id="rId343" o:title=""/>
                </v:shape>
                <o:OLEObject Type="Embed" ProgID="Equation.3" ShapeID="_x0000_i1207" DrawAspect="Content" ObjectID="_1651407119" r:id="rId369"/>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5001E9" w:rsidRDefault="009722D5" w:rsidP="005411BB">
            <w:pPr>
              <w:pStyle w:val="TAL"/>
              <w:rPr>
                <w:b/>
                <w:i/>
                <w:noProof/>
                <w:lang w:val="sv-SE" w:eastAsia="en-GB"/>
              </w:rPr>
            </w:pPr>
            <w:r w:rsidRPr="005001E9">
              <w:rPr>
                <w:b/>
                <w:i/>
                <w:noProof/>
                <w:lang w:val="sv-SE" w:eastAsia="en-GB"/>
              </w:rPr>
              <w:t>p0-NominalPUSCH-Persistent</w:t>
            </w:r>
            <w:r w:rsidR="00865616" w:rsidRPr="005001E9">
              <w:rPr>
                <w:b/>
                <w:i/>
                <w:noProof/>
                <w:lang w:val="sv-SE"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7E161E21">
                <v:shape id="_x0000_i1208" type="#_x0000_t75" style="width:91.6pt;height:15pt" o:ole="">
                  <v:imagedata r:id="rId370" o:title=""/>
                </v:shape>
                <o:OLEObject Type="Embed" ProgID="Equation.3" ShapeID="_x0000_i1208" DrawAspect="Content" ObjectID="_1651407120"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5001E9" w:rsidRDefault="009722D5" w:rsidP="005411BB">
            <w:pPr>
              <w:pStyle w:val="TAL"/>
              <w:rPr>
                <w:b/>
                <w:i/>
                <w:noProof/>
                <w:lang w:val="sv-SE" w:eastAsia="ko-KR"/>
              </w:rPr>
            </w:pPr>
            <w:r w:rsidRPr="005001E9">
              <w:rPr>
                <w:b/>
                <w:i/>
                <w:noProof/>
                <w:lang w:val="sv-SE" w:eastAsia="en-GB"/>
              </w:rPr>
              <w:t>p0-NominalPUSCH-PersistentSubframeSet2</w:t>
            </w:r>
            <w:r w:rsidR="00865616" w:rsidRPr="005001E9">
              <w:rPr>
                <w:b/>
                <w:i/>
                <w:noProof/>
                <w:lang w:val="sv-SE"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318EE1B5">
                <v:shape id="_x0000_i1209" type="#_x0000_t75" style="width:91.6pt;height:15pt" o:ole="">
                  <v:imagedata r:id="rId370" o:title=""/>
                </v:shape>
                <o:OLEObject Type="Embed" ProgID="Equation.3" ShapeID="_x0000_i1209" DrawAspect="Content" ObjectID="_1651407121"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5175B133">
                <v:shape id="_x0000_i1210" type="#_x0000_t75" style="width:65.1pt;height:15pt" o:ole="">
                  <v:imagedata r:id="rId373" o:title=""/>
                </v:shape>
                <o:OLEObject Type="Embed" ProgID="Equation.3" ShapeID="_x0000_i1210" DrawAspect="Content" ObjectID="_1651407122" r:id="rId37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2B1BC034">
                <v:shape id="_x0000_i1211" type="#_x0000_t75" style="width:65.1pt;height:15pt" o:ole="">
                  <v:imagedata r:id="rId373" o:title=""/>
                </v:shape>
                <o:OLEObject Type="Embed" ProgID="Equation.3" ShapeID="_x0000_i1211" DrawAspect="Content" ObjectID="_1651407123"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8392" w:name="_Toc20487325"/>
      <w:bookmarkStart w:id="8393" w:name="_Toc29342621"/>
      <w:bookmarkStart w:id="8394" w:name="_Toc29343760"/>
      <w:bookmarkStart w:id="8395" w:name="_Toc36567026"/>
      <w:bookmarkStart w:id="8396" w:name="_Toc36810466"/>
      <w:bookmarkStart w:id="8397" w:name="_Toc36846830"/>
      <w:bookmarkStart w:id="8398" w:name="_Toc36939483"/>
      <w:bookmarkStart w:id="8399" w:name="_Toc37082463"/>
      <w:bookmarkStart w:id="8400" w:name="_Hlk509485904"/>
      <w:r w:rsidRPr="000E4E7F">
        <w:t>–</w:t>
      </w:r>
      <w:r w:rsidRPr="000E4E7F">
        <w:tab/>
      </w:r>
      <w:r w:rsidRPr="000E4E7F">
        <w:rPr>
          <w:i/>
        </w:rPr>
        <w:t>SPUCCH-Config</w:t>
      </w:r>
      <w:bookmarkEnd w:id="8392"/>
      <w:bookmarkEnd w:id="8393"/>
      <w:bookmarkEnd w:id="8394"/>
      <w:bookmarkEnd w:id="8395"/>
      <w:bookmarkEnd w:id="8396"/>
      <w:bookmarkEnd w:id="8397"/>
      <w:bookmarkEnd w:id="8398"/>
      <w:bookmarkEnd w:id="8399"/>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8401"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8402" w:name="_Hlk499947226"/>
      <w:r w:rsidRPr="000E4E7F">
        <w:t>n4numberOfPRB-r15</w:t>
      </w:r>
      <w:r w:rsidRPr="000E4E7F">
        <w:tab/>
      </w:r>
      <w:r w:rsidRPr="000E4E7F">
        <w:tab/>
      </w:r>
      <w:r w:rsidRPr="000E4E7F">
        <w:tab/>
      </w:r>
      <w:r w:rsidRPr="000E4E7F">
        <w:tab/>
        <w:t>INTEGER (0..7)</w:t>
      </w:r>
    </w:p>
    <w:bookmarkEnd w:id="8402"/>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8401"/>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2" type="#_x0000_t75" style="width:38pt;height:19.6pt" o:ole="">
                  <v:imagedata r:id="rId376" o:title=""/>
                </v:shape>
                <o:OLEObject Type="Embed" ProgID="Equation.3" ShapeID="_x0000_i1212" DrawAspect="Content" ObjectID="_1651407124"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3" type="#_x0000_t75" style="width:38pt;height:19.6pt" o:ole="">
                  <v:imagedata r:id="rId378" o:title=""/>
                </v:shape>
                <o:OLEObject Type="Embed" ProgID="Equation.3" ShapeID="_x0000_i1213" DrawAspect="Content" ObjectID="_1651407125" r:id="rId379"/>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4" type="#_x0000_t75" style="width:38pt;height:15pt" o:ole="">
                  <v:imagedata r:id="rId380" o:title=""/>
                </v:shape>
                <o:OLEObject Type="Embed" ProgID="Equation.3" ShapeID="_x0000_i1214" DrawAspect="Content" ObjectID="_1651407126" r:id="rId38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proofErr w:type="gramStart"/>
            <w:r w:rsidRPr="000E4E7F">
              <w:rPr>
                <w:noProof/>
                <w:lang w:eastAsia="en-GB"/>
              </w:rPr>
              <w:t xml:space="preserve">: </w:t>
            </w:r>
            <w:r w:rsidRPr="000E4E7F">
              <w:rPr>
                <w:position w:val="-12"/>
                <w:lang w:eastAsia="en-GB"/>
              </w:rPr>
              <w:object w:dxaOrig="740" w:dyaOrig="380" w14:anchorId="0FFACE77">
                <v:shape id="_x0000_i1215" type="#_x0000_t75" style="width:38pt;height:19.6pt" o:ole="">
                  <v:imagedata r:id="rId382" o:title=""/>
                </v:shape>
                <o:OLEObject Type="Embed" ProgID="Equation.3" ShapeID="_x0000_i1215" DrawAspect="Content" ObjectID="_1651407127" r:id="rId383"/>
              </w:object>
            </w:r>
            <w:r w:rsidRPr="000E4E7F">
              <w:rPr>
                <w:lang w:eastAsia="en-GB"/>
              </w:rPr>
              <w:t>,</w:t>
            </w:r>
            <w:proofErr w:type="gramEnd"/>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6" type="#_x0000_t75" style="width:41.45pt;height:19.6pt" o:ole="">
                  <v:imagedata r:id="rId384" o:title=""/>
                </v:shape>
                <o:OLEObject Type="Embed" ProgID="Equation.3" ShapeID="_x0000_i1216" DrawAspect="Content" ObjectID="_1651407128" r:id="rId385"/>
              </w:object>
            </w:r>
            <w:r w:rsidRPr="000E4E7F">
              <w:rPr>
                <w:lang w:eastAsia="en-GB"/>
              </w:rPr>
              <w:t>see</w:t>
            </w:r>
            <w:proofErr w:type="gramEnd"/>
            <w:r w:rsidRPr="000E4E7F">
              <w:rPr>
                <w:lang w:eastAsia="en-GB"/>
              </w:rPr>
              <w:t xml:space="preserv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7" type="#_x0000_t75" style="width:41.45pt;height:19.6pt" o:ole="">
                  <v:imagedata r:id="rId386" o:title=""/>
                </v:shape>
                <o:OLEObject Type="Embed" ProgID="Equation.3" ShapeID="_x0000_i1217" DrawAspect="Content" ObjectID="_1651407129" r:id="rId387"/>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8400"/>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8403" w:name="_Toc20487326"/>
      <w:bookmarkStart w:id="8404" w:name="_Toc29342622"/>
      <w:bookmarkStart w:id="8405" w:name="_Toc29343761"/>
      <w:bookmarkStart w:id="8406" w:name="_Toc36567027"/>
      <w:bookmarkStart w:id="8407" w:name="_Toc36810467"/>
      <w:bookmarkStart w:id="8408" w:name="_Toc36846831"/>
      <w:bookmarkStart w:id="8409" w:name="_Toc36939484"/>
      <w:bookmarkStart w:id="8410" w:name="_Toc37082464"/>
      <w:r w:rsidRPr="000E4E7F">
        <w:t>–</w:t>
      </w:r>
      <w:r w:rsidRPr="000E4E7F">
        <w:tab/>
      </w:r>
      <w:r w:rsidRPr="000E4E7F">
        <w:rPr>
          <w:i/>
          <w:noProof/>
        </w:rPr>
        <w:t>SRS-TPC-PDCCH-Config</w:t>
      </w:r>
      <w:bookmarkEnd w:id="8403"/>
      <w:bookmarkEnd w:id="8404"/>
      <w:bookmarkEnd w:id="8405"/>
      <w:bookmarkEnd w:id="8406"/>
      <w:bookmarkEnd w:id="8407"/>
      <w:bookmarkEnd w:id="8408"/>
      <w:bookmarkEnd w:id="8409"/>
      <w:bookmarkEnd w:id="8410"/>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8411" w:name="OLE_LINK136"/>
      <w:bookmarkStart w:id="8412"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5001E9" w:rsidRDefault="009722D5" w:rsidP="00076475">
      <w:pPr>
        <w:pStyle w:val="PL"/>
        <w:shd w:val="clear" w:color="auto" w:fill="E6E6E6"/>
        <w:tabs>
          <w:tab w:val="clear" w:pos="768"/>
          <w:tab w:val="left" w:pos="770"/>
        </w:tabs>
        <w:rPr>
          <w:lang w:val="sv-SE"/>
        </w:rPr>
      </w:pPr>
      <w:r w:rsidRPr="000E4E7F">
        <w:tab/>
      </w:r>
      <w:r w:rsidR="00076475" w:rsidRPr="000E4E7F">
        <w:tab/>
      </w:r>
      <w:r w:rsidRPr="005001E9">
        <w:rPr>
          <w:lang w:val="sv-SE"/>
        </w:rPr>
        <w:t>startingBitOf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w:t>
      </w:r>
    </w:p>
    <w:p w14:paraId="3DD601D6" w14:textId="77777777" w:rsidR="009722D5" w:rsidRPr="005001E9" w:rsidRDefault="009722D5" w:rsidP="00076475">
      <w:pPr>
        <w:pStyle w:val="PL"/>
        <w:shd w:val="clear" w:color="auto" w:fill="E6E6E6"/>
        <w:tabs>
          <w:tab w:val="clear" w:pos="768"/>
          <w:tab w:val="left" w:pos="770"/>
        </w:tabs>
        <w:rPr>
          <w:lang w:val="sv-SE"/>
        </w:rPr>
      </w:pPr>
      <w:r w:rsidRPr="005001E9">
        <w:rPr>
          <w:lang w:val="sv-SE"/>
        </w:rPr>
        <w:tab/>
      </w:r>
      <w:r w:rsidR="00076475" w:rsidRPr="005001E9">
        <w:rPr>
          <w:lang w:val="sv-SE"/>
        </w:rPr>
        <w:tab/>
      </w:r>
      <w:r w:rsidRPr="005001E9">
        <w:rPr>
          <w:lang w:val="sv-SE"/>
        </w:rPr>
        <w:t>fieldTypeFormat3B-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4),</w:t>
      </w:r>
    </w:p>
    <w:p w14:paraId="56113AF1"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8411"/>
    <w:bookmarkEnd w:id="8412"/>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8413" w:name="_Toc20487327"/>
      <w:bookmarkStart w:id="8414" w:name="_Toc29342623"/>
      <w:bookmarkStart w:id="8415" w:name="_Toc29343762"/>
      <w:bookmarkStart w:id="8416" w:name="_Toc36567028"/>
      <w:bookmarkStart w:id="8417" w:name="_Toc36810468"/>
      <w:bookmarkStart w:id="8418" w:name="_Toc36846832"/>
      <w:bookmarkStart w:id="8419" w:name="_Toc36939485"/>
      <w:bookmarkStart w:id="8420" w:name="_Toc37082465"/>
      <w:r w:rsidRPr="000E4E7F">
        <w:t>–</w:t>
      </w:r>
      <w:r w:rsidRPr="000E4E7F">
        <w:tab/>
      </w:r>
      <w:r w:rsidRPr="000E4E7F">
        <w:rPr>
          <w:i/>
          <w:noProof/>
        </w:rPr>
        <w:t>TDD-Config</w:t>
      </w:r>
      <w:bookmarkEnd w:id="8413"/>
      <w:bookmarkEnd w:id="8414"/>
      <w:bookmarkEnd w:id="8415"/>
      <w:bookmarkEnd w:id="8416"/>
      <w:bookmarkEnd w:id="8417"/>
      <w:bookmarkEnd w:id="8418"/>
      <w:bookmarkEnd w:id="8419"/>
      <w:bookmarkEnd w:id="8420"/>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5001E9" w:rsidRDefault="009722D5" w:rsidP="009722D5">
      <w:pPr>
        <w:pStyle w:val="PL"/>
        <w:shd w:val="clear" w:color="auto" w:fill="E6E6E6"/>
        <w:rPr>
          <w:lang w:val="sv-SE"/>
        </w:rPr>
      </w:pPr>
      <w:r w:rsidRPr="000E4E7F">
        <w:tab/>
      </w:r>
      <w:r w:rsidRPr="005001E9">
        <w:rPr>
          <w:lang w:val="sv-SE"/>
        </w:rPr>
        <w:t>subframeAssignment</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254C94F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0, sa1, sa2, sa3, sa4, sa5, sa6},</w:t>
      </w:r>
    </w:p>
    <w:p w14:paraId="05FBC8FC" w14:textId="77777777" w:rsidR="009722D5" w:rsidRPr="005001E9" w:rsidRDefault="009722D5" w:rsidP="009722D5">
      <w:pPr>
        <w:pStyle w:val="PL"/>
        <w:shd w:val="clear" w:color="auto" w:fill="E6E6E6"/>
        <w:rPr>
          <w:lang w:val="sv-SE"/>
        </w:rPr>
      </w:pPr>
      <w:r w:rsidRPr="005001E9">
        <w:rPr>
          <w:lang w:val="sv-SE"/>
        </w:rPr>
        <w:tab/>
        <w:t>specialSubframePatterns</w:t>
      </w:r>
      <w:r w:rsidRPr="005001E9">
        <w:rPr>
          <w:lang w:val="sv-SE"/>
        </w:rPr>
        <w:tab/>
      </w:r>
      <w:r w:rsidRPr="005001E9">
        <w:rPr>
          <w:lang w:val="sv-SE"/>
        </w:rPr>
        <w:tab/>
      </w:r>
      <w:r w:rsidRPr="005001E9">
        <w:rPr>
          <w:lang w:val="sv-SE"/>
        </w:rPr>
        <w:tab/>
      </w:r>
      <w:r w:rsidRPr="005001E9">
        <w:rPr>
          <w:lang w:val="sv-SE"/>
        </w:rPr>
        <w:tab/>
        <w:t>ENUMERATED {</w:t>
      </w:r>
    </w:p>
    <w:p w14:paraId="275A2BB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ssp5, ssp6, ssp7,</w:t>
      </w:r>
    </w:p>
    <w:p w14:paraId="494AC4FF"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one, sa0, sa1, sa2, sa3, sa4, sa5, sa6}</w:t>
      </w:r>
    </w:p>
    <w:p w14:paraId="20E23C6F" w14:textId="77777777" w:rsidR="009722D5" w:rsidRPr="005001E9" w:rsidRDefault="009722D5" w:rsidP="009722D5">
      <w:pPr>
        <w:pStyle w:val="PL"/>
        <w:shd w:val="clear" w:color="auto" w:fill="E6E6E6"/>
        <w:rPr>
          <w:lang w:val="sv-SE"/>
        </w:rPr>
      </w:pPr>
      <w:r w:rsidRPr="005001E9">
        <w:rPr>
          <w:lang w:val="sv-SE"/>
        </w:rPr>
        <w:t>}</w:t>
      </w:r>
    </w:p>
    <w:p w14:paraId="223520FA" w14:textId="77777777" w:rsidR="002B76AD" w:rsidRPr="005001E9" w:rsidRDefault="002B76AD" w:rsidP="002B76AD">
      <w:pPr>
        <w:pStyle w:val="PL"/>
        <w:shd w:val="pct10" w:color="auto" w:fill="auto"/>
        <w:rPr>
          <w:lang w:val="sv-SE"/>
        </w:rPr>
      </w:pPr>
    </w:p>
    <w:p w14:paraId="6B3EE891" w14:textId="77777777" w:rsidR="002B76AD" w:rsidRPr="005001E9" w:rsidRDefault="002B76AD" w:rsidP="002B76AD">
      <w:pPr>
        <w:pStyle w:val="PL"/>
        <w:shd w:val="pct10" w:color="auto" w:fill="auto"/>
        <w:rPr>
          <w:lang w:val="sv-SE"/>
        </w:rPr>
      </w:pPr>
      <w:r w:rsidRPr="005001E9">
        <w:rPr>
          <w:lang w:val="sv-SE"/>
        </w:rPr>
        <w:t>SubframeAssignment-r15 ::=</w:t>
      </w:r>
      <w:r w:rsidRPr="005001E9">
        <w:rPr>
          <w:lang w:val="sv-SE"/>
        </w:rPr>
        <w:tab/>
      </w:r>
      <w:r w:rsidRPr="005001E9">
        <w:rPr>
          <w:lang w:val="sv-SE"/>
        </w:rPr>
        <w:tab/>
        <w:t>ENUMERATED {sa0, sa1, sa2, sa3, sa4, sa5, sa6}</w:t>
      </w:r>
    </w:p>
    <w:p w14:paraId="676CE308" w14:textId="77777777" w:rsidR="009722D5" w:rsidRPr="005001E9" w:rsidRDefault="009722D5" w:rsidP="009722D5">
      <w:pPr>
        <w:pStyle w:val="PL"/>
        <w:shd w:val="clear" w:color="auto" w:fill="E6E6E6"/>
        <w:rPr>
          <w:lang w:val="sv-SE"/>
        </w:rPr>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8421" w:name="_Toc20487328"/>
      <w:bookmarkStart w:id="8422" w:name="_Toc29342624"/>
      <w:bookmarkStart w:id="8423" w:name="_Toc29343763"/>
      <w:bookmarkStart w:id="8424" w:name="_Toc36567029"/>
      <w:bookmarkStart w:id="8425" w:name="_Toc36810469"/>
      <w:bookmarkStart w:id="8426" w:name="_Toc36846833"/>
      <w:bookmarkStart w:id="8427" w:name="_Toc36939486"/>
      <w:bookmarkStart w:id="8428" w:name="_Toc37082466"/>
      <w:r w:rsidRPr="000E4E7F">
        <w:t>–</w:t>
      </w:r>
      <w:r w:rsidRPr="000E4E7F">
        <w:tab/>
      </w:r>
      <w:r w:rsidRPr="000E4E7F">
        <w:rPr>
          <w:i/>
        </w:rPr>
        <w:t>TimeAlignmentTimer</w:t>
      </w:r>
      <w:bookmarkEnd w:id="8421"/>
      <w:bookmarkEnd w:id="8422"/>
      <w:bookmarkEnd w:id="8423"/>
      <w:bookmarkEnd w:id="8424"/>
      <w:bookmarkEnd w:id="8425"/>
      <w:bookmarkEnd w:id="8426"/>
      <w:bookmarkEnd w:id="8427"/>
      <w:bookmarkEnd w:id="8428"/>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8429" w:name="_Toc20487329"/>
      <w:bookmarkStart w:id="8430" w:name="_Toc29342625"/>
      <w:bookmarkStart w:id="8431" w:name="_Toc29343764"/>
      <w:bookmarkStart w:id="8432" w:name="_Toc36567030"/>
      <w:bookmarkStart w:id="8433" w:name="_Toc36810470"/>
      <w:bookmarkStart w:id="8434" w:name="_Toc36846834"/>
      <w:bookmarkStart w:id="8435" w:name="_Toc36939487"/>
      <w:bookmarkStart w:id="8436" w:name="_Toc37082467"/>
      <w:r w:rsidRPr="000E4E7F">
        <w:t>–</w:t>
      </w:r>
      <w:r w:rsidRPr="000E4E7F">
        <w:tab/>
      </w:r>
      <w:r w:rsidRPr="000E4E7F">
        <w:rPr>
          <w:i/>
          <w:noProof/>
        </w:rPr>
        <w:t>TimeReferenceInfo</w:t>
      </w:r>
      <w:bookmarkEnd w:id="8429"/>
      <w:bookmarkEnd w:id="8430"/>
      <w:bookmarkEnd w:id="8431"/>
      <w:bookmarkEnd w:id="8432"/>
      <w:bookmarkEnd w:id="8433"/>
      <w:bookmarkEnd w:id="8434"/>
      <w:bookmarkEnd w:id="8435"/>
      <w:bookmarkEnd w:id="8436"/>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8437" w:name="_Toc20487330"/>
      <w:bookmarkStart w:id="8438" w:name="_Toc29342626"/>
      <w:bookmarkStart w:id="8439" w:name="_Toc29343765"/>
      <w:bookmarkStart w:id="8440" w:name="_Toc36567031"/>
      <w:bookmarkStart w:id="8441" w:name="_Toc36810471"/>
      <w:bookmarkStart w:id="8442" w:name="_Toc36846835"/>
      <w:bookmarkStart w:id="8443" w:name="_Toc36939488"/>
      <w:bookmarkStart w:id="8444" w:name="_Toc37082468"/>
      <w:r w:rsidRPr="000E4E7F">
        <w:t>–</w:t>
      </w:r>
      <w:r w:rsidRPr="000E4E7F">
        <w:tab/>
      </w:r>
      <w:r w:rsidRPr="000E4E7F">
        <w:rPr>
          <w:i/>
        </w:rPr>
        <w:t>TPC-PDCCH-Config</w:t>
      </w:r>
      <w:bookmarkEnd w:id="8437"/>
      <w:bookmarkEnd w:id="8438"/>
      <w:bookmarkEnd w:id="8439"/>
      <w:bookmarkEnd w:id="8440"/>
      <w:bookmarkEnd w:id="8441"/>
      <w:bookmarkEnd w:id="8442"/>
      <w:bookmarkEnd w:id="8443"/>
      <w:bookmarkEnd w:id="8444"/>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8445" w:name="_Toc20487331"/>
      <w:bookmarkStart w:id="8446" w:name="_Toc29342627"/>
      <w:bookmarkStart w:id="8447" w:name="_Toc29343766"/>
      <w:bookmarkStart w:id="8448" w:name="_Toc36567032"/>
      <w:bookmarkStart w:id="8449" w:name="_Toc36810472"/>
      <w:bookmarkStart w:id="8450" w:name="_Toc36846836"/>
      <w:bookmarkStart w:id="8451" w:name="_Toc36939489"/>
      <w:bookmarkStart w:id="8452" w:name="_Toc37082469"/>
      <w:r w:rsidRPr="000E4E7F">
        <w:t>–</w:t>
      </w:r>
      <w:r w:rsidRPr="000E4E7F">
        <w:tab/>
      </w:r>
      <w:r w:rsidRPr="000E4E7F">
        <w:rPr>
          <w:i/>
        </w:rPr>
        <w:t>TunnelConfigLWIP</w:t>
      </w:r>
      <w:bookmarkEnd w:id="8445"/>
      <w:bookmarkEnd w:id="8446"/>
      <w:bookmarkEnd w:id="8447"/>
      <w:bookmarkEnd w:id="8448"/>
      <w:bookmarkEnd w:id="8449"/>
      <w:bookmarkEnd w:id="8450"/>
      <w:bookmarkEnd w:id="8451"/>
      <w:bookmarkEnd w:id="8452"/>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8453" w:name="_Toc20487332"/>
      <w:bookmarkStart w:id="8454" w:name="_Toc29342628"/>
      <w:bookmarkStart w:id="8455" w:name="_Toc29343767"/>
      <w:bookmarkStart w:id="8456" w:name="_Toc36567033"/>
      <w:bookmarkStart w:id="8457" w:name="_Toc36810473"/>
      <w:bookmarkStart w:id="8458" w:name="_Toc36846837"/>
      <w:bookmarkStart w:id="8459" w:name="_Toc36939490"/>
      <w:bookmarkStart w:id="8460" w:name="_Toc37082470"/>
      <w:r w:rsidRPr="000E4E7F">
        <w:t>–</w:t>
      </w:r>
      <w:r w:rsidRPr="000E4E7F">
        <w:tab/>
      </w:r>
      <w:r w:rsidRPr="000E4E7F">
        <w:rPr>
          <w:i/>
          <w:noProof/>
        </w:rPr>
        <w:t>UplinkPowerControl</w:t>
      </w:r>
      <w:bookmarkEnd w:id="8453"/>
      <w:bookmarkEnd w:id="8454"/>
      <w:bookmarkEnd w:id="8455"/>
      <w:bookmarkEnd w:id="8456"/>
      <w:bookmarkEnd w:id="8457"/>
      <w:bookmarkEnd w:id="8458"/>
      <w:bookmarkEnd w:id="8459"/>
      <w:bookmarkEnd w:id="8460"/>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5001E9" w:rsidRDefault="009722D5" w:rsidP="009722D5">
      <w:pPr>
        <w:pStyle w:val="PL"/>
        <w:shd w:val="clear" w:color="auto" w:fill="E6E6E6"/>
        <w:rPr>
          <w:lang w:val="sv-SE"/>
        </w:rPr>
      </w:pPr>
      <w:r w:rsidRPr="000E4E7F">
        <w:tab/>
      </w:r>
      <w:r w:rsidRPr="005001E9">
        <w:rPr>
          <w:lang w:val="sv-SE"/>
        </w:rPr>
        <w:t>p0-NominalPUS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547BA781" w14:textId="77777777" w:rsidR="009722D5" w:rsidRPr="005001E9" w:rsidRDefault="009722D5" w:rsidP="009722D5">
      <w:pPr>
        <w:pStyle w:val="PL"/>
        <w:shd w:val="clear" w:color="auto" w:fill="E6E6E6"/>
        <w:rPr>
          <w:lang w:val="sv-SE"/>
        </w:rPr>
      </w:pPr>
      <w:r w:rsidRPr="005001E9">
        <w:rPr>
          <w:lang w:val="sv-SE"/>
        </w:rPr>
        <w:tab/>
        <w:t>alpha</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Alpha-r12,</w:t>
      </w:r>
    </w:p>
    <w:p w14:paraId="26D5F44E" w14:textId="77777777" w:rsidR="009722D5" w:rsidRPr="005001E9" w:rsidRDefault="009722D5" w:rsidP="009722D5">
      <w:pPr>
        <w:pStyle w:val="PL"/>
        <w:shd w:val="clear" w:color="auto" w:fill="E6E6E6"/>
        <w:rPr>
          <w:lang w:val="sv-SE"/>
        </w:rPr>
      </w:pPr>
      <w:r w:rsidRPr="005001E9">
        <w:rPr>
          <w:lang w:val="sv-SE"/>
        </w:rPr>
        <w:lastRenderedPageBreak/>
        <w:tab/>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90A1226"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2673664" w14:textId="77777777" w:rsidR="009722D5" w:rsidRPr="000E4E7F" w:rsidRDefault="009722D5" w:rsidP="009722D5">
      <w:pPr>
        <w:pStyle w:val="PL"/>
        <w:shd w:val="clear" w:color="auto" w:fill="E6E6E6"/>
      </w:pPr>
      <w:r w:rsidRPr="005001E9">
        <w:rPr>
          <w:lang w:val="sv-SE"/>
        </w:rPr>
        <w:tab/>
      </w:r>
      <w:r w:rsidRPr="000E4E7F">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5001E9" w:rsidRDefault="009722D5" w:rsidP="009722D5">
      <w:pPr>
        <w:pStyle w:val="PL"/>
        <w:shd w:val="clear" w:color="auto" w:fill="E6E6E6"/>
        <w:rPr>
          <w:lang w:val="sv-SE"/>
        </w:rPr>
      </w:pPr>
      <w:r w:rsidRPr="000E4E7F">
        <w:tab/>
      </w:r>
      <w:r w:rsidRPr="005001E9">
        <w:rPr>
          <w:lang w:val="sv-SE"/>
        </w:rPr>
        <w:t>deltaF-PUCCH-Format3-r10</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4C666C6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059E505" w14:textId="77777777" w:rsidR="009722D5" w:rsidRPr="005001E9" w:rsidRDefault="009722D5" w:rsidP="009722D5">
      <w:pPr>
        <w:pStyle w:val="PL"/>
        <w:shd w:val="clear" w:color="auto" w:fill="E6E6E6"/>
        <w:rPr>
          <w:lang w:val="sv-SE"/>
        </w:rPr>
      </w:pPr>
      <w:r w:rsidRPr="005001E9">
        <w:rPr>
          <w:lang w:val="sv-SE"/>
        </w:rPr>
        <w:tab/>
        <w:t>deltaF-PUCCH-Format1bCS-r10</w:t>
      </w:r>
      <w:r w:rsidRPr="005001E9">
        <w:rPr>
          <w:lang w:val="sv-SE"/>
        </w:rPr>
        <w:tab/>
      </w:r>
      <w:r w:rsidRPr="005001E9">
        <w:rPr>
          <w:lang w:val="sv-SE"/>
        </w:rPr>
        <w:tab/>
      </w:r>
      <w:r w:rsidRPr="005001E9">
        <w:rPr>
          <w:lang w:val="sv-SE"/>
        </w:rPr>
        <w:tab/>
      </w:r>
      <w:r w:rsidRPr="005001E9">
        <w:rPr>
          <w:lang w:val="sv-SE"/>
        </w:rPr>
        <w:tab/>
        <w:t>ENUMERATED {deltaF1, deltaF2, spare2, spare1}</w:t>
      </w:r>
    </w:p>
    <w:p w14:paraId="63B3A15E" w14:textId="77777777" w:rsidR="009722D5" w:rsidRPr="005001E9" w:rsidRDefault="009722D5" w:rsidP="009722D5">
      <w:pPr>
        <w:pStyle w:val="PL"/>
        <w:shd w:val="clear" w:color="auto" w:fill="E6E6E6"/>
        <w:rPr>
          <w:lang w:val="sv-SE"/>
        </w:rPr>
      </w:pPr>
      <w:r w:rsidRPr="005001E9">
        <w:rPr>
          <w:lang w:val="sv-SE"/>
        </w:rPr>
        <w:t>}</w:t>
      </w:r>
    </w:p>
    <w:p w14:paraId="7D4287F5" w14:textId="77777777" w:rsidR="009722D5" w:rsidRPr="005001E9" w:rsidRDefault="009722D5" w:rsidP="009722D5">
      <w:pPr>
        <w:pStyle w:val="PL"/>
        <w:shd w:val="clear" w:color="auto" w:fill="E6E6E6"/>
        <w:rPr>
          <w:lang w:val="sv-SE"/>
        </w:rPr>
      </w:pPr>
    </w:p>
    <w:p w14:paraId="7C66C905" w14:textId="77777777" w:rsidR="009722D5" w:rsidRPr="005001E9" w:rsidRDefault="009722D5" w:rsidP="009722D5">
      <w:pPr>
        <w:pStyle w:val="PL"/>
        <w:shd w:val="clear" w:color="auto" w:fill="E6E6E6"/>
        <w:rPr>
          <w:lang w:val="sv-SE"/>
        </w:rPr>
      </w:pPr>
      <w:r w:rsidRPr="005001E9">
        <w:rPr>
          <w:lang w:val="sv-SE"/>
        </w:rPr>
        <w:t>UplinkPowerControlCommon-v1310 ::=</w:t>
      </w:r>
      <w:r w:rsidRPr="005001E9">
        <w:rPr>
          <w:lang w:val="sv-SE"/>
        </w:rPr>
        <w:tab/>
        <w:t>SEQUENCE {</w:t>
      </w:r>
    </w:p>
    <w:p w14:paraId="0E3AD14F"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11, deltaF10, spare1}</w:t>
      </w:r>
      <w:r w:rsidRPr="000E4E7F">
        <w:tab/>
      </w:r>
      <w:r w:rsidRPr="000E4E7F">
        <w:tab/>
      </w:r>
      <w:r w:rsidRPr="000E4E7F">
        <w:tab/>
        <w:t>OPTIONAL,</w:t>
      </w:r>
      <w:r w:rsidRPr="000E4E7F">
        <w:tab/>
        <w:t>-- Need OR</w:t>
      </w:r>
    </w:p>
    <w:p w14:paraId="2247A4BE" w14:textId="77777777" w:rsidR="009722D5" w:rsidRPr="005001E9" w:rsidRDefault="009722D5" w:rsidP="009722D5">
      <w:pPr>
        <w:pStyle w:val="PL"/>
        <w:shd w:val="clear" w:color="auto" w:fill="E6E6E6"/>
        <w:ind w:left="3692" w:hanging="3692"/>
        <w:rPr>
          <w:lang w:val="sv-SE"/>
        </w:rPr>
      </w:pPr>
      <w:r w:rsidRPr="000E4E7F">
        <w:tab/>
      </w:r>
      <w:r w:rsidRPr="005001E9">
        <w:rPr>
          <w:lang w:val="sv-SE"/>
        </w:rPr>
        <w:t>deltaF-PUCCH-Format5-13</w:t>
      </w:r>
      <w:r w:rsidRPr="005001E9">
        <w:rPr>
          <w:lang w:val="sv-SE"/>
        </w:rPr>
        <w:tab/>
      </w:r>
      <w:r w:rsidRPr="005001E9">
        <w:rPr>
          <w:lang w:val="sv-SE"/>
        </w:rPr>
        <w:tab/>
      </w:r>
      <w:r w:rsidRPr="005001E9">
        <w:rPr>
          <w:lang w:val="sv-SE"/>
        </w:rPr>
        <w:tab/>
      </w:r>
      <w:r w:rsidRPr="005001E9">
        <w:rPr>
          <w:lang w:val="sv-SE"/>
        </w:rPr>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5001E9" w:rsidRDefault="00961B58" w:rsidP="00961B58">
      <w:pPr>
        <w:pStyle w:val="PL"/>
        <w:shd w:val="clear" w:color="auto" w:fill="E6E6E6"/>
        <w:rPr>
          <w:lang w:val="sv-SE"/>
        </w:rPr>
      </w:pPr>
      <w:r w:rsidRPr="000E4E7F">
        <w:tab/>
      </w:r>
      <w:r w:rsidRPr="005001E9">
        <w:rPr>
          <w:lang w:val="sv-SE"/>
        </w:rPr>
        <w:t>p0-NominalSRS-Add-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5001E9" w:rsidRDefault="009722D5" w:rsidP="009722D5">
      <w:pPr>
        <w:pStyle w:val="PL"/>
        <w:shd w:val="clear" w:color="auto" w:fill="E6E6E6"/>
        <w:rPr>
          <w:lang w:val="sv-SE"/>
        </w:rPr>
      </w:pPr>
      <w:r w:rsidRPr="000E4E7F">
        <w:tab/>
      </w:r>
      <w:r w:rsidRPr="005001E9">
        <w:rPr>
          <w:lang w:val="sv-SE"/>
        </w:rPr>
        <w:t>deltaF-PUCCH-Format3-r12</w:t>
      </w:r>
      <w:r w:rsidRPr="005001E9">
        <w:rPr>
          <w:lang w:val="sv-SE"/>
        </w:rPr>
        <w:tab/>
      </w:r>
      <w:r w:rsidRPr="005001E9">
        <w:rPr>
          <w:lang w:val="sv-SE"/>
        </w:rPr>
        <w:tab/>
      </w:r>
      <w:r w:rsidRPr="005001E9">
        <w:rPr>
          <w:lang w:val="sv-SE"/>
        </w:rPr>
        <w:tab/>
      </w:r>
      <w:r w:rsidRPr="005001E9">
        <w:rPr>
          <w:lang w:val="sv-SE"/>
        </w:rPr>
        <w:tab/>
        <w:t>ENUMERATED {deltaF-1, deltaF0, deltaF1, deltaF2,</w:t>
      </w:r>
    </w:p>
    <w:p w14:paraId="72BB709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3, deltaF4, deltaF5, deltaF6},</w:t>
      </w:r>
    </w:p>
    <w:p w14:paraId="1BDBA70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 spare2, spare1},</w:t>
      </w:r>
    </w:p>
    <w:p w14:paraId="54A289EF" w14:textId="77777777" w:rsidR="009722D5" w:rsidRPr="005001E9" w:rsidRDefault="009722D5" w:rsidP="009722D5">
      <w:pPr>
        <w:pStyle w:val="PL"/>
        <w:shd w:val="clear" w:color="auto" w:fill="E6E6E6"/>
        <w:rPr>
          <w:lang w:val="sv-SE"/>
        </w:rPr>
      </w:pPr>
      <w:r w:rsidRPr="005001E9">
        <w:rPr>
          <w:lang w:val="sv-SE"/>
        </w:rPr>
        <w:tab/>
        <w:t>p0-NominalPUCCH-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7A9274FB" w14:textId="77777777" w:rsidR="009722D5" w:rsidRPr="005001E9" w:rsidRDefault="009722D5" w:rsidP="009722D5">
      <w:pPr>
        <w:pStyle w:val="PL"/>
        <w:shd w:val="clear" w:color="auto" w:fill="E6E6E6"/>
        <w:rPr>
          <w:lang w:val="sv-SE"/>
        </w:rPr>
      </w:pPr>
      <w:r w:rsidRPr="005001E9">
        <w:rPr>
          <w:lang w:val="sv-SE"/>
        </w:rPr>
        <w:tab/>
        <w:t>deltaFList-PUCCH-r12</w:t>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5001E9" w:rsidRDefault="009722D5" w:rsidP="009722D5">
      <w:pPr>
        <w:pStyle w:val="PL"/>
        <w:shd w:val="clear" w:color="auto" w:fill="E6E6E6"/>
        <w:rPr>
          <w:lang w:val="sv-SE"/>
        </w:rPr>
      </w:pPr>
      <w:r w:rsidRPr="000E4E7F">
        <w:tab/>
      </w:r>
      <w:r w:rsidRPr="005001E9">
        <w:rPr>
          <w:lang w:val="sv-SE"/>
        </w:rPr>
        <w:t>p0-Nominal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7..-96),</w:t>
      </w:r>
    </w:p>
    <w:p w14:paraId="28BA8C89" w14:textId="77777777" w:rsidR="009722D5" w:rsidRPr="005001E9" w:rsidRDefault="009722D5" w:rsidP="009722D5">
      <w:pPr>
        <w:pStyle w:val="PL"/>
        <w:shd w:val="clear" w:color="auto" w:fill="E6E6E6"/>
        <w:rPr>
          <w:lang w:val="sv-SE"/>
        </w:rPr>
      </w:pPr>
      <w:r w:rsidRPr="005001E9">
        <w:rPr>
          <w:lang w:val="sv-SE"/>
        </w:rPr>
        <w:tab/>
        <w:t>deltaFList-PUCC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List-PUCCH,</w:t>
      </w:r>
    </w:p>
    <w:p w14:paraId="17AE3764" w14:textId="77777777" w:rsidR="009722D5" w:rsidRPr="005001E9" w:rsidRDefault="009722D5" w:rsidP="009722D5">
      <w:pPr>
        <w:pStyle w:val="PL"/>
        <w:shd w:val="clear" w:color="auto" w:fill="E6E6E6"/>
        <w:rPr>
          <w:lang w:val="sv-SE"/>
        </w:rPr>
      </w:pPr>
      <w:r w:rsidRPr="005001E9">
        <w:rPr>
          <w:lang w:val="sv-SE"/>
        </w:rPr>
        <w:tab/>
        <w:t>deltaF-PUCCH-Format3-r12</w:t>
      </w:r>
      <w:r w:rsidRPr="005001E9">
        <w:rPr>
          <w:lang w:val="sv-SE"/>
        </w:rPr>
        <w:tab/>
      </w:r>
      <w:r w:rsidRPr="005001E9">
        <w:rPr>
          <w:lang w:val="sv-SE"/>
        </w:rPr>
        <w:tab/>
      </w:r>
      <w:r w:rsidRPr="005001E9">
        <w:rPr>
          <w:lang w:val="sv-SE"/>
        </w:rPr>
        <w:tab/>
      </w:r>
      <w:r w:rsidRPr="005001E9">
        <w:rPr>
          <w:lang w:val="sv-SE"/>
        </w:rPr>
        <w:tab/>
        <w:t>ENUMERATED {deltaF-1, deltaF0, deltaF1,</w:t>
      </w:r>
    </w:p>
    <w:p w14:paraId="118FC61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2, deltaF3, deltaF4, deltaF5,</w:t>
      </w:r>
    </w:p>
    <w:p w14:paraId="53AEC3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728C4ED1" w14:textId="77777777" w:rsidR="009722D5" w:rsidRPr="005001E9" w:rsidRDefault="009722D5" w:rsidP="009722D5">
      <w:pPr>
        <w:pStyle w:val="PL"/>
        <w:shd w:val="clear" w:color="auto" w:fill="E6E6E6"/>
        <w:rPr>
          <w:lang w:val="sv-SE"/>
        </w:rPr>
      </w:pPr>
      <w:r w:rsidRPr="005001E9">
        <w:rPr>
          <w:lang w:val="sv-SE"/>
        </w:rPr>
        <w:tab/>
        <w:t>deltaF-PUCCH-Format1bCS-r12</w:t>
      </w:r>
      <w:r w:rsidRPr="005001E9">
        <w:rPr>
          <w:lang w:val="sv-SE"/>
        </w:rPr>
        <w:tab/>
      </w:r>
      <w:r w:rsidRPr="005001E9">
        <w:rPr>
          <w:lang w:val="sv-SE"/>
        </w:rPr>
        <w:tab/>
      </w:r>
      <w:r w:rsidRPr="005001E9">
        <w:rPr>
          <w:lang w:val="sv-SE"/>
        </w:rPr>
        <w:tab/>
      </w:r>
      <w:r w:rsidRPr="005001E9">
        <w:rPr>
          <w:lang w:val="sv-SE"/>
        </w:rPr>
        <w:tab/>
        <w:t>ENUMERATED {deltaF1, deltaF2,</w:t>
      </w:r>
    </w:p>
    <w:p w14:paraId="0BB88B6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w:t>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41C9DD31" w14:textId="77777777" w:rsidR="009722D5" w:rsidRPr="005001E9" w:rsidRDefault="009722D5" w:rsidP="009722D5">
      <w:pPr>
        <w:pStyle w:val="PL"/>
        <w:shd w:val="clear" w:color="auto" w:fill="E6E6E6"/>
        <w:ind w:left="3692" w:hanging="3692"/>
        <w:rPr>
          <w:lang w:val="sv-SE"/>
        </w:rPr>
      </w:pPr>
      <w:r w:rsidRPr="005001E9">
        <w:rPr>
          <w:lang w:val="sv-SE"/>
        </w:rPr>
        <w:tab/>
        <w:t>deltaF-PUCCH-Format4-r13</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deltaF16, deltaF15, deltaF14,</w:t>
      </w:r>
    </w:p>
    <w:p w14:paraId="78377FA8"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3, deltaF12, deltaF11, deltaF10,</w:t>
      </w:r>
    </w:p>
    <w:p w14:paraId="04294E97"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OPTIONAL,</w:t>
      </w:r>
      <w:r w:rsidRPr="005001E9">
        <w:rPr>
          <w:lang w:val="sv-SE"/>
        </w:rPr>
        <w:tab/>
        <w:t>-- Need OR</w:t>
      </w:r>
    </w:p>
    <w:p w14:paraId="3FB8A264" w14:textId="77777777" w:rsidR="009722D5" w:rsidRPr="005001E9" w:rsidRDefault="009722D5" w:rsidP="009722D5">
      <w:pPr>
        <w:pStyle w:val="PL"/>
        <w:shd w:val="clear" w:color="auto" w:fill="E6E6E6"/>
        <w:ind w:left="3692" w:hanging="3692"/>
        <w:rPr>
          <w:lang w:val="sv-SE"/>
        </w:rPr>
      </w:pPr>
      <w:r w:rsidRPr="005001E9">
        <w:rPr>
          <w:lang w:val="sv-SE"/>
        </w:rPr>
        <w:tab/>
        <w:t>deltaF-PUCCH-Format5-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 deltaF13, deltaF12, deltaF11,</w:t>
      </w:r>
    </w:p>
    <w:p w14:paraId="293A9E43" w14:textId="77777777" w:rsidR="009722D5" w:rsidRPr="005001E9" w:rsidRDefault="009722D5" w:rsidP="009722D5">
      <w:pPr>
        <w:pStyle w:val="PL"/>
        <w:shd w:val="clear" w:color="auto" w:fill="E6E6E6"/>
        <w:ind w:left="3692" w:hanging="3692"/>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9, deltaF8, deltaF7,</w:t>
      </w:r>
    </w:p>
    <w:p w14:paraId="48D63234" w14:textId="77777777" w:rsidR="009722D5" w:rsidRPr="000E4E7F" w:rsidRDefault="009722D5" w:rsidP="009722D5">
      <w:pPr>
        <w:pStyle w:val="PL"/>
        <w:shd w:val="clear" w:color="auto" w:fill="E6E6E6"/>
        <w:ind w:left="3692" w:hanging="3692"/>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5001E9" w:rsidRDefault="009722D5" w:rsidP="009722D5">
      <w:pPr>
        <w:pStyle w:val="PL"/>
        <w:shd w:val="clear" w:color="auto" w:fill="E6E6E6"/>
        <w:rPr>
          <w:lang w:val="sv-SE"/>
        </w:rPr>
      </w:pPr>
      <w:r w:rsidRPr="000E4E7F">
        <w:tab/>
      </w:r>
      <w:r w:rsidRPr="005001E9">
        <w:rPr>
          <w:lang w:val="sv-SE"/>
        </w:rPr>
        <w:t>deltaMCS-Enabled</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246C8546" w14:textId="77777777" w:rsidR="009722D5" w:rsidRPr="000E4E7F" w:rsidRDefault="009722D5" w:rsidP="009722D5">
      <w:pPr>
        <w:pStyle w:val="PL"/>
        <w:shd w:val="clear" w:color="auto" w:fill="E6E6E6"/>
      </w:pPr>
      <w:r w:rsidRPr="005001E9">
        <w:rPr>
          <w:lang w:val="sv-SE"/>
        </w:rPr>
        <w:tab/>
      </w:r>
      <w:r w:rsidRPr="000E4E7F">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p0-NominalPUSCH-SubframeSet2-r12</w:t>
      </w:r>
      <w:r w:rsidRPr="005001E9">
        <w:rPr>
          <w:lang w:val="sv-SE"/>
        </w:rPr>
        <w:tab/>
      </w:r>
      <w:r w:rsidRPr="005001E9">
        <w:rPr>
          <w:lang w:val="sv-SE"/>
        </w:rPr>
        <w:tab/>
        <w:t>INTEGER (-126..24),</w:t>
      </w:r>
    </w:p>
    <w:p w14:paraId="2429B9B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alpha-SubframeSet2-r12</w:t>
      </w:r>
      <w:r w:rsidRPr="005001E9">
        <w:rPr>
          <w:lang w:val="sv-SE"/>
        </w:rPr>
        <w:tab/>
      </w:r>
      <w:r w:rsidRPr="005001E9">
        <w:rPr>
          <w:lang w:val="sv-SE"/>
        </w:rPr>
        <w:tab/>
      </w:r>
      <w:r w:rsidRPr="005001E9">
        <w:rPr>
          <w:lang w:val="sv-SE"/>
        </w:rPr>
        <w:tab/>
      </w:r>
      <w:r w:rsidRPr="005001E9">
        <w:rPr>
          <w:lang w:val="sv-SE"/>
        </w:rPr>
        <w:tab/>
        <w:t>Alpha-r12,</w:t>
      </w:r>
    </w:p>
    <w:p w14:paraId="6FC6768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p0-UE-PUSCH-SubframeSet2-r12</w:t>
      </w:r>
      <w:r w:rsidRPr="005001E9">
        <w:rPr>
          <w:lang w:val="sv-SE"/>
        </w:rPr>
        <w:tab/>
      </w:r>
      <w:r w:rsidRPr="005001E9">
        <w:rPr>
          <w:lang w:val="sv-SE"/>
        </w:rPr>
        <w:tab/>
      </w:r>
      <w:r w:rsidRPr="005001E9">
        <w:rPr>
          <w:lang w:val="sv-SE"/>
        </w:rPr>
        <w:tab/>
        <w:t>INTEGER (-8..7)</w:t>
      </w:r>
    </w:p>
    <w:p w14:paraId="2BBDD2B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5001E9" w:rsidRDefault="009722D5" w:rsidP="009722D5">
      <w:pPr>
        <w:pStyle w:val="PL"/>
        <w:shd w:val="clear" w:color="auto" w:fill="E6E6E6"/>
        <w:rPr>
          <w:lang w:val="sv-SE"/>
        </w:rPr>
      </w:pPr>
      <w:r w:rsidRPr="000E4E7F">
        <w:tab/>
      </w:r>
      <w:r w:rsidRPr="005001E9">
        <w:rPr>
          <w:lang w:val="sv-SE"/>
        </w:rPr>
        <w:t>p0-UE-PUSCH-r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8..7),</w:t>
      </w:r>
    </w:p>
    <w:p w14:paraId="52ADEDCB" w14:textId="77777777" w:rsidR="009722D5" w:rsidRPr="005001E9" w:rsidRDefault="009722D5" w:rsidP="009722D5">
      <w:pPr>
        <w:pStyle w:val="PL"/>
        <w:shd w:val="clear" w:color="auto" w:fill="E6E6E6"/>
        <w:rPr>
          <w:lang w:val="sv-SE"/>
        </w:rPr>
      </w:pPr>
      <w:r w:rsidRPr="005001E9">
        <w:rPr>
          <w:lang w:val="sv-SE"/>
        </w:rPr>
        <w:tab/>
        <w:t>deltaMCS-Enabled-r10</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en0, en1},</w:t>
      </w:r>
    </w:p>
    <w:p w14:paraId="75886926" w14:textId="77777777" w:rsidR="009722D5" w:rsidRPr="000E4E7F" w:rsidRDefault="009722D5" w:rsidP="009722D5">
      <w:pPr>
        <w:pStyle w:val="PL"/>
        <w:shd w:val="clear" w:color="auto" w:fill="E6E6E6"/>
      </w:pPr>
      <w:r w:rsidRPr="005001E9">
        <w:rPr>
          <w:lang w:val="sv-SE"/>
        </w:rPr>
        <w:tab/>
      </w:r>
      <w:r w:rsidRPr="000E4E7F">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699B5603" w:rsidR="009722D5" w:rsidRPr="000E4E7F" w:rsidDel="002E4F33" w:rsidRDefault="009722D5" w:rsidP="009722D5">
      <w:pPr>
        <w:pStyle w:val="PL"/>
        <w:shd w:val="clear" w:color="auto" w:fill="E6E6E6"/>
        <w:rPr>
          <w:del w:id="8461" w:author="cr4239r1 (R2-2003923)" w:date="2020-05-11T15:33:00Z"/>
        </w:rPr>
      </w:pPr>
      <w:del w:id="8462" w:author="cr4239r1 (R2-2003923)" w:date="2020-05-11T15:33:00Z">
        <w:r w:rsidRPr="000E4E7F" w:rsidDel="002E4F33">
          <w:delText>Alpha-r12 ::=</w:delText>
        </w:r>
        <w:r w:rsidRPr="000E4E7F" w:rsidDel="002E4F33">
          <w:tab/>
        </w:r>
        <w:r w:rsidRPr="000E4E7F" w:rsidDel="002E4F33">
          <w:tab/>
        </w:r>
        <w:r w:rsidRPr="000E4E7F" w:rsidDel="002E4F33">
          <w:tab/>
        </w:r>
        <w:r w:rsidRPr="000E4E7F" w:rsidDel="002E4F33">
          <w:tab/>
        </w:r>
        <w:r w:rsidRPr="000E4E7F" w:rsidDel="002E4F33">
          <w:tab/>
        </w:r>
        <w:r w:rsidRPr="000E4E7F" w:rsidDel="002E4F33">
          <w:tab/>
          <w:delText>ENUMERATED {al0, al04, al05, al06, al07, al08, al09, al1}</w:delText>
        </w:r>
      </w:del>
    </w:p>
    <w:p w14:paraId="6A7FCAFA" w14:textId="073F97D2" w:rsidR="009722D5" w:rsidRPr="000E4E7F" w:rsidDel="002E4F33" w:rsidRDefault="009722D5" w:rsidP="009722D5">
      <w:pPr>
        <w:pStyle w:val="PL"/>
        <w:shd w:val="clear" w:color="auto" w:fill="E6E6E6"/>
        <w:rPr>
          <w:del w:id="8463" w:author="cr4239r1 (R2-2003923)" w:date="2020-05-11T15:33:00Z"/>
        </w:rPr>
      </w:pPr>
    </w:p>
    <w:p w14:paraId="439AD0EF" w14:textId="77777777" w:rsidR="009722D5" w:rsidRPr="005001E9" w:rsidRDefault="009722D5" w:rsidP="009722D5">
      <w:pPr>
        <w:pStyle w:val="PL"/>
        <w:shd w:val="clear" w:color="auto" w:fill="E6E6E6"/>
        <w:rPr>
          <w:lang w:val="sv-SE"/>
        </w:rPr>
      </w:pPr>
      <w:r w:rsidRPr="005001E9">
        <w:rPr>
          <w:lang w:val="sv-SE"/>
        </w:rPr>
        <w:t>DeltaFList-PUCCH ::=</w:t>
      </w:r>
      <w:r w:rsidRPr="005001E9">
        <w:rPr>
          <w:lang w:val="sv-SE"/>
        </w:rPr>
        <w:tab/>
      </w:r>
      <w:r w:rsidRPr="005001E9">
        <w:rPr>
          <w:lang w:val="sv-SE"/>
        </w:rPr>
        <w:tab/>
      </w:r>
      <w:r w:rsidRPr="005001E9">
        <w:rPr>
          <w:lang w:val="sv-SE"/>
        </w:rPr>
        <w:tab/>
      </w:r>
      <w:r w:rsidRPr="005001E9">
        <w:rPr>
          <w:lang w:val="sv-SE"/>
        </w:rPr>
        <w:tab/>
        <w:t>SEQUENCE {</w:t>
      </w:r>
    </w:p>
    <w:p w14:paraId="254E31D3" w14:textId="77777777" w:rsidR="009722D5" w:rsidRPr="005001E9" w:rsidRDefault="009722D5" w:rsidP="009722D5">
      <w:pPr>
        <w:pStyle w:val="PL"/>
        <w:shd w:val="clear" w:color="auto" w:fill="E6E6E6"/>
        <w:rPr>
          <w:lang w:val="sv-SE"/>
        </w:rPr>
      </w:pPr>
      <w:r w:rsidRPr="005001E9">
        <w:rPr>
          <w:lang w:val="sv-SE"/>
        </w:rPr>
        <w:tab/>
        <w:t>deltaF-PUCCH-Format1</w:t>
      </w:r>
      <w:r w:rsidRPr="005001E9">
        <w:rPr>
          <w:lang w:val="sv-SE"/>
        </w:rPr>
        <w:tab/>
      </w:r>
      <w:r w:rsidRPr="005001E9">
        <w:rPr>
          <w:lang w:val="sv-SE"/>
        </w:rPr>
        <w:tab/>
      </w:r>
      <w:r w:rsidRPr="005001E9">
        <w:rPr>
          <w:lang w:val="sv-SE"/>
        </w:rPr>
        <w:tab/>
      </w:r>
      <w:r w:rsidRPr="005001E9">
        <w:rPr>
          <w:lang w:val="sv-SE"/>
        </w:rPr>
        <w:tab/>
        <w:t>ENUMERATED {deltaF-2, deltaF0, deltaF2},</w:t>
      </w:r>
    </w:p>
    <w:p w14:paraId="43DA2CB1" w14:textId="77777777" w:rsidR="009722D5" w:rsidRPr="005001E9" w:rsidRDefault="009722D5" w:rsidP="009722D5">
      <w:pPr>
        <w:pStyle w:val="PL"/>
        <w:shd w:val="clear" w:color="auto" w:fill="E6E6E6"/>
        <w:rPr>
          <w:lang w:val="sv-SE"/>
        </w:rPr>
      </w:pPr>
      <w:r w:rsidRPr="005001E9">
        <w:rPr>
          <w:lang w:val="sv-SE"/>
        </w:rPr>
        <w:tab/>
        <w:t>deltaF-PUCCH-Format1b</w:t>
      </w:r>
      <w:r w:rsidRPr="005001E9">
        <w:rPr>
          <w:lang w:val="sv-SE"/>
        </w:rPr>
        <w:tab/>
      </w:r>
      <w:r w:rsidRPr="005001E9">
        <w:rPr>
          <w:lang w:val="sv-SE"/>
        </w:rPr>
        <w:tab/>
      </w:r>
      <w:r w:rsidRPr="005001E9">
        <w:rPr>
          <w:lang w:val="sv-SE"/>
        </w:rPr>
        <w:tab/>
      </w:r>
      <w:r w:rsidRPr="005001E9">
        <w:rPr>
          <w:lang w:val="sv-SE"/>
        </w:rPr>
        <w:tab/>
        <w:t>ENUMERATED {deltaF1, deltaF3, deltaF5},</w:t>
      </w:r>
    </w:p>
    <w:p w14:paraId="23F14F41" w14:textId="77777777" w:rsidR="009722D5" w:rsidRPr="005001E9" w:rsidRDefault="009722D5" w:rsidP="009722D5">
      <w:pPr>
        <w:pStyle w:val="PL"/>
        <w:shd w:val="clear" w:color="auto" w:fill="E6E6E6"/>
        <w:rPr>
          <w:lang w:val="sv-SE"/>
        </w:rPr>
      </w:pPr>
      <w:r w:rsidRPr="005001E9">
        <w:rPr>
          <w:lang w:val="sv-SE"/>
        </w:rPr>
        <w:tab/>
        <w:t>deltaF-PUCCH-Format2</w:t>
      </w:r>
      <w:r w:rsidRPr="005001E9">
        <w:rPr>
          <w:lang w:val="sv-SE"/>
        </w:rPr>
        <w:tab/>
      </w:r>
      <w:r w:rsidRPr="005001E9">
        <w:rPr>
          <w:lang w:val="sv-SE"/>
        </w:rPr>
        <w:tab/>
      </w:r>
      <w:r w:rsidRPr="005001E9">
        <w:rPr>
          <w:lang w:val="sv-SE"/>
        </w:rPr>
        <w:tab/>
      </w:r>
      <w:r w:rsidRPr="005001E9">
        <w:rPr>
          <w:lang w:val="sv-SE"/>
        </w:rPr>
        <w:tab/>
        <w:t>ENUMERATED {deltaF-2, deltaF0, deltaF1, deltaF2},</w:t>
      </w:r>
    </w:p>
    <w:p w14:paraId="7B7A38FE" w14:textId="77777777" w:rsidR="009722D5" w:rsidRPr="005001E9" w:rsidRDefault="009722D5" w:rsidP="009722D5">
      <w:pPr>
        <w:pStyle w:val="PL"/>
        <w:shd w:val="clear" w:color="auto" w:fill="E6E6E6"/>
        <w:rPr>
          <w:lang w:val="sv-SE"/>
        </w:rPr>
      </w:pPr>
      <w:r w:rsidRPr="005001E9">
        <w:rPr>
          <w:lang w:val="sv-SE"/>
        </w:rPr>
        <w:tab/>
        <w:t>deltaF-PUCCH-Format2a</w:t>
      </w:r>
      <w:r w:rsidRPr="005001E9">
        <w:rPr>
          <w:lang w:val="sv-SE"/>
        </w:rPr>
        <w:tab/>
      </w:r>
      <w:r w:rsidRPr="005001E9">
        <w:rPr>
          <w:lang w:val="sv-SE"/>
        </w:rPr>
        <w:tab/>
      </w:r>
      <w:r w:rsidRPr="005001E9">
        <w:rPr>
          <w:lang w:val="sv-SE"/>
        </w:rPr>
        <w:tab/>
      </w:r>
      <w:r w:rsidRPr="005001E9">
        <w:rPr>
          <w:lang w:val="sv-SE"/>
        </w:rPr>
        <w:tab/>
        <w:t>ENUMERATED {deltaF-2, deltaF0, deltaF2},</w:t>
      </w:r>
    </w:p>
    <w:p w14:paraId="1AE953F3" w14:textId="77777777" w:rsidR="009722D5" w:rsidRPr="005001E9" w:rsidRDefault="009722D5" w:rsidP="009722D5">
      <w:pPr>
        <w:pStyle w:val="PL"/>
        <w:shd w:val="clear" w:color="auto" w:fill="E6E6E6"/>
        <w:rPr>
          <w:lang w:val="sv-SE"/>
        </w:rPr>
      </w:pPr>
      <w:r w:rsidRPr="005001E9">
        <w:rPr>
          <w:lang w:val="sv-SE"/>
        </w:rPr>
        <w:tab/>
        <w:t>deltaF-PUCCH-Format2b</w:t>
      </w:r>
      <w:r w:rsidRPr="005001E9">
        <w:rPr>
          <w:lang w:val="sv-SE"/>
        </w:rPr>
        <w:tab/>
      </w:r>
      <w:r w:rsidRPr="005001E9">
        <w:rPr>
          <w:lang w:val="sv-SE"/>
        </w:rPr>
        <w:tab/>
      </w:r>
      <w:r w:rsidRPr="005001E9">
        <w:rPr>
          <w:lang w:val="sv-SE"/>
        </w:rPr>
        <w:tab/>
      </w:r>
      <w:r w:rsidRPr="005001E9">
        <w:rPr>
          <w:lang w:val="sv-SE"/>
        </w:rPr>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5001E9" w:rsidRDefault="00865616" w:rsidP="00865616">
      <w:pPr>
        <w:pStyle w:val="PL"/>
        <w:shd w:val="clear" w:color="auto" w:fill="E6E6E6"/>
        <w:rPr>
          <w:lang w:val="sv-SE"/>
        </w:rPr>
      </w:pPr>
      <w:r w:rsidRPr="000E4E7F">
        <w:tab/>
      </w:r>
      <w:r w:rsidRPr="005001E9">
        <w:rPr>
          <w:lang w:val="sv-SE"/>
        </w:rPr>
        <w:t>deltaF-slotSPUCCH-Format1b-r15</w:t>
      </w:r>
      <w:r w:rsidRPr="005001E9">
        <w:rPr>
          <w:lang w:val="sv-SE"/>
        </w:rPr>
        <w:tab/>
        <w:t>ENUMERATED {deltaF3, deltaF4, deltaF5, deltaF6,</w:t>
      </w:r>
    </w:p>
    <w:p w14:paraId="1BC7FB93"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7, deltaF8, deltaF9, deltaF10}</w:t>
      </w:r>
      <w:r w:rsidRPr="005001E9">
        <w:rPr>
          <w:lang w:val="sv-SE"/>
        </w:rPr>
        <w:tab/>
        <w:t>OPTIONAL,--Need OR</w:t>
      </w:r>
    </w:p>
    <w:p w14:paraId="620AE4A2" w14:textId="77777777" w:rsidR="00865616" w:rsidRPr="005001E9" w:rsidRDefault="00865616" w:rsidP="00865616">
      <w:pPr>
        <w:pStyle w:val="PL"/>
        <w:shd w:val="clear" w:color="auto" w:fill="E6E6E6"/>
        <w:rPr>
          <w:lang w:val="sv-SE"/>
        </w:rPr>
      </w:pPr>
      <w:r w:rsidRPr="005001E9">
        <w:rPr>
          <w:lang w:val="sv-SE"/>
        </w:rPr>
        <w:tab/>
        <w:t>deltaF-slotSPUCCH-Format3-r15</w:t>
      </w:r>
      <w:r w:rsidRPr="005001E9">
        <w:rPr>
          <w:lang w:val="sv-SE"/>
        </w:rPr>
        <w:tab/>
        <w:t>ENUMERATED {deltaF4, deltaF5, deltaF6, deltaF7,</w:t>
      </w:r>
    </w:p>
    <w:p w14:paraId="56F1F776"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8, deltaF9, deltaF10, deltaF11}</w:t>
      </w:r>
      <w:r w:rsidRPr="005001E9">
        <w:rPr>
          <w:lang w:val="sv-SE"/>
        </w:rPr>
        <w:tab/>
        <w:t>OPTIONAL,--Need OR</w:t>
      </w:r>
    </w:p>
    <w:p w14:paraId="1BAF5731" w14:textId="77777777" w:rsidR="00865616" w:rsidRPr="005001E9" w:rsidRDefault="00865616" w:rsidP="00865616">
      <w:pPr>
        <w:pStyle w:val="PL"/>
        <w:shd w:val="clear" w:color="auto" w:fill="E6E6E6"/>
        <w:rPr>
          <w:lang w:val="sv-SE"/>
        </w:rPr>
      </w:pPr>
      <w:r w:rsidRPr="005001E9">
        <w:rPr>
          <w:lang w:val="sv-SE"/>
        </w:rPr>
        <w:tab/>
        <w:t>deltaF-slotSPUCCH-RM-Format4-r15</w:t>
      </w:r>
      <w:r w:rsidRPr="005001E9">
        <w:rPr>
          <w:lang w:val="sv-SE"/>
        </w:rPr>
        <w:tab/>
        <w:t>ENUMERATED {deltaF13, deltaF14, deltaF15, deltaF16,</w:t>
      </w:r>
    </w:p>
    <w:p w14:paraId="30B0A6C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7, deltaF18, deltaF19, deltaF20}</w:t>
      </w:r>
      <w:r w:rsidRPr="005001E9">
        <w:rPr>
          <w:lang w:val="sv-SE"/>
        </w:rPr>
        <w:tab/>
        <w:t>OPTIONAL,</w:t>
      </w:r>
    </w:p>
    <w:p w14:paraId="03FBE290" w14:textId="77777777" w:rsidR="00865616" w:rsidRPr="005001E9" w:rsidRDefault="00865616" w:rsidP="00865616">
      <w:pPr>
        <w:pStyle w:val="PL"/>
        <w:shd w:val="clear" w:color="auto" w:fill="E6E6E6"/>
        <w:rPr>
          <w:lang w:val="sv-SE"/>
        </w:rPr>
      </w:pPr>
      <w:r w:rsidRPr="005001E9">
        <w:rPr>
          <w:lang w:val="sv-SE"/>
        </w:rPr>
        <w:t>--Need OR</w:t>
      </w:r>
    </w:p>
    <w:p w14:paraId="712F6ADA" w14:textId="77777777" w:rsidR="00865616" w:rsidRPr="005001E9" w:rsidRDefault="00865616" w:rsidP="00865616">
      <w:pPr>
        <w:pStyle w:val="PL"/>
        <w:shd w:val="clear" w:color="auto" w:fill="E6E6E6"/>
        <w:rPr>
          <w:lang w:val="sv-SE"/>
        </w:rPr>
      </w:pPr>
      <w:r w:rsidRPr="005001E9">
        <w:rPr>
          <w:lang w:val="sv-SE"/>
        </w:rPr>
        <w:tab/>
        <w:t>deltaF-slotSPUCCH-TBCC-Format4-r15</w:t>
      </w:r>
      <w:r w:rsidRPr="005001E9">
        <w:rPr>
          <w:lang w:val="sv-SE"/>
        </w:rPr>
        <w:tab/>
        <w:t>ENUMERATED {deltaF10, deltaF11, deltaF12, deltaF13,</w:t>
      </w:r>
    </w:p>
    <w:p w14:paraId="43232468"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5001E9" w:rsidRDefault="00865616" w:rsidP="00865616">
      <w:pPr>
        <w:pStyle w:val="PL"/>
        <w:shd w:val="clear" w:color="auto" w:fill="E6E6E6"/>
        <w:rPr>
          <w:lang w:val="sv-SE"/>
        </w:rPr>
      </w:pPr>
      <w:r w:rsidRPr="000E4E7F">
        <w:tab/>
      </w:r>
      <w:r w:rsidRPr="005001E9">
        <w:rPr>
          <w:lang w:val="sv-SE"/>
        </w:rPr>
        <w:t>deltaF-subslotSPUCCH-Format1b-r15</w:t>
      </w:r>
      <w:r w:rsidRPr="005001E9">
        <w:rPr>
          <w:lang w:val="sv-SE"/>
        </w:rPr>
        <w:tab/>
        <w:t>ENUMERATED {deltaF6, deltaF7, deltaF8, deltaF9,</w:t>
      </w:r>
    </w:p>
    <w:p w14:paraId="43CF87A7"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0, deltaF11, deltaF12, deltaF13}</w:t>
      </w:r>
      <w:r w:rsidRPr="005001E9">
        <w:rPr>
          <w:lang w:val="sv-SE"/>
        </w:rPr>
        <w:tab/>
        <w:t>OPTIONAL,</w:t>
      </w:r>
    </w:p>
    <w:p w14:paraId="0B93F207" w14:textId="77777777" w:rsidR="00865616" w:rsidRPr="005001E9" w:rsidRDefault="00865616" w:rsidP="00865616">
      <w:pPr>
        <w:pStyle w:val="PL"/>
        <w:shd w:val="clear" w:color="auto" w:fill="E6E6E6"/>
        <w:rPr>
          <w:lang w:val="sv-SE"/>
        </w:rPr>
      </w:pPr>
      <w:r w:rsidRPr="005001E9">
        <w:rPr>
          <w:lang w:val="sv-SE"/>
        </w:rPr>
        <w:t>--Need OR</w:t>
      </w:r>
    </w:p>
    <w:p w14:paraId="45B8C0A6" w14:textId="77777777" w:rsidR="00865616" w:rsidRPr="005001E9" w:rsidRDefault="00865616" w:rsidP="00865616">
      <w:pPr>
        <w:pStyle w:val="PL"/>
        <w:shd w:val="clear" w:color="auto" w:fill="E6E6E6"/>
        <w:rPr>
          <w:lang w:val="sv-SE"/>
        </w:rPr>
      </w:pPr>
      <w:r w:rsidRPr="005001E9">
        <w:rPr>
          <w:lang w:val="sv-SE"/>
        </w:rPr>
        <w:tab/>
        <w:t>deltaF-subslotSPUCCH-RM-Format4-r15</w:t>
      </w:r>
      <w:r w:rsidRPr="005001E9">
        <w:rPr>
          <w:lang w:val="sv-SE"/>
        </w:rPr>
        <w:tab/>
        <w:t>ENUMERATED {deltaF15, deltaF16, deltaF17, deltaF18,</w:t>
      </w:r>
    </w:p>
    <w:p w14:paraId="5BC36C6E"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9, deltaF20, deltaF21, deltaF22}</w:t>
      </w:r>
      <w:r w:rsidRPr="005001E9">
        <w:rPr>
          <w:lang w:val="sv-SE"/>
        </w:rPr>
        <w:tab/>
        <w:t>OPTIONAL,</w:t>
      </w:r>
    </w:p>
    <w:p w14:paraId="7323A6C7" w14:textId="77777777" w:rsidR="00865616" w:rsidRPr="005001E9" w:rsidRDefault="00865616" w:rsidP="00865616">
      <w:pPr>
        <w:pStyle w:val="PL"/>
        <w:shd w:val="clear" w:color="auto" w:fill="E6E6E6"/>
        <w:rPr>
          <w:lang w:val="sv-SE"/>
        </w:rPr>
      </w:pPr>
      <w:r w:rsidRPr="005001E9">
        <w:rPr>
          <w:lang w:val="sv-SE"/>
        </w:rPr>
        <w:t>--Need OR</w:t>
      </w:r>
    </w:p>
    <w:p w14:paraId="39C212EF" w14:textId="77777777" w:rsidR="00865616" w:rsidRPr="005001E9" w:rsidRDefault="00865616" w:rsidP="00865616">
      <w:pPr>
        <w:pStyle w:val="PL"/>
        <w:shd w:val="clear" w:color="auto" w:fill="E6E6E6"/>
        <w:rPr>
          <w:lang w:val="sv-SE"/>
        </w:rPr>
      </w:pPr>
      <w:r w:rsidRPr="005001E9">
        <w:rPr>
          <w:lang w:val="sv-SE"/>
        </w:rPr>
        <w:tab/>
        <w:t>deltaF-subslotSPUCCH-TBCC-Format4-r15</w:t>
      </w:r>
      <w:r w:rsidRPr="005001E9">
        <w:rPr>
          <w:lang w:val="sv-SE"/>
        </w:rPr>
        <w:tab/>
        <w:t>ENUMERATED {deltaF10, deltaF11, deltaF12, deltaF13,</w:t>
      </w:r>
    </w:p>
    <w:p w14:paraId="655D315D" w14:textId="77777777" w:rsidR="00865616" w:rsidRPr="005001E9" w:rsidRDefault="00865616" w:rsidP="00865616">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deltaF14, deltaF15, deltaF16, deltaF17}</w:t>
      </w:r>
      <w:r w:rsidRPr="005001E9">
        <w:rPr>
          <w:lang w:val="sv-SE"/>
        </w:rPr>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5001E9" w:rsidRDefault="004C3AF3" w:rsidP="004C3AF3">
      <w:pPr>
        <w:pStyle w:val="PL"/>
        <w:shd w:val="clear" w:color="auto" w:fill="E6E6E6"/>
        <w:rPr>
          <w:lang w:val="sv-SE"/>
        </w:rPr>
      </w:pPr>
      <w:r w:rsidRPr="000E4E7F">
        <w:tab/>
      </w:r>
      <w:r w:rsidRPr="005001E9">
        <w:rPr>
          <w:lang w:val="sv-SE"/>
        </w:rPr>
        <w:t>deltaTxD-OffsetSPUCCH-Format3-r15</w:t>
      </w:r>
      <w:r w:rsidRPr="005001E9">
        <w:rPr>
          <w:lang w:val="sv-SE"/>
        </w:rPr>
        <w:tab/>
      </w:r>
      <w:r w:rsidRPr="005001E9">
        <w:rPr>
          <w:lang w:val="sv-SE"/>
        </w:rPr>
        <w:tab/>
        <w:t>ENUMERATED {dB0, dB-2},</w:t>
      </w:r>
    </w:p>
    <w:p w14:paraId="47328692" w14:textId="77777777" w:rsidR="004C3AF3" w:rsidRPr="000E4E7F" w:rsidRDefault="004C3AF3" w:rsidP="004C3AF3">
      <w:pPr>
        <w:pStyle w:val="PL"/>
        <w:shd w:val="clear" w:color="auto" w:fill="E6E6E6"/>
      </w:pPr>
      <w:r w:rsidRPr="005001E9">
        <w:rPr>
          <w:lang w:val="sv-SE"/>
        </w:rPr>
        <w:tab/>
      </w:r>
      <w:r w:rsidRPr="000E4E7F">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183162A9"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64"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1FF9A429" w:rsidR="009722D5" w:rsidRPr="000E4E7F" w:rsidRDefault="009722D5"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8465" w:author="cr4239r1 (R2-2003923)" w:date="2020-05-11T15:34: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0444113A" w:rsidR="009722D5" w:rsidRPr="000E4E7F" w:rsidRDefault="009722D5" w:rsidP="002E36D6">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8466" w:author="cr4239r1 (R2-2003923)" w:date="2020-05-11T15:35:00Z">
              <w:r w:rsidR="002A1484" w:rsidRPr="000E4E7F" w:rsidDel="00A6486E">
                <w:rPr>
                  <w:lang w:eastAsia="en-GB"/>
                </w:rPr>
                <w:delText>,</w:delText>
              </w:r>
              <w:r w:rsidRPr="000E4E7F" w:rsidDel="00A6486E">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42559B5D" w:rsidR="00585C57" w:rsidRPr="000E4E7F" w:rsidRDefault="00585C57" w:rsidP="002E36D6">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8467" w:author="cr4239r1 (R2-2003923)" w:date="2020-05-11T15:35:00Z">
              <w:r w:rsidRPr="000E4E7F" w:rsidDel="00A6486E">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8" type="#_x0000_t75" style="width:56.45pt;height:15pt" o:ole="">
                  <v:imagedata r:id="rId388" o:title=""/>
                </v:shape>
                <o:OLEObject Type="Embed" ProgID="Equation.DSMT4" ShapeID="_x0000_i1218" DrawAspect="Content" ObjectID="_1651407130" r:id="rId389"/>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5001E9" w:rsidRDefault="004C3AF3" w:rsidP="005C0C4F">
            <w:pPr>
              <w:pStyle w:val="TAL"/>
              <w:rPr>
                <w:b/>
                <w:i/>
                <w:noProof/>
                <w:lang w:val="sv-SE" w:eastAsia="en-GB"/>
              </w:rPr>
            </w:pPr>
            <w:r w:rsidRPr="005001E9">
              <w:rPr>
                <w:b/>
                <w:i/>
                <w:noProof/>
                <w:lang w:val="sv-SE"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9" type="#_x0000_t75" style="width:56.45pt;height:15pt" o:ole="">
                  <v:imagedata r:id="rId388" o:title=""/>
                </v:shape>
                <o:OLEObject Type="Embed" ProgID="Equation.DSMT4" ShapeID="_x0000_i1219" DrawAspect="Content" ObjectID="_1651407131" r:id="rId390"/>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20" type="#_x0000_t75" style="width:1in;height:19.6pt" o:ole="">
                  <v:imagedata r:id="rId391" o:title=""/>
                </v:shape>
                <o:OLEObject Type="Embed" ProgID="Equation.3" ShapeID="_x0000_i1220" DrawAspect="Content" ObjectID="_1651407132" r:id="rId392"/>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21" type="#_x0000_t75" style="width:46.65pt;height:15pt" o:ole="">
                  <v:imagedata r:id="rId393" o:title=""/>
                </v:shape>
                <o:OLEObject Type="Embed" ProgID="Equation.3" ShapeID="_x0000_i1221" DrawAspect="Content" ObjectID="_1651407133" r:id="rId394"/>
              </w:object>
            </w:r>
            <w:r w:rsidRPr="000E4E7F">
              <w:rPr>
                <w:lang w:eastAsia="en-GB"/>
              </w:rPr>
              <w:t xml:space="preserve"> for the PUCCH formats 1, 1a/1b, </w:t>
            </w:r>
            <w:proofErr w:type="gramStart"/>
            <w:r w:rsidRPr="000E4E7F">
              <w:rPr>
                <w:lang w:eastAsia="en-GB"/>
              </w:rPr>
              <w:t>1b</w:t>
            </w:r>
            <w:proofErr w:type="gramEnd"/>
            <w:r w:rsidRPr="000E4E7F">
              <w:rPr>
                <w:lang w:eastAsia="en-GB"/>
              </w:rPr>
              <w:t xml:space="preserve">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2" type="#_x0000_t75" style="width:46.65pt;height:15pt" o:ole="">
                  <v:imagedata r:id="rId393" o:title=""/>
                </v:shape>
                <o:OLEObject Type="Embed" ProgID="Equation.3" ShapeID="_x0000_i1222" DrawAspect="Content" ObjectID="_1651407134" r:id="rId395"/>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3" type="#_x0000_t75" style="width:91.6pt;height:19.6pt" o:ole="">
                  <v:imagedata r:id="rId396" o:title=""/>
                </v:shape>
                <o:OLEObject Type="Embed" ProgID="Equation.3" ShapeID="_x0000_i1223" DrawAspect="Content" ObjectID="_1651407135" r:id="rId397"/>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4" type="#_x0000_t75" style="width:91.6pt;height:19.6pt" o:ole="">
                  <v:imagedata r:id="rId396" o:title=""/>
                </v:shape>
                <o:OLEObject Type="Embed" ProgID="Equation.3" ShapeID="_x0000_i1224" DrawAspect="Content" ObjectID="_1651407136" r:id="rId398"/>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5" type="#_x0000_t75" style="width:79.5pt;height:19.6pt" o:ole="">
                  <v:imagedata r:id="rId399" o:title=""/>
                </v:shape>
                <o:OLEObject Type="Embed" ProgID="Equation.3" ShapeID="_x0000_i1225" DrawAspect="Content" ObjectID="_1651407137" r:id="rId40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6" type="#_x0000_t75" style="width:91.6pt;height:19.6pt" o:ole="">
                  <v:imagedata r:id="rId401" o:title=""/>
                </v:shape>
                <o:OLEObject Type="Embed" ProgID="Equation.3" ShapeID="_x0000_i1226" DrawAspect="Content" ObjectID="_1651407138" r:id="rId40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1840" w:dyaOrig="380" w14:anchorId="1C17055E">
                <v:shape id="_x0000_i1227" type="#_x0000_t75" style="width:91.6pt;height:19.6pt" o:ole="">
                  <v:imagedata r:id="rId401" o:title=""/>
                </v:shape>
                <o:OLEObject Type="Embed" ProgID="Equation.3" ShapeID="_x0000_i1227" DrawAspect="Content" ObjectID="_1651407139" r:id="rId403"/>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8" type="#_x0000_t75" style="width:91.6pt;height:19.6pt" o:ole="">
                  <v:imagedata r:id="rId396" o:title=""/>
                </v:shape>
                <o:OLEObject Type="Embed" ProgID="Equation.3" ShapeID="_x0000_i1228" DrawAspect="Content" ObjectID="_1651407140" r:id="rId404"/>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9" type="#_x0000_t75" style="width:67.4pt;height:19.6pt" o:ole="">
                  <v:imagedata r:id="rId405" o:title=""/>
                </v:shape>
                <o:OLEObject Type="Embed" ProgID="Equation.3" ShapeID="_x0000_i1229" DrawAspect="Content" ObjectID="_1651407141" r:id="rId406"/>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30" type="#_x0000_t75" style="width:67.4pt;height:19.6pt" o:ole="">
                  <v:imagedata r:id="rId405" o:title=""/>
                </v:shape>
                <o:OLEObject Type="Embed" ProgID="Equation.3" ShapeID="_x0000_i1230" DrawAspect="Content" ObjectID="_1651407142" r:id="rId407"/>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31" type="#_x0000_t75" style="width:67.4pt;height:19.6pt" o:ole="">
                  <v:imagedata r:id="rId405" o:title=""/>
                </v:shape>
                <o:OLEObject Type="Embed" ProgID="Equation.3" ShapeID="_x0000_i1231" DrawAspect="Content" ObjectID="_1651407143" r:id="rId408"/>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2" type="#_x0000_t75" style="width:57pt;height:19.6pt" o:ole="">
                  <v:imagedata r:id="rId409" o:title=""/>
                </v:shape>
                <o:OLEObject Type="Embed" ProgID="Equation.3" ShapeID="_x0000_i1232" DrawAspect="Content" ObjectID="_1651407144"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3" type="#_x0000_t75" style="width:67.4pt;height:19.6pt" o:ole="">
                  <v:imagedata r:id="rId411" o:title=""/>
                </v:shape>
                <o:OLEObject Type="Embed" ProgID="Equation.3" ShapeID="_x0000_i1233" DrawAspect="Content" ObjectID="_1651407145" r:id="rId41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4" type="#_x0000_t75" style="width:67.4pt;height:19.6pt" o:ole="">
                  <v:imagedata r:id="rId411" o:title=""/>
                </v:shape>
                <o:OLEObject Type="Embed" ProgID="Equation.3" ShapeID="_x0000_i1234" DrawAspect="Content" ObjectID="_1651407146"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8468" w:name="_Toc20487333"/>
      <w:bookmarkStart w:id="8469" w:name="_Toc29342629"/>
      <w:bookmarkStart w:id="8470" w:name="_Toc29343768"/>
      <w:bookmarkStart w:id="8471" w:name="_Toc36567034"/>
      <w:bookmarkStart w:id="8472" w:name="_Toc36810474"/>
      <w:bookmarkStart w:id="8473" w:name="_Toc36846838"/>
      <w:bookmarkStart w:id="8474" w:name="_Toc36939491"/>
      <w:bookmarkStart w:id="8475" w:name="_Toc37082471"/>
      <w:r w:rsidRPr="000E4E7F">
        <w:t>–</w:t>
      </w:r>
      <w:r w:rsidRPr="000E4E7F">
        <w:tab/>
      </w:r>
      <w:r w:rsidRPr="000E4E7F">
        <w:rPr>
          <w:i/>
          <w:lang w:eastAsia="ko-KR"/>
        </w:rPr>
        <w:t>WLAN-Id-List</w:t>
      </w:r>
      <w:bookmarkEnd w:id="8468"/>
      <w:bookmarkEnd w:id="8469"/>
      <w:bookmarkEnd w:id="8470"/>
      <w:bookmarkEnd w:id="8471"/>
      <w:bookmarkEnd w:id="8472"/>
      <w:bookmarkEnd w:id="8473"/>
      <w:bookmarkEnd w:id="8474"/>
      <w:bookmarkEnd w:id="8475"/>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8476" w:name="_Toc20487334"/>
      <w:bookmarkStart w:id="8477" w:name="_Toc29342630"/>
      <w:bookmarkStart w:id="8478" w:name="_Toc29343769"/>
      <w:bookmarkStart w:id="8479" w:name="_Toc36567035"/>
      <w:bookmarkStart w:id="8480" w:name="_Toc36810475"/>
      <w:bookmarkStart w:id="8481" w:name="_Toc36846839"/>
      <w:bookmarkStart w:id="8482" w:name="_Toc36939492"/>
      <w:bookmarkStart w:id="8483" w:name="_Toc37082472"/>
      <w:r w:rsidRPr="000E4E7F">
        <w:lastRenderedPageBreak/>
        <w:t>–</w:t>
      </w:r>
      <w:r w:rsidRPr="000E4E7F">
        <w:tab/>
      </w:r>
      <w:r w:rsidRPr="000E4E7F">
        <w:rPr>
          <w:i/>
          <w:lang w:eastAsia="ko-KR"/>
        </w:rPr>
        <w:t>WLAN-MobilityConfig</w:t>
      </w:r>
      <w:bookmarkEnd w:id="8476"/>
      <w:bookmarkEnd w:id="8477"/>
      <w:bookmarkEnd w:id="8478"/>
      <w:bookmarkEnd w:id="8479"/>
      <w:bookmarkEnd w:id="8480"/>
      <w:bookmarkEnd w:id="8481"/>
      <w:bookmarkEnd w:id="8482"/>
      <w:bookmarkEnd w:id="8483"/>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8484" w:name="_Toc29342631"/>
      <w:bookmarkStart w:id="8485" w:name="_Toc29343770"/>
      <w:bookmarkStart w:id="8486" w:name="_Toc36567036"/>
      <w:bookmarkStart w:id="8487" w:name="_Toc36810476"/>
      <w:bookmarkStart w:id="8488" w:name="_Toc36846840"/>
      <w:bookmarkStart w:id="8489" w:name="_Toc36939493"/>
      <w:bookmarkStart w:id="8490" w:name="_Toc37082473"/>
      <w:r w:rsidRPr="000E4E7F">
        <w:rPr>
          <w:i/>
        </w:rPr>
        <w:t>–</w:t>
      </w:r>
      <w:r w:rsidRPr="000E4E7F">
        <w:rPr>
          <w:i/>
        </w:rPr>
        <w:tab/>
        <w:t>WUS-Config</w:t>
      </w:r>
      <w:bookmarkEnd w:id="8484"/>
      <w:bookmarkEnd w:id="8485"/>
      <w:bookmarkEnd w:id="8486"/>
      <w:bookmarkEnd w:id="8487"/>
      <w:bookmarkEnd w:id="8488"/>
      <w:bookmarkEnd w:id="8489"/>
      <w:bookmarkEnd w:id="8490"/>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8491"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8491"/>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8492" w:name="_Hlk20477147"/>
            <w:r w:rsidRPr="000E4E7F">
              <w:rPr>
                <w:b/>
                <w:bCs/>
                <w:i/>
                <w:iCs/>
                <w:kern w:val="2"/>
              </w:rPr>
              <w:t>numDRX-CyclesRelaxed</w:t>
            </w:r>
          </w:p>
          <w:bookmarkEnd w:id="8492"/>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8493"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8493"/>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8494" w:name="_Toc20487335"/>
      <w:bookmarkStart w:id="8495" w:name="_Toc29342632"/>
      <w:bookmarkStart w:id="8496" w:name="_Toc29343771"/>
      <w:bookmarkStart w:id="8497" w:name="_Toc36567037"/>
      <w:bookmarkStart w:id="8498" w:name="_Toc36810477"/>
      <w:bookmarkStart w:id="8499" w:name="_Toc36846841"/>
      <w:bookmarkStart w:id="8500" w:name="_Toc36939494"/>
      <w:bookmarkStart w:id="8501" w:name="_Toc37082474"/>
      <w:r w:rsidRPr="000E4E7F">
        <w:t>6.3.3</w:t>
      </w:r>
      <w:r w:rsidRPr="000E4E7F">
        <w:tab/>
        <w:t>Security control information elements</w:t>
      </w:r>
      <w:bookmarkEnd w:id="8494"/>
      <w:bookmarkEnd w:id="8495"/>
      <w:bookmarkEnd w:id="8496"/>
      <w:bookmarkEnd w:id="8497"/>
      <w:bookmarkEnd w:id="8498"/>
      <w:bookmarkEnd w:id="8499"/>
      <w:bookmarkEnd w:id="8500"/>
      <w:bookmarkEnd w:id="8501"/>
    </w:p>
    <w:p w14:paraId="259F3166" w14:textId="77777777" w:rsidR="009722D5" w:rsidRPr="000E4E7F" w:rsidRDefault="009722D5" w:rsidP="009722D5">
      <w:pPr>
        <w:pStyle w:val="Heading4"/>
        <w:ind w:left="864" w:hanging="864"/>
        <w:rPr>
          <w:lang w:eastAsia="ko-KR"/>
        </w:rPr>
      </w:pPr>
      <w:bookmarkStart w:id="8502" w:name="_Toc20487336"/>
      <w:bookmarkStart w:id="8503" w:name="_Toc29342633"/>
      <w:bookmarkStart w:id="8504" w:name="_Toc29343772"/>
      <w:bookmarkStart w:id="8505" w:name="_Toc36567038"/>
      <w:bookmarkStart w:id="8506" w:name="_Toc36810478"/>
      <w:bookmarkStart w:id="8507" w:name="_Toc36846842"/>
      <w:bookmarkStart w:id="8508" w:name="_Toc36939495"/>
      <w:bookmarkStart w:id="8509" w:name="_Toc37082475"/>
      <w:r w:rsidRPr="000E4E7F">
        <w:t>–</w:t>
      </w:r>
      <w:r w:rsidRPr="000E4E7F">
        <w:tab/>
      </w:r>
      <w:r w:rsidRPr="000E4E7F">
        <w:rPr>
          <w:i/>
          <w:noProof/>
          <w:lang w:eastAsia="ko-KR"/>
        </w:rPr>
        <w:t>NextHopChainingCount</w:t>
      </w:r>
      <w:bookmarkEnd w:id="8502"/>
      <w:bookmarkEnd w:id="8503"/>
      <w:bookmarkEnd w:id="8504"/>
      <w:bookmarkEnd w:id="8505"/>
      <w:bookmarkEnd w:id="8506"/>
      <w:bookmarkEnd w:id="8507"/>
      <w:bookmarkEnd w:id="8508"/>
      <w:bookmarkEnd w:id="8509"/>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8510" w:name="_Toc20487337"/>
      <w:bookmarkStart w:id="8511" w:name="_Toc29342634"/>
      <w:bookmarkStart w:id="8512" w:name="_Toc29343773"/>
      <w:bookmarkStart w:id="8513" w:name="_Toc36567039"/>
      <w:bookmarkStart w:id="8514" w:name="_Toc36810479"/>
      <w:bookmarkStart w:id="8515" w:name="_Toc36846843"/>
      <w:bookmarkStart w:id="8516" w:name="_Toc36939496"/>
      <w:bookmarkStart w:id="8517" w:name="_Toc37082476"/>
      <w:r w:rsidRPr="000E4E7F">
        <w:t>–</w:t>
      </w:r>
      <w:r w:rsidRPr="000E4E7F">
        <w:tab/>
      </w:r>
      <w:r w:rsidRPr="000E4E7F">
        <w:rPr>
          <w:i/>
          <w:noProof/>
        </w:rPr>
        <w:t>SecurityAlgorithmConfig</w:t>
      </w:r>
      <w:bookmarkEnd w:id="8510"/>
      <w:bookmarkEnd w:id="8511"/>
      <w:bookmarkEnd w:id="8512"/>
      <w:bookmarkEnd w:id="8513"/>
      <w:bookmarkEnd w:id="8514"/>
      <w:bookmarkEnd w:id="8515"/>
      <w:bookmarkEnd w:id="8516"/>
      <w:bookmarkEnd w:id="8517"/>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eia0-v920, eia1, eia2, eia3-v1130, spare4, spare3,</w:t>
      </w:r>
    </w:p>
    <w:p w14:paraId="4DB379C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8518" w:name="_Toc20487338"/>
      <w:bookmarkStart w:id="8519" w:name="_Toc29342635"/>
      <w:bookmarkStart w:id="8520" w:name="_Toc29343774"/>
      <w:bookmarkStart w:id="8521" w:name="_Toc36567040"/>
      <w:bookmarkStart w:id="8522" w:name="_Toc36810480"/>
      <w:bookmarkStart w:id="8523" w:name="_Toc36846844"/>
      <w:bookmarkStart w:id="8524" w:name="_Toc36939497"/>
      <w:bookmarkStart w:id="8525" w:name="_Toc37082477"/>
      <w:r w:rsidRPr="000E4E7F">
        <w:t>–</w:t>
      </w:r>
      <w:r w:rsidRPr="000E4E7F">
        <w:tab/>
      </w:r>
      <w:r w:rsidRPr="000E4E7F">
        <w:rPr>
          <w:i/>
          <w:noProof/>
        </w:rPr>
        <w:t>ShortMAC-I</w:t>
      </w:r>
      <w:bookmarkEnd w:id="8518"/>
      <w:bookmarkEnd w:id="8519"/>
      <w:bookmarkEnd w:id="8520"/>
      <w:bookmarkEnd w:id="8521"/>
      <w:bookmarkEnd w:id="8522"/>
      <w:bookmarkEnd w:id="8523"/>
      <w:bookmarkEnd w:id="8524"/>
      <w:bookmarkEnd w:id="8525"/>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8526" w:name="_Toc20487339"/>
      <w:bookmarkStart w:id="8527" w:name="_Toc29342636"/>
      <w:bookmarkStart w:id="8528" w:name="_Toc29343775"/>
      <w:bookmarkStart w:id="8529" w:name="_Toc36567041"/>
      <w:bookmarkStart w:id="8530" w:name="_Toc36810481"/>
      <w:bookmarkStart w:id="8531" w:name="_Toc36846845"/>
      <w:bookmarkStart w:id="8532" w:name="_Toc36939498"/>
      <w:bookmarkStart w:id="8533" w:name="_Toc37082478"/>
      <w:r w:rsidRPr="000E4E7F">
        <w:t>6.3.4</w:t>
      </w:r>
      <w:r w:rsidRPr="000E4E7F">
        <w:tab/>
        <w:t>Mobility control information elements</w:t>
      </w:r>
      <w:bookmarkEnd w:id="8526"/>
      <w:bookmarkEnd w:id="8527"/>
      <w:bookmarkEnd w:id="8528"/>
      <w:bookmarkEnd w:id="8529"/>
      <w:bookmarkEnd w:id="8530"/>
      <w:bookmarkEnd w:id="8531"/>
      <w:bookmarkEnd w:id="8532"/>
      <w:bookmarkEnd w:id="8533"/>
    </w:p>
    <w:p w14:paraId="45543EFA" w14:textId="77777777" w:rsidR="00D47542" w:rsidRPr="000E4E7F" w:rsidRDefault="009722D5" w:rsidP="00D47542">
      <w:pPr>
        <w:pStyle w:val="Heading4"/>
        <w:rPr>
          <w:i/>
          <w:noProof/>
        </w:rPr>
      </w:pPr>
      <w:bookmarkStart w:id="8534" w:name="_Toc20487340"/>
      <w:bookmarkStart w:id="8535" w:name="_Toc29342637"/>
      <w:bookmarkStart w:id="8536" w:name="_Toc29343776"/>
      <w:bookmarkStart w:id="8537" w:name="_Toc36567042"/>
      <w:bookmarkStart w:id="8538" w:name="_Toc36810482"/>
      <w:bookmarkStart w:id="8539" w:name="_Toc36846846"/>
      <w:bookmarkStart w:id="8540" w:name="_Toc36939499"/>
      <w:bookmarkStart w:id="8541" w:name="_Toc37082479"/>
      <w:r w:rsidRPr="000E4E7F">
        <w:t>–</w:t>
      </w:r>
      <w:r w:rsidRPr="000E4E7F">
        <w:tab/>
      </w:r>
      <w:r w:rsidRPr="000E4E7F">
        <w:rPr>
          <w:i/>
          <w:noProof/>
        </w:rPr>
        <w:t>AdditionalSpectrumEmission</w:t>
      </w:r>
      <w:bookmarkEnd w:id="8534"/>
      <w:bookmarkEnd w:id="8535"/>
      <w:bookmarkEnd w:id="8536"/>
      <w:bookmarkEnd w:id="8537"/>
      <w:bookmarkEnd w:id="8538"/>
      <w:bookmarkEnd w:id="8539"/>
      <w:bookmarkEnd w:id="8540"/>
      <w:bookmarkEnd w:id="8541"/>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8542" w:name="_Toc20487341"/>
      <w:bookmarkStart w:id="8543" w:name="_Toc29342638"/>
      <w:bookmarkStart w:id="8544" w:name="_Toc29343777"/>
      <w:bookmarkStart w:id="8545" w:name="_Toc36567043"/>
      <w:bookmarkStart w:id="8546" w:name="_Toc36810483"/>
      <w:bookmarkStart w:id="8547" w:name="_Toc36846847"/>
      <w:bookmarkStart w:id="8548" w:name="_Toc36939500"/>
      <w:bookmarkStart w:id="8549" w:name="_Toc37082480"/>
      <w:r w:rsidRPr="000E4E7F">
        <w:t>–</w:t>
      </w:r>
      <w:r w:rsidRPr="000E4E7F">
        <w:tab/>
      </w:r>
      <w:r w:rsidRPr="000E4E7F">
        <w:rPr>
          <w:i/>
        </w:rPr>
        <w:t>AdditionalSpectrumEmissionNR</w:t>
      </w:r>
      <w:bookmarkEnd w:id="8542"/>
      <w:bookmarkEnd w:id="8543"/>
      <w:bookmarkEnd w:id="8544"/>
      <w:bookmarkEnd w:id="8545"/>
      <w:bookmarkEnd w:id="8546"/>
      <w:bookmarkEnd w:id="8547"/>
      <w:bookmarkEnd w:id="8548"/>
      <w:bookmarkEnd w:id="8549"/>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8550" w:name="_Toc20487342"/>
      <w:bookmarkStart w:id="8551" w:name="_Toc29342639"/>
      <w:bookmarkStart w:id="8552" w:name="_Toc29343778"/>
      <w:bookmarkStart w:id="8553" w:name="_Toc36567044"/>
      <w:bookmarkStart w:id="8554" w:name="_Toc36810484"/>
      <w:bookmarkStart w:id="8555" w:name="_Toc36846848"/>
      <w:bookmarkStart w:id="8556" w:name="_Toc36939501"/>
      <w:bookmarkStart w:id="8557" w:name="_Toc37082481"/>
      <w:r w:rsidRPr="000E4E7F">
        <w:lastRenderedPageBreak/>
        <w:t>–</w:t>
      </w:r>
      <w:r w:rsidRPr="000E4E7F">
        <w:tab/>
      </w:r>
      <w:r w:rsidRPr="000E4E7F">
        <w:rPr>
          <w:i/>
          <w:noProof/>
        </w:rPr>
        <w:t>ARFCN-ValueCDMA2000</w:t>
      </w:r>
      <w:bookmarkEnd w:id="8550"/>
      <w:bookmarkEnd w:id="8551"/>
      <w:bookmarkEnd w:id="8552"/>
      <w:bookmarkEnd w:id="8553"/>
      <w:bookmarkEnd w:id="8554"/>
      <w:bookmarkEnd w:id="8555"/>
      <w:bookmarkEnd w:id="8556"/>
      <w:bookmarkEnd w:id="8557"/>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5001E9" w:rsidRDefault="009722D5" w:rsidP="009722D5">
      <w:pPr>
        <w:pStyle w:val="TH"/>
        <w:rPr>
          <w:lang w:val="sv-SE"/>
        </w:rPr>
      </w:pPr>
      <w:r w:rsidRPr="005001E9">
        <w:rPr>
          <w:bCs/>
          <w:i/>
          <w:iCs/>
          <w:lang w:val="sv-SE"/>
        </w:rPr>
        <w:t>ARFCN-ValueCDMA2000</w:t>
      </w:r>
      <w:r w:rsidRPr="005001E9">
        <w:rPr>
          <w:lang w:val="sv-SE"/>
        </w:rPr>
        <w:t xml:space="preserve"> information element</w:t>
      </w:r>
    </w:p>
    <w:p w14:paraId="38F908F2" w14:textId="77777777" w:rsidR="009722D5" w:rsidRPr="005001E9" w:rsidRDefault="009722D5" w:rsidP="009722D5">
      <w:pPr>
        <w:pStyle w:val="PL"/>
        <w:shd w:val="clear" w:color="auto" w:fill="E6E6E6"/>
        <w:rPr>
          <w:lang w:val="sv-SE"/>
        </w:rPr>
      </w:pPr>
      <w:r w:rsidRPr="005001E9">
        <w:rPr>
          <w:lang w:val="sv-SE"/>
        </w:rPr>
        <w:t>-- ASN1START</w:t>
      </w:r>
    </w:p>
    <w:p w14:paraId="44D903CE" w14:textId="77777777" w:rsidR="009722D5" w:rsidRPr="005001E9" w:rsidRDefault="009722D5" w:rsidP="009722D5">
      <w:pPr>
        <w:pStyle w:val="PL"/>
        <w:shd w:val="clear" w:color="auto" w:fill="E6E6E6"/>
        <w:rPr>
          <w:lang w:val="sv-SE"/>
        </w:rPr>
      </w:pPr>
    </w:p>
    <w:p w14:paraId="5473D226" w14:textId="77777777" w:rsidR="009722D5" w:rsidRPr="005001E9" w:rsidRDefault="009722D5" w:rsidP="009722D5">
      <w:pPr>
        <w:pStyle w:val="PL"/>
        <w:shd w:val="clear" w:color="auto" w:fill="E6E6E6"/>
        <w:rPr>
          <w:lang w:val="sv-SE"/>
        </w:rPr>
      </w:pPr>
      <w:r w:rsidRPr="005001E9">
        <w:rPr>
          <w:lang w:val="sv-SE"/>
        </w:rPr>
        <w:t>ARFCN-ValueCDMA2000 ::=</w:t>
      </w:r>
      <w:r w:rsidRPr="005001E9">
        <w:rPr>
          <w:lang w:val="sv-SE"/>
        </w:rPr>
        <w:tab/>
      </w:r>
      <w:r w:rsidRPr="005001E9">
        <w:rPr>
          <w:lang w:val="sv-SE"/>
        </w:rPr>
        <w:tab/>
      </w:r>
      <w:r w:rsidRPr="005001E9">
        <w:rPr>
          <w:lang w:val="sv-SE"/>
        </w:rPr>
        <w:tab/>
        <w:t>INTEGER (0..2047)</w:t>
      </w:r>
    </w:p>
    <w:p w14:paraId="7A51CD40" w14:textId="77777777" w:rsidR="009722D5" w:rsidRPr="005001E9" w:rsidRDefault="009722D5" w:rsidP="009722D5">
      <w:pPr>
        <w:pStyle w:val="PL"/>
        <w:shd w:val="clear" w:color="auto" w:fill="E6E6E6"/>
        <w:rPr>
          <w:lang w:val="sv-SE"/>
        </w:rPr>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8558" w:name="_Toc20487343"/>
      <w:bookmarkStart w:id="8559" w:name="_Toc29342640"/>
      <w:bookmarkStart w:id="8560" w:name="_Toc29343779"/>
      <w:bookmarkStart w:id="8561" w:name="_Toc36567045"/>
      <w:bookmarkStart w:id="8562" w:name="_Toc36810485"/>
      <w:bookmarkStart w:id="8563" w:name="_Toc36846849"/>
      <w:bookmarkStart w:id="8564" w:name="_Toc36939502"/>
      <w:bookmarkStart w:id="8565" w:name="_Toc37082482"/>
      <w:r w:rsidRPr="000E4E7F">
        <w:t>–</w:t>
      </w:r>
      <w:r w:rsidRPr="000E4E7F">
        <w:tab/>
      </w:r>
      <w:bookmarkStart w:id="8566" w:name="OLE_LINK121"/>
      <w:bookmarkStart w:id="8567" w:name="OLE_LINK122"/>
      <w:r w:rsidRPr="000E4E7F">
        <w:rPr>
          <w:i/>
          <w:noProof/>
        </w:rPr>
        <w:t>ARFCN-Value</w:t>
      </w:r>
      <w:bookmarkEnd w:id="8566"/>
      <w:bookmarkEnd w:id="8567"/>
      <w:r w:rsidRPr="000E4E7F">
        <w:rPr>
          <w:i/>
          <w:noProof/>
        </w:rPr>
        <w:t>EUTRA</w:t>
      </w:r>
      <w:bookmarkEnd w:id="8558"/>
      <w:bookmarkEnd w:id="8559"/>
      <w:bookmarkEnd w:id="8560"/>
      <w:bookmarkEnd w:id="8561"/>
      <w:bookmarkEnd w:id="8562"/>
      <w:bookmarkEnd w:id="8563"/>
      <w:bookmarkEnd w:id="8564"/>
      <w:bookmarkEnd w:id="8565"/>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5001E9" w:rsidRDefault="009722D5" w:rsidP="009722D5">
      <w:pPr>
        <w:pStyle w:val="TH"/>
        <w:rPr>
          <w:lang w:val="sv-SE"/>
        </w:rPr>
      </w:pPr>
      <w:r w:rsidRPr="005001E9">
        <w:rPr>
          <w:bCs/>
          <w:i/>
          <w:iCs/>
          <w:lang w:val="sv-SE"/>
        </w:rPr>
        <w:t>ARFCN-ValueEUTRA</w:t>
      </w:r>
      <w:r w:rsidRPr="005001E9">
        <w:rPr>
          <w:lang w:val="sv-SE"/>
        </w:rPr>
        <w:t xml:space="preserve"> information element</w:t>
      </w:r>
    </w:p>
    <w:p w14:paraId="4A4D92CC" w14:textId="77777777" w:rsidR="009722D5" w:rsidRPr="005001E9" w:rsidRDefault="009722D5" w:rsidP="009722D5">
      <w:pPr>
        <w:pStyle w:val="PL"/>
        <w:shd w:val="clear" w:color="auto" w:fill="E6E6E6"/>
        <w:rPr>
          <w:lang w:val="sv-SE"/>
        </w:rPr>
      </w:pPr>
      <w:r w:rsidRPr="005001E9">
        <w:rPr>
          <w:lang w:val="sv-SE"/>
        </w:rPr>
        <w:t>-- ASN1START</w:t>
      </w:r>
    </w:p>
    <w:p w14:paraId="1D057D5E" w14:textId="77777777" w:rsidR="009722D5" w:rsidRPr="005001E9" w:rsidRDefault="009722D5" w:rsidP="009722D5">
      <w:pPr>
        <w:pStyle w:val="PL"/>
        <w:shd w:val="clear" w:color="auto" w:fill="E6E6E6"/>
        <w:rPr>
          <w:lang w:val="sv-SE"/>
        </w:rPr>
      </w:pPr>
    </w:p>
    <w:p w14:paraId="76A75025" w14:textId="77777777" w:rsidR="009722D5" w:rsidRPr="005001E9" w:rsidRDefault="009722D5" w:rsidP="009722D5">
      <w:pPr>
        <w:pStyle w:val="PL"/>
        <w:shd w:val="clear" w:color="auto" w:fill="E6E6E6"/>
        <w:rPr>
          <w:lang w:val="sv-SE"/>
        </w:rPr>
      </w:pPr>
      <w:r w:rsidRPr="005001E9">
        <w:rPr>
          <w:lang w:val="sv-SE"/>
        </w:rPr>
        <w:t>ARFCN-ValueEUTRA ::=</w:t>
      </w:r>
      <w:r w:rsidRPr="005001E9">
        <w:rPr>
          <w:lang w:val="sv-SE"/>
        </w:rPr>
        <w:tab/>
      </w:r>
      <w:r w:rsidRPr="005001E9">
        <w:rPr>
          <w:lang w:val="sv-SE"/>
        </w:rPr>
        <w:tab/>
      </w:r>
      <w:r w:rsidRPr="005001E9">
        <w:rPr>
          <w:lang w:val="sv-SE"/>
        </w:rPr>
        <w:tab/>
      </w:r>
      <w:r w:rsidRPr="005001E9">
        <w:rPr>
          <w:lang w:val="sv-SE"/>
        </w:rPr>
        <w:tab/>
        <w:t>INTEGER (0..maxEARFCN)</w:t>
      </w:r>
    </w:p>
    <w:p w14:paraId="0BBA82D9" w14:textId="77777777" w:rsidR="009722D5" w:rsidRPr="005001E9" w:rsidRDefault="009722D5" w:rsidP="009722D5">
      <w:pPr>
        <w:pStyle w:val="PL"/>
        <w:shd w:val="clear" w:color="auto" w:fill="E6E6E6"/>
        <w:rPr>
          <w:lang w:val="sv-SE"/>
        </w:rPr>
      </w:pPr>
    </w:p>
    <w:p w14:paraId="0D3A656C" w14:textId="77777777" w:rsidR="009722D5" w:rsidRPr="005001E9" w:rsidRDefault="009722D5" w:rsidP="009722D5">
      <w:pPr>
        <w:pStyle w:val="PL"/>
        <w:shd w:val="clear" w:color="auto" w:fill="E6E6E6"/>
        <w:rPr>
          <w:lang w:val="sv-SE"/>
        </w:rPr>
      </w:pPr>
      <w:r w:rsidRPr="005001E9">
        <w:rPr>
          <w:lang w:val="sv-SE"/>
        </w:rPr>
        <w:t>ARFCN-ValueEUTRA-v9e0 ::=</w:t>
      </w:r>
      <w:r w:rsidRPr="005001E9">
        <w:rPr>
          <w:lang w:val="sv-SE"/>
        </w:rPr>
        <w:tab/>
      </w:r>
      <w:r w:rsidRPr="005001E9">
        <w:rPr>
          <w:lang w:val="sv-SE"/>
        </w:rPr>
        <w:tab/>
      </w:r>
      <w:r w:rsidRPr="005001E9">
        <w:rPr>
          <w:lang w:val="sv-SE"/>
        </w:rPr>
        <w:tab/>
        <w:t>INTEGER (maxEARFCN-Plus1..maxEARFCN2)</w:t>
      </w:r>
    </w:p>
    <w:p w14:paraId="1451A89E" w14:textId="77777777" w:rsidR="009722D5" w:rsidRPr="005001E9" w:rsidRDefault="009722D5" w:rsidP="009722D5">
      <w:pPr>
        <w:pStyle w:val="PL"/>
        <w:shd w:val="clear" w:color="auto" w:fill="E6E6E6"/>
        <w:rPr>
          <w:lang w:val="sv-SE"/>
        </w:rPr>
      </w:pPr>
    </w:p>
    <w:p w14:paraId="1BBE7AB6" w14:textId="77777777" w:rsidR="009722D5" w:rsidRPr="005001E9" w:rsidRDefault="009722D5" w:rsidP="009722D5">
      <w:pPr>
        <w:pStyle w:val="PL"/>
        <w:shd w:val="clear" w:color="auto" w:fill="E6E6E6"/>
        <w:rPr>
          <w:lang w:val="sv-SE"/>
        </w:rPr>
      </w:pPr>
      <w:r w:rsidRPr="005001E9">
        <w:rPr>
          <w:lang w:val="sv-SE"/>
        </w:rPr>
        <w:t>ARFCN-ValueEUTRA-r9 ::=</w:t>
      </w:r>
      <w:r w:rsidRPr="005001E9">
        <w:rPr>
          <w:lang w:val="sv-SE"/>
        </w:rPr>
        <w:tab/>
      </w:r>
      <w:r w:rsidRPr="005001E9">
        <w:rPr>
          <w:lang w:val="sv-SE"/>
        </w:rPr>
        <w:tab/>
      </w:r>
      <w:r w:rsidRPr="005001E9">
        <w:rPr>
          <w:lang w:val="sv-SE"/>
        </w:rPr>
        <w:tab/>
      </w:r>
      <w:r w:rsidRPr="005001E9">
        <w:rPr>
          <w:lang w:val="sv-SE"/>
        </w:rPr>
        <w:tab/>
        <w:t>INTEGER (0..maxEARFCN2)</w:t>
      </w:r>
    </w:p>
    <w:p w14:paraId="75764C44" w14:textId="77777777" w:rsidR="009722D5" w:rsidRPr="005001E9" w:rsidRDefault="009722D5" w:rsidP="009722D5">
      <w:pPr>
        <w:pStyle w:val="PL"/>
        <w:shd w:val="clear" w:color="auto" w:fill="E6E6E6"/>
        <w:rPr>
          <w:lang w:val="sv-SE"/>
        </w:rPr>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8568" w:name="_Toc20487344"/>
      <w:bookmarkStart w:id="8569" w:name="_Toc29342641"/>
      <w:bookmarkStart w:id="8570" w:name="_Toc29343780"/>
      <w:bookmarkStart w:id="8571" w:name="_Toc36567046"/>
      <w:bookmarkStart w:id="8572" w:name="_Toc36810486"/>
      <w:bookmarkStart w:id="8573" w:name="_Toc36846850"/>
      <w:bookmarkStart w:id="8574" w:name="_Toc36939503"/>
      <w:bookmarkStart w:id="8575" w:name="_Toc37082483"/>
      <w:r w:rsidRPr="000E4E7F">
        <w:t>–</w:t>
      </w:r>
      <w:r w:rsidRPr="000E4E7F">
        <w:tab/>
      </w:r>
      <w:r w:rsidRPr="000E4E7F">
        <w:rPr>
          <w:i/>
          <w:noProof/>
        </w:rPr>
        <w:t>ARFCN-ValueGERAN</w:t>
      </w:r>
      <w:bookmarkEnd w:id="8568"/>
      <w:bookmarkEnd w:id="8569"/>
      <w:bookmarkEnd w:id="8570"/>
      <w:bookmarkEnd w:id="8571"/>
      <w:bookmarkEnd w:id="8572"/>
      <w:bookmarkEnd w:id="8573"/>
      <w:bookmarkEnd w:id="8574"/>
      <w:bookmarkEnd w:id="8575"/>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5001E9" w:rsidRDefault="009722D5" w:rsidP="009722D5">
      <w:pPr>
        <w:pStyle w:val="TH"/>
        <w:rPr>
          <w:lang w:val="sv-SE"/>
        </w:rPr>
      </w:pPr>
      <w:r w:rsidRPr="005001E9">
        <w:rPr>
          <w:bCs/>
          <w:i/>
          <w:iCs/>
          <w:lang w:val="sv-SE"/>
        </w:rPr>
        <w:t>ARFCN-ValueGERAN</w:t>
      </w:r>
      <w:r w:rsidRPr="005001E9">
        <w:rPr>
          <w:lang w:val="sv-SE"/>
        </w:rPr>
        <w:t xml:space="preserve"> information element</w:t>
      </w:r>
    </w:p>
    <w:p w14:paraId="2369635B" w14:textId="77777777" w:rsidR="009722D5" w:rsidRPr="005001E9" w:rsidRDefault="009722D5" w:rsidP="009722D5">
      <w:pPr>
        <w:pStyle w:val="PL"/>
        <w:shd w:val="clear" w:color="auto" w:fill="E6E6E6"/>
        <w:rPr>
          <w:lang w:val="sv-SE"/>
        </w:rPr>
      </w:pPr>
      <w:r w:rsidRPr="005001E9">
        <w:rPr>
          <w:lang w:val="sv-SE"/>
        </w:rPr>
        <w:t>-- ASN1START</w:t>
      </w:r>
    </w:p>
    <w:p w14:paraId="1D15721A" w14:textId="77777777" w:rsidR="009722D5" w:rsidRPr="005001E9" w:rsidRDefault="009722D5" w:rsidP="009722D5">
      <w:pPr>
        <w:pStyle w:val="PL"/>
        <w:shd w:val="clear" w:color="auto" w:fill="E6E6E6"/>
        <w:rPr>
          <w:lang w:val="sv-SE"/>
        </w:rPr>
      </w:pPr>
    </w:p>
    <w:p w14:paraId="5AC71354" w14:textId="77777777" w:rsidR="009722D5" w:rsidRPr="005001E9" w:rsidRDefault="009722D5" w:rsidP="009722D5">
      <w:pPr>
        <w:pStyle w:val="PL"/>
        <w:shd w:val="clear" w:color="auto" w:fill="E6E6E6"/>
        <w:rPr>
          <w:lang w:val="sv-SE"/>
        </w:rPr>
      </w:pPr>
      <w:r w:rsidRPr="005001E9">
        <w:rPr>
          <w:lang w:val="sv-SE"/>
        </w:rPr>
        <w:t>ARFCN-ValueGERAN ::=</w:t>
      </w:r>
      <w:r w:rsidRPr="005001E9">
        <w:rPr>
          <w:lang w:val="sv-SE"/>
        </w:rPr>
        <w:tab/>
      </w:r>
      <w:r w:rsidRPr="005001E9">
        <w:rPr>
          <w:lang w:val="sv-SE"/>
        </w:rPr>
        <w:tab/>
      </w:r>
      <w:r w:rsidRPr="005001E9">
        <w:rPr>
          <w:lang w:val="sv-SE"/>
        </w:rPr>
        <w:tab/>
        <w:t>INTEGER (0..1023)</w:t>
      </w:r>
    </w:p>
    <w:p w14:paraId="223D6D16" w14:textId="77777777" w:rsidR="009722D5" w:rsidRPr="005001E9" w:rsidRDefault="009722D5" w:rsidP="009722D5">
      <w:pPr>
        <w:pStyle w:val="PL"/>
        <w:shd w:val="clear" w:color="auto" w:fill="E6E6E6"/>
        <w:rPr>
          <w:lang w:val="sv-SE"/>
        </w:rPr>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8576" w:name="_Toc20487345"/>
      <w:bookmarkStart w:id="8577" w:name="_Toc29342642"/>
      <w:bookmarkStart w:id="8578" w:name="_Toc29343781"/>
      <w:bookmarkStart w:id="8579" w:name="_Toc36567047"/>
      <w:bookmarkStart w:id="8580" w:name="_Toc36810487"/>
      <w:bookmarkStart w:id="8581" w:name="_Toc36846851"/>
      <w:bookmarkStart w:id="8582" w:name="_Toc36939504"/>
      <w:bookmarkStart w:id="8583" w:name="_Toc37082484"/>
      <w:r w:rsidRPr="000E4E7F">
        <w:t>–</w:t>
      </w:r>
      <w:r w:rsidRPr="000E4E7F">
        <w:tab/>
      </w:r>
      <w:r w:rsidRPr="000E4E7F">
        <w:rPr>
          <w:i/>
          <w:noProof/>
        </w:rPr>
        <w:t>ARFCN-ValueNR</w:t>
      </w:r>
      <w:bookmarkEnd w:id="8576"/>
      <w:bookmarkEnd w:id="8577"/>
      <w:bookmarkEnd w:id="8578"/>
      <w:bookmarkEnd w:id="8579"/>
      <w:bookmarkEnd w:id="8580"/>
      <w:bookmarkEnd w:id="8581"/>
      <w:bookmarkEnd w:id="8582"/>
      <w:bookmarkEnd w:id="8583"/>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8584" w:name="_Toc20487346"/>
      <w:bookmarkStart w:id="8585" w:name="_Toc29342643"/>
      <w:bookmarkStart w:id="8586" w:name="_Toc29343782"/>
      <w:bookmarkStart w:id="8587" w:name="_Toc36567048"/>
      <w:bookmarkStart w:id="8588" w:name="_Toc36810488"/>
      <w:bookmarkStart w:id="8589" w:name="_Toc36846852"/>
      <w:bookmarkStart w:id="8590" w:name="_Toc36939505"/>
      <w:bookmarkStart w:id="8591" w:name="_Toc37082485"/>
      <w:r w:rsidRPr="000E4E7F">
        <w:t>–</w:t>
      </w:r>
      <w:r w:rsidRPr="000E4E7F">
        <w:tab/>
      </w:r>
      <w:r w:rsidRPr="000E4E7F">
        <w:rPr>
          <w:i/>
          <w:noProof/>
        </w:rPr>
        <w:t>ARFCN-ValueUTRA</w:t>
      </w:r>
      <w:bookmarkEnd w:id="8584"/>
      <w:bookmarkEnd w:id="8585"/>
      <w:bookmarkEnd w:id="8586"/>
      <w:bookmarkEnd w:id="8587"/>
      <w:bookmarkEnd w:id="8588"/>
      <w:bookmarkEnd w:id="8589"/>
      <w:bookmarkEnd w:id="8590"/>
      <w:bookmarkEnd w:id="8591"/>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5001E9" w:rsidRDefault="009722D5" w:rsidP="009722D5">
      <w:pPr>
        <w:pStyle w:val="TH"/>
        <w:rPr>
          <w:lang w:val="sv-SE"/>
        </w:rPr>
      </w:pPr>
      <w:r w:rsidRPr="005001E9">
        <w:rPr>
          <w:bCs/>
          <w:i/>
          <w:iCs/>
          <w:lang w:val="sv-SE"/>
        </w:rPr>
        <w:t>ARFCN-ValueUTRA</w:t>
      </w:r>
      <w:r w:rsidRPr="005001E9">
        <w:rPr>
          <w:lang w:val="sv-SE"/>
        </w:rPr>
        <w:t xml:space="preserve"> information element</w:t>
      </w:r>
    </w:p>
    <w:p w14:paraId="54FBF8A3" w14:textId="77777777" w:rsidR="009722D5" w:rsidRPr="005001E9" w:rsidRDefault="009722D5" w:rsidP="009722D5">
      <w:pPr>
        <w:pStyle w:val="PL"/>
        <w:shd w:val="clear" w:color="auto" w:fill="E6E6E6"/>
        <w:rPr>
          <w:lang w:val="sv-SE"/>
        </w:rPr>
      </w:pPr>
      <w:r w:rsidRPr="005001E9">
        <w:rPr>
          <w:lang w:val="sv-SE"/>
        </w:rPr>
        <w:t>-- ASN1START</w:t>
      </w:r>
    </w:p>
    <w:p w14:paraId="617E78C1" w14:textId="77777777" w:rsidR="009722D5" w:rsidRPr="005001E9" w:rsidRDefault="009722D5" w:rsidP="009722D5">
      <w:pPr>
        <w:pStyle w:val="PL"/>
        <w:shd w:val="clear" w:color="auto" w:fill="E6E6E6"/>
        <w:rPr>
          <w:lang w:val="sv-SE"/>
        </w:rPr>
      </w:pPr>
    </w:p>
    <w:p w14:paraId="4BEB6166" w14:textId="77777777" w:rsidR="009722D5" w:rsidRPr="005001E9" w:rsidRDefault="009722D5" w:rsidP="009722D5">
      <w:pPr>
        <w:pStyle w:val="PL"/>
        <w:shd w:val="clear" w:color="auto" w:fill="E6E6E6"/>
        <w:rPr>
          <w:lang w:val="sv-SE"/>
        </w:rPr>
      </w:pPr>
      <w:r w:rsidRPr="005001E9">
        <w:rPr>
          <w:lang w:val="sv-SE"/>
        </w:rPr>
        <w:t>ARFCN-ValueUTRA ::=</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6383)</w:t>
      </w:r>
    </w:p>
    <w:p w14:paraId="2004655E" w14:textId="77777777" w:rsidR="009722D5" w:rsidRPr="005001E9" w:rsidRDefault="009722D5" w:rsidP="009722D5">
      <w:pPr>
        <w:pStyle w:val="PL"/>
        <w:shd w:val="clear" w:color="auto" w:fill="E6E6E6"/>
        <w:rPr>
          <w:lang w:val="sv-SE"/>
        </w:rPr>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8592" w:name="_Toc20487347"/>
      <w:bookmarkStart w:id="8593" w:name="_Toc29342644"/>
      <w:bookmarkStart w:id="8594" w:name="_Toc29343783"/>
      <w:bookmarkStart w:id="8595" w:name="_Toc36567049"/>
      <w:bookmarkStart w:id="8596" w:name="_Toc36810489"/>
      <w:bookmarkStart w:id="8597" w:name="_Toc36846853"/>
      <w:bookmarkStart w:id="8598" w:name="_Toc36939506"/>
      <w:bookmarkStart w:id="8599" w:name="_Toc37082486"/>
      <w:r w:rsidRPr="000E4E7F">
        <w:t>–</w:t>
      </w:r>
      <w:r w:rsidRPr="000E4E7F">
        <w:tab/>
      </w:r>
      <w:r w:rsidRPr="000E4E7F">
        <w:rPr>
          <w:i/>
        </w:rPr>
        <w:t>BandclassCDMA2000</w:t>
      </w:r>
      <w:bookmarkEnd w:id="8592"/>
      <w:bookmarkEnd w:id="8593"/>
      <w:bookmarkEnd w:id="8594"/>
      <w:bookmarkEnd w:id="8595"/>
      <w:bookmarkEnd w:id="8596"/>
      <w:bookmarkEnd w:id="8597"/>
      <w:bookmarkEnd w:id="8598"/>
      <w:bookmarkEnd w:id="8599"/>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10, spare9, spare8, spare7, spare6, spare5, spare4,</w:t>
      </w:r>
    </w:p>
    <w:p w14:paraId="21BA8AC4"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8600" w:name="_Toc20487348"/>
      <w:bookmarkStart w:id="8601" w:name="_Toc29342645"/>
      <w:bookmarkStart w:id="8602" w:name="_Toc29343784"/>
      <w:bookmarkStart w:id="8603" w:name="_Toc36567050"/>
      <w:bookmarkStart w:id="8604" w:name="_Toc36810490"/>
      <w:bookmarkStart w:id="8605" w:name="_Toc36846854"/>
      <w:bookmarkStart w:id="8606" w:name="_Toc36939507"/>
      <w:bookmarkStart w:id="8607" w:name="_Toc37082487"/>
      <w:r w:rsidRPr="000E4E7F">
        <w:t>–</w:t>
      </w:r>
      <w:r w:rsidRPr="000E4E7F">
        <w:tab/>
      </w:r>
      <w:r w:rsidRPr="000E4E7F">
        <w:rPr>
          <w:i/>
          <w:noProof/>
        </w:rPr>
        <w:t>BandIndicatorGERAN</w:t>
      </w:r>
      <w:bookmarkEnd w:id="8600"/>
      <w:bookmarkEnd w:id="8601"/>
      <w:bookmarkEnd w:id="8602"/>
      <w:bookmarkEnd w:id="8603"/>
      <w:bookmarkEnd w:id="8604"/>
      <w:bookmarkEnd w:id="8605"/>
      <w:bookmarkEnd w:id="8606"/>
      <w:bookmarkEnd w:id="8607"/>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8608" w:name="_Toc20487349"/>
      <w:bookmarkStart w:id="8609" w:name="_Toc29342646"/>
      <w:bookmarkStart w:id="8610" w:name="_Toc29343785"/>
      <w:bookmarkStart w:id="8611" w:name="_Toc36567051"/>
      <w:bookmarkStart w:id="8612" w:name="_Toc36810491"/>
      <w:bookmarkStart w:id="8613" w:name="_Toc36846855"/>
      <w:bookmarkStart w:id="8614" w:name="_Toc36939508"/>
      <w:bookmarkStart w:id="8615" w:name="_Toc37082488"/>
      <w:r w:rsidRPr="000E4E7F">
        <w:t>–</w:t>
      </w:r>
      <w:r w:rsidRPr="000E4E7F">
        <w:tab/>
      </w:r>
      <w:r w:rsidRPr="000E4E7F">
        <w:rPr>
          <w:i/>
          <w:noProof/>
        </w:rPr>
        <w:t>CarrierFreqCDMA2000</w:t>
      </w:r>
      <w:bookmarkEnd w:id="8608"/>
      <w:bookmarkEnd w:id="8609"/>
      <w:bookmarkEnd w:id="8610"/>
      <w:bookmarkEnd w:id="8611"/>
      <w:bookmarkEnd w:id="8612"/>
      <w:bookmarkEnd w:id="8613"/>
      <w:bookmarkEnd w:id="8614"/>
      <w:bookmarkEnd w:id="8615"/>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8616" w:name="_Toc20487350"/>
      <w:bookmarkStart w:id="8617" w:name="_Toc29342647"/>
      <w:bookmarkStart w:id="8618" w:name="_Toc29343786"/>
      <w:bookmarkStart w:id="8619" w:name="_Toc36567052"/>
      <w:bookmarkStart w:id="8620" w:name="_Toc36810492"/>
      <w:bookmarkStart w:id="8621" w:name="_Toc36846856"/>
      <w:bookmarkStart w:id="8622" w:name="_Toc36939509"/>
      <w:bookmarkStart w:id="8623" w:name="_Toc37082489"/>
      <w:r w:rsidRPr="000E4E7F">
        <w:lastRenderedPageBreak/>
        <w:t>–</w:t>
      </w:r>
      <w:r w:rsidRPr="000E4E7F">
        <w:tab/>
      </w:r>
      <w:r w:rsidRPr="000E4E7F">
        <w:rPr>
          <w:i/>
          <w:noProof/>
        </w:rPr>
        <w:t>CarrierFreqGERAN</w:t>
      </w:r>
      <w:bookmarkEnd w:id="8616"/>
      <w:bookmarkEnd w:id="8617"/>
      <w:bookmarkEnd w:id="8618"/>
      <w:bookmarkEnd w:id="8619"/>
      <w:bookmarkEnd w:id="8620"/>
      <w:bookmarkEnd w:id="8621"/>
      <w:bookmarkEnd w:id="8622"/>
      <w:bookmarkEnd w:id="8623"/>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8624" w:name="_Toc20487351"/>
      <w:bookmarkStart w:id="8625" w:name="_Toc29342648"/>
      <w:bookmarkStart w:id="8626" w:name="_Toc29343787"/>
      <w:bookmarkStart w:id="8627" w:name="_Toc36567053"/>
      <w:bookmarkStart w:id="8628" w:name="_Toc36810493"/>
      <w:bookmarkStart w:id="8629" w:name="_Toc36846857"/>
      <w:bookmarkStart w:id="8630" w:name="_Toc36939510"/>
      <w:bookmarkStart w:id="8631" w:name="_Toc37082490"/>
      <w:r w:rsidRPr="000E4E7F">
        <w:t>–</w:t>
      </w:r>
      <w:r w:rsidRPr="000E4E7F">
        <w:tab/>
      </w:r>
      <w:bookmarkStart w:id="8632" w:name="OLE_LINK120"/>
      <w:r w:rsidRPr="000E4E7F">
        <w:rPr>
          <w:i/>
          <w:noProof/>
        </w:rPr>
        <w:t>CarrierFreqsGERAN</w:t>
      </w:r>
      <w:bookmarkEnd w:id="8624"/>
      <w:bookmarkEnd w:id="8625"/>
      <w:bookmarkEnd w:id="8626"/>
      <w:bookmarkEnd w:id="8627"/>
      <w:bookmarkEnd w:id="8628"/>
      <w:bookmarkEnd w:id="8629"/>
      <w:bookmarkEnd w:id="8630"/>
      <w:bookmarkEnd w:id="8631"/>
      <w:bookmarkEnd w:id="8632"/>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8633" w:name="_Toc20487352"/>
      <w:bookmarkStart w:id="8634" w:name="_Toc29342649"/>
      <w:bookmarkStart w:id="8635" w:name="_Toc29343788"/>
      <w:bookmarkStart w:id="8636" w:name="_Toc36567054"/>
      <w:bookmarkStart w:id="8637" w:name="_Toc36810494"/>
      <w:bookmarkStart w:id="8638" w:name="_Toc36846858"/>
      <w:bookmarkStart w:id="8639" w:name="_Toc36939511"/>
      <w:bookmarkStart w:id="8640" w:name="_Toc37082491"/>
      <w:r w:rsidRPr="000E4E7F">
        <w:t>–</w:t>
      </w:r>
      <w:r w:rsidRPr="000E4E7F">
        <w:tab/>
      </w:r>
      <w:r w:rsidRPr="000E4E7F">
        <w:rPr>
          <w:i/>
          <w:noProof/>
        </w:rPr>
        <w:t>CarrierFreqListMBMS</w:t>
      </w:r>
      <w:bookmarkEnd w:id="8633"/>
      <w:bookmarkEnd w:id="8634"/>
      <w:bookmarkEnd w:id="8635"/>
      <w:bookmarkEnd w:id="8636"/>
      <w:bookmarkEnd w:id="8637"/>
      <w:bookmarkEnd w:id="8638"/>
      <w:bookmarkEnd w:id="8639"/>
      <w:bookmarkEnd w:id="8640"/>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8641" w:name="_Toc20487353"/>
      <w:bookmarkStart w:id="8642" w:name="_Toc29342650"/>
      <w:bookmarkStart w:id="8643" w:name="_Toc29343789"/>
      <w:bookmarkStart w:id="8644" w:name="_Toc36567055"/>
      <w:bookmarkStart w:id="8645" w:name="_Toc36810495"/>
      <w:bookmarkStart w:id="8646" w:name="_Toc36846859"/>
      <w:bookmarkStart w:id="8647" w:name="_Toc36939512"/>
      <w:bookmarkStart w:id="8648" w:name="_Toc37082492"/>
      <w:r w:rsidRPr="000E4E7F">
        <w:t>–</w:t>
      </w:r>
      <w:r w:rsidRPr="000E4E7F">
        <w:tab/>
      </w:r>
      <w:r w:rsidRPr="000E4E7F">
        <w:rPr>
          <w:i/>
          <w:noProof/>
        </w:rPr>
        <w:t>CDMA2000-Type</w:t>
      </w:r>
      <w:bookmarkEnd w:id="8641"/>
      <w:bookmarkEnd w:id="8642"/>
      <w:bookmarkEnd w:id="8643"/>
      <w:bookmarkEnd w:id="8644"/>
      <w:bookmarkEnd w:id="8645"/>
      <w:bookmarkEnd w:id="8646"/>
      <w:bookmarkEnd w:id="8647"/>
      <w:bookmarkEnd w:id="8648"/>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8649" w:name="_Toc20487354"/>
      <w:bookmarkStart w:id="8650" w:name="_Toc29342651"/>
      <w:bookmarkStart w:id="8651" w:name="_Toc29343790"/>
      <w:bookmarkStart w:id="8652" w:name="_Toc36567056"/>
      <w:bookmarkStart w:id="8653" w:name="_Toc36810496"/>
      <w:bookmarkStart w:id="8654" w:name="_Toc36846860"/>
      <w:bookmarkStart w:id="8655" w:name="_Toc36939513"/>
      <w:bookmarkStart w:id="8656" w:name="_Toc37082493"/>
      <w:r w:rsidRPr="000E4E7F">
        <w:t>–</w:t>
      </w:r>
      <w:r w:rsidRPr="000E4E7F">
        <w:tab/>
      </w:r>
      <w:r w:rsidRPr="000E4E7F">
        <w:rPr>
          <w:i/>
          <w:noProof/>
        </w:rPr>
        <w:t>CellIdentity</w:t>
      </w:r>
      <w:bookmarkEnd w:id="8649"/>
      <w:bookmarkEnd w:id="8650"/>
      <w:bookmarkEnd w:id="8651"/>
      <w:bookmarkEnd w:id="8652"/>
      <w:bookmarkEnd w:id="8653"/>
      <w:bookmarkEnd w:id="8654"/>
      <w:bookmarkEnd w:id="8655"/>
      <w:bookmarkEnd w:id="8656"/>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8657" w:name="_Toc20487355"/>
      <w:bookmarkStart w:id="8658" w:name="_Toc29342652"/>
      <w:bookmarkStart w:id="8659" w:name="_Toc29343791"/>
      <w:bookmarkStart w:id="8660" w:name="_Toc36567057"/>
      <w:bookmarkStart w:id="8661" w:name="_Toc36810497"/>
      <w:bookmarkStart w:id="8662" w:name="_Toc36846861"/>
      <w:bookmarkStart w:id="8663" w:name="_Toc36939514"/>
      <w:bookmarkStart w:id="8664" w:name="_Toc37082494"/>
      <w:r w:rsidRPr="000E4E7F">
        <w:t>–</w:t>
      </w:r>
      <w:r w:rsidRPr="000E4E7F">
        <w:tab/>
      </w:r>
      <w:r w:rsidRPr="000E4E7F">
        <w:rPr>
          <w:i/>
          <w:noProof/>
        </w:rPr>
        <w:t>CellIndexList</w:t>
      </w:r>
      <w:bookmarkEnd w:id="8657"/>
      <w:bookmarkEnd w:id="8658"/>
      <w:bookmarkEnd w:id="8659"/>
      <w:bookmarkEnd w:id="8660"/>
      <w:bookmarkEnd w:id="8661"/>
      <w:bookmarkEnd w:id="8662"/>
      <w:bookmarkEnd w:id="8663"/>
      <w:bookmarkEnd w:id="8664"/>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8665" w:name="_Toc20487356"/>
      <w:bookmarkStart w:id="8666" w:name="_Toc29342653"/>
      <w:bookmarkStart w:id="8667" w:name="_Toc29343792"/>
      <w:bookmarkStart w:id="8668" w:name="_Toc36567058"/>
      <w:bookmarkStart w:id="8669" w:name="_Toc36810498"/>
      <w:bookmarkStart w:id="8670" w:name="_Toc36846862"/>
      <w:bookmarkStart w:id="8671" w:name="_Toc36939515"/>
      <w:bookmarkStart w:id="8672" w:name="_Toc37082495"/>
      <w:r w:rsidRPr="000E4E7F">
        <w:t>–</w:t>
      </w:r>
      <w:r w:rsidRPr="000E4E7F">
        <w:tab/>
      </w:r>
      <w:r w:rsidRPr="000E4E7F">
        <w:rPr>
          <w:i/>
          <w:noProof/>
        </w:rPr>
        <w:t>CellReselectionPriority</w:t>
      </w:r>
      <w:bookmarkEnd w:id="8665"/>
      <w:bookmarkEnd w:id="8666"/>
      <w:bookmarkEnd w:id="8667"/>
      <w:bookmarkEnd w:id="8668"/>
      <w:bookmarkEnd w:id="8669"/>
      <w:bookmarkEnd w:id="8670"/>
      <w:bookmarkEnd w:id="8671"/>
      <w:bookmarkEnd w:id="8672"/>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8673" w:name="_Toc20487357"/>
      <w:bookmarkStart w:id="8674" w:name="_Toc29342654"/>
      <w:bookmarkStart w:id="8675" w:name="_Toc29343793"/>
      <w:bookmarkStart w:id="8676" w:name="_Toc36567059"/>
      <w:bookmarkStart w:id="8677" w:name="_Toc36810499"/>
      <w:bookmarkStart w:id="8678" w:name="_Toc36846863"/>
      <w:bookmarkStart w:id="8679" w:name="_Toc36939516"/>
      <w:bookmarkStart w:id="8680" w:name="_Toc37082496"/>
      <w:r w:rsidRPr="000E4E7F">
        <w:t>–</w:t>
      </w:r>
      <w:r w:rsidRPr="000E4E7F">
        <w:tab/>
      </w:r>
      <w:r w:rsidRPr="000E4E7F">
        <w:rPr>
          <w:i/>
          <w:iCs/>
        </w:rPr>
        <w:t>CellSelectionInfoCE</w:t>
      </w:r>
      <w:bookmarkEnd w:id="8673"/>
      <w:bookmarkEnd w:id="8674"/>
      <w:bookmarkEnd w:id="8675"/>
      <w:bookmarkEnd w:id="8676"/>
      <w:bookmarkEnd w:id="8677"/>
      <w:bookmarkEnd w:id="8678"/>
      <w:bookmarkEnd w:id="8679"/>
      <w:bookmarkEnd w:id="8680"/>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8681" w:name="_Toc20487358"/>
      <w:bookmarkStart w:id="8682" w:name="_Toc29342655"/>
      <w:bookmarkStart w:id="8683" w:name="_Toc29343794"/>
      <w:bookmarkStart w:id="8684" w:name="_Toc36567060"/>
      <w:bookmarkStart w:id="8685" w:name="_Toc36810500"/>
      <w:bookmarkStart w:id="8686" w:name="_Toc36846864"/>
      <w:bookmarkStart w:id="8687" w:name="_Toc36939517"/>
      <w:bookmarkStart w:id="8688" w:name="_Toc37082497"/>
      <w:r w:rsidRPr="000E4E7F">
        <w:t>–</w:t>
      </w:r>
      <w:r w:rsidRPr="000E4E7F">
        <w:tab/>
      </w:r>
      <w:r w:rsidRPr="000E4E7F">
        <w:rPr>
          <w:i/>
          <w:iCs/>
        </w:rPr>
        <w:t>CellSelectionInfoCE1</w:t>
      </w:r>
      <w:bookmarkEnd w:id="8681"/>
      <w:bookmarkEnd w:id="8682"/>
      <w:bookmarkEnd w:id="8683"/>
      <w:bookmarkEnd w:id="8684"/>
      <w:bookmarkEnd w:id="8685"/>
      <w:bookmarkEnd w:id="8686"/>
      <w:bookmarkEnd w:id="8687"/>
      <w:bookmarkEnd w:id="8688"/>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8689" w:name="_Toc20487359"/>
      <w:bookmarkStart w:id="8690" w:name="_Toc29342656"/>
      <w:bookmarkStart w:id="8691" w:name="_Toc29343795"/>
      <w:bookmarkStart w:id="8692" w:name="_Toc36567061"/>
      <w:bookmarkStart w:id="8693" w:name="_Toc36810501"/>
      <w:bookmarkStart w:id="8694" w:name="_Toc36846865"/>
      <w:bookmarkStart w:id="8695" w:name="_Toc36939518"/>
      <w:bookmarkStart w:id="8696" w:name="_Toc37082498"/>
      <w:r w:rsidRPr="000E4E7F">
        <w:t>–</w:t>
      </w:r>
      <w:r w:rsidRPr="000E4E7F">
        <w:tab/>
      </w:r>
      <w:r w:rsidRPr="000E4E7F">
        <w:rPr>
          <w:i/>
          <w:noProof/>
        </w:rPr>
        <w:t>CellReselectionSubPriority</w:t>
      </w:r>
      <w:bookmarkEnd w:id="8689"/>
      <w:bookmarkEnd w:id="8690"/>
      <w:bookmarkEnd w:id="8691"/>
      <w:bookmarkEnd w:id="8692"/>
      <w:bookmarkEnd w:id="8693"/>
      <w:bookmarkEnd w:id="8694"/>
      <w:bookmarkEnd w:id="8695"/>
      <w:bookmarkEnd w:id="8696"/>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8697" w:name="_Toc20487360"/>
      <w:bookmarkStart w:id="8698" w:name="_Toc29342657"/>
      <w:bookmarkStart w:id="8699" w:name="_Toc29343796"/>
      <w:bookmarkStart w:id="8700" w:name="_Toc36567062"/>
      <w:bookmarkStart w:id="8701" w:name="_Toc36810502"/>
      <w:bookmarkStart w:id="8702" w:name="_Toc36846866"/>
      <w:bookmarkStart w:id="8703" w:name="_Toc36939519"/>
      <w:bookmarkStart w:id="8704" w:name="_Toc37082499"/>
      <w:r w:rsidRPr="000E4E7F">
        <w:t>–</w:t>
      </w:r>
      <w:r w:rsidRPr="000E4E7F">
        <w:tab/>
      </w:r>
      <w:r w:rsidRPr="000E4E7F">
        <w:rPr>
          <w:i/>
        </w:rPr>
        <w:t>CSFB-RegistrationParam1XRTT</w:t>
      </w:r>
      <w:bookmarkEnd w:id="8697"/>
      <w:bookmarkEnd w:id="8698"/>
      <w:bookmarkEnd w:id="8699"/>
      <w:bookmarkEnd w:id="8700"/>
      <w:bookmarkEnd w:id="8701"/>
      <w:bookmarkEnd w:id="8702"/>
      <w:bookmarkEnd w:id="8703"/>
      <w:bookmarkEnd w:id="8704"/>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8705" w:name="OLE_LINK116"/>
            <w:bookmarkStart w:id="8706" w:name="OLE_LINK117"/>
            <w:r w:rsidRPr="000E4E7F">
              <w:rPr>
                <w:i/>
                <w:noProof/>
                <w:lang w:eastAsia="en-GB"/>
              </w:rPr>
              <w:lastRenderedPageBreak/>
              <w:t>CSFB-Registration</w:t>
            </w:r>
            <w:bookmarkEnd w:id="8705"/>
            <w:bookmarkEnd w:id="8706"/>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8707" w:name="_Toc20487361"/>
      <w:bookmarkStart w:id="8708" w:name="_Toc29342658"/>
      <w:bookmarkStart w:id="8709" w:name="_Toc29343797"/>
      <w:bookmarkStart w:id="8710" w:name="_Toc36567063"/>
      <w:bookmarkStart w:id="8711" w:name="_Toc36810503"/>
      <w:bookmarkStart w:id="8712" w:name="_Toc36846867"/>
      <w:bookmarkStart w:id="8713" w:name="_Toc36939520"/>
      <w:bookmarkStart w:id="8714" w:name="_Toc37082500"/>
      <w:r w:rsidRPr="000E4E7F">
        <w:t>–</w:t>
      </w:r>
      <w:r w:rsidRPr="000E4E7F">
        <w:tab/>
      </w:r>
      <w:r w:rsidRPr="000E4E7F">
        <w:rPr>
          <w:i/>
        </w:rPr>
        <w:t>Cell</w:t>
      </w:r>
      <w:r w:rsidRPr="000E4E7F">
        <w:rPr>
          <w:i/>
          <w:noProof/>
        </w:rPr>
        <w:t>GlobalIdEUTRA</w:t>
      </w:r>
      <w:bookmarkEnd w:id="8707"/>
      <w:bookmarkEnd w:id="8708"/>
      <w:bookmarkEnd w:id="8709"/>
      <w:bookmarkEnd w:id="8710"/>
      <w:bookmarkEnd w:id="8711"/>
      <w:bookmarkEnd w:id="8712"/>
      <w:bookmarkEnd w:id="8713"/>
      <w:bookmarkEnd w:id="8714"/>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8715" w:name="_Toc20487362"/>
      <w:bookmarkStart w:id="8716" w:name="_Toc29342659"/>
      <w:bookmarkStart w:id="8717" w:name="_Toc29343798"/>
      <w:bookmarkStart w:id="8718" w:name="_Toc36567064"/>
      <w:bookmarkStart w:id="8719" w:name="_Toc36810504"/>
      <w:bookmarkStart w:id="8720" w:name="_Toc36846868"/>
      <w:bookmarkStart w:id="8721" w:name="_Toc36939521"/>
      <w:bookmarkStart w:id="8722" w:name="_Toc37082501"/>
      <w:r w:rsidRPr="000E4E7F">
        <w:t>–</w:t>
      </w:r>
      <w:r w:rsidRPr="000E4E7F">
        <w:tab/>
      </w:r>
      <w:r w:rsidRPr="000E4E7F">
        <w:rPr>
          <w:i/>
          <w:noProof/>
        </w:rPr>
        <w:t>CellGlobalIdUTRA</w:t>
      </w:r>
      <w:bookmarkEnd w:id="8715"/>
      <w:bookmarkEnd w:id="8716"/>
      <w:bookmarkEnd w:id="8717"/>
      <w:bookmarkEnd w:id="8718"/>
      <w:bookmarkEnd w:id="8719"/>
      <w:bookmarkEnd w:id="8720"/>
      <w:bookmarkEnd w:id="8721"/>
      <w:bookmarkEnd w:id="8722"/>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8723" w:name="_Toc20487363"/>
      <w:bookmarkStart w:id="8724" w:name="_Toc29342660"/>
      <w:bookmarkStart w:id="8725" w:name="_Toc29343799"/>
      <w:bookmarkStart w:id="8726" w:name="_Toc36567065"/>
      <w:bookmarkStart w:id="8727" w:name="_Toc36810505"/>
      <w:bookmarkStart w:id="8728" w:name="_Toc36846869"/>
      <w:bookmarkStart w:id="8729" w:name="_Toc36939522"/>
      <w:bookmarkStart w:id="8730" w:name="_Toc37082502"/>
      <w:r w:rsidRPr="000E4E7F">
        <w:t>–</w:t>
      </w:r>
      <w:r w:rsidRPr="000E4E7F">
        <w:tab/>
      </w:r>
      <w:r w:rsidRPr="000E4E7F">
        <w:rPr>
          <w:i/>
          <w:noProof/>
        </w:rPr>
        <w:t>CellGlobalIdGERAN</w:t>
      </w:r>
      <w:bookmarkEnd w:id="8723"/>
      <w:bookmarkEnd w:id="8724"/>
      <w:bookmarkEnd w:id="8725"/>
      <w:bookmarkEnd w:id="8726"/>
      <w:bookmarkEnd w:id="8727"/>
      <w:bookmarkEnd w:id="8728"/>
      <w:bookmarkEnd w:id="8729"/>
      <w:bookmarkEnd w:id="8730"/>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8731" w:name="OLE_LINK99"/>
      <w:bookmarkStart w:id="8732" w:name="OLE_LINK100"/>
      <w:r w:rsidRPr="000E4E7F">
        <w:t>CellGlobalIdGERAN</w:t>
      </w:r>
      <w:bookmarkEnd w:id="8731"/>
      <w:bookmarkEnd w:id="8732"/>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8733" w:name="_Toc20487364"/>
      <w:bookmarkStart w:id="8734" w:name="_Toc29342661"/>
      <w:bookmarkStart w:id="8735" w:name="_Toc29343800"/>
      <w:bookmarkStart w:id="8736" w:name="_Toc36567066"/>
      <w:bookmarkStart w:id="8737" w:name="_Toc36810506"/>
      <w:bookmarkStart w:id="8738" w:name="_Toc36846870"/>
      <w:bookmarkStart w:id="8739" w:name="_Toc36939523"/>
      <w:bookmarkStart w:id="8740" w:name="_Toc37082503"/>
      <w:r w:rsidRPr="000E4E7F">
        <w:t>–</w:t>
      </w:r>
      <w:r w:rsidRPr="000E4E7F">
        <w:tab/>
      </w:r>
      <w:r w:rsidRPr="000E4E7F">
        <w:rPr>
          <w:i/>
          <w:noProof/>
        </w:rPr>
        <w:t>CellGlobalIdCDMA2000</w:t>
      </w:r>
      <w:bookmarkEnd w:id="8733"/>
      <w:bookmarkEnd w:id="8734"/>
      <w:bookmarkEnd w:id="8735"/>
      <w:bookmarkEnd w:id="8736"/>
      <w:bookmarkEnd w:id="8737"/>
      <w:bookmarkEnd w:id="8738"/>
      <w:bookmarkEnd w:id="8739"/>
      <w:bookmarkEnd w:id="8740"/>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8741" w:name="_Toc20487365"/>
      <w:bookmarkStart w:id="8742" w:name="_Toc29342662"/>
      <w:bookmarkStart w:id="8743" w:name="_Toc29343801"/>
      <w:bookmarkStart w:id="8744" w:name="_Toc36567067"/>
      <w:bookmarkStart w:id="8745" w:name="_Toc36810507"/>
      <w:bookmarkStart w:id="8746" w:name="_Toc36846871"/>
      <w:bookmarkStart w:id="8747" w:name="_Toc36939524"/>
      <w:bookmarkStart w:id="8748" w:name="_Toc37082504"/>
      <w:r w:rsidRPr="000E4E7F">
        <w:lastRenderedPageBreak/>
        <w:t>–</w:t>
      </w:r>
      <w:r w:rsidRPr="000E4E7F">
        <w:tab/>
      </w:r>
      <w:r w:rsidRPr="000E4E7F">
        <w:rPr>
          <w:i/>
        </w:rPr>
        <w:t>CellSelectionInfoNFreq</w:t>
      </w:r>
      <w:bookmarkEnd w:id="8741"/>
      <w:bookmarkEnd w:id="8742"/>
      <w:bookmarkEnd w:id="8743"/>
      <w:bookmarkEnd w:id="8744"/>
      <w:bookmarkEnd w:id="8745"/>
      <w:bookmarkEnd w:id="8746"/>
      <w:bookmarkEnd w:id="8747"/>
      <w:bookmarkEnd w:id="8748"/>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8749" w:name="_Toc36810508"/>
      <w:bookmarkStart w:id="8750" w:name="_Toc36846872"/>
      <w:bookmarkStart w:id="8751" w:name="_Toc36939525"/>
      <w:bookmarkStart w:id="8752" w:name="_Toc37082505"/>
      <w:r w:rsidRPr="000E4E7F">
        <w:t>–</w:t>
      </w:r>
      <w:r w:rsidRPr="000E4E7F">
        <w:tab/>
      </w:r>
      <w:r w:rsidRPr="000E4E7F">
        <w:rPr>
          <w:i/>
        </w:rPr>
        <w:t>ConditionalReconfiguration</w:t>
      </w:r>
      <w:bookmarkEnd w:id="8749"/>
      <w:bookmarkEnd w:id="8750"/>
      <w:bookmarkEnd w:id="8751"/>
      <w:bookmarkEnd w:id="8752"/>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8753" w:name="_Toc36810509"/>
      <w:bookmarkStart w:id="8754" w:name="_Toc36846873"/>
      <w:bookmarkStart w:id="8755" w:name="_Toc36939526"/>
      <w:bookmarkStart w:id="8756" w:name="_Toc37082506"/>
      <w:r w:rsidRPr="000E4E7F">
        <w:t>–</w:t>
      </w:r>
      <w:r w:rsidRPr="000E4E7F">
        <w:tab/>
      </w:r>
      <w:r w:rsidRPr="000E4E7F">
        <w:rPr>
          <w:i/>
        </w:rPr>
        <w:t>ConditionalReconfigurationId</w:t>
      </w:r>
      <w:bookmarkEnd w:id="8753"/>
      <w:bookmarkEnd w:id="8754"/>
      <w:bookmarkEnd w:id="8755"/>
      <w:bookmarkEnd w:id="8756"/>
    </w:p>
    <w:p w14:paraId="4FA8359E" w14:textId="625412DC"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w:t>
      </w:r>
      <w:ins w:id="8757" w:author="Samsung (Seungri Jin) - class0/class1" w:date="2020-05-13T19:08:00Z">
        <w:r w:rsidR="005A3983">
          <w:rPr>
            <w:rFonts w:eastAsia="SimSun" w:hint="eastAsia"/>
            <w:lang w:val="en-US" w:eastAsia="zh-CN"/>
          </w:rPr>
          <w:t>(i.e. conditional handover)</w:t>
        </w:r>
        <w:r w:rsidR="005A3983">
          <w:rPr>
            <w:rFonts w:eastAsia="SimSun"/>
            <w:lang w:val="en-US" w:eastAsia="zh-CN"/>
          </w:rPr>
          <w:t>.</w:t>
        </w:r>
      </w:ins>
      <w:del w:id="8758" w:author="Samsung (Seungri Jin) - class0/class1" w:date="2020-05-13T19:08:00Z">
        <w:r w:rsidRPr="000E4E7F" w:rsidDel="005A3983">
          <w:delText>(e.g. CHO).</w:delText>
        </w:r>
      </w:del>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8759" w:name="_Toc36810510"/>
      <w:bookmarkStart w:id="8760" w:name="_Toc36846874"/>
      <w:bookmarkStart w:id="8761" w:name="_Toc36939527"/>
      <w:bookmarkStart w:id="8762" w:name="_Toc37082507"/>
      <w:r w:rsidRPr="000E4E7F">
        <w:t>–</w:t>
      </w:r>
      <w:r w:rsidRPr="000E4E7F">
        <w:tab/>
      </w:r>
      <w:r w:rsidRPr="000E4E7F">
        <w:rPr>
          <w:i/>
        </w:rPr>
        <w:t>CondReconfigurationToAddModList</w:t>
      </w:r>
      <w:bookmarkEnd w:id="8759"/>
      <w:bookmarkEnd w:id="8760"/>
      <w:bookmarkEnd w:id="8761"/>
      <w:bookmarkEnd w:id="8762"/>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45A9308B" w:rsidR="000C7963" w:rsidRPr="000E4E7F" w:rsidRDefault="000C7963" w:rsidP="000C7963">
      <w:pPr>
        <w:pStyle w:val="PL"/>
        <w:shd w:val="clear" w:color="auto" w:fill="E6E6E6"/>
      </w:pPr>
      <w:r w:rsidRPr="000E4E7F">
        <w:t>CondReconfigurationToAddModList-r16 ::= SEQUENCE (SIZE (1.. maxCondConfig-r16)) OF CondReconfiguration</w:t>
      </w:r>
      <w:ins w:id="8763" w:author="Samsung (Seungri Jin) - class0/class1" w:date="2020-05-13T18:38:00Z">
        <w:r w:rsidR="00197788">
          <w:t>To</w:t>
        </w:r>
      </w:ins>
      <w:r w:rsidRPr="000E4E7F">
        <w:t>AddMod-r16</w:t>
      </w:r>
    </w:p>
    <w:p w14:paraId="6CD25E28" w14:textId="77777777" w:rsidR="000C7963" w:rsidRPr="000E4E7F" w:rsidRDefault="000C7963" w:rsidP="000C7963">
      <w:pPr>
        <w:pStyle w:val="PL"/>
        <w:shd w:val="clear" w:color="auto" w:fill="E6E6E6"/>
      </w:pPr>
    </w:p>
    <w:p w14:paraId="5D730483" w14:textId="330E9943" w:rsidR="000C7963" w:rsidRPr="000E4E7F" w:rsidRDefault="000C7963" w:rsidP="000C7963">
      <w:pPr>
        <w:pStyle w:val="PL"/>
        <w:shd w:val="clear" w:color="auto" w:fill="E6E6E6"/>
      </w:pPr>
      <w:r w:rsidRPr="000E4E7F">
        <w:t>CondReconfiguration</w:t>
      </w:r>
      <w:ins w:id="8764" w:author="Samsung (Seungri Jin) - class0/class1" w:date="2020-05-13T18:38:00Z">
        <w:r w:rsidR="00197788">
          <w:t>To</w:t>
        </w:r>
      </w:ins>
      <w:r w:rsidRPr="000E4E7F">
        <w:t>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68F2DDF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8765"/>
      <w:r w:rsidRPr="000E4E7F">
        <w:t>OPTIONAL</w:t>
      </w:r>
      <w:r w:rsidR="000C7963" w:rsidRPr="000E4E7F">
        <w:t xml:space="preserve">,  -- </w:t>
      </w:r>
      <w:ins w:id="8766" w:author="cr4290 (R2-2003852)" w:date="2020-05-10T14:37:00Z">
        <w:r w:rsidR="00B26123">
          <w:t>Cond</w:t>
        </w:r>
        <w:r w:rsidR="00B26123" w:rsidRPr="000E4E7F">
          <w:t xml:space="preserve"> </w:t>
        </w:r>
        <w:r w:rsidR="00B26123">
          <w:t>CondReconfigurationAdd</w:t>
        </w:r>
        <w:r w:rsidR="00B26123" w:rsidRPr="000E4E7F" w:rsidDel="00B26123">
          <w:t xml:space="preserve"> </w:t>
        </w:r>
      </w:ins>
      <w:del w:id="8767" w:author="cr4290 (R2-2003852)" w:date="2020-05-10T14:37:00Z">
        <w:r w:rsidR="000C7963" w:rsidRPr="000E4E7F" w:rsidDel="00B26123">
          <w:delText>Need ON</w:delText>
        </w:r>
      </w:del>
      <w:commentRangeEnd w:id="8765"/>
      <w:r w:rsidR="00FE521A">
        <w:rPr>
          <w:rStyle w:val="CommentReference"/>
          <w:rFonts w:ascii="Times New Roman" w:hAnsi="Times New Roman"/>
          <w:noProof w:val="0"/>
        </w:rPr>
        <w:commentReference w:id="8765"/>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5AD4C68E"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8768" w:author="cr4290 (R2-2003852)" w:date="2020-05-10T14:37:00Z">
        <w:r w:rsidR="00B26123">
          <w:t>Cond</w:t>
        </w:r>
        <w:r w:rsidR="00B26123" w:rsidRPr="000E4E7F">
          <w:t xml:space="preserve"> </w:t>
        </w:r>
        <w:r w:rsidR="00B26123">
          <w:t>CondReconfigurationAdd</w:t>
        </w:r>
      </w:ins>
      <w:del w:id="8769" w:author="cr4290 (R2-2003852)" w:date="2020-05-10T14:37:00Z">
        <w:r w:rsidR="000C7963" w:rsidRPr="000E4E7F" w:rsidDel="00B26123">
          <w:delText>Need ON</w:delText>
        </w:r>
      </w:del>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67935924" w14:textId="77777777" w:rsidR="00B26123" w:rsidRPr="00B26123" w:rsidRDefault="00B26123" w:rsidP="00B26123">
      <w:pPr>
        <w:rPr>
          <w:ins w:id="8770" w:author="cr4290 (R2-2003852)" w:date="2020-05-10T14:37: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26123" w:rsidRPr="00B26123" w14:paraId="2DC771B0" w14:textId="77777777" w:rsidTr="00816FAA">
        <w:trPr>
          <w:cantSplit/>
          <w:tblHeader/>
          <w:ins w:id="8771" w:author="cr4290 (R2-2003852)" w:date="2020-05-10T14:37:00Z"/>
        </w:trPr>
        <w:tc>
          <w:tcPr>
            <w:tcW w:w="2268" w:type="dxa"/>
          </w:tcPr>
          <w:p w14:paraId="1ACF9BF0" w14:textId="77777777" w:rsidR="00B26123" w:rsidRPr="00B26123" w:rsidRDefault="00B26123" w:rsidP="00B26123">
            <w:pPr>
              <w:keepNext/>
              <w:keepLines/>
              <w:spacing w:after="0"/>
              <w:jc w:val="center"/>
              <w:rPr>
                <w:ins w:id="8772" w:author="cr4290 (R2-2003852)" w:date="2020-05-10T14:37:00Z"/>
                <w:rFonts w:ascii="Arial" w:hAnsi="Arial"/>
                <w:b/>
                <w:sz w:val="18"/>
                <w:lang w:eastAsia="en-GB"/>
              </w:rPr>
            </w:pPr>
            <w:ins w:id="8773" w:author="cr4290 (R2-2003852)" w:date="2020-05-10T14:37:00Z">
              <w:r w:rsidRPr="00B26123">
                <w:rPr>
                  <w:rFonts w:ascii="Arial" w:hAnsi="Arial"/>
                  <w:b/>
                  <w:sz w:val="18"/>
                  <w:lang w:eastAsia="en-GB"/>
                </w:rPr>
                <w:t>Conditional presence</w:t>
              </w:r>
            </w:ins>
          </w:p>
        </w:tc>
        <w:tc>
          <w:tcPr>
            <w:tcW w:w="7371" w:type="dxa"/>
          </w:tcPr>
          <w:p w14:paraId="299E0235" w14:textId="77777777" w:rsidR="00B26123" w:rsidRPr="00B26123" w:rsidRDefault="00B26123" w:rsidP="00B26123">
            <w:pPr>
              <w:keepNext/>
              <w:keepLines/>
              <w:spacing w:after="0"/>
              <w:jc w:val="center"/>
              <w:rPr>
                <w:ins w:id="8774" w:author="cr4290 (R2-2003852)" w:date="2020-05-10T14:37:00Z"/>
                <w:rFonts w:ascii="Arial" w:hAnsi="Arial"/>
                <w:b/>
                <w:sz w:val="18"/>
                <w:lang w:eastAsia="en-GB"/>
              </w:rPr>
            </w:pPr>
            <w:ins w:id="8775" w:author="cr4290 (R2-2003852)" w:date="2020-05-10T14:37:00Z">
              <w:r w:rsidRPr="00B26123">
                <w:rPr>
                  <w:rFonts w:ascii="Arial" w:hAnsi="Arial"/>
                  <w:b/>
                  <w:sz w:val="18"/>
                  <w:lang w:eastAsia="en-GB"/>
                </w:rPr>
                <w:t>Explanation</w:t>
              </w:r>
            </w:ins>
          </w:p>
        </w:tc>
      </w:tr>
      <w:tr w:rsidR="00B26123" w:rsidRPr="00B26123" w14:paraId="17A0708E" w14:textId="77777777" w:rsidTr="00816FAA">
        <w:trPr>
          <w:cantSplit/>
          <w:ins w:id="8776" w:author="cr4290 (R2-2003852)" w:date="2020-05-10T14:37:00Z"/>
        </w:trPr>
        <w:tc>
          <w:tcPr>
            <w:tcW w:w="2268" w:type="dxa"/>
          </w:tcPr>
          <w:p w14:paraId="57613CE3" w14:textId="77777777" w:rsidR="00B26123" w:rsidRPr="00B26123" w:rsidRDefault="00B26123" w:rsidP="00B26123">
            <w:pPr>
              <w:keepNext/>
              <w:keepLines/>
              <w:spacing w:after="0"/>
              <w:rPr>
                <w:ins w:id="8777" w:author="cr4290 (R2-2003852)" w:date="2020-05-10T14:37:00Z"/>
                <w:rFonts w:ascii="Arial" w:hAnsi="Arial"/>
                <w:i/>
                <w:noProof/>
                <w:sz w:val="18"/>
                <w:lang w:eastAsia="en-GB"/>
              </w:rPr>
            </w:pPr>
            <w:ins w:id="8778" w:author="cr4290 (R2-2003852)" w:date="2020-05-10T14:37:00Z">
              <w:r w:rsidRPr="00B26123">
                <w:rPr>
                  <w:rFonts w:ascii="Arial" w:hAnsi="Arial"/>
                  <w:i/>
                  <w:noProof/>
                  <w:sz w:val="18"/>
                  <w:lang w:eastAsia="en-GB"/>
                </w:rPr>
                <w:t>CondReconfigurationAdd</w:t>
              </w:r>
            </w:ins>
          </w:p>
        </w:tc>
        <w:tc>
          <w:tcPr>
            <w:tcW w:w="7371" w:type="dxa"/>
          </w:tcPr>
          <w:p w14:paraId="4869A309" w14:textId="77777777" w:rsidR="00B26123" w:rsidRPr="00B26123" w:rsidRDefault="00B26123" w:rsidP="00B26123">
            <w:pPr>
              <w:keepNext/>
              <w:keepLines/>
              <w:spacing w:after="0"/>
              <w:rPr>
                <w:ins w:id="8779" w:author="cr4290 (R2-2003852)" w:date="2020-05-10T14:37:00Z"/>
                <w:rFonts w:ascii="Arial" w:hAnsi="Arial"/>
                <w:sz w:val="18"/>
                <w:lang w:eastAsia="en-GB"/>
              </w:rPr>
            </w:pPr>
            <w:ins w:id="8780" w:author="cr4290 (R2-2003852)" w:date="2020-05-10T14:37:00Z">
              <w:r w:rsidRPr="00B26123">
                <w:rPr>
                  <w:rFonts w:ascii="Arial" w:hAnsi="Arial"/>
                  <w:sz w:val="18"/>
                  <w:lang w:eastAsia="en-GB"/>
                </w:rPr>
                <w:t xml:space="preserve">The field is mandatory present if a </w:t>
              </w:r>
              <w:r w:rsidRPr="00B26123">
                <w:rPr>
                  <w:rFonts w:ascii="Arial" w:hAnsi="Arial"/>
                  <w:i/>
                  <w:iCs/>
                  <w:sz w:val="18"/>
                  <w:lang w:eastAsia="en-GB"/>
                </w:rPr>
                <w:t>condReconfigurationId is being added</w:t>
              </w:r>
              <w:r w:rsidRPr="00B26123">
                <w:rPr>
                  <w:rFonts w:ascii="Arial" w:hAnsi="Arial"/>
                  <w:sz w:val="18"/>
                  <w:lang w:eastAsia="en-GB"/>
                </w:rPr>
                <w:t xml:space="preserve">. Otherwise the </w:t>
              </w:r>
              <w:r w:rsidRPr="00B26123">
                <w:rPr>
                  <w:rFonts w:ascii="Arial" w:hAnsi="Arial"/>
                  <w:sz w:val="18"/>
                  <w:lang w:eastAsia="zh-CN"/>
                </w:rPr>
                <w:t>field</w:t>
              </w:r>
              <w:r w:rsidRPr="00B26123">
                <w:rPr>
                  <w:rFonts w:ascii="Arial" w:hAnsi="Arial"/>
                  <w:sz w:val="18"/>
                  <w:lang w:eastAsia="en-GB"/>
                </w:rPr>
                <w:t xml:space="preserve"> is optionally present and the UE uses the stored value for this field if it is absent.</w:t>
              </w:r>
            </w:ins>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8781" w:name="_Toc20487366"/>
      <w:bookmarkStart w:id="8782" w:name="_Toc29342663"/>
      <w:bookmarkStart w:id="8783" w:name="_Toc29343802"/>
      <w:bookmarkStart w:id="8784" w:name="_Toc36567068"/>
      <w:bookmarkStart w:id="8785" w:name="_Toc36810511"/>
      <w:bookmarkStart w:id="8786" w:name="_Toc36846875"/>
      <w:bookmarkStart w:id="8787" w:name="_Toc36939528"/>
      <w:bookmarkStart w:id="8788" w:name="_Toc37082508"/>
      <w:r w:rsidRPr="000E4E7F">
        <w:t>–</w:t>
      </w:r>
      <w:r w:rsidRPr="000E4E7F">
        <w:tab/>
      </w:r>
      <w:r w:rsidRPr="000E4E7F">
        <w:rPr>
          <w:i/>
          <w:noProof/>
        </w:rPr>
        <w:t>CSG-Identity</w:t>
      </w:r>
      <w:bookmarkEnd w:id="8781"/>
      <w:bookmarkEnd w:id="8782"/>
      <w:bookmarkEnd w:id="8783"/>
      <w:bookmarkEnd w:id="8784"/>
      <w:bookmarkEnd w:id="8785"/>
      <w:bookmarkEnd w:id="8786"/>
      <w:bookmarkEnd w:id="8787"/>
      <w:bookmarkEnd w:id="8788"/>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8789" w:name="_Toc20487367"/>
      <w:bookmarkStart w:id="8790" w:name="_Toc29342664"/>
      <w:bookmarkStart w:id="8791" w:name="_Toc29343803"/>
      <w:bookmarkStart w:id="8792" w:name="_Toc36567069"/>
      <w:bookmarkStart w:id="8793" w:name="_Toc36810512"/>
      <w:bookmarkStart w:id="8794" w:name="_Toc36846876"/>
      <w:bookmarkStart w:id="8795" w:name="_Toc36939529"/>
      <w:bookmarkStart w:id="8796" w:name="_Toc37082509"/>
      <w:r w:rsidRPr="000E4E7F">
        <w:t>–</w:t>
      </w:r>
      <w:r w:rsidRPr="000E4E7F">
        <w:tab/>
      </w:r>
      <w:r w:rsidRPr="000E4E7F">
        <w:rPr>
          <w:i/>
          <w:noProof/>
        </w:rPr>
        <w:t>FreqBandIndicator</w:t>
      </w:r>
      <w:bookmarkEnd w:id="8789"/>
      <w:bookmarkEnd w:id="8790"/>
      <w:bookmarkEnd w:id="8791"/>
      <w:bookmarkEnd w:id="8792"/>
      <w:bookmarkEnd w:id="8793"/>
      <w:bookmarkEnd w:id="8794"/>
      <w:bookmarkEnd w:id="8795"/>
      <w:bookmarkEnd w:id="8796"/>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8797" w:name="_Toc20487368"/>
      <w:bookmarkStart w:id="8798" w:name="_Toc29342665"/>
      <w:bookmarkStart w:id="8799" w:name="_Toc29343804"/>
      <w:bookmarkStart w:id="8800" w:name="_Toc36567070"/>
      <w:bookmarkStart w:id="8801" w:name="_Toc36810513"/>
      <w:bookmarkStart w:id="8802" w:name="_Toc36846877"/>
      <w:bookmarkStart w:id="8803" w:name="_Toc36939530"/>
      <w:bookmarkStart w:id="8804" w:name="_Toc37082510"/>
      <w:r w:rsidRPr="000E4E7F">
        <w:t>–</w:t>
      </w:r>
      <w:r w:rsidRPr="000E4E7F">
        <w:tab/>
      </w:r>
      <w:r w:rsidRPr="000E4E7F">
        <w:rPr>
          <w:i/>
          <w:noProof/>
        </w:rPr>
        <w:t>FreqBandIndicatorNR</w:t>
      </w:r>
      <w:bookmarkEnd w:id="8797"/>
      <w:bookmarkEnd w:id="8798"/>
      <w:bookmarkEnd w:id="8799"/>
      <w:bookmarkEnd w:id="8800"/>
      <w:bookmarkEnd w:id="8801"/>
      <w:bookmarkEnd w:id="8802"/>
      <w:bookmarkEnd w:id="8803"/>
      <w:bookmarkEnd w:id="8804"/>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8805" w:name="_Toc20487369"/>
      <w:bookmarkStart w:id="8806" w:name="_Toc29342666"/>
      <w:bookmarkStart w:id="8807" w:name="_Toc29343805"/>
      <w:bookmarkStart w:id="8808" w:name="_Toc36567071"/>
      <w:bookmarkStart w:id="8809" w:name="_Toc36810514"/>
      <w:bookmarkStart w:id="8810" w:name="_Toc36846878"/>
      <w:bookmarkStart w:id="8811" w:name="_Toc36939531"/>
      <w:bookmarkStart w:id="8812" w:name="_Toc37082511"/>
      <w:r w:rsidRPr="000E4E7F">
        <w:t>–</w:t>
      </w:r>
      <w:r w:rsidRPr="000E4E7F">
        <w:tab/>
      </w:r>
      <w:r w:rsidRPr="000E4E7F">
        <w:rPr>
          <w:i/>
          <w:noProof/>
        </w:rPr>
        <w:t>MobilityControlInfo</w:t>
      </w:r>
      <w:bookmarkEnd w:id="8805"/>
      <w:bookmarkEnd w:id="8806"/>
      <w:bookmarkEnd w:id="8807"/>
      <w:bookmarkEnd w:id="8808"/>
      <w:bookmarkEnd w:id="8809"/>
      <w:bookmarkEnd w:id="8810"/>
      <w:bookmarkEnd w:id="8811"/>
      <w:bookmarkEnd w:id="8812"/>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5C967C28" w:rsidR="009722D5" w:rsidRPr="000E4E7F" w:rsidRDefault="00AB5FE7" w:rsidP="00AB5FE7">
      <w:pPr>
        <w:pStyle w:val="PL"/>
        <w:shd w:val="clear" w:color="auto" w:fill="E6E6E6"/>
      </w:pPr>
      <w:r w:rsidRPr="000E4E7F">
        <w:tab/>
        <w:t>]]</w:t>
      </w:r>
      <w:ins w:id="8813" w:author="cr4290 (R2-2003852)" w:date="2020-05-10T14:38:00Z">
        <w:r w:rsidR="00B26123">
          <w:t>,</w:t>
        </w:r>
      </w:ins>
    </w:p>
    <w:p w14:paraId="1B65C81D" w14:textId="20118E8D"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14" w:author="cr4290 (R2-2003852)" w:date="2020-05-10T14:38:00Z"/>
          <w:rFonts w:ascii="Courier New" w:hAnsi="Courier New"/>
          <w:noProof/>
          <w:sz w:val="16"/>
        </w:rPr>
      </w:pPr>
      <w:ins w:id="8815" w:author="cr4290 (R2-2003852)" w:date="2020-05-10T14:38:00Z">
        <w:r w:rsidRPr="00B26123">
          <w:rPr>
            <w:rFonts w:ascii="Courier New" w:hAnsi="Courier New"/>
            <w:noProof/>
            <w:sz w:val="16"/>
          </w:rPr>
          <w:tab/>
          <w:t>[[</w:t>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DAPS-Config-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OPTIONAL</w:t>
        </w:r>
        <w:r w:rsidRPr="00B26123">
          <w:rPr>
            <w:rFonts w:ascii="Courier New" w:hAnsi="Courier New"/>
            <w:noProof/>
            <w:sz w:val="16"/>
          </w:rPr>
          <w:tab/>
          <w:t>-- Need ON</w:t>
        </w:r>
      </w:ins>
    </w:p>
    <w:p w14:paraId="2ABAC18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16" w:author="cr4290 (R2-2003852)" w:date="2020-05-10T14:38:00Z"/>
          <w:rFonts w:ascii="Courier New" w:hAnsi="Courier New"/>
          <w:noProof/>
          <w:sz w:val="16"/>
        </w:rPr>
      </w:pPr>
      <w:ins w:id="8817" w:author="cr4290 (R2-2003852)" w:date="2020-05-10T14:38:00Z">
        <w:r w:rsidRPr="00B26123">
          <w:rPr>
            <w:rFonts w:ascii="Courier New" w:hAnsi="Courier New"/>
            <w:noProof/>
            <w:sz w:val="16"/>
          </w:rPr>
          <w:tab/>
          <w:t>]]</w:t>
        </w:r>
      </w:ins>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lastRenderedPageBreak/>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6, n15, n25, n50, n75, n100, spare10,</w:t>
      </w:r>
    </w:p>
    <w:p w14:paraId="18C208B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66D4B1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89E6970" w14:textId="77777777" w:rsidR="009722D5" w:rsidRPr="005001E9" w:rsidRDefault="009722D5" w:rsidP="009722D5">
      <w:pPr>
        <w:pStyle w:val="PL"/>
        <w:shd w:val="clear" w:color="auto" w:fill="E6E6E6"/>
        <w:rPr>
          <w:lang w:val="sv-SE"/>
        </w:rPr>
      </w:pPr>
      <w:r w:rsidRPr="005001E9">
        <w:rPr>
          <w:lang w:val="sv-SE"/>
        </w:rPr>
        <w:tab/>
        <w:t>ul-Bandwidth</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403FAF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6, n15, n25, n50, n75, n100, spare10,</w:t>
      </w:r>
    </w:p>
    <w:p w14:paraId="664A009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9, spare8, spare7, spare6, spare5,</w:t>
      </w:r>
    </w:p>
    <w:p w14:paraId="40052B6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r w:rsidRPr="005001E9">
        <w:rPr>
          <w:lang w:val="sv-SE"/>
        </w:rPr>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5001E9" w:rsidRDefault="009722D5" w:rsidP="009722D5">
      <w:pPr>
        <w:pStyle w:val="PL"/>
        <w:shd w:val="clear" w:color="auto" w:fill="E6E6E6"/>
        <w:rPr>
          <w:lang w:val="sv-SE"/>
        </w:rPr>
      </w:pPr>
      <w:r w:rsidRPr="000E4E7F">
        <w:tab/>
      </w:r>
      <w:r w:rsidRPr="000E4E7F">
        <w:tab/>
      </w:r>
      <w:r w:rsidRPr="005001E9">
        <w:rPr>
          <w:lang w:val="sv-SE"/>
        </w:rPr>
        <w:t>ta0-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21C4FCF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m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1D28E67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004A17EF" w:rsidRPr="005001E9">
        <w:rPr>
          <w:lang w:val="sv-SE"/>
        </w:rPr>
        <w:t>scg-PTAG</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NULL,</w:t>
      </w:r>
    </w:p>
    <w:p w14:paraId="451D7A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m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6DF5DD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cg-STAG-r14</w:t>
      </w:r>
      <w:r w:rsidR="00497FBE" w:rsidRPr="005001E9">
        <w:rPr>
          <w:lang w:val="sv-SE"/>
        </w:rPr>
        <w:tab/>
      </w:r>
      <w:r w:rsidRPr="005001E9">
        <w:rPr>
          <w:lang w:val="sv-SE"/>
        </w:rPr>
        <w:tab/>
      </w:r>
      <w:r w:rsidRPr="005001E9">
        <w:rPr>
          <w:lang w:val="sv-SE"/>
        </w:rPr>
        <w:tab/>
      </w:r>
      <w:r w:rsidRPr="005001E9">
        <w:rPr>
          <w:lang w:val="sv-SE"/>
        </w:rPr>
        <w:tab/>
      </w:r>
      <w:r w:rsidRPr="005001E9">
        <w:rPr>
          <w:lang w:val="sv-SE"/>
        </w:rPr>
        <w:tab/>
        <w:t>STAG-Id-r11</w:t>
      </w:r>
    </w:p>
    <w:p w14:paraId="1220189D" w14:textId="77777777" w:rsidR="009722D5" w:rsidRPr="000E4E7F" w:rsidRDefault="009722D5" w:rsidP="009722D5">
      <w:pPr>
        <w:pStyle w:val="PL"/>
        <w:shd w:val="clear" w:color="auto" w:fill="E6E6E6"/>
      </w:pPr>
      <w:r w:rsidRPr="005001E9">
        <w:rPr>
          <w:lang w:val="sv-SE"/>
        </w:rPr>
        <w:tab/>
      </w:r>
      <w:r w:rsidRPr="000E4E7F">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1EC6B111"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18" w:author="cr4290 (R2-2003852)" w:date="2020-05-10T14:39:00Z"/>
          <w:rFonts w:ascii="Courier New" w:hAnsi="Courier New"/>
          <w:noProof/>
          <w:sz w:val="16"/>
        </w:rPr>
      </w:pPr>
      <w:ins w:id="8819" w:author="cr4290 (R2-2003852)" w:date="2020-05-10T14:39:00Z">
        <w:r w:rsidRPr="00B26123">
          <w:rPr>
            <w:rFonts w:ascii="Courier New" w:hAnsi="Courier New"/>
            <w:noProof/>
            <w:sz w:val="16"/>
          </w:rPr>
          <w:t>DAPS-Config-r16 ::=</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SEQUENCE {</w:t>
        </w:r>
      </w:ins>
    </w:p>
    <w:p w14:paraId="4783AC45"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0" w:author="cr4290 (R2-2003852)" w:date="2020-05-10T14:39:00Z"/>
          <w:rFonts w:ascii="Courier New" w:hAnsi="Courier New"/>
          <w:noProof/>
          <w:sz w:val="16"/>
        </w:rPr>
      </w:pPr>
      <w:ins w:id="8821" w:author="cr4290 (R2-2003852)" w:date="2020-05-10T14:39:00Z">
        <w:r w:rsidRPr="00B26123">
          <w:rPr>
            <w:rFonts w:ascii="Courier New" w:hAnsi="Courier New"/>
            <w:noProof/>
            <w:sz w:val="16"/>
          </w:rPr>
          <w:tab/>
          <w:t>daps-PowerCoordinationInfo-r16</w:t>
        </w:r>
        <w:r w:rsidRPr="00B26123">
          <w:rPr>
            <w:rFonts w:ascii="Courier New" w:hAnsi="Courier New"/>
            <w:noProof/>
            <w:sz w:val="16"/>
          </w:rPr>
          <w:tab/>
        </w:r>
        <w:r w:rsidRPr="00B26123">
          <w:rPr>
            <w:rFonts w:ascii="Courier New" w:hAnsi="Courier New"/>
            <w:noProof/>
            <w:sz w:val="16"/>
          </w:rPr>
          <w:tab/>
          <w:t>DAPS-PowerCoordinationInfo-r16</w:t>
        </w:r>
        <w:r w:rsidRPr="00B26123">
          <w:rPr>
            <w:rFonts w:ascii="Courier New" w:hAnsi="Courier New"/>
            <w:noProof/>
            <w:sz w:val="16"/>
          </w:rPr>
          <w:tab/>
          <w:t>OPTIONAL,</w:t>
        </w:r>
        <w:r w:rsidRPr="00B26123">
          <w:rPr>
            <w:rFonts w:ascii="Courier New" w:hAnsi="Courier New"/>
            <w:noProof/>
            <w:sz w:val="16"/>
          </w:rPr>
          <w:tab/>
          <w:t>-- Need ON</w:t>
        </w:r>
      </w:ins>
    </w:p>
    <w:p w14:paraId="2174BDC4"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2" w:author="cr4290 (R2-2003852)" w:date="2020-05-10T14:39:00Z"/>
          <w:rFonts w:ascii="Courier New" w:hAnsi="Courier New"/>
          <w:noProof/>
          <w:sz w:val="16"/>
        </w:rPr>
      </w:pPr>
      <w:ins w:id="8823" w:author="cr4290 (R2-2003852)" w:date="2020-05-10T14:39:00Z">
        <w:r w:rsidRPr="00B26123">
          <w:rPr>
            <w:rFonts w:ascii="Courier New" w:hAnsi="Courier New"/>
            <w:noProof/>
            <w:sz w:val="16"/>
          </w:rPr>
          <w:tab/>
          <w:t>...</w:t>
        </w:r>
      </w:ins>
    </w:p>
    <w:p w14:paraId="16A0D4DC"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4" w:author="cr4290 (R2-2003852)" w:date="2020-05-10T14:39:00Z"/>
          <w:rFonts w:ascii="Courier New" w:hAnsi="Courier New"/>
          <w:noProof/>
          <w:sz w:val="16"/>
        </w:rPr>
      </w:pPr>
      <w:ins w:id="8825" w:author="cr4290 (R2-2003852)" w:date="2020-05-10T14:39:00Z">
        <w:r w:rsidRPr="00B26123">
          <w:rPr>
            <w:rFonts w:ascii="Courier New" w:hAnsi="Courier New"/>
            <w:noProof/>
            <w:sz w:val="16"/>
          </w:rPr>
          <w:t>}</w:t>
        </w:r>
      </w:ins>
    </w:p>
    <w:p w14:paraId="3312A86E"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6" w:author="cr4290 (R2-2003852)" w:date="2020-05-10T14:39:00Z"/>
          <w:rFonts w:ascii="Courier New" w:hAnsi="Courier New"/>
          <w:noProof/>
          <w:sz w:val="16"/>
        </w:rPr>
      </w:pPr>
    </w:p>
    <w:p w14:paraId="6DD459C0"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7" w:author="cr4290 (R2-2003852)" w:date="2020-05-10T14:39:00Z"/>
          <w:rFonts w:ascii="Courier New" w:hAnsi="Courier New"/>
          <w:noProof/>
          <w:sz w:val="16"/>
        </w:rPr>
      </w:pPr>
      <w:ins w:id="8828" w:author="cr4290 (R2-2003852)" w:date="2020-05-10T14:39:00Z">
        <w:r w:rsidRPr="00B26123">
          <w:rPr>
            <w:rFonts w:ascii="Courier New" w:hAnsi="Courier New"/>
            <w:noProof/>
            <w:sz w:val="16"/>
          </w:rPr>
          <w:t>DAPS-PowerCoordinationInfo-r16 ::= SEQUENCE {</w:t>
        </w:r>
      </w:ins>
    </w:p>
    <w:p w14:paraId="06841A22"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29" w:author="cr4290 (R2-2003852)" w:date="2020-05-10T14:39:00Z"/>
          <w:rFonts w:ascii="Courier New" w:hAnsi="Courier New"/>
          <w:noProof/>
          <w:sz w:val="16"/>
        </w:rPr>
      </w:pPr>
      <w:ins w:id="8830" w:author="cr4290 (R2-2003852)" w:date="2020-05-10T14:39:00Z">
        <w:r w:rsidRPr="00B26123">
          <w:rPr>
            <w:rFonts w:ascii="Courier New" w:hAnsi="Courier New"/>
            <w:noProof/>
            <w:sz w:val="16"/>
          </w:rPr>
          <w:tab/>
          <w:t>p-DAPS-Source-r16</w:t>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r>
        <w:r w:rsidRPr="00B26123">
          <w:rPr>
            <w:rFonts w:ascii="Courier New" w:hAnsi="Courier New"/>
            <w:noProof/>
            <w:sz w:val="16"/>
          </w:rPr>
          <w:tab/>
          <w:t>INTEGER (1..16),</w:t>
        </w:r>
      </w:ins>
    </w:p>
    <w:p w14:paraId="14EB35BD"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1" w:author="cr4290 (R2-2003852)" w:date="2020-05-10T14:39:00Z"/>
          <w:rFonts w:ascii="Courier New" w:hAnsi="Courier New"/>
          <w:noProof/>
          <w:sz w:val="16"/>
          <w:lang w:val="en-US"/>
        </w:rPr>
      </w:pPr>
      <w:ins w:id="8832" w:author="cr4290 (R2-2003852)" w:date="2020-05-10T14:39:00Z">
        <w:r w:rsidRPr="00B26123">
          <w:rPr>
            <w:rFonts w:ascii="Courier New" w:hAnsi="Courier New"/>
            <w:noProof/>
            <w:sz w:val="16"/>
          </w:rPr>
          <w:tab/>
        </w:r>
        <w:r w:rsidRPr="00B26123">
          <w:rPr>
            <w:rFonts w:ascii="Courier New" w:hAnsi="Courier New"/>
            <w:noProof/>
            <w:sz w:val="16"/>
            <w:lang w:val="en-US"/>
          </w:rPr>
          <w:t>p-</w:t>
        </w:r>
        <w:r w:rsidRPr="00B26123">
          <w:rPr>
            <w:rFonts w:ascii="Courier New" w:hAnsi="Courier New"/>
            <w:noProof/>
            <w:sz w:val="16"/>
          </w:rPr>
          <w:t>DAPS-Target-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16),</w:t>
        </w:r>
      </w:ins>
    </w:p>
    <w:p w14:paraId="1E794DA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3" w:author="cr4290 (R2-2003852)" w:date="2020-05-10T14:39:00Z"/>
          <w:rFonts w:ascii="Courier New" w:hAnsi="Courier New"/>
          <w:noProof/>
          <w:sz w:val="16"/>
          <w:lang w:val="en-US"/>
        </w:rPr>
      </w:pPr>
      <w:ins w:id="8834" w:author="cr4290 (R2-2003852)" w:date="2020-05-10T14:39:00Z">
        <w:r w:rsidRPr="00B26123">
          <w:rPr>
            <w:rFonts w:ascii="Courier New" w:hAnsi="Courier New"/>
            <w:noProof/>
            <w:sz w:val="16"/>
            <w:lang w:val="en-US"/>
          </w:rPr>
          <w:tab/>
          <w:t>powerControlMode-r16</w:t>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r>
        <w:r w:rsidRPr="00B26123">
          <w:rPr>
            <w:rFonts w:ascii="Courier New" w:hAnsi="Courier New"/>
            <w:noProof/>
            <w:sz w:val="16"/>
            <w:lang w:val="en-US"/>
          </w:rPr>
          <w:tab/>
          <w:t>INTEGER (1..2)</w:t>
        </w:r>
      </w:ins>
    </w:p>
    <w:p w14:paraId="2EA4F023"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5" w:author="cr4290 (R2-2003852)" w:date="2020-05-10T14:39:00Z"/>
          <w:rFonts w:ascii="Courier New" w:hAnsi="Courier New"/>
          <w:noProof/>
          <w:sz w:val="16"/>
        </w:rPr>
      </w:pPr>
      <w:ins w:id="8836" w:author="cr4290 (R2-2003852)" w:date="2020-05-10T14:39:00Z">
        <w:r w:rsidRPr="00B26123">
          <w:rPr>
            <w:rFonts w:ascii="Courier New" w:hAnsi="Courier New"/>
            <w:noProof/>
            <w:sz w:val="16"/>
          </w:rPr>
          <w:t>}</w:t>
        </w:r>
      </w:ins>
    </w:p>
    <w:p w14:paraId="089D3AD8"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8837" w:author="cr4290 (R2-2003852)" w:date="2020-05-10T14:39:00Z"/>
          <w:rFonts w:ascii="Courier New" w:hAnsi="Courier New"/>
          <w:noProof/>
          <w:sz w:val="16"/>
        </w:rPr>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B26123" w:rsidRPr="00B26123" w14:paraId="6C6967F5" w14:textId="77777777" w:rsidTr="00816FAA">
        <w:trPr>
          <w:cantSplit/>
          <w:ins w:id="8838" w:author="cr4290 (R2-2003852)" w:date="2020-05-10T14:40:00Z"/>
        </w:trPr>
        <w:tc>
          <w:tcPr>
            <w:tcW w:w="9639" w:type="dxa"/>
          </w:tcPr>
          <w:p w14:paraId="1ABAF8F7" w14:textId="77777777" w:rsidR="00B26123" w:rsidRPr="00B26123" w:rsidRDefault="00B26123" w:rsidP="00B26123">
            <w:pPr>
              <w:keepNext/>
              <w:keepLines/>
              <w:spacing w:after="0"/>
              <w:rPr>
                <w:ins w:id="8839" w:author="cr4290 (R2-2003852)" w:date="2020-05-10T14:40:00Z"/>
                <w:rFonts w:ascii="Arial" w:hAnsi="Arial"/>
                <w:b/>
                <w:bCs/>
                <w:i/>
                <w:noProof/>
                <w:sz w:val="18"/>
                <w:lang w:eastAsia="en-GB"/>
              </w:rPr>
            </w:pPr>
            <w:ins w:id="8840" w:author="cr4290 (R2-2003852)" w:date="2020-05-10T14:40:00Z">
              <w:r w:rsidRPr="00B26123">
                <w:rPr>
                  <w:rFonts w:ascii="Arial" w:hAnsi="Arial"/>
                  <w:b/>
                  <w:bCs/>
                  <w:i/>
                  <w:noProof/>
                  <w:sz w:val="18"/>
                  <w:lang w:eastAsia="en-GB"/>
                </w:rPr>
                <w:t>p-DAPS-Source</w:t>
              </w:r>
            </w:ins>
          </w:p>
          <w:p w14:paraId="11EDD74D" w14:textId="77777777" w:rsidR="00B26123" w:rsidRPr="00B26123" w:rsidRDefault="00B26123" w:rsidP="00B26123">
            <w:pPr>
              <w:keepNext/>
              <w:keepLines/>
              <w:spacing w:after="0"/>
              <w:rPr>
                <w:ins w:id="8841" w:author="cr4290 (R2-2003852)" w:date="2020-05-10T14:40:00Z"/>
                <w:rFonts w:ascii="Arial" w:hAnsi="Arial"/>
                <w:b/>
                <w:bCs/>
                <w:i/>
                <w:noProof/>
                <w:sz w:val="18"/>
                <w:lang w:eastAsia="en-GB"/>
              </w:rPr>
            </w:pPr>
            <w:ins w:id="8842" w:author="cr4290 (R2-2003852)" w:date="2020-05-10T14:40:00Z">
              <w:r w:rsidRPr="00B26123">
                <w:rPr>
                  <w:rFonts w:ascii="Arial" w:hAnsi="Arial"/>
                  <w:bCs/>
                  <w:noProof/>
                  <w:sz w:val="18"/>
                  <w:lang w:eastAsia="en-GB"/>
                </w:rPr>
                <w:t>Indicates the guaranteed power for the source PCell during a DAPS handover, as specified in TS 36.213 [23].</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ins>
          </w:p>
        </w:tc>
      </w:tr>
      <w:tr w:rsidR="00B26123" w:rsidRPr="00B26123" w14:paraId="36D687B1" w14:textId="77777777" w:rsidTr="00816FAA">
        <w:trPr>
          <w:cantSplit/>
          <w:ins w:id="8843" w:author="cr4290 (R2-2003852)" w:date="2020-05-10T14:40:00Z"/>
        </w:trPr>
        <w:tc>
          <w:tcPr>
            <w:tcW w:w="9639" w:type="dxa"/>
          </w:tcPr>
          <w:p w14:paraId="22C60AAE" w14:textId="77777777" w:rsidR="00B26123" w:rsidRPr="00B26123" w:rsidRDefault="00B26123" w:rsidP="00B26123">
            <w:pPr>
              <w:keepNext/>
              <w:keepLines/>
              <w:spacing w:after="0"/>
              <w:rPr>
                <w:ins w:id="8844" w:author="cr4290 (R2-2003852)" w:date="2020-05-10T14:40:00Z"/>
                <w:rFonts w:ascii="Arial" w:hAnsi="Arial"/>
                <w:b/>
                <w:bCs/>
                <w:i/>
                <w:noProof/>
                <w:sz w:val="18"/>
                <w:lang w:eastAsia="en-GB"/>
              </w:rPr>
            </w:pPr>
            <w:ins w:id="8845" w:author="cr4290 (R2-2003852)" w:date="2020-05-10T14:40:00Z">
              <w:r w:rsidRPr="00B26123">
                <w:rPr>
                  <w:rFonts w:ascii="Arial" w:hAnsi="Arial"/>
                  <w:b/>
                  <w:bCs/>
                  <w:i/>
                  <w:noProof/>
                  <w:sz w:val="18"/>
                  <w:lang w:eastAsia="en-GB"/>
                </w:rPr>
                <w:t>p-DAPS-Target</w:t>
              </w:r>
            </w:ins>
          </w:p>
          <w:p w14:paraId="2294859C" w14:textId="77777777" w:rsidR="00B26123" w:rsidRPr="00B26123" w:rsidRDefault="00B26123" w:rsidP="00B26123">
            <w:pPr>
              <w:keepNext/>
              <w:keepLines/>
              <w:spacing w:after="0"/>
              <w:rPr>
                <w:ins w:id="8846" w:author="cr4290 (R2-2003852)" w:date="2020-05-10T14:40:00Z"/>
                <w:rFonts w:ascii="Arial" w:hAnsi="Arial"/>
                <w:b/>
                <w:bCs/>
                <w:i/>
                <w:noProof/>
                <w:sz w:val="18"/>
                <w:lang w:eastAsia="en-GB"/>
              </w:rPr>
            </w:pPr>
            <w:ins w:id="8847" w:author="cr4290 (R2-2003852)" w:date="2020-05-10T14:40:00Z">
              <w:r w:rsidRPr="00B26123">
                <w:rPr>
                  <w:rFonts w:ascii="Arial" w:hAnsi="Arial"/>
                  <w:bCs/>
                  <w:noProof/>
                  <w:sz w:val="18"/>
                  <w:lang w:eastAsia="en-GB"/>
                </w:rPr>
                <w:t>Indicates the guaranteed power for the target PCell during a DAPS handover as specified in TS 36.213 [23], Table 5.1.4.2-1.</w:t>
              </w:r>
              <w:r w:rsidRPr="00B26123">
                <w:rPr>
                  <w:rFonts w:ascii="Arial" w:hAnsi="Arial"/>
                  <w:sz w:val="18"/>
                  <w:lang w:eastAsia="zh-CN"/>
                </w:rPr>
                <w:t xml:space="preserve"> T</w:t>
              </w:r>
              <w:r w:rsidRPr="00B26123">
                <w:rPr>
                  <w:rFonts w:ascii="Arial" w:hAnsi="Arial"/>
                  <w:bCs/>
                  <w:noProof/>
                  <w:kern w:val="2"/>
                  <w:sz w:val="18"/>
                  <w:lang w:eastAsia="en-GB"/>
                </w:rPr>
                <w:t>he value N</w:t>
              </w:r>
              <w:r w:rsidRPr="00B26123">
                <w:rPr>
                  <w:rFonts w:ascii="Arial" w:hAnsi="Arial"/>
                  <w:bCs/>
                  <w:noProof/>
                  <w:kern w:val="2"/>
                  <w:sz w:val="18"/>
                  <w:lang w:eastAsia="zh-CN"/>
                </w:rPr>
                <w:t xml:space="preserve"> </w:t>
              </w:r>
              <w:r w:rsidRPr="00B26123">
                <w:rPr>
                  <w:rFonts w:ascii="Arial" w:hAnsi="Arial"/>
                  <w:bCs/>
                  <w:noProof/>
                  <w:kern w:val="2"/>
                  <w:sz w:val="18"/>
                  <w:lang w:eastAsia="en-GB"/>
                </w:rPr>
                <w:t>corresponds to N-1 in TS 36.213</w:t>
              </w:r>
              <w:r w:rsidRPr="00B26123">
                <w:rPr>
                  <w:rFonts w:ascii="Arial" w:hAnsi="Arial"/>
                  <w:bCs/>
                  <w:noProof/>
                  <w:kern w:val="2"/>
                  <w:sz w:val="18"/>
                  <w:lang w:eastAsia="zh-CN"/>
                </w:rPr>
                <w:t xml:space="preserve"> [23]</w:t>
              </w:r>
              <w:r w:rsidRPr="00B26123">
                <w:rPr>
                  <w:rFonts w:ascii="Arial" w:hAnsi="Arial"/>
                  <w:bCs/>
                  <w:noProof/>
                  <w:sz w:val="18"/>
                  <w:lang w:eastAsia="en-GB"/>
                </w:rPr>
                <w:t>.</w:t>
              </w:r>
            </w:ins>
          </w:p>
        </w:tc>
      </w:tr>
      <w:tr w:rsidR="00B26123" w:rsidRPr="00B26123" w14:paraId="7E2152D0" w14:textId="77777777" w:rsidTr="00816FAA">
        <w:trPr>
          <w:cantSplit/>
          <w:ins w:id="8848" w:author="cr4290 (R2-2003852)" w:date="2020-05-10T14:40:00Z"/>
        </w:trPr>
        <w:tc>
          <w:tcPr>
            <w:tcW w:w="9639" w:type="dxa"/>
          </w:tcPr>
          <w:p w14:paraId="5F2058DB" w14:textId="77777777" w:rsidR="00B26123" w:rsidRPr="00B26123" w:rsidRDefault="00B26123" w:rsidP="00B26123">
            <w:pPr>
              <w:keepNext/>
              <w:keepLines/>
              <w:spacing w:after="0"/>
              <w:rPr>
                <w:ins w:id="8849" w:author="cr4290 (R2-2003852)" w:date="2020-05-10T14:40:00Z"/>
                <w:rFonts w:ascii="Arial" w:hAnsi="Arial"/>
                <w:b/>
                <w:bCs/>
                <w:i/>
                <w:noProof/>
                <w:sz w:val="18"/>
                <w:lang w:eastAsia="en-GB"/>
              </w:rPr>
            </w:pPr>
            <w:ins w:id="8850" w:author="cr4290 (R2-2003852)" w:date="2020-05-10T14:40:00Z">
              <w:r w:rsidRPr="00B26123">
                <w:rPr>
                  <w:rFonts w:ascii="Arial" w:hAnsi="Arial"/>
                  <w:b/>
                  <w:bCs/>
                  <w:i/>
                  <w:noProof/>
                  <w:sz w:val="18"/>
                  <w:lang w:eastAsia="en-GB"/>
                </w:rPr>
                <w:t>powerControlMode</w:t>
              </w:r>
            </w:ins>
          </w:p>
          <w:p w14:paraId="76FDB54D" w14:textId="77777777" w:rsidR="00B26123" w:rsidRPr="00B26123" w:rsidRDefault="00B26123" w:rsidP="00B26123">
            <w:pPr>
              <w:keepNext/>
              <w:keepLines/>
              <w:spacing w:after="0"/>
              <w:rPr>
                <w:ins w:id="8851" w:author="cr4290 (R2-2003852)" w:date="2020-05-10T14:40:00Z"/>
                <w:rFonts w:ascii="Arial" w:hAnsi="Arial"/>
                <w:b/>
                <w:bCs/>
                <w:i/>
                <w:noProof/>
                <w:sz w:val="18"/>
                <w:lang w:eastAsia="en-GB"/>
              </w:rPr>
            </w:pPr>
            <w:ins w:id="8852" w:author="cr4290 (R2-2003852)" w:date="2020-05-10T14:40:00Z">
              <w:r w:rsidRPr="00B26123">
                <w:rPr>
                  <w:rFonts w:ascii="Arial" w:hAnsi="Arial"/>
                  <w:bCs/>
                  <w:noProof/>
                  <w:sz w:val="18"/>
                  <w:lang w:eastAsia="en-GB"/>
                </w:rPr>
                <w:t>Indicates the power control mode used in during a DAPS handover. Value 1 corresponds to DC power control mode 1 and value 2 indicates DC power control mode 2, as specified in TS 36.213 [23]</w:t>
              </w:r>
              <w:r w:rsidRPr="00B26123">
                <w:rPr>
                  <w:rFonts w:ascii="Arial" w:hAnsi="Arial"/>
                  <w:bCs/>
                  <w:noProof/>
                  <w:kern w:val="2"/>
                  <w:sz w:val="18"/>
                  <w:lang w:eastAsia="zh-CN"/>
                </w:rPr>
                <w:t>.</w:t>
              </w:r>
            </w:ins>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lastRenderedPageBreak/>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8853" w:name="_Toc20487370"/>
      <w:bookmarkStart w:id="8854" w:name="_Toc29342667"/>
      <w:bookmarkStart w:id="8855" w:name="_Toc29343806"/>
      <w:bookmarkStart w:id="8856" w:name="_Toc36567072"/>
      <w:bookmarkStart w:id="8857" w:name="_Toc36810515"/>
      <w:bookmarkStart w:id="8858" w:name="_Toc36846879"/>
      <w:bookmarkStart w:id="8859" w:name="_Toc36939532"/>
      <w:bookmarkStart w:id="8860" w:name="_Toc37082512"/>
      <w:r w:rsidRPr="000E4E7F">
        <w:lastRenderedPageBreak/>
        <w:t>–</w:t>
      </w:r>
      <w:r w:rsidRPr="000E4E7F">
        <w:tab/>
      </w:r>
      <w:r w:rsidRPr="000E4E7F">
        <w:rPr>
          <w:i/>
        </w:rPr>
        <w:t>MobilityParametersCDMA2000 (1xRTT)</w:t>
      </w:r>
      <w:bookmarkEnd w:id="8853"/>
      <w:bookmarkEnd w:id="8854"/>
      <w:bookmarkEnd w:id="8855"/>
      <w:bookmarkEnd w:id="8856"/>
      <w:bookmarkEnd w:id="8857"/>
      <w:bookmarkEnd w:id="8858"/>
      <w:bookmarkEnd w:id="8859"/>
      <w:bookmarkEnd w:id="8860"/>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8861" w:name="_Toc20487371"/>
      <w:bookmarkStart w:id="8862" w:name="_Toc29342668"/>
      <w:bookmarkStart w:id="8863" w:name="_Toc29343807"/>
      <w:bookmarkStart w:id="8864" w:name="_Toc36567073"/>
      <w:bookmarkStart w:id="8865" w:name="_Toc36810516"/>
      <w:bookmarkStart w:id="8866" w:name="_Toc36846880"/>
      <w:bookmarkStart w:id="8867" w:name="_Toc36939533"/>
      <w:bookmarkStart w:id="8868" w:name="_Toc37082513"/>
      <w:r w:rsidRPr="000E4E7F">
        <w:t>–</w:t>
      </w:r>
      <w:r w:rsidRPr="000E4E7F">
        <w:tab/>
      </w:r>
      <w:r w:rsidRPr="000E4E7F">
        <w:rPr>
          <w:i/>
          <w:noProof/>
        </w:rPr>
        <w:t>MobilityStateParameters</w:t>
      </w:r>
      <w:bookmarkEnd w:id="8861"/>
      <w:bookmarkEnd w:id="8862"/>
      <w:bookmarkEnd w:id="8863"/>
      <w:bookmarkEnd w:id="8864"/>
      <w:bookmarkEnd w:id="8865"/>
      <w:bookmarkEnd w:id="8866"/>
      <w:bookmarkEnd w:id="8867"/>
      <w:bookmarkEnd w:id="8868"/>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8869" w:name="_Toc20487372"/>
      <w:bookmarkStart w:id="8870" w:name="_Toc29342669"/>
      <w:bookmarkStart w:id="8871" w:name="_Toc29343808"/>
      <w:bookmarkStart w:id="8872" w:name="_Toc36567074"/>
      <w:bookmarkStart w:id="8873" w:name="_Toc36810517"/>
      <w:bookmarkStart w:id="8874" w:name="_Toc36846881"/>
      <w:bookmarkStart w:id="8875" w:name="_Toc36939534"/>
      <w:bookmarkStart w:id="8876" w:name="_Toc37082514"/>
      <w:r w:rsidRPr="000E4E7F">
        <w:t>–</w:t>
      </w:r>
      <w:r w:rsidRPr="000E4E7F">
        <w:tab/>
      </w:r>
      <w:r w:rsidRPr="000E4E7F">
        <w:rPr>
          <w:i/>
          <w:noProof/>
        </w:rPr>
        <w:t>MultiBandInfoList</w:t>
      </w:r>
      <w:bookmarkEnd w:id="8869"/>
      <w:bookmarkEnd w:id="8870"/>
      <w:bookmarkEnd w:id="8871"/>
      <w:bookmarkEnd w:id="8872"/>
      <w:bookmarkEnd w:id="8873"/>
      <w:bookmarkEnd w:id="8874"/>
      <w:bookmarkEnd w:id="8875"/>
      <w:bookmarkEnd w:id="8876"/>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8877" w:name="_Toc20487373"/>
      <w:bookmarkStart w:id="8878" w:name="_Toc29342670"/>
      <w:bookmarkStart w:id="8879" w:name="_Toc29343809"/>
      <w:bookmarkStart w:id="8880" w:name="_Toc36567075"/>
      <w:bookmarkStart w:id="8881" w:name="_Toc36810518"/>
      <w:bookmarkStart w:id="8882" w:name="_Toc36846882"/>
      <w:bookmarkStart w:id="8883" w:name="_Toc36939535"/>
      <w:bookmarkStart w:id="8884" w:name="_Toc37082515"/>
      <w:r w:rsidRPr="000E4E7F">
        <w:rPr>
          <w:bCs/>
        </w:rPr>
        <w:lastRenderedPageBreak/>
        <w:t>–</w:t>
      </w:r>
      <w:r w:rsidRPr="000E4E7F">
        <w:rPr>
          <w:bCs/>
        </w:rPr>
        <w:tab/>
      </w:r>
      <w:r w:rsidRPr="000E4E7F">
        <w:rPr>
          <w:bCs/>
          <w:i/>
          <w:noProof/>
        </w:rPr>
        <w:t>MultiFrequencyBandListNR</w:t>
      </w:r>
      <w:bookmarkEnd w:id="8877"/>
      <w:bookmarkEnd w:id="8878"/>
      <w:bookmarkEnd w:id="8879"/>
      <w:bookmarkEnd w:id="8880"/>
      <w:bookmarkEnd w:id="8881"/>
      <w:bookmarkEnd w:id="8882"/>
      <w:bookmarkEnd w:id="8883"/>
      <w:bookmarkEnd w:id="8884"/>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8885" w:name="_Toc20487374"/>
      <w:bookmarkStart w:id="8886" w:name="_Toc29342671"/>
      <w:bookmarkStart w:id="8887" w:name="_Toc29343810"/>
      <w:bookmarkStart w:id="8888" w:name="_Toc36567076"/>
      <w:bookmarkStart w:id="8889" w:name="_Toc36810519"/>
      <w:bookmarkStart w:id="8890" w:name="_Toc36846883"/>
      <w:bookmarkStart w:id="8891" w:name="_Toc36939536"/>
      <w:bookmarkStart w:id="8892" w:name="_Toc37082516"/>
      <w:r w:rsidRPr="000E4E7F">
        <w:t>–</w:t>
      </w:r>
      <w:r w:rsidRPr="000E4E7F">
        <w:tab/>
      </w:r>
      <w:r w:rsidRPr="000E4E7F">
        <w:rPr>
          <w:i/>
        </w:rPr>
        <w:t>NS-PmaxList</w:t>
      </w:r>
      <w:bookmarkEnd w:id="8885"/>
      <w:bookmarkEnd w:id="8886"/>
      <w:bookmarkEnd w:id="8887"/>
      <w:bookmarkEnd w:id="8888"/>
      <w:bookmarkEnd w:id="8889"/>
      <w:bookmarkEnd w:id="8890"/>
      <w:bookmarkEnd w:id="8891"/>
      <w:bookmarkEnd w:id="8892"/>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8893" w:name="_Toc20487375"/>
      <w:bookmarkStart w:id="8894" w:name="_Toc29342672"/>
      <w:bookmarkStart w:id="8895" w:name="_Toc29343811"/>
      <w:bookmarkStart w:id="8896" w:name="_Toc36567077"/>
      <w:bookmarkStart w:id="8897" w:name="_Toc36810520"/>
      <w:bookmarkStart w:id="8898" w:name="_Toc36846884"/>
      <w:bookmarkStart w:id="8899" w:name="_Toc36939537"/>
      <w:bookmarkStart w:id="8900" w:name="_Toc37082517"/>
      <w:r w:rsidRPr="000E4E7F">
        <w:rPr>
          <w:i/>
          <w:noProof/>
        </w:rPr>
        <w:t>–</w:t>
      </w:r>
      <w:r w:rsidRPr="000E4E7F">
        <w:rPr>
          <w:i/>
          <w:noProof/>
        </w:rPr>
        <w:tab/>
        <w:t>NS-PmaxListNR</w:t>
      </w:r>
      <w:bookmarkEnd w:id="8893"/>
      <w:bookmarkEnd w:id="8894"/>
      <w:bookmarkEnd w:id="8895"/>
      <w:bookmarkEnd w:id="8896"/>
      <w:bookmarkEnd w:id="8897"/>
      <w:bookmarkEnd w:id="8898"/>
      <w:bookmarkEnd w:id="8899"/>
      <w:bookmarkEnd w:id="8900"/>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8901" w:name="_Toc20487376"/>
      <w:bookmarkStart w:id="8902" w:name="_Toc29342673"/>
      <w:bookmarkStart w:id="8903" w:name="_Toc29343812"/>
      <w:bookmarkStart w:id="8904" w:name="_Toc36567078"/>
      <w:bookmarkStart w:id="8905" w:name="_Toc36810521"/>
      <w:bookmarkStart w:id="8906" w:name="_Toc36846885"/>
      <w:bookmarkStart w:id="8907" w:name="_Toc36939538"/>
      <w:bookmarkStart w:id="8908" w:name="_Toc37082518"/>
      <w:r w:rsidRPr="000E4E7F">
        <w:t>–</w:t>
      </w:r>
      <w:r w:rsidRPr="000E4E7F">
        <w:tab/>
      </w:r>
      <w:r w:rsidRPr="000E4E7F">
        <w:rPr>
          <w:i/>
          <w:noProof/>
        </w:rPr>
        <w:t>PhysCellId</w:t>
      </w:r>
      <w:bookmarkEnd w:id="8901"/>
      <w:bookmarkEnd w:id="8902"/>
      <w:bookmarkEnd w:id="8903"/>
      <w:bookmarkEnd w:id="8904"/>
      <w:bookmarkEnd w:id="8905"/>
      <w:bookmarkEnd w:id="8906"/>
      <w:bookmarkEnd w:id="8907"/>
      <w:bookmarkEnd w:id="8908"/>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8909" w:name="_Toc20487379"/>
      <w:bookmarkStart w:id="8910" w:name="_Toc29342676"/>
      <w:bookmarkStart w:id="8911" w:name="_Toc29343815"/>
      <w:bookmarkStart w:id="8912" w:name="_Toc36567081"/>
      <w:bookmarkStart w:id="8913" w:name="_Toc36810524"/>
      <w:bookmarkStart w:id="8914" w:name="_Toc36846886"/>
      <w:bookmarkStart w:id="8915" w:name="_Toc36939539"/>
      <w:bookmarkStart w:id="8916" w:name="_Toc37082519"/>
      <w:r w:rsidRPr="000E4E7F">
        <w:t>–</w:t>
      </w:r>
      <w:r w:rsidRPr="000E4E7F">
        <w:tab/>
      </w:r>
      <w:r w:rsidRPr="000E4E7F">
        <w:rPr>
          <w:i/>
          <w:noProof/>
        </w:rPr>
        <w:t>PhysCellIdCDMA2000</w:t>
      </w:r>
      <w:bookmarkEnd w:id="8909"/>
      <w:bookmarkEnd w:id="8910"/>
      <w:bookmarkEnd w:id="8911"/>
      <w:bookmarkEnd w:id="8912"/>
      <w:bookmarkEnd w:id="8913"/>
      <w:bookmarkEnd w:id="8914"/>
      <w:bookmarkEnd w:id="8915"/>
      <w:bookmarkEnd w:id="8916"/>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8917" w:name="_Toc20487380"/>
      <w:bookmarkStart w:id="8918" w:name="_Toc29342677"/>
      <w:bookmarkStart w:id="8919" w:name="_Toc29343816"/>
      <w:bookmarkStart w:id="8920" w:name="_Toc36567082"/>
      <w:bookmarkStart w:id="8921" w:name="_Toc36810525"/>
      <w:bookmarkStart w:id="8922" w:name="_Toc36846887"/>
      <w:bookmarkStart w:id="8923" w:name="_Toc36939540"/>
      <w:bookmarkStart w:id="8924" w:name="_Toc37082520"/>
      <w:r w:rsidRPr="000E4E7F">
        <w:t>–</w:t>
      </w:r>
      <w:r w:rsidRPr="000E4E7F">
        <w:tab/>
      </w:r>
      <w:r w:rsidRPr="000E4E7F">
        <w:rPr>
          <w:i/>
          <w:noProof/>
        </w:rPr>
        <w:t>PhysCellIdGERAN</w:t>
      </w:r>
      <w:bookmarkEnd w:id="8917"/>
      <w:bookmarkEnd w:id="8918"/>
      <w:bookmarkEnd w:id="8919"/>
      <w:bookmarkEnd w:id="8920"/>
      <w:bookmarkEnd w:id="8921"/>
      <w:bookmarkEnd w:id="8922"/>
      <w:bookmarkEnd w:id="8923"/>
      <w:bookmarkEnd w:id="8924"/>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8925" w:name="_Toc20487381"/>
      <w:bookmarkStart w:id="8926" w:name="_Toc29342678"/>
      <w:bookmarkStart w:id="8927" w:name="_Toc29343817"/>
      <w:bookmarkStart w:id="8928" w:name="_Toc36567083"/>
      <w:bookmarkStart w:id="8929" w:name="_Toc36810526"/>
      <w:bookmarkStart w:id="8930" w:name="_Toc36846888"/>
      <w:bookmarkStart w:id="8931" w:name="_Toc36939541"/>
      <w:bookmarkStart w:id="8932" w:name="_Toc37082521"/>
      <w:r w:rsidRPr="000E4E7F">
        <w:t>–</w:t>
      </w:r>
      <w:r w:rsidRPr="000E4E7F">
        <w:tab/>
      </w:r>
      <w:r w:rsidRPr="000E4E7F">
        <w:rPr>
          <w:i/>
          <w:noProof/>
        </w:rPr>
        <w:t>PhysCellIdNR</w:t>
      </w:r>
      <w:bookmarkEnd w:id="8925"/>
      <w:bookmarkEnd w:id="8926"/>
      <w:bookmarkEnd w:id="8927"/>
      <w:bookmarkEnd w:id="8928"/>
      <w:bookmarkEnd w:id="8929"/>
      <w:bookmarkEnd w:id="8930"/>
      <w:bookmarkEnd w:id="8931"/>
      <w:bookmarkEnd w:id="8932"/>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8933" w:name="_Toc36846889"/>
      <w:bookmarkStart w:id="8934" w:name="_Toc36939542"/>
      <w:bookmarkStart w:id="8935" w:name="_Toc37082522"/>
      <w:r w:rsidRPr="000E4E7F">
        <w:t>–</w:t>
      </w:r>
      <w:r w:rsidRPr="000E4E7F">
        <w:tab/>
      </w:r>
      <w:r w:rsidRPr="000E4E7F">
        <w:rPr>
          <w:i/>
        </w:rPr>
        <w:t>PhysCellIdRange</w:t>
      </w:r>
      <w:bookmarkEnd w:id="8933"/>
      <w:bookmarkEnd w:id="8934"/>
      <w:bookmarkEnd w:id="8935"/>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5001E9"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n96, n128, n168, n252, n504, spare2,</w:t>
      </w:r>
    </w:p>
    <w:p w14:paraId="1219841C" w14:textId="77777777" w:rsidR="003208C6" w:rsidRPr="000E4E7F" w:rsidRDefault="003208C6" w:rsidP="003208C6">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8936" w:name="_Toc36810527"/>
      <w:bookmarkStart w:id="8937" w:name="_Toc36846890"/>
      <w:bookmarkStart w:id="8938" w:name="_Toc36939543"/>
      <w:bookmarkStart w:id="8939" w:name="_Toc37082523"/>
      <w:r w:rsidRPr="000E4E7F">
        <w:t>–</w:t>
      </w:r>
      <w:r w:rsidRPr="000E4E7F">
        <w:tab/>
      </w:r>
      <w:r w:rsidRPr="000E4E7F">
        <w:rPr>
          <w:i/>
        </w:rPr>
        <w:t>PhysCellIdRangeNR</w:t>
      </w:r>
      <w:bookmarkEnd w:id="8936"/>
      <w:bookmarkEnd w:id="8937"/>
      <w:bookmarkEnd w:id="8938"/>
      <w:bookmarkEnd w:id="8939"/>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8940" w:name="_Toc36846891"/>
      <w:bookmarkStart w:id="8941" w:name="_Toc36939544"/>
      <w:bookmarkStart w:id="8942" w:name="_Toc37082524"/>
      <w:r w:rsidRPr="000E4E7F">
        <w:t>–</w:t>
      </w:r>
      <w:r w:rsidRPr="000E4E7F">
        <w:tab/>
      </w:r>
      <w:r w:rsidRPr="000E4E7F">
        <w:rPr>
          <w:i/>
        </w:rPr>
        <w:t>PhysCellIdRangeUTRA</w:t>
      </w:r>
      <w:r w:rsidRPr="000E4E7F">
        <w:rPr>
          <w:i/>
          <w:lang w:eastAsia="zh-TW"/>
        </w:rPr>
        <w:t>-FDDList</w:t>
      </w:r>
      <w:bookmarkEnd w:id="8940"/>
      <w:bookmarkEnd w:id="8941"/>
      <w:bookmarkEnd w:id="8942"/>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8943" w:name="_Toc20487382"/>
      <w:bookmarkStart w:id="8944" w:name="_Toc29342679"/>
      <w:bookmarkStart w:id="8945" w:name="_Toc29343818"/>
      <w:bookmarkStart w:id="8946" w:name="_Toc36567084"/>
      <w:bookmarkStart w:id="8947" w:name="_Toc36810528"/>
      <w:bookmarkStart w:id="8948" w:name="_Toc36846892"/>
      <w:bookmarkStart w:id="8949" w:name="_Toc36939545"/>
    </w:p>
    <w:p w14:paraId="03EB23CB" w14:textId="77777777" w:rsidR="009722D5" w:rsidRPr="000E4E7F" w:rsidRDefault="009722D5" w:rsidP="009722D5">
      <w:pPr>
        <w:pStyle w:val="Heading4"/>
        <w:rPr>
          <w:i/>
          <w:noProof/>
        </w:rPr>
      </w:pPr>
      <w:bookmarkStart w:id="8950" w:name="_Toc37082525"/>
      <w:r w:rsidRPr="000E4E7F">
        <w:t>–</w:t>
      </w:r>
      <w:r w:rsidRPr="000E4E7F">
        <w:tab/>
      </w:r>
      <w:r w:rsidRPr="000E4E7F">
        <w:rPr>
          <w:i/>
          <w:noProof/>
        </w:rPr>
        <w:t>PhysCellIdUTRA-FDD</w:t>
      </w:r>
      <w:bookmarkEnd w:id="8943"/>
      <w:bookmarkEnd w:id="8944"/>
      <w:bookmarkEnd w:id="8945"/>
      <w:bookmarkEnd w:id="8946"/>
      <w:bookmarkEnd w:id="8947"/>
      <w:bookmarkEnd w:id="8948"/>
      <w:bookmarkEnd w:id="8949"/>
      <w:bookmarkEnd w:id="8950"/>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8951" w:name="_Toc20487383"/>
      <w:bookmarkStart w:id="8952" w:name="_Toc29342680"/>
      <w:bookmarkStart w:id="8953" w:name="_Toc29343819"/>
      <w:bookmarkStart w:id="8954" w:name="_Toc36567085"/>
      <w:bookmarkStart w:id="8955" w:name="_Toc36810529"/>
      <w:bookmarkStart w:id="8956" w:name="_Toc36846893"/>
      <w:bookmarkStart w:id="8957" w:name="_Toc36939546"/>
      <w:bookmarkStart w:id="8958" w:name="_Toc37082526"/>
      <w:r w:rsidRPr="000E4E7F">
        <w:t>–</w:t>
      </w:r>
      <w:r w:rsidRPr="000E4E7F">
        <w:tab/>
      </w:r>
      <w:r w:rsidRPr="000E4E7F">
        <w:rPr>
          <w:i/>
          <w:noProof/>
        </w:rPr>
        <w:t>PhysCellIdUTRA-TDD</w:t>
      </w:r>
      <w:bookmarkEnd w:id="8951"/>
      <w:bookmarkEnd w:id="8952"/>
      <w:bookmarkEnd w:id="8953"/>
      <w:bookmarkEnd w:id="8954"/>
      <w:bookmarkEnd w:id="8955"/>
      <w:bookmarkEnd w:id="8956"/>
      <w:bookmarkEnd w:id="8957"/>
      <w:bookmarkEnd w:id="8958"/>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8959" w:name="_Toc20487384"/>
      <w:bookmarkStart w:id="8960" w:name="_Toc29342681"/>
      <w:bookmarkStart w:id="8961" w:name="_Toc29343820"/>
      <w:bookmarkStart w:id="8962" w:name="_Toc36567086"/>
      <w:bookmarkStart w:id="8963" w:name="_Toc36810530"/>
      <w:bookmarkStart w:id="8964" w:name="_Toc36846894"/>
      <w:bookmarkStart w:id="8965" w:name="_Toc36939547"/>
      <w:bookmarkStart w:id="8966" w:name="_Toc37082527"/>
      <w:r w:rsidRPr="000E4E7F">
        <w:t>–</w:t>
      </w:r>
      <w:r w:rsidRPr="000E4E7F">
        <w:tab/>
      </w:r>
      <w:r w:rsidRPr="000E4E7F">
        <w:rPr>
          <w:i/>
          <w:noProof/>
        </w:rPr>
        <w:t>PLMN-Identity</w:t>
      </w:r>
      <w:bookmarkEnd w:id="8959"/>
      <w:bookmarkEnd w:id="8960"/>
      <w:bookmarkEnd w:id="8961"/>
      <w:bookmarkEnd w:id="8962"/>
      <w:bookmarkEnd w:id="8963"/>
      <w:bookmarkEnd w:id="8964"/>
      <w:bookmarkEnd w:id="8965"/>
      <w:bookmarkEnd w:id="8966"/>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8967" w:name="_Toc20487385"/>
      <w:bookmarkStart w:id="8968" w:name="_Toc29342682"/>
      <w:bookmarkStart w:id="8969" w:name="_Toc29343821"/>
      <w:bookmarkStart w:id="8970" w:name="_Toc36567087"/>
      <w:bookmarkStart w:id="8971" w:name="_Toc36810531"/>
      <w:bookmarkStart w:id="8972" w:name="_Toc36846895"/>
      <w:bookmarkStart w:id="8973" w:name="_Toc36939548"/>
      <w:bookmarkStart w:id="8974" w:name="_Toc37082528"/>
      <w:r w:rsidRPr="000E4E7F">
        <w:t>–</w:t>
      </w:r>
      <w:r w:rsidRPr="000E4E7F">
        <w:tab/>
      </w:r>
      <w:r w:rsidRPr="000E4E7F">
        <w:rPr>
          <w:i/>
          <w:noProof/>
        </w:rPr>
        <w:t>PLMN-IdentityList3</w:t>
      </w:r>
      <w:bookmarkEnd w:id="8967"/>
      <w:bookmarkEnd w:id="8968"/>
      <w:bookmarkEnd w:id="8969"/>
      <w:bookmarkEnd w:id="8970"/>
      <w:bookmarkEnd w:id="8971"/>
      <w:bookmarkEnd w:id="8972"/>
      <w:bookmarkEnd w:id="8973"/>
      <w:bookmarkEnd w:id="8974"/>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8975" w:name="_Toc20487386"/>
      <w:bookmarkStart w:id="8976" w:name="_Toc29342683"/>
      <w:bookmarkStart w:id="8977" w:name="_Toc29343822"/>
      <w:bookmarkStart w:id="8978" w:name="_Toc36567088"/>
      <w:bookmarkStart w:id="8979" w:name="_Toc36810532"/>
      <w:bookmarkStart w:id="8980" w:name="_Toc36846896"/>
      <w:bookmarkStart w:id="8981" w:name="_Toc36939549"/>
      <w:bookmarkStart w:id="8982" w:name="_Toc37082529"/>
      <w:r w:rsidRPr="000E4E7F">
        <w:rPr>
          <w:i/>
          <w:noProof/>
        </w:rPr>
        <w:t>–</w:t>
      </w:r>
      <w:r w:rsidRPr="000E4E7F">
        <w:rPr>
          <w:i/>
          <w:noProof/>
        </w:rPr>
        <w:tab/>
        <w:t>PmaxNR</w:t>
      </w:r>
      <w:bookmarkEnd w:id="8975"/>
      <w:bookmarkEnd w:id="8976"/>
      <w:bookmarkEnd w:id="8977"/>
      <w:bookmarkEnd w:id="8978"/>
      <w:bookmarkEnd w:id="8979"/>
      <w:bookmarkEnd w:id="8980"/>
      <w:bookmarkEnd w:id="8981"/>
      <w:bookmarkEnd w:id="8982"/>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8983" w:name="_Toc20487387"/>
      <w:bookmarkStart w:id="8984" w:name="_Toc29342684"/>
      <w:bookmarkStart w:id="8985" w:name="_Toc29343823"/>
      <w:bookmarkStart w:id="8986" w:name="_Toc36567089"/>
      <w:bookmarkStart w:id="8987" w:name="_Toc36810533"/>
      <w:bookmarkStart w:id="8988" w:name="_Toc36846897"/>
      <w:bookmarkStart w:id="8989" w:name="_Toc36939550"/>
      <w:bookmarkStart w:id="8990" w:name="_Toc37082530"/>
      <w:r w:rsidRPr="000E4E7F">
        <w:t>–</w:t>
      </w:r>
      <w:r w:rsidRPr="000E4E7F">
        <w:tab/>
      </w:r>
      <w:r w:rsidRPr="000E4E7F">
        <w:rPr>
          <w:i/>
        </w:rPr>
        <w:t>PreRegistrationInfoHRPD</w:t>
      </w:r>
      <w:bookmarkEnd w:id="8983"/>
      <w:bookmarkEnd w:id="8984"/>
      <w:bookmarkEnd w:id="8985"/>
      <w:bookmarkEnd w:id="8986"/>
      <w:bookmarkEnd w:id="8987"/>
      <w:bookmarkEnd w:id="8988"/>
      <w:bookmarkEnd w:id="8989"/>
      <w:bookmarkEnd w:id="8990"/>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8991" w:name="OLE_LINK110"/>
      <w:bookmarkStart w:id="8992" w:name="OLE_LINK111"/>
      <w:r w:rsidRPr="000E4E7F">
        <w:t xml:space="preserve"> ::=</w:t>
      </w:r>
      <w:bookmarkEnd w:id="8991"/>
      <w:bookmarkEnd w:id="8992"/>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8993" w:name="_Toc20487388"/>
      <w:bookmarkStart w:id="8994" w:name="_Toc29342685"/>
      <w:bookmarkStart w:id="8995" w:name="_Toc29343824"/>
      <w:bookmarkStart w:id="8996" w:name="_Toc36567090"/>
      <w:bookmarkStart w:id="8997" w:name="_Toc36810534"/>
      <w:bookmarkStart w:id="8998" w:name="_Toc36846898"/>
      <w:bookmarkStart w:id="8999" w:name="_Toc36939551"/>
      <w:bookmarkStart w:id="9000" w:name="_Toc37082531"/>
      <w:r w:rsidRPr="000E4E7F">
        <w:t>–</w:t>
      </w:r>
      <w:r w:rsidRPr="000E4E7F">
        <w:tab/>
      </w:r>
      <w:r w:rsidRPr="000E4E7F">
        <w:rPr>
          <w:i/>
        </w:rPr>
        <w:t>Q-QualMin</w:t>
      </w:r>
      <w:bookmarkEnd w:id="8993"/>
      <w:bookmarkEnd w:id="8994"/>
      <w:bookmarkEnd w:id="8995"/>
      <w:bookmarkEnd w:id="8996"/>
      <w:bookmarkEnd w:id="8997"/>
      <w:bookmarkEnd w:id="8998"/>
      <w:bookmarkEnd w:id="8999"/>
      <w:bookmarkEnd w:id="9000"/>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9001" w:name="_Toc20487389"/>
      <w:bookmarkStart w:id="9002" w:name="_Toc29342686"/>
      <w:bookmarkStart w:id="9003" w:name="_Toc29343825"/>
      <w:bookmarkStart w:id="9004" w:name="_Toc36567091"/>
      <w:bookmarkStart w:id="9005" w:name="_Toc36810535"/>
      <w:bookmarkStart w:id="9006" w:name="_Toc36846899"/>
      <w:bookmarkStart w:id="9007" w:name="_Toc36939552"/>
      <w:bookmarkStart w:id="9008" w:name="_Toc37082532"/>
      <w:r w:rsidRPr="000E4E7F">
        <w:t>–</w:t>
      </w:r>
      <w:r w:rsidRPr="000E4E7F">
        <w:tab/>
      </w:r>
      <w:r w:rsidRPr="000E4E7F">
        <w:rPr>
          <w:i/>
        </w:rPr>
        <w:t>Q-RxLevMin</w:t>
      </w:r>
      <w:bookmarkEnd w:id="9001"/>
      <w:bookmarkEnd w:id="9002"/>
      <w:bookmarkEnd w:id="9003"/>
      <w:bookmarkEnd w:id="9004"/>
      <w:bookmarkEnd w:id="9005"/>
      <w:bookmarkEnd w:id="9006"/>
      <w:bookmarkEnd w:id="9007"/>
      <w:bookmarkEnd w:id="9008"/>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5001E9" w:rsidRDefault="009722D5" w:rsidP="009722D5">
      <w:pPr>
        <w:pStyle w:val="TH"/>
        <w:tabs>
          <w:tab w:val="left" w:pos="3165"/>
          <w:tab w:val="center" w:pos="4820"/>
        </w:tabs>
        <w:jc w:val="left"/>
        <w:rPr>
          <w:lang w:val="sv-SE"/>
        </w:rPr>
      </w:pPr>
      <w:r w:rsidRPr="000E4E7F">
        <w:tab/>
      </w:r>
      <w:r w:rsidRPr="000E4E7F">
        <w:tab/>
      </w:r>
      <w:r w:rsidRPr="005001E9">
        <w:rPr>
          <w:i/>
          <w:lang w:val="sv-SE"/>
        </w:rPr>
        <w:t>Q-RxLevMin</w:t>
      </w:r>
      <w:r w:rsidRPr="005001E9">
        <w:rPr>
          <w:lang w:val="sv-SE"/>
        </w:rPr>
        <w:t xml:space="preserve"> information element</w:t>
      </w:r>
    </w:p>
    <w:p w14:paraId="5AD5FE3D" w14:textId="77777777" w:rsidR="009722D5" w:rsidRPr="005001E9" w:rsidRDefault="009722D5" w:rsidP="009722D5">
      <w:pPr>
        <w:pStyle w:val="PL"/>
        <w:shd w:val="clear" w:color="auto" w:fill="E6E6E6"/>
        <w:rPr>
          <w:lang w:val="sv-SE"/>
        </w:rPr>
      </w:pPr>
      <w:r w:rsidRPr="005001E9">
        <w:rPr>
          <w:lang w:val="sv-SE"/>
        </w:rPr>
        <w:t>-- ASN1START</w:t>
      </w:r>
    </w:p>
    <w:p w14:paraId="5E8760FF" w14:textId="77777777" w:rsidR="009722D5" w:rsidRPr="005001E9" w:rsidRDefault="009722D5" w:rsidP="009722D5">
      <w:pPr>
        <w:pStyle w:val="PL"/>
        <w:shd w:val="clear" w:color="auto" w:fill="E6E6E6"/>
        <w:rPr>
          <w:lang w:val="sv-SE"/>
        </w:rPr>
      </w:pPr>
    </w:p>
    <w:p w14:paraId="0AA0F3A0" w14:textId="77777777" w:rsidR="009722D5" w:rsidRPr="005001E9" w:rsidRDefault="009722D5" w:rsidP="009722D5">
      <w:pPr>
        <w:pStyle w:val="PL"/>
        <w:shd w:val="clear" w:color="auto" w:fill="E6E6E6"/>
        <w:rPr>
          <w:snapToGrid w:val="0"/>
          <w:lang w:val="sv-SE"/>
        </w:rPr>
      </w:pPr>
      <w:r w:rsidRPr="005001E9">
        <w:rPr>
          <w:lang w:val="sv-SE"/>
        </w:rPr>
        <w:t>Q-RxLevMin ::=</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70..-22)</w:t>
      </w:r>
    </w:p>
    <w:p w14:paraId="5BAF048F" w14:textId="77777777" w:rsidR="009722D5" w:rsidRPr="005001E9" w:rsidRDefault="009722D5" w:rsidP="009722D5">
      <w:pPr>
        <w:pStyle w:val="PL"/>
        <w:shd w:val="clear" w:color="auto" w:fill="E6E6E6"/>
        <w:rPr>
          <w:lang w:val="sv-SE"/>
        </w:rPr>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9009" w:name="_Toc20487390"/>
      <w:bookmarkStart w:id="9010" w:name="_Toc29342687"/>
      <w:bookmarkStart w:id="9011" w:name="_Toc29343826"/>
      <w:bookmarkStart w:id="9012" w:name="_Toc36567092"/>
      <w:bookmarkStart w:id="9013" w:name="_Toc36810536"/>
      <w:bookmarkStart w:id="9014" w:name="_Toc36846900"/>
      <w:bookmarkStart w:id="9015" w:name="_Toc36939553"/>
      <w:bookmarkStart w:id="9016" w:name="_Toc37082533"/>
      <w:r w:rsidRPr="000E4E7F">
        <w:t>–</w:t>
      </w:r>
      <w:r w:rsidRPr="000E4E7F">
        <w:tab/>
      </w:r>
      <w:r w:rsidRPr="000E4E7F">
        <w:rPr>
          <w:i/>
        </w:rPr>
        <w:t>Q-OffsetRange</w:t>
      </w:r>
      <w:bookmarkEnd w:id="9009"/>
      <w:bookmarkEnd w:id="9010"/>
      <w:bookmarkEnd w:id="9011"/>
      <w:bookmarkEnd w:id="9012"/>
      <w:bookmarkEnd w:id="9013"/>
      <w:bookmarkEnd w:id="9014"/>
      <w:bookmarkEnd w:id="9015"/>
      <w:bookmarkEnd w:id="9016"/>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9017" w:name="_Toc20487391"/>
      <w:bookmarkStart w:id="9018" w:name="_Toc29342688"/>
      <w:bookmarkStart w:id="9019" w:name="_Toc29343827"/>
      <w:bookmarkStart w:id="9020" w:name="_Toc36567093"/>
      <w:bookmarkStart w:id="9021" w:name="_Toc36810537"/>
      <w:bookmarkStart w:id="9022" w:name="_Toc36846901"/>
      <w:bookmarkStart w:id="9023" w:name="_Toc36939554"/>
      <w:bookmarkStart w:id="9024" w:name="_Toc37082534"/>
      <w:r w:rsidRPr="000E4E7F">
        <w:lastRenderedPageBreak/>
        <w:t>–</w:t>
      </w:r>
      <w:r w:rsidRPr="000E4E7F">
        <w:tab/>
      </w:r>
      <w:r w:rsidRPr="000E4E7F">
        <w:rPr>
          <w:i/>
        </w:rPr>
        <w:t>Q-OffsetRangeInterRAT</w:t>
      </w:r>
      <w:bookmarkEnd w:id="9017"/>
      <w:bookmarkEnd w:id="9018"/>
      <w:bookmarkEnd w:id="9019"/>
      <w:bookmarkEnd w:id="9020"/>
      <w:bookmarkEnd w:id="9021"/>
      <w:bookmarkEnd w:id="9022"/>
      <w:bookmarkEnd w:id="9023"/>
      <w:bookmarkEnd w:id="9024"/>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9025" w:name="_Toc20487392"/>
      <w:bookmarkStart w:id="9026" w:name="_Toc29342689"/>
      <w:bookmarkStart w:id="9027" w:name="_Toc29343828"/>
      <w:bookmarkStart w:id="9028" w:name="_Toc36567094"/>
      <w:bookmarkStart w:id="9029" w:name="_Toc36810538"/>
      <w:bookmarkStart w:id="9030" w:name="_Toc36846902"/>
      <w:bookmarkStart w:id="9031" w:name="_Toc36939555"/>
      <w:bookmarkStart w:id="9032" w:name="_Toc37082535"/>
      <w:r w:rsidRPr="000E4E7F">
        <w:t>–</w:t>
      </w:r>
      <w:r w:rsidRPr="000E4E7F">
        <w:tab/>
      </w:r>
      <w:r w:rsidRPr="000E4E7F">
        <w:rPr>
          <w:i/>
        </w:rPr>
        <w:t>ReselectionThreshold</w:t>
      </w:r>
      <w:bookmarkEnd w:id="9025"/>
      <w:bookmarkEnd w:id="9026"/>
      <w:bookmarkEnd w:id="9027"/>
      <w:bookmarkEnd w:id="9028"/>
      <w:bookmarkEnd w:id="9029"/>
      <w:bookmarkEnd w:id="9030"/>
      <w:bookmarkEnd w:id="9031"/>
      <w:bookmarkEnd w:id="9032"/>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9033" w:name="_Toc20487393"/>
      <w:bookmarkStart w:id="9034" w:name="_Toc29342690"/>
      <w:bookmarkStart w:id="9035" w:name="_Toc29343829"/>
      <w:bookmarkStart w:id="9036" w:name="_Toc36567095"/>
      <w:bookmarkStart w:id="9037" w:name="_Toc36810539"/>
      <w:bookmarkStart w:id="9038" w:name="_Toc36846903"/>
      <w:bookmarkStart w:id="9039" w:name="_Toc36939556"/>
      <w:bookmarkStart w:id="9040" w:name="_Toc37082536"/>
      <w:r w:rsidRPr="000E4E7F">
        <w:t>–</w:t>
      </w:r>
      <w:r w:rsidRPr="000E4E7F">
        <w:tab/>
      </w:r>
      <w:r w:rsidRPr="000E4E7F">
        <w:rPr>
          <w:i/>
        </w:rPr>
        <w:t>ReselectionThresholdQ</w:t>
      </w:r>
      <w:bookmarkEnd w:id="9033"/>
      <w:bookmarkEnd w:id="9034"/>
      <w:bookmarkEnd w:id="9035"/>
      <w:bookmarkEnd w:id="9036"/>
      <w:bookmarkEnd w:id="9037"/>
      <w:bookmarkEnd w:id="9038"/>
      <w:bookmarkEnd w:id="9039"/>
      <w:bookmarkEnd w:id="9040"/>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2888CC0F" w14:textId="77777777" w:rsidR="00A6486E" w:rsidRPr="00A6486E" w:rsidRDefault="00A6486E" w:rsidP="00A6486E">
      <w:pPr>
        <w:keepNext/>
        <w:keepLines/>
        <w:tabs>
          <w:tab w:val="left" w:pos="420"/>
        </w:tabs>
        <w:spacing w:before="120"/>
        <w:ind w:left="864" w:hanging="864"/>
        <w:outlineLvl w:val="3"/>
        <w:rPr>
          <w:ins w:id="9041" w:author="cr4239r1 (R2-2003923)" w:date="2020-05-11T15:36:00Z"/>
          <w:rFonts w:ascii="Arial" w:hAnsi="Arial"/>
          <w:i/>
          <w:noProof/>
          <w:sz w:val="24"/>
          <w:lang w:val="x-none" w:eastAsia="x-none"/>
        </w:rPr>
      </w:pPr>
      <w:bookmarkStart w:id="9042" w:name="_Toc20487394"/>
      <w:bookmarkStart w:id="9043" w:name="_Toc29342691"/>
      <w:bookmarkStart w:id="9044" w:name="_Toc29343830"/>
      <w:bookmarkStart w:id="9045" w:name="_Toc36567096"/>
      <w:bookmarkStart w:id="9046" w:name="_Toc36810540"/>
      <w:bookmarkStart w:id="9047" w:name="_Toc36846904"/>
      <w:bookmarkStart w:id="9048" w:name="_Toc36939557"/>
      <w:bookmarkStart w:id="9049" w:name="_Toc37082537"/>
      <w:ins w:id="9050" w:author="cr4239r1 (R2-2003923)" w:date="2020-05-11T15:36:00Z">
        <w:r w:rsidRPr="00A6486E">
          <w:rPr>
            <w:rFonts w:ascii="Arial" w:hAnsi="Arial"/>
            <w:sz w:val="24"/>
            <w:lang w:val="x-none" w:eastAsia="x-none"/>
          </w:rPr>
          <w:t>–</w:t>
        </w:r>
        <w:r w:rsidRPr="00A6486E">
          <w:rPr>
            <w:rFonts w:ascii="Arial" w:hAnsi="Arial"/>
            <w:sz w:val="24"/>
            <w:lang w:val="x-none" w:eastAsia="x-none"/>
          </w:rPr>
          <w:tab/>
        </w:r>
        <w:r w:rsidRPr="00A6486E">
          <w:rPr>
            <w:rFonts w:ascii="Arial" w:hAnsi="Arial"/>
            <w:i/>
            <w:sz w:val="24"/>
            <w:lang w:val="x-none" w:eastAsia="x-none"/>
          </w:rPr>
          <w:t>RSS-ConfigCarrierInfo</w:t>
        </w:r>
      </w:ins>
    </w:p>
    <w:p w14:paraId="23093238" w14:textId="77777777" w:rsidR="00A6486E" w:rsidRPr="00A6486E" w:rsidRDefault="00A6486E" w:rsidP="00A6486E">
      <w:pPr>
        <w:rPr>
          <w:ins w:id="9051" w:author="cr4239r1 (R2-2003923)" w:date="2020-05-11T15:36:00Z"/>
          <w:rFonts w:eastAsia="Yu Mincho"/>
        </w:rPr>
      </w:pPr>
      <w:ins w:id="9052" w:author="cr4239r1 (R2-2003923)" w:date="2020-05-11T15:36:00Z">
        <w:r w:rsidRPr="00A6486E">
          <w:rPr>
            <w:rFonts w:eastAsia="Yu Mincho"/>
          </w:rPr>
          <w:t xml:space="preserve">The IE </w:t>
        </w:r>
        <w:r w:rsidRPr="00A6486E">
          <w:rPr>
            <w:rFonts w:eastAsia="Yu Mincho"/>
            <w:i/>
          </w:rPr>
          <w:t>RSS-ConfigCarrierInfo</w:t>
        </w:r>
        <w:r w:rsidRPr="00A6486E">
          <w:rPr>
            <w:rFonts w:eastAsia="Yu Mincho"/>
          </w:rPr>
          <w:t xml:space="preserve"> contains </w:t>
        </w:r>
        <w:r w:rsidRPr="00A6486E">
          <w:rPr>
            <w:rFonts w:eastAsia="Yu Mincho"/>
            <w:noProof/>
          </w:rPr>
          <w:t>RSS configuration for a carrier</w:t>
        </w:r>
        <w:r w:rsidRPr="00A6486E">
          <w:rPr>
            <w:rFonts w:eastAsia="Yu Mincho"/>
          </w:rPr>
          <w:t>.</w:t>
        </w:r>
      </w:ins>
    </w:p>
    <w:p w14:paraId="32D84EDC" w14:textId="77777777" w:rsidR="00A6486E" w:rsidRPr="00A6486E" w:rsidRDefault="00A6486E" w:rsidP="00A6486E">
      <w:pPr>
        <w:keepNext/>
        <w:keepLines/>
        <w:spacing w:before="60"/>
        <w:jc w:val="center"/>
        <w:rPr>
          <w:ins w:id="9053" w:author="cr4239r1 (R2-2003923)" w:date="2020-05-11T15:36:00Z"/>
          <w:rFonts w:ascii="Arial" w:eastAsia="Yu Mincho" w:hAnsi="Arial"/>
          <w:b/>
          <w:lang w:val="x-none" w:eastAsia="x-none"/>
        </w:rPr>
      </w:pPr>
      <w:ins w:id="9054" w:author="cr4239r1 (R2-2003923)" w:date="2020-05-11T15:36:00Z">
        <w:r w:rsidRPr="00A6486E">
          <w:rPr>
            <w:rFonts w:ascii="Arial" w:eastAsia="Yu Mincho" w:hAnsi="Arial"/>
            <w:b/>
            <w:i/>
            <w:lang w:val="x-none" w:eastAsia="x-none"/>
          </w:rPr>
          <w:t>RSS-ConfigC</w:t>
        </w:r>
        <w:r w:rsidRPr="00A6486E">
          <w:rPr>
            <w:rFonts w:ascii="Arial" w:eastAsia="Yu Mincho" w:hAnsi="Arial"/>
            <w:b/>
            <w:i/>
            <w:lang w:val="en-US" w:eastAsia="x-none"/>
          </w:rPr>
          <w:t>arrierInfo</w:t>
        </w:r>
        <w:r w:rsidRPr="00A6486E">
          <w:rPr>
            <w:rFonts w:ascii="Arial" w:eastAsia="Yu Mincho" w:hAnsi="Arial"/>
            <w:b/>
            <w:lang w:val="x-none" w:eastAsia="x-none"/>
          </w:rPr>
          <w:t xml:space="preserve"> information element</w:t>
        </w:r>
      </w:ins>
    </w:p>
    <w:p w14:paraId="2F56107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55" w:author="cr4239r1 (R2-2003923)" w:date="2020-05-11T15:36:00Z"/>
          <w:rFonts w:ascii="Courier New" w:eastAsia="Batang" w:hAnsi="Courier New"/>
          <w:noProof/>
          <w:sz w:val="16"/>
          <w:lang w:eastAsia="sv-SE"/>
        </w:rPr>
      </w:pPr>
      <w:ins w:id="9056" w:author="cr4239r1 (R2-2003923)" w:date="2020-05-11T15:36:00Z">
        <w:r w:rsidRPr="00A6486E">
          <w:rPr>
            <w:rFonts w:ascii="Courier New" w:eastAsia="Batang" w:hAnsi="Courier New"/>
            <w:noProof/>
            <w:sz w:val="16"/>
            <w:lang w:eastAsia="sv-SE"/>
          </w:rPr>
          <w:t>-- ASN1STA</w:t>
        </w:r>
        <w:smartTag w:uri="urn:schemas-microsoft-com:office:smarttags" w:element="PersonName">
          <w:r w:rsidRPr="00A6486E">
            <w:rPr>
              <w:rFonts w:ascii="Courier New" w:eastAsia="Batang" w:hAnsi="Courier New"/>
              <w:noProof/>
              <w:sz w:val="16"/>
              <w:lang w:eastAsia="sv-SE"/>
            </w:rPr>
            <w:t>RT</w:t>
          </w:r>
        </w:smartTag>
      </w:ins>
    </w:p>
    <w:p w14:paraId="13C23DB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57" w:author="cr4239r1 (R2-2003923)" w:date="2020-05-11T15:36:00Z"/>
          <w:rFonts w:ascii="Courier New" w:eastAsia="Batang" w:hAnsi="Courier New"/>
          <w:noProof/>
          <w:sz w:val="16"/>
          <w:lang w:eastAsia="sv-SE"/>
        </w:rPr>
      </w:pPr>
    </w:p>
    <w:p w14:paraId="1DC717FC"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58" w:author="cr4239r1 (R2-2003923)" w:date="2020-05-11T15:36:00Z"/>
          <w:rFonts w:ascii="Courier New" w:eastAsia="Batang" w:hAnsi="Courier New"/>
          <w:noProof/>
          <w:sz w:val="16"/>
          <w:lang w:eastAsia="sv-SE"/>
        </w:rPr>
      </w:pPr>
      <w:ins w:id="9059" w:author="cr4239r1 (R2-2003923)" w:date="2020-05-11T15:36:00Z">
        <w:r w:rsidRPr="00A6486E">
          <w:rPr>
            <w:rFonts w:ascii="Courier New" w:eastAsia="Batang" w:hAnsi="Courier New"/>
            <w:noProof/>
            <w:sz w:val="16"/>
            <w:lang w:eastAsia="sv-SE"/>
          </w:rPr>
          <w:t>RSS-ConfigCarrierInfo-r16::=</w:t>
        </w:r>
        <w:r w:rsidRPr="00A6486E">
          <w:rPr>
            <w:rFonts w:ascii="Courier New" w:eastAsia="Batang" w:hAnsi="Courier New"/>
            <w:noProof/>
            <w:sz w:val="16"/>
            <w:lang w:eastAsia="sv-SE"/>
          </w:rPr>
          <w:tab/>
          <w:t>SEQUENCE {</w:t>
        </w:r>
      </w:ins>
    </w:p>
    <w:p w14:paraId="79EFEB58"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0" w:author="cr4239r1 (R2-2003923)" w:date="2020-05-11T15:36:00Z"/>
          <w:rFonts w:ascii="Courier New" w:eastAsia="Batang" w:hAnsi="Courier New"/>
          <w:noProof/>
          <w:sz w:val="16"/>
          <w:lang w:eastAsia="sv-SE"/>
        </w:rPr>
      </w:pPr>
      <w:ins w:id="9061" w:author="cr4239r1 (R2-2003923)" w:date="2020-05-11T15:36:00Z">
        <w:r w:rsidRPr="00A6486E">
          <w:rPr>
            <w:rFonts w:ascii="Courier New" w:eastAsia="Batang" w:hAnsi="Courier New"/>
            <w:noProof/>
            <w:sz w:val="16"/>
            <w:lang w:eastAsia="sv-SE"/>
          </w:rPr>
          <w:tab/>
          <w:t>narrowbandIndex-r16</w:t>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r>
        <w:r w:rsidRPr="00A6486E">
          <w:rPr>
            <w:rFonts w:ascii="Courier New" w:eastAsia="Batang" w:hAnsi="Courier New"/>
            <w:noProof/>
            <w:sz w:val="16"/>
            <w:lang w:eastAsia="sv-SE"/>
          </w:rPr>
          <w:tab/>
          <w:t>BIT STRING (SIZE (1..maxAvailNarrowBands-1-r16)),</w:t>
        </w:r>
      </w:ins>
    </w:p>
    <w:p w14:paraId="04249625"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2" w:author="cr4239r1 (R2-2003923)" w:date="2020-05-11T15:36:00Z"/>
          <w:rFonts w:ascii="Courier New" w:eastAsia="Batang" w:hAnsi="Courier New"/>
          <w:noProof/>
          <w:sz w:val="16"/>
          <w:lang w:eastAsia="sv-SE"/>
        </w:rPr>
      </w:pPr>
      <w:ins w:id="9063" w:author="cr4239r1 (R2-2003923)" w:date="2020-05-11T15:36:00Z">
        <w:r w:rsidRPr="00A6486E">
          <w:rPr>
            <w:rFonts w:ascii="Courier New" w:eastAsia="Batang" w:hAnsi="Courier New"/>
            <w:iCs/>
            <w:noProof/>
            <w:sz w:val="16"/>
            <w:lang w:eastAsia="sv-SE"/>
          </w:rPr>
          <w:tab/>
        </w:r>
        <w:r w:rsidRPr="00A6486E">
          <w:rPr>
            <w:rFonts w:ascii="Courier New" w:hAnsi="Courier New" w:cs="Courier New"/>
            <w:noProof/>
            <w:sz w:val="16"/>
            <w:szCs w:val="16"/>
            <w:lang w:val="en-US" w:eastAsia="sv-SE"/>
          </w:rPr>
          <w:t>timeOffsetGranularity-r16</w:t>
        </w:r>
        <w:r w:rsidRPr="00A6486E">
          <w:rPr>
            <w:rFonts w:ascii="Courier New" w:hAnsi="Courier New" w:cs="Courier New"/>
            <w:noProof/>
            <w:sz w:val="16"/>
            <w:szCs w:val="16"/>
            <w:lang w:val="en-US" w:eastAsia="sv-SE"/>
          </w:rPr>
          <w:tab/>
        </w:r>
        <w:r w:rsidRPr="00A6486E">
          <w:rPr>
            <w:rFonts w:ascii="Courier New" w:hAnsi="Courier New" w:cs="Courier New"/>
            <w:noProof/>
            <w:sz w:val="16"/>
            <w:szCs w:val="16"/>
            <w:lang w:val="en-US" w:eastAsia="sv-SE"/>
          </w:rPr>
          <w:tab/>
        </w:r>
        <w:r w:rsidRPr="00A6486E">
          <w:rPr>
            <w:rFonts w:ascii="Courier New" w:eastAsia="Batang" w:hAnsi="Courier New"/>
            <w:noProof/>
            <w:sz w:val="16"/>
            <w:lang w:eastAsia="sv-SE"/>
          </w:rPr>
          <w:t>ENUMERATED {g1, g2, g4, g8, g16, g32, g64, g128}</w:t>
        </w:r>
      </w:ins>
    </w:p>
    <w:p w14:paraId="0AA0B0A2"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4" w:author="cr4239r1 (R2-2003923)" w:date="2020-05-11T15:36:00Z"/>
          <w:rFonts w:ascii="Courier New" w:eastAsia="Batang" w:hAnsi="Courier New"/>
          <w:noProof/>
          <w:sz w:val="16"/>
          <w:lang w:eastAsia="sv-SE"/>
        </w:rPr>
      </w:pPr>
      <w:ins w:id="9065" w:author="cr4239r1 (R2-2003923)" w:date="2020-05-11T15:36:00Z">
        <w:r w:rsidRPr="00A6486E">
          <w:rPr>
            <w:rFonts w:ascii="Courier New" w:eastAsia="Batang" w:hAnsi="Courier New"/>
            <w:noProof/>
            <w:sz w:val="16"/>
            <w:lang w:eastAsia="sv-SE"/>
          </w:rPr>
          <w:t>}</w:t>
        </w:r>
      </w:ins>
    </w:p>
    <w:p w14:paraId="51A4EA40"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6" w:author="cr4239r1 (R2-2003923)" w:date="2020-05-11T15:36:00Z"/>
          <w:rFonts w:ascii="Courier New" w:eastAsia="Batang" w:hAnsi="Courier New"/>
          <w:noProof/>
          <w:sz w:val="16"/>
          <w:lang w:eastAsia="sv-SE"/>
        </w:rPr>
      </w:pPr>
    </w:p>
    <w:p w14:paraId="3EBB8A5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9067" w:author="cr4239r1 (R2-2003923)" w:date="2020-05-11T15:36:00Z"/>
          <w:rFonts w:ascii="Courier New" w:eastAsia="Batang" w:hAnsi="Courier New"/>
          <w:noProof/>
          <w:sz w:val="16"/>
          <w:lang w:eastAsia="sv-SE"/>
        </w:rPr>
      </w:pPr>
      <w:ins w:id="9068" w:author="cr4239r1 (R2-2003923)" w:date="2020-05-11T15:36:00Z">
        <w:r w:rsidRPr="00A6486E">
          <w:rPr>
            <w:rFonts w:ascii="Courier New" w:eastAsia="Batang" w:hAnsi="Courier New"/>
            <w:noProof/>
            <w:sz w:val="16"/>
            <w:lang w:eastAsia="sv-SE"/>
          </w:rPr>
          <w:t>-- ASN1STOP</w:t>
        </w:r>
      </w:ins>
    </w:p>
    <w:p w14:paraId="3BB622F0" w14:textId="77777777" w:rsidR="00A6486E" w:rsidRPr="00A6486E" w:rsidRDefault="00A6486E" w:rsidP="00A6486E">
      <w:pPr>
        <w:rPr>
          <w:ins w:id="9069" w:author="cr4239r1 (R2-2003923)" w:date="2020-05-11T15:36:00Z"/>
          <w:rFonts w:eastAsia="Yu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86E" w:rsidRPr="00A6486E" w14:paraId="701E91E8" w14:textId="77777777" w:rsidTr="000201CC">
        <w:trPr>
          <w:cantSplit/>
          <w:tblHeader/>
          <w:ins w:id="9070"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5671F09" w14:textId="77777777" w:rsidR="00A6486E" w:rsidRPr="00A6486E" w:rsidRDefault="00A6486E" w:rsidP="00A6486E">
            <w:pPr>
              <w:keepNext/>
              <w:keepLines/>
              <w:tabs>
                <w:tab w:val="center" w:pos="4820"/>
                <w:tab w:val="right" w:pos="9640"/>
              </w:tabs>
              <w:spacing w:after="0"/>
              <w:jc w:val="center"/>
              <w:rPr>
                <w:ins w:id="9071" w:author="cr4239r1 (R2-2003923)" w:date="2020-05-11T15:36:00Z"/>
                <w:rFonts w:ascii="Arial" w:eastAsia="Yu Mincho" w:hAnsi="Arial"/>
                <w:b/>
                <w:sz w:val="18"/>
                <w:lang w:val="x-none" w:eastAsia="en-GB"/>
              </w:rPr>
            </w:pPr>
            <w:ins w:id="9072" w:author="cr4239r1 (R2-2003923)" w:date="2020-05-11T15:36:00Z">
              <w:r w:rsidRPr="00A6486E">
                <w:rPr>
                  <w:rFonts w:ascii="Arial" w:eastAsia="Yu Mincho" w:hAnsi="Arial"/>
                  <w:b/>
                  <w:i/>
                  <w:sz w:val="18"/>
                  <w:lang w:val="x-none" w:eastAsia="x-none"/>
                </w:rPr>
                <w:lastRenderedPageBreak/>
                <w:t>RSS-ConfigC</w:t>
              </w:r>
              <w:r w:rsidRPr="00A6486E">
                <w:rPr>
                  <w:rFonts w:ascii="Arial" w:eastAsia="Yu Mincho" w:hAnsi="Arial"/>
                  <w:b/>
                  <w:i/>
                  <w:sz w:val="18"/>
                  <w:lang w:val="sv-SE" w:eastAsia="x-none"/>
                </w:rPr>
                <w:t>arrierInfo</w:t>
              </w:r>
              <w:r w:rsidRPr="00A6486E">
                <w:rPr>
                  <w:rFonts w:ascii="Arial" w:eastAsia="Yu Mincho" w:hAnsi="Arial"/>
                  <w:b/>
                  <w:sz w:val="18"/>
                  <w:lang w:val="x-none" w:eastAsia="x-none"/>
                </w:rPr>
                <w:t xml:space="preserve"> </w:t>
              </w:r>
              <w:r w:rsidRPr="00A6486E">
                <w:rPr>
                  <w:rFonts w:ascii="Arial" w:eastAsia="Yu Mincho" w:hAnsi="Arial"/>
                  <w:b/>
                  <w:iCs/>
                  <w:noProof/>
                  <w:sz w:val="18"/>
                  <w:lang w:val="x-none" w:eastAsia="en-GB"/>
                </w:rPr>
                <w:t>field descriptions</w:t>
              </w:r>
            </w:ins>
          </w:p>
        </w:tc>
      </w:tr>
      <w:tr w:rsidR="00A6486E" w:rsidRPr="00A6486E" w14:paraId="43BA853E" w14:textId="77777777" w:rsidTr="000201CC">
        <w:trPr>
          <w:cantSplit/>
          <w:tblHeader/>
          <w:ins w:id="9073"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5FD051DD" w14:textId="77777777" w:rsidR="00A6486E" w:rsidRPr="00A6486E" w:rsidRDefault="00A6486E" w:rsidP="00A6486E">
            <w:pPr>
              <w:keepNext/>
              <w:keepLines/>
              <w:spacing w:after="0"/>
              <w:rPr>
                <w:ins w:id="9074" w:author="cr4239r1 (R2-2003923)" w:date="2020-05-11T15:36:00Z"/>
                <w:rFonts w:ascii="Arial" w:eastAsia="Yu Mincho" w:hAnsi="Arial" w:cs="Arial"/>
                <w:b/>
                <w:i/>
                <w:noProof/>
                <w:sz w:val="18"/>
                <w:szCs w:val="18"/>
                <w:lang w:eastAsia="x-none"/>
              </w:rPr>
            </w:pPr>
            <w:ins w:id="9075" w:author="cr4239r1 (R2-2003923)" w:date="2020-05-11T15:36:00Z">
              <w:r w:rsidRPr="00A6486E">
                <w:rPr>
                  <w:rFonts w:ascii="Arial" w:eastAsia="Yu Mincho" w:hAnsi="Arial" w:cs="Arial"/>
                  <w:b/>
                  <w:i/>
                  <w:noProof/>
                  <w:sz w:val="18"/>
                  <w:szCs w:val="18"/>
                  <w:lang w:eastAsia="x-none"/>
                </w:rPr>
                <w:t>narrowbandIndex</w:t>
              </w:r>
            </w:ins>
          </w:p>
          <w:p w14:paraId="55E16A5E" w14:textId="77777777" w:rsidR="00A6486E" w:rsidRPr="00A6486E" w:rsidRDefault="00A6486E" w:rsidP="00A6486E">
            <w:pPr>
              <w:keepNext/>
              <w:keepLines/>
              <w:spacing w:after="0"/>
              <w:rPr>
                <w:ins w:id="9076" w:author="cr4239r1 (R2-2003923)" w:date="2020-05-11T15:36:00Z"/>
                <w:rFonts w:ascii="Arial" w:eastAsia="Yu Mincho" w:hAnsi="Arial"/>
                <w:noProof/>
                <w:sz w:val="18"/>
                <w:lang w:val="x-none" w:eastAsia="x-none"/>
              </w:rPr>
            </w:pPr>
            <w:ins w:id="9077" w:author="cr4239r1 (R2-2003923)" w:date="2020-05-11T15:36:00Z">
              <w:r w:rsidRPr="00A6486E">
                <w:rPr>
                  <w:rFonts w:ascii="Arial" w:eastAsia="Yu Mincho" w:hAnsi="Arial" w:cs="Arial"/>
                  <w:noProof/>
                  <w:sz w:val="18"/>
                  <w:szCs w:val="18"/>
                  <w:lang w:val="x-none" w:eastAsia="x-none"/>
                </w:rPr>
                <w:t>Bitmap containing narrowbands used for RSS</w:t>
              </w:r>
              <w:r w:rsidRPr="00A6486E">
                <w:rPr>
                  <w:rFonts w:ascii="Arial" w:eastAsia="Yu Mincho" w:hAnsi="Arial" w:cs="Arial"/>
                  <w:noProof/>
                  <w:sz w:val="18"/>
                  <w:szCs w:val="18"/>
                  <w:lang w:val="en-US" w:eastAsia="x-none"/>
                </w:rPr>
                <w:t xml:space="preserve"> </w:t>
              </w:r>
              <w:r w:rsidRPr="00A6486E">
                <w:rPr>
                  <w:rFonts w:ascii="Arial" w:eastAsia="Yu Mincho" w:hAnsi="Arial"/>
                  <w:noProof/>
                  <w:sz w:val="18"/>
                  <w:lang w:val="x-none" w:eastAsia="x-none"/>
                </w:rPr>
                <w:t>deployment in</w:t>
              </w:r>
              <w:r w:rsidRPr="00A6486E">
                <w:rPr>
                  <w:rFonts w:ascii="Arial" w:eastAsia="Yu Mincho" w:hAnsi="Arial"/>
                  <w:noProof/>
                  <w:sz w:val="18"/>
                  <w:lang w:val="en-US" w:eastAsia="x-none"/>
                </w:rPr>
                <w:t xml:space="preserve"> the</w:t>
              </w:r>
              <w:r w:rsidRPr="00A6486E">
                <w:rPr>
                  <w:rFonts w:ascii="Arial" w:eastAsia="Yu Mincho" w:hAnsi="Arial"/>
                  <w:noProof/>
                  <w:sz w:val="18"/>
                  <w:lang w:val="x-none" w:eastAsia="x-none"/>
                </w:rPr>
                <w:t xml:space="preserve"> carrier for CE mode A/B in RRC_IDLE and RRC_CONNECTED</w:t>
              </w:r>
              <w:r w:rsidRPr="00A6486E">
                <w:rPr>
                  <w:rFonts w:ascii="Arial" w:eastAsia="Yu Mincho" w:hAnsi="Arial" w:cs="Arial"/>
                  <w:noProof/>
                  <w:sz w:val="18"/>
                  <w:szCs w:val="18"/>
                  <w:lang w:val="x-none" w:eastAsia="x-none"/>
                </w:rPr>
                <w:t>. Narrowbands including central 6 PRBs are excluded from the bitmap.</w:t>
              </w:r>
            </w:ins>
          </w:p>
        </w:tc>
      </w:tr>
      <w:tr w:rsidR="00A6486E" w:rsidRPr="00A6486E" w14:paraId="4FA53366" w14:textId="77777777" w:rsidTr="000201CC">
        <w:trPr>
          <w:cantSplit/>
          <w:tblHeader/>
          <w:ins w:id="9078" w:author="cr4239r1 (R2-2003923)" w:date="2020-05-11T15:36:00Z"/>
        </w:trPr>
        <w:tc>
          <w:tcPr>
            <w:tcW w:w="9639" w:type="dxa"/>
            <w:tcBorders>
              <w:top w:val="single" w:sz="4" w:space="0" w:color="808080"/>
              <w:left w:val="single" w:sz="4" w:space="0" w:color="808080"/>
              <w:bottom w:val="single" w:sz="4" w:space="0" w:color="808080"/>
              <w:right w:val="single" w:sz="4" w:space="0" w:color="808080"/>
            </w:tcBorders>
            <w:hideMark/>
          </w:tcPr>
          <w:p w14:paraId="65968758" w14:textId="77777777" w:rsidR="00A6486E" w:rsidRPr="00A6486E" w:rsidRDefault="00A6486E" w:rsidP="00A6486E">
            <w:pPr>
              <w:keepNext/>
              <w:keepLines/>
              <w:spacing w:after="0"/>
              <w:rPr>
                <w:ins w:id="9079" w:author="cr4239r1 (R2-2003923)" w:date="2020-05-11T15:36:00Z"/>
                <w:rFonts w:ascii="Arial" w:eastAsia="Yu Mincho" w:hAnsi="Arial"/>
                <w:b/>
                <w:i/>
                <w:sz w:val="18"/>
              </w:rPr>
            </w:pPr>
            <w:ins w:id="9080" w:author="cr4239r1 (R2-2003923)" w:date="2020-05-11T15:36:00Z">
              <w:r w:rsidRPr="00A6486E">
                <w:rPr>
                  <w:rFonts w:ascii="Arial" w:eastAsia="Yu Mincho" w:hAnsi="Arial"/>
                  <w:b/>
                  <w:i/>
                  <w:sz w:val="18"/>
                </w:rPr>
                <w:t>timeOffsetGranularity</w:t>
              </w:r>
            </w:ins>
          </w:p>
          <w:p w14:paraId="5AD3236B" w14:textId="77777777" w:rsidR="00A6486E" w:rsidRPr="00A6486E" w:rsidRDefault="00A6486E" w:rsidP="00A6486E">
            <w:pPr>
              <w:keepNext/>
              <w:keepLines/>
              <w:spacing w:after="0"/>
              <w:rPr>
                <w:ins w:id="9081" w:author="cr4239r1 (R2-2003923)" w:date="2020-05-11T15:36:00Z"/>
                <w:rFonts w:ascii="Arial" w:eastAsia="Yu Mincho" w:hAnsi="Arial"/>
                <w:sz w:val="18"/>
                <w:lang w:eastAsia="x-none"/>
              </w:rPr>
            </w:pPr>
            <w:ins w:id="9082" w:author="cr4239r1 (R2-2003923)" w:date="2020-05-11T15:36:00Z">
              <w:r w:rsidRPr="00A6486E">
                <w:rPr>
                  <w:rFonts w:ascii="Arial" w:eastAsia="Yu Mincho" w:hAnsi="Arial"/>
                  <w:sz w:val="18"/>
                  <w:lang w:eastAsia="x-none"/>
                </w:rPr>
                <w:t>RSS Time Offset granularity (G</w:t>
              </w:r>
              <w:r w:rsidRPr="00A6486E">
                <w:rPr>
                  <w:rFonts w:ascii="Arial" w:eastAsia="Yu Mincho" w:hAnsi="Arial"/>
                  <w:sz w:val="18"/>
                  <w:vertAlign w:val="subscript"/>
                  <w:lang w:eastAsia="x-none"/>
                </w:rPr>
                <w:t>RSS</w:t>
              </w:r>
              <w:r w:rsidRPr="00A6486E">
                <w:rPr>
                  <w:rFonts w:ascii="Arial" w:eastAsia="Yu Mincho" w:hAnsi="Arial"/>
                  <w:sz w:val="18"/>
                  <w:lang w:eastAsia="x-none"/>
                </w:rPr>
                <w:t>) for CE mode A/B in RRC_IDLE and RRC_CONNECTED, where the values of 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depend on the RSS periodicity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as follows: </w:t>
              </w:r>
              <w:r w:rsidRPr="00A6486E">
                <w:rPr>
                  <w:rFonts w:ascii="Arial" w:eastAsia="Yu Mincho" w:hAnsi="Arial"/>
                  <w:sz w:val="18"/>
                  <w:lang w:val="x-none" w:eastAsia="en-GB"/>
                </w:rPr>
                <w:t xml:space="preserve">Value </w:t>
              </w:r>
              <w:r w:rsidRPr="00A6486E">
                <w:rPr>
                  <w:rFonts w:ascii="Arial" w:eastAsia="Yu Mincho" w:hAnsi="Arial"/>
                  <w:i/>
                  <w:iCs/>
                  <w:sz w:val="18"/>
                  <w:lang w:val="x-none" w:eastAsia="en-GB"/>
                </w:rPr>
                <w:t>g1</w:t>
              </w:r>
              <w:r w:rsidRPr="00A6486E">
                <w:rPr>
                  <w:rFonts w:ascii="Arial" w:eastAsia="Yu Mincho" w:hAnsi="Arial"/>
                  <w:sz w:val="18"/>
                  <w:lang w:val="x-none" w:eastAsia="en-GB"/>
                </w:rPr>
                <w:t xml:space="preserve"> corresponds to 1 frame, value </w:t>
              </w:r>
              <w:r w:rsidRPr="00A6486E">
                <w:rPr>
                  <w:rFonts w:ascii="Arial" w:eastAsia="Yu Mincho" w:hAnsi="Arial"/>
                  <w:i/>
                  <w:iCs/>
                  <w:sz w:val="18"/>
                  <w:lang w:val="x-none" w:eastAsia="en-GB"/>
                </w:rPr>
                <w:t>g2</w:t>
              </w:r>
              <w:r w:rsidRPr="00A6486E">
                <w:rPr>
                  <w:rFonts w:ascii="Arial" w:eastAsia="Yu Mincho" w:hAnsi="Arial"/>
                  <w:sz w:val="18"/>
                  <w:lang w:val="x-none" w:eastAsia="en-GB"/>
                </w:rPr>
                <w:t xml:space="preserve"> corresponds to 2 frames, and so on.</w:t>
              </w:r>
            </w:ins>
          </w:p>
          <w:p w14:paraId="7102A1A6" w14:textId="77777777" w:rsidR="00A6486E" w:rsidRPr="00A6486E" w:rsidRDefault="00A6486E" w:rsidP="00A6486E">
            <w:pPr>
              <w:keepNext/>
              <w:keepLines/>
              <w:spacing w:after="0"/>
              <w:rPr>
                <w:ins w:id="9083" w:author="cr4239r1 (R2-2003923)" w:date="2020-05-11T15:36:00Z"/>
                <w:rFonts w:ascii="Arial" w:eastAsia="Yu Mincho" w:hAnsi="Arial"/>
                <w:sz w:val="18"/>
                <w:lang w:eastAsia="x-none"/>
              </w:rPr>
            </w:pPr>
            <w:ins w:id="9084"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60 ms</w:t>
              </w:r>
            </w:ins>
          </w:p>
          <w:p w14:paraId="0D005F15" w14:textId="77777777" w:rsidR="00A6486E" w:rsidRPr="00A6486E" w:rsidRDefault="00A6486E" w:rsidP="00A6486E">
            <w:pPr>
              <w:keepNext/>
              <w:keepLines/>
              <w:spacing w:after="0"/>
              <w:rPr>
                <w:ins w:id="9085" w:author="cr4239r1 (R2-2003923)" w:date="2020-05-11T15:36:00Z"/>
                <w:rFonts w:ascii="Arial" w:eastAsia="Yu Mincho" w:hAnsi="Arial"/>
                <w:sz w:val="18"/>
                <w:lang w:eastAsia="x-none"/>
              </w:rPr>
            </w:pPr>
            <w:ins w:id="9086"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 2, 4, 8, 16, 32}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320 ms</w:t>
              </w:r>
            </w:ins>
          </w:p>
          <w:p w14:paraId="624C732E" w14:textId="77777777" w:rsidR="00A6486E" w:rsidRPr="00A6486E" w:rsidRDefault="00A6486E" w:rsidP="00A6486E">
            <w:pPr>
              <w:keepNext/>
              <w:keepLines/>
              <w:spacing w:after="0"/>
              <w:rPr>
                <w:ins w:id="9087" w:author="cr4239r1 (R2-2003923)" w:date="2020-05-11T15:36:00Z"/>
                <w:rFonts w:ascii="Arial" w:eastAsia="Yu Mincho" w:hAnsi="Arial"/>
                <w:sz w:val="18"/>
                <w:lang w:eastAsia="x-none"/>
              </w:rPr>
            </w:pPr>
            <w:ins w:id="9088"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2, 4, 8, 16, 32, 64}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640 ms</w:t>
              </w:r>
            </w:ins>
          </w:p>
          <w:p w14:paraId="29EBA1A6" w14:textId="77777777" w:rsidR="00A6486E" w:rsidRPr="00A6486E" w:rsidRDefault="00A6486E" w:rsidP="00A6486E">
            <w:pPr>
              <w:keepNext/>
              <w:keepLines/>
              <w:spacing w:after="0"/>
              <w:rPr>
                <w:ins w:id="9089" w:author="cr4239r1 (R2-2003923)" w:date="2020-05-11T15:36:00Z"/>
                <w:rFonts w:ascii="Arial" w:eastAsia="Yu Mincho" w:hAnsi="Arial"/>
                <w:noProof/>
                <w:sz w:val="18"/>
                <w:lang w:val="x-none" w:eastAsia="x-none"/>
              </w:rPr>
            </w:pPr>
            <w:ins w:id="9090" w:author="cr4239r1 (R2-2003923)" w:date="2020-05-11T15:36:00Z">
              <w:r w:rsidRPr="00A6486E">
                <w:rPr>
                  <w:rFonts w:ascii="Arial" w:eastAsia="Yu Mincho" w:hAnsi="Arial"/>
                  <w:sz w:val="18"/>
                  <w:lang w:eastAsia="x-none"/>
                </w:rPr>
                <w:t>G</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4, 8, 16, 32, 64, 128} frames for P</w:t>
              </w:r>
              <w:r w:rsidRPr="00A6486E">
                <w:rPr>
                  <w:rFonts w:ascii="Arial" w:eastAsia="Yu Mincho" w:hAnsi="Arial"/>
                  <w:sz w:val="18"/>
                  <w:vertAlign w:val="subscript"/>
                  <w:lang w:eastAsia="x-none"/>
                </w:rPr>
                <w:t>RSS</w:t>
              </w:r>
              <w:r w:rsidRPr="00A6486E">
                <w:rPr>
                  <w:rFonts w:ascii="Arial" w:eastAsia="Yu Mincho" w:hAnsi="Arial"/>
                  <w:sz w:val="18"/>
                  <w:lang w:eastAsia="x-none"/>
                </w:rPr>
                <w:t xml:space="preserve"> = 1280 ms</w:t>
              </w:r>
            </w:ins>
          </w:p>
        </w:tc>
      </w:tr>
    </w:tbl>
    <w:p w14:paraId="0FB19E95" w14:textId="77777777" w:rsidR="00A6486E" w:rsidRPr="00A6486E" w:rsidRDefault="00A6486E" w:rsidP="00A6486E">
      <w:pPr>
        <w:rPr>
          <w:ins w:id="9091" w:author="cr4239r1 (R2-2003923)" w:date="2020-05-11T15:36:00Z"/>
          <w:rFonts w:eastAsia="Yu Mincho"/>
          <w:iCs/>
        </w:rPr>
      </w:pPr>
    </w:p>
    <w:p w14:paraId="3566CC66" w14:textId="77777777" w:rsidR="009722D5" w:rsidRPr="000E4E7F" w:rsidRDefault="009722D5" w:rsidP="009722D5">
      <w:pPr>
        <w:pStyle w:val="Heading4"/>
        <w:rPr>
          <w:i/>
          <w:noProof/>
        </w:rPr>
      </w:pPr>
      <w:r w:rsidRPr="000E4E7F">
        <w:t>–</w:t>
      </w:r>
      <w:r w:rsidRPr="000E4E7F">
        <w:tab/>
      </w:r>
      <w:r w:rsidRPr="000E4E7F">
        <w:rPr>
          <w:i/>
        </w:rPr>
        <w:t>S</w:t>
      </w:r>
      <w:r w:rsidRPr="000E4E7F">
        <w:rPr>
          <w:i/>
          <w:noProof/>
        </w:rPr>
        <w:t>CellIndex</w:t>
      </w:r>
      <w:bookmarkEnd w:id="9042"/>
      <w:bookmarkEnd w:id="9043"/>
      <w:bookmarkEnd w:id="9044"/>
      <w:bookmarkEnd w:id="9045"/>
      <w:bookmarkEnd w:id="9046"/>
      <w:bookmarkEnd w:id="9047"/>
      <w:bookmarkEnd w:id="9048"/>
      <w:bookmarkEnd w:id="9049"/>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9092" w:name="_Toc20487395"/>
      <w:bookmarkStart w:id="9093" w:name="_Toc29342692"/>
      <w:bookmarkStart w:id="9094" w:name="_Toc29343831"/>
      <w:bookmarkStart w:id="9095" w:name="_Toc36567097"/>
      <w:bookmarkStart w:id="9096" w:name="_Toc36810541"/>
      <w:bookmarkStart w:id="9097" w:name="_Toc36846905"/>
      <w:bookmarkStart w:id="9098" w:name="_Toc36939558"/>
      <w:bookmarkStart w:id="9099" w:name="_Toc37082538"/>
      <w:r w:rsidRPr="000E4E7F">
        <w:t>–</w:t>
      </w:r>
      <w:r w:rsidRPr="000E4E7F">
        <w:tab/>
      </w:r>
      <w:r w:rsidRPr="000E4E7F">
        <w:rPr>
          <w:i/>
        </w:rPr>
        <w:t>Serv</w:t>
      </w:r>
      <w:r w:rsidRPr="000E4E7F">
        <w:rPr>
          <w:i/>
          <w:noProof/>
        </w:rPr>
        <w:t>CellIndex</w:t>
      </w:r>
      <w:bookmarkEnd w:id="9092"/>
      <w:bookmarkEnd w:id="9093"/>
      <w:bookmarkEnd w:id="9094"/>
      <w:bookmarkEnd w:id="9095"/>
      <w:bookmarkEnd w:id="9096"/>
      <w:bookmarkEnd w:id="9097"/>
      <w:bookmarkEnd w:id="9098"/>
      <w:bookmarkEnd w:id="9099"/>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9100" w:name="_Toc20487396"/>
      <w:bookmarkStart w:id="9101" w:name="_Toc29342693"/>
      <w:bookmarkStart w:id="9102" w:name="_Toc29343832"/>
      <w:bookmarkStart w:id="9103" w:name="_Toc36567098"/>
      <w:bookmarkStart w:id="9104" w:name="_Toc36810542"/>
      <w:bookmarkStart w:id="9105" w:name="_Toc36846906"/>
      <w:bookmarkStart w:id="9106" w:name="_Toc36939559"/>
      <w:bookmarkStart w:id="9107" w:name="_Toc37082539"/>
      <w:r w:rsidRPr="000E4E7F">
        <w:t>–</w:t>
      </w:r>
      <w:r w:rsidRPr="000E4E7F">
        <w:tab/>
      </w:r>
      <w:r w:rsidRPr="000E4E7F">
        <w:rPr>
          <w:i/>
        </w:rPr>
        <w:t>SpeedStateScaleFactors</w:t>
      </w:r>
      <w:bookmarkEnd w:id="9100"/>
      <w:bookmarkEnd w:id="9101"/>
      <w:bookmarkEnd w:id="9102"/>
      <w:bookmarkEnd w:id="9103"/>
      <w:bookmarkEnd w:id="9104"/>
      <w:bookmarkEnd w:id="9105"/>
      <w:bookmarkEnd w:id="9106"/>
      <w:bookmarkEnd w:id="9107"/>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lastRenderedPageBreak/>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9108" w:name="_Toc20487397"/>
      <w:bookmarkStart w:id="9109" w:name="_Toc29342694"/>
      <w:bookmarkStart w:id="9110" w:name="_Toc29343833"/>
      <w:bookmarkStart w:id="9111" w:name="_Toc36567099"/>
      <w:bookmarkStart w:id="9112" w:name="_Toc36810543"/>
      <w:bookmarkStart w:id="9113" w:name="_Toc36846907"/>
      <w:bookmarkStart w:id="9114" w:name="_Toc36939560"/>
      <w:bookmarkStart w:id="9115" w:name="_Toc37082540"/>
      <w:r w:rsidRPr="000E4E7F">
        <w:t>–</w:t>
      </w:r>
      <w:r w:rsidRPr="000E4E7F">
        <w:tab/>
      </w:r>
      <w:r w:rsidRPr="000E4E7F">
        <w:rPr>
          <w:i/>
        </w:rPr>
        <w:t>SystemInfoListGERAN</w:t>
      </w:r>
      <w:bookmarkEnd w:id="9108"/>
      <w:bookmarkEnd w:id="9109"/>
      <w:bookmarkEnd w:id="9110"/>
      <w:bookmarkEnd w:id="9111"/>
      <w:bookmarkEnd w:id="9112"/>
      <w:bookmarkEnd w:id="9113"/>
      <w:bookmarkEnd w:id="9114"/>
      <w:bookmarkEnd w:id="9115"/>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9116" w:name="_Toc20487398"/>
      <w:bookmarkStart w:id="9117" w:name="_Toc29342695"/>
      <w:bookmarkStart w:id="9118" w:name="_Toc29343834"/>
      <w:bookmarkStart w:id="9119" w:name="_Toc36567100"/>
      <w:bookmarkStart w:id="9120" w:name="_Toc36810544"/>
      <w:bookmarkStart w:id="9121" w:name="_Toc36846908"/>
      <w:bookmarkStart w:id="9122" w:name="_Toc36939561"/>
      <w:bookmarkStart w:id="9123" w:name="_Toc37082541"/>
      <w:r w:rsidRPr="000E4E7F">
        <w:t>–</w:t>
      </w:r>
      <w:r w:rsidRPr="000E4E7F">
        <w:tab/>
      </w:r>
      <w:r w:rsidRPr="000E4E7F">
        <w:rPr>
          <w:i/>
          <w:noProof/>
        </w:rPr>
        <w:t>SystemTimeInfoCDMA2000</w:t>
      </w:r>
      <w:bookmarkEnd w:id="9116"/>
      <w:bookmarkEnd w:id="9117"/>
      <w:bookmarkEnd w:id="9118"/>
      <w:bookmarkEnd w:id="9119"/>
      <w:bookmarkEnd w:id="9120"/>
      <w:bookmarkEnd w:id="9121"/>
      <w:bookmarkEnd w:id="9122"/>
      <w:bookmarkEnd w:id="9123"/>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lastRenderedPageBreak/>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9124" w:name="_Toc20487399"/>
      <w:bookmarkStart w:id="9125" w:name="_Toc29342696"/>
      <w:bookmarkStart w:id="9126" w:name="_Toc29343835"/>
      <w:bookmarkStart w:id="9127" w:name="_Toc36567101"/>
      <w:bookmarkStart w:id="9128" w:name="_Toc36810545"/>
      <w:bookmarkStart w:id="9129" w:name="_Toc36846909"/>
      <w:bookmarkStart w:id="9130" w:name="_Toc36939562"/>
      <w:bookmarkStart w:id="9131" w:name="_Toc37082542"/>
      <w:r w:rsidRPr="000E4E7F">
        <w:t>–</w:t>
      </w:r>
      <w:r w:rsidRPr="000E4E7F">
        <w:tab/>
      </w:r>
      <w:r w:rsidRPr="000E4E7F">
        <w:rPr>
          <w:i/>
        </w:rPr>
        <w:t>ThresholdNR</w:t>
      </w:r>
      <w:bookmarkEnd w:id="9124"/>
      <w:bookmarkEnd w:id="9125"/>
      <w:bookmarkEnd w:id="9126"/>
      <w:bookmarkEnd w:id="9127"/>
      <w:bookmarkEnd w:id="9128"/>
      <w:bookmarkEnd w:id="9129"/>
      <w:bookmarkEnd w:id="9130"/>
      <w:bookmarkEnd w:id="9131"/>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9132" w:name="_Toc20487400"/>
      <w:bookmarkStart w:id="9133" w:name="_Toc29342697"/>
      <w:bookmarkStart w:id="9134" w:name="_Toc29343836"/>
      <w:bookmarkStart w:id="9135" w:name="_Toc36567102"/>
      <w:bookmarkStart w:id="9136" w:name="_Toc36810546"/>
      <w:bookmarkStart w:id="9137" w:name="_Toc36846910"/>
      <w:bookmarkStart w:id="9138" w:name="_Toc36939563"/>
      <w:bookmarkStart w:id="9139" w:name="_Toc37082543"/>
      <w:r w:rsidRPr="000E4E7F">
        <w:t>–</w:t>
      </w:r>
      <w:r w:rsidRPr="000E4E7F">
        <w:tab/>
      </w:r>
      <w:r w:rsidRPr="000E4E7F">
        <w:rPr>
          <w:i/>
          <w:noProof/>
        </w:rPr>
        <w:t>TrackingAreaCode</w:t>
      </w:r>
      <w:bookmarkEnd w:id="9132"/>
      <w:bookmarkEnd w:id="9133"/>
      <w:bookmarkEnd w:id="9134"/>
      <w:bookmarkEnd w:id="9135"/>
      <w:bookmarkEnd w:id="9136"/>
      <w:bookmarkEnd w:id="9137"/>
      <w:bookmarkEnd w:id="9138"/>
      <w:bookmarkEnd w:id="9139"/>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9140" w:name="_Toc20487401"/>
      <w:bookmarkStart w:id="9141" w:name="_Toc29342698"/>
      <w:bookmarkStart w:id="9142" w:name="_Toc29343837"/>
      <w:bookmarkStart w:id="9143" w:name="_Toc36567103"/>
      <w:bookmarkStart w:id="9144" w:name="_Toc36810547"/>
      <w:bookmarkStart w:id="9145" w:name="_Toc36846911"/>
      <w:bookmarkStart w:id="9146" w:name="_Toc36939564"/>
      <w:bookmarkStart w:id="9147" w:name="_Toc37082544"/>
      <w:r w:rsidRPr="000E4E7F">
        <w:lastRenderedPageBreak/>
        <w:t>–</w:t>
      </w:r>
      <w:r w:rsidRPr="000E4E7F">
        <w:tab/>
      </w:r>
      <w:r w:rsidRPr="000E4E7F">
        <w:rPr>
          <w:i/>
        </w:rPr>
        <w:t>T-Reselection</w:t>
      </w:r>
      <w:bookmarkEnd w:id="9140"/>
      <w:bookmarkEnd w:id="9141"/>
      <w:bookmarkEnd w:id="9142"/>
      <w:bookmarkEnd w:id="9143"/>
      <w:bookmarkEnd w:id="9144"/>
      <w:bookmarkEnd w:id="9145"/>
      <w:bookmarkEnd w:id="9146"/>
      <w:bookmarkEnd w:id="9147"/>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9148" w:name="_Toc20487402"/>
      <w:bookmarkStart w:id="9149" w:name="_Toc29342699"/>
      <w:bookmarkStart w:id="9150" w:name="_Toc29343838"/>
      <w:bookmarkStart w:id="9151" w:name="_Toc36567104"/>
      <w:bookmarkStart w:id="9152" w:name="_Toc36810548"/>
      <w:bookmarkStart w:id="9153" w:name="_Toc36846912"/>
      <w:bookmarkStart w:id="9154" w:name="_Toc36939565"/>
      <w:bookmarkStart w:id="9155" w:name="_Toc37082545"/>
      <w:r w:rsidRPr="000E4E7F">
        <w:t>–</w:t>
      </w:r>
      <w:r w:rsidRPr="000E4E7F">
        <w:tab/>
      </w:r>
      <w:r w:rsidRPr="000E4E7F">
        <w:rPr>
          <w:i/>
          <w:iCs/>
        </w:rPr>
        <w:t>T-ReselectionEUTRA-CE</w:t>
      </w:r>
      <w:bookmarkEnd w:id="9148"/>
      <w:bookmarkEnd w:id="9149"/>
      <w:bookmarkEnd w:id="9150"/>
      <w:bookmarkEnd w:id="9151"/>
      <w:bookmarkEnd w:id="9152"/>
      <w:bookmarkEnd w:id="9153"/>
      <w:bookmarkEnd w:id="9154"/>
      <w:bookmarkEnd w:id="9155"/>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9156" w:name="_Toc20487403"/>
      <w:bookmarkStart w:id="9157" w:name="_Toc29342700"/>
      <w:bookmarkStart w:id="9158" w:name="_Toc29343839"/>
      <w:bookmarkStart w:id="9159" w:name="_Toc36567105"/>
      <w:bookmarkStart w:id="9160" w:name="_Toc36810549"/>
      <w:bookmarkStart w:id="9161" w:name="_Toc36846913"/>
      <w:bookmarkStart w:id="9162" w:name="_Toc36939566"/>
      <w:bookmarkStart w:id="9163" w:name="_Toc37082546"/>
      <w:r w:rsidRPr="000E4E7F">
        <w:t>6.3.5</w:t>
      </w:r>
      <w:r w:rsidRPr="000E4E7F">
        <w:tab/>
        <w:t>Measurement information elements</w:t>
      </w:r>
      <w:bookmarkEnd w:id="9156"/>
      <w:bookmarkEnd w:id="9157"/>
      <w:bookmarkEnd w:id="9158"/>
      <w:bookmarkEnd w:id="9159"/>
      <w:bookmarkEnd w:id="9160"/>
      <w:bookmarkEnd w:id="9161"/>
      <w:bookmarkEnd w:id="9162"/>
      <w:bookmarkEnd w:id="9163"/>
    </w:p>
    <w:p w14:paraId="22A52209" w14:textId="77777777" w:rsidR="009722D5" w:rsidRPr="000E4E7F" w:rsidRDefault="009722D5" w:rsidP="009722D5">
      <w:pPr>
        <w:pStyle w:val="Heading4"/>
      </w:pPr>
      <w:bookmarkStart w:id="9164" w:name="_Toc20487404"/>
      <w:bookmarkStart w:id="9165" w:name="_Toc29342701"/>
      <w:bookmarkStart w:id="9166" w:name="_Toc29343840"/>
      <w:bookmarkStart w:id="9167" w:name="_Toc36567106"/>
      <w:bookmarkStart w:id="9168" w:name="_Toc36810550"/>
      <w:bookmarkStart w:id="9169" w:name="_Toc36846914"/>
      <w:bookmarkStart w:id="9170" w:name="_Toc36939567"/>
      <w:bookmarkStart w:id="9171" w:name="_Toc37082547"/>
      <w:r w:rsidRPr="000E4E7F">
        <w:t>–</w:t>
      </w:r>
      <w:r w:rsidRPr="000E4E7F">
        <w:tab/>
      </w:r>
      <w:r w:rsidRPr="000E4E7F">
        <w:rPr>
          <w:i/>
        </w:rPr>
        <w:t>Allowed</w:t>
      </w:r>
      <w:r w:rsidRPr="000E4E7F">
        <w:rPr>
          <w:i/>
          <w:noProof/>
        </w:rPr>
        <w:t>MeasBandwidth</w:t>
      </w:r>
      <w:bookmarkEnd w:id="9164"/>
      <w:bookmarkEnd w:id="9165"/>
      <w:bookmarkEnd w:id="9166"/>
      <w:bookmarkEnd w:id="9167"/>
      <w:bookmarkEnd w:id="9168"/>
      <w:bookmarkEnd w:id="9169"/>
      <w:bookmarkEnd w:id="9170"/>
      <w:bookmarkEnd w:id="9171"/>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9172" w:name="_Toc20487405"/>
      <w:bookmarkStart w:id="9173" w:name="_Toc29342702"/>
      <w:bookmarkStart w:id="9174" w:name="_Toc29343841"/>
      <w:bookmarkStart w:id="9175" w:name="_Toc36567107"/>
      <w:bookmarkStart w:id="9176" w:name="_Toc36810551"/>
      <w:bookmarkStart w:id="9177" w:name="_Toc36846915"/>
      <w:bookmarkStart w:id="9178" w:name="_Toc36939568"/>
      <w:bookmarkStart w:id="9179" w:name="_Toc37082548"/>
      <w:r w:rsidRPr="000E4E7F">
        <w:t>–</w:t>
      </w:r>
      <w:r w:rsidRPr="000E4E7F">
        <w:tab/>
      </w:r>
      <w:r w:rsidRPr="000E4E7F">
        <w:rPr>
          <w:bCs/>
          <w:i/>
        </w:rPr>
        <w:t>BT-NameList</w:t>
      </w:r>
      <w:bookmarkEnd w:id="9172"/>
      <w:bookmarkEnd w:id="9173"/>
      <w:bookmarkEnd w:id="9174"/>
      <w:bookmarkEnd w:id="9175"/>
      <w:bookmarkEnd w:id="9176"/>
      <w:bookmarkEnd w:id="9177"/>
      <w:bookmarkEnd w:id="9178"/>
      <w:bookmarkEnd w:id="9179"/>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9180" w:name="_Toc20487406"/>
      <w:bookmarkStart w:id="9181" w:name="_Toc29342703"/>
      <w:bookmarkStart w:id="9182" w:name="_Toc29343842"/>
      <w:bookmarkStart w:id="9183" w:name="_Toc36567108"/>
      <w:bookmarkStart w:id="9184" w:name="_Toc36810552"/>
      <w:bookmarkStart w:id="9185" w:name="_Toc36846916"/>
      <w:bookmarkStart w:id="9186" w:name="_Toc36939569"/>
      <w:bookmarkStart w:id="9187" w:name="_Toc37082549"/>
      <w:r w:rsidRPr="000E4E7F">
        <w:t>–</w:t>
      </w:r>
      <w:r w:rsidRPr="000E4E7F">
        <w:tab/>
      </w:r>
      <w:r w:rsidRPr="000E4E7F">
        <w:rPr>
          <w:i/>
          <w:noProof/>
        </w:rPr>
        <w:t>CSI-RSRP-Range</w:t>
      </w:r>
      <w:bookmarkEnd w:id="9180"/>
      <w:bookmarkEnd w:id="9181"/>
      <w:bookmarkEnd w:id="9182"/>
      <w:bookmarkEnd w:id="9183"/>
      <w:bookmarkEnd w:id="9184"/>
      <w:bookmarkEnd w:id="9185"/>
      <w:bookmarkEnd w:id="9186"/>
      <w:bookmarkEnd w:id="9187"/>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9188" w:name="_Toc20487407"/>
      <w:bookmarkStart w:id="9189" w:name="_Toc29342704"/>
      <w:bookmarkStart w:id="9190" w:name="_Toc29343843"/>
      <w:bookmarkStart w:id="9191" w:name="_Toc36567109"/>
      <w:bookmarkStart w:id="9192" w:name="_Toc36810553"/>
      <w:bookmarkStart w:id="9193" w:name="_Toc36846917"/>
      <w:bookmarkStart w:id="9194" w:name="_Toc36939570"/>
      <w:bookmarkStart w:id="9195" w:name="_Toc37082550"/>
      <w:r w:rsidRPr="000E4E7F">
        <w:t>–</w:t>
      </w:r>
      <w:r w:rsidRPr="000E4E7F">
        <w:tab/>
      </w:r>
      <w:r w:rsidRPr="000E4E7F">
        <w:rPr>
          <w:i/>
          <w:noProof/>
        </w:rPr>
        <w:t>Hysteresis</w:t>
      </w:r>
      <w:bookmarkEnd w:id="9188"/>
      <w:bookmarkEnd w:id="9189"/>
      <w:bookmarkEnd w:id="9190"/>
      <w:bookmarkEnd w:id="9191"/>
      <w:bookmarkEnd w:id="9192"/>
      <w:bookmarkEnd w:id="9193"/>
      <w:bookmarkEnd w:id="9194"/>
      <w:bookmarkEnd w:id="9195"/>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9196" w:name="_Toc20487408"/>
      <w:bookmarkStart w:id="9197" w:name="_Toc29342705"/>
      <w:bookmarkStart w:id="9198" w:name="_Toc29343844"/>
      <w:bookmarkStart w:id="9199" w:name="_Toc36567110"/>
      <w:bookmarkStart w:id="9200" w:name="_Toc36810554"/>
      <w:bookmarkStart w:id="9201" w:name="_Toc36846918"/>
      <w:bookmarkStart w:id="9202" w:name="_Toc36939571"/>
      <w:bookmarkStart w:id="9203" w:name="_Toc37082551"/>
      <w:r w:rsidRPr="000E4E7F">
        <w:t>–</w:t>
      </w:r>
      <w:r w:rsidRPr="000E4E7F">
        <w:tab/>
      </w:r>
      <w:r w:rsidRPr="000E4E7F">
        <w:rPr>
          <w:i/>
        </w:rPr>
        <w:t>LocationInfo</w:t>
      </w:r>
      <w:bookmarkEnd w:id="9196"/>
      <w:bookmarkEnd w:id="9197"/>
      <w:bookmarkEnd w:id="9198"/>
      <w:bookmarkEnd w:id="9199"/>
      <w:bookmarkEnd w:id="9200"/>
      <w:bookmarkEnd w:id="9201"/>
      <w:bookmarkEnd w:id="9202"/>
      <w:bookmarkEnd w:id="9203"/>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5001E9" w:rsidRDefault="009722D5" w:rsidP="009722D5">
      <w:pPr>
        <w:pStyle w:val="PL"/>
        <w:shd w:val="clear" w:color="auto" w:fill="E6E6E6"/>
        <w:rPr>
          <w:snapToGrid w:val="0"/>
          <w:lang w:val="sv-SE"/>
        </w:rPr>
      </w:pPr>
      <w:r w:rsidRPr="000E4E7F">
        <w:rPr>
          <w:snapToGrid w:val="0"/>
        </w:rPr>
        <w:tab/>
      </w:r>
      <w:r w:rsidRPr="000E4E7F">
        <w:rPr>
          <w:snapToGrid w:val="0"/>
        </w:rPr>
        <w:tab/>
      </w:r>
      <w:r w:rsidRPr="005001E9">
        <w:rPr>
          <w:snapToGrid w:val="0"/>
          <w:lang w:val="sv-SE"/>
        </w:rPr>
        <w:t>ellipsoidArc-r11</w:t>
      </w:r>
      <w:r w:rsidRPr="005001E9">
        <w:rPr>
          <w:snapToGrid w:val="0"/>
          <w:lang w:val="sv-SE"/>
        </w:rPr>
        <w:tab/>
      </w:r>
      <w:r w:rsidRPr="005001E9">
        <w:rPr>
          <w:snapToGrid w:val="0"/>
          <w:lang w:val="sv-SE"/>
        </w:rPr>
        <w:tab/>
      </w:r>
      <w:r w:rsidRPr="005001E9">
        <w:rPr>
          <w:snapToGrid w:val="0"/>
          <w:lang w:val="sv-SE"/>
        </w:rPr>
        <w:tab/>
      </w:r>
      <w:r w:rsidR="00497FBE"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10576999" w14:textId="77777777" w:rsidR="009722D5" w:rsidRPr="005001E9" w:rsidRDefault="009722D5" w:rsidP="009722D5">
      <w:pPr>
        <w:pStyle w:val="PL"/>
        <w:shd w:val="clear" w:color="auto" w:fill="E6E6E6"/>
        <w:rPr>
          <w:lang w:val="sv-SE"/>
        </w:rPr>
      </w:pPr>
      <w:r w:rsidRPr="005001E9">
        <w:rPr>
          <w:snapToGrid w:val="0"/>
          <w:lang w:val="sv-SE"/>
        </w:rPr>
        <w:tab/>
      </w:r>
      <w:r w:rsidRPr="005001E9">
        <w:rPr>
          <w:snapToGrid w:val="0"/>
          <w:lang w:val="sv-SE"/>
        </w:rPr>
        <w:tab/>
        <w:t>polygon-r11</w:t>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r>
      <w:r w:rsidRPr="005001E9">
        <w:rPr>
          <w:snapToGrid w:val="0"/>
          <w:lang w:val="sv-SE"/>
        </w:rPr>
        <w:tab/>
        <w:t>OCTET STRING</w:t>
      </w:r>
    </w:p>
    <w:p w14:paraId="047AC730" w14:textId="77777777" w:rsidR="009722D5" w:rsidRPr="000E4E7F" w:rsidRDefault="009722D5" w:rsidP="009722D5">
      <w:pPr>
        <w:pStyle w:val="PL"/>
        <w:shd w:val="clear" w:color="auto" w:fill="E6E6E6"/>
      </w:pPr>
      <w:r w:rsidRPr="005001E9">
        <w:rPr>
          <w:lang w:val="sv-SE"/>
        </w:rPr>
        <w:tab/>
      </w:r>
      <w:r w:rsidRPr="000E4E7F">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9204" w:name="OLE_LINK36"/>
            <w:bookmarkStart w:id="9205" w:name="OLE_LINK43"/>
            <w:r w:rsidRPr="000E4E7F">
              <w:rPr>
                <w:b/>
                <w:bCs/>
                <w:i/>
                <w:iCs/>
                <w:snapToGrid w:val="0"/>
                <w:lang w:eastAsia="en-GB"/>
              </w:rPr>
              <w:lastRenderedPageBreak/>
              <w:t xml:space="preserve">LocationInfo field </w:t>
            </w:r>
            <w:bookmarkEnd w:id="9204"/>
            <w:bookmarkEnd w:id="9205"/>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9206" w:name="_Toc20487409"/>
      <w:bookmarkStart w:id="9207" w:name="_Toc29342706"/>
      <w:bookmarkStart w:id="9208" w:name="_Toc29343845"/>
      <w:bookmarkStart w:id="9209" w:name="_Toc36567111"/>
      <w:bookmarkStart w:id="9210" w:name="_Toc36810555"/>
      <w:bookmarkStart w:id="9211" w:name="_Toc36846919"/>
      <w:bookmarkStart w:id="9212" w:name="_Toc36939572"/>
      <w:bookmarkStart w:id="9213" w:name="_Toc37082552"/>
      <w:r w:rsidRPr="000E4E7F">
        <w:t>–</w:t>
      </w:r>
      <w:r w:rsidRPr="000E4E7F">
        <w:tab/>
      </w:r>
      <w:r w:rsidRPr="000E4E7F">
        <w:rPr>
          <w:i/>
          <w:lang w:eastAsia="zh-CN"/>
        </w:rPr>
        <w:t>LogMeasResultListBT</w:t>
      </w:r>
      <w:bookmarkEnd w:id="9206"/>
      <w:bookmarkEnd w:id="9207"/>
      <w:bookmarkEnd w:id="9208"/>
      <w:bookmarkEnd w:id="9209"/>
      <w:bookmarkEnd w:id="9210"/>
      <w:bookmarkEnd w:id="9211"/>
      <w:bookmarkEnd w:id="9212"/>
      <w:bookmarkEnd w:id="9213"/>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5001E9" w:rsidRDefault="00D20891" w:rsidP="00D20891">
      <w:pPr>
        <w:pStyle w:val="PL"/>
        <w:shd w:val="clear" w:color="auto" w:fill="E6E6E6"/>
        <w:rPr>
          <w:rFonts w:eastAsia="Malgun Gothic"/>
          <w:lang w:val="sv-SE"/>
        </w:rPr>
      </w:pPr>
      <w:r w:rsidRPr="000E4E7F">
        <w:rPr>
          <w:rFonts w:eastAsia="Malgun Gothic"/>
        </w:rPr>
        <w:tab/>
      </w:r>
      <w:r w:rsidRPr="005001E9">
        <w:rPr>
          <w:rFonts w:eastAsia="Malgun Gothic"/>
          <w:lang w:val="sv-SE"/>
        </w:rPr>
        <w:t>rssi-BT-r15</w:t>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r>
      <w:r w:rsidRPr="005001E9">
        <w:rPr>
          <w:rFonts w:eastAsia="Malgun Gothic"/>
          <w:lang w:val="sv-SE"/>
        </w:rPr>
        <w:tab/>
        <w:t>INTEGER (-128..127)</w:t>
      </w:r>
      <w:r w:rsidRPr="005001E9">
        <w:rPr>
          <w:rFonts w:eastAsia="Malgun Gothic"/>
          <w:lang w:val="sv-SE"/>
        </w:rPr>
        <w:tab/>
      </w:r>
      <w:r w:rsidRPr="005001E9">
        <w:rPr>
          <w:rFonts w:eastAsia="Malgun Gothic"/>
          <w:lang w:val="sv-SE"/>
        </w:rPr>
        <w:tab/>
      </w:r>
      <w:r w:rsidRPr="005001E9">
        <w:rPr>
          <w:rFonts w:eastAsia="Malgun Gothic"/>
          <w:lang w:val="sv-SE"/>
        </w:rPr>
        <w:tab/>
        <w:t>OPTIONAL,</w:t>
      </w:r>
    </w:p>
    <w:p w14:paraId="431EA2BF" w14:textId="77777777" w:rsidR="00D20891" w:rsidRPr="000E4E7F" w:rsidRDefault="00D20891" w:rsidP="00D20891">
      <w:pPr>
        <w:pStyle w:val="PL"/>
        <w:shd w:val="clear" w:color="auto" w:fill="E6E6E6"/>
        <w:rPr>
          <w:rFonts w:eastAsia="Malgun Gothic"/>
        </w:rPr>
      </w:pPr>
      <w:r w:rsidRPr="005001E9">
        <w:rPr>
          <w:rFonts w:eastAsia="Malgun Gothic"/>
          <w:lang w:val="sv-SE"/>
        </w:rPr>
        <w:tab/>
      </w:r>
      <w:r w:rsidRPr="000E4E7F">
        <w:rPr>
          <w:rFonts w:eastAsia="Malgun Gothic"/>
        </w:rPr>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9214" w:name="_Toc20487410"/>
      <w:bookmarkStart w:id="9215" w:name="_Toc29342707"/>
      <w:bookmarkStart w:id="9216" w:name="_Toc29343846"/>
      <w:bookmarkStart w:id="9217" w:name="_Toc36567112"/>
      <w:bookmarkStart w:id="9218" w:name="_Toc36810556"/>
      <w:bookmarkStart w:id="9219" w:name="_Toc36846920"/>
      <w:bookmarkStart w:id="9220" w:name="_Toc36939573"/>
      <w:bookmarkStart w:id="9221" w:name="_Toc37082553"/>
      <w:r w:rsidRPr="000E4E7F">
        <w:t>–</w:t>
      </w:r>
      <w:r w:rsidRPr="000E4E7F">
        <w:tab/>
      </w:r>
      <w:r w:rsidRPr="000E4E7F">
        <w:rPr>
          <w:i/>
          <w:lang w:eastAsia="zh-CN"/>
        </w:rPr>
        <w:t>LogMeasResultListWLAN</w:t>
      </w:r>
      <w:bookmarkEnd w:id="9214"/>
      <w:bookmarkEnd w:id="9215"/>
      <w:bookmarkEnd w:id="9216"/>
      <w:bookmarkEnd w:id="9217"/>
      <w:bookmarkEnd w:id="9218"/>
      <w:bookmarkEnd w:id="9219"/>
      <w:bookmarkEnd w:id="9220"/>
      <w:bookmarkEnd w:id="9221"/>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9222" w:name="_Toc20487411"/>
      <w:bookmarkStart w:id="9223" w:name="_Toc29342708"/>
      <w:bookmarkStart w:id="9224" w:name="_Toc29343847"/>
      <w:bookmarkStart w:id="9225" w:name="_Toc36567113"/>
      <w:bookmarkStart w:id="9226" w:name="_Toc36810557"/>
      <w:bookmarkStart w:id="9227" w:name="_Toc36846921"/>
      <w:bookmarkStart w:id="9228" w:name="_Toc36939574"/>
      <w:bookmarkStart w:id="9229" w:name="_Toc37082554"/>
      <w:r w:rsidRPr="000E4E7F">
        <w:t>–</w:t>
      </w:r>
      <w:r w:rsidRPr="000E4E7F">
        <w:tab/>
      </w:r>
      <w:r w:rsidRPr="000E4E7F">
        <w:rPr>
          <w:i/>
        </w:rPr>
        <w:t>Max</w:t>
      </w:r>
      <w:r w:rsidRPr="000E4E7F">
        <w:rPr>
          <w:i/>
          <w:noProof/>
        </w:rPr>
        <w:t>RS-IndexCellQualNR</w:t>
      </w:r>
      <w:bookmarkEnd w:id="9222"/>
      <w:bookmarkEnd w:id="9223"/>
      <w:bookmarkEnd w:id="9224"/>
      <w:bookmarkEnd w:id="9225"/>
      <w:bookmarkEnd w:id="9226"/>
      <w:bookmarkEnd w:id="9227"/>
      <w:bookmarkEnd w:id="9228"/>
      <w:bookmarkEnd w:id="9229"/>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9230" w:name="_Toc20487412"/>
      <w:bookmarkStart w:id="9231" w:name="_Toc29342709"/>
      <w:bookmarkStart w:id="9232" w:name="_Toc29343848"/>
      <w:bookmarkStart w:id="9233" w:name="_Toc36567114"/>
      <w:bookmarkStart w:id="9234" w:name="_Toc36810558"/>
      <w:bookmarkStart w:id="9235" w:name="_Toc36846922"/>
      <w:bookmarkStart w:id="9236" w:name="_Toc36939575"/>
      <w:bookmarkStart w:id="9237" w:name="_Toc37082555"/>
      <w:r w:rsidRPr="000E4E7F">
        <w:t>–</w:t>
      </w:r>
      <w:r w:rsidRPr="000E4E7F">
        <w:tab/>
      </w:r>
      <w:r w:rsidRPr="000E4E7F">
        <w:rPr>
          <w:i/>
          <w:noProof/>
        </w:rPr>
        <w:t>MBSFN-RSRQ-Range</w:t>
      </w:r>
      <w:bookmarkEnd w:id="9230"/>
      <w:bookmarkEnd w:id="9231"/>
      <w:bookmarkEnd w:id="9232"/>
      <w:bookmarkEnd w:id="9233"/>
      <w:bookmarkEnd w:id="9234"/>
      <w:bookmarkEnd w:id="9235"/>
      <w:bookmarkEnd w:id="9236"/>
      <w:bookmarkEnd w:id="9237"/>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9238" w:name="_Toc20487413"/>
      <w:bookmarkStart w:id="9239" w:name="_Toc29342710"/>
      <w:bookmarkStart w:id="9240" w:name="_Toc29343849"/>
      <w:bookmarkStart w:id="9241" w:name="_Toc36567115"/>
      <w:bookmarkStart w:id="9242" w:name="_Toc36810559"/>
      <w:bookmarkStart w:id="9243" w:name="_Toc36846923"/>
      <w:bookmarkStart w:id="9244" w:name="_Toc36939576"/>
      <w:bookmarkStart w:id="9245" w:name="_Toc37082556"/>
      <w:r w:rsidRPr="000E4E7F">
        <w:t>–</w:t>
      </w:r>
      <w:r w:rsidRPr="000E4E7F">
        <w:tab/>
      </w:r>
      <w:r w:rsidRPr="000E4E7F">
        <w:rPr>
          <w:i/>
          <w:noProof/>
        </w:rPr>
        <w:t>MeasConfig</w:t>
      </w:r>
      <w:bookmarkEnd w:id="9238"/>
      <w:bookmarkEnd w:id="9239"/>
      <w:bookmarkEnd w:id="9240"/>
      <w:bookmarkEnd w:id="9241"/>
      <w:bookmarkEnd w:id="9242"/>
      <w:bookmarkEnd w:id="9243"/>
      <w:bookmarkEnd w:id="9244"/>
      <w:bookmarkEnd w:id="9245"/>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9246" w:name="_Toc20487414"/>
      <w:bookmarkStart w:id="9247" w:name="_Toc29342711"/>
      <w:bookmarkStart w:id="9248" w:name="_Toc29343850"/>
      <w:bookmarkStart w:id="9249" w:name="_Toc36567116"/>
      <w:bookmarkStart w:id="9250" w:name="_Toc36810560"/>
      <w:bookmarkStart w:id="9251" w:name="_Toc36846924"/>
      <w:bookmarkStart w:id="9252" w:name="_Toc36939577"/>
      <w:bookmarkStart w:id="9253" w:name="_Toc37082557"/>
      <w:r w:rsidRPr="000E4E7F">
        <w:rPr>
          <w:i/>
          <w:noProof/>
        </w:rPr>
        <w:lastRenderedPageBreak/>
        <w:t>–</w:t>
      </w:r>
      <w:r w:rsidRPr="000E4E7F">
        <w:rPr>
          <w:i/>
          <w:noProof/>
        </w:rPr>
        <w:tab/>
        <w:t>MeasDS-Config</w:t>
      </w:r>
      <w:bookmarkEnd w:id="9246"/>
      <w:bookmarkEnd w:id="9247"/>
      <w:bookmarkEnd w:id="9248"/>
      <w:bookmarkEnd w:id="9249"/>
      <w:bookmarkEnd w:id="9250"/>
      <w:bookmarkEnd w:id="9251"/>
      <w:bookmarkEnd w:id="9252"/>
      <w:bookmarkEnd w:id="9253"/>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ms4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0AE8E85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t>ms80-r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2426345D"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Parameter: Pseudo-random sequence generator parameter</w:t>
            </w:r>
            <w:proofErr w:type="gramStart"/>
            <w:r w:rsidRPr="000E4E7F">
              <w:rPr>
                <w:lang w:eastAsia="en-GB"/>
              </w:rPr>
              <w:t xml:space="preserve">, </w:t>
            </w:r>
            <w:proofErr w:type="gramEnd"/>
            <w:r w:rsidRPr="000E4E7F">
              <w:rPr>
                <w:lang w:eastAsia="en-GB"/>
              </w:rPr>
              <w:object w:dxaOrig="340" w:dyaOrig="340" w14:anchorId="1578D81A">
                <v:shape id="_x0000_i1235" type="#_x0000_t75" style="width:15pt;height:15pt" o:ole="">
                  <v:imagedata r:id="rId257" o:title=""/>
                </v:shape>
                <o:OLEObject Type="Embed" ProgID="Equation.3" ShapeID="_x0000_i1235" DrawAspect="Content" ObjectID="_1651407147" r:id="rId414"/>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9254" w:name="_Toc20487415"/>
      <w:bookmarkStart w:id="9255" w:name="_Toc29342712"/>
      <w:bookmarkStart w:id="9256" w:name="_Toc29343851"/>
      <w:bookmarkStart w:id="9257" w:name="_Toc36567117"/>
      <w:bookmarkStart w:id="9258" w:name="_Toc36810561"/>
      <w:bookmarkStart w:id="9259" w:name="_Toc36846925"/>
      <w:bookmarkStart w:id="9260" w:name="_Toc36939578"/>
      <w:bookmarkStart w:id="9261" w:name="_Toc37082558"/>
      <w:r w:rsidRPr="000E4E7F">
        <w:t>–</w:t>
      </w:r>
      <w:r w:rsidRPr="000E4E7F">
        <w:tab/>
      </w:r>
      <w:r w:rsidRPr="000E4E7F">
        <w:rPr>
          <w:i/>
          <w:noProof/>
        </w:rPr>
        <w:t>MeasGapConfig</w:t>
      </w:r>
      <w:bookmarkEnd w:id="9254"/>
      <w:bookmarkEnd w:id="9255"/>
      <w:bookmarkEnd w:id="9256"/>
      <w:bookmarkEnd w:id="9257"/>
      <w:bookmarkEnd w:id="9258"/>
      <w:bookmarkEnd w:id="9259"/>
      <w:bookmarkEnd w:id="9260"/>
      <w:bookmarkEnd w:id="9261"/>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gp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7CF70F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C2E10C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p>
    <w:p w14:paraId="5E46294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w:t>
      </w:r>
    </w:p>
    <w:p w14:paraId="44A9C50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2-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3FF9A27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3-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66DBB801"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csg</w:t>
      </w:r>
      <w:r w:rsidR="001178D1" w:rsidRPr="005001E9">
        <w:rPr>
          <w:lang w:val="sv-SE"/>
        </w:rPr>
        <w:t>0</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162EDE59"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1</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1F14C9F6" w14:textId="77777777" w:rsidR="009722D5" w:rsidRPr="005001E9" w:rsidRDefault="009722D5" w:rsidP="009722D5">
      <w:pPr>
        <w:pStyle w:val="PL"/>
        <w:shd w:val="clear" w:color="auto" w:fill="E6E6E6"/>
        <w:rPr>
          <w:noProof w:val="0"/>
          <w:lang w:val="sv-SE" w:eastAsia="x-non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2</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7B949CBC" w14:textId="77777777" w:rsidR="009722D5" w:rsidRPr="005001E9" w:rsidRDefault="009722D5" w:rsidP="009722D5">
      <w:pPr>
        <w:pStyle w:val="PL"/>
        <w:shd w:val="clear" w:color="auto" w:fill="E6E6E6"/>
        <w:rPr>
          <w:lang w:val="sv-SE"/>
        </w:rPr>
      </w:pPr>
      <w:r w:rsidRPr="005001E9">
        <w:rPr>
          <w:noProof w:val="0"/>
          <w:lang w:val="sv-SE" w:eastAsia="x-none"/>
        </w:rPr>
        <w:tab/>
      </w:r>
      <w:r w:rsidRPr="005001E9">
        <w:rPr>
          <w:noProof w:val="0"/>
          <w:lang w:val="sv-SE" w:eastAsia="x-none"/>
        </w:rPr>
        <w:tab/>
      </w:r>
      <w:r w:rsidRPr="005001E9">
        <w:rPr>
          <w:noProof w:val="0"/>
          <w:lang w:val="sv-SE" w:eastAsia="x-none"/>
        </w:rPr>
        <w:tab/>
      </w:r>
      <w:r w:rsidRPr="005001E9">
        <w:rPr>
          <w:noProof w:val="0"/>
          <w:lang w:val="sv-SE" w:eastAsia="x-none"/>
        </w:rPr>
        <w:tab/>
      </w:r>
      <w:r w:rsidRPr="005001E9">
        <w:rPr>
          <w:lang w:val="sv-SE"/>
        </w:rPr>
        <w:t>gp-ncsg</w:t>
      </w:r>
      <w:r w:rsidR="001178D1" w:rsidRPr="005001E9">
        <w:rPr>
          <w:lang w:val="sv-SE"/>
        </w:rPr>
        <w:t>3</w:t>
      </w:r>
      <w:r w:rsidRPr="005001E9">
        <w:rPr>
          <w:lang w:val="sv-SE"/>
        </w:rPr>
        <w:t>-r1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0F4DC53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1-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3594B9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2-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9),</w:t>
      </w:r>
    </w:p>
    <w:p w14:paraId="259F7B37"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nonUniform3-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5119),</w:t>
      </w:r>
    </w:p>
    <w:p w14:paraId="7246C5C5" w14:textId="77777777" w:rsidR="009722D5" w:rsidRPr="005001E9" w:rsidRDefault="009722D5" w:rsidP="009722D5">
      <w:pPr>
        <w:pStyle w:val="PL"/>
        <w:shd w:val="clear" w:color="auto" w:fill="E6E6E6"/>
        <w:rPr>
          <w:noProof w:val="0"/>
          <w:lang w:val="sv-SE" w:eastAsia="x-none"/>
        </w:rPr>
      </w:pPr>
      <w:r w:rsidRPr="005001E9">
        <w:rPr>
          <w:lang w:val="sv-SE"/>
        </w:rPr>
        <w:tab/>
      </w:r>
      <w:r w:rsidRPr="005001E9">
        <w:rPr>
          <w:lang w:val="sv-SE"/>
        </w:rPr>
        <w:tab/>
      </w:r>
      <w:r w:rsidRPr="005001E9">
        <w:rPr>
          <w:lang w:val="sv-SE"/>
        </w:rPr>
        <w:tab/>
      </w:r>
      <w:r w:rsidRPr="005001E9">
        <w:rPr>
          <w:lang w:val="sv-SE"/>
        </w:rPr>
        <w:tab/>
        <w:t>gp-nonUniform4-r14</w:t>
      </w:r>
      <w:r w:rsidRPr="005001E9">
        <w:rPr>
          <w:lang w:val="sv-SE"/>
        </w:rPr>
        <w:tab/>
      </w:r>
      <w:r w:rsidRPr="005001E9">
        <w:rPr>
          <w:lang w:val="sv-SE"/>
        </w:rPr>
        <w:tab/>
      </w:r>
      <w:r w:rsidRPr="005001E9">
        <w:rPr>
          <w:lang w:val="sv-SE"/>
        </w:rPr>
        <w:tab/>
      </w:r>
      <w:r w:rsidRPr="005001E9">
        <w:rPr>
          <w:lang w:val="sv-SE"/>
        </w:rPr>
        <w:tab/>
      </w:r>
      <w:r w:rsidRPr="005001E9">
        <w:rPr>
          <w:lang w:val="sv-SE"/>
        </w:rPr>
        <w:tab/>
        <w:t>INTEGER (0..10239)</w:t>
      </w:r>
      <w:r w:rsidR="00883808" w:rsidRPr="005001E9">
        <w:rPr>
          <w:lang w:val="sv-SE"/>
        </w:rPr>
        <w:t>,</w:t>
      </w:r>
    </w:p>
    <w:p w14:paraId="201DF9C6"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903E74A"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65CCCADC"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7C8F56F9"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9),</w:t>
      </w:r>
    </w:p>
    <w:p w14:paraId="220894BB"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3E3E909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13DD5B7" w14:textId="77777777" w:rsidR="00883808" w:rsidRPr="005001E9" w:rsidRDefault="00883808" w:rsidP="00883808">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gp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9),</w:t>
      </w:r>
    </w:p>
    <w:p w14:paraId="3C3C6D53" w14:textId="77777777" w:rsidR="00883808" w:rsidRPr="000E4E7F" w:rsidRDefault="00883808" w:rsidP="00883808">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9262" w:name="_Toc20487416"/>
      <w:bookmarkStart w:id="9263" w:name="_Toc29342713"/>
      <w:bookmarkStart w:id="9264" w:name="_Toc29343852"/>
      <w:bookmarkStart w:id="9265" w:name="_Toc36567118"/>
      <w:bookmarkStart w:id="9266" w:name="_Toc36810562"/>
      <w:bookmarkStart w:id="9267" w:name="_Toc36846926"/>
      <w:bookmarkStart w:id="9268" w:name="_Toc36939579"/>
      <w:bookmarkStart w:id="9269" w:name="_Toc37082559"/>
      <w:r w:rsidRPr="000E4E7F">
        <w:rPr>
          <w:i/>
          <w:noProof/>
        </w:rPr>
        <w:t>–</w:t>
      </w:r>
      <w:r w:rsidRPr="000E4E7F">
        <w:rPr>
          <w:i/>
          <w:noProof/>
        </w:rPr>
        <w:tab/>
        <w:t>MeasGapConfigDensePRS</w:t>
      </w:r>
      <w:bookmarkEnd w:id="9262"/>
      <w:bookmarkEnd w:id="9263"/>
      <w:bookmarkEnd w:id="9264"/>
      <w:bookmarkEnd w:id="9265"/>
      <w:bookmarkEnd w:id="9266"/>
      <w:bookmarkEnd w:id="9267"/>
      <w:bookmarkEnd w:id="9268"/>
      <w:bookmarkEnd w:id="9269"/>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5001E9" w:rsidRDefault="00385237" w:rsidP="00385237">
      <w:pPr>
        <w:pStyle w:val="PL"/>
        <w:shd w:val="clear" w:color="auto" w:fill="E6E6E6"/>
        <w:rPr>
          <w:lang w:val="sv-SE"/>
        </w:rPr>
      </w:pPr>
      <w:r w:rsidRPr="000E4E7F">
        <w:tab/>
      </w:r>
      <w:r w:rsidRPr="000E4E7F">
        <w:tab/>
      </w:r>
      <w:r w:rsidRPr="000E4E7F">
        <w:tab/>
      </w:r>
      <w:r w:rsidRPr="005001E9">
        <w:rPr>
          <w:lang w:val="sv-SE"/>
        </w:rPr>
        <w:t>rstd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79),</w:t>
      </w:r>
    </w:p>
    <w:p w14:paraId="54FB054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3D070B6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524C48C0"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38FD6A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502A8388"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59),</w:t>
      </w:r>
    </w:p>
    <w:p w14:paraId="0A04E17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784A124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4CAD1B2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27F727FE"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4FC61509"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0-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1EB55"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1-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94E1FC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319),</w:t>
      </w:r>
    </w:p>
    <w:p w14:paraId="6524FCF6"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3-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57095F01"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4-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1D8E89F3"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5-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004EE7E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6-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6E242EDC"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7-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7D269DDD"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8-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279),</w:t>
      </w:r>
    </w:p>
    <w:p w14:paraId="4D831DBF" w14:textId="77777777" w:rsidR="00385237" w:rsidRPr="005001E9" w:rsidRDefault="00385237" w:rsidP="00385237">
      <w:pPr>
        <w:pStyle w:val="PL"/>
        <w:shd w:val="clear" w:color="auto" w:fill="E6E6E6"/>
        <w:rPr>
          <w:lang w:val="sv-SE"/>
        </w:rPr>
      </w:pPr>
      <w:r w:rsidRPr="005001E9">
        <w:rPr>
          <w:lang w:val="sv-SE"/>
        </w:rPr>
        <w:tab/>
      </w:r>
      <w:r w:rsidRPr="005001E9">
        <w:rPr>
          <w:lang w:val="sv-SE"/>
        </w:rPr>
        <w:tab/>
      </w:r>
      <w:r w:rsidRPr="005001E9">
        <w:rPr>
          <w:lang w:val="sv-SE"/>
        </w:rPr>
        <w:tab/>
        <w:t>rstd19-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639),</w:t>
      </w:r>
    </w:p>
    <w:p w14:paraId="3A1908F8" w14:textId="77777777" w:rsidR="00385237" w:rsidRPr="000E4E7F" w:rsidRDefault="00385237" w:rsidP="00385237">
      <w:pPr>
        <w:pStyle w:val="PL"/>
        <w:shd w:val="clear" w:color="auto" w:fill="E6E6E6"/>
      </w:pPr>
      <w:r w:rsidRPr="005001E9">
        <w:rPr>
          <w:lang w:val="sv-SE"/>
        </w:rPr>
        <w:tab/>
      </w:r>
      <w:r w:rsidRPr="005001E9">
        <w:rPr>
          <w:lang w:val="sv-SE"/>
        </w:rPr>
        <w:tab/>
      </w:r>
      <w:r w:rsidRPr="005001E9">
        <w:rPr>
          <w:lang w:val="sv-SE"/>
        </w:rPr>
        <w:tab/>
      </w:r>
      <w:r w:rsidRPr="000E4E7F">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9270" w:name="_Toc20487417"/>
      <w:bookmarkStart w:id="9271" w:name="_Toc29342714"/>
      <w:bookmarkStart w:id="9272" w:name="_Toc29343853"/>
      <w:bookmarkStart w:id="9273" w:name="_Toc36567119"/>
      <w:bookmarkStart w:id="9274" w:name="_Toc36810563"/>
      <w:bookmarkStart w:id="9275" w:name="_Toc36846927"/>
      <w:bookmarkStart w:id="9276" w:name="_Toc36939580"/>
      <w:bookmarkStart w:id="9277" w:name="_Toc37082560"/>
      <w:r w:rsidRPr="000E4E7F">
        <w:t>–</w:t>
      </w:r>
      <w:r w:rsidRPr="000E4E7F">
        <w:tab/>
      </w:r>
      <w:r w:rsidRPr="000E4E7F">
        <w:rPr>
          <w:i/>
          <w:noProof/>
        </w:rPr>
        <w:t>MeasGapConfigPerCC-List</w:t>
      </w:r>
      <w:bookmarkEnd w:id="9270"/>
      <w:bookmarkEnd w:id="9271"/>
      <w:bookmarkEnd w:id="9272"/>
      <w:bookmarkEnd w:id="9273"/>
      <w:bookmarkEnd w:id="9274"/>
      <w:bookmarkEnd w:id="9275"/>
      <w:bookmarkEnd w:id="9276"/>
      <w:bookmarkEnd w:id="9277"/>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9278" w:name="_Toc20487418"/>
      <w:bookmarkStart w:id="9279" w:name="_Toc29342715"/>
      <w:bookmarkStart w:id="9280" w:name="_Toc29343854"/>
      <w:bookmarkStart w:id="9281" w:name="_Toc36567120"/>
      <w:bookmarkStart w:id="9282" w:name="_Toc36810564"/>
      <w:bookmarkStart w:id="9283" w:name="_Toc36846928"/>
      <w:bookmarkStart w:id="9284" w:name="_Toc36939581"/>
      <w:bookmarkStart w:id="9285" w:name="_Toc37082561"/>
      <w:r w:rsidRPr="000E4E7F">
        <w:t>–</w:t>
      </w:r>
      <w:r w:rsidRPr="000E4E7F">
        <w:tab/>
      </w:r>
      <w:r w:rsidRPr="000E4E7F">
        <w:rPr>
          <w:i/>
          <w:noProof/>
        </w:rPr>
        <w:t>MeasGapSharingConfig</w:t>
      </w:r>
      <w:bookmarkEnd w:id="9278"/>
      <w:bookmarkEnd w:id="9279"/>
      <w:bookmarkEnd w:id="9280"/>
      <w:bookmarkEnd w:id="9281"/>
      <w:bookmarkEnd w:id="9282"/>
      <w:bookmarkEnd w:id="9283"/>
      <w:bookmarkEnd w:id="9284"/>
      <w:bookmarkEnd w:id="9285"/>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9286" w:name="_Toc20487419"/>
      <w:bookmarkStart w:id="9287" w:name="_Toc29342716"/>
      <w:bookmarkStart w:id="9288" w:name="_Toc29343855"/>
      <w:bookmarkStart w:id="9289" w:name="_Toc36567121"/>
      <w:bookmarkStart w:id="9290" w:name="_Toc36810565"/>
      <w:bookmarkStart w:id="9291" w:name="_Toc36846929"/>
      <w:bookmarkStart w:id="9292" w:name="_Toc36939582"/>
      <w:bookmarkStart w:id="9293" w:name="_Toc37082562"/>
      <w:r w:rsidRPr="000E4E7F">
        <w:lastRenderedPageBreak/>
        <w:t>–</w:t>
      </w:r>
      <w:r w:rsidRPr="000E4E7F">
        <w:tab/>
      </w:r>
      <w:r w:rsidRPr="000E4E7F">
        <w:rPr>
          <w:i/>
          <w:noProof/>
        </w:rPr>
        <w:t>MeasId</w:t>
      </w:r>
      <w:bookmarkEnd w:id="9286"/>
      <w:bookmarkEnd w:id="9287"/>
      <w:bookmarkEnd w:id="9288"/>
      <w:bookmarkEnd w:id="9289"/>
      <w:bookmarkEnd w:id="9290"/>
      <w:bookmarkEnd w:id="9291"/>
      <w:bookmarkEnd w:id="9292"/>
      <w:bookmarkEnd w:id="9293"/>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9294" w:name="_Toc20487420"/>
      <w:bookmarkStart w:id="9295" w:name="_Toc29342717"/>
      <w:bookmarkStart w:id="9296" w:name="_Toc29343856"/>
      <w:bookmarkStart w:id="9297" w:name="_Toc36567122"/>
      <w:bookmarkStart w:id="9298" w:name="_Toc36810566"/>
      <w:bookmarkStart w:id="9299" w:name="_Toc36846930"/>
      <w:bookmarkStart w:id="9300" w:name="_Toc36939583"/>
      <w:bookmarkStart w:id="9301" w:name="_Toc37082563"/>
      <w:r w:rsidRPr="000E4E7F">
        <w:t>–</w:t>
      </w:r>
      <w:r w:rsidRPr="000E4E7F">
        <w:tab/>
      </w:r>
      <w:commentRangeStart w:id="9302"/>
      <w:r w:rsidRPr="000E4E7F">
        <w:rPr>
          <w:i/>
        </w:rPr>
        <w:t>MeasIdleConfig</w:t>
      </w:r>
      <w:bookmarkEnd w:id="9294"/>
      <w:bookmarkEnd w:id="9295"/>
      <w:bookmarkEnd w:id="9296"/>
      <w:bookmarkEnd w:id="9297"/>
      <w:bookmarkEnd w:id="9298"/>
      <w:bookmarkEnd w:id="9299"/>
      <w:bookmarkEnd w:id="9300"/>
      <w:bookmarkEnd w:id="9301"/>
      <w:commentRangeEnd w:id="9302"/>
      <w:r w:rsidR="00585AC7">
        <w:rPr>
          <w:rStyle w:val="CommentReference"/>
          <w:rFonts w:ascii="Times New Roman" w:hAnsi="Times New Roman"/>
        </w:rPr>
        <w:commentReference w:id="9302"/>
      </w:r>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9303"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1EFDB735" w:rsidR="005C4197" w:rsidRPr="000E4E7F" w:rsidRDefault="00DA01A8" w:rsidP="005C4197">
      <w:pPr>
        <w:pStyle w:val="PL"/>
        <w:shd w:val="clear" w:color="auto" w:fill="E6E6E6"/>
      </w:pPr>
      <w:r w:rsidRPr="000E4E7F">
        <w:tab/>
        <w:t>...</w:t>
      </w:r>
      <w:del w:id="9304" w:author="cr4260r1 (R2-2003881)" w:date="2020-05-10T20:37:00Z">
        <w:r w:rsidR="005C4197" w:rsidRPr="000E4E7F" w:rsidDel="00EA4455">
          <w:delText>,</w:delText>
        </w:r>
      </w:del>
    </w:p>
    <w:p w14:paraId="2FD3ACAB" w14:textId="067A2C59" w:rsidR="005C4197" w:rsidRPr="000E4E7F" w:rsidDel="00EA4455" w:rsidRDefault="005C4197" w:rsidP="005C4197">
      <w:pPr>
        <w:pStyle w:val="PL"/>
        <w:shd w:val="clear" w:color="auto" w:fill="E6E6E6"/>
        <w:rPr>
          <w:del w:id="9305" w:author="cr4260r1 (R2-2003881)" w:date="2020-05-10T20:37:00Z"/>
        </w:rPr>
      </w:pPr>
      <w:bookmarkStart w:id="9306" w:name="_Hlk30713757"/>
      <w:del w:id="9307" w:author="cr4260r1 (R2-2003881)" w:date="2020-05-10T20:37:00Z">
        <w:r w:rsidRPr="000E4E7F" w:rsidDel="00EA4455">
          <w:tab/>
          <w:delText>[[</w:delText>
        </w:r>
      </w:del>
    </w:p>
    <w:p w14:paraId="6693E82C" w14:textId="6CB32FA1" w:rsidR="005C4197" w:rsidRPr="000E4E7F" w:rsidDel="00EA4455" w:rsidRDefault="005C4197" w:rsidP="005C4197">
      <w:pPr>
        <w:pStyle w:val="PL"/>
        <w:shd w:val="clear" w:color="auto" w:fill="E6E6E6"/>
        <w:rPr>
          <w:del w:id="9308" w:author="cr4260r1 (R2-2003881)" w:date="2020-05-10T20:37:00Z"/>
        </w:rPr>
      </w:pPr>
      <w:del w:id="9309" w:author="cr4260r1 (R2-2003881)" w:date="2020-05-10T20:37:00Z">
        <w:r w:rsidRPr="000E4E7F" w:rsidDel="00EA4455">
          <w:tab/>
          <w:delText>measIdleCarrierListNR-r16</w:delText>
        </w:r>
        <w:r w:rsidRPr="000E4E7F" w:rsidDel="00EA4455">
          <w:tab/>
        </w:r>
        <w:r w:rsidRPr="000E4E7F" w:rsidDel="00EA4455">
          <w:tab/>
          <w:delText>NR-CarrierList-r16</w:delText>
        </w:r>
        <w:r w:rsidRPr="000E4E7F" w:rsidDel="00EA4455">
          <w:tab/>
        </w:r>
        <w:r w:rsidRPr="000E4E7F" w:rsidDel="00EA4455">
          <w:tab/>
        </w:r>
        <w:r w:rsidRPr="000E4E7F" w:rsidDel="00EA4455">
          <w:tab/>
        </w:r>
        <w:r w:rsidRPr="000E4E7F" w:rsidDel="00EA4455">
          <w:tab/>
          <w:delText>OPTIONAL</w:delText>
        </w:r>
        <w:r w:rsidRPr="000E4E7F" w:rsidDel="00EA4455">
          <w:tab/>
          <w:delText>-- Need OR</w:delText>
        </w:r>
      </w:del>
    </w:p>
    <w:p w14:paraId="533EC7D6" w14:textId="31371DF6" w:rsidR="005C4197" w:rsidRPr="000E4E7F" w:rsidDel="00EA4455" w:rsidRDefault="005C4197" w:rsidP="005C4197">
      <w:pPr>
        <w:pStyle w:val="PL"/>
        <w:shd w:val="clear" w:color="auto" w:fill="E6E6E6"/>
        <w:rPr>
          <w:del w:id="9310" w:author="cr4260r1 (R2-2003881)" w:date="2020-05-10T20:37:00Z"/>
        </w:rPr>
      </w:pPr>
      <w:del w:id="9311" w:author="cr4260r1 (R2-2003881)" w:date="2020-05-10T20:37:00Z">
        <w:r w:rsidRPr="000E4E7F" w:rsidDel="00EA4455">
          <w:tab/>
          <w:delText>]]</w:delText>
        </w:r>
      </w:del>
    </w:p>
    <w:bookmarkEnd w:id="9306"/>
    <w:p w14:paraId="2A852D24" w14:textId="6BEA1065" w:rsidR="00DA01A8" w:rsidRPr="000E4E7F" w:rsidDel="00EA4455" w:rsidRDefault="00DA01A8" w:rsidP="00DA01A8">
      <w:pPr>
        <w:pStyle w:val="PL"/>
        <w:shd w:val="clear" w:color="auto" w:fill="E6E6E6"/>
        <w:rPr>
          <w:del w:id="9312" w:author="cr4260r1 (R2-2003881)" w:date="2020-05-10T20:37:00Z"/>
        </w:rPr>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08E751B0"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13" w:author="cr4260r1 (R2-2003881)" w:date="2020-05-10T20:37:00Z"/>
          <w:rFonts w:ascii="Courier New" w:hAnsi="Courier New"/>
          <w:noProof/>
          <w:sz w:val="16"/>
        </w:rPr>
      </w:pPr>
      <w:ins w:id="9314" w:author="cr4260r1 (R2-2003881)" w:date="2020-05-10T20:37:00Z">
        <w:r w:rsidRPr="0001240D">
          <w:rPr>
            <w:rFonts w:ascii="Courier New" w:hAnsi="Courier New"/>
            <w:noProof/>
            <w:sz w:val="16"/>
          </w:rPr>
          <w:t>MeasIdleConfigSIB-</w:t>
        </w:r>
        <w:r>
          <w:rPr>
            <w:rFonts w:ascii="Courier New" w:hAnsi="Courier New"/>
            <w:noProof/>
            <w:sz w:val="16"/>
          </w:rPr>
          <w:t>NR-r16</w:t>
        </w:r>
        <w:r w:rsidRPr="0001240D">
          <w:rPr>
            <w:rFonts w:ascii="Courier New" w:hAnsi="Courier New"/>
            <w:noProof/>
            <w:sz w:val="16"/>
          </w:rPr>
          <w:t xml:space="preserve"> ::= SEQUENCE {</w:t>
        </w:r>
      </w:ins>
    </w:p>
    <w:p w14:paraId="2D3592B2" w14:textId="77777777" w:rsidR="00EA4455" w:rsidRPr="0001240D"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15" w:author="cr4260r1 (R2-2003881)" w:date="2020-05-10T20:37:00Z"/>
          <w:rFonts w:ascii="Courier New" w:hAnsi="Courier New"/>
          <w:noProof/>
          <w:sz w:val="16"/>
        </w:rPr>
      </w:pPr>
      <w:ins w:id="9316" w:author="cr4260r1 (R2-2003881)" w:date="2020-05-10T20:37:00Z">
        <w:r w:rsidRPr="0001240D">
          <w:rPr>
            <w:rFonts w:ascii="Courier New" w:hAnsi="Courier New"/>
            <w:noProof/>
            <w:sz w:val="16"/>
          </w:rPr>
          <w:tab/>
          <w:t>measIdleCarrierListNR-r16</w:t>
        </w:r>
        <w:r w:rsidRPr="0001240D">
          <w:rPr>
            <w:rFonts w:ascii="Courier New" w:hAnsi="Courier New"/>
            <w:noProof/>
            <w:sz w:val="16"/>
          </w:rPr>
          <w:tab/>
        </w:r>
        <w:r w:rsidRPr="0001240D">
          <w:rPr>
            <w:rFonts w:ascii="Courier New" w:hAnsi="Courier New"/>
            <w:noProof/>
            <w:sz w:val="16"/>
          </w:rPr>
          <w:tab/>
          <w:t>NR-CarrierList-r16</w:t>
        </w:r>
        <w:r>
          <w:rPr>
            <w:rFonts w:ascii="Courier New" w:hAnsi="Courier New"/>
            <w:noProof/>
            <w:sz w:val="16"/>
          </w:rPr>
          <w:t>,</w:t>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r w:rsidRPr="0001240D">
          <w:rPr>
            <w:rFonts w:ascii="Courier New" w:hAnsi="Courier New"/>
            <w:noProof/>
            <w:sz w:val="16"/>
          </w:rPr>
          <w:tab/>
        </w:r>
      </w:ins>
    </w:p>
    <w:p w14:paraId="7B49949F"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17" w:author="cr4260r1 (R2-2003881)" w:date="2020-05-10T20:37:00Z"/>
          <w:rFonts w:ascii="Courier New" w:hAnsi="Courier New"/>
          <w:noProof/>
          <w:sz w:val="16"/>
        </w:rPr>
      </w:pPr>
      <w:ins w:id="9318" w:author="cr4260r1 (R2-2003881)" w:date="2020-05-10T20:37:00Z">
        <w:r>
          <w:rPr>
            <w:rFonts w:ascii="Courier New" w:hAnsi="Courier New"/>
            <w:noProof/>
            <w:sz w:val="16"/>
          </w:rPr>
          <w:tab/>
          <w:t>...</w:t>
        </w:r>
      </w:ins>
    </w:p>
    <w:p w14:paraId="50D78F6C" w14:textId="77777777" w:rsidR="00EA4455" w:rsidRDefault="00EA4455" w:rsidP="00EA445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19" w:author="cr4260r1 (R2-2003881)" w:date="2020-05-10T20:37:00Z"/>
          <w:rFonts w:ascii="Courier New" w:hAnsi="Courier New"/>
          <w:noProof/>
          <w:sz w:val="16"/>
        </w:rPr>
      </w:pPr>
      <w:ins w:id="9320" w:author="cr4260r1 (R2-2003881)" w:date="2020-05-10T20:37:00Z">
        <w:r>
          <w:rPr>
            <w:rFonts w:ascii="Courier New" w:hAnsi="Courier New"/>
            <w:noProof/>
            <w:sz w:val="16"/>
          </w:rPr>
          <w:t>}</w:t>
        </w:r>
      </w:ins>
    </w:p>
    <w:p w14:paraId="25EC8344" w14:textId="7D749074" w:rsidR="00694AFC" w:rsidRDefault="00694AFC" w:rsidP="00694AF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321" w:author="cr4260r1 (R2-2003881)" w:date="2020-05-10T20:37:00Z"/>
          <w:rFonts w:ascii="Courier New" w:hAnsi="Courier New"/>
          <w:noProof/>
          <w:sz w:val="16"/>
        </w:rPr>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9303"/>
    <w:p w14:paraId="4DF59002" w14:textId="63A71D12" w:rsidR="005C4197" w:rsidRPr="000E4E7F" w:rsidRDefault="005C4197" w:rsidP="005C4197">
      <w:pPr>
        <w:pStyle w:val="PL"/>
        <w:shd w:val="clear" w:color="auto" w:fill="E6E6E6"/>
      </w:pPr>
      <w:r w:rsidRPr="000E4E7F">
        <w:t>NR-CarrierList-r16 ::= SEQUENCE (SIZE (1..max</w:t>
      </w:r>
      <w:ins w:id="9322" w:author="cr4260r1 (R2-2003881)" w:date="2020-05-12T10:21:00Z">
        <w:r w:rsidR="000F6A19">
          <w:t>FreqIdle-r15</w:t>
        </w:r>
      </w:ins>
      <w:del w:id="9323" w:author="cr4260r1 (R2-2003881)" w:date="2020-05-10T20:37:00Z">
        <w:r w:rsidRPr="000E4E7F" w:rsidDel="00EA4455">
          <w:delText>FFS</w:delText>
        </w:r>
      </w:del>
      <w:r w:rsidRPr="000E4E7F">
        <w:t>))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9324"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9324"/>
    <w:p w14:paraId="5C9164DE" w14:textId="77777777" w:rsidR="005C4197" w:rsidRPr="000E4E7F" w:rsidRDefault="005C4197" w:rsidP="005C4197">
      <w:pPr>
        <w:pStyle w:val="PL"/>
        <w:shd w:val="clear" w:color="auto" w:fill="E6E6E6"/>
      </w:pPr>
    </w:p>
    <w:p w14:paraId="50D77602" w14:textId="0E0B5BE1" w:rsidR="005C4197" w:rsidRPr="000E4E7F" w:rsidRDefault="005C4197" w:rsidP="005C4197">
      <w:pPr>
        <w:pStyle w:val="PL"/>
        <w:shd w:val="clear" w:color="auto" w:fill="E6E6E6"/>
      </w:pPr>
      <w:r w:rsidRPr="000E4E7F">
        <w:t>ValidityAreaList-r16 ::= SEQUENCE (SIZE (</w:t>
      </w:r>
      <w:commentRangeStart w:id="9325"/>
      <w:r w:rsidRPr="000E4E7F">
        <w:t>1..maxFreqIdle-r1</w:t>
      </w:r>
      <w:ins w:id="9326" w:author="cr4260r1 (R2-2003881)" w:date="2020-05-10T20:38:00Z">
        <w:r w:rsidR="00EA4455">
          <w:t>5</w:t>
        </w:r>
      </w:ins>
      <w:del w:id="9327" w:author="cr4260r1 (R2-2003881)" w:date="2020-05-10T20:38:00Z">
        <w:r w:rsidRPr="000E4E7F" w:rsidDel="00EA4455">
          <w:delText>6</w:delText>
        </w:r>
      </w:del>
      <w:commentRangeEnd w:id="9325"/>
      <w:r w:rsidR="007D2614">
        <w:rPr>
          <w:rStyle w:val="CommentReference"/>
          <w:rFonts w:ascii="Times New Roman" w:hAnsi="Times New Roman"/>
          <w:noProof w:val="0"/>
        </w:rPr>
        <w:commentReference w:id="9325"/>
      </w:r>
      <w:r w:rsidRPr="000E4E7F">
        <w:t>))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56D8F413"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9328" w:author="cr4260r1 (R2-2003881)" w:date="2020-05-10T20:38:00Z">
        <w:r w:rsidR="00EA4455">
          <w:t>5</w:t>
        </w:r>
      </w:ins>
      <w:del w:id="9329" w:author="cr4260r1 (R2-2003881)" w:date="2020-05-10T20:38:00Z">
        <w:r w:rsidRPr="000E4E7F" w:rsidDel="00EA4455">
          <w:delText>6</w:delText>
        </w:r>
      </w:del>
      <w:r w:rsidRPr="000E4E7F">
        <w:t>))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21428D29"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9330" w:author="cr4260r1 (R2-2003881)" w:date="2020-05-10T20:38:00Z">
        <w:r w:rsidR="00EA4455">
          <w:t>OR</w:t>
        </w:r>
      </w:ins>
      <w:del w:id="9331" w:author="cr4260r1 (R2-2003881)" w:date="2020-05-10T20:38:00Z">
        <w:r w:rsidRPr="000E4E7F" w:rsidDel="00EA4455">
          <w:delText>FF</w:delText>
        </w:r>
      </w:del>
      <w:del w:id="9332" w:author="cr4260r1 (R2-2003881)" w:date="2020-05-18T11:39:00Z">
        <w:r w:rsidRPr="000E4E7F" w:rsidDel="00694AFC">
          <w:delText>S</w:delText>
        </w:r>
      </w:del>
    </w:p>
    <w:p w14:paraId="44D4CBFD" w14:textId="4B8BACA6"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9333" w:author="cr4260r1 (R2-2003881)" w:date="2020-05-10T20:39:00Z">
        <w:r w:rsidR="00EA4455">
          <w:t>R</w:t>
        </w:r>
      </w:ins>
      <w:del w:id="9334" w:author="cr4260r1 (R2-2003881)" w:date="2020-05-10T20:39:00Z">
        <w:r w:rsidRPr="000E4E7F" w:rsidDel="00EA4455">
          <w:delText>N</w:delText>
        </w:r>
      </w:del>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81AD802"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9335" w:author="cr4260r1 (R2-2003881)" w:date="2020-05-10T20:39:00Z">
        <w:r w:rsidR="00EA4455">
          <w:t>R</w:t>
        </w:r>
      </w:ins>
      <w:del w:id="9336" w:author="cr4260r1 (R2-2003881)" w:date="2020-05-10T20:39:00Z">
        <w:r w:rsidRPr="000E4E7F" w:rsidDel="00EA4455">
          <w:delText>N</w:delText>
        </w:r>
      </w:del>
    </w:p>
    <w:p w14:paraId="2501336F" w14:textId="71BB65D6"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9337" w:author="cr4260r1 (R2-2003881)" w:date="2020-05-10T20:39:00Z">
        <w:r w:rsidR="00EA4455">
          <w:t>R</w:t>
        </w:r>
      </w:ins>
      <w:del w:id="9338" w:author="cr4260r1 (R2-2003881)" w:date="2020-05-10T20:39:00Z">
        <w:r w:rsidRPr="000E4E7F" w:rsidDel="00EA4455">
          <w:delText>N</w:delText>
        </w:r>
      </w:del>
    </w:p>
    <w:p w14:paraId="3A1EFB72" w14:textId="2EEDC57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9339" w:author="cr4260r1 (R2-2003881)" w:date="2020-05-10T20:39:00Z">
        <w:r w:rsidR="00EA4455">
          <w:t>R</w:t>
        </w:r>
      </w:ins>
      <w:del w:id="9340" w:author="cr4260r1 (R2-2003881)" w:date="2020-05-10T20:39:00Z">
        <w:r w:rsidRPr="000E4E7F" w:rsidDel="00EA4455">
          <w:delText>N</w:delText>
        </w:r>
      </w:del>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0B81C131"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9341" w:author="cr4260r1 (R2-2003881)" w:date="2020-05-10T20:39:00Z">
        <w:r w:rsidR="00EA4455">
          <w:t>OR</w:t>
        </w:r>
      </w:ins>
      <w:del w:id="9342" w:author="cr4260r1 (R2-2003881)" w:date="2020-05-10T20:39:00Z">
        <w:r w:rsidRPr="000E4E7F" w:rsidDel="00EA4455">
          <w:delText>FFS</w:delText>
        </w:r>
      </w:del>
    </w:p>
    <w:p w14:paraId="732AD688" w14:textId="558ADB4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9343" w:author="cr4260r1 (R2-2003881)" w:date="2020-05-10T20:39:00Z">
        <w:r w:rsidR="00EA4455">
          <w:t>OR</w:t>
        </w:r>
      </w:ins>
      <w:del w:id="9344" w:author="cr4260r1 (R2-2003881)" w:date="2020-05-10T20:39:00Z">
        <w:r w:rsidRPr="000E4E7F" w:rsidDel="00EA4455">
          <w:delText>FFS</w:delText>
        </w:r>
      </w:del>
    </w:p>
    <w:p w14:paraId="4D7522FB" w14:textId="33DB56AC"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9345" w:author="cr4260r1 (R2-2003881)" w:date="2020-05-10T20:39:00Z">
        <w:r w:rsidR="00EA4455">
          <w:t>OR</w:t>
        </w:r>
      </w:ins>
      <w:del w:id="9346" w:author="cr4260r1 (R2-2003881)" w:date="2020-05-10T20:39:00Z">
        <w:r w:rsidRPr="000E4E7F" w:rsidDel="00EA4455">
          <w:delText>FFS</w:delText>
        </w:r>
      </w:del>
    </w:p>
    <w:p w14:paraId="21CBCF87" w14:textId="702E5E45"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9347" w:author="cr4260r1 (R2-2003881)" w:date="2020-05-10T20:39:00Z">
        <w:r w:rsidR="00EA4455">
          <w:t>OR</w:t>
        </w:r>
      </w:ins>
      <w:del w:id="9348" w:author="cr4260r1 (R2-2003881)" w:date="2020-05-10T20:39:00Z">
        <w:r w:rsidRPr="000E4E7F" w:rsidDel="00EA4455">
          <w:delText>FFS</w:delText>
        </w:r>
      </w:del>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36857513"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w:t>
      </w:r>
      <w:commentRangeStart w:id="9349"/>
      <w:r w:rsidRPr="000E4E7F">
        <w:t>Need FFS</w:t>
      </w:r>
      <w:commentRangeEnd w:id="9349"/>
      <w:r w:rsidR="00C0587F">
        <w:rPr>
          <w:rStyle w:val="CommentReference"/>
          <w:rFonts w:ascii="Times New Roman" w:hAnsi="Times New Roman"/>
          <w:noProof w:val="0"/>
        </w:rPr>
        <w:commentReference w:id="9349"/>
      </w:r>
    </w:p>
    <w:p w14:paraId="0870BCAA" w14:textId="2B6588A5" w:rsidR="00DA01A8" w:rsidRPr="000E4E7F" w:rsidDel="00EA4455" w:rsidRDefault="005C4197" w:rsidP="005C4197">
      <w:pPr>
        <w:pStyle w:val="PL"/>
        <w:shd w:val="clear" w:color="auto" w:fill="E6E6E6"/>
        <w:rPr>
          <w:del w:id="9350" w:author="cr4260r1 (R2-2003881)" w:date="2020-05-10T20:39:00Z"/>
        </w:rPr>
      </w:pPr>
      <w:del w:id="9351" w:author="cr4260r1 (R2-2003881)" w:date="2020-05-10T20:39:00Z">
        <w:r w:rsidRPr="000E4E7F" w:rsidDel="00EA4455">
          <w:delText>-- Editors note: FFS if maxRS-IndexCellQual and threshRS-Index should be defined together with the carrierFreqNR (i.e. outside the ssb-MeasConfig structure)</w:delText>
        </w:r>
      </w:del>
    </w:p>
    <w:p w14:paraId="68028B37" w14:textId="699A6582"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9352" w:author="cr4260r1 (R2-2003881)" w:date="2020-05-10T20:40:00Z">
        <w:r w:rsidR="00EA4455" w:rsidRPr="000E4E7F">
          <w:t xml:space="preserve">Need </w:t>
        </w:r>
        <w:r w:rsidR="00EA4455">
          <w:t>OR</w:t>
        </w:r>
      </w:ins>
      <w:del w:id="9353" w:author="cr4260r1 (R2-2003881)" w:date="2020-05-10T20:40:00Z">
        <w:r w:rsidRPr="000E4E7F" w:rsidDel="00EA4455">
          <w:delText>Cond FFS</w:delText>
        </w:r>
      </w:del>
    </w:p>
    <w:p w14:paraId="44A3A56E" w14:textId="418B5AEE"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9354" w:author="cr4260r1 (R2-2003881)" w:date="2020-05-10T20:40:00Z">
        <w:r w:rsidR="00EA4455">
          <w:t>OR</w:t>
        </w:r>
      </w:ins>
      <w:del w:id="9355" w:author="cr4260r1 (R2-2003881)" w:date="2020-05-10T20:40:00Z">
        <w:r w:rsidRPr="000E4E7F" w:rsidDel="00EA4455">
          <w:delText>FFS</w:delText>
        </w:r>
      </w:del>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2E40D051"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9356" w:author="cr4260r1 (R2-2003881)" w:date="2020-05-10T20:42:00Z">
        <w:r w:rsidR="00EA4455" w:rsidRPr="000E4E7F">
          <w:t>maxCellMeasIdle-r15</w:t>
        </w:r>
      </w:ins>
      <w:del w:id="9357" w:author="cr4260r1 (R2-2003881)" w:date="2020-05-10T20:42:00Z">
        <w:r w:rsidRPr="000E4E7F" w:rsidDel="00EA4455">
          <w:delText>maxFFS</w:delText>
        </w:r>
      </w:del>
      <w:r w:rsidRPr="000E4E7F">
        <w:t>))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19116B01"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9358" w:author="cr4260r1 (R2-2003881)" w:date="2020-05-10T20:42:00Z">
        <w:r w:rsidRPr="000E4E7F" w:rsidDel="00EA4455">
          <w:tab/>
          <w:delText>OPTIONAL</w:delText>
        </w:r>
      </w:del>
      <w:r w:rsidRPr="000E4E7F">
        <w:t>,</w:t>
      </w:r>
      <w:del w:id="9359" w:author="cr4260r1 (R2-2003881)" w:date="2020-05-10T20:42:00Z">
        <w:r w:rsidRPr="000E4E7F" w:rsidDel="00EA4455">
          <w:delText xml:space="preserve">  -- Need FFS</w:delText>
        </w:r>
      </w:del>
    </w:p>
    <w:p w14:paraId="01CABA20" w14:textId="0F88375A"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9360" w:author="cr4260r1 (R2-2003881)" w:date="2020-05-10T20:43:00Z">
        <w:r w:rsidR="00EA4455" w:rsidRPr="000E4E7F">
          <w:t>maxRS-IndexReport-r15</w:t>
        </w:r>
      </w:ins>
      <w:del w:id="9361" w:author="cr4260r1 (R2-2003881)" w:date="2020-05-10T20:43:00Z">
        <w:r w:rsidR="006A30B9" w:rsidRPr="000E4E7F" w:rsidDel="00EA4455">
          <w:delText>ffsValue</w:delText>
        </w:r>
      </w:del>
      <w:r w:rsidRPr="000E4E7F">
        <w:t>)</w:t>
      </w:r>
      <w:del w:id="9362" w:author="cr4260r1 (R2-2003881)" w:date="2020-05-10T20:42:00Z">
        <w:r w:rsidRPr="000E4E7F" w:rsidDel="00EA4455">
          <w:tab/>
        </w:r>
        <w:r w:rsidRPr="000E4E7F" w:rsidDel="00EA4455">
          <w:tab/>
        </w:r>
        <w:r w:rsidRPr="000E4E7F" w:rsidDel="00EA4455">
          <w:tab/>
        </w:r>
        <w:r w:rsidRPr="000E4E7F" w:rsidDel="00EA4455">
          <w:tab/>
          <w:delText>OPTIONAL</w:delText>
        </w:r>
      </w:del>
      <w:r w:rsidRPr="000E4E7F">
        <w:t>,</w:t>
      </w:r>
      <w:del w:id="9363" w:author="cr4260r1 (R2-2003881)" w:date="2020-05-10T20:43:00Z">
        <w:r w:rsidRPr="000E4E7F" w:rsidDel="00EA4455">
          <w:delText xml:space="preserve">  -- Need FFS</w:delText>
        </w:r>
      </w:del>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2FBE8E24" w:rsidR="005C4197" w:rsidRPr="000E4E7F" w:rsidRDefault="005C4197" w:rsidP="003C0A8B">
            <w:pPr>
              <w:pStyle w:val="TAL"/>
              <w:rPr>
                <w:b/>
                <w:i/>
                <w:noProof/>
                <w:lang w:eastAsia="en-GB"/>
              </w:rPr>
            </w:pPr>
            <w:r w:rsidRPr="000E4E7F">
              <w:rPr>
                <w:lang w:eastAsia="en-GB"/>
              </w:rPr>
              <w:t xml:space="preserve">Indicates the NR carriers to be measured during RRC_IDLE </w:t>
            </w:r>
            <w:ins w:id="9364" w:author="cr4260r1 (R2-2003881)" w:date="2020-05-10T21:42:00Z">
              <w:r w:rsidR="00013D3C" w:rsidRPr="000E4E7F">
                <w:rPr>
                  <w:lang w:eastAsia="en-GB"/>
                </w:rPr>
                <w:t>or</w:t>
              </w:r>
            </w:ins>
            <w:del w:id="9365" w:author="cr4260r1 (R2-2003881)" w:date="2020-05-10T21:42:00Z">
              <w:r w:rsidRPr="000E4E7F" w:rsidDel="00013D3C">
                <w:rPr>
                  <w:lang w:eastAsia="en-GB"/>
                </w:rPr>
                <w:delText>and</w:delText>
              </w:r>
            </w:del>
            <w:r w:rsidRPr="000E4E7F">
              <w:rPr>
                <w:lang w:eastAsia="en-GB"/>
              </w:rPr>
              <w:t xml:space="preserve">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commentRangeStart w:id="9366"/>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commentRangeEnd w:id="9366"/>
            <w:r w:rsidR="004E6838">
              <w:rPr>
                <w:rStyle w:val="CommentReference"/>
                <w:rFonts w:ascii="Times New Roman" w:hAnsi="Times New Roman"/>
              </w:rPr>
              <w:commentReference w:id="9366"/>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599D9C7C" w:rsidR="00DA01A8" w:rsidRPr="000E4E7F" w:rsidRDefault="00DA01A8" w:rsidP="00076890">
            <w:pPr>
              <w:pStyle w:val="TAL"/>
              <w:rPr>
                <w:b/>
                <w:i/>
                <w:noProof/>
                <w:lang w:eastAsia="en-GB"/>
              </w:rPr>
            </w:pPr>
            <w:r w:rsidRPr="000E4E7F">
              <w:rPr>
                <w:lang w:eastAsia="en-GB"/>
              </w:rPr>
              <w:t xml:space="preserve">Indicates the list of </w:t>
            </w:r>
            <w:ins w:id="9367" w:author="cr4260r1 (R2-2003881)" w:date="2020-05-10T21:42:00Z">
              <w:r w:rsidR="00013D3C">
                <w:rPr>
                  <w:lang w:eastAsia="en-GB"/>
                </w:rPr>
                <w:t xml:space="preserve">E-UTRA </w:t>
              </w:r>
            </w:ins>
            <w:r w:rsidRPr="000E4E7F">
              <w:rPr>
                <w:lang w:eastAsia="en-GB"/>
              </w:rPr>
              <w:t xml:space="preserve">cells which the UE is requested to measure and report for </w:t>
            </w:r>
            <w:r w:rsidR="005C4197" w:rsidRPr="000E4E7F">
              <w:rPr>
                <w:lang w:eastAsia="en-GB"/>
              </w:rPr>
              <w:t>idle/inactive</w:t>
            </w:r>
            <w:r w:rsidRPr="000E4E7F">
              <w:rPr>
                <w:lang w:eastAsia="en-GB"/>
              </w:rPr>
              <w:t xml:space="preserve"> measurements.</w:t>
            </w:r>
          </w:p>
        </w:tc>
      </w:tr>
      <w:tr w:rsidR="00013D3C" w:rsidRPr="00013D3C" w14:paraId="21745101" w14:textId="77777777" w:rsidTr="00082205">
        <w:trPr>
          <w:cantSplit/>
          <w:ins w:id="9368" w:author="cr4260r1 (R2-2003881)" w:date="2020-05-10T21:43:00Z"/>
        </w:trPr>
        <w:tc>
          <w:tcPr>
            <w:tcW w:w="9639" w:type="dxa"/>
          </w:tcPr>
          <w:p w14:paraId="29D79548" w14:textId="77777777" w:rsidR="00013D3C" w:rsidRPr="00013D3C" w:rsidRDefault="00013D3C" w:rsidP="00013D3C">
            <w:pPr>
              <w:keepNext/>
              <w:keepLines/>
              <w:spacing w:after="0"/>
              <w:rPr>
                <w:ins w:id="9369" w:author="cr4260r1 (R2-2003881)" w:date="2020-05-10T21:43:00Z"/>
                <w:rFonts w:ascii="Arial" w:hAnsi="Arial"/>
                <w:b/>
                <w:i/>
                <w:noProof/>
                <w:sz w:val="18"/>
                <w:lang w:eastAsia="en-GB"/>
              </w:rPr>
            </w:pPr>
            <w:ins w:id="9370" w:author="cr4260r1 (R2-2003881)" w:date="2020-05-10T21:43:00Z">
              <w:r w:rsidRPr="00013D3C">
                <w:rPr>
                  <w:rFonts w:ascii="Arial" w:hAnsi="Arial"/>
                  <w:b/>
                  <w:i/>
                  <w:noProof/>
                  <w:sz w:val="18"/>
                  <w:lang w:eastAsia="en-GB"/>
                </w:rPr>
                <w:t>measCellListNR</w:t>
              </w:r>
            </w:ins>
          </w:p>
          <w:p w14:paraId="4E86B902" w14:textId="77777777" w:rsidR="00013D3C" w:rsidRPr="00013D3C" w:rsidRDefault="00013D3C" w:rsidP="00013D3C">
            <w:pPr>
              <w:keepNext/>
              <w:keepLines/>
              <w:spacing w:after="0"/>
              <w:rPr>
                <w:ins w:id="9371" w:author="cr4260r1 (R2-2003881)" w:date="2020-05-10T21:43:00Z"/>
                <w:rFonts w:ascii="Arial" w:hAnsi="Arial"/>
                <w:b/>
                <w:i/>
                <w:noProof/>
                <w:sz w:val="18"/>
                <w:lang w:eastAsia="en-GB"/>
              </w:rPr>
            </w:pPr>
            <w:ins w:id="9372" w:author="cr4260r1 (R2-2003881)" w:date="2020-05-10T21:43:00Z">
              <w:r w:rsidRPr="00013D3C">
                <w:rPr>
                  <w:rFonts w:ascii="Arial" w:hAnsi="Arial"/>
                  <w:sz w:val="18"/>
                  <w:lang w:eastAsia="en-GB"/>
                </w:rPr>
                <w:t>Indicates the list of NR cells which the UE is requested to measure and report for idle/inactive measurements.</w:t>
              </w:r>
            </w:ins>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9373"/>
            <w:r w:rsidRPr="000E4E7F">
              <w:rPr>
                <w:b/>
                <w:i/>
                <w:noProof/>
                <w:lang w:eastAsia="en-GB"/>
              </w:rPr>
              <w:t>validityAreaList</w:t>
            </w:r>
            <w:commentRangeEnd w:id="9373"/>
            <w:r w:rsidR="00503959">
              <w:rPr>
                <w:rStyle w:val="CommentReference"/>
                <w:rFonts w:ascii="Times New Roman" w:hAnsi="Times New Roman"/>
              </w:rPr>
              <w:commentReference w:id="9373"/>
            </w:r>
          </w:p>
          <w:p w14:paraId="3136C450" w14:textId="6C70E4CB" w:rsidR="005C4197" w:rsidRPr="000E4E7F" w:rsidRDefault="005C4197" w:rsidP="00013D3C">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w:t>
            </w:r>
            <w:del w:id="9374" w:author="cr4260r1 (R2-2003881)" w:date="2020-05-10T21:43:00Z">
              <w:r w:rsidRPr="000E4E7F" w:rsidDel="00013D3C">
                <w:rPr>
                  <w:noProof/>
                  <w:lang w:eastAsia="en-GB"/>
                </w:rPr>
                <w:delTex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013D3C">
                <w:rPr>
                  <w:i/>
                  <w:iCs/>
                  <w:noProof/>
                  <w:lang w:eastAsia="en-GB"/>
                </w:rPr>
                <w:delText>validityAreaList</w:delText>
              </w:r>
              <w:r w:rsidRPr="000E4E7F" w:rsidDel="00013D3C">
                <w:rPr>
                  <w:noProof/>
                  <w:lang w:eastAsia="en-GB"/>
                </w:rPr>
                <w:delText xml:space="preserve"> or </w:delText>
              </w:r>
              <w:r w:rsidRPr="000E4E7F" w:rsidDel="00013D3C">
                <w:delText xml:space="preserve">whose physical cell identity does not match any entry in </w:delText>
              </w:r>
              <w:r w:rsidRPr="000E4E7F" w:rsidDel="00013D3C">
                <w:rPr>
                  <w:i/>
                </w:rPr>
                <w:delText>validityAreaList</w:delText>
              </w:r>
              <w:r w:rsidRPr="000E4E7F" w:rsidDel="00013D3C">
                <w:delText xml:space="preserve"> for the corresponding frequency</w:delText>
              </w:r>
              <w:r w:rsidRPr="000E4E7F" w:rsidDel="00013D3C">
                <w:rPr>
                  <w:noProof/>
                  <w:lang w:eastAsia="en-GB"/>
                </w:rPr>
                <w:delText xml:space="preserve">, the measurements are no longer required. </w:delText>
              </w:r>
            </w:del>
            <w:r w:rsidRPr="000E4E7F">
              <w:rPr>
                <w:noProof/>
                <w:lang w:eastAsia="en-GB"/>
              </w:rPr>
              <w:t xml:space="preserve">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9375" w:name="_Toc20487421"/>
      <w:bookmarkStart w:id="9376" w:name="_Toc29342718"/>
      <w:bookmarkStart w:id="9377" w:name="_Toc29343857"/>
      <w:bookmarkStart w:id="9378" w:name="_Toc36567123"/>
      <w:bookmarkStart w:id="9379" w:name="_Toc36810567"/>
      <w:bookmarkStart w:id="9380" w:name="_Toc36846931"/>
      <w:bookmarkStart w:id="9381" w:name="_Toc36939584"/>
      <w:bookmarkStart w:id="9382" w:name="_Toc37082564"/>
      <w:r w:rsidRPr="000E4E7F">
        <w:t>–</w:t>
      </w:r>
      <w:r w:rsidRPr="000E4E7F">
        <w:tab/>
      </w:r>
      <w:r w:rsidRPr="000E4E7F">
        <w:rPr>
          <w:i/>
          <w:noProof/>
        </w:rPr>
        <w:t>MeasIdToAddModList</w:t>
      </w:r>
      <w:bookmarkEnd w:id="9375"/>
      <w:bookmarkEnd w:id="9376"/>
      <w:bookmarkEnd w:id="9377"/>
      <w:bookmarkEnd w:id="9378"/>
      <w:bookmarkEnd w:id="9379"/>
      <w:bookmarkEnd w:id="9380"/>
      <w:bookmarkEnd w:id="9381"/>
      <w:bookmarkEnd w:id="9382"/>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9383" w:name="_Toc20487422"/>
      <w:bookmarkStart w:id="9384" w:name="_Toc29342719"/>
      <w:bookmarkStart w:id="9385" w:name="_Toc29343858"/>
      <w:bookmarkStart w:id="9386" w:name="_Toc36567124"/>
      <w:bookmarkStart w:id="9387" w:name="_Toc36810568"/>
      <w:bookmarkStart w:id="9388" w:name="_Toc36846932"/>
      <w:bookmarkStart w:id="9389" w:name="_Toc36939585"/>
      <w:bookmarkStart w:id="9390" w:name="_Toc37082565"/>
      <w:r w:rsidRPr="000E4E7F">
        <w:t>–</w:t>
      </w:r>
      <w:r w:rsidRPr="000E4E7F">
        <w:tab/>
      </w:r>
      <w:r w:rsidRPr="000E4E7F">
        <w:rPr>
          <w:i/>
          <w:noProof/>
        </w:rPr>
        <w:t>MeasObjectCDMA2000</w:t>
      </w:r>
      <w:bookmarkEnd w:id="9383"/>
      <w:bookmarkEnd w:id="9384"/>
      <w:bookmarkEnd w:id="9385"/>
      <w:bookmarkEnd w:id="9386"/>
      <w:bookmarkEnd w:id="9387"/>
      <w:bookmarkEnd w:id="9388"/>
      <w:bookmarkEnd w:id="9389"/>
      <w:bookmarkEnd w:id="9390"/>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9391" w:name="_Toc20487423"/>
      <w:bookmarkStart w:id="9392" w:name="_Toc29342720"/>
      <w:bookmarkStart w:id="9393" w:name="_Toc29343859"/>
      <w:bookmarkStart w:id="9394" w:name="_Toc36567125"/>
      <w:bookmarkStart w:id="9395" w:name="_Toc36810569"/>
      <w:bookmarkStart w:id="9396" w:name="_Toc36846933"/>
      <w:bookmarkStart w:id="9397" w:name="_Toc36939586"/>
      <w:bookmarkStart w:id="9398" w:name="_Toc37082566"/>
      <w:r w:rsidRPr="000E4E7F">
        <w:t>–</w:t>
      </w:r>
      <w:r w:rsidRPr="000E4E7F">
        <w:tab/>
      </w:r>
      <w:r w:rsidRPr="000E4E7F">
        <w:rPr>
          <w:i/>
          <w:noProof/>
        </w:rPr>
        <w:t>MeasObjectEUTRA</w:t>
      </w:r>
      <w:bookmarkEnd w:id="9391"/>
      <w:bookmarkEnd w:id="9392"/>
      <w:bookmarkEnd w:id="9393"/>
      <w:bookmarkEnd w:id="9394"/>
      <w:bookmarkEnd w:id="9395"/>
      <w:bookmarkEnd w:id="9396"/>
      <w:bookmarkEnd w:id="9397"/>
      <w:bookmarkEnd w:id="9398"/>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lastRenderedPageBreak/>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lastRenderedPageBreak/>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7D2614" w:rsidRDefault="009722D5" w:rsidP="009722D5">
      <w:pPr>
        <w:pStyle w:val="PL"/>
        <w:shd w:val="clear" w:color="auto" w:fill="E6E6E6"/>
        <w:rPr>
          <w:lang w:val="sv-SE"/>
        </w:rPr>
      </w:pPr>
      <w:r w:rsidRPr="000E4E7F">
        <w:tab/>
      </w:r>
      <w:r w:rsidRPr="000E4E7F">
        <w:tab/>
      </w:r>
      <w:r w:rsidRPr="007D2614">
        <w:rPr>
          <w:lang w:val="sv-SE"/>
        </w:rPr>
        <w:t>measDuration-r13</w:t>
      </w:r>
      <w:r w:rsidRPr="007D2614">
        <w:rPr>
          <w:lang w:val="sv-SE"/>
        </w:rPr>
        <w:tab/>
      </w:r>
      <w:r w:rsidRPr="007D2614">
        <w:rPr>
          <w:lang w:val="sv-SE"/>
        </w:rPr>
        <w:tab/>
      </w:r>
      <w:r w:rsidRPr="007D2614">
        <w:rPr>
          <w:lang w:val="sv-SE"/>
        </w:rPr>
        <w:tab/>
      </w:r>
      <w:r w:rsidRPr="007D2614">
        <w:rPr>
          <w:lang w:val="sv-SE"/>
        </w:rPr>
        <w:tab/>
        <w:t>ENUMERATED {sym1, sym14, sym28, sym42, sym70},</w:t>
      </w:r>
    </w:p>
    <w:p w14:paraId="517F3FB4" w14:textId="77777777" w:rsidR="009722D5" w:rsidRPr="000E4E7F" w:rsidRDefault="009722D5" w:rsidP="009722D5">
      <w:pPr>
        <w:pStyle w:val="PL"/>
        <w:shd w:val="clear" w:color="auto" w:fill="E6E6E6"/>
      </w:pPr>
      <w:r w:rsidRPr="007D2614">
        <w:rPr>
          <w:lang w:val="sv-SE"/>
        </w:rPr>
        <w:tab/>
      </w:r>
      <w:r w:rsidRPr="007D2614">
        <w:rPr>
          <w:lang w:val="sv-SE"/>
        </w:rPr>
        <w:tab/>
      </w:r>
      <w:r w:rsidRPr="000E4E7F">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9399" w:name="_Toc20487424"/>
      <w:bookmarkStart w:id="9400" w:name="_Toc29342721"/>
      <w:bookmarkStart w:id="9401" w:name="_Toc29343860"/>
      <w:bookmarkStart w:id="9402" w:name="_Toc36567126"/>
      <w:bookmarkStart w:id="9403" w:name="_Toc36810570"/>
      <w:bookmarkStart w:id="9404" w:name="_Toc36846934"/>
      <w:bookmarkStart w:id="9405" w:name="_Toc36939587"/>
      <w:bookmarkStart w:id="9406" w:name="_Toc37082567"/>
      <w:r w:rsidRPr="000E4E7F">
        <w:t>–</w:t>
      </w:r>
      <w:r w:rsidRPr="000E4E7F">
        <w:tab/>
      </w:r>
      <w:r w:rsidRPr="000E4E7F">
        <w:rPr>
          <w:i/>
          <w:noProof/>
        </w:rPr>
        <w:t>MeasObjectGERAN</w:t>
      </w:r>
      <w:bookmarkEnd w:id="9399"/>
      <w:bookmarkEnd w:id="9400"/>
      <w:bookmarkEnd w:id="9401"/>
      <w:bookmarkEnd w:id="9402"/>
      <w:bookmarkEnd w:id="9403"/>
      <w:bookmarkEnd w:id="9404"/>
      <w:bookmarkEnd w:id="9405"/>
      <w:bookmarkEnd w:id="9406"/>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9407" w:name="OLE_LINK50"/>
      <w:bookmarkStart w:id="9408"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9407"/>
    <w:bookmarkEnd w:id="9408"/>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9409" w:name="_Toc20487425"/>
      <w:bookmarkStart w:id="9410" w:name="_Toc29342722"/>
      <w:bookmarkStart w:id="9411" w:name="_Toc29343861"/>
      <w:bookmarkStart w:id="9412" w:name="_Toc36567127"/>
      <w:bookmarkStart w:id="9413" w:name="_Toc36810571"/>
      <w:bookmarkStart w:id="9414" w:name="_Toc36846935"/>
      <w:bookmarkStart w:id="9415" w:name="_Toc36939588"/>
      <w:bookmarkStart w:id="9416" w:name="_Toc37082568"/>
      <w:r w:rsidRPr="000E4E7F">
        <w:t>–</w:t>
      </w:r>
      <w:r w:rsidRPr="000E4E7F">
        <w:tab/>
      </w:r>
      <w:r w:rsidRPr="000E4E7F">
        <w:rPr>
          <w:i/>
          <w:noProof/>
        </w:rPr>
        <w:t>MeasObjectId</w:t>
      </w:r>
      <w:bookmarkEnd w:id="9409"/>
      <w:bookmarkEnd w:id="9410"/>
      <w:bookmarkEnd w:id="9411"/>
      <w:bookmarkEnd w:id="9412"/>
      <w:bookmarkEnd w:id="9413"/>
      <w:bookmarkEnd w:id="9414"/>
      <w:bookmarkEnd w:id="9415"/>
      <w:bookmarkEnd w:id="9416"/>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9417" w:name="_Toc20487426"/>
      <w:bookmarkStart w:id="9418" w:name="_Toc29342723"/>
      <w:bookmarkStart w:id="9419" w:name="_Toc29343862"/>
      <w:bookmarkStart w:id="9420" w:name="_Toc36567128"/>
      <w:bookmarkStart w:id="9421" w:name="_Toc36810572"/>
      <w:bookmarkStart w:id="9422" w:name="_Toc36846936"/>
      <w:bookmarkStart w:id="9423" w:name="_Toc36939589"/>
      <w:bookmarkStart w:id="9424" w:name="_Toc37082569"/>
      <w:r w:rsidRPr="000E4E7F">
        <w:t>–</w:t>
      </w:r>
      <w:r w:rsidRPr="000E4E7F">
        <w:tab/>
      </w:r>
      <w:r w:rsidRPr="000E4E7F">
        <w:rPr>
          <w:i/>
          <w:noProof/>
        </w:rPr>
        <w:t>MeasObjectNR</w:t>
      </w:r>
      <w:bookmarkEnd w:id="9417"/>
      <w:bookmarkEnd w:id="9418"/>
      <w:bookmarkEnd w:id="9419"/>
      <w:bookmarkEnd w:id="9420"/>
      <w:bookmarkEnd w:id="9421"/>
      <w:bookmarkEnd w:id="9422"/>
      <w:bookmarkEnd w:id="9423"/>
      <w:bookmarkEnd w:id="9424"/>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2CA758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5" w:author="cr4263r1 (R2-2004279)" w:date="2020-05-10T15:29:00Z"/>
          <w:rFonts w:ascii="Courier New" w:hAnsi="Courier New"/>
          <w:noProof/>
          <w:sz w:val="16"/>
          <w:lang w:eastAsia="en-GB"/>
        </w:rPr>
      </w:pPr>
      <w:ins w:id="9426" w:author="cr4263r1 (R2-2004279)" w:date="2020-05-10T15:29:00Z">
        <w:r w:rsidRPr="00692C33">
          <w:rPr>
            <w:rFonts w:ascii="Courier New" w:hAnsi="Courier New"/>
            <w:noProof/>
            <w:sz w:val="16"/>
            <w:lang w:eastAsia="en-GB"/>
          </w:rPr>
          <w:tab/>
          <w:t>]],</w:t>
        </w:r>
      </w:ins>
    </w:p>
    <w:p w14:paraId="0C0C36C2" w14:textId="25264F38" w:rsid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27" w:author="cr4263r1 (R2-2004279)" w:date="2020-05-10T15:31:00Z"/>
          <w:rFonts w:ascii="Courier New" w:hAnsi="Courier New"/>
          <w:noProof/>
          <w:sz w:val="16"/>
          <w:lang w:eastAsia="en-GB"/>
        </w:rPr>
      </w:pPr>
      <w:ins w:id="9428" w:author="cr4263r1 (R2-2004279)" w:date="2020-05-10T15:29:00Z">
        <w:r w:rsidRPr="00692C33">
          <w:rPr>
            <w:rFonts w:ascii="Courier New" w:hAnsi="Courier New"/>
            <w:noProof/>
            <w:sz w:val="16"/>
            <w:lang w:eastAsia="en-GB"/>
          </w:rPr>
          <w:tab/>
        </w:r>
        <w:commentRangeStart w:id="9429"/>
        <w:r w:rsidRPr="00692C33">
          <w:rPr>
            <w:rFonts w:ascii="Courier New" w:hAnsi="Courier New"/>
            <w:noProof/>
            <w:sz w:val="16"/>
            <w:lang w:eastAsia="en-GB"/>
          </w:rPr>
          <w:t>lateNonCriticalExtension</w:t>
        </w:r>
      </w:ins>
      <w:commentRangeEnd w:id="9429"/>
      <w:r w:rsidR="00DF7CAA">
        <w:rPr>
          <w:rStyle w:val="CommentReference"/>
        </w:rPr>
        <w:commentReference w:id="9429"/>
      </w:r>
      <w:ins w:id="9430" w:author="cr4263r1 (R2-2004279)" w:date="2020-05-10T15:29:00Z">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ins>
      <w:ins w:id="9431" w:author="cr4263r1 (R2-2004279)" w:date="2020-05-10T15:34:00Z">
        <w:r>
          <w:rPr>
            <w:rFonts w:ascii="Courier New" w:hAnsi="Courier New"/>
            <w:noProof/>
            <w:sz w:val="16"/>
            <w:lang w:eastAsia="en-GB"/>
          </w:rPr>
          <w:tab/>
        </w:r>
      </w:ins>
      <w:ins w:id="9432" w:author="cr4263r1 (R2-2004279)" w:date="2020-05-10T15:29:00Z">
        <w:r w:rsidRPr="00692C33">
          <w:rPr>
            <w:rFonts w:ascii="Courier New" w:hAnsi="Courier New"/>
            <w:noProof/>
            <w:sz w:val="16"/>
            <w:lang w:eastAsia="en-GB"/>
          </w:rPr>
          <w:t>OCTET STRING</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ins>
    </w:p>
    <w:p w14:paraId="6EBD2892" w14:textId="06EBF51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3" w:author="cr4263r1 (R2-2004279)" w:date="2020-05-10T15:29:00Z"/>
          <w:rFonts w:ascii="Courier New" w:hAnsi="Courier New" w:cs="Courier New"/>
          <w:noProof/>
          <w:color w:val="808080"/>
          <w:sz w:val="16"/>
          <w:lang w:eastAsia="en-GB"/>
        </w:rPr>
      </w:pPr>
      <w:ins w:id="9434" w:author="cr4263r1 (R2-2004279)" w:date="2020-05-10T15:34:00Z">
        <w:r w:rsidRPr="00692C33">
          <w:rPr>
            <w:rFonts w:ascii="Courier New" w:hAnsi="Courier New"/>
            <w:noProof/>
            <w:sz w:val="16"/>
            <w:lang w:eastAsia="en-GB"/>
          </w:rPr>
          <w:tab/>
          <w:t>[[</w:t>
        </w:r>
      </w:ins>
      <w:ins w:id="9435" w:author="cr4263r1 (R2-2004279)" w:date="2020-05-10T15:31:00Z">
        <w:r>
          <w:rPr>
            <w:rFonts w:ascii="Courier New" w:hAnsi="Courier New"/>
            <w:noProof/>
            <w:sz w:val="16"/>
            <w:lang w:eastAsia="en-GB"/>
          </w:rPr>
          <w:tab/>
        </w:r>
      </w:ins>
      <w:ins w:id="9436" w:author="cr4263r1 (R2-2004279)" w:date="2020-05-10T15:29:00Z">
        <w:r w:rsidRPr="00692C33">
          <w:rPr>
            <w:rFonts w:ascii="Courier New" w:hAnsi="Courier New" w:cs="Courier New"/>
            <w:noProof/>
            <w:color w:val="808080"/>
            <w:sz w:val="16"/>
            <w:lang w:eastAsia="en-GB"/>
          </w:rPr>
          <w:t>ssb-PositionQCL-CommonNR-r16</w:t>
        </w:r>
        <w:r w:rsidRPr="00692C33">
          <w:rPr>
            <w:rFonts w:ascii="Courier New" w:hAnsi="Courier New" w:cs="Courier New"/>
            <w:noProof/>
            <w:color w:val="808080"/>
            <w:sz w:val="16"/>
            <w:lang w:eastAsia="en-GB"/>
          </w:rPr>
          <w:tab/>
        </w:r>
        <w:r w:rsidRPr="00692C33">
          <w:rPr>
            <w:rFonts w:ascii="Courier New" w:hAnsi="Courier New" w:cs="Courier New"/>
            <w:noProof/>
            <w:color w:val="808080"/>
            <w:sz w:val="16"/>
            <w:lang w:eastAsia="en-GB"/>
          </w:rPr>
          <w:tab/>
        </w:r>
        <w:r w:rsidRPr="00692C33">
          <w:rPr>
            <w:rFonts w:ascii="Courier New" w:hAnsi="Courier New"/>
            <w:noProof/>
            <w:sz w:val="16"/>
            <w:lang w:eastAsia="en-GB"/>
          </w:rPr>
          <w:t>SSB</w:t>
        </w:r>
        <w:r w:rsidRPr="00692C33">
          <w:rPr>
            <w:rFonts w:ascii="Courier New" w:hAnsi="Courier New" w:cs="Courier New"/>
            <w:noProof/>
            <w:color w:val="808080"/>
            <w:sz w:val="16"/>
            <w:lang w:eastAsia="en-GB"/>
          </w:rPr>
          <w:t>-PositionQCL-RelationshipNR-r16</w:t>
        </w:r>
        <w:r w:rsidRPr="00692C33">
          <w:rPr>
            <w:rFonts w:ascii="Courier New" w:hAnsi="Courier New" w:cs="Courier New"/>
            <w:noProof/>
            <w:sz w:val="16"/>
            <w:lang w:eastAsia="en-GB"/>
          </w:rPr>
          <w:tab/>
          <w:t>OPTIONAL,</w:t>
        </w:r>
        <w:r w:rsidRPr="00692C33">
          <w:rPr>
            <w:rFonts w:ascii="Courier New" w:hAnsi="Courier New" w:cs="Courier New"/>
            <w:noProof/>
            <w:sz w:val="16"/>
            <w:lang w:eastAsia="en-GB"/>
          </w:rPr>
          <w:tab/>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69CA5C5A" w14:textId="41BF1604"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37" w:author="cr4263r1 (R2-2004279)" w:date="2020-05-10T15:29:00Z"/>
          <w:rFonts w:ascii="Courier New" w:hAnsi="Courier New" w:cs="Courier New"/>
          <w:noProof/>
          <w:color w:val="808080"/>
          <w:sz w:val="16"/>
          <w:lang w:eastAsia="en-GB"/>
        </w:rPr>
      </w:pPr>
      <w:ins w:id="9438" w:author="cr4263r1 (R2-2004279)" w:date="2020-05-10T15:29:00Z">
        <w:r w:rsidRPr="00692C33">
          <w:rPr>
            <w:rFonts w:ascii="Courier New" w:hAnsi="Courier New" w:cs="Courier New"/>
            <w:noProof/>
            <w:color w:val="808080"/>
            <w:sz w:val="16"/>
            <w:lang w:eastAsia="en-GB"/>
          </w:rPr>
          <w:tab/>
        </w:r>
      </w:ins>
      <w:ins w:id="9439" w:author="cr4263r1 (R2-2004279)" w:date="2020-05-10T15:31:00Z">
        <w:r>
          <w:rPr>
            <w:rFonts w:ascii="Courier New" w:hAnsi="Courier New" w:cs="Courier New"/>
            <w:noProof/>
            <w:color w:val="808080"/>
            <w:sz w:val="16"/>
            <w:lang w:eastAsia="en-GB"/>
          </w:rPr>
          <w:tab/>
        </w:r>
      </w:ins>
      <w:ins w:id="9440" w:author="cr4263r1 (R2-2004279)" w:date="2020-05-10T15:29:00Z">
        <w:r w:rsidRPr="00692C33">
          <w:rPr>
            <w:rFonts w:ascii="Courier New" w:hAnsi="Courier New"/>
            <w:noProof/>
            <w:sz w:val="16"/>
            <w:lang w:eastAsia="en-GB"/>
          </w:rPr>
          <w:t>ssb-PositionQCL-CellsToAddModListNR-r16</w:t>
        </w:r>
        <w:r w:rsidRPr="00692C33">
          <w:rPr>
            <w:rFonts w:ascii="Courier New" w:hAnsi="Courier New"/>
            <w:noProof/>
            <w:sz w:val="16"/>
            <w:lang w:eastAsia="en-GB"/>
          </w:rPr>
          <w:tab/>
          <w:t>SSB-PositionQCL-CellsToAddModListNR-r16</w:t>
        </w:r>
        <w:r w:rsidRPr="00692C33">
          <w:rPr>
            <w:rFonts w:ascii="Courier New" w:hAnsi="Courier New"/>
            <w:noProof/>
            <w:sz w:val="16"/>
            <w:lang w:eastAsia="en-GB"/>
          </w:rPr>
          <w:tab/>
          <w:t>OPTIONAL</w:t>
        </w:r>
        <w:r w:rsidRPr="00692C33">
          <w:rPr>
            <w:rFonts w:ascii="Courier New" w:hAnsi="Courier New" w:cs="Courier New"/>
            <w:noProof/>
            <w:sz w:val="16"/>
            <w:lang w:eastAsia="en-GB"/>
          </w:rPr>
          <w:t>,</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1345D784" w14:textId="5ABC60A8"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1" w:author="cr4263r1 (R2-2004279)" w:date="2020-05-10T15:29:00Z"/>
          <w:rFonts w:ascii="Courier New" w:hAnsi="Courier New" w:cs="Courier New"/>
          <w:noProof/>
          <w:color w:val="808080"/>
          <w:sz w:val="16"/>
          <w:lang w:eastAsia="en-GB"/>
        </w:rPr>
      </w:pPr>
      <w:ins w:id="9442" w:author="cr4263r1 (R2-2004279)" w:date="2020-05-10T15:29:00Z">
        <w:r w:rsidRPr="00692C33">
          <w:rPr>
            <w:rFonts w:ascii="Courier New" w:hAnsi="Courier New" w:cs="Courier New"/>
            <w:noProof/>
            <w:color w:val="808080"/>
            <w:sz w:val="16"/>
            <w:lang w:eastAsia="en-GB"/>
          </w:rPr>
          <w:tab/>
        </w:r>
      </w:ins>
      <w:ins w:id="9443" w:author="cr4263r1 (R2-2004279)" w:date="2020-05-10T15:31:00Z">
        <w:r>
          <w:rPr>
            <w:rFonts w:ascii="Courier New" w:hAnsi="Courier New" w:cs="Courier New"/>
            <w:noProof/>
            <w:color w:val="808080"/>
            <w:sz w:val="16"/>
            <w:lang w:eastAsia="en-GB"/>
          </w:rPr>
          <w:tab/>
        </w:r>
      </w:ins>
      <w:ins w:id="9444" w:author="cr4263r1 (R2-2004279)" w:date="2020-05-10T15:29:00Z">
        <w:r w:rsidRPr="00692C33">
          <w:rPr>
            <w:rFonts w:ascii="Courier New" w:hAnsi="Courier New"/>
            <w:noProof/>
            <w:sz w:val="16"/>
            <w:lang w:eastAsia="en-GB"/>
          </w:rPr>
          <w:t>ssb-PositionQCL-CellsToRemoveListNR-r16</w:t>
        </w:r>
        <w:r w:rsidRPr="00692C33">
          <w:rPr>
            <w:rFonts w:ascii="Courier New" w:hAnsi="Courier New"/>
            <w:noProof/>
            <w:sz w:val="16"/>
            <w:lang w:eastAsia="en-GB"/>
          </w:rPr>
          <w:tab/>
        </w:r>
        <w:r w:rsidRPr="00692C33">
          <w:rPr>
            <w:rFonts w:ascii="Courier New" w:hAnsi="Courier New"/>
            <w:noProof/>
            <w:color w:val="993366"/>
            <w:sz w:val="16"/>
            <w:lang w:eastAsia="en-GB"/>
          </w:rPr>
          <w:t>SEQUENCE</w:t>
        </w:r>
        <w:r w:rsidRPr="00692C33">
          <w:rPr>
            <w:rFonts w:ascii="Courier New" w:hAnsi="Courier New"/>
            <w:noProof/>
            <w:sz w:val="16"/>
            <w:lang w:eastAsia="en-GB"/>
          </w:rPr>
          <w:t xml:space="preserve"> (</w:t>
        </w:r>
        <w:r w:rsidRPr="00692C33">
          <w:rPr>
            <w:rFonts w:ascii="Courier New" w:hAnsi="Courier New"/>
            <w:noProof/>
            <w:color w:val="993366"/>
            <w:sz w:val="16"/>
            <w:lang w:eastAsia="en-GB"/>
          </w:rPr>
          <w:t>SIZE</w:t>
        </w:r>
        <w:r w:rsidRPr="00692C33">
          <w:rPr>
            <w:rFonts w:ascii="Courier New" w:hAnsi="Courier New"/>
            <w:noProof/>
            <w:sz w:val="16"/>
            <w:lang w:eastAsia="en-GB"/>
          </w:rPr>
          <w:t xml:space="preserve"> (1..maxCellMeas))</w:t>
        </w:r>
        <w:r w:rsidRPr="00692C33">
          <w:rPr>
            <w:rFonts w:ascii="Courier New" w:hAnsi="Courier New"/>
            <w:noProof/>
            <w:color w:val="993366"/>
            <w:sz w:val="16"/>
            <w:lang w:eastAsia="en-GB"/>
          </w:rPr>
          <w:t xml:space="preserve"> OF</w:t>
        </w:r>
        <w:r w:rsidRPr="00692C33">
          <w:rPr>
            <w:rFonts w:ascii="Courier New" w:hAnsi="Courier New"/>
            <w:noProof/>
            <w:sz w:val="16"/>
            <w:lang w:eastAsia="en-GB"/>
          </w:rPr>
          <w:t xml:space="preserve"> PhysCellIdNR-r15</w:t>
        </w:r>
        <w:r w:rsidRPr="00692C33">
          <w:rPr>
            <w:rFonts w:ascii="Courier New" w:hAnsi="Courier New"/>
            <w:noProof/>
            <w:sz w:val="16"/>
            <w:lang w:eastAsia="en-GB"/>
          </w:rPr>
          <w:tab/>
          <w:t>OPTIONAL,</w:t>
        </w:r>
        <w:r w:rsidRPr="00692C33">
          <w:rPr>
            <w:rFonts w:ascii="Courier New" w:hAnsi="Courier New" w:cs="Courier New"/>
            <w:noProof/>
            <w:sz w:val="16"/>
            <w:lang w:eastAsia="en-GB"/>
          </w:rPr>
          <w:tab/>
        </w:r>
        <w:r w:rsidRPr="00692C33">
          <w:rPr>
            <w:rFonts w:ascii="Courier New" w:hAnsi="Courier New" w:cs="Courier New"/>
            <w:noProof/>
            <w:color w:val="808080"/>
            <w:sz w:val="16"/>
            <w:lang w:eastAsia="en-GB"/>
          </w:rPr>
          <w:t xml:space="preserve">-- </w:t>
        </w:r>
        <w:r w:rsidRPr="00692C33">
          <w:rPr>
            <w:rFonts w:ascii="Courier New" w:hAnsi="Courier New"/>
            <w:noProof/>
            <w:sz w:val="16"/>
            <w:lang w:eastAsia="en-GB"/>
          </w:rPr>
          <w:t>Cond SharedSpec</w:t>
        </w:r>
        <w:r w:rsidRPr="00692C33">
          <w:rPr>
            <w:rFonts w:ascii="Courier New" w:hAnsi="Courier New"/>
            <w:noProof/>
            <w:sz w:val="16"/>
            <w:lang w:val="en-US" w:eastAsia="en-GB"/>
          </w:rPr>
          <w:t>trum</w:t>
        </w:r>
      </w:ins>
    </w:p>
    <w:p w14:paraId="7969AF3A" w14:textId="55A90579"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45" w:author="cr4263r1 (R2-2004279)" w:date="2020-05-10T15:29:00Z"/>
          <w:rFonts w:ascii="Courier New" w:hAnsi="Courier New"/>
          <w:noProof/>
          <w:sz w:val="16"/>
          <w:lang w:eastAsia="en-GB"/>
        </w:rPr>
      </w:pPr>
      <w:ins w:id="9446" w:author="cr4263r1 (R2-2004279)" w:date="2020-05-10T15:29:00Z">
        <w:r w:rsidRPr="00692C33">
          <w:rPr>
            <w:rFonts w:ascii="Courier New" w:hAnsi="Courier New"/>
            <w:noProof/>
            <w:sz w:val="16"/>
            <w:lang w:eastAsia="en-GB"/>
          </w:rPr>
          <w:tab/>
        </w:r>
      </w:ins>
      <w:ins w:id="9447" w:author="cr4263r1 (R2-2004279)" w:date="2020-05-10T15:32:00Z">
        <w:r>
          <w:rPr>
            <w:rFonts w:ascii="Courier New" w:hAnsi="Courier New"/>
            <w:noProof/>
            <w:sz w:val="16"/>
            <w:lang w:eastAsia="en-GB"/>
          </w:rPr>
          <w:tab/>
        </w:r>
      </w:ins>
      <w:ins w:id="9448" w:author="cr4263r1 (R2-2004279)" w:date="2020-05-10T15:29:00Z">
        <w:r w:rsidRPr="00692C33">
          <w:rPr>
            <w:rFonts w:ascii="Courier New" w:hAnsi="Courier New"/>
            <w:noProof/>
            <w:sz w:val="16"/>
            <w:lang w:eastAsia="en-GB"/>
          </w:rPr>
          <w:t>rmtc-Config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MTC-ConfigNR-r16</w:t>
        </w:r>
        <w:r>
          <w:rPr>
            <w:rFonts w:ascii="Courier New" w:hAnsi="Courier New"/>
            <w:noProof/>
            <w:sz w:val="16"/>
            <w:lang w:eastAsia="en-GB"/>
          </w:rPr>
          <w:tab/>
        </w:r>
        <w:r>
          <w:rPr>
            <w:rFonts w:ascii="Courier New" w:hAnsi="Courier New"/>
            <w:noProof/>
            <w:sz w:val="16"/>
            <w:lang w:eastAsia="en-GB"/>
          </w:rPr>
          <w:tab/>
        </w:r>
        <w:r>
          <w:rPr>
            <w:rFonts w:ascii="Courier New" w:hAnsi="Courier New"/>
            <w:noProof/>
            <w:sz w:val="16"/>
            <w:lang w:eastAsia="en-GB"/>
          </w:rPr>
          <w:tab/>
        </w:r>
      </w:ins>
      <w:ins w:id="9449" w:author="cr4263r1 (R2-2004279)" w:date="2020-05-10T15:32:00Z">
        <w:r>
          <w:rPr>
            <w:rFonts w:ascii="Courier New" w:hAnsi="Courier New"/>
            <w:noProof/>
            <w:sz w:val="16"/>
            <w:lang w:eastAsia="en-GB"/>
          </w:rPr>
          <w:tab/>
        </w:r>
      </w:ins>
      <w:ins w:id="9450" w:author="cr4263r1 (R2-2004279)" w:date="2020-05-10T15:29:00Z">
        <w:r>
          <w:rPr>
            <w:rFonts w:ascii="Courier New" w:hAnsi="Courier New"/>
            <w:noProof/>
            <w:sz w:val="16"/>
            <w:lang w:eastAsia="en-GB"/>
          </w:rPr>
          <w:t>OPTIONAL</w:t>
        </w:r>
      </w:ins>
      <w:ins w:id="9451" w:author="cr4263r1 (R2-2004279)" w:date="2020-05-10T15:32:00Z">
        <w:r>
          <w:rPr>
            <w:rFonts w:ascii="Courier New" w:hAnsi="Courier New"/>
            <w:noProof/>
            <w:sz w:val="16"/>
            <w:lang w:eastAsia="en-GB"/>
          </w:rPr>
          <w:tab/>
        </w:r>
      </w:ins>
      <w:ins w:id="9452" w:author="cr4263r1 (R2-2004279)" w:date="2020-05-10T15:29:00Z">
        <w:r w:rsidRPr="00692C33">
          <w:rPr>
            <w:rFonts w:ascii="Courier New" w:hAnsi="Courier New"/>
            <w:noProof/>
            <w:sz w:val="16"/>
            <w:lang w:eastAsia="en-GB"/>
          </w:rPr>
          <w:t>-- Cond SharedSpec</w:t>
        </w:r>
        <w:r w:rsidRPr="00692C33">
          <w:rPr>
            <w:rFonts w:ascii="Courier New" w:hAnsi="Courier New"/>
            <w:noProof/>
            <w:sz w:val="16"/>
            <w:lang w:val="en-US" w:eastAsia="en-GB"/>
          </w:rPr>
          <w:t>trum</w:t>
        </w:r>
      </w:ins>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068BE266"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3" w:author="cr4263r1 (R2-2004279)" w:date="2020-05-10T15:34:00Z"/>
          <w:rFonts w:ascii="Courier New" w:hAnsi="Courier New"/>
          <w:noProof/>
          <w:sz w:val="16"/>
          <w:lang w:eastAsia="en-GB"/>
        </w:rPr>
      </w:pPr>
      <w:ins w:id="9454" w:author="cr4263r1 (R2-2004279)" w:date="2020-05-10T15:34:00Z">
        <w:r w:rsidRPr="00692C33">
          <w:rPr>
            <w:rFonts w:ascii="Courier New" w:hAnsi="Courier New"/>
            <w:noProof/>
            <w:sz w:val="16"/>
            <w:lang w:eastAsia="en-GB"/>
          </w:rPr>
          <w:t>SSB-PositionQCL-CellsToAddModListNR-r16 ::=</w:t>
        </w:r>
        <w:r w:rsidRPr="00692C33">
          <w:rPr>
            <w:rFonts w:ascii="Courier New" w:hAnsi="Courier New"/>
            <w:noProof/>
            <w:sz w:val="16"/>
            <w:lang w:eastAsia="en-GB"/>
          </w:rPr>
          <w:tab/>
          <w:t>SEQUENCE (SIZE (1..maxCellMeas)) OF SSB-PositionQCL-CellsToAddNR-r16</w:t>
        </w:r>
      </w:ins>
    </w:p>
    <w:p w14:paraId="3F79152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5" w:author="cr4263r1 (R2-2004279)" w:date="2020-05-10T15:34:00Z"/>
          <w:rFonts w:ascii="Courier New" w:hAnsi="Courier New"/>
          <w:noProof/>
          <w:sz w:val="16"/>
          <w:lang w:eastAsia="en-GB"/>
        </w:rPr>
      </w:pPr>
    </w:p>
    <w:p w14:paraId="232E736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6" w:author="cr4263r1 (R2-2004279)" w:date="2020-05-10T15:34:00Z"/>
          <w:rFonts w:ascii="Courier New" w:hAnsi="Courier New"/>
          <w:noProof/>
          <w:sz w:val="16"/>
          <w:lang w:eastAsia="en-GB"/>
        </w:rPr>
      </w:pPr>
    </w:p>
    <w:p w14:paraId="480E339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7" w:author="cr4263r1 (R2-2004279)" w:date="2020-05-10T15:34:00Z"/>
          <w:rFonts w:ascii="Courier New" w:hAnsi="Courier New"/>
          <w:noProof/>
          <w:sz w:val="16"/>
          <w:lang w:eastAsia="en-GB"/>
        </w:rPr>
      </w:pPr>
      <w:ins w:id="9458" w:author="cr4263r1 (R2-2004279)" w:date="2020-05-10T15:34:00Z">
        <w:r w:rsidRPr="00692C33">
          <w:rPr>
            <w:rFonts w:ascii="Courier New" w:hAnsi="Courier New"/>
            <w:noProof/>
            <w:sz w:val="16"/>
            <w:lang w:eastAsia="en-GB"/>
          </w:rPr>
          <w:t>SSB-PositionQCL-CellsToAddNR-r16 ::=</w:t>
        </w:r>
        <w:r w:rsidRPr="00692C33">
          <w:rPr>
            <w:rFonts w:ascii="Courier New" w:hAnsi="Courier New"/>
            <w:noProof/>
            <w:sz w:val="16"/>
            <w:lang w:eastAsia="en-GB"/>
          </w:rPr>
          <w:tab/>
          <w:t>SEQUENCE {</w:t>
        </w:r>
      </w:ins>
    </w:p>
    <w:p w14:paraId="63DF489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59" w:author="cr4263r1 (R2-2004279)" w:date="2020-05-10T15:34:00Z"/>
          <w:rFonts w:ascii="Courier New" w:hAnsi="Courier New"/>
          <w:noProof/>
          <w:sz w:val="16"/>
          <w:lang w:eastAsia="en-GB"/>
        </w:rPr>
      </w:pPr>
      <w:ins w:id="9460" w:author="cr4263r1 (R2-2004279)" w:date="2020-05-10T15:34:00Z">
        <w:r w:rsidRPr="00692C33">
          <w:rPr>
            <w:rFonts w:ascii="Courier New" w:hAnsi="Courier New"/>
            <w:noProof/>
            <w:sz w:val="16"/>
            <w:lang w:eastAsia="en-GB"/>
          </w:rPr>
          <w:tab/>
          <w:t>physCellId-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PhysCellIdNR-r15,</w:t>
        </w:r>
      </w:ins>
    </w:p>
    <w:p w14:paraId="07F1471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1" w:author="cr4263r1 (R2-2004279)" w:date="2020-05-10T15:34:00Z"/>
          <w:rFonts w:ascii="Courier New" w:hAnsi="Courier New"/>
          <w:noProof/>
          <w:sz w:val="16"/>
          <w:lang w:eastAsia="en-GB"/>
        </w:rPr>
      </w:pPr>
      <w:ins w:id="9462" w:author="cr4263r1 (R2-2004279)" w:date="2020-05-10T15:34:00Z">
        <w:r w:rsidRPr="00692C33">
          <w:rPr>
            <w:rFonts w:ascii="Courier New" w:hAnsi="Courier New"/>
            <w:noProof/>
            <w:sz w:val="16"/>
            <w:lang w:eastAsia="en-GB"/>
          </w:rPr>
          <w:tab/>
          <w:t>ssb-PositionQCL-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SB-PositionQCL-RelationshipNR-r16</w:t>
        </w:r>
      </w:ins>
    </w:p>
    <w:p w14:paraId="4E40FC9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3" w:author="cr4263r1 (R2-2004279)" w:date="2020-05-10T15:34:00Z"/>
          <w:rFonts w:ascii="Courier New" w:hAnsi="Courier New"/>
          <w:noProof/>
          <w:sz w:val="16"/>
          <w:lang w:eastAsia="en-GB"/>
        </w:rPr>
      </w:pPr>
      <w:ins w:id="9464" w:author="cr4263r1 (R2-2004279)" w:date="2020-05-10T15:34:00Z">
        <w:r w:rsidRPr="00692C33">
          <w:rPr>
            <w:rFonts w:ascii="Courier New" w:hAnsi="Courier New"/>
            <w:noProof/>
            <w:sz w:val="16"/>
            <w:lang w:eastAsia="en-GB"/>
          </w:rPr>
          <w:t>}</w:t>
        </w:r>
      </w:ins>
    </w:p>
    <w:p w14:paraId="2E2738BF"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5" w:author="cr4263r1 (R2-2004279)" w:date="2020-05-10T15:34:00Z"/>
          <w:rFonts w:ascii="Courier New" w:hAnsi="Courier New"/>
          <w:noProof/>
          <w:sz w:val="16"/>
          <w:lang w:eastAsia="en-GB"/>
        </w:rPr>
      </w:pPr>
    </w:p>
    <w:p w14:paraId="31B8D5F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6" w:author="cr4263r1 (R2-2004279)" w:date="2020-05-10T15:34:00Z"/>
          <w:rFonts w:ascii="Courier New" w:hAnsi="Courier New"/>
          <w:noProof/>
          <w:sz w:val="16"/>
          <w:lang w:eastAsia="en-GB"/>
        </w:rPr>
      </w:pPr>
      <w:ins w:id="9467" w:author="cr4263r1 (R2-2004279)" w:date="2020-05-10T15:34:00Z">
        <w:r w:rsidRPr="00692C33">
          <w:rPr>
            <w:rFonts w:ascii="Courier New" w:hAnsi="Courier New"/>
            <w:noProof/>
            <w:sz w:val="16"/>
            <w:lang w:eastAsia="en-GB"/>
          </w:rPr>
          <w:t>RMTC-ConfigNR-r16 ::=</w:t>
        </w:r>
        <w:r w:rsidRPr="00692C33">
          <w:rPr>
            <w:rFonts w:ascii="Courier New" w:hAnsi="Courier New"/>
            <w:noProof/>
            <w:sz w:val="16"/>
            <w:lang w:eastAsia="en-GB"/>
          </w:rPr>
          <w:tab/>
          <w:t>CHOICE {</w:t>
        </w:r>
      </w:ins>
    </w:p>
    <w:p w14:paraId="1AF4879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68" w:author="cr4263r1 (R2-2004279)" w:date="2020-05-10T15:34:00Z"/>
          <w:rFonts w:ascii="Courier New" w:hAnsi="Courier New"/>
          <w:noProof/>
          <w:sz w:val="16"/>
          <w:lang w:eastAsia="en-GB"/>
        </w:rPr>
      </w:pPr>
      <w:ins w:id="9469" w:author="cr4263r1 (R2-2004279)" w:date="2020-05-10T15:34:00Z">
        <w:r w:rsidRPr="00692C33">
          <w:rPr>
            <w:rFonts w:ascii="Courier New" w:hAnsi="Courier New"/>
            <w:noProof/>
            <w:sz w:val="16"/>
            <w:lang w:eastAsia="en-GB"/>
          </w:rPr>
          <w:tab/>
          <w:t>release</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NULL,</w:t>
        </w:r>
      </w:ins>
    </w:p>
    <w:p w14:paraId="3202B487"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0" w:author="cr4263r1 (R2-2004279)" w:date="2020-05-10T15:34:00Z"/>
          <w:rFonts w:ascii="Courier New" w:hAnsi="Courier New"/>
          <w:noProof/>
          <w:sz w:val="16"/>
          <w:lang w:eastAsia="en-GB"/>
        </w:rPr>
      </w:pPr>
      <w:ins w:id="9471" w:author="cr4263r1 (R2-2004279)" w:date="2020-05-10T15:34:00Z">
        <w:r w:rsidRPr="00692C33">
          <w:rPr>
            <w:rFonts w:ascii="Courier New" w:hAnsi="Courier New"/>
            <w:noProof/>
            <w:sz w:val="16"/>
            <w:lang w:eastAsia="en-GB"/>
          </w:rPr>
          <w:tab/>
          <w:t>setup</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2CD45E8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2" w:author="cr4263r1 (R2-2004279)" w:date="2020-05-10T15:34:00Z"/>
          <w:rFonts w:ascii="Courier New" w:hAnsi="Courier New"/>
          <w:noProof/>
          <w:sz w:val="16"/>
          <w:lang w:eastAsia="en-GB"/>
        </w:rPr>
      </w:pPr>
      <w:ins w:id="9473"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rmtc-Periodicit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ENUMERATED {ms40, ms80, ms160, ms320, ms640},</w:t>
        </w:r>
      </w:ins>
    </w:p>
    <w:p w14:paraId="6A3A754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4" w:author="cr4263r1 (R2-2004279)" w:date="2020-05-10T15:34:00Z"/>
          <w:rFonts w:ascii="Courier New" w:hAnsi="Courier New"/>
          <w:noProof/>
          <w:sz w:val="16"/>
          <w:lang w:eastAsia="en-GB"/>
        </w:rPr>
      </w:pPr>
      <w:ins w:id="9475" w:author="cr4263r1 (R2-2004279)" w:date="2020-05-10T15:34:00Z">
        <w:r w:rsidRPr="00692C33">
          <w:rPr>
            <w:rFonts w:ascii="Courier New" w:hAnsi="Courier New"/>
            <w:noProof/>
            <w:sz w:val="16"/>
            <w:lang w:eastAsia="en-GB"/>
          </w:rPr>
          <w:lastRenderedPageBreak/>
          <w:tab/>
        </w:r>
        <w:r w:rsidRPr="00692C33">
          <w:rPr>
            <w:rFonts w:ascii="Courier New" w:hAnsi="Courier New"/>
            <w:noProof/>
            <w:sz w:val="16"/>
            <w:lang w:eastAsia="en-GB"/>
          </w:rPr>
          <w:tab/>
          <w:t>rmtc-SubframeOffse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0..639)</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OPTIONAL,</w:t>
        </w:r>
        <w:r w:rsidRPr="00692C33">
          <w:rPr>
            <w:rFonts w:ascii="Courier New" w:hAnsi="Courier New"/>
            <w:noProof/>
            <w:sz w:val="16"/>
            <w:lang w:eastAsia="en-GB"/>
          </w:rPr>
          <w:tab/>
          <w:t>-- Need ON</w:t>
        </w:r>
      </w:ins>
    </w:p>
    <w:p w14:paraId="5FB2B6CE" w14:textId="77777777" w:rsidR="00692C33" w:rsidRPr="007D2614"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6" w:author="cr4263r1 (R2-2004279)" w:date="2020-05-10T15:34:00Z"/>
          <w:rFonts w:ascii="Courier New" w:hAnsi="Courier New"/>
          <w:noProof/>
          <w:sz w:val="16"/>
          <w:lang w:val="sv-SE" w:eastAsia="en-GB"/>
        </w:rPr>
      </w:pPr>
      <w:ins w:id="9477"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r>
        <w:r w:rsidRPr="007D2614">
          <w:rPr>
            <w:rFonts w:ascii="Courier New" w:hAnsi="Courier New"/>
            <w:noProof/>
            <w:sz w:val="16"/>
            <w:lang w:val="sv-SE" w:eastAsia="en-GB"/>
          </w:rPr>
          <w:t>measDurationNR-r16</w:t>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r>
        <w:r w:rsidRPr="007D2614">
          <w:rPr>
            <w:rFonts w:ascii="Courier New" w:hAnsi="Courier New"/>
            <w:noProof/>
            <w:sz w:val="16"/>
            <w:lang w:val="sv-SE" w:eastAsia="en-GB"/>
          </w:rPr>
          <w:tab/>
          <w:t>ENUMERATED {sym1, sym14, sym28, sym42, sym70},</w:t>
        </w:r>
      </w:ins>
    </w:p>
    <w:p w14:paraId="661BE0A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78" w:author="cr4263r1 (R2-2004279)" w:date="2020-05-10T15:34:00Z"/>
          <w:rFonts w:ascii="Courier New" w:hAnsi="Courier New"/>
          <w:noProof/>
          <w:sz w:val="16"/>
          <w:lang w:eastAsia="en-GB"/>
        </w:rPr>
      </w:pPr>
      <w:ins w:id="9479" w:author="cr4263r1 (R2-2004279)" w:date="2020-05-10T15:34:00Z">
        <w:r w:rsidRPr="007D2614">
          <w:rPr>
            <w:rFonts w:ascii="Courier New" w:hAnsi="Courier New"/>
            <w:noProof/>
            <w:sz w:val="16"/>
            <w:lang w:val="sv-SE" w:eastAsia="en-GB"/>
          </w:rPr>
          <w:tab/>
        </w:r>
        <w:r w:rsidRPr="007D2614">
          <w:rPr>
            <w:rFonts w:ascii="Courier New" w:hAnsi="Courier New"/>
            <w:noProof/>
            <w:sz w:val="16"/>
            <w:lang w:val="sv-SE" w:eastAsia="en-GB"/>
          </w:rPr>
          <w:tab/>
        </w:r>
        <w:r w:rsidRPr="00692C33">
          <w:rPr>
            <w:rFonts w:ascii="Courier New" w:hAnsi="Courier New"/>
            <w:noProof/>
            <w:sz w:val="16"/>
            <w:lang w:eastAsia="en-GB"/>
          </w:rPr>
          <w:t>rmtc-Freque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ARFCN-ValueNR-r15,</w:t>
        </w:r>
      </w:ins>
    </w:p>
    <w:p w14:paraId="5685CB51"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0" w:author="cr4263r1 (R2-2004279)" w:date="2020-05-10T15:34:00Z"/>
          <w:rFonts w:ascii="Courier New" w:hAnsi="Courier New"/>
          <w:noProof/>
          <w:sz w:val="16"/>
          <w:lang w:eastAsia="en-GB"/>
        </w:rPr>
      </w:pPr>
      <w:ins w:id="9481" w:author="cr4263r1 (R2-2004279)" w:date="2020-05-10T15:34:00Z">
        <w:r w:rsidRPr="00692C33">
          <w:rPr>
            <w:rFonts w:ascii="Courier New" w:hAnsi="Courier New"/>
            <w:noProof/>
            <w:sz w:val="16"/>
            <w:lang w:eastAsia="en-GB"/>
          </w:rPr>
          <w:tab/>
        </w:r>
        <w:r w:rsidRPr="00692C33">
          <w:rPr>
            <w:rFonts w:ascii="Courier New" w:hAnsi="Courier New"/>
            <w:noProof/>
            <w:sz w:val="16"/>
            <w:lang w:eastAsia="en-GB"/>
          </w:rPr>
          <w:tab/>
          <w:t>...</w:t>
        </w:r>
      </w:ins>
    </w:p>
    <w:p w14:paraId="65D5D729"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2" w:author="cr4263r1 (R2-2004279)" w:date="2020-05-10T15:34:00Z"/>
          <w:rFonts w:ascii="Courier New" w:hAnsi="Courier New"/>
          <w:noProof/>
          <w:sz w:val="16"/>
          <w:lang w:eastAsia="en-GB"/>
        </w:rPr>
      </w:pPr>
      <w:ins w:id="9483" w:author="cr4263r1 (R2-2004279)" w:date="2020-05-10T15:34:00Z">
        <w:r w:rsidRPr="00692C33">
          <w:rPr>
            <w:rFonts w:ascii="Courier New" w:hAnsi="Courier New"/>
            <w:noProof/>
            <w:sz w:val="16"/>
            <w:lang w:eastAsia="en-GB"/>
          </w:rPr>
          <w:tab/>
          <w:t>}</w:t>
        </w:r>
      </w:ins>
    </w:p>
    <w:p w14:paraId="57AC3FF2"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4" w:author="cr4263r1 (R2-2004279)" w:date="2020-05-10T15:34:00Z"/>
          <w:rFonts w:ascii="Courier New" w:hAnsi="Courier New"/>
          <w:noProof/>
          <w:sz w:val="16"/>
          <w:lang w:eastAsia="en-GB"/>
        </w:rPr>
      </w:pPr>
      <w:ins w:id="9485" w:author="cr4263r1 (R2-2004279)" w:date="2020-05-10T15:34:00Z">
        <w:r w:rsidRPr="00692C33">
          <w:rPr>
            <w:rFonts w:ascii="Courier New" w:hAnsi="Courier New"/>
            <w:noProof/>
            <w:sz w:val="16"/>
            <w:lang w:eastAsia="en-GB"/>
          </w:rPr>
          <w:t>}</w:t>
        </w:r>
      </w:ins>
    </w:p>
    <w:p w14:paraId="061E110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486" w:author="cr4263r1 (R2-2004279)" w:date="2020-05-10T15:34:00Z"/>
          <w:rFonts w:ascii="Courier New" w:hAnsi="Courier New"/>
          <w:noProof/>
          <w:sz w:val="16"/>
          <w:lang w:eastAsia="en-GB"/>
        </w:rPr>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692C33" w:rsidRPr="00692C33" w14:paraId="603EC3AE" w14:textId="77777777" w:rsidTr="00DA03DD">
        <w:trPr>
          <w:cantSplit/>
          <w:ins w:id="9487" w:author="cr4263r1 (R2-2004279)" w:date="2020-05-10T15:35:00Z"/>
        </w:trPr>
        <w:tc>
          <w:tcPr>
            <w:tcW w:w="9639" w:type="dxa"/>
          </w:tcPr>
          <w:p w14:paraId="29EC3F36" w14:textId="77777777" w:rsidR="00692C33" w:rsidRPr="00692C33" w:rsidRDefault="00692C33" w:rsidP="00692C33">
            <w:pPr>
              <w:keepNext/>
              <w:keepLines/>
              <w:spacing w:after="0"/>
              <w:rPr>
                <w:ins w:id="9488" w:author="cr4263r1 (R2-2004279)" w:date="2020-05-10T15:35:00Z"/>
                <w:rFonts w:ascii="Arial" w:hAnsi="Arial" w:cs="Arial"/>
                <w:b/>
                <w:bCs/>
                <w:i/>
                <w:iCs/>
                <w:sz w:val="18"/>
                <w:szCs w:val="18"/>
                <w:lang w:val="en-US" w:eastAsia="x-none"/>
              </w:rPr>
            </w:pPr>
            <w:ins w:id="9489"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NR</w:t>
              </w:r>
            </w:ins>
          </w:p>
          <w:p w14:paraId="6741BEBA" w14:textId="77777777" w:rsidR="00692C33" w:rsidRPr="00692C33" w:rsidRDefault="00692C33" w:rsidP="00692C33">
            <w:pPr>
              <w:keepNext/>
              <w:keepLines/>
              <w:spacing w:after="0"/>
              <w:rPr>
                <w:ins w:id="9490" w:author="cr4263r1 (R2-2004279)" w:date="2020-05-10T15:35:00Z"/>
                <w:rFonts w:ascii="Arial" w:hAnsi="Arial" w:cs="Arial"/>
                <w:b/>
                <w:i/>
                <w:sz w:val="18"/>
                <w:szCs w:val="18"/>
                <w:lang w:eastAsia="x-none"/>
              </w:rPr>
            </w:pPr>
            <w:ins w:id="9491" w:author="cr4263r1 (R2-2004279)" w:date="2020-05-10T15:35:00Z">
              <w:r w:rsidRPr="00692C33">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692C33">
                <w:rPr>
                  <w:rFonts w:ascii="Arial" w:hAnsi="Arial" w:cs="Arial"/>
                  <w:i/>
                  <w:iCs/>
                  <w:color w:val="808080"/>
                  <w:sz w:val="18"/>
                  <w:szCs w:val="18"/>
                </w:rPr>
                <w:t>ssb-PositionQCL-CommonNR</w:t>
              </w:r>
              <w:r w:rsidRPr="00692C33">
                <w:rPr>
                  <w:rFonts w:ascii="Arial" w:hAnsi="Arial" w:cs="Arial"/>
                  <w:color w:val="808080"/>
                  <w:sz w:val="18"/>
                  <w:szCs w:val="18"/>
                  <w:lang w:val="en-US"/>
                </w:rPr>
                <w:t xml:space="preserve"> in </w:t>
              </w:r>
              <w:r w:rsidRPr="00692C33">
                <w:rPr>
                  <w:rFonts w:ascii="Arial" w:hAnsi="Arial" w:cs="Arial"/>
                  <w:i/>
                  <w:iCs/>
                  <w:color w:val="808080"/>
                  <w:sz w:val="18"/>
                  <w:szCs w:val="18"/>
                  <w:lang w:val="en-US"/>
                </w:rPr>
                <w:t>MeasObjectNR</w:t>
              </w:r>
              <w:r w:rsidRPr="00692C33">
                <w:rPr>
                  <w:rFonts w:ascii="Arial" w:hAnsi="Arial" w:cs="Arial"/>
                  <w:color w:val="808080"/>
                  <w:sz w:val="18"/>
                  <w:szCs w:val="18"/>
                  <w:lang w:val="en-US"/>
                </w:rPr>
                <w:t xml:space="preserve"> for the indicated cell.</w:t>
              </w:r>
            </w:ins>
          </w:p>
        </w:tc>
      </w:tr>
      <w:tr w:rsidR="00692C33" w:rsidRPr="00692C33" w14:paraId="2879DC36" w14:textId="77777777" w:rsidTr="00DA03DD">
        <w:trPr>
          <w:cantSplit/>
          <w:ins w:id="9492" w:author="cr4263r1 (R2-2004279)" w:date="2020-05-10T15:35:00Z"/>
        </w:trPr>
        <w:tc>
          <w:tcPr>
            <w:tcW w:w="9639" w:type="dxa"/>
          </w:tcPr>
          <w:p w14:paraId="62E5C971" w14:textId="77777777" w:rsidR="00692C33" w:rsidRPr="00692C33" w:rsidRDefault="00692C33" w:rsidP="00692C33">
            <w:pPr>
              <w:keepNext/>
              <w:keepLines/>
              <w:spacing w:after="0"/>
              <w:rPr>
                <w:ins w:id="9493" w:author="cr4263r1 (R2-2004279)" w:date="2020-05-10T15:35:00Z"/>
                <w:rFonts w:ascii="Arial" w:hAnsi="Arial" w:cs="Arial"/>
                <w:b/>
                <w:bCs/>
                <w:i/>
                <w:iCs/>
                <w:sz w:val="18"/>
                <w:szCs w:val="18"/>
                <w:lang w:val="en-US" w:eastAsia="x-none"/>
              </w:rPr>
            </w:pPr>
            <w:ins w:id="9494" w:author="cr4263r1 (R2-2004279)" w:date="2020-05-10T15:35:00Z">
              <w:r w:rsidRPr="00692C33">
                <w:rPr>
                  <w:rFonts w:ascii="Arial" w:hAnsi="Arial" w:cs="Arial"/>
                  <w:b/>
                  <w:bCs/>
                  <w:i/>
                  <w:iCs/>
                  <w:sz w:val="18"/>
                  <w:szCs w:val="18"/>
                  <w:lang w:eastAsia="x-none"/>
                </w:rPr>
                <w:t>ssb-</w:t>
              </w:r>
              <w:r w:rsidRPr="00692C33">
                <w:rPr>
                  <w:rFonts w:ascii="Arial" w:hAnsi="Arial" w:cs="Arial"/>
                  <w:b/>
                  <w:bCs/>
                  <w:i/>
                  <w:sz w:val="18"/>
                  <w:szCs w:val="18"/>
                  <w:lang w:val="x-none" w:eastAsia="en-GB"/>
                </w:rPr>
                <w:t>PositionQCL</w:t>
              </w:r>
              <w:r w:rsidRPr="00692C33">
                <w:rPr>
                  <w:rFonts w:ascii="Arial" w:hAnsi="Arial" w:cs="Arial"/>
                  <w:b/>
                  <w:bCs/>
                  <w:i/>
                  <w:sz w:val="18"/>
                  <w:szCs w:val="18"/>
                  <w:lang w:val="en-US" w:eastAsia="en-GB"/>
                </w:rPr>
                <w:t>-CommonNR</w:t>
              </w:r>
            </w:ins>
          </w:p>
          <w:p w14:paraId="246DEF16" w14:textId="77777777" w:rsidR="00692C33" w:rsidRPr="00692C33" w:rsidRDefault="00692C33" w:rsidP="00692C33">
            <w:pPr>
              <w:keepNext/>
              <w:keepLines/>
              <w:spacing w:after="0"/>
              <w:rPr>
                <w:ins w:id="9495" w:author="cr4263r1 (R2-2004279)" w:date="2020-05-10T15:35:00Z"/>
                <w:rFonts w:ascii="Arial" w:hAnsi="Arial" w:cs="Arial"/>
                <w:b/>
                <w:i/>
                <w:sz w:val="18"/>
                <w:szCs w:val="18"/>
                <w:lang w:eastAsia="x-none"/>
              </w:rPr>
            </w:pPr>
            <w:ins w:id="9496" w:author="cr4263r1 (R2-2004279)" w:date="2020-05-10T15:35:00Z">
              <w:r w:rsidRPr="00692C33">
                <w:rPr>
                  <w:rFonts w:ascii="Arial" w:hAnsi="Arial" w:cs="Arial"/>
                  <w:bCs/>
                  <w:sz w:val="18"/>
                  <w:szCs w:val="18"/>
                  <w:lang w:eastAsia="en-GB"/>
                </w:rPr>
                <w:t>Indicates the QCL relationship between SS/PBCH blocks for NR neighbor cells as specified in TS 38.213 [88], clause 4.1.</w:t>
              </w:r>
            </w:ins>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5A7EF1C9" w14:textId="77777777" w:rsidR="00692C33" w:rsidRPr="00692C33" w:rsidRDefault="00692C33" w:rsidP="00692C33">
      <w:pPr>
        <w:rPr>
          <w:ins w:id="9497"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92C33" w:rsidRPr="00692C33" w14:paraId="6E913038" w14:textId="77777777" w:rsidTr="00DA03DD">
        <w:trPr>
          <w:cantSplit/>
          <w:tblHeader/>
          <w:ins w:id="9498" w:author="cr4263r1 (R2-2004279)" w:date="2020-05-10T15:35:00Z"/>
        </w:trPr>
        <w:tc>
          <w:tcPr>
            <w:tcW w:w="9639" w:type="dxa"/>
          </w:tcPr>
          <w:p w14:paraId="530E81AA" w14:textId="77777777" w:rsidR="00692C33" w:rsidRPr="00692C33" w:rsidRDefault="00692C33" w:rsidP="00692C33">
            <w:pPr>
              <w:keepNext/>
              <w:keepLines/>
              <w:spacing w:after="0"/>
              <w:jc w:val="center"/>
              <w:rPr>
                <w:ins w:id="9499" w:author="cr4263r1 (R2-2004279)" w:date="2020-05-10T15:35:00Z"/>
                <w:rFonts w:ascii="Arial" w:hAnsi="Arial"/>
                <w:b/>
                <w:sz w:val="18"/>
                <w:lang w:eastAsia="en-GB"/>
              </w:rPr>
            </w:pPr>
            <w:ins w:id="9500" w:author="cr4263r1 (R2-2004279)" w:date="2020-05-10T15:35:00Z">
              <w:r w:rsidRPr="00692C33">
                <w:rPr>
                  <w:rFonts w:ascii="Arial" w:hAnsi="Arial"/>
                  <w:b/>
                  <w:i/>
                  <w:noProof/>
                  <w:sz w:val="18"/>
                  <w:lang w:eastAsia="en-GB"/>
                </w:rPr>
                <w:t>RMTC-ConfigNR</w:t>
              </w:r>
              <w:r w:rsidRPr="00692C33">
                <w:rPr>
                  <w:rFonts w:ascii="Arial" w:hAnsi="Arial"/>
                  <w:b/>
                  <w:iCs/>
                  <w:noProof/>
                  <w:sz w:val="18"/>
                  <w:lang w:eastAsia="en-GB"/>
                </w:rPr>
                <w:t xml:space="preserve"> field descriptions</w:t>
              </w:r>
            </w:ins>
          </w:p>
        </w:tc>
      </w:tr>
      <w:tr w:rsidR="00692C33" w:rsidRPr="00692C33" w14:paraId="169B0573" w14:textId="77777777" w:rsidTr="00DA03DD">
        <w:trPr>
          <w:cantSplit/>
          <w:ins w:id="9501" w:author="cr4263r1 (R2-2004279)" w:date="2020-05-10T15:35:00Z"/>
        </w:trPr>
        <w:tc>
          <w:tcPr>
            <w:tcW w:w="9639" w:type="dxa"/>
          </w:tcPr>
          <w:p w14:paraId="52F3CFE6" w14:textId="77777777" w:rsidR="00692C33" w:rsidRPr="00692C33" w:rsidRDefault="00692C33" w:rsidP="00692C33">
            <w:pPr>
              <w:keepNext/>
              <w:keepLines/>
              <w:spacing w:after="0"/>
              <w:rPr>
                <w:ins w:id="9502" w:author="cr4263r1 (R2-2004279)" w:date="2020-05-10T15:35:00Z"/>
                <w:rFonts w:ascii="Arial" w:hAnsi="Arial" w:cs="Arial"/>
                <w:sz w:val="18"/>
                <w:szCs w:val="18"/>
                <w:lang w:val="en-US" w:eastAsia="en-GB"/>
              </w:rPr>
            </w:pPr>
            <w:ins w:id="9503" w:author="cr4263r1 (R2-2004279)" w:date="2020-05-10T15:35:00Z">
              <w:r w:rsidRPr="00692C33">
                <w:rPr>
                  <w:rFonts w:ascii="Arial" w:hAnsi="Arial" w:cs="Arial"/>
                  <w:b/>
                  <w:bCs/>
                  <w:i/>
                  <w:noProof/>
                  <w:sz w:val="18"/>
                  <w:szCs w:val="18"/>
                  <w:lang w:val="x-none" w:eastAsia="ko-KR"/>
                </w:rPr>
                <w:t>measDuration</w:t>
              </w:r>
              <w:r w:rsidRPr="00692C33">
                <w:rPr>
                  <w:rFonts w:ascii="Arial" w:hAnsi="Arial" w:cs="Arial"/>
                  <w:b/>
                  <w:bCs/>
                  <w:i/>
                  <w:noProof/>
                  <w:sz w:val="18"/>
                  <w:szCs w:val="18"/>
                  <w:lang w:val="en-US" w:eastAsia="ko-KR"/>
                </w:rPr>
                <w:t>NR</w:t>
              </w:r>
            </w:ins>
          </w:p>
          <w:p w14:paraId="6E7B989F" w14:textId="77777777" w:rsidR="00692C33" w:rsidRPr="00692C33" w:rsidRDefault="00692C33" w:rsidP="00692C33">
            <w:pPr>
              <w:keepNext/>
              <w:keepLines/>
              <w:spacing w:after="0"/>
              <w:rPr>
                <w:ins w:id="9504" w:author="cr4263r1 (R2-2004279)" w:date="2020-05-10T15:35:00Z"/>
                <w:rFonts w:ascii="Arial" w:hAnsi="Arial" w:cs="Arial"/>
                <w:b/>
                <w:bCs/>
                <w:i/>
                <w:noProof/>
                <w:sz w:val="18"/>
                <w:szCs w:val="18"/>
                <w:lang w:eastAsia="en-GB"/>
              </w:rPr>
            </w:pPr>
            <w:ins w:id="9505" w:author="cr4263r1 (R2-2004279)" w:date="2020-05-10T15:35:00Z">
              <w:r w:rsidRPr="00692C33">
                <w:rPr>
                  <w:rFonts w:ascii="Arial" w:hAnsi="Arial" w:cs="Arial"/>
                  <w:sz w:val="18"/>
                  <w:szCs w:val="18"/>
                </w:rPr>
                <w:t xml:space="preserve">Number of consecutive symbols for which the Physical Layer reports samples of RSSI (see TS 38.215 [89]). Value </w:t>
              </w:r>
              <w:r w:rsidRPr="00692C33">
                <w:rPr>
                  <w:rFonts w:ascii="Arial" w:hAnsi="Arial" w:cs="Arial"/>
                  <w:i/>
                  <w:sz w:val="18"/>
                  <w:szCs w:val="18"/>
                </w:rPr>
                <w:t>sym1</w:t>
              </w:r>
              <w:r w:rsidRPr="00692C33">
                <w:rPr>
                  <w:rFonts w:ascii="Arial" w:hAnsi="Arial" w:cs="Arial"/>
                  <w:sz w:val="18"/>
                  <w:szCs w:val="18"/>
                </w:rPr>
                <w:t xml:space="preserve"> corresponds to one symbol, </w:t>
              </w:r>
              <w:r w:rsidRPr="00692C33">
                <w:rPr>
                  <w:rFonts w:ascii="Arial" w:hAnsi="Arial" w:cs="Arial"/>
                  <w:i/>
                  <w:sz w:val="18"/>
                  <w:szCs w:val="18"/>
                </w:rPr>
                <w:t>sym14</w:t>
              </w:r>
              <w:r w:rsidRPr="00692C33">
                <w:rPr>
                  <w:rFonts w:ascii="Arial" w:hAnsi="Arial" w:cs="Arial"/>
                  <w:sz w:val="18"/>
                  <w:szCs w:val="18"/>
                </w:rPr>
                <w:t xml:space="preserve"> corresponds to 14 symbols, and so on</w:t>
              </w:r>
              <w:r w:rsidRPr="00692C33">
                <w:rPr>
                  <w:rFonts w:ascii="Arial" w:hAnsi="Arial" w:cs="Arial"/>
                  <w:sz w:val="18"/>
                  <w:szCs w:val="18"/>
                  <w:lang w:eastAsia="en-GB"/>
                </w:rPr>
                <w:t>.</w:t>
              </w:r>
            </w:ins>
          </w:p>
        </w:tc>
      </w:tr>
      <w:tr w:rsidR="00692C33" w:rsidRPr="00692C33" w14:paraId="3A332DC9" w14:textId="77777777" w:rsidTr="00DA03DD">
        <w:trPr>
          <w:cantSplit/>
          <w:ins w:id="9506" w:author="cr4263r1 (R2-2004279)" w:date="2020-05-10T15:35:00Z"/>
        </w:trPr>
        <w:tc>
          <w:tcPr>
            <w:tcW w:w="9639" w:type="dxa"/>
          </w:tcPr>
          <w:p w14:paraId="542CBFA7" w14:textId="77777777" w:rsidR="00692C33" w:rsidRPr="00692C33" w:rsidRDefault="00692C33" w:rsidP="00692C33">
            <w:pPr>
              <w:keepNext/>
              <w:keepLines/>
              <w:spacing w:after="0"/>
              <w:rPr>
                <w:ins w:id="9507" w:author="cr4263r1 (R2-2004279)" w:date="2020-05-10T15:35:00Z"/>
                <w:rFonts w:ascii="Arial" w:hAnsi="Arial" w:cs="Arial"/>
                <w:b/>
                <w:i/>
                <w:sz w:val="18"/>
                <w:szCs w:val="18"/>
                <w:lang w:val="en-US" w:eastAsia="en-GB"/>
              </w:rPr>
            </w:pPr>
            <w:ins w:id="9508" w:author="cr4263r1 (R2-2004279)" w:date="2020-05-10T15:35:00Z">
              <w:r w:rsidRPr="00692C33">
                <w:rPr>
                  <w:rFonts w:ascii="Arial" w:hAnsi="Arial" w:cs="Arial"/>
                  <w:b/>
                  <w:i/>
                  <w:sz w:val="18"/>
                  <w:szCs w:val="18"/>
                  <w:lang w:val="x-none" w:eastAsia="en-GB"/>
                </w:rPr>
                <w:t>rmtc-</w:t>
              </w:r>
              <w:r w:rsidRPr="00692C33">
                <w:rPr>
                  <w:rFonts w:ascii="Arial" w:hAnsi="Arial" w:cs="Arial"/>
                  <w:b/>
                  <w:i/>
                  <w:sz w:val="18"/>
                  <w:szCs w:val="18"/>
                  <w:lang w:val="en-US" w:eastAsia="en-GB"/>
                </w:rPr>
                <w:t>FrequencyNR</w:t>
              </w:r>
            </w:ins>
          </w:p>
          <w:p w14:paraId="53C15052" w14:textId="77777777" w:rsidR="00692C33" w:rsidRPr="00692C33" w:rsidRDefault="00692C33" w:rsidP="00692C33">
            <w:pPr>
              <w:keepNext/>
              <w:keepLines/>
              <w:spacing w:after="0"/>
              <w:rPr>
                <w:ins w:id="9509" w:author="cr4263r1 (R2-2004279)" w:date="2020-05-10T15:35:00Z"/>
                <w:rFonts w:ascii="Arial" w:hAnsi="Arial" w:cs="Arial"/>
                <w:sz w:val="18"/>
                <w:szCs w:val="18"/>
                <w:lang w:eastAsia="en-GB"/>
              </w:rPr>
            </w:pPr>
            <w:ins w:id="9510" w:author="cr4263r1 (R2-2004279)" w:date="2020-05-10T15:35:00Z">
              <w:r w:rsidRPr="00692C33">
                <w:rPr>
                  <w:rFonts w:ascii="Arial" w:hAnsi="Arial" w:cs="Arial"/>
                  <w:sz w:val="18"/>
                  <w:szCs w:val="18"/>
                </w:rPr>
                <w:t>Indicates the center frequency of the measured bandwidth (see TS 38.215 [89])</w:t>
              </w:r>
              <w:r w:rsidRPr="00692C33">
                <w:rPr>
                  <w:rFonts w:ascii="Arial" w:hAnsi="Arial" w:cs="Arial"/>
                  <w:sz w:val="18"/>
                  <w:szCs w:val="18"/>
                  <w:lang w:eastAsia="en-GB"/>
                </w:rPr>
                <w:t>.</w:t>
              </w:r>
            </w:ins>
          </w:p>
        </w:tc>
      </w:tr>
      <w:tr w:rsidR="00692C33" w:rsidRPr="00692C33" w14:paraId="11F595EF" w14:textId="77777777" w:rsidTr="00DA03DD">
        <w:trPr>
          <w:cantSplit/>
          <w:ins w:id="9511" w:author="cr4263r1 (R2-2004279)" w:date="2020-05-10T15:35:00Z"/>
        </w:trPr>
        <w:tc>
          <w:tcPr>
            <w:tcW w:w="9639" w:type="dxa"/>
          </w:tcPr>
          <w:p w14:paraId="5870433F" w14:textId="77777777" w:rsidR="00692C33" w:rsidRPr="00692C33" w:rsidRDefault="00692C33" w:rsidP="00692C33">
            <w:pPr>
              <w:keepNext/>
              <w:keepLines/>
              <w:spacing w:after="0"/>
              <w:rPr>
                <w:ins w:id="9512" w:author="cr4263r1 (R2-2004279)" w:date="2020-05-10T15:35:00Z"/>
                <w:rFonts w:ascii="Arial" w:hAnsi="Arial" w:cs="Arial"/>
                <w:b/>
                <w:i/>
                <w:sz w:val="18"/>
                <w:szCs w:val="18"/>
                <w:lang w:val="en-US" w:eastAsia="en-GB"/>
              </w:rPr>
            </w:pPr>
            <w:ins w:id="9513" w:author="cr4263r1 (R2-2004279)" w:date="2020-05-10T15:35:00Z">
              <w:r w:rsidRPr="00692C33">
                <w:rPr>
                  <w:rFonts w:ascii="Arial" w:hAnsi="Arial" w:cs="Arial"/>
                  <w:b/>
                  <w:i/>
                  <w:sz w:val="18"/>
                  <w:szCs w:val="18"/>
                  <w:lang w:val="x-none" w:eastAsia="en-GB"/>
                </w:rPr>
                <w:t>rmtc-Periodicity</w:t>
              </w:r>
              <w:r w:rsidRPr="00692C33">
                <w:rPr>
                  <w:rFonts w:ascii="Arial" w:hAnsi="Arial" w:cs="Arial"/>
                  <w:b/>
                  <w:i/>
                  <w:sz w:val="18"/>
                  <w:szCs w:val="18"/>
                  <w:lang w:val="en-US" w:eastAsia="en-GB"/>
                </w:rPr>
                <w:t>NR</w:t>
              </w:r>
            </w:ins>
          </w:p>
          <w:p w14:paraId="65D0AFCF" w14:textId="77777777" w:rsidR="00692C33" w:rsidRPr="00692C33" w:rsidRDefault="00692C33" w:rsidP="00692C33">
            <w:pPr>
              <w:keepNext/>
              <w:keepLines/>
              <w:spacing w:after="0"/>
              <w:rPr>
                <w:ins w:id="9514" w:author="cr4263r1 (R2-2004279)" w:date="2020-05-10T15:35:00Z"/>
                <w:rFonts w:ascii="Arial" w:hAnsi="Arial" w:cs="Arial"/>
                <w:sz w:val="18"/>
                <w:szCs w:val="18"/>
                <w:lang w:eastAsia="x-none"/>
              </w:rPr>
            </w:pPr>
            <w:ins w:id="9515" w:author="cr4263r1 (R2-2004279)" w:date="2020-05-10T15:35:00Z">
              <w:r w:rsidRPr="00692C33">
                <w:rPr>
                  <w:rFonts w:ascii="Arial" w:hAnsi="Arial" w:cs="Arial"/>
                  <w:sz w:val="18"/>
                  <w:szCs w:val="18"/>
                  <w:lang w:eastAsia="en-GB"/>
                </w:rPr>
                <w:t xml:space="preserve">Indicates the RSSI measurement timing configuration (RMTC) periodicity </w:t>
              </w:r>
              <w:r w:rsidRPr="00692C33">
                <w:rPr>
                  <w:rFonts w:ascii="Arial" w:hAnsi="Arial" w:cs="Arial"/>
                  <w:sz w:val="18"/>
                  <w:szCs w:val="18"/>
                </w:rPr>
                <w:t>(see TS 38.215 [89])</w:t>
              </w:r>
              <w:r w:rsidRPr="00692C33">
                <w:rPr>
                  <w:rFonts w:ascii="Arial" w:hAnsi="Arial" w:cs="Arial"/>
                  <w:sz w:val="18"/>
                  <w:szCs w:val="18"/>
                  <w:lang w:eastAsia="en-GB"/>
                </w:rPr>
                <w:t xml:space="preserve">. Value </w:t>
              </w:r>
              <w:r w:rsidRPr="00692C33">
                <w:rPr>
                  <w:rFonts w:ascii="Arial" w:hAnsi="Arial" w:cs="Arial"/>
                  <w:i/>
                  <w:sz w:val="18"/>
                  <w:szCs w:val="18"/>
                  <w:lang w:eastAsia="en-GB"/>
                </w:rPr>
                <w:t>ms40</w:t>
              </w:r>
              <w:r w:rsidRPr="00692C33">
                <w:rPr>
                  <w:rFonts w:ascii="Arial" w:hAnsi="Arial" w:cs="Arial"/>
                  <w:sz w:val="18"/>
                  <w:szCs w:val="18"/>
                  <w:lang w:eastAsia="en-GB"/>
                </w:rPr>
                <w:t xml:space="preserve"> corresponds to 40 ms periodicity, </w:t>
              </w:r>
              <w:r w:rsidRPr="00692C33">
                <w:rPr>
                  <w:rFonts w:ascii="Arial" w:hAnsi="Arial" w:cs="Arial"/>
                  <w:i/>
                  <w:sz w:val="18"/>
                  <w:szCs w:val="18"/>
                  <w:lang w:eastAsia="en-GB"/>
                </w:rPr>
                <w:t>ms80</w:t>
              </w:r>
              <w:r w:rsidRPr="00692C33">
                <w:rPr>
                  <w:rFonts w:ascii="Arial" w:hAnsi="Arial" w:cs="Arial"/>
                  <w:sz w:val="18"/>
                  <w:szCs w:val="18"/>
                  <w:lang w:eastAsia="en-GB"/>
                </w:rPr>
                <w:t xml:space="preserve"> corresponds to 80 ms periodicity, and so on.</w:t>
              </w:r>
            </w:ins>
          </w:p>
        </w:tc>
      </w:tr>
      <w:tr w:rsidR="00692C33" w:rsidRPr="00692C33" w14:paraId="131856EC" w14:textId="77777777" w:rsidTr="00DA03DD">
        <w:trPr>
          <w:cantSplit/>
          <w:ins w:id="9516" w:author="cr4263r1 (R2-2004279)" w:date="2020-05-10T15:35:00Z"/>
        </w:trPr>
        <w:tc>
          <w:tcPr>
            <w:tcW w:w="9639" w:type="dxa"/>
          </w:tcPr>
          <w:p w14:paraId="15859D5C" w14:textId="77777777" w:rsidR="00692C33" w:rsidRPr="00692C33" w:rsidRDefault="00692C33" w:rsidP="00692C33">
            <w:pPr>
              <w:keepNext/>
              <w:keepLines/>
              <w:spacing w:after="0"/>
              <w:rPr>
                <w:ins w:id="9517" w:author="cr4263r1 (R2-2004279)" w:date="2020-05-10T15:35:00Z"/>
                <w:rFonts w:ascii="Arial" w:hAnsi="Arial" w:cs="Arial"/>
                <w:b/>
                <w:i/>
                <w:sz w:val="18"/>
                <w:szCs w:val="18"/>
                <w:lang w:val="en-US" w:eastAsia="en-GB"/>
              </w:rPr>
            </w:pPr>
            <w:ins w:id="9518" w:author="cr4263r1 (R2-2004279)" w:date="2020-05-10T15:35:00Z">
              <w:r w:rsidRPr="00692C33">
                <w:rPr>
                  <w:rFonts w:ascii="Arial" w:hAnsi="Arial" w:cs="Arial"/>
                  <w:b/>
                  <w:i/>
                  <w:sz w:val="18"/>
                  <w:szCs w:val="18"/>
                  <w:lang w:val="x-none" w:eastAsia="en-GB"/>
                </w:rPr>
                <w:t>rmtc-SubframeOffset</w:t>
              </w:r>
              <w:r w:rsidRPr="00692C33">
                <w:rPr>
                  <w:rFonts w:ascii="Arial" w:hAnsi="Arial" w:cs="Arial"/>
                  <w:b/>
                  <w:i/>
                  <w:sz w:val="18"/>
                  <w:szCs w:val="18"/>
                  <w:lang w:val="en-US" w:eastAsia="en-GB"/>
                </w:rPr>
                <w:t>NR</w:t>
              </w:r>
            </w:ins>
          </w:p>
          <w:p w14:paraId="41F29A5A" w14:textId="77777777" w:rsidR="00692C33" w:rsidRPr="00692C33" w:rsidRDefault="00692C33" w:rsidP="00692C33">
            <w:pPr>
              <w:keepNext/>
              <w:keepLines/>
              <w:spacing w:after="0"/>
              <w:rPr>
                <w:ins w:id="9519" w:author="cr4263r1 (R2-2004279)" w:date="2020-05-10T15:35:00Z"/>
                <w:rFonts w:ascii="Arial" w:hAnsi="Arial" w:cs="Arial"/>
                <w:b/>
                <w:i/>
                <w:sz w:val="18"/>
                <w:szCs w:val="18"/>
                <w:lang w:eastAsia="x-none"/>
              </w:rPr>
            </w:pPr>
            <w:ins w:id="9520" w:author="cr4263r1 (R2-2004279)" w:date="2020-05-10T15:35:00Z">
              <w:r w:rsidRPr="00692C33">
                <w:rPr>
                  <w:rFonts w:ascii="Arial" w:hAnsi="Arial" w:cs="Arial"/>
                  <w:sz w:val="18"/>
                  <w:szCs w:val="18"/>
                  <w:lang w:eastAsia="en-GB"/>
                </w:rPr>
                <w:t xml:space="preserve">Indicates the RSSI measurement timing configuration (RMTC) subframe offset </w:t>
              </w:r>
              <w:r w:rsidRPr="00692C33">
                <w:rPr>
                  <w:rFonts w:ascii="Arial" w:hAnsi="Arial" w:cs="Arial"/>
                  <w:sz w:val="18"/>
                  <w:szCs w:val="18"/>
                </w:rPr>
                <w:t>(see TS 38.215 [89))</w:t>
              </w:r>
              <w:r w:rsidRPr="00692C33">
                <w:rPr>
                  <w:rFonts w:ascii="Arial" w:hAnsi="Arial" w:cs="Arial"/>
                  <w:sz w:val="18"/>
                  <w:szCs w:val="18"/>
                  <w:lang w:eastAsia="en-GB"/>
                </w:rPr>
                <w:t>.</w:t>
              </w:r>
            </w:ins>
          </w:p>
        </w:tc>
      </w:tr>
    </w:tbl>
    <w:p w14:paraId="427304D9" w14:textId="77777777" w:rsidR="00692C33" w:rsidRPr="00692C33" w:rsidRDefault="00692C33" w:rsidP="00692C33">
      <w:pPr>
        <w:rPr>
          <w:ins w:id="9521" w:author="cr4263r1 (R2-2004279)" w:date="2020-05-10T15:3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92C33" w:rsidRPr="00692C33" w14:paraId="1AE6D3A5" w14:textId="77777777" w:rsidTr="00DA03DD">
        <w:trPr>
          <w:cantSplit/>
          <w:tblHeader/>
          <w:ins w:id="9522" w:author="cr4263r1 (R2-2004279)" w:date="2020-05-10T15:35:00Z"/>
        </w:trPr>
        <w:tc>
          <w:tcPr>
            <w:tcW w:w="2268" w:type="dxa"/>
          </w:tcPr>
          <w:p w14:paraId="518DD9B7" w14:textId="77777777" w:rsidR="00692C33" w:rsidRPr="00692C33" w:rsidRDefault="00692C33" w:rsidP="00692C33">
            <w:pPr>
              <w:keepNext/>
              <w:keepLines/>
              <w:spacing w:after="0"/>
              <w:jc w:val="center"/>
              <w:rPr>
                <w:ins w:id="9523" w:author="cr4263r1 (R2-2004279)" w:date="2020-05-10T15:35:00Z"/>
                <w:rFonts w:ascii="Arial" w:hAnsi="Arial"/>
                <w:b/>
                <w:sz w:val="18"/>
                <w:lang w:val="x-none" w:eastAsia="en-GB"/>
              </w:rPr>
            </w:pPr>
            <w:ins w:id="9524" w:author="cr4263r1 (R2-2004279)" w:date="2020-05-10T15:35:00Z">
              <w:r w:rsidRPr="00692C33">
                <w:rPr>
                  <w:rFonts w:ascii="Arial" w:hAnsi="Arial"/>
                  <w:b/>
                  <w:sz w:val="18"/>
                  <w:lang w:val="x-none" w:eastAsia="en-GB"/>
                </w:rPr>
                <w:t>Conditional presence</w:t>
              </w:r>
            </w:ins>
          </w:p>
        </w:tc>
        <w:tc>
          <w:tcPr>
            <w:tcW w:w="7371" w:type="dxa"/>
          </w:tcPr>
          <w:p w14:paraId="49E61600" w14:textId="77777777" w:rsidR="00692C33" w:rsidRPr="00692C33" w:rsidRDefault="00692C33" w:rsidP="00692C33">
            <w:pPr>
              <w:keepNext/>
              <w:keepLines/>
              <w:spacing w:after="0"/>
              <w:jc w:val="center"/>
              <w:rPr>
                <w:ins w:id="9525" w:author="cr4263r1 (R2-2004279)" w:date="2020-05-10T15:35:00Z"/>
                <w:rFonts w:ascii="Arial" w:hAnsi="Arial"/>
                <w:b/>
                <w:sz w:val="18"/>
                <w:lang w:val="x-none" w:eastAsia="en-GB"/>
              </w:rPr>
            </w:pPr>
            <w:ins w:id="9526" w:author="cr4263r1 (R2-2004279)" w:date="2020-05-10T15:35:00Z">
              <w:r w:rsidRPr="00692C33">
                <w:rPr>
                  <w:rFonts w:ascii="Arial" w:hAnsi="Arial"/>
                  <w:b/>
                  <w:sz w:val="18"/>
                  <w:lang w:val="x-none" w:eastAsia="en-GB"/>
                </w:rPr>
                <w:t>Explanation</w:t>
              </w:r>
            </w:ins>
          </w:p>
        </w:tc>
      </w:tr>
      <w:tr w:rsidR="00692C33" w:rsidRPr="00692C33" w14:paraId="76D2DF71" w14:textId="77777777" w:rsidTr="00DA03DD">
        <w:trPr>
          <w:cantSplit/>
          <w:ins w:id="9527" w:author="cr4263r1 (R2-2004279)" w:date="2020-05-10T15:35:00Z"/>
        </w:trPr>
        <w:tc>
          <w:tcPr>
            <w:tcW w:w="2268" w:type="dxa"/>
          </w:tcPr>
          <w:p w14:paraId="24522C06" w14:textId="77777777" w:rsidR="00692C33" w:rsidRPr="00692C33" w:rsidRDefault="00692C33" w:rsidP="00692C33">
            <w:pPr>
              <w:keepNext/>
              <w:keepLines/>
              <w:spacing w:after="0"/>
              <w:rPr>
                <w:ins w:id="9528" w:author="cr4263r1 (R2-2004279)" w:date="2020-05-10T15:35:00Z"/>
                <w:rFonts w:ascii="Arial" w:hAnsi="Arial"/>
                <w:i/>
                <w:sz w:val="18"/>
                <w:lang w:val="x-none" w:eastAsia="en-GB"/>
              </w:rPr>
            </w:pPr>
            <w:ins w:id="9529" w:author="cr4263r1 (R2-2004279)" w:date="2020-05-10T15:35:00Z">
              <w:r w:rsidRPr="00692C33">
                <w:rPr>
                  <w:rFonts w:ascii="Arial" w:hAnsi="Arial"/>
                  <w:i/>
                  <w:iCs/>
                  <w:sz w:val="18"/>
                  <w:lang w:val="x-none" w:eastAsia="x-none"/>
                </w:rPr>
                <w:t>SharedSpec</w:t>
              </w:r>
              <w:r w:rsidRPr="00692C33">
                <w:rPr>
                  <w:rFonts w:ascii="Arial" w:hAnsi="Arial"/>
                  <w:i/>
                  <w:iCs/>
                  <w:sz w:val="18"/>
                  <w:lang w:val="en-US" w:eastAsia="x-none"/>
                </w:rPr>
                <w:t>trum</w:t>
              </w:r>
            </w:ins>
          </w:p>
        </w:tc>
        <w:tc>
          <w:tcPr>
            <w:tcW w:w="7371" w:type="dxa"/>
          </w:tcPr>
          <w:p w14:paraId="7F6F95CD" w14:textId="77777777" w:rsidR="00692C33" w:rsidRPr="00692C33" w:rsidRDefault="00692C33" w:rsidP="00692C33">
            <w:pPr>
              <w:keepNext/>
              <w:keepLines/>
              <w:spacing w:after="0"/>
              <w:rPr>
                <w:ins w:id="9530" w:author="cr4263r1 (R2-2004279)" w:date="2020-05-10T15:35:00Z"/>
                <w:rFonts w:ascii="Arial" w:hAnsi="Arial"/>
                <w:sz w:val="18"/>
                <w:lang w:val="en-US" w:eastAsia="x-none"/>
              </w:rPr>
            </w:pPr>
            <w:ins w:id="9531" w:author="cr4263r1 (R2-2004279)" w:date="2020-05-10T15:35:00Z">
              <w:r w:rsidRPr="00692C33">
                <w:rPr>
                  <w:rFonts w:ascii="Arial" w:hAnsi="Arial"/>
                  <w:sz w:val="18"/>
                  <w:szCs w:val="22"/>
                  <w:lang w:eastAsia="x-none"/>
                </w:rPr>
                <w:t xml:space="preserve">The field is optional Need ON </w:t>
              </w:r>
              <w:r w:rsidRPr="00692C33">
                <w:rPr>
                  <w:rFonts w:ascii="Arial" w:hAnsi="Arial"/>
                  <w:sz w:val="18"/>
                  <w:szCs w:val="22"/>
                  <w:lang w:val="x-none" w:eastAsia="x-none"/>
                </w:rPr>
                <w:t xml:space="preserve">if </w:t>
              </w:r>
              <w:r w:rsidRPr="00692C33">
                <w:rPr>
                  <w:rFonts w:ascii="Arial" w:hAnsi="Arial"/>
                  <w:sz w:val="18"/>
                  <w:szCs w:val="22"/>
                  <w:lang w:val="en-US" w:eastAsia="x-none"/>
                </w:rPr>
                <w:t>NR operates with shared spectrum channel access; ot</w:t>
              </w:r>
              <w:r w:rsidRPr="00692C33">
                <w:rPr>
                  <w:rFonts w:ascii="Arial" w:hAnsi="Arial"/>
                  <w:sz w:val="18"/>
                  <w:szCs w:val="22"/>
                  <w:lang w:val="x-none" w:eastAsia="x-none"/>
                </w:rPr>
                <w:t>herwise, it is</w:t>
              </w:r>
              <w:r w:rsidRPr="00692C33">
                <w:rPr>
                  <w:rFonts w:ascii="Arial" w:hAnsi="Arial"/>
                  <w:sz w:val="18"/>
                  <w:szCs w:val="22"/>
                  <w:lang w:val="en-US" w:eastAsia="x-none"/>
                </w:rPr>
                <w:t xml:space="preserve"> not present.</w:t>
              </w:r>
            </w:ins>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9532" w:name="_Toc36810573"/>
      <w:bookmarkStart w:id="9533" w:name="_Toc36846937"/>
      <w:bookmarkStart w:id="9534" w:name="_Toc36939590"/>
      <w:bookmarkStart w:id="9535" w:name="_Toc37082570"/>
      <w:r w:rsidRPr="000E4E7F">
        <w:t>–</w:t>
      </w:r>
      <w:r w:rsidRPr="000E4E7F">
        <w:tab/>
      </w:r>
      <w:r w:rsidRPr="000E4E7F">
        <w:rPr>
          <w:i/>
          <w:iCs/>
          <w:noProof/>
        </w:rPr>
        <w:t>MeasObjectNR-SL</w:t>
      </w:r>
      <w:bookmarkEnd w:id="9532"/>
      <w:bookmarkEnd w:id="9533"/>
      <w:bookmarkEnd w:id="9534"/>
      <w:bookmarkEnd w:id="9535"/>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3A621E2F" w:rsidR="00F450A4" w:rsidRPr="000E4E7F" w:rsidRDefault="00F450A4" w:rsidP="00F450A4">
      <w:pPr>
        <w:pStyle w:val="PL"/>
        <w:shd w:val="clear" w:color="auto" w:fill="E6E6E6"/>
      </w:pPr>
      <w:r w:rsidRPr="000E4E7F">
        <w:tab/>
        <w:t>carrierFreq-r1</w:t>
      </w:r>
      <w:ins w:id="9536" w:author="Samsung (Seungri Jin) - class0/class1" w:date="2020-05-13T17:38:00Z">
        <w:r w:rsidR="009D1B8F">
          <w:t>6</w:t>
        </w:r>
      </w:ins>
      <w:del w:id="9537" w:author="Samsung (Seungri Jin) - class0/class1" w:date="2020-05-13T17:38:00Z">
        <w:r w:rsidRPr="000E4E7F" w:rsidDel="009D1B8F">
          <w:delText>5</w:delText>
        </w:r>
      </w:del>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9538"/>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9538"/>
      <w:r w:rsidR="008575A5">
        <w:rPr>
          <w:rStyle w:val="CommentReference"/>
          <w:rFonts w:ascii="Times New Roman" w:hAnsi="Times New Roman"/>
          <w:noProof w:val="0"/>
        </w:rPr>
        <w:commentReference w:id="9538"/>
      </w:r>
    </w:p>
    <w:p w14:paraId="3656EB46" w14:textId="77777777" w:rsidR="00F450A4" w:rsidRPr="000E4E7F" w:rsidRDefault="00F450A4" w:rsidP="00F450A4">
      <w:pPr>
        <w:pStyle w:val="PL"/>
        <w:shd w:val="clear" w:color="auto" w:fill="E6E6E6"/>
      </w:pPr>
      <w:r w:rsidRPr="000E4E7F">
        <w:lastRenderedPageBreak/>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9539"/>
            <w:r w:rsidRPr="000E4E7F">
              <w:rPr>
                <w:b/>
                <w:bCs/>
                <w:i/>
                <w:iCs/>
                <w:noProof/>
                <w:lang w:eastAsia="en-GB"/>
              </w:rPr>
              <w:t>sl</w:t>
            </w:r>
            <w:commentRangeEnd w:id="9539"/>
            <w:r w:rsidR="00A74A96">
              <w:rPr>
                <w:rStyle w:val="CommentReference"/>
                <w:rFonts w:ascii="Times New Roman" w:hAnsi="Times New Roman"/>
              </w:rPr>
              <w:commentReference w:id="9539"/>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9540" w:name="_Toc20487427"/>
      <w:bookmarkStart w:id="9541" w:name="_Toc29342724"/>
      <w:bookmarkStart w:id="9542" w:name="_Toc29343863"/>
      <w:bookmarkStart w:id="9543" w:name="_Toc36567129"/>
      <w:bookmarkStart w:id="9544" w:name="_Toc36810574"/>
      <w:bookmarkStart w:id="9545" w:name="_Toc36846938"/>
      <w:bookmarkStart w:id="9546" w:name="_Toc36939591"/>
      <w:bookmarkStart w:id="9547" w:name="_Toc37082571"/>
      <w:r w:rsidRPr="000E4E7F">
        <w:t>–</w:t>
      </w:r>
      <w:r w:rsidRPr="000E4E7F">
        <w:tab/>
      </w:r>
      <w:r w:rsidRPr="000E4E7F">
        <w:rPr>
          <w:i/>
          <w:noProof/>
        </w:rPr>
        <w:t>MeasObjectToAddModList</w:t>
      </w:r>
      <w:bookmarkEnd w:id="9540"/>
      <w:bookmarkEnd w:id="9541"/>
      <w:bookmarkEnd w:id="9542"/>
      <w:bookmarkEnd w:id="9543"/>
      <w:bookmarkEnd w:id="9544"/>
      <w:bookmarkEnd w:id="9545"/>
      <w:bookmarkEnd w:id="9546"/>
      <w:bookmarkEnd w:id="9547"/>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9548"/>
      <w:r w:rsidRPr="000E4E7F">
        <w:t>measObjectNR-SL-r16</w:t>
      </w:r>
      <w:r w:rsidRPr="000E4E7F">
        <w:tab/>
      </w:r>
      <w:r w:rsidRPr="000E4E7F">
        <w:tab/>
      </w:r>
      <w:r w:rsidRPr="000E4E7F">
        <w:tab/>
      </w:r>
      <w:r w:rsidRPr="000E4E7F">
        <w:tab/>
      </w:r>
      <w:r w:rsidRPr="000E4E7F">
        <w:tab/>
        <w:t>MeasObjectNR-SL-r16</w:t>
      </w:r>
      <w:commentRangeEnd w:id="9548"/>
      <w:r w:rsidR="008575A5">
        <w:rPr>
          <w:rStyle w:val="CommentReference"/>
          <w:rFonts w:ascii="Times New Roman" w:hAnsi="Times New Roman"/>
          <w:noProof w:val="0"/>
        </w:rPr>
        <w:commentReference w:id="9548"/>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9549" w:name="_Toc20487428"/>
      <w:bookmarkStart w:id="9550" w:name="_Toc29342725"/>
      <w:bookmarkStart w:id="9551" w:name="_Toc29343864"/>
      <w:bookmarkStart w:id="9552" w:name="_Toc36567130"/>
      <w:bookmarkStart w:id="9553" w:name="_Toc36810575"/>
      <w:bookmarkStart w:id="9554" w:name="_Toc36846939"/>
      <w:bookmarkStart w:id="9555" w:name="_Toc36939592"/>
      <w:bookmarkStart w:id="9556" w:name="_Toc37082572"/>
      <w:r w:rsidRPr="000E4E7F">
        <w:t>–</w:t>
      </w:r>
      <w:r w:rsidRPr="000E4E7F">
        <w:tab/>
      </w:r>
      <w:r w:rsidRPr="000E4E7F">
        <w:rPr>
          <w:i/>
          <w:noProof/>
        </w:rPr>
        <w:t>MeasObjectUTRA</w:t>
      </w:r>
      <w:bookmarkEnd w:id="9549"/>
      <w:bookmarkEnd w:id="9550"/>
      <w:bookmarkEnd w:id="9551"/>
      <w:bookmarkEnd w:id="9552"/>
      <w:bookmarkEnd w:id="9553"/>
      <w:bookmarkEnd w:id="9554"/>
      <w:bookmarkEnd w:id="9555"/>
      <w:bookmarkEnd w:id="9556"/>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lastRenderedPageBreak/>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9557" w:name="_Toc20487429"/>
      <w:bookmarkStart w:id="9558" w:name="_Toc29342726"/>
      <w:bookmarkStart w:id="9559" w:name="_Toc29343865"/>
      <w:bookmarkStart w:id="9560" w:name="_Toc36567131"/>
      <w:bookmarkStart w:id="9561" w:name="_Toc36810576"/>
      <w:bookmarkStart w:id="9562" w:name="_Toc36846940"/>
      <w:bookmarkStart w:id="9563" w:name="_Toc36939593"/>
      <w:bookmarkStart w:id="9564" w:name="_Toc37082573"/>
      <w:r w:rsidRPr="000E4E7F">
        <w:t>–</w:t>
      </w:r>
      <w:r w:rsidRPr="000E4E7F">
        <w:tab/>
      </w:r>
      <w:r w:rsidRPr="000E4E7F">
        <w:rPr>
          <w:i/>
          <w:noProof/>
        </w:rPr>
        <w:t>MeasObjectWLAN</w:t>
      </w:r>
      <w:bookmarkEnd w:id="9557"/>
      <w:bookmarkEnd w:id="9558"/>
      <w:bookmarkEnd w:id="9559"/>
      <w:bookmarkEnd w:id="9560"/>
      <w:bookmarkEnd w:id="9561"/>
      <w:bookmarkEnd w:id="9562"/>
      <w:bookmarkEnd w:id="9563"/>
      <w:bookmarkEnd w:id="9564"/>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9565" w:name="_Toc20487430"/>
      <w:bookmarkStart w:id="9566" w:name="_Toc29342727"/>
      <w:bookmarkStart w:id="9567" w:name="_Toc29343866"/>
      <w:bookmarkStart w:id="9568" w:name="_Toc36567132"/>
      <w:bookmarkStart w:id="9569" w:name="_Toc36810577"/>
      <w:bookmarkStart w:id="9570" w:name="_Toc36846941"/>
      <w:bookmarkStart w:id="9571" w:name="_Toc36939594"/>
      <w:bookmarkStart w:id="9572" w:name="_Toc37082574"/>
      <w:r w:rsidRPr="000E4E7F">
        <w:t>–</w:t>
      </w:r>
      <w:r w:rsidRPr="000E4E7F">
        <w:tab/>
      </w:r>
      <w:commentRangeStart w:id="9573"/>
      <w:r w:rsidRPr="000E4E7F">
        <w:rPr>
          <w:i/>
          <w:noProof/>
        </w:rPr>
        <w:t>MeasResults</w:t>
      </w:r>
      <w:bookmarkEnd w:id="9565"/>
      <w:bookmarkEnd w:id="9566"/>
      <w:bookmarkEnd w:id="9567"/>
      <w:bookmarkEnd w:id="9568"/>
      <w:bookmarkEnd w:id="9569"/>
      <w:bookmarkEnd w:id="9570"/>
      <w:bookmarkEnd w:id="9571"/>
      <w:bookmarkEnd w:id="9572"/>
      <w:commentRangeEnd w:id="9573"/>
      <w:r w:rsidR="00DE107F">
        <w:rPr>
          <w:rStyle w:val="CommentReference"/>
          <w:rFonts w:ascii="Times New Roman" w:hAnsi="Times New Roman"/>
        </w:rPr>
        <w:commentReference w:id="9573"/>
      </w:r>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lastRenderedPageBreak/>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80087A" w:rsidRDefault="009722D5" w:rsidP="009722D5">
      <w:pPr>
        <w:pStyle w:val="PL"/>
        <w:shd w:val="clear" w:color="auto" w:fill="E6E6E6"/>
        <w:rPr>
          <w:lang w:val="sv-SE"/>
        </w:rPr>
      </w:pPr>
      <w:r w:rsidRPr="000E4E7F">
        <w:tab/>
      </w:r>
      <w:r w:rsidRPr="000E4E7F">
        <w:tab/>
      </w:r>
      <w:r w:rsidRPr="0080087A">
        <w:rPr>
          <w:lang w:val="sv-SE"/>
        </w:rPr>
        <w:t>measResultListE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EUTRA,</w:t>
      </w:r>
    </w:p>
    <w:p w14:paraId="0363B531"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UTRA</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UTRA,</w:t>
      </w:r>
    </w:p>
    <w:p w14:paraId="232AC9F5"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ListGERAN</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ListGERAN,</w:t>
      </w:r>
    </w:p>
    <w:p w14:paraId="3B927579"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measResultsCDMA2000</w:t>
      </w:r>
      <w:r w:rsidRPr="0080087A">
        <w:rPr>
          <w:lang w:val="sv-SE"/>
        </w:rPr>
        <w:tab/>
      </w:r>
      <w:r w:rsidRPr="0080087A">
        <w:rPr>
          <w:lang w:val="sv-SE"/>
        </w:rPr>
        <w:tab/>
      </w:r>
      <w:r w:rsidRPr="0080087A">
        <w:rPr>
          <w:lang w:val="sv-SE"/>
        </w:rPr>
        <w:tab/>
      </w:r>
      <w:r w:rsidRPr="0080087A">
        <w:rPr>
          <w:lang w:val="sv-SE"/>
        </w:rPr>
        <w:tab/>
      </w:r>
      <w:r w:rsidRPr="0080087A">
        <w:rPr>
          <w:lang w:val="sv-SE"/>
        </w:rPr>
        <w:tab/>
        <w:t>MeasResultsCDMA2000,</w:t>
      </w:r>
    </w:p>
    <w:p w14:paraId="7CB18902" w14:textId="77777777" w:rsidR="002B76AD" w:rsidRPr="0080087A" w:rsidRDefault="009722D5" w:rsidP="002B76AD">
      <w:pPr>
        <w:pStyle w:val="PL"/>
        <w:shd w:val="clear" w:color="auto" w:fill="E6E6E6"/>
        <w:rPr>
          <w:lang w:val="sv-SE"/>
        </w:rPr>
      </w:pPr>
      <w:r w:rsidRPr="0080087A">
        <w:rPr>
          <w:lang w:val="sv-SE"/>
        </w:rPr>
        <w:tab/>
      </w:r>
      <w:r w:rsidRPr="0080087A">
        <w:rPr>
          <w:lang w:val="sv-SE"/>
        </w:rPr>
        <w:tab/>
        <w:t>...</w:t>
      </w:r>
      <w:r w:rsidR="002B76AD" w:rsidRPr="0080087A">
        <w:rPr>
          <w:lang w:val="sv-SE"/>
        </w:rPr>
        <w:t>,</w:t>
      </w:r>
    </w:p>
    <w:p w14:paraId="41E1FAB4" w14:textId="77777777" w:rsidR="009722D5" w:rsidRPr="0080087A" w:rsidRDefault="002B76AD" w:rsidP="002B76AD">
      <w:pPr>
        <w:pStyle w:val="PL"/>
        <w:shd w:val="clear" w:color="auto" w:fill="E6E6E6"/>
        <w:rPr>
          <w:lang w:val="sv-SE"/>
        </w:rPr>
      </w:pPr>
      <w:r w:rsidRPr="0080087A">
        <w:rPr>
          <w:lang w:val="sv-SE"/>
        </w:rPr>
        <w:tab/>
      </w:r>
      <w:r w:rsidRPr="0080087A">
        <w:rPr>
          <w:lang w:val="sv-SE"/>
        </w:rPr>
        <w:tab/>
        <w:t>measResultN</w:t>
      </w:r>
      <w:r w:rsidR="00D22031" w:rsidRPr="0080087A">
        <w:rPr>
          <w:lang w:val="sv-SE"/>
        </w:rPr>
        <w:t>eigh</w:t>
      </w:r>
      <w:r w:rsidRPr="0080087A">
        <w:rPr>
          <w:lang w:val="sv-SE"/>
        </w:rPr>
        <w:t>CellListNR-r15</w:t>
      </w:r>
      <w:r w:rsidRPr="0080087A">
        <w:rPr>
          <w:lang w:val="sv-SE"/>
        </w:rPr>
        <w:tab/>
      </w:r>
      <w:r w:rsidR="00E318EF" w:rsidRPr="0080087A">
        <w:rPr>
          <w:lang w:val="sv-SE"/>
        </w:rPr>
        <w:tab/>
      </w:r>
      <w:r w:rsidR="00E318EF" w:rsidRPr="0080087A">
        <w:rPr>
          <w:lang w:val="sv-SE"/>
        </w:rPr>
        <w:tab/>
        <w:t>MeasResultCellListNR-r15</w:t>
      </w:r>
    </w:p>
    <w:p w14:paraId="155B914D" w14:textId="77777777" w:rsidR="009722D5" w:rsidRPr="000E4E7F" w:rsidRDefault="009722D5" w:rsidP="009722D5">
      <w:pPr>
        <w:pStyle w:val="PL"/>
        <w:shd w:val="clear" w:color="auto" w:fill="E6E6E6"/>
      </w:pPr>
      <w:r w:rsidRPr="0080087A">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25DFF662"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9574" w:author="cr4263r1 (R2-2004279)" w:date="2020-05-10T15:36:00Z">
        <w:r w:rsidR="00692C33">
          <w:t>,</w:t>
        </w:r>
      </w:ins>
    </w:p>
    <w:p w14:paraId="1ACE19F3" w14:textId="6FC64F60"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75" w:author="cr4263r1 (R2-2004279)" w:date="2020-05-10T15:36:00Z"/>
          <w:rFonts w:ascii="Courier New" w:hAnsi="Courier New"/>
          <w:noProof/>
          <w:sz w:val="16"/>
          <w:lang w:eastAsia="en-GB"/>
        </w:rPr>
      </w:pPr>
      <w:ins w:id="9576" w:author="cr4263r1 (R2-2004279)" w:date="2020-05-10T15:36:00Z">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MeasResultForRSSI-NR-r16</w:t>
        </w:r>
        <w:r w:rsidRPr="00692C33">
          <w:rPr>
            <w:rFonts w:ascii="Courier New" w:hAnsi="Courier New"/>
            <w:noProof/>
            <w:sz w:val="16"/>
            <w:lang w:eastAsia="en-GB"/>
          </w:rPr>
          <w:tab/>
        </w:r>
        <w:r w:rsidRPr="00692C33">
          <w:rPr>
            <w:rFonts w:ascii="Courier New" w:hAnsi="Courier New"/>
            <w:noProof/>
            <w:sz w:val="16"/>
            <w:lang w:eastAsia="en-GB"/>
          </w:rPr>
          <w:tab/>
        </w:r>
        <w:r>
          <w:rPr>
            <w:rFonts w:ascii="Courier New" w:hAnsi="Courier New"/>
            <w:noProof/>
            <w:sz w:val="16"/>
            <w:lang w:eastAsia="en-GB"/>
          </w:rPr>
          <w:tab/>
        </w:r>
        <w:r w:rsidRPr="00692C33">
          <w:rPr>
            <w:rFonts w:ascii="Courier New" w:hAnsi="Courier New"/>
            <w:noProof/>
            <w:sz w:val="16"/>
            <w:lang w:eastAsia="en-GB"/>
          </w:rPr>
          <w:t>OPTIONAL</w:t>
        </w:r>
      </w:ins>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lastRenderedPageBreak/>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3A9B5817"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77" w:author="cr4260r1 (R2-2003881)" w:date="2020-05-10T21:44:00Z"/>
          <w:rFonts w:ascii="Courier New" w:hAnsi="Courier New"/>
          <w:noProof/>
          <w:sz w:val="16"/>
          <w:lang w:eastAsia="en-GB"/>
        </w:rPr>
      </w:pPr>
      <w:bookmarkStart w:id="9578" w:name="_Hlk29215539"/>
      <w:ins w:id="9579" w:author="cr4260r1 (R2-2003881)" w:date="2020-05-10T21:44:00Z">
        <w:r w:rsidRPr="00013D3C">
          <w:rPr>
            <w:rFonts w:ascii="Courier New" w:hAnsi="Courier New"/>
            <w:noProof/>
            <w:sz w:val="16"/>
            <w:lang w:eastAsia="en-GB"/>
          </w:rPr>
          <w:t>MeasResultListIdle-r16      ::= SEQUENCE(SIZE (1..maxIdleMeasCarriersExt-r16)) OF MeasResultIdleListEUTRA-r15</w:t>
        </w:r>
      </w:ins>
    </w:p>
    <w:p w14:paraId="748F422B" w14:textId="77777777" w:rsidR="00013D3C" w:rsidRPr="00013D3C" w:rsidDel="00004562"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0" w:author="cr4260r1 (R2-2003881)" w:date="2020-05-10T21:44:00Z"/>
          <w:del w:id="9581" w:author="DCCA" w:date="2020-05-04T21:10:00Z"/>
          <w:rFonts w:ascii="Courier New" w:hAnsi="Courier New"/>
          <w:noProof/>
          <w:sz w:val="16"/>
          <w:lang w:eastAsia="en-GB"/>
        </w:rPr>
      </w:pPr>
    </w:p>
    <w:p w14:paraId="17EBC607" w14:textId="747B4CEF" w:rsidR="005C4197" w:rsidRPr="000E4E7F" w:rsidRDefault="005C4197" w:rsidP="005C4197">
      <w:pPr>
        <w:pStyle w:val="PL"/>
        <w:shd w:val="clear" w:color="auto" w:fill="E6E6E6"/>
      </w:pPr>
      <w:r w:rsidRPr="000E4E7F">
        <w:t>MeasResultListIdleNR-r16</w:t>
      </w:r>
      <w:r w:rsidRPr="000E4E7F">
        <w:tab/>
        <w:t>::= SEQUENCE(SIZE (1..</w:t>
      </w:r>
      <w:ins w:id="9582" w:author="cr4260r1 (R2-2003881)" w:date="2020-05-10T21:44:00Z">
        <w:r w:rsidR="00013D3C" w:rsidRPr="00170CE7">
          <w:t>maxIdleMeasCarriers-r1</w:t>
        </w:r>
        <w:r w:rsidR="00013D3C">
          <w:t>6</w:t>
        </w:r>
      </w:ins>
      <w:del w:id="9583" w:author="cr4260r1 (R2-2003881)" w:date="2020-05-10T21:44:00Z">
        <w:r w:rsidRPr="000E4E7F" w:rsidDel="00013D3C">
          <w:delText>maxFFS</w:delText>
        </w:r>
      </w:del>
      <w:r w:rsidRPr="000E4E7F">
        <w:t>))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29C8A1A1" w:rsidR="005C4197" w:rsidRPr="000E4E7F" w:rsidRDefault="005C4197" w:rsidP="005C4197">
      <w:pPr>
        <w:pStyle w:val="PL"/>
        <w:shd w:val="clear" w:color="auto" w:fill="E6E6E6"/>
      </w:pPr>
      <w:r w:rsidRPr="000E4E7F">
        <w:tab/>
        <w:t>measResultsPerCellListIdleNR-r16</w:t>
      </w:r>
      <w:r w:rsidRPr="000E4E7F">
        <w:tab/>
        <w:t>SEQUENCE (SIZE (1..</w:t>
      </w:r>
      <w:ins w:id="9584" w:author="cr4260r1 (R2-2003881)" w:date="2020-05-10T21:49:00Z">
        <w:r w:rsidR="00013D3C" w:rsidRPr="00170CE7">
          <w:t>maxCellMeasIdle-r15</w:t>
        </w:r>
      </w:ins>
      <w:del w:id="9585" w:author="cr4260r1 (R2-2003881)" w:date="2020-05-10T21:49:00Z">
        <w:r w:rsidRPr="000E4E7F" w:rsidDel="00013D3C">
          <w:delText>maxFFS</w:delText>
        </w:r>
      </w:del>
      <w:r w:rsidRPr="000E4E7F">
        <w:t>))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2796803A" w:rsidR="005C4197" w:rsidRPr="000E4E7F" w:rsidRDefault="005C4197" w:rsidP="005C4197">
      <w:pPr>
        <w:pStyle w:val="PL"/>
        <w:shd w:val="clear" w:color="auto" w:fill="E6E6E6"/>
      </w:pPr>
      <w:r w:rsidRPr="000E4E7F">
        <w:t>ResultsPerSSB-IndexList-r16 ::=</w:t>
      </w:r>
      <w:r w:rsidRPr="000E4E7F">
        <w:tab/>
        <w:t>SEQUENCE (SIZE (1..</w:t>
      </w:r>
      <w:ins w:id="9586" w:author="cr4260r1 (R2-2003881)" w:date="2020-05-10T21:50:00Z">
        <w:r w:rsidR="00013D3C" w:rsidRPr="00170CE7">
          <w:t>maxRS-IndexReport-r15</w:t>
        </w:r>
      </w:ins>
      <w:del w:id="9587" w:author="cr4260r1 (R2-2003881)" w:date="2020-05-10T21:50:00Z">
        <w:r w:rsidRPr="000E4E7F" w:rsidDel="00013D3C">
          <w:delText>maxFFS</w:delText>
        </w:r>
      </w:del>
      <w:r w:rsidRPr="000E4E7F">
        <w:t>))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9578"/>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lastRenderedPageBreak/>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80087A" w:rsidRDefault="00E318EF" w:rsidP="00955914">
      <w:pPr>
        <w:pStyle w:val="PL"/>
        <w:shd w:val="clear" w:color="auto" w:fill="E6E6E6"/>
        <w:rPr>
          <w:lang w:val="sv-SE"/>
        </w:rPr>
      </w:pPr>
      <w:r w:rsidRPr="000E4E7F">
        <w:tab/>
      </w:r>
      <w:r w:rsidRPr="0080087A">
        <w:rPr>
          <w:lang w:val="sv-SE"/>
        </w:rPr>
        <w:t>...</w:t>
      </w:r>
      <w:r w:rsidR="00955914" w:rsidRPr="0080087A">
        <w:rPr>
          <w:lang w:val="sv-SE"/>
        </w:rPr>
        <w:t>,</w:t>
      </w:r>
    </w:p>
    <w:p w14:paraId="7A26B38E" w14:textId="77777777" w:rsidR="00955914" w:rsidRPr="0080087A" w:rsidRDefault="00955914" w:rsidP="00955914">
      <w:pPr>
        <w:pStyle w:val="PL"/>
        <w:shd w:val="clear" w:color="auto" w:fill="E6E6E6"/>
        <w:rPr>
          <w:lang w:val="sv-SE"/>
        </w:rPr>
      </w:pPr>
      <w:r w:rsidRPr="0080087A">
        <w:rPr>
          <w:lang w:val="sv-SE"/>
        </w:rPr>
        <w:tab/>
        <w:t>[[</w:t>
      </w:r>
      <w:r w:rsidRPr="0080087A">
        <w:rPr>
          <w:lang w:val="sv-SE"/>
        </w:rPr>
        <w:tab/>
        <w:t>cgi-Info-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CGI-InfoNR-r15</w:t>
      </w:r>
      <w:r w:rsidRPr="0080087A">
        <w:rPr>
          <w:lang w:val="sv-SE"/>
        </w:rPr>
        <w:tab/>
      </w:r>
      <w:r w:rsidRPr="0080087A">
        <w:rPr>
          <w:lang w:val="sv-SE"/>
        </w:rPr>
        <w:tab/>
      </w:r>
      <w:r w:rsidRPr="0080087A">
        <w:rPr>
          <w:lang w:val="sv-SE"/>
        </w:rPr>
        <w:tab/>
      </w:r>
      <w:r w:rsidRPr="0080087A">
        <w:rPr>
          <w:lang w:val="sv-SE"/>
        </w:rPr>
        <w:tab/>
        <w:t>OPTIONAL</w:t>
      </w:r>
    </w:p>
    <w:p w14:paraId="39C34559" w14:textId="77777777" w:rsidR="00E318EF" w:rsidRPr="000E4E7F" w:rsidRDefault="00955914" w:rsidP="00955914">
      <w:pPr>
        <w:pStyle w:val="PL"/>
        <w:shd w:val="clear" w:color="auto" w:fill="E6E6E6"/>
      </w:pPr>
      <w:r w:rsidRPr="0080087A">
        <w:rPr>
          <w:lang w:val="sv-SE"/>
        </w:rPr>
        <w:tab/>
      </w:r>
      <w:r w:rsidRPr="000E4E7F">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9588"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lastRenderedPageBreak/>
        <w:t>MeasResultListUTRA</w:t>
      </w:r>
      <w:bookmarkEnd w:id="9588"/>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80087A" w:rsidRDefault="009722D5" w:rsidP="009722D5">
      <w:pPr>
        <w:pStyle w:val="PL"/>
        <w:shd w:val="clear" w:color="auto" w:fill="E6E6E6"/>
        <w:rPr>
          <w:lang w:val="sv-SE"/>
        </w:rPr>
      </w:pPr>
      <w:r w:rsidRPr="000E4E7F">
        <w:tab/>
      </w:r>
      <w:r w:rsidRPr="000E4E7F">
        <w:tab/>
      </w:r>
      <w:r w:rsidRPr="0080087A">
        <w:rPr>
          <w:lang w:val="sv-SE"/>
        </w:rPr>
        <w:t>utra-RSCP</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5..91)</w:t>
      </w:r>
      <w:r w:rsidRPr="0080087A">
        <w:rPr>
          <w:lang w:val="sv-SE"/>
        </w:rPr>
        <w:tab/>
      </w:r>
      <w:r w:rsidRPr="0080087A">
        <w:rPr>
          <w:lang w:val="sv-SE"/>
        </w:rPr>
        <w:tab/>
      </w:r>
      <w:r w:rsidRPr="0080087A">
        <w:rPr>
          <w:lang w:val="sv-SE"/>
        </w:rPr>
        <w:tab/>
      </w:r>
      <w:r w:rsidRPr="0080087A">
        <w:rPr>
          <w:lang w:val="sv-SE"/>
        </w:rPr>
        <w:tab/>
        <w:t>OPTIONAL,</w:t>
      </w:r>
    </w:p>
    <w:p w14:paraId="02D523D6" w14:textId="77777777" w:rsidR="009722D5" w:rsidRPr="0080087A" w:rsidRDefault="009722D5" w:rsidP="009722D5">
      <w:pPr>
        <w:pStyle w:val="PL"/>
        <w:shd w:val="clear" w:color="auto" w:fill="E6E6E6"/>
        <w:rPr>
          <w:lang w:val="sv-SE"/>
        </w:rPr>
      </w:pPr>
      <w:r w:rsidRPr="0080087A">
        <w:rPr>
          <w:lang w:val="sv-SE"/>
        </w:rPr>
        <w:tab/>
      </w:r>
      <w:r w:rsidRPr="0080087A">
        <w:rPr>
          <w:lang w:val="sv-SE"/>
        </w:rPr>
        <w:tab/>
        <w:t>utra-EcN0</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rPr>
        <w:tab/>
        <w:t>INTEGER (0..49)</w:t>
      </w:r>
      <w:r w:rsidRPr="0080087A">
        <w:rPr>
          <w:lang w:val="sv-SE"/>
        </w:rPr>
        <w:tab/>
      </w:r>
      <w:r w:rsidRPr="0080087A">
        <w:rPr>
          <w:lang w:val="sv-SE"/>
        </w:rPr>
        <w:tab/>
      </w:r>
      <w:r w:rsidRPr="0080087A">
        <w:rPr>
          <w:lang w:val="sv-SE"/>
        </w:rPr>
        <w:tab/>
      </w:r>
      <w:r w:rsidRPr="0080087A">
        <w:rPr>
          <w:lang w:val="sv-SE"/>
        </w:rPr>
        <w:tab/>
      </w:r>
      <w:r w:rsidRPr="0080087A">
        <w:rPr>
          <w:lang w:val="sv-SE"/>
        </w:rPr>
        <w:tab/>
        <w:t>OPTIONAL,</w:t>
      </w:r>
    </w:p>
    <w:p w14:paraId="45CC88CE" w14:textId="77777777" w:rsidR="009722D5" w:rsidRPr="000E4E7F" w:rsidRDefault="009722D5" w:rsidP="009722D5">
      <w:pPr>
        <w:pStyle w:val="PL"/>
        <w:shd w:val="clear" w:color="auto" w:fill="E6E6E6"/>
      </w:pPr>
      <w:r w:rsidRPr="0080087A">
        <w:rPr>
          <w:lang w:val="sv-SE"/>
        </w:rPr>
        <w:tab/>
      </w:r>
      <w:r w:rsidRPr="0080087A">
        <w:rPr>
          <w:lang w:val="sv-SE"/>
        </w:rPr>
        <w:tab/>
      </w:r>
      <w:r w:rsidRPr="000E4E7F">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80087A" w:rsidRDefault="009722D5" w:rsidP="009722D5">
      <w:pPr>
        <w:pStyle w:val="PL"/>
        <w:shd w:val="clear" w:color="auto" w:fill="E6E6E6"/>
        <w:rPr>
          <w:lang w:val="sv-SE"/>
        </w:rPr>
      </w:pPr>
      <w:r w:rsidRPr="000E4E7F">
        <w:lastRenderedPageBreak/>
        <w:tab/>
      </w:r>
      <w:r w:rsidRPr="0080087A">
        <w:rPr>
          <w:lang w:val="sv-SE"/>
        </w:rPr>
        <w:t>cbr-PSSCH-r14</w:t>
      </w:r>
      <w:r w:rsidRPr="0080087A">
        <w:rPr>
          <w:lang w:val="sv-SE"/>
        </w:rPr>
        <w:tab/>
      </w:r>
      <w:r w:rsidRPr="0080087A">
        <w:rPr>
          <w:lang w:val="sv-SE"/>
        </w:rPr>
        <w:tab/>
      </w:r>
      <w:r w:rsidRPr="0080087A">
        <w:rPr>
          <w:lang w:val="sv-SE"/>
        </w:rPr>
        <w:tab/>
      </w:r>
      <w:r w:rsidRPr="0080087A">
        <w:rPr>
          <w:rFonts w:cs="Courier New"/>
          <w:lang w:val="sv-SE"/>
        </w:rPr>
        <w:t>SL-</w:t>
      </w:r>
      <w:r w:rsidRPr="0080087A">
        <w:rPr>
          <w:lang w:val="sv-SE"/>
        </w:rPr>
        <w:t>CBR-r14,</w:t>
      </w:r>
    </w:p>
    <w:p w14:paraId="2AB6B7CB" w14:textId="77777777" w:rsidR="009722D5" w:rsidRPr="000E4E7F" w:rsidRDefault="009722D5" w:rsidP="009722D5">
      <w:pPr>
        <w:pStyle w:val="PL"/>
        <w:shd w:val="clear" w:color="auto" w:fill="E6E6E6"/>
      </w:pPr>
      <w:r w:rsidRPr="0080087A">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80087A" w:rsidRDefault="00F450A4" w:rsidP="00F450A4">
      <w:pPr>
        <w:pStyle w:val="PL"/>
        <w:shd w:val="clear" w:color="auto" w:fill="E6E6E6"/>
        <w:rPr>
          <w:lang w:val="sv-SE"/>
        </w:rPr>
      </w:pPr>
      <w:r w:rsidRPr="000E4E7F">
        <w:tab/>
      </w:r>
      <w:r w:rsidRPr="0080087A">
        <w:rPr>
          <w:lang w:val="sv-SE"/>
        </w:rPr>
        <w:t>cbr-ResultsNR-r16</w:t>
      </w:r>
      <w:r w:rsidRPr="0080087A">
        <w:rPr>
          <w:lang w:val="sv-SE"/>
        </w:rPr>
        <w:tab/>
      </w:r>
      <w:r w:rsidRPr="0080087A">
        <w:rPr>
          <w:lang w:val="sv-SE"/>
        </w:rPr>
        <w:tab/>
      </w:r>
      <w:r w:rsidRPr="0080087A">
        <w:rPr>
          <w:lang w:val="sv-SE"/>
        </w:rPr>
        <w:tab/>
        <w:t>OCTET STRING</w:t>
      </w:r>
    </w:p>
    <w:p w14:paraId="462FA485" w14:textId="77777777" w:rsidR="00F450A4" w:rsidRPr="0080087A" w:rsidRDefault="00F450A4" w:rsidP="00F450A4">
      <w:pPr>
        <w:pStyle w:val="PL"/>
        <w:shd w:val="clear" w:color="auto" w:fill="E6E6E6"/>
        <w:rPr>
          <w:lang w:val="sv-SE"/>
        </w:rPr>
      </w:pPr>
      <w:r w:rsidRPr="0080087A">
        <w:rPr>
          <w:lang w:val="sv-SE"/>
        </w:rPr>
        <w:t>}</w:t>
      </w:r>
    </w:p>
    <w:p w14:paraId="2CC75F74" w14:textId="77777777" w:rsidR="00F450A4" w:rsidRPr="0080087A" w:rsidRDefault="00F450A4" w:rsidP="00F450A4">
      <w:pPr>
        <w:pStyle w:val="PL"/>
        <w:shd w:val="clear" w:color="auto" w:fill="E6E6E6"/>
        <w:rPr>
          <w:lang w:val="sv-SE"/>
        </w:rPr>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3C770785"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89" w:author="cr4263r1 (R2-2004279)" w:date="2020-05-10T15:36:00Z"/>
          <w:rFonts w:ascii="Courier New" w:hAnsi="Courier New"/>
          <w:noProof/>
          <w:sz w:val="16"/>
          <w:lang w:eastAsia="en-GB"/>
        </w:rPr>
      </w:pPr>
      <w:ins w:id="9590" w:author="cr4263r1 (R2-2004279)" w:date="2020-05-10T15:36:00Z">
        <w:r w:rsidRPr="00692C33">
          <w:rPr>
            <w:rFonts w:ascii="Courier New" w:hAnsi="Courier New"/>
            <w:noProof/>
            <w:sz w:val="16"/>
            <w:lang w:eastAsia="en-GB"/>
          </w:rPr>
          <w:t>MeasResultForRSSI-NR-r16 ::=</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SEQUENCE {</w:t>
        </w:r>
      </w:ins>
    </w:p>
    <w:p w14:paraId="3D683F13"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1" w:author="cr4263r1 (R2-2004279)" w:date="2020-05-10T15:36:00Z"/>
          <w:rFonts w:ascii="Courier New" w:hAnsi="Courier New"/>
          <w:noProof/>
          <w:sz w:val="16"/>
          <w:lang w:eastAsia="en-GB"/>
        </w:rPr>
      </w:pPr>
      <w:ins w:id="9592" w:author="cr4263r1 (R2-2004279)" w:date="2020-05-10T15:36:00Z">
        <w:r w:rsidRPr="00692C33">
          <w:rPr>
            <w:rFonts w:ascii="Courier New" w:hAnsi="Courier New"/>
            <w:noProof/>
            <w:sz w:val="16"/>
            <w:lang w:eastAsia="en-GB"/>
          </w:rPr>
          <w:tab/>
          <w:t>rssi-Result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RSSI-Range-r13,</w:t>
        </w:r>
      </w:ins>
    </w:p>
    <w:p w14:paraId="634899DC"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3" w:author="cr4263r1 (R2-2004279)" w:date="2020-05-10T15:36:00Z"/>
          <w:rFonts w:ascii="Courier New" w:hAnsi="Courier New"/>
          <w:noProof/>
          <w:sz w:val="16"/>
          <w:lang w:eastAsia="en-GB"/>
        </w:rPr>
      </w:pPr>
      <w:ins w:id="9594" w:author="cr4263r1 (R2-2004279)" w:date="2020-05-10T15:36:00Z">
        <w:r w:rsidRPr="00692C33">
          <w:rPr>
            <w:rFonts w:ascii="Courier New" w:hAnsi="Courier New"/>
            <w:noProof/>
            <w:sz w:val="16"/>
            <w:lang w:eastAsia="en-GB"/>
          </w:rPr>
          <w:tab/>
          <w:t>channelOccupancyNR-r16</w:t>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r>
        <w:r w:rsidRPr="00692C33">
          <w:rPr>
            <w:rFonts w:ascii="Courier New" w:hAnsi="Courier New"/>
            <w:noProof/>
            <w:sz w:val="16"/>
            <w:lang w:eastAsia="en-GB"/>
          </w:rPr>
          <w:tab/>
          <w:t>INTEGER (0..100),</w:t>
        </w:r>
      </w:ins>
    </w:p>
    <w:p w14:paraId="73438494"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5" w:author="cr4263r1 (R2-2004279)" w:date="2020-05-10T15:36:00Z"/>
          <w:rFonts w:ascii="Courier New" w:hAnsi="Courier New"/>
          <w:noProof/>
          <w:sz w:val="16"/>
          <w:lang w:eastAsia="en-GB"/>
        </w:rPr>
      </w:pPr>
      <w:ins w:id="9596" w:author="cr4263r1 (R2-2004279)" w:date="2020-05-10T15:36:00Z">
        <w:r w:rsidRPr="00692C33">
          <w:rPr>
            <w:rFonts w:ascii="Courier New" w:hAnsi="Courier New"/>
            <w:noProof/>
            <w:sz w:val="16"/>
            <w:lang w:eastAsia="en-GB"/>
          </w:rPr>
          <w:tab/>
          <w:t>...</w:t>
        </w:r>
      </w:ins>
    </w:p>
    <w:p w14:paraId="0042250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7" w:author="cr4263r1 (R2-2004279)" w:date="2020-05-10T15:36:00Z"/>
          <w:rFonts w:ascii="Courier New" w:hAnsi="Courier New"/>
          <w:noProof/>
          <w:sz w:val="16"/>
          <w:lang w:eastAsia="en-GB"/>
        </w:rPr>
      </w:pPr>
      <w:ins w:id="9598" w:author="cr4263r1 (R2-2004279)" w:date="2020-05-10T15:36:00Z">
        <w:r w:rsidRPr="00692C33">
          <w:rPr>
            <w:rFonts w:ascii="Courier New" w:hAnsi="Courier New"/>
            <w:noProof/>
            <w:sz w:val="16"/>
            <w:lang w:eastAsia="en-GB"/>
          </w:rPr>
          <w:t>}</w:t>
        </w:r>
      </w:ins>
    </w:p>
    <w:p w14:paraId="0493D378"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599" w:author="cr4263r1 (R2-2004279)" w:date="2020-05-10T15:36:00Z"/>
          <w:rFonts w:ascii="Courier New" w:hAnsi="Courier New"/>
          <w:noProof/>
          <w:sz w:val="16"/>
          <w:lang w:eastAsia="en-GB"/>
        </w:rPr>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lastRenderedPageBreak/>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9600" w:name="_Toc29342728"/>
      <w:bookmarkStart w:id="9601" w:name="_Toc29343867"/>
      <w:bookmarkStart w:id="9602" w:name="_Toc36567133"/>
      <w:bookmarkStart w:id="9603" w:name="_Toc36810578"/>
      <w:bookmarkStart w:id="9604" w:name="_Toc36846942"/>
      <w:bookmarkStart w:id="9605" w:name="_Toc36939595"/>
      <w:bookmarkStart w:id="9606"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9600"/>
      <w:bookmarkEnd w:id="9601"/>
      <w:bookmarkEnd w:id="9602"/>
      <w:bookmarkEnd w:id="9603"/>
      <w:bookmarkEnd w:id="9604"/>
      <w:bookmarkEnd w:id="9605"/>
      <w:bookmarkEnd w:id="9606"/>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9607" w:name="_Toc20487431"/>
      <w:bookmarkStart w:id="9608" w:name="_Toc29342729"/>
      <w:bookmarkStart w:id="9609" w:name="_Toc29343868"/>
      <w:bookmarkStart w:id="9610" w:name="_Toc36567134"/>
      <w:bookmarkStart w:id="9611" w:name="_Toc36810579"/>
      <w:bookmarkStart w:id="9612" w:name="_Toc36846943"/>
      <w:bookmarkStart w:id="9613" w:name="_Toc36939596"/>
      <w:bookmarkStart w:id="9614" w:name="_Toc37082576"/>
      <w:r w:rsidRPr="000E4E7F">
        <w:t>–</w:t>
      </w:r>
      <w:r w:rsidRPr="000E4E7F">
        <w:tab/>
      </w:r>
      <w:r w:rsidRPr="000E4E7F">
        <w:rPr>
          <w:i/>
        </w:rPr>
        <w:t>MeasResultSCG-FailureMRDC</w:t>
      </w:r>
      <w:bookmarkEnd w:id="9607"/>
      <w:bookmarkEnd w:id="9608"/>
      <w:bookmarkEnd w:id="9609"/>
      <w:bookmarkEnd w:id="9610"/>
      <w:bookmarkEnd w:id="9611"/>
      <w:bookmarkEnd w:id="9612"/>
      <w:bookmarkEnd w:id="9613"/>
      <w:bookmarkEnd w:id="9614"/>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9615" w:name="_Toc29342730"/>
      <w:bookmarkStart w:id="9616" w:name="_Toc29343869"/>
      <w:bookmarkStart w:id="9617" w:name="_Toc36567135"/>
      <w:bookmarkStart w:id="9618" w:name="_Toc36810580"/>
      <w:bookmarkStart w:id="9619" w:name="_Toc36846944"/>
      <w:bookmarkStart w:id="9620" w:name="_Toc36939597"/>
      <w:bookmarkStart w:id="9621" w:name="_Toc37082577"/>
      <w:r w:rsidRPr="000E4E7F">
        <w:rPr>
          <w:i/>
        </w:rPr>
        <w:t>–</w:t>
      </w:r>
      <w:r w:rsidRPr="000E4E7F">
        <w:rPr>
          <w:i/>
        </w:rPr>
        <w:tab/>
      </w:r>
      <w:r w:rsidRPr="000E4E7F">
        <w:rPr>
          <w:i/>
          <w:noProof/>
        </w:rPr>
        <w:t>MeasResultSSTD</w:t>
      </w:r>
      <w:bookmarkEnd w:id="9615"/>
      <w:bookmarkEnd w:id="9616"/>
      <w:bookmarkEnd w:id="9617"/>
      <w:bookmarkEnd w:id="9618"/>
      <w:bookmarkEnd w:id="9619"/>
      <w:bookmarkEnd w:id="9620"/>
      <w:bookmarkEnd w:id="9621"/>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9622" w:name="_Toc20487432"/>
      <w:bookmarkStart w:id="9623" w:name="_Toc29342731"/>
      <w:bookmarkStart w:id="9624" w:name="_Toc29343870"/>
      <w:bookmarkStart w:id="9625" w:name="_Toc36567136"/>
      <w:bookmarkStart w:id="9626" w:name="_Toc36810581"/>
      <w:bookmarkStart w:id="9627" w:name="_Toc36846945"/>
      <w:bookmarkStart w:id="9628" w:name="_Toc36939598"/>
      <w:bookmarkStart w:id="9629" w:name="_Toc37082578"/>
      <w:r w:rsidRPr="000E4E7F">
        <w:t>–</w:t>
      </w:r>
      <w:r w:rsidRPr="000E4E7F">
        <w:tab/>
      </w:r>
      <w:r w:rsidRPr="000E4E7F">
        <w:rPr>
          <w:i/>
        </w:rPr>
        <w:t>MeasScaleFactor</w:t>
      </w:r>
      <w:bookmarkEnd w:id="9622"/>
      <w:bookmarkEnd w:id="9623"/>
      <w:bookmarkEnd w:id="9624"/>
      <w:bookmarkEnd w:id="9625"/>
      <w:bookmarkEnd w:id="9626"/>
      <w:bookmarkEnd w:id="9627"/>
      <w:bookmarkEnd w:id="9628"/>
      <w:bookmarkEnd w:id="9629"/>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9630" w:name="_Toc20487433"/>
      <w:bookmarkStart w:id="9631" w:name="_Toc29342732"/>
      <w:bookmarkStart w:id="9632" w:name="_Toc29343871"/>
      <w:bookmarkStart w:id="9633" w:name="_Toc36567137"/>
      <w:bookmarkStart w:id="9634" w:name="_Toc36810582"/>
      <w:bookmarkStart w:id="9635" w:name="_Toc36846946"/>
      <w:bookmarkStart w:id="9636" w:name="_Toc36939599"/>
      <w:bookmarkStart w:id="9637" w:name="_Toc37082579"/>
      <w:r w:rsidRPr="000E4E7F">
        <w:t>–</w:t>
      </w:r>
      <w:r w:rsidRPr="000E4E7F">
        <w:tab/>
      </w:r>
      <w:r w:rsidRPr="000E4E7F">
        <w:rPr>
          <w:i/>
        </w:rPr>
        <w:t>MeasSensing-Config</w:t>
      </w:r>
      <w:bookmarkEnd w:id="9630"/>
      <w:bookmarkEnd w:id="9631"/>
      <w:bookmarkEnd w:id="9632"/>
      <w:bookmarkEnd w:id="9633"/>
      <w:bookmarkEnd w:id="9634"/>
      <w:bookmarkEnd w:id="9635"/>
      <w:bookmarkEnd w:id="9636"/>
      <w:bookmarkEnd w:id="9637"/>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6" type="#_x0000_t75" style="width:26.5pt;height:15pt" o:ole="">
                  <v:imagedata r:id="rId415" o:title=""/>
                </v:shape>
                <o:OLEObject Type="Embed" ProgID="Equation.3" ShapeID="_x0000_i1236" DrawAspect="Content" ObjectID="_1651407148" r:id="rId416"/>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7" type="#_x0000_t75" style="width:31.7pt;height:15pt" o:ole="">
                  <v:imagedata r:id="rId417" o:title=""/>
                </v:shape>
                <o:OLEObject Type="Embed" ProgID="Equation.3" ShapeID="_x0000_i1237" DrawAspect="Content" ObjectID="_1651407149" r:id="rId418"/>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8" type="#_x0000_t75" style="width:37.45pt;height:19.6pt" o:ole="">
                  <v:imagedata r:id="rId419" o:title=""/>
                </v:shape>
                <o:OLEObject Type="Embed" ProgID="Equation.3" ShapeID="_x0000_i1238" DrawAspect="Content" ObjectID="_1651407150" r:id="rId420"/>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9" type="#_x0000_t75" style="width:34.55pt;height:15.55pt" o:ole="">
                  <v:imagedata r:id="rId421" o:title=""/>
                </v:shape>
                <o:OLEObject Type="Embed" ProgID="Equation.3" ShapeID="_x0000_i1239" DrawAspect="Content" ObjectID="_1651407151" r:id="rId422"/>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9638" w:name="_Toc20487434"/>
      <w:bookmarkStart w:id="9639" w:name="_Toc29342733"/>
      <w:bookmarkStart w:id="9640" w:name="_Toc29343872"/>
      <w:bookmarkStart w:id="9641" w:name="_Toc36567138"/>
      <w:bookmarkStart w:id="9642" w:name="_Toc36810583"/>
      <w:bookmarkStart w:id="9643" w:name="_Toc36846947"/>
      <w:bookmarkStart w:id="9644" w:name="_Toc36939600"/>
      <w:bookmarkStart w:id="9645" w:name="_Toc37082580"/>
      <w:r w:rsidRPr="000E4E7F">
        <w:rPr>
          <w:i/>
          <w:noProof/>
        </w:rPr>
        <w:lastRenderedPageBreak/>
        <w:t>–</w:t>
      </w:r>
      <w:r w:rsidRPr="000E4E7F">
        <w:rPr>
          <w:i/>
          <w:noProof/>
        </w:rPr>
        <w:tab/>
        <w:t>MTC-SSB-NR</w:t>
      </w:r>
      <w:bookmarkEnd w:id="9638"/>
      <w:bookmarkEnd w:id="9639"/>
      <w:bookmarkEnd w:id="9640"/>
      <w:bookmarkEnd w:id="9641"/>
      <w:bookmarkEnd w:id="9642"/>
      <w:bookmarkEnd w:id="9643"/>
      <w:bookmarkEnd w:id="9644"/>
      <w:bookmarkEnd w:id="9645"/>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80087A" w:rsidRDefault="004321E3" w:rsidP="004321E3">
      <w:pPr>
        <w:pStyle w:val="PL"/>
        <w:shd w:val="pct10" w:color="auto" w:fill="auto"/>
        <w:rPr>
          <w:lang w:val="sv-SE" w:eastAsia="sv-SE"/>
        </w:rPr>
      </w:pPr>
      <w:r w:rsidRPr="000E4E7F">
        <w:rPr>
          <w:lang w:eastAsia="sv-SE"/>
        </w:rPr>
        <w:tab/>
      </w:r>
      <w:r w:rsidRPr="000E4E7F">
        <w:rPr>
          <w:lang w:eastAsia="sv-SE"/>
        </w:rPr>
        <w:tab/>
      </w:r>
      <w:r w:rsidRPr="0080087A">
        <w:rPr>
          <w:lang w:val="sv-SE" w:eastAsia="sv-SE"/>
        </w:rPr>
        <w:t>sf1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9),</w:t>
      </w:r>
    </w:p>
    <w:p w14:paraId="44F99A13"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2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9),</w:t>
      </w:r>
    </w:p>
    <w:p w14:paraId="36989418"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4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39),</w:t>
      </w:r>
    </w:p>
    <w:p w14:paraId="16763177"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8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79),</w:t>
      </w:r>
    </w:p>
    <w:p w14:paraId="4F54666A" w14:textId="77777777" w:rsidR="004321E3" w:rsidRPr="0080087A" w:rsidRDefault="004321E3" w:rsidP="004321E3">
      <w:pPr>
        <w:pStyle w:val="PL"/>
        <w:shd w:val="pct10" w:color="auto" w:fill="auto"/>
        <w:rPr>
          <w:lang w:val="sv-SE" w:eastAsia="sv-SE"/>
        </w:rPr>
      </w:pPr>
      <w:r w:rsidRPr="0080087A">
        <w:rPr>
          <w:lang w:val="sv-SE" w:eastAsia="sv-SE"/>
        </w:rPr>
        <w:tab/>
      </w:r>
      <w:r w:rsidRPr="0080087A">
        <w:rPr>
          <w:lang w:val="sv-SE" w:eastAsia="sv-SE"/>
        </w:rPr>
        <w:tab/>
        <w:t>sf160-r15</w:t>
      </w:r>
      <w:r w:rsidRPr="0080087A">
        <w:rPr>
          <w:lang w:val="sv-SE" w:eastAsia="sv-SE"/>
        </w:rPr>
        <w:tab/>
      </w:r>
      <w:r w:rsidRPr="0080087A">
        <w:rPr>
          <w:lang w:val="sv-SE" w:eastAsia="sv-SE"/>
        </w:rPr>
        <w:tab/>
      </w:r>
      <w:r w:rsidRPr="0080087A">
        <w:rPr>
          <w:lang w:val="sv-SE" w:eastAsia="sv-SE"/>
        </w:rPr>
        <w:tab/>
      </w:r>
      <w:r w:rsidRPr="0080087A">
        <w:rPr>
          <w:lang w:val="sv-SE" w:eastAsia="sv-SE"/>
        </w:rPr>
        <w:tab/>
      </w:r>
      <w:r w:rsidRPr="0080087A">
        <w:rPr>
          <w:lang w:val="sv-SE" w:eastAsia="sv-SE"/>
        </w:rPr>
        <w:tab/>
        <w:t>INTEGER (0..159)</w:t>
      </w:r>
    </w:p>
    <w:p w14:paraId="73E9D595" w14:textId="77777777" w:rsidR="004321E3" w:rsidRPr="0080087A" w:rsidRDefault="004321E3" w:rsidP="004321E3">
      <w:pPr>
        <w:pStyle w:val="PL"/>
        <w:shd w:val="pct10" w:color="auto" w:fill="auto"/>
        <w:rPr>
          <w:lang w:val="sv-SE" w:eastAsia="sv-SE"/>
        </w:rPr>
      </w:pPr>
      <w:r w:rsidRPr="0080087A">
        <w:rPr>
          <w:lang w:val="sv-SE" w:eastAsia="sv-SE"/>
        </w:rPr>
        <w:tab/>
        <w:t>},</w:t>
      </w:r>
    </w:p>
    <w:p w14:paraId="6CB3B69A" w14:textId="77777777" w:rsidR="004321E3" w:rsidRPr="0080087A" w:rsidRDefault="004321E3" w:rsidP="004321E3">
      <w:pPr>
        <w:pStyle w:val="PL"/>
        <w:shd w:val="pct10" w:color="auto" w:fill="auto"/>
        <w:rPr>
          <w:lang w:val="sv-SE"/>
        </w:rPr>
      </w:pPr>
      <w:r w:rsidRPr="0080087A">
        <w:rPr>
          <w:lang w:val="sv-SE"/>
        </w:rPr>
        <w:tab/>
        <w:t>ssb-Duration-r15</w:t>
      </w:r>
      <w:r w:rsidRPr="0080087A">
        <w:rPr>
          <w:lang w:val="sv-SE"/>
        </w:rPr>
        <w:tab/>
      </w:r>
      <w:r w:rsidRPr="0080087A">
        <w:rPr>
          <w:lang w:val="sv-SE"/>
        </w:rPr>
        <w:tab/>
      </w:r>
      <w:r w:rsidRPr="0080087A">
        <w:rPr>
          <w:lang w:val="sv-SE"/>
        </w:rPr>
        <w:tab/>
      </w:r>
      <w:r w:rsidRPr="0080087A">
        <w:rPr>
          <w:lang w:val="sv-SE"/>
        </w:rPr>
        <w:tab/>
      </w:r>
      <w:r w:rsidRPr="0080087A">
        <w:rPr>
          <w:lang w:val="sv-SE"/>
        </w:rPr>
        <w:tab/>
      </w:r>
      <w:r w:rsidRPr="0080087A">
        <w:rPr>
          <w:lang w:val="sv-SE" w:eastAsia="sv-SE"/>
        </w:rPr>
        <w:t>ENUMERATED {sf1, sf2, sf3, sf4, sf5 }</w:t>
      </w:r>
    </w:p>
    <w:p w14:paraId="45712D5A" w14:textId="77777777" w:rsidR="004321E3" w:rsidRPr="0080087A" w:rsidRDefault="004321E3" w:rsidP="004321E3">
      <w:pPr>
        <w:pStyle w:val="PL"/>
        <w:shd w:val="clear" w:color="auto" w:fill="E6E6E6"/>
        <w:rPr>
          <w:lang w:val="sv-SE"/>
        </w:rPr>
      </w:pPr>
      <w:r w:rsidRPr="0080087A">
        <w:rPr>
          <w:lang w:val="sv-SE"/>
        </w:rPr>
        <w:t>}</w:t>
      </w:r>
    </w:p>
    <w:p w14:paraId="21E5B5D5" w14:textId="77777777" w:rsidR="005073E5" w:rsidRPr="0080087A" w:rsidRDefault="005073E5" w:rsidP="005073E5">
      <w:pPr>
        <w:pStyle w:val="PL"/>
        <w:shd w:val="clear" w:color="auto" w:fill="E6E6E6"/>
        <w:rPr>
          <w:lang w:val="sv-SE"/>
        </w:rPr>
      </w:pPr>
    </w:p>
    <w:p w14:paraId="047D6195" w14:textId="77777777" w:rsidR="005073E5" w:rsidRPr="0080087A" w:rsidRDefault="005073E5" w:rsidP="005073E5">
      <w:pPr>
        <w:pStyle w:val="PL"/>
        <w:shd w:val="clear" w:color="auto" w:fill="E6E6E6"/>
        <w:rPr>
          <w:lang w:val="sv-SE"/>
        </w:rPr>
      </w:pPr>
      <w:r w:rsidRPr="0080087A">
        <w:rPr>
          <w:lang w:val="sv-SE"/>
        </w:rPr>
        <w:t>MTC-SSB2-LP-NR-r16::= SEQUENCE {</w:t>
      </w:r>
    </w:p>
    <w:p w14:paraId="59154341" w14:textId="77777777" w:rsidR="005073E5" w:rsidRPr="000E4E7F" w:rsidRDefault="005073E5" w:rsidP="005073E5">
      <w:pPr>
        <w:pStyle w:val="PL"/>
        <w:shd w:val="clear" w:color="auto" w:fill="E6E6E6"/>
      </w:pPr>
      <w:r w:rsidRPr="0080087A">
        <w:rPr>
          <w:lang w:val="sv-SE"/>
        </w:rPr>
        <w:tab/>
      </w:r>
      <w:r w:rsidRPr="000E4E7F">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9646" w:name="_Toc20487435"/>
      <w:bookmarkStart w:id="9647" w:name="_Toc29342734"/>
      <w:bookmarkStart w:id="9648" w:name="_Toc29343873"/>
      <w:bookmarkStart w:id="9649" w:name="_Toc36567139"/>
      <w:bookmarkStart w:id="9650" w:name="_Toc36810584"/>
      <w:bookmarkStart w:id="9651" w:name="_Toc36846948"/>
      <w:bookmarkStart w:id="9652" w:name="_Toc36939601"/>
      <w:bookmarkStart w:id="9653" w:name="_Toc37082581"/>
      <w:r w:rsidRPr="000E4E7F">
        <w:t>–</w:t>
      </w:r>
      <w:r w:rsidRPr="000E4E7F">
        <w:tab/>
      </w:r>
      <w:r w:rsidRPr="000E4E7F">
        <w:rPr>
          <w:i/>
          <w:noProof/>
        </w:rPr>
        <w:t>QuantityConfig</w:t>
      </w:r>
      <w:bookmarkEnd w:id="9646"/>
      <w:bookmarkEnd w:id="9647"/>
      <w:bookmarkEnd w:id="9648"/>
      <w:bookmarkEnd w:id="9649"/>
      <w:bookmarkEnd w:id="9650"/>
      <w:bookmarkEnd w:id="9651"/>
      <w:bookmarkEnd w:id="9652"/>
      <w:bookmarkEnd w:id="9653"/>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9654" w:name="OLE_LINK3"/>
      <w:bookmarkStart w:id="9655" w:name="OLE_LINK52"/>
      <w:r w:rsidRPr="000E4E7F">
        <w:tab/>
      </w:r>
      <w:r w:rsidRPr="000E4E7F">
        <w:tab/>
      </w:r>
      <w:r w:rsidRPr="000E4E7F">
        <w:tab/>
      </w:r>
      <w:r w:rsidRPr="000E4E7F">
        <w:tab/>
      </w:r>
      <w:r w:rsidRPr="000E4E7F">
        <w:tab/>
        <w:t>DEFAULT fc4</w:t>
      </w:r>
      <w:bookmarkEnd w:id="9654"/>
      <w:bookmarkEnd w:id="9655"/>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9656" w:name="_Toc20487436"/>
      <w:bookmarkStart w:id="9657" w:name="_Toc29342735"/>
      <w:bookmarkStart w:id="9658" w:name="_Toc29343874"/>
      <w:bookmarkStart w:id="9659" w:name="_Toc36567140"/>
      <w:bookmarkStart w:id="9660" w:name="_Toc36810585"/>
      <w:bookmarkStart w:id="9661" w:name="_Toc36846949"/>
      <w:bookmarkStart w:id="9662" w:name="_Toc36939602"/>
      <w:bookmarkStart w:id="9663" w:name="_Toc37082582"/>
      <w:r w:rsidRPr="000E4E7F">
        <w:t>–</w:t>
      </w:r>
      <w:r w:rsidRPr="000E4E7F">
        <w:tab/>
      </w:r>
      <w:r w:rsidRPr="000E4E7F">
        <w:rPr>
          <w:i/>
          <w:noProof/>
        </w:rPr>
        <w:t>ReportConfigEUTRA</w:t>
      </w:r>
      <w:bookmarkEnd w:id="9656"/>
      <w:bookmarkEnd w:id="9657"/>
      <w:bookmarkEnd w:id="9658"/>
      <w:bookmarkEnd w:id="9659"/>
      <w:bookmarkEnd w:id="9660"/>
      <w:bookmarkEnd w:id="9661"/>
      <w:bookmarkEnd w:id="9662"/>
      <w:bookmarkEnd w:id="9663"/>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9664"/>
      <w:r w:rsidRPr="000E4E7F">
        <w:t>so on</w:t>
      </w:r>
      <w:commentRangeEnd w:id="9664"/>
      <w:r w:rsidR="00D615C3">
        <w:rPr>
          <w:rStyle w:val="CommentReference"/>
        </w:rPr>
        <w:commentReference w:id="9664"/>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6F1A7750" w14:textId="77777777" w:rsidR="00B26123" w:rsidRPr="00B26123" w:rsidRDefault="00B26123" w:rsidP="00B26123">
      <w:pPr>
        <w:rPr>
          <w:ins w:id="9665" w:author="cr4290 (R2-2003852)" w:date="2020-05-10T14:40:00Z"/>
        </w:rPr>
      </w:pPr>
      <w:ins w:id="9666" w:author="cr4290 (R2-2003852)" w:date="2020-05-10T14:40:00Z">
        <w:r w:rsidRPr="00B26123">
          <w:t>The E</w:t>
        </w:r>
        <w:r w:rsidRPr="00B26123">
          <w:noBreakHyphen/>
          <w:t xml:space="preserve">UTRA measurement reporting events </w:t>
        </w:r>
        <w:r w:rsidRPr="00B26123">
          <w:rPr>
            <w:lang w:eastAsia="zh-CN"/>
          </w:rPr>
          <w:t>concerning CRS for conditional reconfigurations</w:t>
        </w:r>
        <w:r w:rsidRPr="00B26123">
          <w:t xml:space="preserve"> are labelled </w:t>
        </w:r>
        <w:r w:rsidRPr="00B26123">
          <w:rPr>
            <w:noProof/>
          </w:rPr>
          <w:t>A</w:t>
        </w:r>
        <w:r w:rsidRPr="00B26123">
          <w:rPr>
            <w:i/>
            <w:noProof/>
          </w:rPr>
          <w:t>N</w:t>
        </w:r>
        <w:r w:rsidRPr="00B26123">
          <w:t xml:space="preserve"> with </w:t>
        </w:r>
        <w:r w:rsidRPr="00B26123">
          <w:rPr>
            <w:i/>
          </w:rPr>
          <w:t>N</w:t>
        </w:r>
        <w:r w:rsidRPr="00B26123">
          <w:t xml:space="preserve"> equal to 3 or 5.</w:t>
        </w:r>
      </w:ins>
    </w:p>
    <w:p w14:paraId="656022C2" w14:textId="77777777" w:rsidR="00B26123" w:rsidRPr="00B26123" w:rsidRDefault="00B26123" w:rsidP="00B26123">
      <w:pPr>
        <w:keepNext/>
        <w:keepLines/>
        <w:ind w:left="1418" w:hanging="1134"/>
        <w:rPr>
          <w:ins w:id="9667" w:author="cr4290 (R2-2003852)" w:date="2020-05-10T14:40:00Z"/>
        </w:rPr>
      </w:pPr>
      <w:ins w:id="9668" w:author="cr4290 (R2-2003852)" w:date="2020-05-10T14:40:00Z">
        <w:r w:rsidRPr="00B26123">
          <w:lastRenderedPageBreak/>
          <w:t>CondEvent A3:</w:t>
        </w:r>
        <w:r w:rsidRPr="00B26123">
          <w:tab/>
          <w:t>Conditional reconfiguration candidate becomes amount of offset better than PCell/PSCell;</w:t>
        </w:r>
      </w:ins>
    </w:p>
    <w:p w14:paraId="34225F7E" w14:textId="77777777" w:rsidR="00B26123" w:rsidRPr="00B26123" w:rsidRDefault="00B26123" w:rsidP="00B26123">
      <w:pPr>
        <w:keepNext/>
        <w:keepLines/>
        <w:ind w:left="1704" w:hanging="1420"/>
        <w:rPr>
          <w:ins w:id="9669" w:author="cr4290 (R2-2003852)" w:date="2020-05-10T14:40:00Z"/>
        </w:rPr>
      </w:pPr>
      <w:ins w:id="9670" w:author="cr4290 (R2-2003852)" w:date="2020-05-10T14:40:00Z">
        <w:r w:rsidRPr="00B26123">
          <w:t>CondEvent A5:</w:t>
        </w:r>
        <w:r w:rsidRPr="00B26123">
          <w:tab/>
          <w:t>PCell/PSCell becomes worse than absolute threshold1 AND conditional reconfiguration candidate becomes better than another absolute threshold2;</w:t>
        </w:r>
      </w:ins>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2D911745" w:rsidR="009722D5" w:rsidRDefault="00A6462C" w:rsidP="009722D5">
      <w:pPr>
        <w:pStyle w:val="B1"/>
        <w:keepNext/>
        <w:keepLines/>
        <w:ind w:left="1418" w:hanging="1134"/>
        <w:rPr>
          <w:ins w:id="9671" w:author="Samsung (Seungri Jin) - class0/class1" w:date="2020-05-13T17:39:00Z"/>
          <w:lang w:eastAsia="zh-CN"/>
        </w:rPr>
      </w:pPr>
      <w:r w:rsidRPr="000E4E7F">
        <w:rPr>
          <w:lang w:eastAsia="zh-CN"/>
        </w:rPr>
        <w:t>Event H2:</w:t>
      </w:r>
      <w:r w:rsidRPr="000E4E7F">
        <w:rPr>
          <w:lang w:eastAsia="zh-CN"/>
        </w:rPr>
        <w:tab/>
        <w:t>Aerial UE height becomes lower than absolute threshold.</w:t>
      </w:r>
    </w:p>
    <w:p w14:paraId="47F55354" w14:textId="77777777" w:rsidR="009D1B8F" w:rsidRPr="009D1B8F" w:rsidRDefault="009D1B8F">
      <w:pPr>
        <w:rPr>
          <w:ins w:id="9672" w:author="Samsung (Seungri Jin) - class0/class1" w:date="2020-05-13T17:39:00Z"/>
          <w:lang w:eastAsia="zh-CN"/>
        </w:rPr>
        <w:pPrChange w:id="9673" w:author="Samsung (Seungri Jin) - class0/class1" w:date="2020-05-13T17:39:00Z">
          <w:pPr>
            <w:pStyle w:val="B1"/>
            <w:keepNext/>
            <w:keepLines/>
            <w:ind w:left="1418" w:hanging="1134"/>
          </w:pPr>
        </w:pPrChange>
      </w:pPr>
      <w:ins w:id="9674" w:author="Samsung (Seungri Jin) - class0/class1" w:date="2020-05-13T17:39:00Z">
        <w:r w:rsidRPr="009D1B8F">
          <w:rPr>
            <w:lang w:eastAsia="zh-CN"/>
          </w:rPr>
          <w:t>The E-UTRA measurement reporting events concerning CBR for NR sidelink communication are labelled SN with N equal to 1 and 2.</w:t>
        </w:r>
      </w:ins>
    </w:p>
    <w:p w14:paraId="298AA585" w14:textId="50177652" w:rsidR="009D1B8F" w:rsidRPr="009D1B8F" w:rsidRDefault="009D1B8F" w:rsidP="009D1B8F">
      <w:pPr>
        <w:pStyle w:val="B1"/>
        <w:keepNext/>
        <w:keepLines/>
        <w:ind w:left="1418" w:hanging="1134"/>
        <w:rPr>
          <w:ins w:id="9675" w:author="Samsung (Seungri Jin) - class0/class1" w:date="2020-05-13T17:39:00Z"/>
          <w:lang w:eastAsia="zh-CN"/>
        </w:rPr>
      </w:pPr>
      <w:ins w:id="9676" w:author="Samsung (Seungri Jin) - class0/class1" w:date="2020-05-13T17:39:00Z">
        <w:r w:rsidRPr="009D1B8F">
          <w:rPr>
            <w:lang w:eastAsia="zh-CN"/>
          </w:rPr>
          <w:t>Event S1:</w:t>
        </w:r>
      </w:ins>
      <w:ins w:id="9677" w:author="Samsung (Seungri Jin) - class0/class1" w:date="2020-05-13T17:40:00Z">
        <w:r>
          <w:rPr>
            <w:lang w:eastAsia="zh-CN"/>
          </w:rPr>
          <w:tab/>
        </w:r>
      </w:ins>
      <w:ins w:id="9678" w:author="Samsung (Seungri Jin) - class0/class1" w:date="2020-05-13T17:39:00Z">
        <w:r w:rsidRPr="009D1B8F">
          <w:rPr>
            <w:lang w:eastAsia="zh-CN"/>
          </w:rPr>
          <w:t>The NR sidelink channel busy ratio is above a threshold.</w:t>
        </w:r>
      </w:ins>
    </w:p>
    <w:p w14:paraId="3236725B" w14:textId="1F8B844F" w:rsidR="009D1B8F" w:rsidRPr="009D1B8F" w:rsidRDefault="009D1B8F" w:rsidP="00935421">
      <w:pPr>
        <w:pStyle w:val="B1"/>
        <w:keepNext/>
        <w:keepLines/>
        <w:ind w:left="1418" w:hanging="1134"/>
        <w:rPr>
          <w:rFonts w:eastAsia="DengXian"/>
          <w:lang w:eastAsia="zh-CN"/>
          <w:rPrChange w:id="9679" w:author="Samsung (Seungri Jin) - class0/class1" w:date="2020-05-13T17:39:00Z">
            <w:rPr>
              <w:lang w:eastAsia="zh-CN"/>
            </w:rPr>
          </w:rPrChange>
        </w:rPr>
      </w:pPr>
      <w:ins w:id="9680" w:author="Samsung (Seungri Jin) - class0/class1" w:date="2020-05-13T17:39:00Z">
        <w:r>
          <w:rPr>
            <w:lang w:eastAsia="zh-CN"/>
          </w:rPr>
          <w:t>Event S2:</w:t>
        </w:r>
        <w:r>
          <w:rPr>
            <w:lang w:eastAsia="zh-CN"/>
          </w:rPr>
          <w:tab/>
        </w:r>
        <w:r w:rsidRPr="009D1B8F">
          <w:rPr>
            <w:lang w:eastAsia="zh-CN"/>
          </w:rPr>
          <w:t>The NR sidelink channel busy r</w:t>
        </w:r>
        <w:r>
          <w:rPr>
            <w:lang w:eastAsia="zh-CN"/>
          </w:rPr>
          <w:t>atio is below a threshold.</w:t>
        </w:r>
      </w:ins>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lastRenderedPageBreak/>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9681"/>
      <w:r w:rsidRPr="000E4E7F">
        <w:tab/>
      </w:r>
      <w:r w:rsidRPr="000E4E7F">
        <w:tab/>
      </w:r>
      <w:r w:rsidRPr="000E4E7F">
        <w:tab/>
      </w:r>
      <w:r w:rsidRPr="000E4E7F">
        <w:tab/>
      </w:r>
      <w:commentRangeStart w:id="9682"/>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9682"/>
      <w:r w:rsidR="00AD5730">
        <w:rPr>
          <w:rStyle w:val="CommentReference"/>
          <w:rFonts w:ascii="Times New Roman" w:hAnsi="Times New Roman"/>
          <w:noProof w:val="0"/>
        </w:rPr>
        <w:commentReference w:id="9682"/>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9681"/>
      <w:r w:rsidR="00714F05">
        <w:rPr>
          <w:rStyle w:val="CommentReference"/>
          <w:rFonts w:ascii="Times New Roman" w:hAnsi="Times New Roman"/>
          <w:noProof w:val="0"/>
        </w:rPr>
        <w:commentReference w:id="9681"/>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lastRenderedPageBreak/>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1B58C7F9"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ins w:id="9683" w:author="Samsung (Seungri Jin) - class0/class1" w:date="2020-05-13T18:49:00Z">
        <w:r w:rsidR="005A3983">
          <w:t>-v16xy</w:t>
        </w:r>
      </w:ins>
      <w:r w:rsidRPr="000E4E7F">
        <w:t>}</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9684"/>
            <w:r w:rsidRPr="000E4E7F">
              <w:rPr>
                <w:b/>
                <w:bCs/>
                <w:i/>
                <w:iCs/>
                <w:noProof/>
                <w:lang w:eastAsia="en-GB"/>
              </w:rPr>
              <w:lastRenderedPageBreak/>
              <w:t>s1-Threshold, s2-Threshold</w:t>
            </w:r>
            <w:commentRangeEnd w:id="9684"/>
            <w:r w:rsidR="00D35DF2">
              <w:rPr>
                <w:rStyle w:val="CommentReference"/>
                <w:rFonts w:ascii="Times New Roman" w:hAnsi="Times New Roman"/>
              </w:rPr>
              <w:commentReference w:id="9684"/>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06F5B99E" w:rsidR="00C32AFA" w:rsidRPr="000E4E7F" w:rsidRDefault="00C32AFA" w:rsidP="003C0A8B">
            <w:pPr>
              <w:pStyle w:val="TAL"/>
              <w:rPr>
                <w:b/>
                <w:i/>
                <w:lang w:eastAsia="en-GB"/>
              </w:rPr>
            </w:pPr>
            <w:r w:rsidRPr="0080087A">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w:t>
            </w:r>
            <w:commentRangeStart w:id="9685"/>
            <w:r w:rsidRPr="000E4E7F">
              <w:rPr>
                <w:szCs w:val="22"/>
                <w:lang w:eastAsia="ko-KR"/>
              </w:rPr>
              <w:t>for</w:t>
            </w:r>
            <w:commentRangeEnd w:id="9685"/>
            <w:r w:rsidR="008F65FF">
              <w:rPr>
                <w:rStyle w:val="CommentReference"/>
                <w:rFonts w:ascii="Times New Roman" w:hAnsi="Times New Roman"/>
              </w:rPr>
              <w:commentReference w:id="9685"/>
            </w:r>
            <w:r w:rsidRPr="000E4E7F">
              <w:rPr>
                <w:szCs w:val="22"/>
                <w:lang w:eastAsia="ko-KR"/>
              </w:rPr>
              <w:t xml:space="preserve"> </w:t>
            </w:r>
            <w:ins w:id="9686" w:author="crXXXX (R2-2003873)" w:date="2020-05-12T15:52:00Z">
              <w:r w:rsidR="00455E69">
                <w:rPr>
                  <w:szCs w:val="22"/>
                  <w:lang w:eastAsia="ko-KR"/>
                </w:rPr>
                <w:t>performing and</w:t>
              </w:r>
              <w:r w:rsidR="00455E69"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9687" w:name="_Toc20487437"/>
      <w:bookmarkStart w:id="9688" w:name="_Toc29342736"/>
      <w:bookmarkStart w:id="9689" w:name="_Toc29343875"/>
      <w:bookmarkStart w:id="9690" w:name="_Toc36567141"/>
      <w:bookmarkStart w:id="9691" w:name="_Toc36810586"/>
      <w:bookmarkStart w:id="9692" w:name="_Toc36846950"/>
      <w:bookmarkStart w:id="9693" w:name="_Toc36939603"/>
      <w:bookmarkStart w:id="9694" w:name="_Toc37082583"/>
      <w:r w:rsidRPr="000E4E7F">
        <w:lastRenderedPageBreak/>
        <w:t>–</w:t>
      </w:r>
      <w:r w:rsidRPr="000E4E7F">
        <w:tab/>
      </w:r>
      <w:r w:rsidRPr="000E4E7F">
        <w:rPr>
          <w:i/>
          <w:noProof/>
        </w:rPr>
        <w:t>ReportConfigId</w:t>
      </w:r>
      <w:bookmarkEnd w:id="9687"/>
      <w:bookmarkEnd w:id="9688"/>
      <w:bookmarkEnd w:id="9689"/>
      <w:bookmarkEnd w:id="9690"/>
      <w:bookmarkEnd w:id="9691"/>
      <w:bookmarkEnd w:id="9692"/>
      <w:bookmarkEnd w:id="9693"/>
      <w:bookmarkEnd w:id="9694"/>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9695" w:name="_Toc20487438"/>
      <w:bookmarkStart w:id="9696" w:name="_Toc29342737"/>
      <w:bookmarkStart w:id="9697" w:name="_Toc29343876"/>
      <w:bookmarkStart w:id="9698" w:name="_Toc36567142"/>
      <w:bookmarkStart w:id="9699" w:name="_Toc36810587"/>
      <w:bookmarkStart w:id="9700" w:name="_Toc36846951"/>
      <w:bookmarkStart w:id="9701" w:name="_Toc36939604"/>
      <w:bookmarkStart w:id="9702" w:name="_Toc37082584"/>
      <w:r w:rsidRPr="000E4E7F">
        <w:t>–</w:t>
      </w:r>
      <w:r w:rsidRPr="000E4E7F">
        <w:tab/>
      </w:r>
      <w:r w:rsidRPr="000E4E7F">
        <w:rPr>
          <w:i/>
          <w:noProof/>
        </w:rPr>
        <w:t>ReportConfigInterRAT</w:t>
      </w:r>
      <w:bookmarkEnd w:id="9695"/>
      <w:bookmarkEnd w:id="9696"/>
      <w:bookmarkEnd w:id="9697"/>
      <w:bookmarkEnd w:id="9698"/>
      <w:bookmarkEnd w:id="9699"/>
      <w:bookmarkEnd w:id="9700"/>
      <w:bookmarkEnd w:id="9701"/>
      <w:bookmarkEnd w:id="9702"/>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ABA762D"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9703" w:author="cr4263r1 (R2-2004279)" w:date="2020-05-10T15:37:00Z">
        <w:r w:rsidR="00692C33">
          <w:t>,</w:t>
        </w:r>
      </w:ins>
      <w:r w:rsidRPr="000E4E7F">
        <w:tab/>
        <w:t>-- Cond reportCGI-NR</w:t>
      </w:r>
    </w:p>
    <w:p w14:paraId="01D59B7B" w14:textId="77777777" w:rsidR="00692C33" w:rsidRPr="00692C33" w:rsidRDefault="00692C33" w:rsidP="00692C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704" w:author="cr4263r1 (R2-2004279)" w:date="2020-05-10T15:37:00Z"/>
          <w:rFonts w:ascii="Courier New" w:hAnsi="Courier New"/>
          <w:noProof/>
          <w:sz w:val="16"/>
          <w:lang w:eastAsia="en-GB"/>
        </w:rPr>
      </w:pPr>
      <w:ins w:id="9705" w:author="cr4263r1 (R2-2004279)" w:date="2020-05-10T15:37:00Z">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NR-r16</w:t>
        </w:r>
        <w:r w:rsidRPr="00692C33">
          <w:rPr>
            <w:rFonts w:ascii="Courier New" w:eastAsia="Batang" w:hAnsi="Courier New"/>
            <w:noProof/>
            <w:sz w:val="16"/>
            <w:lang w:eastAsia="en-GB"/>
          </w:rPr>
          <w:tab/>
        </w:r>
        <w:r w:rsidRPr="00692C33">
          <w:rPr>
            <w:rFonts w:ascii="Courier New" w:eastAsia="Batang" w:hAnsi="Courier New"/>
            <w:noProof/>
            <w:sz w:val="16"/>
            <w:lang w:eastAsia="en-GB"/>
          </w:rPr>
          <w:tab/>
          <w:t>MeasRSSI-ReportConfig-r13</w:t>
        </w:r>
        <w:r w:rsidRPr="00692C33">
          <w:rPr>
            <w:rFonts w:ascii="Courier New" w:eastAsia="Batang" w:hAnsi="Courier New"/>
            <w:noProof/>
            <w:sz w:val="16"/>
            <w:lang w:eastAsia="en-GB"/>
          </w:rPr>
          <w:tab/>
          <w:t>OPTIONAL</w:t>
        </w:r>
        <w:r w:rsidRPr="00692C33">
          <w:rPr>
            <w:rFonts w:ascii="Courier New" w:eastAsia="Batang" w:hAnsi="Courier New"/>
            <w:noProof/>
            <w:sz w:val="16"/>
            <w:lang w:eastAsia="en-GB"/>
          </w:rPr>
          <w:tab/>
          <w:t>-- Need ON</w:t>
        </w:r>
      </w:ins>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585AC7" w:rsidRDefault="009722D5" w:rsidP="009722D5">
      <w:pPr>
        <w:pStyle w:val="PL"/>
        <w:shd w:val="clear" w:color="auto" w:fill="E6E6E6"/>
        <w:rPr>
          <w:lang w:val="sv-SE"/>
        </w:rPr>
      </w:pPr>
      <w:r w:rsidRPr="000E4E7F">
        <w:tab/>
      </w:r>
      <w:r w:rsidRPr="00585AC7">
        <w:rPr>
          <w:lang w:val="sv-SE"/>
        </w:rPr>
        <w:t>utra-EcN0</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 (0..49)</w:t>
      </w:r>
    </w:p>
    <w:p w14:paraId="095086A0" w14:textId="77777777" w:rsidR="009722D5" w:rsidRPr="00585AC7" w:rsidRDefault="009722D5" w:rsidP="009722D5">
      <w:pPr>
        <w:pStyle w:val="PL"/>
        <w:shd w:val="clear" w:color="auto" w:fill="E6E6E6"/>
        <w:rPr>
          <w:lang w:val="sv-SE"/>
        </w:rPr>
      </w:pPr>
      <w:r w:rsidRPr="00585AC7">
        <w:rPr>
          <w:lang w:val="sv-SE"/>
        </w:rPr>
        <w:t>}</w:t>
      </w:r>
    </w:p>
    <w:p w14:paraId="71495215" w14:textId="77777777" w:rsidR="009722D5" w:rsidRPr="00585AC7" w:rsidRDefault="009722D5" w:rsidP="009722D5">
      <w:pPr>
        <w:pStyle w:val="PL"/>
        <w:shd w:val="clear" w:color="auto" w:fill="E6E6E6"/>
        <w:rPr>
          <w:lang w:val="sv-SE"/>
        </w:rPr>
      </w:pPr>
    </w:p>
    <w:p w14:paraId="24DEE50B" w14:textId="77777777" w:rsidR="009722D5" w:rsidRPr="00585AC7" w:rsidRDefault="009722D5" w:rsidP="009722D5">
      <w:pPr>
        <w:pStyle w:val="PL"/>
        <w:shd w:val="clear" w:color="auto" w:fill="E6E6E6"/>
        <w:rPr>
          <w:lang w:val="sv-SE"/>
        </w:rPr>
      </w:pPr>
      <w:r w:rsidRPr="00585AC7">
        <w:rPr>
          <w:lang w:val="sv-SE"/>
        </w:rPr>
        <w:t>ThresholdGERAN ::=</w:t>
      </w:r>
      <w:r w:rsidR="00497FBE" w:rsidRPr="00585AC7">
        <w:rPr>
          <w:lang w:val="sv-SE"/>
        </w:rPr>
        <w:tab/>
      </w:r>
      <w:r w:rsidRPr="00585AC7">
        <w:rPr>
          <w:lang w:val="sv-SE"/>
        </w:rPr>
        <w:tab/>
      </w:r>
      <w:r w:rsidRPr="00585AC7">
        <w:rPr>
          <w:lang w:val="sv-SE"/>
        </w:rPr>
        <w:tab/>
      </w:r>
      <w:r w:rsidRPr="00585AC7">
        <w:rPr>
          <w:lang w:val="sv-SE"/>
        </w:rPr>
        <w:tab/>
        <w:t>INTEGER (0..63)</w:t>
      </w:r>
    </w:p>
    <w:p w14:paraId="1605A2C0" w14:textId="77777777" w:rsidR="009722D5" w:rsidRPr="00585AC7" w:rsidRDefault="009722D5" w:rsidP="009722D5">
      <w:pPr>
        <w:pStyle w:val="PL"/>
        <w:shd w:val="clear" w:color="auto" w:fill="E6E6E6"/>
        <w:rPr>
          <w:lang w:val="sv-SE"/>
        </w:rPr>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D80B46" w:rsidRPr="00D80B46" w14:paraId="2D20BBA8" w14:textId="77777777" w:rsidTr="00DA03DD">
        <w:trPr>
          <w:gridAfter w:val="1"/>
          <w:wAfter w:w="6" w:type="dxa"/>
          <w:cantSplit/>
          <w:ins w:id="9706" w:author="cr4263r1 (R2-2004279)" w:date="2020-05-10T15:38:00Z"/>
        </w:trPr>
        <w:tc>
          <w:tcPr>
            <w:tcW w:w="9639" w:type="dxa"/>
          </w:tcPr>
          <w:p w14:paraId="1DE4545F" w14:textId="77777777" w:rsidR="00D80B46" w:rsidRPr="00D80B46" w:rsidRDefault="00D80B46" w:rsidP="00D80B46">
            <w:pPr>
              <w:keepNext/>
              <w:keepLines/>
              <w:spacing w:after="0"/>
              <w:ind w:rightChars="-617" w:right="-1234"/>
              <w:rPr>
                <w:ins w:id="9707" w:author="cr4263r1 (R2-2004279)" w:date="2020-05-10T15:38:00Z"/>
                <w:rFonts w:ascii="Arial" w:hAnsi="Arial"/>
                <w:b/>
                <w:bCs/>
                <w:i/>
                <w:noProof/>
                <w:sz w:val="18"/>
                <w:lang w:eastAsia="zh-CN"/>
              </w:rPr>
            </w:pPr>
            <w:ins w:id="9708" w:author="cr4263r1 (R2-2004279)" w:date="2020-05-10T15:38:00Z">
              <w:r w:rsidRPr="00D80B46">
                <w:rPr>
                  <w:rFonts w:ascii="Arial" w:hAnsi="Arial"/>
                  <w:b/>
                  <w:bCs/>
                  <w:i/>
                  <w:noProof/>
                  <w:sz w:val="18"/>
                  <w:lang w:eastAsia="zh-CN"/>
                </w:rPr>
                <w:t>m</w:t>
              </w:r>
              <w:r w:rsidRPr="00D80B46">
                <w:rPr>
                  <w:rFonts w:ascii="Arial" w:hAnsi="Arial"/>
                  <w:b/>
                  <w:bCs/>
                  <w:i/>
                  <w:noProof/>
                  <w:sz w:val="18"/>
                  <w:lang w:eastAsia="ko-KR"/>
                </w:rPr>
                <w:t>easRSSI-ReportConfigNR</w:t>
              </w:r>
            </w:ins>
          </w:p>
          <w:p w14:paraId="5B858A8A" w14:textId="77777777" w:rsidR="00D80B46" w:rsidRPr="00D80B46" w:rsidRDefault="00D80B46" w:rsidP="00D80B46">
            <w:pPr>
              <w:keepNext/>
              <w:keepLines/>
              <w:spacing w:after="0"/>
              <w:rPr>
                <w:ins w:id="9709" w:author="cr4263r1 (R2-2004279)" w:date="2020-05-10T15:38:00Z"/>
                <w:rFonts w:ascii="Arial" w:hAnsi="Arial"/>
                <w:b/>
                <w:bCs/>
                <w:i/>
                <w:noProof/>
                <w:sz w:val="18"/>
                <w:lang w:val="x-none" w:eastAsia="en-GB"/>
              </w:rPr>
            </w:pPr>
            <w:ins w:id="9710" w:author="cr4263r1 (R2-2004279)" w:date="2020-05-10T15:38:00Z">
              <w:r w:rsidRPr="00D80B46">
                <w:rPr>
                  <w:rFonts w:ascii="Arial" w:hAnsi="Arial"/>
                  <w:sz w:val="18"/>
                  <w:lang w:val="x-none" w:eastAsia="en-GB"/>
                </w:rPr>
                <w:t>If this field is present, the UE shall perform measurement reporting for RSSI and channel occupancy</w:t>
              </w:r>
              <w:r w:rsidRPr="00D80B46">
                <w:rPr>
                  <w:rFonts w:ascii="Arial" w:hAnsi="Arial" w:cs="Arial"/>
                  <w:sz w:val="18"/>
                  <w:szCs w:val="18"/>
                  <w:lang w:val="x-none" w:eastAsia="x-none"/>
                </w:rPr>
                <w:t xml:space="preserve"> and ignore the </w:t>
              </w:r>
              <w:r w:rsidRPr="00D80B46">
                <w:rPr>
                  <w:rFonts w:ascii="Arial" w:hAnsi="Arial" w:cs="Arial"/>
                  <w:i/>
                  <w:iCs/>
                  <w:sz w:val="18"/>
                  <w:szCs w:val="18"/>
                  <w:lang w:val="x-none" w:eastAsia="x-none"/>
                </w:rPr>
                <w:t>triggerQuantity</w:t>
              </w:r>
              <w:r w:rsidRPr="00D80B46">
                <w:rPr>
                  <w:rFonts w:ascii="Arial" w:hAnsi="Arial" w:cs="Arial"/>
                  <w:sz w:val="18"/>
                  <w:szCs w:val="18"/>
                  <w:lang w:val="x-none" w:eastAsia="x-none"/>
                </w:rPr>
                <w:t xml:space="preserve">, </w:t>
              </w:r>
              <w:r w:rsidRPr="00D80B46">
                <w:rPr>
                  <w:rFonts w:ascii="Arial" w:hAnsi="Arial" w:cs="Arial"/>
                  <w:i/>
                  <w:iCs/>
                  <w:sz w:val="18"/>
                  <w:szCs w:val="18"/>
                  <w:lang w:val="x-none" w:eastAsia="x-none"/>
                </w:rPr>
                <w:t>reportQuantity</w:t>
              </w:r>
              <w:r w:rsidRPr="00D80B46">
                <w:rPr>
                  <w:rFonts w:ascii="Arial" w:hAnsi="Arial" w:cs="Arial"/>
                  <w:sz w:val="18"/>
                  <w:szCs w:val="18"/>
                  <w:lang w:val="x-none" w:eastAsia="x-none"/>
                </w:rPr>
                <w:t xml:space="preserve"> and </w:t>
              </w:r>
              <w:r w:rsidRPr="00D80B46">
                <w:rPr>
                  <w:rFonts w:ascii="Arial" w:hAnsi="Arial" w:cs="Arial"/>
                  <w:i/>
                  <w:iCs/>
                  <w:sz w:val="18"/>
                  <w:szCs w:val="18"/>
                  <w:lang w:val="x-none" w:eastAsia="x-none"/>
                </w:rPr>
                <w:t xml:space="preserve">maxReportCells </w:t>
              </w:r>
              <w:r w:rsidRPr="00D80B46">
                <w:rPr>
                  <w:rFonts w:ascii="Arial" w:hAnsi="Arial" w:cs="Arial"/>
                  <w:iCs/>
                  <w:sz w:val="18"/>
                  <w:szCs w:val="18"/>
                  <w:lang w:val="x-none" w:eastAsia="x-none"/>
                </w:rPr>
                <w:t>fields</w:t>
              </w:r>
              <w:r w:rsidRPr="00D80B46">
                <w:rPr>
                  <w:rFonts w:ascii="Arial" w:hAnsi="Arial"/>
                  <w:sz w:val="18"/>
                  <w:lang w:val="x-none" w:eastAsia="en-GB"/>
                </w:rPr>
                <w:t xml:space="preserve">. E-UTRAN sets this field to </w:t>
              </w:r>
              <w:r w:rsidRPr="00D80B46">
                <w:rPr>
                  <w:rFonts w:ascii="Arial" w:hAnsi="Arial"/>
                  <w:i/>
                  <w:iCs/>
                  <w:sz w:val="18"/>
                  <w:lang w:val="x-none" w:eastAsia="en-GB"/>
                </w:rPr>
                <w:t>true</w:t>
              </w:r>
              <w:r w:rsidRPr="00D80B46">
                <w:rPr>
                  <w:rFonts w:ascii="Arial" w:hAnsi="Arial"/>
                  <w:sz w:val="18"/>
                  <w:lang w:val="x-none" w:eastAsia="en-GB"/>
                </w:rPr>
                <w:t xml:space="preserve"> only when setting </w:t>
              </w:r>
              <w:r w:rsidRPr="00D80B46">
                <w:rPr>
                  <w:rFonts w:ascii="Arial" w:hAnsi="Arial"/>
                  <w:i/>
                  <w:iCs/>
                  <w:sz w:val="18"/>
                  <w:lang w:val="x-none" w:eastAsia="en-GB"/>
                </w:rPr>
                <w:t>triggerType</w:t>
              </w:r>
              <w:r w:rsidRPr="00D80B46">
                <w:rPr>
                  <w:rFonts w:ascii="Arial" w:hAnsi="Arial"/>
                  <w:sz w:val="18"/>
                  <w:lang w:val="x-none" w:eastAsia="en-GB"/>
                </w:rPr>
                <w:t xml:space="preserve"> to </w:t>
              </w:r>
              <w:r w:rsidRPr="00D80B46">
                <w:rPr>
                  <w:rFonts w:ascii="Arial" w:hAnsi="Arial"/>
                  <w:i/>
                  <w:iCs/>
                  <w:sz w:val="18"/>
                  <w:lang w:val="x-none" w:eastAsia="en-GB"/>
                </w:rPr>
                <w:t>periodical</w:t>
              </w:r>
              <w:r w:rsidRPr="00D80B46">
                <w:rPr>
                  <w:rFonts w:ascii="Arial" w:hAnsi="Arial"/>
                  <w:sz w:val="18"/>
                  <w:lang w:val="x-none" w:eastAsia="en-GB"/>
                </w:rPr>
                <w:t xml:space="preserve"> and </w:t>
              </w:r>
              <w:r w:rsidRPr="00D80B46">
                <w:rPr>
                  <w:rFonts w:ascii="Arial" w:hAnsi="Arial"/>
                  <w:i/>
                  <w:iCs/>
                  <w:sz w:val="18"/>
                  <w:lang w:val="x-none" w:eastAsia="en-GB"/>
                </w:rPr>
                <w:t>purpose</w:t>
              </w:r>
              <w:r w:rsidRPr="00D80B46">
                <w:rPr>
                  <w:rFonts w:ascii="Arial" w:hAnsi="Arial"/>
                  <w:sz w:val="18"/>
                  <w:lang w:val="x-none" w:eastAsia="en-GB"/>
                </w:rPr>
                <w:t xml:space="preserve"> to </w:t>
              </w:r>
              <w:r w:rsidRPr="00D80B46">
                <w:rPr>
                  <w:rFonts w:ascii="Arial" w:hAnsi="Arial"/>
                  <w:i/>
                  <w:iCs/>
                  <w:sz w:val="18"/>
                  <w:lang w:val="x-none" w:eastAsia="en-GB"/>
                </w:rPr>
                <w:t>reportStrongestCells</w:t>
              </w:r>
              <w:r w:rsidRPr="00D80B46">
                <w:rPr>
                  <w:rFonts w:ascii="Arial" w:hAnsi="Arial"/>
                  <w:sz w:val="18"/>
                  <w:lang w:val="x-none" w:eastAsia="en-GB"/>
                </w:rPr>
                <w:t>.</w:t>
              </w:r>
            </w:ins>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9711" w:name="_Toc20487439"/>
      <w:bookmarkStart w:id="9712" w:name="_Toc29342738"/>
      <w:bookmarkStart w:id="9713" w:name="_Toc29343877"/>
      <w:bookmarkStart w:id="9714" w:name="_Toc36567143"/>
      <w:bookmarkStart w:id="9715" w:name="_Toc36810588"/>
      <w:bookmarkStart w:id="9716" w:name="_Toc36846952"/>
      <w:bookmarkStart w:id="9717" w:name="_Toc36939605"/>
      <w:bookmarkStart w:id="9718" w:name="_Toc37082585"/>
      <w:r w:rsidRPr="000E4E7F">
        <w:t>–</w:t>
      </w:r>
      <w:r w:rsidRPr="000E4E7F">
        <w:tab/>
      </w:r>
      <w:r w:rsidRPr="000E4E7F">
        <w:rPr>
          <w:i/>
        </w:rPr>
        <w:t>ReportConfigToAddModList</w:t>
      </w:r>
      <w:bookmarkEnd w:id="9711"/>
      <w:bookmarkEnd w:id="9712"/>
      <w:bookmarkEnd w:id="9713"/>
      <w:bookmarkEnd w:id="9714"/>
      <w:bookmarkEnd w:id="9715"/>
      <w:bookmarkEnd w:id="9716"/>
      <w:bookmarkEnd w:id="9717"/>
      <w:bookmarkEnd w:id="9718"/>
    </w:p>
    <w:p w14:paraId="27D734C8" w14:textId="77777777" w:rsidR="009722D5" w:rsidRPr="000E4E7F" w:rsidRDefault="009722D5" w:rsidP="009722D5">
      <w:r w:rsidRPr="000E4E7F">
        <w:t xml:space="preserve">The IE </w:t>
      </w:r>
      <w:bookmarkStart w:id="9719" w:name="OLE_LINK72"/>
      <w:bookmarkStart w:id="9720" w:name="OLE_LINK73"/>
      <w:r w:rsidRPr="000E4E7F">
        <w:rPr>
          <w:i/>
          <w:noProof/>
        </w:rPr>
        <w:t>ReportConfig</w:t>
      </w:r>
      <w:bookmarkEnd w:id="9719"/>
      <w:bookmarkEnd w:id="9720"/>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9721" w:name="_Toc20487440"/>
      <w:bookmarkStart w:id="9722" w:name="_Toc29342739"/>
      <w:bookmarkStart w:id="9723" w:name="_Toc29343878"/>
      <w:bookmarkStart w:id="9724" w:name="_Toc36567144"/>
      <w:bookmarkStart w:id="9725" w:name="_Toc36810589"/>
      <w:bookmarkStart w:id="9726" w:name="_Toc36846953"/>
      <w:bookmarkStart w:id="9727" w:name="_Toc36939606"/>
      <w:bookmarkStart w:id="9728" w:name="_Toc37082586"/>
      <w:r w:rsidRPr="000E4E7F">
        <w:lastRenderedPageBreak/>
        <w:t>–</w:t>
      </w:r>
      <w:r w:rsidRPr="000E4E7F">
        <w:tab/>
      </w:r>
      <w:r w:rsidRPr="000E4E7F">
        <w:rPr>
          <w:i/>
        </w:rPr>
        <w:t>ReportInterval</w:t>
      </w:r>
      <w:bookmarkEnd w:id="9721"/>
      <w:bookmarkEnd w:id="9722"/>
      <w:bookmarkEnd w:id="9723"/>
      <w:bookmarkEnd w:id="9724"/>
      <w:bookmarkEnd w:id="9725"/>
      <w:bookmarkEnd w:id="9726"/>
      <w:bookmarkEnd w:id="9727"/>
      <w:bookmarkEnd w:id="9728"/>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585AC7" w:rsidRDefault="009722D5" w:rsidP="009722D5">
      <w:pPr>
        <w:pStyle w:val="TH"/>
        <w:rPr>
          <w:lang w:val="sv-SE"/>
        </w:rPr>
      </w:pPr>
      <w:r w:rsidRPr="00585AC7">
        <w:rPr>
          <w:bCs/>
          <w:i/>
          <w:iCs/>
          <w:lang w:val="sv-SE"/>
        </w:rPr>
        <w:t xml:space="preserve">ReportInterval </w:t>
      </w:r>
      <w:r w:rsidRPr="00585AC7">
        <w:rPr>
          <w:lang w:val="sv-SE"/>
        </w:rPr>
        <w:t>information element</w:t>
      </w:r>
    </w:p>
    <w:p w14:paraId="24699378" w14:textId="77777777" w:rsidR="009722D5" w:rsidRPr="00585AC7" w:rsidRDefault="009722D5" w:rsidP="009722D5">
      <w:pPr>
        <w:pStyle w:val="PL"/>
        <w:shd w:val="clear" w:color="auto" w:fill="E6E6E6"/>
        <w:rPr>
          <w:lang w:val="sv-SE"/>
        </w:rPr>
      </w:pPr>
      <w:r w:rsidRPr="00585AC7">
        <w:rPr>
          <w:lang w:val="sv-SE"/>
        </w:rPr>
        <w:t>-- ASN1START</w:t>
      </w:r>
    </w:p>
    <w:p w14:paraId="014B1865" w14:textId="77777777" w:rsidR="009722D5" w:rsidRPr="00585AC7" w:rsidRDefault="009722D5" w:rsidP="009722D5">
      <w:pPr>
        <w:pStyle w:val="PL"/>
        <w:shd w:val="clear" w:color="auto" w:fill="E6E6E6"/>
        <w:rPr>
          <w:lang w:val="sv-SE"/>
        </w:rPr>
      </w:pPr>
    </w:p>
    <w:p w14:paraId="38F39E34" w14:textId="77777777" w:rsidR="009722D5" w:rsidRPr="00585AC7" w:rsidRDefault="009722D5" w:rsidP="009722D5">
      <w:pPr>
        <w:pStyle w:val="PL"/>
        <w:shd w:val="clear" w:color="auto" w:fill="E6E6E6"/>
        <w:rPr>
          <w:lang w:val="sv-SE"/>
        </w:rPr>
      </w:pPr>
      <w:r w:rsidRPr="00585AC7">
        <w:rPr>
          <w:lang w:val="sv-SE"/>
        </w:rPr>
        <w:t>ReportInterval ::=</w:t>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7508FD9E"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s120, ms240, ms480, ms640, ms1024, ms2048, ms5120, ms10240,</w:t>
      </w:r>
    </w:p>
    <w:p w14:paraId="74F67BB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min1, min6, min12, min30, min60, spare3, spare2, spare1}</w:t>
      </w:r>
    </w:p>
    <w:p w14:paraId="2EF4720C" w14:textId="77777777" w:rsidR="009722D5" w:rsidRPr="00585AC7" w:rsidRDefault="009722D5" w:rsidP="009722D5">
      <w:pPr>
        <w:pStyle w:val="PL"/>
        <w:shd w:val="clear" w:color="auto" w:fill="E6E6E6"/>
        <w:rPr>
          <w:lang w:val="sv-SE"/>
        </w:rPr>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9729" w:name="_Toc20487441"/>
      <w:bookmarkStart w:id="9730" w:name="_Toc29342740"/>
      <w:bookmarkStart w:id="9731" w:name="_Toc29343879"/>
      <w:bookmarkStart w:id="9732" w:name="_Toc36567145"/>
      <w:bookmarkStart w:id="9733" w:name="_Toc36810590"/>
      <w:bookmarkStart w:id="9734" w:name="_Toc36846954"/>
      <w:bookmarkStart w:id="9735" w:name="_Toc36939607"/>
      <w:bookmarkStart w:id="9736" w:name="_Toc37082587"/>
      <w:r w:rsidRPr="000E4E7F">
        <w:t>–</w:t>
      </w:r>
      <w:r w:rsidRPr="000E4E7F">
        <w:tab/>
      </w:r>
      <w:r w:rsidRPr="000E4E7F">
        <w:rPr>
          <w:i/>
          <w:noProof/>
        </w:rPr>
        <w:t>RS-IndexNR</w:t>
      </w:r>
      <w:bookmarkEnd w:id="9729"/>
      <w:bookmarkEnd w:id="9730"/>
      <w:bookmarkEnd w:id="9731"/>
      <w:bookmarkEnd w:id="9732"/>
      <w:bookmarkEnd w:id="9733"/>
      <w:bookmarkEnd w:id="9734"/>
      <w:bookmarkEnd w:id="9735"/>
      <w:bookmarkEnd w:id="9736"/>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9737" w:name="_Toc20487442"/>
      <w:bookmarkStart w:id="9738" w:name="_Toc29342741"/>
      <w:bookmarkStart w:id="9739" w:name="_Toc29343880"/>
      <w:bookmarkStart w:id="9740" w:name="_Toc36567146"/>
      <w:bookmarkStart w:id="9741" w:name="_Toc36810591"/>
      <w:bookmarkStart w:id="9742" w:name="_Toc36846955"/>
      <w:bookmarkStart w:id="9743" w:name="_Toc36939608"/>
      <w:bookmarkStart w:id="9744" w:name="_Toc37082588"/>
      <w:r w:rsidRPr="000E4E7F">
        <w:t>–</w:t>
      </w:r>
      <w:r w:rsidRPr="000E4E7F">
        <w:tab/>
      </w:r>
      <w:r w:rsidRPr="000E4E7F">
        <w:rPr>
          <w:i/>
          <w:noProof/>
        </w:rPr>
        <w:t>RSRP-Range</w:t>
      </w:r>
      <w:bookmarkEnd w:id="9737"/>
      <w:bookmarkEnd w:id="9738"/>
      <w:bookmarkEnd w:id="9739"/>
      <w:bookmarkEnd w:id="9740"/>
      <w:bookmarkEnd w:id="9741"/>
      <w:bookmarkEnd w:id="9742"/>
      <w:bookmarkEnd w:id="9743"/>
      <w:bookmarkEnd w:id="9744"/>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585AC7" w:rsidRDefault="00710117" w:rsidP="00710117">
      <w:pPr>
        <w:pStyle w:val="PL"/>
        <w:shd w:val="clear" w:color="auto" w:fill="E6E6E6"/>
        <w:rPr>
          <w:lang w:val="sv-SE"/>
        </w:rPr>
      </w:pPr>
      <w:r w:rsidRPr="00585AC7">
        <w:rPr>
          <w:lang w:val="sv-SE"/>
        </w:rPr>
        <w:t>RSRP-Range-v1360 ::=</w:t>
      </w:r>
      <w:r w:rsidRPr="00585AC7">
        <w:rPr>
          <w:lang w:val="sv-SE"/>
        </w:rPr>
        <w:tab/>
      </w:r>
      <w:r w:rsidRPr="00585AC7">
        <w:rPr>
          <w:lang w:val="sv-SE"/>
        </w:rPr>
        <w:tab/>
      </w:r>
      <w:r w:rsidRPr="00585AC7">
        <w:rPr>
          <w:lang w:val="sv-SE"/>
        </w:rPr>
        <w:tab/>
      </w:r>
      <w:r w:rsidRPr="00585AC7">
        <w:rPr>
          <w:lang w:val="sv-SE"/>
        </w:rPr>
        <w:tab/>
        <w:t>INTEGER(-17..-1)</w:t>
      </w:r>
    </w:p>
    <w:p w14:paraId="6615B891" w14:textId="77777777" w:rsidR="00710117" w:rsidRPr="00585AC7" w:rsidRDefault="00710117" w:rsidP="00710117">
      <w:pPr>
        <w:pStyle w:val="PL"/>
        <w:shd w:val="clear" w:color="auto" w:fill="E6E6E6"/>
        <w:rPr>
          <w:lang w:val="sv-SE"/>
        </w:rPr>
      </w:pPr>
    </w:p>
    <w:p w14:paraId="6A5688E9" w14:textId="77777777" w:rsidR="009722D5" w:rsidRPr="00585AC7" w:rsidRDefault="009722D5" w:rsidP="009722D5">
      <w:pPr>
        <w:pStyle w:val="PL"/>
        <w:shd w:val="clear" w:color="auto" w:fill="E6E6E6"/>
        <w:rPr>
          <w:lang w:val="sv-SE"/>
        </w:rPr>
      </w:pPr>
      <w:r w:rsidRPr="00585AC7">
        <w:rPr>
          <w:lang w:val="sv-SE"/>
        </w:rPr>
        <w:t>RSRP-RangeSL-r12 ::=</w:t>
      </w:r>
      <w:r w:rsidRPr="00585AC7">
        <w:rPr>
          <w:lang w:val="sv-SE"/>
        </w:rPr>
        <w:tab/>
      </w:r>
      <w:r w:rsidRPr="00585AC7">
        <w:rPr>
          <w:lang w:val="sv-SE"/>
        </w:rPr>
        <w:tab/>
      </w:r>
      <w:r w:rsidRPr="00585AC7">
        <w:rPr>
          <w:lang w:val="sv-SE"/>
        </w:rPr>
        <w:tab/>
      </w:r>
      <w:r w:rsidRPr="00585AC7">
        <w:rPr>
          <w:lang w:val="sv-SE"/>
        </w:rPr>
        <w:tab/>
        <w:t>INTEGER(0..13)</w:t>
      </w:r>
    </w:p>
    <w:p w14:paraId="14CF449D" w14:textId="77777777" w:rsidR="009722D5" w:rsidRPr="00585AC7" w:rsidRDefault="009722D5" w:rsidP="009722D5">
      <w:pPr>
        <w:pStyle w:val="PL"/>
        <w:shd w:val="clear" w:color="auto" w:fill="E6E6E6"/>
        <w:rPr>
          <w:lang w:val="sv-SE"/>
        </w:rPr>
      </w:pPr>
    </w:p>
    <w:p w14:paraId="6E87F913" w14:textId="77777777" w:rsidR="009722D5" w:rsidRPr="00585AC7" w:rsidRDefault="009722D5" w:rsidP="009722D5">
      <w:pPr>
        <w:pStyle w:val="PL"/>
        <w:shd w:val="clear" w:color="auto" w:fill="E6E6E6"/>
        <w:rPr>
          <w:lang w:val="sv-SE"/>
        </w:rPr>
      </w:pPr>
      <w:r w:rsidRPr="00585AC7">
        <w:rPr>
          <w:lang w:val="sv-SE"/>
        </w:rPr>
        <w:t>RSRP-RangeSL2-r12 ::=</w:t>
      </w:r>
      <w:r w:rsidRPr="00585AC7">
        <w:rPr>
          <w:lang w:val="sv-SE"/>
        </w:rPr>
        <w:tab/>
      </w:r>
      <w:r w:rsidRPr="00585AC7">
        <w:rPr>
          <w:lang w:val="sv-SE"/>
        </w:rPr>
        <w:tab/>
      </w:r>
      <w:r w:rsidRPr="00585AC7">
        <w:rPr>
          <w:lang w:val="sv-SE"/>
        </w:rPr>
        <w:tab/>
      </w:r>
      <w:r w:rsidRPr="00585AC7">
        <w:rPr>
          <w:lang w:val="sv-SE"/>
        </w:rPr>
        <w:tab/>
        <w:t>INTEGER(0..7)</w:t>
      </w:r>
    </w:p>
    <w:p w14:paraId="716B3706" w14:textId="77777777" w:rsidR="009722D5" w:rsidRPr="00585AC7" w:rsidRDefault="009722D5" w:rsidP="009722D5">
      <w:pPr>
        <w:pStyle w:val="PL"/>
        <w:shd w:val="clear" w:color="auto" w:fill="E6E6E6"/>
        <w:rPr>
          <w:lang w:val="sv-SE"/>
        </w:rPr>
      </w:pPr>
    </w:p>
    <w:p w14:paraId="392ADB63" w14:textId="77777777" w:rsidR="009722D5" w:rsidRPr="00585AC7" w:rsidRDefault="009722D5" w:rsidP="009722D5">
      <w:pPr>
        <w:pStyle w:val="PL"/>
        <w:shd w:val="clear" w:color="auto" w:fill="E6E6E6"/>
        <w:rPr>
          <w:lang w:val="sv-SE"/>
        </w:rPr>
      </w:pPr>
      <w:r w:rsidRPr="00585AC7">
        <w:rPr>
          <w:lang w:val="sv-SE"/>
        </w:rPr>
        <w:t>RSRP-RangeSL3-r12 ::=</w:t>
      </w:r>
      <w:r w:rsidRPr="00585AC7">
        <w:rPr>
          <w:lang w:val="sv-SE"/>
        </w:rPr>
        <w:tab/>
      </w:r>
      <w:r w:rsidRPr="00585AC7">
        <w:rPr>
          <w:lang w:val="sv-SE"/>
        </w:rPr>
        <w:tab/>
      </w:r>
      <w:r w:rsidRPr="00585AC7">
        <w:rPr>
          <w:lang w:val="sv-SE"/>
        </w:rPr>
        <w:tab/>
      </w:r>
      <w:r w:rsidRPr="00585AC7">
        <w:rPr>
          <w:lang w:val="sv-SE"/>
        </w:rPr>
        <w:tab/>
        <w:t>INTEGER(0..11)</w:t>
      </w:r>
    </w:p>
    <w:p w14:paraId="3C2F48B2" w14:textId="77777777" w:rsidR="009722D5" w:rsidRPr="00585AC7" w:rsidRDefault="009722D5" w:rsidP="009722D5">
      <w:pPr>
        <w:pStyle w:val="PL"/>
        <w:shd w:val="clear" w:color="auto" w:fill="E6E6E6"/>
        <w:rPr>
          <w:lang w:val="sv-SE"/>
        </w:rPr>
      </w:pPr>
    </w:p>
    <w:p w14:paraId="7D04A56F" w14:textId="77777777" w:rsidR="009722D5" w:rsidRPr="00585AC7" w:rsidRDefault="009722D5" w:rsidP="009722D5">
      <w:pPr>
        <w:pStyle w:val="PL"/>
        <w:shd w:val="clear" w:color="auto" w:fill="E6E6E6"/>
        <w:rPr>
          <w:lang w:val="sv-SE"/>
        </w:rPr>
      </w:pPr>
      <w:r w:rsidRPr="00585AC7">
        <w:rPr>
          <w:lang w:val="sv-SE"/>
        </w:rPr>
        <w:t>RSRP-RangeSL4-r13 ::=</w:t>
      </w:r>
      <w:r w:rsidRPr="00585AC7">
        <w:rPr>
          <w:lang w:val="sv-SE"/>
        </w:rPr>
        <w:tab/>
      </w:r>
      <w:r w:rsidRPr="00585AC7">
        <w:rPr>
          <w:lang w:val="sv-SE"/>
        </w:rPr>
        <w:tab/>
      </w:r>
      <w:r w:rsidRPr="00585AC7">
        <w:rPr>
          <w:lang w:val="sv-SE"/>
        </w:rPr>
        <w:tab/>
      </w:r>
      <w:r w:rsidRPr="00585AC7">
        <w:rPr>
          <w:lang w:val="sv-SE"/>
        </w:rPr>
        <w:tab/>
        <w:t>INTEGER(0..49)</w:t>
      </w:r>
    </w:p>
    <w:p w14:paraId="364B8C2F" w14:textId="77777777" w:rsidR="009722D5" w:rsidRPr="00585AC7" w:rsidRDefault="009722D5" w:rsidP="009722D5">
      <w:pPr>
        <w:pStyle w:val="PL"/>
        <w:shd w:val="clear" w:color="auto" w:fill="E6E6E6"/>
        <w:rPr>
          <w:lang w:val="sv-SE"/>
        </w:rPr>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9745" w:name="_Toc20487443"/>
      <w:bookmarkStart w:id="9746" w:name="_Toc29342742"/>
      <w:bookmarkStart w:id="9747" w:name="_Toc29343881"/>
      <w:bookmarkStart w:id="9748" w:name="_Toc36567147"/>
      <w:bookmarkStart w:id="9749" w:name="_Toc36810592"/>
      <w:bookmarkStart w:id="9750" w:name="_Toc36846956"/>
      <w:bookmarkStart w:id="9751" w:name="_Toc36939609"/>
      <w:bookmarkStart w:id="9752" w:name="_Toc37082589"/>
      <w:r w:rsidRPr="000E4E7F">
        <w:t>–</w:t>
      </w:r>
      <w:r w:rsidRPr="000E4E7F">
        <w:tab/>
      </w:r>
      <w:r w:rsidRPr="000E4E7F">
        <w:rPr>
          <w:i/>
          <w:noProof/>
        </w:rPr>
        <w:t>RSRP-RangeNR</w:t>
      </w:r>
      <w:bookmarkEnd w:id="9745"/>
      <w:bookmarkEnd w:id="9746"/>
      <w:bookmarkEnd w:id="9747"/>
      <w:bookmarkEnd w:id="9748"/>
      <w:bookmarkEnd w:id="9749"/>
      <w:bookmarkEnd w:id="9750"/>
      <w:bookmarkEnd w:id="9751"/>
      <w:bookmarkEnd w:id="9752"/>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9753" w:name="_Toc20487444"/>
      <w:bookmarkStart w:id="9754" w:name="_Toc29342743"/>
      <w:bookmarkStart w:id="9755" w:name="_Toc29343882"/>
      <w:bookmarkStart w:id="9756" w:name="_Toc36567148"/>
      <w:bookmarkStart w:id="9757" w:name="_Toc36810593"/>
      <w:bookmarkStart w:id="9758" w:name="_Toc36846957"/>
      <w:bookmarkStart w:id="9759" w:name="_Toc36939610"/>
      <w:bookmarkStart w:id="9760" w:name="_Toc37082590"/>
      <w:r w:rsidRPr="000E4E7F">
        <w:t>–</w:t>
      </w:r>
      <w:r w:rsidRPr="000E4E7F">
        <w:tab/>
      </w:r>
      <w:r w:rsidRPr="000E4E7F">
        <w:rPr>
          <w:i/>
          <w:noProof/>
        </w:rPr>
        <w:t>RSRQ-Range</w:t>
      </w:r>
      <w:bookmarkEnd w:id="9753"/>
      <w:bookmarkEnd w:id="9754"/>
      <w:bookmarkEnd w:id="9755"/>
      <w:bookmarkEnd w:id="9756"/>
      <w:bookmarkEnd w:id="9757"/>
      <w:bookmarkEnd w:id="9758"/>
      <w:bookmarkEnd w:id="9759"/>
      <w:bookmarkEnd w:id="9760"/>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9761" w:name="_Toc20487445"/>
      <w:bookmarkStart w:id="9762" w:name="_Toc29342744"/>
      <w:bookmarkStart w:id="9763" w:name="_Toc29343883"/>
      <w:bookmarkStart w:id="9764" w:name="_Toc36567149"/>
      <w:bookmarkStart w:id="9765" w:name="_Toc36810594"/>
      <w:bookmarkStart w:id="9766" w:name="_Toc36846958"/>
      <w:bookmarkStart w:id="9767" w:name="_Toc36939611"/>
      <w:bookmarkStart w:id="9768" w:name="_Toc37082591"/>
      <w:r w:rsidRPr="000E4E7F">
        <w:t>–</w:t>
      </w:r>
      <w:r w:rsidRPr="000E4E7F">
        <w:tab/>
      </w:r>
      <w:r w:rsidRPr="000E4E7F">
        <w:rPr>
          <w:i/>
          <w:noProof/>
        </w:rPr>
        <w:t>RSRQ-RangeNR</w:t>
      </w:r>
      <w:bookmarkEnd w:id="9761"/>
      <w:bookmarkEnd w:id="9762"/>
      <w:bookmarkEnd w:id="9763"/>
      <w:bookmarkEnd w:id="9764"/>
      <w:bookmarkEnd w:id="9765"/>
      <w:bookmarkEnd w:id="9766"/>
      <w:bookmarkEnd w:id="9767"/>
      <w:bookmarkEnd w:id="9768"/>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lastRenderedPageBreak/>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9769" w:name="_Toc20487446"/>
      <w:bookmarkStart w:id="9770" w:name="_Toc29342745"/>
      <w:bookmarkStart w:id="9771" w:name="_Toc29343884"/>
      <w:bookmarkStart w:id="9772" w:name="_Toc36567150"/>
      <w:bookmarkStart w:id="9773" w:name="_Toc36810595"/>
      <w:bookmarkStart w:id="9774" w:name="_Toc36846959"/>
      <w:bookmarkStart w:id="9775" w:name="_Toc36939612"/>
      <w:bookmarkStart w:id="9776" w:name="_Toc37082592"/>
      <w:r w:rsidRPr="000E4E7F">
        <w:t>–</w:t>
      </w:r>
      <w:r w:rsidRPr="000E4E7F">
        <w:tab/>
      </w:r>
      <w:r w:rsidRPr="000E4E7F">
        <w:rPr>
          <w:i/>
          <w:noProof/>
        </w:rPr>
        <w:t>RSRQ-</w:t>
      </w:r>
      <w:r w:rsidRPr="000E4E7F">
        <w:rPr>
          <w:i/>
          <w:noProof/>
          <w:lang w:eastAsia="zh-CN"/>
        </w:rPr>
        <w:t>Type</w:t>
      </w:r>
      <w:bookmarkEnd w:id="9769"/>
      <w:bookmarkEnd w:id="9770"/>
      <w:bookmarkEnd w:id="9771"/>
      <w:bookmarkEnd w:id="9772"/>
      <w:bookmarkEnd w:id="9773"/>
      <w:bookmarkEnd w:id="9774"/>
      <w:bookmarkEnd w:id="9775"/>
      <w:bookmarkEnd w:id="9776"/>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9777" w:name="_Toc20487447"/>
      <w:bookmarkStart w:id="9778" w:name="_Toc29342746"/>
      <w:bookmarkStart w:id="9779" w:name="_Toc29343885"/>
      <w:bookmarkStart w:id="9780" w:name="_Toc36567151"/>
      <w:bookmarkStart w:id="9781" w:name="_Toc36810596"/>
      <w:bookmarkStart w:id="9782" w:name="_Toc36846960"/>
      <w:bookmarkStart w:id="9783" w:name="_Toc36939613"/>
      <w:bookmarkStart w:id="9784" w:name="_Toc37082593"/>
      <w:r w:rsidRPr="000E4E7F">
        <w:t>–</w:t>
      </w:r>
      <w:r w:rsidRPr="000E4E7F">
        <w:tab/>
      </w:r>
      <w:r w:rsidRPr="000E4E7F">
        <w:rPr>
          <w:i/>
          <w:noProof/>
        </w:rPr>
        <w:t>RS-SINR-Range</w:t>
      </w:r>
      <w:bookmarkEnd w:id="9777"/>
      <w:bookmarkEnd w:id="9778"/>
      <w:bookmarkEnd w:id="9779"/>
      <w:bookmarkEnd w:id="9780"/>
      <w:bookmarkEnd w:id="9781"/>
      <w:bookmarkEnd w:id="9782"/>
      <w:bookmarkEnd w:id="9783"/>
      <w:bookmarkEnd w:id="9784"/>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9785" w:name="_Toc20487448"/>
      <w:bookmarkStart w:id="9786" w:name="_Toc29342747"/>
      <w:bookmarkStart w:id="9787" w:name="_Toc29343886"/>
      <w:bookmarkStart w:id="9788" w:name="_Toc36567152"/>
      <w:bookmarkStart w:id="9789" w:name="_Toc36810597"/>
      <w:bookmarkStart w:id="9790" w:name="_Toc36846961"/>
      <w:bookmarkStart w:id="9791" w:name="_Toc36939614"/>
      <w:bookmarkStart w:id="9792" w:name="_Toc37082594"/>
      <w:r w:rsidRPr="000E4E7F">
        <w:t>–</w:t>
      </w:r>
      <w:r w:rsidRPr="000E4E7F">
        <w:tab/>
      </w:r>
      <w:r w:rsidRPr="000E4E7F">
        <w:rPr>
          <w:i/>
          <w:noProof/>
        </w:rPr>
        <w:t>RS-SINR-RangeNR</w:t>
      </w:r>
      <w:bookmarkEnd w:id="9785"/>
      <w:bookmarkEnd w:id="9786"/>
      <w:bookmarkEnd w:id="9787"/>
      <w:bookmarkEnd w:id="9788"/>
      <w:bookmarkEnd w:id="9789"/>
      <w:bookmarkEnd w:id="9790"/>
      <w:bookmarkEnd w:id="9791"/>
      <w:bookmarkEnd w:id="9792"/>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9793" w:name="_Toc20487449"/>
      <w:bookmarkStart w:id="9794" w:name="_Toc29342748"/>
      <w:bookmarkStart w:id="9795" w:name="_Toc29343887"/>
      <w:bookmarkStart w:id="9796" w:name="_Toc36567153"/>
      <w:bookmarkStart w:id="9797" w:name="_Toc36810598"/>
      <w:bookmarkStart w:id="9798" w:name="_Toc36846962"/>
      <w:bookmarkStart w:id="9799" w:name="_Toc36939615"/>
      <w:bookmarkStart w:id="9800" w:name="_Toc37082595"/>
      <w:r w:rsidRPr="000E4E7F">
        <w:t>–</w:t>
      </w:r>
      <w:r w:rsidRPr="000E4E7F">
        <w:tab/>
      </w:r>
      <w:r w:rsidRPr="000E4E7F">
        <w:rPr>
          <w:i/>
        </w:rPr>
        <w:t>RSSI-Range-r13</w:t>
      </w:r>
      <w:bookmarkEnd w:id="9793"/>
      <w:bookmarkEnd w:id="9794"/>
      <w:bookmarkEnd w:id="9795"/>
      <w:bookmarkEnd w:id="9796"/>
      <w:bookmarkEnd w:id="9797"/>
      <w:bookmarkEnd w:id="9798"/>
      <w:bookmarkEnd w:id="9799"/>
      <w:bookmarkEnd w:id="9800"/>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lastRenderedPageBreak/>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9801" w:name="_Toc20487450"/>
      <w:bookmarkStart w:id="9802" w:name="_Toc29342749"/>
      <w:bookmarkStart w:id="9803" w:name="_Toc29343888"/>
      <w:bookmarkStart w:id="9804" w:name="_Toc36567154"/>
      <w:bookmarkStart w:id="9805" w:name="_Toc36810599"/>
      <w:bookmarkStart w:id="9806" w:name="_Toc36846963"/>
      <w:bookmarkStart w:id="9807" w:name="_Toc36939616"/>
      <w:bookmarkStart w:id="9808" w:name="_Toc37082596"/>
      <w:r w:rsidRPr="000E4E7F">
        <w:t>–</w:t>
      </w:r>
      <w:r w:rsidRPr="000E4E7F">
        <w:tab/>
      </w:r>
      <w:r w:rsidRPr="000E4E7F">
        <w:rPr>
          <w:i/>
        </w:rPr>
        <w:t>SS-RSSI-Measurement</w:t>
      </w:r>
      <w:bookmarkEnd w:id="9801"/>
      <w:bookmarkEnd w:id="9802"/>
      <w:bookmarkEnd w:id="9803"/>
      <w:bookmarkEnd w:id="9804"/>
      <w:bookmarkEnd w:id="9805"/>
      <w:bookmarkEnd w:id="9806"/>
      <w:bookmarkEnd w:id="9807"/>
      <w:bookmarkEnd w:id="9808"/>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CD0AF8B" w14:textId="77777777" w:rsidR="00D80B46" w:rsidRPr="00D80B46" w:rsidRDefault="00D80B46" w:rsidP="00D80B46">
      <w:pPr>
        <w:keepNext/>
        <w:keepLines/>
        <w:spacing w:before="120"/>
        <w:ind w:left="1418" w:hanging="1418"/>
        <w:outlineLvl w:val="3"/>
        <w:rPr>
          <w:ins w:id="9809" w:author="cr4263r1 (R2-2004279)" w:date="2020-05-10T15:39:00Z"/>
          <w:rFonts w:ascii="Arial" w:hAnsi="Arial"/>
          <w:sz w:val="24"/>
          <w:lang w:val="en-US" w:eastAsia="x-none"/>
        </w:rPr>
      </w:pPr>
      <w:bookmarkStart w:id="9810" w:name="_Toc20487451"/>
      <w:bookmarkStart w:id="9811" w:name="_Toc29342750"/>
      <w:bookmarkStart w:id="9812" w:name="_Toc29343889"/>
      <w:bookmarkStart w:id="9813" w:name="_Toc36567155"/>
      <w:bookmarkStart w:id="9814" w:name="_Toc36810600"/>
      <w:bookmarkStart w:id="9815" w:name="_Toc36846964"/>
      <w:bookmarkStart w:id="9816" w:name="_Toc36939617"/>
      <w:bookmarkStart w:id="9817" w:name="_Toc37082597"/>
      <w:ins w:id="9818" w:author="cr4263r1 (R2-2004279)" w:date="2020-05-10T15:39:00Z">
        <w:r w:rsidRPr="00D80B46">
          <w:rPr>
            <w:rFonts w:ascii="Arial" w:hAnsi="Arial"/>
            <w:sz w:val="24"/>
            <w:lang w:eastAsia="x-none"/>
          </w:rPr>
          <w:t>–</w:t>
        </w:r>
        <w:r w:rsidRPr="00D80B46">
          <w:rPr>
            <w:rFonts w:ascii="Arial" w:hAnsi="Arial"/>
            <w:sz w:val="24"/>
            <w:lang w:eastAsia="x-none"/>
          </w:rPr>
          <w:tab/>
        </w:r>
        <w:r w:rsidRPr="00D80B46">
          <w:rPr>
            <w:rFonts w:ascii="Arial" w:hAnsi="Arial"/>
            <w:i/>
            <w:iCs/>
            <w:sz w:val="24"/>
            <w:lang w:eastAsia="x-none"/>
          </w:rPr>
          <w:t>SSB</w:t>
        </w:r>
        <w:r w:rsidRPr="00D80B46">
          <w:rPr>
            <w:rFonts w:ascii="Arial" w:hAnsi="Arial" w:cs="Courier New"/>
            <w:i/>
            <w:iCs/>
            <w:color w:val="808080"/>
            <w:sz w:val="24"/>
            <w:lang w:val="x-none" w:eastAsia="x-none"/>
          </w:rPr>
          <w:t>-PositionQCL-Relationship</w:t>
        </w:r>
        <w:r w:rsidRPr="00D80B46">
          <w:rPr>
            <w:rFonts w:ascii="Arial" w:hAnsi="Arial" w:cs="Courier New"/>
            <w:i/>
            <w:iCs/>
            <w:color w:val="808080"/>
            <w:sz w:val="24"/>
            <w:lang w:val="en-US" w:eastAsia="x-none"/>
          </w:rPr>
          <w:t>NR</w:t>
        </w:r>
      </w:ins>
    </w:p>
    <w:p w14:paraId="6CEB5C15" w14:textId="77777777" w:rsidR="00D80B46" w:rsidRPr="00D80B46" w:rsidRDefault="00D80B46" w:rsidP="00D80B46">
      <w:pPr>
        <w:rPr>
          <w:ins w:id="9819" w:author="cr4263r1 (R2-2004279)" w:date="2020-05-10T15:39:00Z"/>
        </w:rPr>
      </w:pPr>
      <w:ins w:id="9820" w:author="cr4263r1 (R2-2004279)" w:date="2020-05-10T15:39:00Z">
        <w:r w:rsidRPr="00D80B46">
          <w:t xml:space="preserve">The IE </w:t>
        </w:r>
        <w:r w:rsidRPr="00D80B46">
          <w:rPr>
            <w:i/>
          </w:rPr>
          <w:t xml:space="preserve">SSB-PositionQCL-RelationshipNR </w:t>
        </w:r>
        <w:r w:rsidRPr="00D80B46">
          <w:t xml:space="preserve">is used to indicate the </w:t>
        </w:r>
        <w:r w:rsidRPr="00D80B46">
          <w:rPr>
            <w:rFonts w:cs="Arial"/>
            <w:bCs/>
            <w:lang w:eastAsia="en-GB"/>
          </w:rPr>
          <w:t xml:space="preserve">QCL relationship between SSB positions on the indicated frequency or cell (see TS 38.213 [88], clause 4.1) for NR operation with shared spectrum channel access. </w:t>
        </w:r>
        <w:r w:rsidRPr="00D80B46" w:rsidDel="00185146">
          <w:rPr>
            <w:rFonts w:cs="Arial"/>
            <w:bCs/>
            <w:lang w:eastAsia="en-GB"/>
          </w:rPr>
          <w:t>Value n1 corresponds to 1, value n2 corresponds to 2 and so on</w:t>
        </w:r>
        <w:r w:rsidRPr="00D80B46">
          <w:t xml:space="preserve">. </w:t>
        </w:r>
      </w:ins>
    </w:p>
    <w:p w14:paraId="1C3883BF"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1" w:author="cr4263r1 (R2-2004279)" w:date="2020-05-10T15:39:00Z"/>
          <w:rFonts w:ascii="Courier New" w:hAnsi="Courier New"/>
          <w:noProof/>
          <w:color w:val="808080"/>
          <w:sz w:val="16"/>
          <w:lang w:eastAsia="en-GB"/>
        </w:rPr>
      </w:pPr>
      <w:ins w:id="9822" w:author="cr4263r1 (R2-2004279)" w:date="2020-05-10T15:39:00Z">
        <w:r w:rsidRPr="00D80B46">
          <w:rPr>
            <w:rFonts w:ascii="Courier New" w:hAnsi="Courier New"/>
            <w:noProof/>
            <w:color w:val="808080"/>
            <w:sz w:val="16"/>
            <w:lang w:eastAsia="en-GB"/>
          </w:rPr>
          <w:t>-- ASN1START</w:t>
        </w:r>
      </w:ins>
    </w:p>
    <w:p w14:paraId="3F230270"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3" w:author="cr4263r1 (R2-2004279)" w:date="2020-05-10T15:39:00Z"/>
          <w:rFonts w:ascii="Courier New" w:hAnsi="Courier New"/>
          <w:noProof/>
          <w:sz w:val="16"/>
          <w:lang w:eastAsia="en-GB"/>
        </w:rPr>
      </w:pPr>
    </w:p>
    <w:p w14:paraId="3D216A8A"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4" w:author="cr4263r1 (R2-2004279)" w:date="2020-05-10T15:39:00Z"/>
          <w:rFonts w:ascii="Courier New" w:hAnsi="Courier New"/>
          <w:noProof/>
          <w:sz w:val="16"/>
          <w:lang w:eastAsia="en-GB"/>
        </w:rPr>
      </w:pPr>
      <w:ins w:id="9825" w:author="cr4263r1 (R2-2004279)" w:date="2020-05-10T15:39:00Z">
        <w:r w:rsidRPr="00D80B46">
          <w:rPr>
            <w:rFonts w:ascii="Courier New" w:hAnsi="Courier New"/>
            <w:noProof/>
            <w:sz w:val="16"/>
            <w:lang w:eastAsia="en-GB"/>
          </w:rPr>
          <w:t>SSB-PositionQCL-RelationshipNR-r16 ::=</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cs="Courier New"/>
            <w:noProof/>
            <w:color w:val="993366"/>
            <w:sz w:val="16"/>
            <w:lang w:eastAsia="en-GB"/>
          </w:rPr>
          <w:t>ENUMERATED</w:t>
        </w:r>
        <w:r w:rsidRPr="00D80B46">
          <w:rPr>
            <w:rFonts w:ascii="Courier New" w:hAnsi="Courier New" w:cs="Courier New"/>
            <w:noProof/>
            <w:sz w:val="16"/>
            <w:lang w:eastAsia="en-GB"/>
          </w:rPr>
          <w:t xml:space="preserve"> {n1,n2,n4,n8}</w:t>
        </w:r>
      </w:ins>
    </w:p>
    <w:p w14:paraId="46010088"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6" w:author="cr4263r1 (R2-2004279)" w:date="2020-05-10T15:39:00Z"/>
          <w:rFonts w:ascii="Courier New" w:hAnsi="Courier New"/>
          <w:noProof/>
          <w:color w:val="808080"/>
          <w:sz w:val="16"/>
          <w:lang w:eastAsia="en-GB"/>
        </w:rPr>
      </w:pPr>
    </w:p>
    <w:p w14:paraId="2F7E376D"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9827" w:author="cr4263r1 (R2-2004279)" w:date="2020-05-10T15:39:00Z"/>
          <w:rFonts w:ascii="Courier New" w:hAnsi="Courier New"/>
          <w:noProof/>
          <w:color w:val="808080"/>
          <w:sz w:val="16"/>
          <w:lang w:eastAsia="en-GB"/>
        </w:rPr>
      </w:pPr>
      <w:ins w:id="9828" w:author="cr4263r1 (R2-2004279)" w:date="2020-05-10T15:39:00Z">
        <w:r w:rsidRPr="00D80B46">
          <w:rPr>
            <w:rFonts w:ascii="Courier New" w:hAnsi="Courier New"/>
            <w:noProof/>
            <w:color w:val="808080"/>
            <w:sz w:val="16"/>
            <w:lang w:eastAsia="en-GB"/>
          </w:rPr>
          <w:t>-- ASN1STOP</w:t>
        </w:r>
      </w:ins>
    </w:p>
    <w:p w14:paraId="18211828" w14:textId="77777777" w:rsidR="00D80B46" w:rsidRPr="00D80B46" w:rsidRDefault="00D80B46" w:rsidP="00D80B46">
      <w:pPr>
        <w:rPr>
          <w:ins w:id="9829" w:author="cr4263r1 (R2-2004279)" w:date="2020-05-10T15:39:00Z"/>
          <w:iCs/>
        </w:rPr>
      </w:pPr>
    </w:p>
    <w:p w14:paraId="719415F6" w14:textId="77777777" w:rsidR="006443BD" w:rsidRPr="000E4E7F" w:rsidRDefault="006443BD" w:rsidP="006443BD">
      <w:pPr>
        <w:pStyle w:val="Heading4"/>
        <w:rPr>
          <w:rFonts w:eastAsia="SimSun"/>
          <w:lang w:eastAsia="zh-CN"/>
        </w:rPr>
      </w:pPr>
      <w:r w:rsidRPr="000E4E7F">
        <w:t>–</w:t>
      </w:r>
      <w:r w:rsidRPr="000E4E7F">
        <w:tab/>
      </w:r>
      <w:r w:rsidRPr="000E4E7F">
        <w:rPr>
          <w:i/>
        </w:rPr>
        <w:t>SSB-ToMeasure</w:t>
      </w:r>
      <w:bookmarkEnd w:id="9810"/>
      <w:bookmarkEnd w:id="9811"/>
      <w:bookmarkEnd w:id="9812"/>
      <w:bookmarkEnd w:id="9813"/>
      <w:bookmarkEnd w:id="9814"/>
      <w:bookmarkEnd w:id="9815"/>
      <w:bookmarkEnd w:id="9816"/>
      <w:bookmarkEnd w:id="9817"/>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lastRenderedPageBreak/>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9830" w:name="_Toc20487452"/>
      <w:bookmarkStart w:id="9831" w:name="_Toc29342751"/>
      <w:bookmarkStart w:id="9832" w:name="_Toc29343890"/>
      <w:bookmarkStart w:id="9833" w:name="_Toc36567156"/>
      <w:bookmarkStart w:id="9834" w:name="_Toc36810601"/>
      <w:bookmarkStart w:id="9835" w:name="_Toc36846965"/>
      <w:bookmarkStart w:id="9836" w:name="_Toc36939618"/>
      <w:bookmarkStart w:id="9837" w:name="_Toc37082598"/>
      <w:r w:rsidRPr="000E4E7F">
        <w:t>–</w:t>
      </w:r>
      <w:r w:rsidRPr="000E4E7F">
        <w:tab/>
      </w:r>
      <w:r w:rsidRPr="000E4E7F">
        <w:rPr>
          <w:i/>
          <w:noProof/>
        </w:rPr>
        <w:t>TimeToTrigger</w:t>
      </w:r>
      <w:bookmarkEnd w:id="9830"/>
      <w:bookmarkEnd w:id="9831"/>
      <w:bookmarkEnd w:id="9832"/>
      <w:bookmarkEnd w:id="9833"/>
      <w:bookmarkEnd w:id="9834"/>
      <w:bookmarkEnd w:id="9835"/>
      <w:bookmarkEnd w:id="9836"/>
      <w:bookmarkEnd w:id="9837"/>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9838" w:name="_Toc20487453"/>
      <w:bookmarkStart w:id="9839" w:name="_Toc29342752"/>
      <w:bookmarkStart w:id="9840" w:name="_Toc29343891"/>
      <w:bookmarkStart w:id="9841" w:name="_Toc36567157"/>
      <w:bookmarkStart w:id="9842" w:name="_Toc36810602"/>
      <w:bookmarkStart w:id="9843" w:name="_Toc36846966"/>
      <w:bookmarkStart w:id="9844" w:name="_Toc36939619"/>
      <w:bookmarkStart w:id="9845" w:name="_Toc37082599"/>
      <w:r w:rsidRPr="000E4E7F">
        <w:t>–</w:t>
      </w:r>
      <w:r w:rsidRPr="000E4E7F">
        <w:tab/>
      </w:r>
      <w:r w:rsidRPr="000E4E7F">
        <w:rPr>
          <w:i/>
          <w:noProof/>
        </w:rPr>
        <w:t>UL-DelayConfig</w:t>
      </w:r>
      <w:bookmarkEnd w:id="9838"/>
      <w:bookmarkEnd w:id="9839"/>
      <w:bookmarkEnd w:id="9840"/>
      <w:bookmarkEnd w:id="9841"/>
      <w:bookmarkEnd w:id="9842"/>
      <w:bookmarkEnd w:id="9843"/>
      <w:bookmarkEnd w:id="9844"/>
      <w:bookmarkEnd w:id="9845"/>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9846" w:name="_Toc36810603"/>
      <w:bookmarkStart w:id="9847" w:name="_Toc36846967"/>
      <w:bookmarkStart w:id="9848" w:name="_Toc36939620"/>
      <w:bookmarkStart w:id="9849" w:name="_Toc37082600"/>
      <w:r w:rsidRPr="000E4E7F">
        <w:t>–</w:t>
      </w:r>
      <w:r w:rsidRPr="000E4E7F">
        <w:tab/>
      </w:r>
      <w:r w:rsidRPr="000E4E7F">
        <w:rPr>
          <w:i/>
          <w:noProof/>
        </w:rPr>
        <w:t>UL-DelayValueConfig</w:t>
      </w:r>
      <w:bookmarkEnd w:id="9846"/>
      <w:bookmarkEnd w:id="9847"/>
      <w:bookmarkEnd w:id="9848"/>
      <w:bookmarkEnd w:id="9849"/>
    </w:p>
    <w:p w14:paraId="14F883F4" w14:textId="3F9E2F11" w:rsidR="00C32AFA" w:rsidRPr="000E4E7F" w:rsidRDefault="00C32AFA" w:rsidP="00C32AFA">
      <w:r w:rsidRPr="000E4E7F">
        <w:t xml:space="preserve">The IE </w:t>
      </w:r>
      <w:r w:rsidRPr="000E4E7F">
        <w:rPr>
          <w:i/>
          <w:noProof/>
        </w:rPr>
        <w:t>UL-DelayValueConfig</w:t>
      </w:r>
      <w:r w:rsidRPr="000E4E7F">
        <w:t xml:space="preserve"> </w:t>
      </w:r>
      <w:del w:id="9850" w:author="Samsung (Seungri Jin) - class0/class1" w:date="2020-05-13T18:52:00Z">
        <w:r w:rsidRPr="000E4E7F" w:rsidDel="005A3983">
          <w:delText xml:space="preserve">IE </w:delText>
        </w:r>
      </w:del>
      <w:r w:rsidRPr="000E4E7F">
        <w:t>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9851" w:name="_Toc20487454"/>
      <w:bookmarkStart w:id="9852" w:name="_Toc29342753"/>
      <w:bookmarkStart w:id="9853" w:name="_Toc29343892"/>
      <w:bookmarkStart w:id="9854" w:name="_Toc36567158"/>
      <w:bookmarkStart w:id="9855" w:name="_Toc36810604"/>
      <w:bookmarkStart w:id="9856" w:name="_Toc36846968"/>
      <w:bookmarkStart w:id="9857" w:name="_Toc36939621"/>
      <w:bookmarkStart w:id="9858" w:name="_Toc37082601"/>
      <w:r w:rsidRPr="000E4E7F">
        <w:t>–</w:t>
      </w:r>
      <w:r w:rsidRPr="000E4E7F">
        <w:tab/>
      </w:r>
      <w:r w:rsidRPr="000E4E7F">
        <w:rPr>
          <w:i/>
          <w:noProof/>
        </w:rPr>
        <w:t>WLAN-CarrierInfo</w:t>
      </w:r>
      <w:bookmarkEnd w:id="9851"/>
      <w:bookmarkEnd w:id="9852"/>
      <w:bookmarkEnd w:id="9853"/>
      <w:bookmarkEnd w:id="9854"/>
      <w:bookmarkEnd w:id="9855"/>
      <w:bookmarkEnd w:id="9856"/>
      <w:bookmarkEnd w:id="9857"/>
      <w:bookmarkEnd w:id="9858"/>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9859" w:name="_Toc20487455"/>
      <w:bookmarkStart w:id="9860" w:name="_Toc29342754"/>
      <w:bookmarkStart w:id="9861" w:name="_Toc29343893"/>
      <w:bookmarkStart w:id="9862" w:name="_Toc36567159"/>
      <w:bookmarkStart w:id="9863" w:name="_Toc36810605"/>
      <w:bookmarkStart w:id="9864" w:name="_Toc36846969"/>
      <w:bookmarkStart w:id="9865" w:name="_Toc36939622"/>
      <w:bookmarkStart w:id="9866" w:name="_Toc37082602"/>
      <w:r w:rsidRPr="000E4E7F">
        <w:t>–</w:t>
      </w:r>
      <w:r w:rsidRPr="000E4E7F">
        <w:tab/>
      </w:r>
      <w:r w:rsidRPr="000E4E7F">
        <w:rPr>
          <w:bCs/>
          <w:i/>
        </w:rPr>
        <w:t>WLAN-NameList</w:t>
      </w:r>
      <w:bookmarkEnd w:id="9859"/>
      <w:bookmarkEnd w:id="9860"/>
      <w:bookmarkEnd w:id="9861"/>
      <w:bookmarkEnd w:id="9862"/>
      <w:bookmarkEnd w:id="9863"/>
      <w:bookmarkEnd w:id="9864"/>
      <w:bookmarkEnd w:id="9865"/>
      <w:bookmarkEnd w:id="9866"/>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9867" w:name="_Toc20487456"/>
      <w:bookmarkStart w:id="9868" w:name="_Toc29342755"/>
      <w:bookmarkStart w:id="9869" w:name="_Toc29343894"/>
      <w:bookmarkStart w:id="9870" w:name="_Toc36567160"/>
      <w:bookmarkStart w:id="9871" w:name="_Toc36810606"/>
      <w:bookmarkStart w:id="9872" w:name="_Toc36846970"/>
      <w:bookmarkStart w:id="9873" w:name="_Toc36939623"/>
      <w:bookmarkStart w:id="9874" w:name="_Toc37082603"/>
      <w:r w:rsidRPr="000E4E7F">
        <w:t>–</w:t>
      </w:r>
      <w:r w:rsidRPr="000E4E7F">
        <w:tab/>
      </w:r>
      <w:r w:rsidRPr="000E4E7F">
        <w:rPr>
          <w:i/>
        </w:rPr>
        <w:t>WLAN-</w:t>
      </w:r>
      <w:r w:rsidRPr="000E4E7F">
        <w:rPr>
          <w:i/>
          <w:noProof/>
          <w:lang w:eastAsia="zh-CN"/>
        </w:rPr>
        <w:t>RSSI</w:t>
      </w:r>
      <w:r w:rsidRPr="000E4E7F">
        <w:rPr>
          <w:i/>
          <w:noProof/>
        </w:rPr>
        <w:t>-Range</w:t>
      </w:r>
      <w:bookmarkEnd w:id="9867"/>
      <w:bookmarkEnd w:id="9868"/>
      <w:bookmarkEnd w:id="9869"/>
      <w:bookmarkEnd w:id="9870"/>
      <w:bookmarkEnd w:id="9871"/>
      <w:bookmarkEnd w:id="9872"/>
      <w:bookmarkEnd w:id="9873"/>
      <w:bookmarkEnd w:id="9874"/>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585AC7" w:rsidRDefault="009722D5" w:rsidP="009722D5">
      <w:pPr>
        <w:pStyle w:val="PL"/>
        <w:shd w:val="clear" w:color="auto" w:fill="E6E6E6"/>
        <w:rPr>
          <w:lang w:val="sv-SE"/>
        </w:rPr>
      </w:pPr>
      <w:r w:rsidRPr="00585AC7">
        <w:rPr>
          <w:lang w:val="sv-SE"/>
        </w:rPr>
        <w:t>WLAN-RSSI-Range-r13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INTEGER(0..141)</w:t>
      </w:r>
    </w:p>
    <w:p w14:paraId="67A7F15B" w14:textId="77777777" w:rsidR="009722D5" w:rsidRPr="00585AC7" w:rsidRDefault="009722D5" w:rsidP="009722D5">
      <w:pPr>
        <w:pStyle w:val="PL"/>
        <w:shd w:val="clear" w:color="auto" w:fill="E6E6E6"/>
        <w:rPr>
          <w:lang w:val="sv-SE"/>
        </w:rPr>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9875" w:name="_Toc20487457"/>
      <w:bookmarkStart w:id="9876" w:name="_Toc29342756"/>
      <w:bookmarkStart w:id="9877" w:name="_Toc29343895"/>
      <w:bookmarkStart w:id="9878" w:name="_Toc36567161"/>
      <w:bookmarkStart w:id="9879" w:name="_Toc36810607"/>
      <w:bookmarkStart w:id="9880" w:name="_Toc36846971"/>
      <w:bookmarkStart w:id="9881" w:name="_Toc36939624"/>
      <w:bookmarkStart w:id="9882" w:name="_Toc37082604"/>
      <w:r w:rsidRPr="000E4E7F">
        <w:t>–</w:t>
      </w:r>
      <w:r w:rsidRPr="000E4E7F">
        <w:tab/>
      </w:r>
      <w:r w:rsidRPr="000E4E7F">
        <w:rPr>
          <w:i/>
          <w:lang w:eastAsia="zh-CN"/>
        </w:rPr>
        <w:t>WLAN-RTT</w:t>
      </w:r>
      <w:bookmarkEnd w:id="9875"/>
      <w:bookmarkEnd w:id="9876"/>
      <w:bookmarkEnd w:id="9877"/>
      <w:bookmarkEnd w:id="9878"/>
      <w:bookmarkEnd w:id="9879"/>
      <w:bookmarkEnd w:id="9880"/>
      <w:bookmarkEnd w:id="9881"/>
      <w:bookmarkEnd w:id="9882"/>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9883" w:name="_Toc20487458"/>
      <w:bookmarkStart w:id="9884" w:name="_Toc29342757"/>
      <w:bookmarkStart w:id="9885" w:name="_Toc29343896"/>
      <w:bookmarkStart w:id="9886" w:name="_Toc36567162"/>
      <w:bookmarkStart w:id="9887" w:name="_Toc36810608"/>
      <w:bookmarkStart w:id="9888" w:name="_Toc36846972"/>
      <w:bookmarkStart w:id="9889" w:name="_Toc36939625"/>
      <w:bookmarkStart w:id="9890" w:name="_Toc37082605"/>
      <w:r w:rsidRPr="000E4E7F">
        <w:t>–</w:t>
      </w:r>
      <w:r w:rsidRPr="000E4E7F">
        <w:tab/>
      </w:r>
      <w:r w:rsidRPr="000E4E7F">
        <w:rPr>
          <w:i/>
          <w:lang w:eastAsia="ko-KR"/>
        </w:rPr>
        <w:t>WLAN-Status</w:t>
      </w:r>
      <w:bookmarkEnd w:id="9883"/>
      <w:bookmarkEnd w:id="9884"/>
      <w:bookmarkEnd w:id="9885"/>
      <w:bookmarkEnd w:id="9886"/>
      <w:bookmarkEnd w:id="9887"/>
      <w:bookmarkEnd w:id="9888"/>
      <w:bookmarkEnd w:id="9889"/>
      <w:bookmarkEnd w:id="9890"/>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9891" w:name="_Toc20487459"/>
      <w:bookmarkStart w:id="9892" w:name="_Toc29342758"/>
      <w:bookmarkStart w:id="9893" w:name="_Toc29343897"/>
      <w:bookmarkStart w:id="9894" w:name="_Toc36567163"/>
      <w:bookmarkStart w:id="9895" w:name="_Toc36810609"/>
      <w:bookmarkStart w:id="9896" w:name="_Toc36846973"/>
      <w:bookmarkStart w:id="9897" w:name="_Toc36939626"/>
      <w:bookmarkStart w:id="9898" w:name="_Toc37082606"/>
      <w:r w:rsidRPr="000E4E7F">
        <w:rPr>
          <w:i/>
          <w:lang w:eastAsia="ko-KR"/>
        </w:rPr>
        <w:t>–</w:t>
      </w:r>
      <w:r w:rsidRPr="000E4E7F">
        <w:rPr>
          <w:i/>
          <w:lang w:eastAsia="ko-KR"/>
        </w:rPr>
        <w:tab/>
        <w:t>WLAN-SuspendConfig</w:t>
      </w:r>
      <w:bookmarkEnd w:id="9891"/>
      <w:bookmarkEnd w:id="9892"/>
      <w:bookmarkEnd w:id="9893"/>
      <w:bookmarkEnd w:id="9894"/>
      <w:bookmarkEnd w:id="9895"/>
      <w:bookmarkEnd w:id="9896"/>
      <w:bookmarkEnd w:id="9897"/>
      <w:bookmarkEnd w:id="9898"/>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9899" w:name="_Toc20487460"/>
      <w:bookmarkStart w:id="9900" w:name="_Toc29342759"/>
      <w:bookmarkStart w:id="9901" w:name="_Toc29343898"/>
      <w:bookmarkStart w:id="9902" w:name="_Toc36567164"/>
      <w:bookmarkStart w:id="9903" w:name="_Toc36810610"/>
      <w:bookmarkStart w:id="9904" w:name="_Toc36846974"/>
      <w:bookmarkStart w:id="9905" w:name="_Toc36939627"/>
      <w:bookmarkStart w:id="9906" w:name="_Toc37082607"/>
      <w:r w:rsidRPr="000E4E7F">
        <w:t>6.3.6</w:t>
      </w:r>
      <w:r w:rsidRPr="000E4E7F">
        <w:tab/>
        <w:t>Other information elements</w:t>
      </w:r>
      <w:bookmarkEnd w:id="9899"/>
      <w:bookmarkEnd w:id="9900"/>
      <w:bookmarkEnd w:id="9901"/>
      <w:bookmarkEnd w:id="9902"/>
      <w:bookmarkEnd w:id="9903"/>
      <w:bookmarkEnd w:id="9904"/>
      <w:bookmarkEnd w:id="9905"/>
      <w:bookmarkEnd w:id="9906"/>
    </w:p>
    <w:p w14:paraId="0AF2BA67" w14:textId="77777777" w:rsidR="009722D5" w:rsidRPr="000E4E7F" w:rsidRDefault="009722D5" w:rsidP="009722D5">
      <w:pPr>
        <w:pStyle w:val="Heading4"/>
      </w:pPr>
      <w:bookmarkStart w:id="9907" w:name="_Toc20487461"/>
      <w:bookmarkStart w:id="9908" w:name="_Toc29342760"/>
      <w:bookmarkStart w:id="9909" w:name="_Toc29343899"/>
      <w:bookmarkStart w:id="9910" w:name="_Toc36567165"/>
      <w:bookmarkStart w:id="9911" w:name="_Toc36810611"/>
      <w:bookmarkStart w:id="9912" w:name="_Toc36846975"/>
      <w:bookmarkStart w:id="9913" w:name="_Toc36939628"/>
      <w:bookmarkStart w:id="9914" w:name="_Toc37082608"/>
      <w:r w:rsidRPr="000E4E7F">
        <w:t>–</w:t>
      </w:r>
      <w:r w:rsidRPr="000E4E7F">
        <w:tab/>
      </w:r>
      <w:r w:rsidRPr="000E4E7F">
        <w:rPr>
          <w:i/>
        </w:rPr>
        <w:t>AbsoluteTimeInfo</w:t>
      </w:r>
      <w:bookmarkEnd w:id="9907"/>
      <w:bookmarkEnd w:id="9908"/>
      <w:bookmarkEnd w:id="9909"/>
      <w:bookmarkEnd w:id="9910"/>
      <w:bookmarkEnd w:id="9911"/>
      <w:bookmarkEnd w:id="9912"/>
      <w:bookmarkEnd w:id="9913"/>
      <w:bookmarkEnd w:id="9914"/>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9915" w:name="_Toc20487462"/>
      <w:bookmarkStart w:id="9916" w:name="_Toc29342761"/>
      <w:bookmarkStart w:id="9917" w:name="_Toc29343900"/>
      <w:bookmarkStart w:id="9918" w:name="_Toc36567166"/>
      <w:bookmarkStart w:id="9919" w:name="_Toc36810612"/>
      <w:bookmarkStart w:id="9920" w:name="_Toc36846976"/>
      <w:bookmarkStart w:id="9921" w:name="_Toc36939629"/>
      <w:bookmarkStart w:id="9922" w:name="_Toc37082609"/>
      <w:r w:rsidRPr="000E4E7F">
        <w:t>–</w:t>
      </w:r>
      <w:r w:rsidRPr="000E4E7F">
        <w:tab/>
      </w:r>
      <w:r w:rsidRPr="000E4E7F">
        <w:rPr>
          <w:i/>
        </w:rPr>
        <w:t>AMF-Identifier</w:t>
      </w:r>
      <w:bookmarkEnd w:id="9915"/>
      <w:bookmarkEnd w:id="9916"/>
      <w:bookmarkEnd w:id="9917"/>
      <w:bookmarkEnd w:id="9918"/>
      <w:bookmarkEnd w:id="9919"/>
      <w:bookmarkEnd w:id="9920"/>
      <w:bookmarkEnd w:id="9921"/>
      <w:bookmarkEnd w:id="9922"/>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9923" w:name="_Toc20487463"/>
      <w:bookmarkStart w:id="9924" w:name="_Toc29342762"/>
      <w:bookmarkStart w:id="9925" w:name="_Toc29343901"/>
      <w:bookmarkStart w:id="9926" w:name="_Toc36567167"/>
      <w:bookmarkStart w:id="9927" w:name="_Toc36810613"/>
      <w:bookmarkStart w:id="9928" w:name="_Toc36846977"/>
      <w:bookmarkStart w:id="9929" w:name="_Toc36939630"/>
      <w:bookmarkStart w:id="9930" w:name="_Toc37082610"/>
      <w:r w:rsidRPr="000E4E7F">
        <w:lastRenderedPageBreak/>
        <w:t>–</w:t>
      </w:r>
      <w:r w:rsidRPr="000E4E7F">
        <w:tab/>
      </w:r>
      <w:r w:rsidRPr="000E4E7F">
        <w:rPr>
          <w:i/>
        </w:rPr>
        <w:t>AreaConfiguration</w:t>
      </w:r>
      <w:bookmarkEnd w:id="9923"/>
      <w:bookmarkEnd w:id="9924"/>
      <w:bookmarkEnd w:id="9925"/>
      <w:bookmarkEnd w:id="9926"/>
      <w:bookmarkEnd w:id="9927"/>
      <w:bookmarkEnd w:id="9928"/>
      <w:bookmarkEnd w:id="9929"/>
      <w:bookmarkEnd w:id="9930"/>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9931" w:name="_Toc29342763"/>
      <w:bookmarkStart w:id="9932" w:name="_Toc29343902"/>
      <w:bookmarkStart w:id="9933" w:name="_Toc36567168"/>
      <w:bookmarkStart w:id="9934" w:name="_Toc36810614"/>
      <w:bookmarkStart w:id="9935" w:name="_Toc36846978"/>
      <w:bookmarkStart w:id="9936" w:name="_Toc36939631"/>
      <w:bookmarkStart w:id="9937" w:name="_Toc37082611"/>
      <w:r w:rsidRPr="000E4E7F">
        <w:rPr>
          <w:i/>
        </w:rPr>
        <w:t>–</w:t>
      </w:r>
      <w:r w:rsidRPr="000E4E7F">
        <w:rPr>
          <w:i/>
        </w:rPr>
        <w:tab/>
      </w:r>
      <w:r w:rsidRPr="000E4E7F">
        <w:rPr>
          <w:i/>
          <w:noProof/>
        </w:rPr>
        <w:t>BandCombinationList</w:t>
      </w:r>
      <w:bookmarkEnd w:id="9931"/>
      <w:bookmarkEnd w:id="9932"/>
      <w:bookmarkEnd w:id="9933"/>
      <w:bookmarkEnd w:id="9934"/>
      <w:bookmarkEnd w:id="9935"/>
      <w:bookmarkEnd w:id="9936"/>
      <w:bookmarkEnd w:id="9937"/>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9938" w:name="_Toc20487464"/>
      <w:bookmarkStart w:id="9939" w:name="_Toc29342764"/>
      <w:bookmarkStart w:id="9940" w:name="_Toc29343903"/>
      <w:bookmarkStart w:id="9941" w:name="_Toc36567169"/>
      <w:bookmarkStart w:id="9942" w:name="_Toc36810615"/>
      <w:bookmarkStart w:id="9943" w:name="_Toc36846979"/>
      <w:bookmarkStart w:id="9944" w:name="_Toc36939632"/>
      <w:bookmarkStart w:id="9945" w:name="_Toc37082612"/>
      <w:r w:rsidRPr="000E4E7F">
        <w:t>–</w:t>
      </w:r>
      <w:r w:rsidRPr="000E4E7F">
        <w:tab/>
      </w:r>
      <w:r w:rsidRPr="000E4E7F">
        <w:rPr>
          <w:i/>
          <w:noProof/>
        </w:rPr>
        <w:t>C-RNTI</w:t>
      </w:r>
      <w:bookmarkEnd w:id="9938"/>
      <w:bookmarkEnd w:id="9939"/>
      <w:bookmarkEnd w:id="9940"/>
      <w:bookmarkEnd w:id="9941"/>
      <w:bookmarkEnd w:id="9942"/>
      <w:bookmarkEnd w:id="9943"/>
      <w:bookmarkEnd w:id="9944"/>
      <w:bookmarkEnd w:id="9945"/>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9946" w:name="_Toc20487465"/>
      <w:bookmarkStart w:id="9947" w:name="_Toc29342765"/>
      <w:bookmarkStart w:id="9948" w:name="_Toc29343904"/>
      <w:bookmarkStart w:id="9949" w:name="_Toc36567170"/>
      <w:bookmarkStart w:id="9950" w:name="_Toc36810616"/>
      <w:bookmarkStart w:id="9951" w:name="_Toc36846980"/>
      <w:bookmarkStart w:id="9952" w:name="_Toc36939633"/>
      <w:bookmarkStart w:id="9953" w:name="_Toc37082613"/>
      <w:r w:rsidRPr="000E4E7F">
        <w:lastRenderedPageBreak/>
        <w:t>–</w:t>
      </w:r>
      <w:r w:rsidRPr="000E4E7F">
        <w:tab/>
      </w:r>
      <w:r w:rsidRPr="000E4E7F">
        <w:rPr>
          <w:i/>
        </w:rPr>
        <w:t>DedicatedInfoCDMA2000</w:t>
      </w:r>
      <w:bookmarkEnd w:id="9946"/>
      <w:bookmarkEnd w:id="9947"/>
      <w:bookmarkEnd w:id="9948"/>
      <w:bookmarkEnd w:id="9949"/>
      <w:bookmarkEnd w:id="9950"/>
      <w:bookmarkEnd w:id="9951"/>
      <w:bookmarkEnd w:id="9952"/>
      <w:bookmarkEnd w:id="9953"/>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9954" w:name="_Toc478015804"/>
      <w:bookmarkStart w:id="9955" w:name="_Toc36810617"/>
      <w:bookmarkStart w:id="9956" w:name="_Toc36846981"/>
      <w:bookmarkStart w:id="9957" w:name="_Toc36939634"/>
      <w:bookmarkStart w:id="9958" w:name="_Toc37082614"/>
      <w:r w:rsidRPr="000E4E7F">
        <w:t>–</w:t>
      </w:r>
      <w:r w:rsidRPr="000E4E7F">
        <w:tab/>
      </w:r>
      <w:bookmarkStart w:id="9959" w:name="_Hlk25298997"/>
      <w:r w:rsidRPr="000E4E7F">
        <w:rPr>
          <w:i/>
          <w:iCs/>
          <w:noProof/>
        </w:rPr>
        <w:t>DedicatedInfo</w:t>
      </w:r>
      <w:bookmarkEnd w:id="9954"/>
      <w:r w:rsidRPr="000E4E7F">
        <w:rPr>
          <w:i/>
          <w:iCs/>
          <w:noProof/>
        </w:rPr>
        <w:t>F1AP</w:t>
      </w:r>
      <w:bookmarkEnd w:id="9955"/>
      <w:bookmarkEnd w:id="9956"/>
      <w:bookmarkEnd w:id="9957"/>
      <w:bookmarkEnd w:id="9958"/>
      <w:bookmarkEnd w:id="9959"/>
    </w:p>
    <w:p w14:paraId="0B6D9786" w14:textId="3BD44858"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w:t>
      </w:r>
      <w:ins w:id="9960" w:author="Samsung (Seungri Jin) - class0/class1" w:date="2020-05-13T19:12:00Z">
        <w:r w:rsidR="009905A6">
          <w:t>-</w:t>
        </w:r>
      </w:ins>
      <w:del w:id="9961" w:author="Samsung (Seungri Jin) - class0/class1" w:date="2020-05-13T19:12:00Z">
        <w:r w:rsidRPr="000E4E7F" w:rsidDel="009905A6">
          <w:delText xml:space="preserve"> </w:delText>
        </w:r>
      </w:del>
      <w:ins w:id="9962" w:author="Samsung (Seungri Jin) - class0/class1" w:date="2020-05-13T19:19:00Z">
        <w:r w:rsidR="006E24A9">
          <w:t>n</w:t>
        </w:r>
      </w:ins>
      <w:del w:id="9963" w:author="Samsung (Seungri Jin) - class0/class1" w:date="2020-05-13T19:19:00Z">
        <w:r w:rsidRPr="000E4E7F" w:rsidDel="006E24A9">
          <w:delText>N</w:delText>
        </w:r>
      </w:del>
      <w:r w:rsidRPr="000E4E7F">
        <w:t>ode. The carried information consists of F1AP message encapsulated in SCTP/IP or F1-C related SCTP/IP packet</w:t>
      </w:r>
      <w:ins w:id="9964" w:author="Samsung (Seungri Jin) - class0/class1" w:date="2020-05-13T19:19:00Z">
        <w:r w:rsidR="006E24A9">
          <w:t>, see</w:t>
        </w:r>
      </w:ins>
      <w:r w:rsidRPr="000E4E7F">
        <w:t xml:space="preserve"> </w:t>
      </w:r>
      <w:del w:id="9965" w:author="Samsung (Seungri Jin) - class0/class1" w:date="2020-05-13T19:19:00Z">
        <w:r w:rsidRPr="000E4E7F" w:rsidDel="006E24A9">
          <w:delText>[</w:delText>
        </w:r>
      </w:del>
      <w:r w:rsidRPr="000E4E7F">
        <w:t>TS 38.472</w:t>
      </w:r>
      <w:ins w:id="9966" w:author="Samsung (Seungri Jin) - class0/class1" w:date="2020-05-13T19:19:00Z">
        <w:r w:rsidR="006E24A9">
          <w:t xml:space="preserve"> [105</w:t>
        </w:r>
      </w:ins>
      <w:r w:rsidRPr="000E4E7F">
        <w:t>].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9967" w:name="_Toc20487466"/>
      <w:bookmarkStart w:id="9968" w:name="_Toc29342766"/>
      <w:bookmarkStart w:id="9969" w:name="_Toc29343905"/>
      <w:bookmarkStart w:id="9970" w:name="_Toc36567171"/>
      <w:bookmarkStart w:id="9971" w:name="_Toc36810618"/>
      <w:bookmarkStart w:id="9972" w:name="_Toc36846982"/>
      <w:bookmarkStart w:id="9973" w:name="_Toc36939635"/>
      <w:bookmarkStart w:id="9974" w:name="_Toc37082615"/>
      <w:r w:rsidRPr="000E4E7F">
        <w:t>–</w:t>
      </w:r>
      <w:r w:rsidRPr="000E4E7F">
        <w:tab/>
      </w:r>
      <w:r w:rsidRPr="000E4E7F">
        <w:rPr>
          <w:i/>
          <w:noProof/>
        </w:rPr>
        <w:t>DedicatedInfoNAS</w:t>
      </w:r>
      <w:bookmarkEnd w:id="9967"/>
      <w:bookmarkEnd w:id="9968"/>
      <w:bookmarkEnd w:id="9969"/>
      <w:bookmarkEnd w:id="9970"/>
      <w:bookmarkEnd w:id="9971"/>
      <w:bookmarkEnd w:id="9972"/>
      <w:bookmarkEnd w:id="9973"/>
      <w:bookmarkEnd w:id="9974"/>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9975" w:name="_Toc20487467"/>
      <w:bookmarkStart w:id="9976" w:name="_Toc29342767"/>
      <w:bookmarkStart w:id="9977" w:name="_Toc29343906"/>
      <w:bookmarkStart w:id="9978" w:name="_Toc36567172"/>
      <w:bookmarkStart w:id="9979" w:name="_Toc36810619"/>
      <w:bookmarkStart w:id="9980" w:name="_Toc36846983"/>
      <w:bookmarkStart w:id="9981" w:name="_Toc36939636"/>
      <w:bookmarkStart w:id="9982" w:name="_Toc37082616"/>
      <w:r w:rsidRPr="000E4E7F">
        <w:t>–</w:t>
      </w:r>
      <w:r w:rsidRPr="000E4E7F">
        <w:tab/>
      </w:r>
      <w:r w:rsidRPr="000E4E7F">
        <w:rPr>
          <w:i/>
          <w:noProof/>
        </w:rPr>
        <w:t>FilterCoefficient</w:t>
      </w:r>
      <w:bookmarkEnd w:id="9975"/>
      <w:bookmarkEnd w:id="9976"/>
      <w:bookmarkEnd w:id="9977"/>
      <w:bookmarkEnd w:id="9978"/>
      <w:bookmarkEnd w:id="9979"/>
      <w:bookmarkEnd w:id="9980"/>
      <w:bookmarkEnd w:id="9981"/>
      <w:bookmarkEnd w:id="9982"/>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9983" w:name="_Toc20487468"/>
      <w:bookmarkStart w:id="9984" w:name="_Toc29342768"/>
      <w:bookmarkStart w:id="9985" w:name="_Toc29343907"/>
      <w:bookmarkStart w:id="9986" w:name="_Toc36567173"/>
      <w:bookmarkStart w:id="9987" w:name="_Toc36810620"/>
      <w:bookmarkStart w:id="9988" w:name="_Toc36846984"/>
      <w:bookmarkStart w:id="9989" w:name="_Toc36939637"/>
      <w:bookmarkStart w:id="9990"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9983"/>
      <w:bookmarkEnd w:id="9984"/>
      <w:bookmarkEnd w:id="9985"/>
      <w:bookmarkEnd w:id="9986"/>
      <w:bookmarkEnd w:id="9987"/>
      <w:bookmarkEnd w:id="9988"/>
      <w:bookmarkEnd w:id="9989"/>
      <w:bookmarkEnd w:id="9990"/>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9991" w:name="_Toc20487469"/>
      <w:bookmarkStart w:id="9992" w:name="_Toc29342769"/>
      <w:bookmarkStart w:id="9993" w:name="_Toc29343908"/>
      <w:bookmarkStart w:id="9994" w:name="_Toc36567174"/>
      <w:bookmarkStart w:id="9995" w:name="_Toc36810621"/>
      <w:bookmarkStart w:id="9996" w:name="_Toc36846985"/>
      <w:bookmarkStart w:id="9997" w:name="_Toc36939638"/>
      <w:bookmarkStart w:id="9998" w:name="_Toc37082618"/>
      <w:r w:rsidRPr="000E4E7F">
        <w:t>–</w:t>
      </w:r>
      <w:r w:rsidRPr="000E4E7F">
        <w:tab/>
      </w:r>
      <w:r w:rsidRPr="000E4E7F">
        <w:rPr>
          <w:i/>
          <w:snapToGrid w:val="0"/>
        </w:rPr>
        <w:t>GNSS-ID</w:t>
      </w:r>
      <w:bookmarkEnd w:id="9991"/>
      <w:bookmarkEnd w:id="9992"/>
      <w:bookmarkEnd w:id="9993"/>
      <w:bookmarkEnd w:id="9994"/>
      <w:bookmarkEnd w:id="9995"/>
      <w:bookmarkEnd w:id="9996"/>
      <w:bookmarkEnd w:id="9997"/>
      <w:bookmarkEnd w:id="9998"/>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9999" w:name="_Toc20487470"/>
      <w:bookmarkStart w:id="10000" w:name="_Toc29342770"/>
      <w:bookmarkStart w:id="10001" w:name="_Toc29343909"/>
      <w:bookmarkStart w:id="10002" w:name="_Toc36567175"/>
      <w:bookmarkStart w:id="10003" w:name="_Toc36810622"/>
      <w:bookmarkStart w:id="10004" w:name="_Toc36846986"/>
      <w:bookmarkStart w:id="10005" w:name="_Toc36939639"/>
      <w:bookmarkStart w:id="10006" w:name="_Toc37082619"/>
      <w:r w:rsidRPr="000E4E7F">
        <w:rPr>
          <w:rFonts w:eastAsia="MS Mincho"/>
        </w:rPr>
        <w:t>–</w:t>
      </w:r>
      <w:r w:rsidRPr="000E4E7F">
        <w:rPr>
          <w:rFonts w:eastAsia="MS Mincho"/>
        </w:rPr>
        <w:tab/>
      </w:r>
      <w:r w:rsidRPr="000E4E7F">
        <w:rPr>
          <w:rFonts w:eastAsia="MS Mincho"/>
          <w:i/>
        </w:rPr>
        <w:t>I-RNTI</w:t>
      </w:r>
      <w:bookmarkEnd w:id="9999"/>
      <w:bookmarkEnd w:id="10000"/>
      <w:bookmarkEnd w:id="10001"/>
      <w:bookmarkEnd w:id="10002"/>
      <w:bookmarkEnd w:id="10003"/>
      <w:bookmarkEnd w:id="10004"/>
      <w:bookmarkEnd w:id="10005"/>
      <w:bookmarkEnd w:id="10006"/>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10007" w:name="_Toc20487471"/>
      <w:bookmarkStart w:id="10008" w:name="_Toc29342771"/>
      <w:bookmarkStart w:id="10009" w:name="_Toc29343910"/>
      <w:bookmarkStart w:id="10010" w:name="_Toc36567176"/>
      <w:bookmarkStart w:id="10011" w:name="_Toc36810623"/>
      <w:bookmarkStart w:id="10012" w:name="_Toc36846987"/>
      <w:bookmarkStart w:id="10013" w:name="_Toc36939640"/>
      <w:bookmarkStart w:id="10014" w:name="_Toc37082620"/>
      <w:r w:rsidRPr="000E4E7F">
        <w:t>–</w:t>
      </w:r>
      <w:r w:rsidRPr="000E4E7F">
        <w:tab/>
      </w:r>
      <w:r w:rsidRPr="000E4E7F">
        <w:rPr>
          <w:i/>
        </w:rPr>
        <w:t>LoggingDuration</w:t>
      </w:r>
      <w:bookmarkEnd w:id="10007"/>
      <w:bookmarkEnd w:id="10008"/>
      <w:bookmarkEnd w:id="10009"/>
      <w:bookmarkEnd w:id="10010"/>
      <w:bookmarkEnd w:id="10011"/>
      <w:bookmarkEnd w:id="10012"/>
      <w:bookmarkEnd w:id="10013"/>
      <w:bookmarkEnd w:id="10014"/>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585AC7"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585AC7">
        <w:rPr>
          <w:lang w:val="sv-SE"/>
        </w:rPr>
        <w:t>min10, min20, min40, min60, min90, min120, spare2, spare1}</w:t>
      </w:r>
    </w:p>
    <w:p w14:paraId="4A4821B0" w14:textId="77777777" w:rsidR="009722D5" w:rsidRPr="00585AC7" w:rsidRDefault="009722D5" w:rsidP="009722D5">
      <w:pPr>
        <w:pStyle w:val="PL"/>
        <w:shd w:val="clear" w:color="auto" w:fill="E6E6E6"/>
        <w:rPr>
          <w:lang w:val="sv-SE"/>
        </w:rPr>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10015" w:name="_Toc20487472"/>
      <w:bookmarkStart w:id="10016" w:name="_Toc29342772"/>
      <w:bookmarkStart w:id="10017" w:name="_Toc29343911"/>
      <w:bookmarkStart w:id="10018" w:name="_Toc36567177"/>
      <w:bookmarkStart w:id="10019" w:name="_Toc36810624"/>
      <w:bookmarkStart w:id="10020" w:name="_Toc36846988"/>
      <w:bookmarkStart w:id="10021" w:name="_Toc36939641"/>
      <w:bookmarkStart w:id="10022" w:name="_Toc37082621"/>
      <w:r w:rsidRPr="000E4E7F">
        <w:t>–</w:t>
      </w:r>
      <w:r w:rsidRPr="000E4E7F">
        <w:tab/>
      </w:r>
      <w:r w:rsidRPr="000E4E7F">
        <w:rPr>
          <w:i/>
        </w:rPr>
        <w:t>LoggingInterval</w:t>
      </w:r>
      <w:bookmarkEnd w:id="10015"/>
      <w:bookmarkEnd w:id="10016"/>
      <w:bookmarkEnd w:id="10017"/>
      <w:bookmarkEnd w:id="10018"/>
      <w:bookmarkEnd w:id="10019"/>
      <w:bookmarkEnd w:id="10020"/>
      <w:bookmarkEnd w:id="10021"/>
      <w:bookmarkEnd w:id="10022"/>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10023" w:name="_Toc20487473"/>
      <w:bookmarkStart w:id="10024" w:name="_Toc29342773"/>
      <w:bookmarkStart w:id="10025" w:name="_Toc29343912"/>
      <w:bookmarkStart w:id="10026" w:name="_Toc36567178"/>
      <w:bookmarkStart w:id="10027" w:name="_Toc36810625"/>
      <w:bookmarkStart w:id="10028" w:name="_Toc36846989"/>
      <w:bookmarkStart w:id="10029" w:name="_Toc36939642"/>
      <w:bookmarkStart w:id="10030" w:name="_Toc37082622"/>
      <w:r w:rsidRPr="000E4E7F">
        <w:t>–</w:t>
      </w:r>
      <w:r w:rsidRPr="000E4E7F">
        <w:tab/>
      </w:r>
      <w:r w:rsidRPr="000E4E7F">
        <w:rPr>
          <w:i/>
          <w:iCs/>
        </w:rPr>
        <w:t>MeasSubframePattern</w:t>
      </w:r>
      <w:bookmarkEnd w:id="10023"/>
      <w:bookmarkEnd w:id="10024"/>
      <w:bookmarkEnd w:id="10025"/>
      <w:bookmarkEnd w:id="10026"/>
      <w:bookmarkEnd w:id="10027"/>
      <w:bookmarkEnd w:id="10028"/>
      <w:bookmarkEnd w:id="10029"/>
      <w:bookmarkEnd w:id="10030"/>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10031" w:name="_Toc20487474"/>
      <w:bookmarkStart w:id="10032" w:name="_Toc29342774"/>
      <w:bookmarkStart w:id="10033" w:name="_Toc29343913"/>
      <w:bookmarkStart w:id="10034" w:name="_Toc36567179"/>
      <w:bookmarkStart w:id="10035" w:name="_Toc36810626"/>
      <w:bookmarkStart w:id="10036" w:name="_Toc36846990"/>
      <w:bookmarkStart w:id="10037" w:name="_Toc36939643"/>
      <w:bookmarkStart w:id="10038" w:name="_Toc37082623"/>
      <w:r w:rsidRPr="000E4E7F">
        <w:t>–</w:t>
      </w:r>
      <w:r w:rsidRPr="000E4E7F">
        <w:tab/>
      </w:r>
      <w:r w:rsidRPr="000E4E7F">
        <w:rPr>
          <w:i/>
          <w:noProof/>
        </w:rPr>
        <w:t>MMEC</w:t>
      </w:r>
      <w:bookmarkEnd w:id="10031"/>
      <w:bookmarkEnd w:id="10032"/>
      <w:bookmarkEnd w:id="10033"/>
      <w:bookmarkEnd w:id="10034"/>
      <w:bookmarkEnd w:id="10035"/>
      <w:bookmarkEnd w:id="10036"/>
      <w:bookmarkEnd w:id="10037"/>
      <w:bookmarkEnd w:id="10038"/>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10039" w:name="_Toc20487475"/>
      <w:bookmarkStart w:id="10040" w:name="_Toc29342775"/>
      <w:bookmarkStart w:id="10041" w:name="_Toc29343914"/>
      <w:bookmarkStart w:id="10042" w:name="_Toc36567180"/>
      <w:bookmarkStart w:id="10043" w:name="_Toc36810627"/>
      <w:bookmarkStart w:id="10044" w:name="_Toc36846991"/>
      <w:bookmarkStart w:id="10045" w:name="_Toc36939644"/>
      <w:bookmarkStart w:id="10046" w:name="_Toc37082624"/>
      <w:r w:rsidRPr="000E4E7F">
        <w:t>–</w:t>
      </w:r>
      <w:r w:rsidRPr="000E4E7F">
        <w:tab/>
      </w:r>
      <w:r w:rsidRPr="000E4E7F">
        <w:rPr>
          <w:i/>
          <w:noProof/>
        </w:rPr>
        <w:t>NeighCellConfig</w:t>
      </w:r>
      <w:bookmarkEnd w:id="10039"/>
      <w:bookmarkEnd w:id="10040"/>
      <w:bookmarkEnd w:id="10041"/>
      <w:bookmarkEnd w:id="10042"/>
      <w:bookmarkEnd w:id="10043"/>
      <w:bookmarkEnd w:id="10044"/>
      <w:bookmarkEnd w:id="10045"/>
      <w:bookmarkEnd w:id="10046"/>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10047" w:name="_Toc20487476"/>
      <w:bookmarkStart w:id="10048" w:name="_Toc29342776"/>
      <w:bookmarkStart w:id="10049" w:name="_Toc29343915"/>
      <w:bookmarkStart w:id="10050" w:name="_Toc36567181"/>
      <w:bookmarkStart w:id="10051" w:name="_Toc36810628"/>
      <w:bookmarkStart w:id="10052" w:name="_Toc36846992"/>
      <w:bookmarkStart w:id="10053" w:name="_Toc36939645"/>
      <w:bookmarkStart w:id="10054" w:name="_Toc37082625"/>
      <w:r w:rsidRPr="000E4E7F">
        <w:t>–</w:t>
      </w:r>
      <w:r w:rsidRPr="000E4E7F">
        <w:tab/>
      </w:r>
      <w:r w:rsidRPr="000E4E7F">
        <w:rPr>
          <w:i/>
        </w:rPr>
        <w:t>NG-5G-S-TMSI</w:t>
      </w:r>
      <w:bookmarkEnd w:id="10047"/>
      <w:bookmarkEnd w:id="10048"/>
      <w:bookmarkEnd w:id="10049"/>
      <w:bookmarkEnd w:id="10050"/>
      <w:bookmarkEnd w:id="10051"/>
      <w:bookmarkEnd w:id="10052"/>
      <w:bookmarkEnd w:id="10053"/>
      <w:bookmarkEnd w:id="10054"/>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10055" w:name="_Toc20487477"/>
      <w:bookmarkStart w:id="10056" w:name="_Toc29342777"/>
      <w:bookmarkStart w:id="10057" w:name="_Toc29343916"/>
      <w:bookmarkStart w:id="10058" w:name="_Toc36567182"/>
      <w:bookmarkStart w:id="10059" w:name="_Toc36810629"/>
      <w:bookmarkStart w:id="10060" w:name="_Toc36846993"/>
      <w:bookmarkStart w:id="10061" w:name="_Toc36939646"/>
      <w:bookmarkStart w:id="10062" w:name="_Toc37082626"/>
      <w:r w:rsidRPr="000E4E7F">
        <w:t>–</w:t>
      </w:r>
      <w:r w:rsidRPr="000E4E7F">
        <w:tab/>
      </w:r>
      <w:r w:rsidRPr="000E4E7F">
        <w:rPr>
          <w:i/>
        </w:rPr>
        <w:t>OtherConfig</w:t>
      </w:r>
      <w:bookmarkEnd w:id="10055"/>
      <w:bookmarkEnd w:id="10056"/>
      <w:bookmarkEnd w:id="10057"/>
      <w:bookmarkEnd w:id="10058"/>
      <w:bookmarkEnd w:id="10059"/>
      <w:bookmarkEnd w:id="10060"/>
      <w:bookmarkEnd w:id="10061"/>
      <w:bookmarkEnd w:id="10062"/>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lastRenderedPageBreak/>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517F682F" w:rsidR="00F450A4" w:rsidRPr="000E4E7F" w:rsidRDefault="00F450A4" w:rsidP="00F450A4">
      <w:pPr>
        <w:pStyle w:val="PL"/>
        <w:shd w:val="clear" w:color="auto" w:fill="E6E6E6"/>
      </w:pPr>
      <w:r w:rsidRPr="000E4E7F">
        <w:tab/>
        <w:t>[[</w:t>
      </w:r>
      <w:r w:rsidRPr="000E4E7F">
        <w:tab/>
        <w:t>configur</w:t>
      </w:r>
      <w:ins w:id="10063" w:author="Samsung (Seungri Jin) - class0/class1" w:date="2020-05-13T17:35:00Z">
        <w:r w:rsidR="00944FCB">
          <w:t>e</w:t>
        </w:r>
      </w:ins>
      <w:r w:rsidRPr="000E4E7F">
        <w:t>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10064" w:name="OLE_LINK56"/>
      <w:r w:rsidRPr="000E4E7F">
        <w:t>autonomousDenialSubframes</w:t>
      </w:r>
      <w:bookmarkEnd w:id="10064"/>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10065" w:name="_Toc20487478"/>
      <w:bookmarkStart w:id="10066" w:name="_Toc29342778"/>
      <w:bookmarkStart w:id="10067" w:name="_Toc29343917"/>
      <w:bookmarkStart w:id="10068" w:name="_Toc36567183"/>
      <w:bookmarkStart w:id="10069" w:name="_Toc36810630"/>
      <w:bookmarkStart w:id="10070" w:name="_Toc36846994"/>
      <w:bookmarkStart w:id="10071" w:name="_Toc36939647"/>
      <w:bookmarkStart w:id="10072" w:name="_Toc37082627"/>
      <w:r w:rsidRPr="000E4E7F">
        <w:rPr>
          <w:rFonts w:eastAsia="MS Mincho"/>
        </w:rPr>
        <w:t>–</w:t>
      </w:r>
      <w:r w:rsidRPr="000E4E7F">
        <w:rPr>
          <w:rFonts w:eastAsia="MS Mincho"/>
        </w:rPr>
        <w:tab/>
      </w:r>
      <w:r w:rsidRPr="000E4E7F">
        <w:rPr>
          <w:rFonts w:eastAsia="MS Mincho"/>
          <w:i/>
        </w:rPr>
        <w:t>RAN-AreaCode</w:t>
      </w:r>
      <w:bookmarkEnd w:id="10065"/>
      <w:bookmarkEnd w:id="10066"/>
      <w:bookmarkEnd w:id="10067"/>
      <w:bookmarkEnd w:id="10068"/>
      <w:bookmarkEnd w:id="10069"/>
      <w:bookmarkEnd w:id="10070"/>
      <w:bookmarkEnd w:id="10071"/>
      <w:bookmarkEnd w:id="10072"/>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10073" w:name="_Toc20487479"/>
      <w:bookmarkStart w:id="10074" w:name="_Toc29342779"/>
      <w:bookmarkStart w:id="10075" w:name="_Toc29343918"/>
      <w:bookmarkStart w:id="10076" w:name="_Toc36567184"/>
      <w:bookmarkStart w:id="10077" w:name="_Toc36810631"/>
      <w:bookmarkStart w:id="10078" w:name="_Toc36846995"/>
      <w:bookmarkStart w:id="10079" w:name="_Toc36939648"/>
      <w:bookmarkStart w:id="10080" w:name="_Toc37082628"/>
      <w:r w:rsidRPr="000E4E7F">
        <w:t>–</w:t>
      </w:r>
      <w:r w:rsidRPr="000E4E7F">
        <w:tab/>
      </w:r>
      <w:r w:rsidRPr="000E4E7F">
        <w:rPr>
          <w:i/>
        </w:rPr>
        <w:t>RAND-CDMA2000 (1xRTT)</w:t>
      </w:r>
      <w:bookmarkEnd w:id="10073"/>
      <w:bookmarkEnd w:id="10074"/>
      <w:bookmarkEnd w:id="10075"/>
      <w:bookmarkEnd w:id="10076"/>
      <w:bookmarkEnd w:id="10077"/>
      <w:bookmarkEnd w:id="10078"/>
      <w:bookmarkEnd w:id="10079"/>
      <w:bookmarkEnd w:id="10080"/>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10081" w:name="_Toc20487480"/>
      <w:bookmarkStart w:id="10082" w:name="_Toc29342780"/>
      <w:bookmarkStart w:id="10083" w:name="_Toc29343919"/>
      <w:bookmarkStart w:id="10084" w:name="_Toc36567185"/>
      <w:bookmarkStart w:id="10085" w:name="_Toc36810632"/>
      <w:bookmarkStart w:id="10086" w:name="_Toc36846996"/>
      <w:bookmarkStart w:id="10087" w:name="_Toc36939649"/>
      <w:bookmarkStart w:id="10088" w:name="_Toc37082629"/>
      <w:r w:rsidRPr="000E4E7F">
        <w:t>–</w:t>
      </w:r>
      <w:r w:rsidRPr="000E4E7F">
        <w:tab/>
      </w:r>
      <w:r w:rsidRPr="000E4E7F">
        <w:rPr>
          <w:i/>
          <w:noProof/>
        </w:rPr>
        <w:t>RAT-Type</w:t>
      </w:r>
      <w:bookmarkEnd w:id="10081"/>
      <w:bookmarkEnd w:id="10082"/>
      <w:bookmarkEnd w:id="10083"/>
      <w:bookmarkEnd w:id="10084"/>
      <w:bookmarkEnd w:id="10085"/>
      <w:bookmarkEnd w:id="10086"/>
      <w:bookmarkEnd w:id="10087"/>
      <w:bookmarkEnd w:id="10088"/>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585AC7" w:rsidRDefault="009722D5" w:rsidP="009722D5">
      <w:pPr>
        <w:pStyle w:val="TH"/>
        <w:rPr>
          <w:lang w:val="sv-SE"/>
        </w:rPr>
      </w:pPr>
      <w:r w:rsidRPr="00585AC7">
        <w:rPr>
          <w:bCs/>
          <w:i/>
          <w:iCs/>
          <w:lang w:val="sv-SE"/>
        </w:rPr>
        <w:t>RAT-Type</w:t>
      </w:r>
      <w:r w:rsidRPr="00585AC7">
        <w:rPr>
          <w:lang w:val="sv-SE"/>
        </w:rPr>
        <w:t xml:space="preserve"> information element</w:t>
      </w:r>
    </w:p>
    <w:p w14:paraId="6E093916" w14:textId="77777777" w:rsidR="009722D5" w:rsidRPr="00585AC7" w:rsidRDefault="009722D5" w:rsidP="009722D5">
      <w:pPr>
        <w:pStyle w:val="PL"/>
        <w:shd w:val="clear" w:color="auto" w:fill="E6E6E6"/>
        <w:rPr>
          <w:lang w:val="sv-SE"/>
        </w:rPr>
      </w:pPr>
      <w:r w:rsidRPr="00585AC7">
        <w:rPr>
          <w:lang w:val="sv-SE"/>
        </w:rPr>
        <w:t>-- ASN1START</w:t>
      </w:r>
    </w:p>
    <w:p w14:paraId="72E00430" w14:textId="77777777" w:rsidR="009722D5" w:rsidRPr="00585AC7" w:rsidRDefault="009722D5" w:rsidP="009722D5">
      <w:pPr>
        <w:pStyle w:val="PL"/>
        <w:shd w:val="clear" w:color="auto" w:fill="E6E6E6"/>
        <w:rPr>
          <w:lang w:val="sv-SE"/>
        </w:rPr>
      </w:pPr>
    </w:p>
    <w:p w14:paraId="170DA7BE" w14:textId="77777777" w:rsidR="009722D5" w:rsidRPr="00585AC7" w:rsidRDefault="009722D5" w:rsidP="009722D5">
      <w:pPr>
        <w:pStyle w:val="PL"/>
        <w:shd w:val="clear" w:color="auto" w:fill="E6E6E6"/>
        <w:rPr>
          <w:lang w:val="sv-SE"/>
        </w:rPr>
      </w:pPr>
      <w:r w:rsidRPr="00585AC7">
        <w:rPr>
          <w:lang w:val="sv-SE"/>
        </w:rPr>
        <w:t>RAT-Type ::=</w:t>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NUMERATED {</w:t>
      </w:r>
    </w:p>
    <w:p w14:paraId="01E8D2B5"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t>eutra, utra, geran-cs, geran-ps, cdma2000-1XRTT,</w:t>
      </w:r>
    </w:p>
    <w:p w14:paraId="5BE82373" w14:textId="77777777" w:rsidR="009722D5" w:rsidRPr="00585AC7" w:rsidRDefault="009722D5" w:rsidP="009722D5">
      <w:pPr>
        <w:pStyle w:val="PL"/>
        <w:shd w:val="clear" w:color="auto" w:fill="E6E6E6"/>
        <w:rPr>
          <w:lang w:val="sv-SE"/>
        </w:rPr>
      </w:pP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Pr="00585AC7">
        <w:rPr>
          <w:lang w:val="sv-SE"/>
        </w:rPr>
        <w:tab/>
      </w:r>
      <w:r w:rsidR="00481193" w:rsidRPr="00585AC7">
        <w:rPr>
          <w:lang w:val="sv-SE"/>
        </w:rPr>
        <w:t>nr</w:t>
      </w:r>
      <w:r w:rsidRPr="00585AC7">
        <w:rPr>
          <w:lang w:val="sv-SE"/>
        </w:rPr>
        <w:t xml:space="preserve">, </w:t>
      </w:r>
      <w:r w:rsidR="00481193" w:rsidRPr="00585AC7">
        <w:rPr>
          <w:lang w:val="sv-SE"/>
        </w:rPr>
        <w:t>eutra-nr</w:t>
      </w:r>
      <w:r w:rsidRPr="00585AC7">
        <w:rPr>
          <w:lang w:val="sv-SE"/>
        </w:rPr>
        <w:t>, spare1, ...}</w:t>
      </w:r>
    </w:p>
    <w:p w14:paraId="73A4C75F" w14:textId="77777777" w:rsidR="009722D5" w:rsidRPr="00585AC7" w:rsidRDefault="009722D5" w:rsidP="009722D5">
      <w:pPr>
        <w:pStyle w:val="PL"/>
        <w:shd w:val="clear" w:color="auto" w:fill="E6E6E6"/>
        <w:rPr>
          <w:lang w:val="sv-SE"/>
        </w:rPr>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10089" w:name="_Toc20487481"/>
      <w:bookmarkStart w:id="10090" w:name="_Toc29342781"/>
      <w:bookmarkStart w:id="10091" w:name="_Toc29343920"/>
      <w:bookmarkStart w:id="10092" w:name="_Toc36567186"/>
      <w:bookmarkStart w:id="10093" w:name="_Toc36810633"/>
      <w:bookmarkStart w:id="10094" w:name="_Toc36846997"/>
      <w:bookmarkStart w:id="10095" w:name="_Toc36939650"/>
      <w:bookmarkStart w:id="10096" w:name="_Toc37082630"/>
      <w:r w:rsidRPr="000E4E7F">
        <w:t>–</w:t>
      </w:r>
      <w:r w:rsidRPr="000E4E7F">
        <w:tab/>
      </w:r>
      <w:r w:rsidRPr="000E4E7F">
        <w:rPr>
          <w:i/>
          <w:noProof/>
        </w:rPr>
        <w:t>ResumeIdentity</w:t>
      </w:r>
      <w:bookmarkEnd w:id="10089"/>
      <w:bookmarkEnd w:id="10090"/>
      <w:bookmarkEnd w:id="10091"/>
      <w:bookmarkEnd w:id="10092"/>
      <w:bookmarkEnd w:id="10093"/>
      <w:bookmarkEnd w:id="10094"/>
      <w:bookmarkEnd w:id="10095"/>
      <w:bookmarkEnd w:id="10096"/>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10097" w:name="_Toc20487482"/>
      <w:bookmarkStart w:id="10098" w:name="_Toc29342782"/>
      <w:bookmarkStart w:id="10099" w:name="_Toc29343921"/>
      <w:bookmarkStart w:id="10100" w:name="_Toc36567187"/>
      <w:bookmarkStart w:id="10101" w:name="_Toc36810634"/>
      <w:bookmarkStart w:id="10102" w:name="_Toc36846998"/>
      <w:bookmarkStart w:id="10103" w:name="_Toc36939651"/>
      <w:bookmarkStart w:id="10104" w:name="_Toc37082631"/>
      <w:r w:rsidRPr="000E4E7F">
        <w:lastRenderedPageBreak/>
        <w:t>–</w:t>
      </w:r>
      <w:r w:rsidRPr="000E4E7F">
        <w:tab/>
      </w:r>
      <w:r w:rsidRPr="000E4E7F">
        <w:rPr>
          <w:i/>
          <w:noProof/>
        </w:rPr>
        <w:t>RRC-TransactionIdentifier</w:t>
      </w:r>
      <w:bookmarkEnd w:id="10097"/>
      <w:bookmarkEnd w:id="10098"/>
      <w:bookmarkEnd w:id="10099"/>
      <w:bookmarkEnd w:id="10100"/>
      <w:bookmarkEnd w:id="10101"/>
      <w:bookmarkEnd w:id="10102"/>
      <w:bookmarkEnd w:id="10103"/>
      <w:bookmarkEnd w:id="10104"/>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10105" w:name="_Toc20487483"/>
      <w:bookmarkStart w:id="10106" w:name="_Toc29342783"/>
      <w:bookmarkStart w:id="10107" w:name="_Toc29343922"/>
      <w:bookmarkStart w:id="10108" w:name="_Toc36567188"/>
      <w:bookmarkStart w:id="10109" w:name="_Toc36810635"/>
      <w:bookmarkStart w:id="10110" w:name="_Toc36846999"/>
      <w:bookmarkStart w:id="10111" w:name="_Toc36939652"/>
      <w:bookmarkStart w:id="10112" w:name="_Toc37082632"/>
      <w:r w:rsidRPr="000E4E7F">
        <w:t>–</w:t>
      </w:r>
      <w:r w:rsidRPr="000E4E7F">
        <w:tab/>
      </w:r>
      <w:r w:rsidRPr="000E4E7F">
        <w:rPr>
          <w:i/>
          <w:snapToGrid w:val="0"/>
        </w:rPr>
        <w:t>SBAS-ID</w:t>
      </w:r>
      <w:bookmarkEnd w:id="10105"/>
      <w:bookmarkEnd w:id="10106"/>
      <w:bookmarkEnd w:id="10107"/>
      <w:bookmarkEnd w:id="10108"/>
      <w:bookmarkEnd w:id="10109"/>
      <w:bookmarkEnd w:id="10110"/>
      <w:bookmarkEnd w:id="10111"/>
      <w:bookmarkEnd w:id="10112"/>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585AC7" w:rsidRDefault="00D57360" w:rsidP="00D57360">
      <w:pPr>
        <w:pStyle w:val="PL"/>
        <w:shd w:val="clear" w:color="auto" w:fill="E6E6E6"/>
        <w:rPr>
          <w:snapToGrid w:val="0"/>
          <w:lang w:val="sv-SE"/>
        </w:rPr>
      </w:pPr>
      <w:r w:rsidRPr="000E4E7F">
        <w:rPr>
          <w:snapToGrid w:val="0"/>
        </w:rPr>
        <w:tab/>
      </w:r>
      <w:r w:rsidRPr="00585AC7">
        <w:rPr>
          <w:snapToGrid w:val="0"/>
          <w:lang w:val="sv-SE"/>
        </w:rPr>
        <w:t>sbas-id-r15</w:t>
      </w:r>
      <w:r w:rsidRPr="00585AC7">
        <w:rPr>
          <w:snapToGrid w:val="0"/>
          <w:lang w:val="sv-SE"/>
        </w:rPr>
        <w:tab/>
      </w:r>
      <w:r w:rsidRPr="00585AC7">
        <w:rPr>
          <w:snapToGrid w:val="0"/>
          <w:lang w:val="sv-SE"/>
        </w:rPr>
        <w:tab/>
      </w:r>
      <w:r w:rsidRPr="00585AC7">
        <w:rPr>
          <w:snapToGrid w:val="0"/>
          <w:lang w:val="sv-SE"/>
        </w:rPr>
        <w:tab/>
      </w:r>
      <w:r w:rsidRPr="00585AC7">
        <w:rPr>
          <w:snapToGrid w:val="0"/>
          <w:lang w:val="sv-SE"/>
        </w:rPr>
        <w:tab/>
        <w:t>ENUMERATED { waas, egnos, msas, gagan, ...},</w:t>
      </w:r>
    </w:p>
    <w:p w14:paraId="56ABA2AB" w14:textId="77777777" w:rsidR="00D57360" w:rsidRPr="000E4E7F" w:rsidRDefault="00D57360" w:rsidP="00D57360">
      <w:pPr>
        <w:pStyle w:val="PL"/>
        <w:shd w:val="clear" w:color="auto" w:fill="E6E6E6"/>
        <w:rPr>
          <w:snapToGrid w:val="0"/>
        </w:rPr>
      </w:pPr>
      <w:r w:rsidRPr="00585AC7">
        <w:rPr>
          <w:snapToGrid w:val="0"/>
          <w:lang w:val="sv-SE"/>
        </w:rPr>
        <w:tab/>
      </w:r>
      <w:r w:rsidRPr="000E4E7F">
        <w:rPr>
          <w:snapToGrid w:val="0"/>
        </w:rPr>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10113" w:name="_Toc20487484"/>
      <w:bookmarkStart w:id="10114" w:name="_Toc29342784"/>
      <w:bookmarkStart w:id="10115" w:name="_Toc29343923"/>
      <w:bookmarkStart w:id="10116" w:name="_Toc36567189"/>
      <w:bookmarkStart w:id="10117" w:name="_Toc36810636"/>
      <w:bookmarkStart w:id="10118" w:name="_Toc36847000"/>
      <w:bookmarkStart w:id="10119" w:name="_Toc36939653"/>
      <w:bookmarkStart w:id="10120" w:name="_Toc37082633"/>
      <w:r w:rsidRPr="000E4E7F">
        <w:rPr>
          <w:rFonts w:eastAsia="MS Mincho"/>
        </w:rPr>
        <w:t>–</w:t>
      </w:r>
      <w:r w:rsidRPr="000E4E7F">
        <w:rPr>
          <w:rFonts w:eastAsia="MS Mincho"/>
        </w:rPr>
        <w:tab/>
      </w:r>
      <w:r w:rsidRPr="000E4E7F">
        <w:rPr>
          <w:rFonts w:eastAsia="MS Mincho"/>
          <w:i/>
        </w:rPr>
        <w:t>ShortI-RNTI</w:t>
      </w:r>
      <w:bookmarkEnd w:id="10113"/>
      <w:bookmarkEnd w:id="10114"/>
      <w:bookmarkEnd w:id="10115"/>
      <w:bookmarkEnd w:id="10116"/>
      <w:bookmarkEnd w:id="10117"/>
      <w:bookmarkEnd w:id="10118"/>
      <w:bookmarkEnd w:id="10119"/>
      <w:bookmarkEnd w:id="10120"/>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10121" w:name="_Toc20487485"/>
      <w:bookmarkStart w:id="10122" w:name="_Toc29342785"/>
      <w:bookmarkStart w:id="10123" w:name="_Toc29343924"/>
      <w:bookmarkStart w:id="10124" w:name="_Toc36567190"/>
      <w:bookmarkStart w:id="10125" w:name="_Toc36810637"/>
      <w:bookmarkStart w:id="10126" w:name="_Toc36847001"/>
      <w:bookmarkStart w:id="10127" w:name="_Toc36939654"/>
      <w:bookmarkStart w:id="10128" w:name="_Toc37082634"/>
      <w:r w:rsidRPr="000E4E7F">
        <w:rPr>
          <w:i/>
        </w:rPr>
        <w:t>–</w:t>
      </w:r>
      <w:r w:rsidRPr="000E4E7F">
        <w:rPr>
          <w:i/>
        </w:rPr>
        <w:tab/>
        <w:t>S-NSSAI</w:t>
      </w:r>
      <w:bookmarkEnd w:id="10121"/>
      <w:bookmarkEnd w:id="10122"/>
      <w:bookmarkEnd w:id="10123"/>
      <w:bookmarkEnd w:id="10124"/>
      <w:bookmarkEnd w:id="10125"/>
      <w:bookmarkEnd w:id="10126"/>
      <w:bookmarkEnd w:id="10127"/>
      <w:bookmarkEnd w:id="10128"/>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10129" w:name="_Toc20487486"/>
      <w:bookmarkStart w:id="10130" w:name="_Toc29342786"/>
      <w:bookmarkStart w:id="10131" w:name="_Toc29343925"/>
      <w:bookmarkStart w:id="10132" w:name="_Toc36567191"/>
      <w:bookmarkStart w:id="10133" w:name="_Toc36810638"/>
      <w:bookmarkStart w:id="10134" w:name="_Toc36847002"/>
      <w:bookmarkStart w:id="10135" w:name="_Toc36939655"/>
      <w:bookmarkStart w:id="10136" w:name="_Toc37082635"/>
      <w:r w:rsidRPr="000E4E7F">
        <w:lastRenderedPageBreak/>
        <w:t>–</w:t>
      </w:r>
      <w:r w:rsidRPr="000E4E7F">
        <w:tab/>
      </w:r>
      <w:r w:rsidRPr="000E4E7F">
        <w:rPr>
          <w:i/>
          <w:noProof/>
        </w:rPr>
        <w:t>S-TMSI</w:t>
      </w:r>
      <w:bookmarkEnd w:id="10129"/>
      <w:bookmarkEnd w:id="10130"/>
      <w:bookmarkEnd w:id="10131"/>
      <w:bookmarkEnd w:id="10132"/>
      <w:bookmarkEnd w:id="10133"/>
      <w:bookmarkEnd w:id="10134"/>
      <w:bookmarkEnd w:id="10135"/>
      <w:bookmarkEnd w:id="10136"/>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10137" w:name="_Toc20487487"/>
      <w:bookmarkStart w:id="10138" w:name="_Toc29342787"/>
      <w:bookmarkStart w:id="10139" w:name="_Toc29343926"/>
      <w:bookmarkStart w:id="10140" w:name="_Toc36567192"/>
      <w:bookmarkStart w:id="10141" w:name="_Toc36810639"/>
      <w:bookmarkStart w:id="10142" w:name="_Toc36847003"/>
      <w:bookmarkStart w:id="10143" w:name="_Toc36939656"/>
      <w:bookmarkStart w:id="10144" w:name="_Toc37082636"/>
      <w:r w:rsidRPr="000E4E7F">
        <w:t>–</w:t>
      </w:r>
      <w:r w:rsidRPr="000E4E7F">
        <w:tab/>
      </w:r>
      <w:r w:rsidRPr="000E4E7F">
        <w:rPr>
          <w:i/>
        </w:rPr>
        <w:t>TraceReference</w:t>
      </w:r>
      <w:bookmarkEnd w:id="10137"/>
      <w:bookmarkEnd w:id="10138"/>
      <w:bookmarkEnd w:id="10139"/>
      <w:bookmarkEnd w:id="10140"/>
      <w:bookmarkEnd w:id="10141"/>
      <w:bookmarkEnd w:id="10142"/>
      <w:bookmarkEnd w:id="10143"/>
      <w:bookmarkEnd w:id="10144"/>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10145" w:name="_Toc20487488"/>
      <w:bookmarkStart w:id="10146" w:name="_Toc29342788"/>
      <w:bookmarkStart w:id="10147" w:name="_Toc29343927"/>
      <w:bookmarkStart w:id="10148" w:name="_Toc36567193"/>
      <w:bookmarkStart w:id="10149" w:name="_Toc36810640"/>
      <w:bookmarkStart w:id="10150" w:name="_Toc36847004"/>
      <w:bookmarkStart w:id="10151" w:name="_Toc36939657"/>
      <w:bookmarkStart w:id="10152" w:name="_Toc37082637"/>
      <w:r w:rsidRPr="000E4E7F">
        <w:t>–</w:t>
      </w:r>
      <w:r w:rsidRPr="000E4E7F">
        <w:tab/>
      </w:r>
      <w:r w:rsidRPr="000E4E7F">
        <w:rPr>
          <w:i/>
          <w:noProof/>
        </w:rPr>
        <w:t>UE-CapabilityRAT-ContainerList</w:t>
      </w:r>
      <w:bookmarkEnd w:id="10145"/>
      <w:bookmarkEnd w:id="10146"/>
      <w:bookmarkEnd w:id="10147"/>
      <w:bookmarkEnd w:id="10148"/>
      <w:bookmarkEnd w:id="10149"/>
      <w:bookmarkEnd w:id="10150"/>
      <w:bookmarkEnd w:id="10151"/>
      <w:bookmarkEnd w:id="10152"/>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10153" w:name="_Toc20487489"/>
      <w:bookmarkStart w:id="10154" w:name="_Toc29342789"/>
      <w:bookmarkStart w:id="10155" w:name="_Toc29343928"/>
      <w:bookmarkStart w:id="10156" w:name="_Toc36567194"/>
      <w:bookmarkStart w:id="10157" w:name="_Toc36810641"/>
      <w:bookmarkStart w:id="10158" w:name="_Toc36847005"/>
      <w:bookmarkStart w:id="10159" w:name="_Toc36939658"/>
      <w:bookmarkStart w:id="10160" w:name="_Toc37082638"/>
      <w:r w:rsidRPr="000E4E7F">
        <w:t>–</w:t>
      </w:r>
      <w:r w:rsidRPr="000E4E7F">
        <w:tab/>
      </w:r>
      <w:r w:rsidRPr="000E4E7F">
        <w:rPr>
          <w:i/>
          <w:noProof/>
        </w:rPr>
        <w:t>UE-EUTRA-Capability</w:t>
      </w:r>
      <w:bookmarkEnd w:id="10153"/>
      <w:bookmarkEnd w:id="10154"/>
      <w:bookmarkEnd w:id="10155"/>
      <w:bookmarkEnd w:id="10156"/>
      <w:bookmarkEnd w:id="10157"/>
      <w:bookmarkEnd w:id="10158"/>
      <w:bookmarkEnd w:id="10159"/>
      <w:bookmarkEnd w:id="10160"/>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10161" w:name="OLE_LINK112"/>
      <w:bookmarkStart w:id="10162" w:name="OLE_LINK113"/>
      <w:r w:rsidRPr="000E4E7F">
        <w:t xml:space="preserve"> :</w:t>
      </w:r>
      <w:bookmarkEnd w:id="10161"/>
      <w:bookmarkEnd w:id="10162"/>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585AC7" w:rsidRDefault="009722D5" w:rsidP="009722D5">
      <w:pPr>
        <w:pStyle w:val="PL"/>
        <w:shd w:val="clear" w:color="auto" w:fill="E6E6E6"/>
        <w:rPr>
          <w:lang w:val="sv-SE"/>
        </w:rPr>
      </w:pPr>
      <w:r w:rsidRPr="000E4E7F">
        <w:tab/>
      </w:r>
      <w:r w:rsidRPr="00585AC7">
        <w:rPr>
          <w:lang w:val="sv-SE"/>
        </w:rPr>
        <w:t>interRAT-ParametersUTRA-v9c0</w:t>
      </w:r>
      <w:r w:rsidRPr="00585AC7">
        <w:rPr>
          <w:lang w:val="sv-SE"/>
        </w:rPr>
        <w:tab/>
      </w:r>
      <w:r w:rsidRPr="00585AC7">
        <w:rPr>
          <w:lang w:val="sv-SE"/>
        </w:rPr>
        <w:tab/>
        <w:t>IRAT-ParametersUTRA-v9c0</w:t>
      </w:r>
      <w:r w:rsidRPr="00585AC7">
        <w:rPr>
          <w:lang w:val="sv-SE"/>
        </w:rPr>
        <w:tab/>
      </w:r>
      <w:r w:rsidRPr="00585AC7">
        <w:rPr>
          <w:lang w:val="sv-SE"/>
        </w:rPr>
        <w:tab/>
        <w:t>OPTIONAL,</w:t>
      </w:r>
    </w:p>
    <w:p w14:paraId="616DA36D"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585AC7" w:rsidRDefault="009722D5" w:rsidP="009722D5">
      <w:pPr>
        <w:pStyle w:val="PL"/>
        <w:shd w:val="clear" w:color="auto" w:fill="E6E6E6"/>
        <w:rPr>
          <w:lang w:val="sv-SE"/>
        </w:rPr>
      </w:pPr>
      <w:r w:rsidRPr="000E4E7F">
        <w:tab/>
      </w:r>
      <w:r w:rsidRPr="00585AC7">
        <w:rPr>
          <w:lang w:val="sv-SE"/>
        </w:rPr>
        <w:t>interRAT-ParametersUTRA-v9h0</w:t>
      </w:r>
      <w:r w:rsidRPr="00585AC7">
        <w:rPr>
          <w:lang w:val="sv-SE"/>
        </w:rPr>
        <w:tab/>
      </w:r>
      <w:r w:rsidRPr="00585AC7">
        <w:rPr>
          <w:lang w:val="sv-SE"/>
        </w:rPr>
        <w:tab/>
        <w:t>IRAT-ParametersUTRA-v9h0</w:t>
      </w:r>
      <w:r w:rsidRPr="00585AC7">
        <w:rPr>
          <w:lang w:val="sv-SE"/>
        </w:rPr>
        <w:tab/>
      </w:r>
      <w:r w:rsidRPr="00585AC7">
        <w:rPr>
          <w:lang w:val="sv-SE"/>
        </w:rPr>
        <w:tab/>
      </w:r>
      <w:r w:rsidR="009A224F" w:rsidRPr="00585AC7">
        <w:rPr>
          <w:lang w:val="sv-SE"/>
        </w:rPr>
        <w:tab/>
      </w:r>
      <w:r w:rsidRPr="00585AC7">
        <w:rPr>
          <w:lang w:val="sv-SE"/>
        </w:rPr>
        <w:tab/>
        <w:t>OPTIONAL,</w:t>
      </w:r>
    </w:p>
    <w:p w14:paraId="15E34CDB" w14:textId="77777777" w:rsidR="009722D5" w:rsidRPr="000E4E7F" w:rsidRDefault="009722D5" w:rsidP="009722D5">
      <w:pPr>
        <w:pStyle w:val="PL"/>
        <w:shd w:val="clear" w:color="auto" w:fill="E6E6E6"/>
      </w:pPr>
      <w:r w:rsidRPr="00585AC7">
        <w:rPr>
          <w:lang w:val="sv-SE"/>
        </w:rPr>
        <w:tab/>
      </w:r>
      <w:r w:rsidRPr="000E4E7F">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585AC7" w:rsidRDefault="009722D5" w:rsidP="009722D5">
      <w:pPr>
        <w:pStyle w:val="PL"/>
        <w:shd w:val="clear" w:color="auto" w:fill="E6E6E6"/>
        <w:rPr>
          <w:lang w:val="sv-SE"/>
        </w:rPr>
      </w:pPr>
      <w:r w:rsidRPr="000E4E7F">
        <w:tab/>
      </w:r>
      <w:r w:rsidRPr="00585AC7">
        <w:rPr>
          <w:lang w:val="sv-SE"/>
        </w:rPr>
        <w:t>interRAT-ParametersCDMA2000-v1020</w:t>
      </w:r>
      <w:r w:rsidRPr="00585AC7">
        <w:rPr>
          <w:lang w:val="sv-SE"/>
        </w:rPr>
        <w:tab/>
        <w:t>IRAT-ParametersCDMA2000-1XRTT-v1020</w:t>
      </w:r>
      <w:r w:rsidRPr="00585AC7">
        <w:rPr>
          <w:lang w:val="sv-SE"/>
        </w:rPr>
        <w:tab/>
      </w:r>
      <w:r w:rsidRPr="00585AC7">
        <w:rPr>
          <w:lang w:val="sv-SE"/>
        </w:rPr>
        <w:tab/>
        <w:t>OPTIONAL,</w:t>
      </w:r>
    </w:p>
    <w:p w14:paraId="78177B84" w14:textId="77777777" w:rsidR="009722D5" w:rsidRPr="000E4E7F" w:rsidRDefault="009722D5" w:rsidP="009722D5">
      <w:pPr>
        <w:pStyle w:val="PL"/>
        <w:shd w:val="clear" w:color="auto" w:fill="E6E6E6"/>
      </w:pPr>
      <w:r w:rsidRPr="00585AC7">
        <w:rPr>
          <w:lang w:val="sv-SE"/>
        </w:rPr>
        <w:tab/>
      </w:r>
      <w:r w:rsidRPr="000E4E7F">
        <w:t>ue-BasedNetwPerfMeasParameters-r10</w:t>
      </w:r>
      <w:r w:rsidRPr="000E4E7F">
        <w:tab/>
        <w:t>UE-BasedNetwPerfMeasParameters-r10</w:t>
      </w:r>
      <w:r w:rsidRPr="000E4E7F">
        <w:tab/>
      </w:r>
      <w:r w:rsidRPr="000E4E7F">
        <w:tab/>
        <w:t>OPTIONAL,</w:t>
      </w:r>
    </w:p>
    <w:p w14:paraId="37EA6639" w14:textId="77777777" w:rsidR="009722D5" w:rsidRPr="00585AC7" w:rsidRDefault="009722D5" w:rsidP="009722D5">
      <w:pPr>
        <w:pStyle w:val="PL"/>
        <w:shd w:val="clear" w:color="auto" w:fill="E6E6E6"/>
        <w:rPr>
          <w:lang w:val="sv-SE"/>
        </w:rPr>
      </w:pPr>
      <w:r w:rsidRPr="000E4E7F">
        <w:tab/>
      </w:r>
      <w:r w:rsidRPr="00585AC7">
        <w:rPr>
          <w:lang w:val="sv-SE"/>
        </w:rPr>
        <w:t>interRAT-ParametersUTRA-TDD-v1020</w:t>
      </w:r>
      <w:r w:rsidRPr="00585AC7">
        <w:rPr>
          <w:lang w:val="sv-SE"/>
        </w:rPr>
        <w:tab/>
        <w:t>IRAT-ParametersUTRA-TDD-v1020</w:t>
      </w:r>
      <w:r w:rsidRPr="00585AC7">
        <w:rPr>
          <w:lang w:val="sv-SE"/>
        </w:rPr>
        <w:tab/>
      </w:r>
      <w:r w:rsidRPr="00585AC7">
        <w:rPr>
          <w:lang w:val="sv-SE"/>
        </w:rPr>
        <w:tab/>
      </w:r>
      <w:r w:rsidRPr="00585AC7">
        <w:rPr>
          <w:lang w:val="sv-SE"/>
        </w:rPr>
        <w:tab/>
        <w:t>OPTIONAL,</w:t>
      </w:r>
    </w:p>
    <w:p w14:paraId="36606882" w14:textId="77777777" w:rsidR="009722D5" w:rsidRPr="000E4E7F" w:rsidRDefault="009722D5" w:rsidP="009722D5">
      <w:pPr>
        <w:pStyle w:val="PL"/>
        <w:shd w:val="clear" w:color="auto" w:fill="E6E6E6"/>
      </w:pPr>
      <w:r w:rsidRPr="00585AC7">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DE107F" w:rsidRDefault="009722D5" w:rsidP="009722D5">
      <w:pPr>
        <w:pStyle w:val="PL"/>
        <w:shd w:val="clear" w:color="auto" w:fill="E6E6E6"/>
        <w:rPr>
          <w:lang w:val="sv-SE"/>
        </w:rPr>
      </w:pPr>
      <w:r w:rsidRPr="000E4E7F">
        <w:tab/>
      </w:r>
      <w:r w:rsidRPr="00DE107F">
        <w:rPr>
          <w:lang w:val="sv-SE"/>
        </w:rPr>
        <w:t>interRAT-ParametersWLAN-r13</w:t>
      </w:r>
      <w:r w:rsidRPr="00DE107F">
        <w:rPr>
          <w:b/>
          <w:i/>
          <w:lang w:val="sv-SE"/>
        </w:rPr>
        <w:tab/>
      </w:r>
      <w:r w:rsidRPr="00DE107F">
        <w:rPr>
          <w:b/>
          <w:i/>
          <w:lang w:val="sv-SE"/>
        </w:rPr>
        <w:tab/>
      </w:r>
      <w:r w:rsidRPr="00DE107F">
        <w:rPr>
          <w:b/>
          <w:i/>
          <w:lang w:val="sv-SE"/>
        </w:rPr>
        <w:tab/>
      </w:r>
      <w:r w:rsidRPr="00DE107F">
        <w:rPr>
          <w:lang w:val="sv-SE"/>
        </w:rPr>
        <w:t>IRAT-ParametersWLAN-r13,</w:t>
      </w:r>
    </w:p>
    <w:p w14:paraId="5B623796" w14:textId="77777777" w:rsidR="009722D5" w:rsidRPr="000E4E7F" w:rsidRDefault="009722D5" w:rsidP="009722D5">
      <w:pPr>
        <w:pStyle w:val="PL"/>
        <w:shd w:val="clear" w:color="auto" w:fill="E6E6E6"/>
      </w:pPr>
      <w:r w:rsidRPr="00DE107F">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10163"/>
      <w:r w:rsidRPr="000E4E7F">
        <w:t>SEQUENCE</w:t>
      </w:r>
      <w:commentRangeEnd w:id="10163"/>
      <w:r w:rsidR="0074133C">
        <w:rPr>
          <w:rStyle w:val="CommentReference"/>
          <w:rFonts w:ascii="Times New Roman" w:hAnsi="Times New Roman"/>
          <w:noProof w:val="0"/>
        </w:rPr>
        <w:commentReference w:id="10163"/>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07E2A1CF" w14:textId="77777777" w:rsidR="00176B40" w:rsidRDefault="00505A98" w:rsidP="00176B40">
      <w:pPr>
        <w:pStyle w:val="PL"/>
        <w:shd w:val="clear" w:color="auto" w:fill="E6E6E6"/>
        <w:rPr>
          <w:ins w:id="10164" w:author="CR4262r1 (R2-2004191)" w:date="2020-05-07T15:43:00Z"/>
        </w:rPr>
      </w:pPr>
      <w:r w:rsidRPr="000E4E7F">
        <w:tab/>
      </w:r>
      <w:ins w:id="10165" w:author="CR4262r1 (R2-2004191)" w:date="2020-05-07T15:43:00Z">
        <w:r w:rsidR="00176B40">
          <w:t>pdcp-Parameters</w:t>
        </w:r>
        <w:r w:rsidR="00176B40" w:rsidRPr="00170CE7">
          <w:t>-v1</w:t>
        </w:r>
        <w:r w:rsidR="00176B40">
          <w:t>6xy</w:t>
        </w:r>
        <w:r w:rsidR="00176B40" w:rsidRPr="00170CE7">
          <w:tab/>
        </w:r>
        <w:r w:rsidR="00176B40" w:rsidRPr="00170CE7">
          <w:tab/>
        </w:r>
        <w:r w:rsidR="00176B40">
          <w:tab/>
        </w:r>
        <w:r w:rsidR="00176B40" w:rsidRPr="00170CE7">
          <w:tab/>
        </w:r>
        <w:r w:rsidR="00176B40">
          <w:tab/>
          <w:t>PDCP-Parameters</w:t>
        </w:r>
        <w:r w:rsidR="00176B40" w:rsidRPr="00170CE7">
          <w:t>-v1</w:t>
        </w:r>
        <w:r w:rsidR="00176B40">
          <w:t>6xy,</w:t>
        </w:r>
      </w:ins>
    </w:p>
    <w:p w14:paraId="495AB738" w14:textId="1C66488F" w:rsidR="00505A98" w:rsidRPr="000E4E7F" w:rsidRDefault="00176B40" w:rsidP="00176B40">
      <w:pPr>
        <w:pStyle w:val="PL"/>
        <w:shd w:val="clear" w:color="auto" w:fill="E6E6E6"/>
      </w:pPr>
      <w:ins w:id="10166" w:author="CR4262r1 (R2-2004191)" w:date="2020-05-07T15:43:00Z">
        <w:r>
          <w:tab/>
        </w:r>
      </w:ins>
      <w:r w:rsidR="00505A98" w:rsidRPr="000E4E7F">
        <w:t>phyLayerParameters</w:t>
      </w:r>
      <w:r w:rsidR="0042010A" w:rsidRPr="000E4E7F">
        <w:t>-v16xy</w:t>
      </w:r>
      <w:r w:rsidR="00505A98" w:rsidRPr="000E4E7F">
        <w:tab/>
      </w:r>
      <w:r w:rsidR="00505A98" w:rsidRPr="000E4E7F">
        <w:tab/>
      </w:r>
      <w:r w:rsidR="00505A98" w:rsidRPr="000E4E7F">
        <w:tab/>
      </w:r>
      <w:r w:rsidR="00505A98" w:rsidRPr="000E4E7F">
        <w:tab/>
        <w:t>PhyLayerParameters</w:t>
      </w:r>
      <w:r w:rsidR="0042010A" w:rsidRPr="000E4E7F">
        <w:t>-v16xy</w:t>
      </w:r>
      <w:r w:rsidR="00505A98" w:rsidRPr="000E4E7F">
        <w:tab/>
      </w:r>
      <w:r w:rsidR="00505A98" w:rsidRPr="000E4E7F">
        <w:tab/>
      </w:r>
      <w:r w:rsidR="00505A98" w:rsidRPr="000E4E7F">
        <w:tab/>
      </w:r>
      <w:r w:rsidR="00505A98" w:rsidRPr="000E4E7F">
        <w:tab/>
      </w:r>
      <w:r w:rsidR="00505A98"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6103AFBF" w:rsidR="0037653C" w:rsidRDefault="0037653C" w:rsidP="001628A2">
      <w:pPr>
        <w:pStyle w:val="PL"/>
        <w:shd w:val="clear" w:color="auto" w:fill="E6E6E6"/>
        <w:tabs>
          <w:tab w:val="clear" w:pos="2304"/>
        </w:tabs>
        <w:rPr>
          <w:ins w:id="10167" w:author="CR4197r3 (R2-2002781)" w:date="2020-05-07T16:14:00Z"/>
        </w:rPr>
      </w:pPr>
      <w:r w:rsidRPr="000E4E7F">
        <w:tab/>
        <w:t>irat-ParametersNR-</w:t>
      </w:r>
      <w:ins w:id="10168" w:author="Samsung (Seungri Jin) - class0/class1" w:date="2020-05-13T18:55:00Z">
        <w:r w:rsidR="005A3983">
          <w:rPr>
            <w:rFonts w:eastAsia="SimSun"/>
            <w:lang w:eastAsia="zh-CN"/>
          </w:rPr>
          <w:t>v16xy</w:t>
        </w:r>
      </w:ins>
      <w:del w:id="10169" w:author="Samsung (Seungri Jin) - class0/class1" w:date="2020-05-13T18:55:00Z">
        <w:r w:rsidRPr="000E4E7F" w:rsidDel="005A3983">
          <w:rPr>
            <w:rFonts w:eastAsia="SimSun"/>
            <w:lang w:eastAsia="zh-CN"/>
          </w:rPr>
          <w:delText>r16</w:delText>
        </w:r>
      </w:del>
      <w:r w:rsidRPr="000E4E7F">
        <w:tab/>
      </w:r>
      <w:r w:rsidRPr="000E4E7F">
        <w:tab/>
      </w:r>
      <w:r w:rsidRPr="000E4E7F">
        <w:tab/>
      </w:r>
      <w:r w:rsidRPr="000E4E7F">
        <w:tab/>
      </w:r>
      <w:r w:rsidRPr="000E4E7F">
        <w:tab/>
        <w:t>IRAT-ParametersNR-</w:t>
      </w:r>
      <w:ins w:id="10170" w:author="Samsung (Seungri Jin) - class0/class1" w:date="2020-05-13T18:56:00Z">
        <w:r w:rsidR="005A3983">
          <w:rPr>
            <w:rFonts w:eastAsia="SimSun"/>
            <w:lang w:eastAsia="zh-CN"/>
          </w:rPr>
          <w:t>v16xy</w:t>
        </w:r>
      </w:ins>
      <w:ins w:id="10171" w:author="Samsung (Seungri Jin) - class0/class1" w:date="2020-05-13T18:58:00Z">
        <w:r w:rsidR="005A3983">
          <w:rPr>
            <w:rFonts w:eastAsia="SimSun"/>
            <w:lang w:eastAsia="zh-CN"/>
          </w:rPr>
          <w:t>,</w:t>
        </w:r>
      </w:ins>
      <w:del w:id="10172" w:author="Samsung (Seungri Jin) - class0/class1" w:date="2020-05-13T18:56:00Z">
        <w:r w:rsidRPr="000E4E7F" w:rsidDel="005A3983">
          <w:rPr>
            <w:rFonts w:eastAsia="SimSun"/>
            <w:lang w:eastAsia="zh-CN"/>
          </w:rPr>
          <w:delText>r16</w:delText>
        </w:r>
      </w:del>
      <w:del w:id="10173" w:author="Samsung (Seungri Jin) - class0/class1" w:date="2020-05-13T18:58:00Z">
        <w:r w:rsidRPr="000E4E7F" w:rsidDel="005A3983">
          <w:tab/>
        </w:r>
        <w:r w:rsidRPr="000E4E7F" w:rsidDel="005A3983">
          <w:tab/>
        </w:r>
        <w:r w:rsidRPr="000E4E7F" w:rsidDel="005A3983">
          <w:tab/>
        </w:r>
        <w:r w:rsidRPr="000E4E7F" w:rsidDel="005A3983">
          <w:tab/>
        </w:r>
        <w:r w:rsidRPr="000E4E7F" w:rsidDel="005A3983">
          <w:tab/>
        </w:r>
        <w:r w:rsidRPr="000E4E7F" w:rsidDel="005A3983">
          <w:tab/>
          <w:delText>OPTIONAL,</w:delText>
        </w:r>
      </w:del>
    </w:p>
    <w:p w14:paraId="59B06426" w14:textId="074B228E"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174" w:author="CR4197r3 (R2-2002781)" w:date="2020-05-07T16:14:00Z"/>
          <w:rFonts w:ascii="Courier New" w:hAnsi="Courier New" w:cs="Courier New"/>
          <w:noProof/>
          <w:sz w:val="16"/>
          <w:lang w:val="fr-FR" w:eastAsia="fr-FR"/>
        </w:rPr>
      </w:pPr>
      <w:ins w:id="10175" w:author="CR4197r3 (R2-2002781)" w:date="2020-05-07T16:14:00Z">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Parameters-v16xy</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402162">
          <w:rPr>
            <w:rFonts w:ascii="Courier New" w:hAnsi="Courier New" w:cs="Courier New"/>
            <w:noProof/>
            <w:sz w:val="16"/>
            <w:highlight w:val="yellow"/>
            <w:lang w:val="fr-FR" w:eastAsia="fr-FR"/>
            <w:rPrChange w:id="10176" w:author="CR4197r3 (R2-2002781)" w:date="2020-05-07T16:17:00Z">
              <w:rPr>
                <w:rFonts w:ascii="Courier New" w:hAnsi="Courier New" w:cs="Courier New"/>
                <w:noProof/>
                <w:sz w:val="16"/>
                <w:lang w:val="fr-FR" w:eastAsia="fr-FR"/>
              </w:rPr>
            </w:rPrChange>
          </w:rPr>
          <w:t>OPTIONAL</w:t>
        </w:r>
        <w:r w:rsidRPr="002B5D39">
          <w:rPr>
            <w:rFonts w:ascii="Courier New" w:hAnsi="Courier New" w:cs="Courier New"/>
            <w:noProof/>
            <w:sz w:val="16"/>
            <w:lang w:val="fr-FR" w:eastAsia="fr-FR"/>
          </w:rPr>
          <w:t>,</w:t>
        </w:r>
      </w:ins>
    </w:p>
    <w:p w14:paraId="6C4EA53A" w14:textId="5EFEE590" w:rsidR="00402162" w:rsidRPr="000E4E7F" w:rsidRDefault="00402162" w:rsidP="00402162">
      <w:pPr>
        <w:pStyle w:val="PL"/>
        <w:shd w:val="clear" w:color="auto" w:fill="E6E6E6"/>
        <w:tabs>
          <w:tab w:val="clear" w:pos="2304"/>
        </w:tabs>
        <w:rPr>
          <w:rFonts w:eastAsia="SimSun"/>
          <w:lang w:eastAsia="zh-CN"/>
        </w:rPr>
      </w:pPr>
      <w:ins w:id="10177" w:author="CR4197r3 (R2-2002781)" w:date="2020-05-07T16:14:00Z">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t>RF-Parameters-v16xy</w:t>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Pr>
            <w:rFonts w:cs="Courier New"/>
            <w:lang w:val="fr-FR" w:eastAsia="fr-FR"/>
          </w:rPr>
          <w:tab/>
        </w:r>
        <w:r w:rsidRPr="00375CB5">
          <w:rPr>
            <w:rFonts w:cs="Courier New"/>
            <w:lang w:val="fr-FR" w:eastAsia="fr-FR"/>
          </w:rPr>
          <w:t>OPTIONAL,</w:t>
        </w:r>
      </w:ins>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DE107F" w:rsidRDefault="009722D5" w:rsidP="009722D5">
      <w:pPr>
        <w:pStyle w:val="PL"/>
        <w:shd w:val="clear" w:color="auto" w:fill="E6E6E6"/>
        <w:rPr>
          <w:lang w:val="sv-SE"/>
        </w:rPr>
      </w:pPr>
      <w:r w:rsidRPr="000E4E7F">
        <w:tab/>
      </w:r>
      <w:r w:rsidRPr="00DE107F">
        <w:rPr>
          <w:lang w:val="sv-SE"/>
        </w:rPr>
        <w:t>interRAT-ParametersGERAN-r9</w:t>
      </w:r>
      <w:r w:rsidRPr="00DE107F">
        <w:rPr>
          <w:lang w:val="sv-SE"/>
        </w:rPr>
        <w:tab/>
      </w:r>
      <w:r w:rsidRPr="00DE107F">
        <w:rPr>
          <w:lang w:val="sv-SE"/>
        </w:rPr>
        <w:tab/>
      </w:r>
      <w:r w:rsidRPr="00DE107F">
        <w:rPr>
          <w:lang w:val="sv-SE"/>
        </w:rPr>
        <w:tab/>
      </w:r>
      <w:r w:rsidR="00D42770" w:rsidRPr="00DE107F">
        <w:rPr>
          <w:lang w:val="sv-SE"/>
        </w:rPr>
        <w:tab/>
      </w:r>
      <w:r w:rsidRPr="00DE107F">
        <w:rPr>
          <w:lang w:val="sv-SE"/>
        </w:rPr>
        <w:t>IRAT-ParametersGERAN</w:t>
      </w:r>
      <w:r w:rsidRPr="00DE107F">
        <w:rPr>
          <w:lang w:val="sv-SE"/>
        </w:rPr>
        <w:tab/>
      </w:r>
      <w:r w:rsidRPr="00DE107F">
        <w:rPr>
          <w:lang w:val="sv-SE"/>
        </w:rPr>
        <w:tab/>
      </w:r>
      <w:r w:rsidRPr="00DE107F">
        <w:rPr>
          <w:lang w:val="sv-SE"/>
        </w:rPr>
        <w:tab/>
      </w:r>
      <w:r w:rsidRPr="00DE107F">
        <w:rPr>
          <w:lang w:val="sv-SE"/>
        </w:rPr>
        <w:tab/>
      </w:r>
      <w:r w:rsidR="00D42770" w:rsidRPr="00DE107F">
        <w:rPr>
          <w:lang w:val="sv-SE"/>
        </w:rPr>
        <w:tab/>
      </w:r>
      <w:r w:rsidRPr="00DE107F">
        <w:rPr>
          <w:lang w:val="sv-SE"/>
        </w:rPr>
        <w:t>OPTIONAL,</w:t>
      </w:r>
    </w:p>
    <w:p w14:paraId="687EF08B" w14:textId="77777777" w:rsidR="009722D5" w:rsidRPr="00DE107F" w:rsidRDefault="009722D5" w:rsidP="009722D5">
      <w:pPr>
        <w:pStyle w:val="PL"/>
        <w:shd w:val="clear" w:color="auto" w:fill="E6E6E6"/>
        <w:rPr>
          <w:lang w:val="sv-SE"/>
        </w:rPr>
      </w:pPr>
      <w:r w:rsidRPr="00DE107F">
        <w:rPr>
          <w:lang w:val="sv-SE"/>
        </w:rPr>
        <w:tab/>
        <w:t>interRAT-ParametersUTRA-r9</w:t>
      </w:r>
      <w:r w:rsidRPr="00DE107F">
        <w:rPr>
          <w:lang w:val="sv-SE"/>
        </w:rPr>
        <w:tab/>
      </w:r>
      <w:r w:rsidRPr="00DE107F">
        <w:rPr>
          <w:lang w:val="sv-SE"/>
        </w:rPr>
        <w:tab/>
      </w:r>
      <w:r w:rsidR="00D42770" w:rsidRPr="00DE107F">
        <w:rPr>
          <w:lang w:val="sv-SE"/>
        </w:rPr>
        <w:tab/>
      </w:r>
      <w:r w:rsidRPr="00DE107F">
        <w:rPr>
          <w:lang w:val="sv-SE"/>
        </w:rPr>
        <w:tab/>
        <w:t>IRAT-ParametersUTRA-v920</w:t>
      </w:r>
      <w:r w:rsidRPr="00DE107F">
        <w:rPr>
          <w:lang w:val="sv-SE"/>
        </w:rPr>
        <w:tab/>
      </w:r>
      <w:r w:rsidR="00D42770" w:rsidRPr="00DE107F">
        <w:rPr>
          <w:lang w:val="sv-SE"/>
        </w:rPr>
        <w:tab/>
      </w:r>
      <w:r w:rsidRPr="00DE107F">
        <w:rPr>
          <w:lang w:val="sv-SE"/>
        </w:rPr>
        <w:tab/>
      </w:r>
      <w:r w:rsidRPr="00DE107F">
        <w:rPr>
          <w:lang w:val="sv-SE"/>
        </w:rPr>
        <w:tab/>
        <w:t>OPTIONAL,</w:t>
      </w:r>
    </w:p>
    <w:p w14:paraId="68DEEFF1" w14:textId="77777777" w:rsidR="009722D5" w:rsidRPr="00DE107F" w:rsidRDefault="009722D5" w:rsidP="009722D5">
      <w:pPr>
        <w:pStyle w:val="PL"/>
        <w:shd w:val="clear" w:color="auto" w:fill="E6E6E6"/>
        <w:rPr>
          <w:lang w:val="sv-SE"/>
        </w:rPr>
      </w:pPr>
      <w:r w:rsidRPr="00DE107F">
        <w:rPr>
          <w:lang w:val="sv-SE"/>
        </w:rPr>
        <w:tab/>
        <w:t>interRAT-ParametersCDMA2000-r9</w:t>
      </w:r>
      <w:r w:rsidRPr="00DE107F">
        <w:rPr>
          <w:lang w:val="sv-SE"/>
        </w:rPr>
        <w:tab/>
      </w:r>
      <w:r w:rsidRPr="00DE107F">
        <w:rPr>
          <w:lang w:val="sv-SE"/>
        </w:rPr>
        <w:tab/>
      </w:r>
      <w:r w:rsidR="00D42770" w:rsidRPr="00DE107F">
        <w:rPr>
          <w:lang w:val="sv-SE"/>
        </w:rPr>
        <w:tab/>
      </w:r>
      <w:r w:rsidRPr="00DE107F">
        <w:rPr>
          <w:lang w:val="sv-SE"/>
        </w:rPr>
        <w:t>IRAT-ParametersCDMA2000-1XRTT-v920</w:t>
      </w:r>
      <w:r w:rsidRPr="00DE107F">
        <w:rPr>
          <w:lang w:val="sv-SE"/>
        </w:rPr>
        <w:tab/>
      </w:r>
      <w:r w:rsidR="00D42770" w:rsidRPr="00DE107F">
        <w:rPr>
          <w:lang w:val="sv-SE"/>
        </w:rPr>
        <w:tab/>
      </w:r>
      <w:r w:rsidRPr="00DE107F">
        <w:rPr>
          <w:lang w:val="sv-SE"/>
        </w:rPr>
        <w:t>OPTIONAL,</w:t>
      </w:r>
    </w:p>
    <w:p w14:paraId="4BA7DC86" w14:textId="77777777" w:rsidR="009722D5" w:rsidRPr="000E4E7F" w:rsidRDefault="009722D5" w:rsidP="009722D5">
      <w:pPr>
        <w:pStyle w:val="PL"/>
        <w:shd w:val="clear" w:color="auto" w:fill="E6E6E6"/>
      </w:pPr>
      <w:r w:rsidRPr="00DE107F">
        <w:rPr>
          <w:lang w:val="sv-SE"/>
        </w:rPr>
        <w:tab/>
      </w:r>
      <w:r w:rsidRPr="000E4E7F">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DE107F" w:rsidRDefault="009722D5" w:rsidP="009722D5">
      <w:pPr>
        <w:pStyle w:val="PL"/>
        <w:shd w:val="clear" w:color="auto" w:fill="E6E6E6"/>
        <w:rPr>
          <w:lang w:val="sv-SE"/>
        </w:rPr>
      </w:pPr>
      <w:r w:rsidRPr="000E4E7F">
        <w:tab/>
      </w:r>
      <w:r w:rsidRPr="00DE107F">
        <w:rPr>
          <w:lang w:val="sv-SE"/>
        </w:rPr>
        <w:t>interRAT-ParametersCDMA2000-v1060</w:t>
      </w:r>
      <w:r w:rsidRPr="00DE107F">
        <w:rPr>
          <w:lang w:val="sv-SE"/>
        </w:rPr>
        <w:tab/>
      </w:r>
      <w:r w:rsidR="00CF159C" w:rsidRPr="00DE107F">
        <w:rPr>
          <w:lang w:val="sv-SE"/>
        </w:rPr>
        <w:tab/>
      </w:r>
      <w:r w:rsidRPr="00DE107F">
        <w:rPr>
          <w:lang w:val="sv-SE"/>
        </w:rPr>
        <w:t>IRAT-ParametersCDMA2000-1XRTT-v1020</w:t>
      </w:r>
      <w:r w:rsidRPr="00DE107F">
        <w:rPr>
          <w:lang w:val="sv-SE"/>
        </w:rPr>
        <w:tab/>
      </w:r>
      <w:r w:rsidR="00CF159C" w:rsidRPr="00DE107F">
        <w:rPr>
          <w:lang w:val="sv-SE"/>
        </w:rPr>
        <w:tab/>
      </w:r>
      <w:r w:rsidRPr="00DE107F">
        <w:rPr>
          <w:lang w:val="sv-SE"/>
        </w:rPr>
        <w:t>OPTIONAL,</w:t>
      </w:r>
    </w:p>
    <w:p w14:paraId="08CCEEAD" w14:textId="77777777" w:rsidR="009722D5" w:rsidRPr="00DE107F" w:rsidRDefault="009722D5" w:rsidP="009722D5">
      <w:pPr>
        <w:pStyle w:val="PL"/>
        <w:shd w:val="clear" w:color="auto" w:fill="E6E6E6"/>
        <w:rPr>
          <w:lang w:val="sv-SE"/>
        </w:rPr>
      </w:pPr>
      <w:r w:rsidRPr="00DE107F">
        <w:rPr>
          <w:lang w:val="sv-SE"/>
        </w:rPr>
        <w:tab/>
        <w:t>interRAT-ParametersUTRA-TDD-v1060</w:t>
      </w:r>
      <w:r w:rsidRPr="00DE107F">
        <w:rPr>
          <w:lang w:val="sv-SE"/>
        </w:rPr>
        <w:tab/>
      </w:r>
      <w:r w:rsidR="00CF159C" w:rsidRPr="00DE107F">
        <w:rPr>
          <w:lang w:val="sv-SE"/>
        </w:rPr>
        <w:tab/>
      </w:r>
      <w:r w:rsidRPr="00DE107F">
        <w:rPr>
          <w:lang w:val="sv-SE"/>
        </w:rPr>
        <w:t>IRAT-ParametersUTRA-TDD-v1020</w:t>
      </w:r>
      <w:r w:rsidRPr="00DE107F">
        <w:rPr>
          <w:lang w:val="sv-SE"/>
        </w:rPr>
        <w:tab/>
      </w:r>
      <w:r w:rsidRPr="00DE107F">
        <w:rPr>
          <w:lang w:val="sv-SE"/>
        </w:rPr>
        <w:tab/>
      </w:r>
      <w:r w:rsidR="00CF159C" w:rsidRPr="00DE107F">
        <w:rPr>
          <w:lang w:val="sv-SE"/>
        </w:rPr>
        <w:tab/>
      </w:r>
      <w:r w:rsidRPr="00DE107F">
        <w:rPr>
          <w:lang w:val="sv-SE"/>
        </w:rPr>
        <w:t>OPTIONAL,</w:t>
      </w:r>
    </w:p>
    <w:p w14:paraId="38ED0ED5" w14:textId="77777777" w:rsidR="009722D5" w:rsidRPr="000E4E7F" w:rsidRDefault="009722D5" w:rsidP="009722D5">
      <w:pPr>
        <w:pStyle w:val="PL"/>
        <w:shd w:val="clear" w:color="auto" w:fill="E6E6E6"/>
      </w:pPr>
      <w:r w:rsidRPr="00DE107F">
        <w:rPr>
          <w:lang w:val="sv-SE"/>
        </w:rPr>
        <w:tab/>
      </w:r>
      <w:r w:rsidRPr="000E4E7F">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lastRenderedPageBreak/>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lastRenderedPageBreak/>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commentRangeStart w:id="10178"/>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commentRangeEnd w:id="10178"/>
      <w:r w:rsidR="00B7657D">
        <w:rPr>
          <w:rStyle w:val="CommentReference"/>
          <w:rFonts w:ascii="Times New Roman" w:hAnsi="Times New Roman"/>
          <w:noProof w:val="0"/>
        </w:rPr>
        <w:commentReference w:id="10178"/>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lastRenderedPageBreak/>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59562548" w14:textId="77777777" w:rsidR="00176B40" w:rsidRDefault="005C0C4F" w:rsidP="00176B40">
      <w:pPr>
        <w:pStyle w:val="PL"/>
        <w:shd w:val="clear" w:color="auto" w:fill="E6E6E6"/>
        <w:rPr>
          <w:ins w:id="10179" w:author="CR4262r1 (R2-2004191)" w:date="2020-05-07T15:44:00Z"/>
        </w:rPr>
      </w:pPr>
      <w:r w:rsidRPr="000E4E7F">
        <w:t>}</w:t>
      </w:r>
    </w:p>
    <w:p w14:paraId="58E130CB" w14:textId="77777777" w:rsidR="00176B40" w:rsidRDefault="00176B40" w:rsidP="00176B40">
      <w:pPr>
        <w:pStyle w:val="PL"/>
        <w:shd w:val="clear" w:color="auto" w:fill="E6E6E6"/>
        <w:rPr>
          <w:ins w:id="10180" w:author="CR4262r1 (R2-2004191)" w:date="2020-05-07T15:44:00Z"/>
        </w:rPr>
      </w:pPr>
    </w:p>
    <w:p w14:paraId="5219BC54" w14:textId="77777777" w:rsidR="00176B40" w:rsidRPr="00170CE7" w:rsidRDefault="00176B40" w:rsidP="00176B40">
      <w:pPr>
        <w:pStyle w:val="PL"/>
        <w:shd w:val="clear" w:color="auto" w:fill="E6E6E6"/>
        <w:rPr>
          <w:ins w:id="10181" w:author="CR4262r1 (R2-2004191)" w:date="2020-05-07T15:44:00Z"/>
        </w:rPr>
      </w:pPr>
      <w:ins w:id="10182" w:author="CR4262r1 (R2-2004191)" w:date="2020-05-07T15:44:00Z">
        <w:r w:rsidRPr="00170CE7">
          <w:t>PDCP-Parameters-v1</w:t>
        </w:r>
        <w:r>
          <w:t>6xy</w:t>
        </w:r>
        <w:r w:rsidRPr="00170CE7">
          <w:t xml:space="preserve"> ::=</w:t>
        </w:r>
        <w:r w:rsidRPr="00170CE7">
          <w:tab/>
        </w:r>
        <w:r w:rsidRPr="00170CE7">
          <w:tab/>
        </w:r>
        <w:r w:rsidRPr="00170CE7">
          <w:tab/>
          <w:t>SEQUENCE {</w:t>
        </w:r>
      </w:ins>
    </w:p>
    <w:p w14:paraId="405AC186" w14:textId="77777777" w:rsidR="00176B40" w:rsidRPr="00170CE7" w:rsidRDefault="00176B40" w:rsidP="00176B40">
      <w:pPr>
        <w:pStyle w:val="PL"/>
        <w:shd w:val="clear" w:color="auto" w:fill="E6E6E6"/>
        <w:rPr>
          <w:ins w:id="10183" w:author="CR4262r1 (R2-2004191)" w:date="2020-05-07T15:44:00Z"/>
        </w:rPr>
      </w:pPr>
      <w:ins w:id="10184" w:author="CR4262r1 (R2-2004191)" w:date="2020-05-07T15:44:00Z">
        <w:r>
          <w:rPr>
            <w:lang w:eastAsia="en-US"/>
          </w:rPr>
          <w:tab/>
          <w:t>pdcp-VersionChangeWithoutHO-r16</w:t>
        </w:r>
        <w:r>
          <w:rPr>
            <w:lang w:eastAsia="en-US"/>
          </w:rPr>
          <w:tab/>
          <w:t>ENUMERATED {supported}</w:t>
        </w:r>
        <w:r>
          <w:rPr>
            <w:lang w:eastAsia="en-US"/>
          </w:rPr>
          <w:tab/>
          <w:t>OPTIONAL</w:t>
        </w:r>
      </w:ins>
    </w:p>
    <w:p w14:paraId="74BF17CE" w14:textId="77777777" w:rsidR="00176B40" w:rsidRPr="00170CE7" w:rsidRDefault="00176B40" w:rsidP="00176B40">
      <w:pPr>
        <w:pStyle w:val="PL"/>
        <w:shd w:val="clear" w:color="auto" w:fill="E6E6E6"/>
        <w:rPr>
          <w:ins w:id="10185" w:author="CR4262r1 (R2-2004191)" w:date="2020-05-07T15:44:00Z"/>
        </w:rPr>
      </w:pPr>
      <w:ins w:id="10186" w:author="CR4262r1 (R2-2004191)" w:date="2020-05-07T15:44:00Z">
        <w:r w:rsidRPr="00170CE7">
          <w:t>}</w:t>
        </w:r>
      </w:ins>
    </w:p>
    <w:p w14:paraId="1EDCB05B" w14:textId="77777777" w:rsidR="005C0C4F" w:rsidRPr="000E4E7F" w:rsidRDefault="005C0C4F" w:rsidP="005C0C4F">
      <w:pPr>
        <w:pStyle w:val="PL"/>
        <w:shd w:val="clear" w:color="auto" w:fill="E6E6E6"/>
      </w:pP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lastRenderedPageBreak/>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r>
      <w:r w:rsidRPr="00DE107F">
        <w:rPr>
          <w:lang w:val="sv-SE"/>
        </w:rPr>
        <w:t>cch-InterfMitigation-MaxNumCCs-r13</w:t>
      </w:r>
      <w:r w:rsidRPr="00DE107F">
        <w:rPr>
          <w:lang w:val="sv-SE"/>
        </w:rPr>
        <w:tab/>
      </w:r>
      <w:r w:rsidRPr="00DE107F">
        <w:rPr>
          <w:lang w:val="sv-SE"/>
        </w:rPr>
        <w:tab/>
        <w:t xml:space="preserve">INTEGER (1.. </w:t>
      </w:r>
      <w:r w:rsidRPr="000E4E7F">
        <w:t>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10187"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10187"/>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lastRenderedPageBreak/>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lastRenderedPageBreak/>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10188"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r>
      <w:commentRangeStart w:id="10189"/>
      <w:r w:rsidRPr="000E4E7F">
        <w:rPr>
          <w:lang w:eastAsia="zh-CN"/>
        </w:rPr>
        <w:t>ce-Capabilities</w:t>
      </w:r>
      <w:r w:rsidR="0042010A" w:rsidRPr="000E4E7F">
        <w:rPr>
          <w:lang w:eastAsia="zh-CN"/>
        </w:rPr>
        <w:t>-v16xy</w:t>
      </w:r>
      <w:r w:rsidR="008E3BAD" w:rsidRPr="000E4E7F">
        <w:rPr>
          <w:lang w:eastAsia="zh-CN"/>
        </w:rPr>
        <w:tab/>
      </w:r>
      <w:r w:rsidRPr="000E4E7F">
        <w:rPr>
          <w:lang w:eastAsia="zh-CN"/>
        </w:rPr>
        <w:t>SEQUENCE {</w:t>
      </w:r>
      <w:commentRangeEnd w:id="10189"/>
      <w:r w:rsidR="00B7657D">
        <w:rPr>
          <w:rStyle w:val="CommentReference"/>
          <w:rFonts w:ascii="Times New Roman" w:hAnsi="Times New Roman"/>
          <w:noProof w:val="0"/>
        </w:rPr>
        <w:commentReference w:id="10189"/>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10188"/>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lastRenderedPageBreak/>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lastRenderedPageBreak/>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lastRenderedPageBreak/>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798E2528" w14:textId="77777777" w:rsidR="00402162" w:rsidRDefault="00402162" w:rsidP="00402162">
      <w:pPr>
        <w:pStyle w:val="PL"/>
        <w:shd w:val="clear" w:color="auto" w:fill="E6E6E6"/>
        <w:rPr>
          <w:ins w:id="10190" w:author="CR4197r3 (R2-2002781)" w:date="2020-05-07T16:14:00Z"/>
        </w:rPr>
      </w:pPr>
    </w:p>
    <w:p w14:paraId="5D345BBA" w14:textId="77777777" w:rsidR="00402162" w:rsidRPr="00170CE7" w:rsidRDefault="00402162" w:rsidP="00402162">
      <w:pPr>
        <w:pStyle w:val="PL"/>
        <w:shd w:val="clear" w:color="auto" w:fill="E6E6E6"/>
        <w:rPr>
          <w:ins w:id="10191" w:author="CR4197r3 (R2-2002781)" w:date="2020-05-07T16:14:00Z"/>
        </w:rPr>
      </w:pPr>
      <w:ins w:id="10192" w:author="CR4197r3 (R2-2002781)" w:date="2020-05-07T16:14:00Z">
        <w:r>
          <w:t>RF-Parameters-v16xy</w:t>
        </w:r>
        <w:r w:rsidRPr="00170CE7">
          <w:t xml:space="preserve"> ::=</w:t>
        </w:r>
        <w:r w:rsidRPr="00170CE7">
          <w:tab/>
        </w:r>
        <w:r w:rsidRPr="00170CE7">
          <w:tab/>
        </w:r>
        <w:r w:rsidRPr="00170CE7">
          <w:tab/>
        </w:r>
        <w:r w:rsidRPr="00170CE7">
          <w:tab/>
          <w:t>SEQUENCE {</w:t>
        </w:r>
      </w:ins>
    </w:p>
    <w:p w14:paraId="3CAFD380" w14:textId="77777777" w:rsidR="00402162" w:rsidRPr="00170CE7" w:rsidRDefault="00402162" w:rsidP="00402162">
      <w:pPr>
        <w:pStyle w:val="PL"/>
        <w:shd w:val="clear" w:color="auto" w:fill="E6E6E6"/>
        <w:rPr>
          <w:ins w:id="10193" w:author="CR4197r3 (R2-2002781)" w:date="2020-05-07T16:14:00Z"/>
        </w:rPr>
      </w:pPr>
      <w:ins w:id="10194" w:author="CR4197r3 (R2-2002781)" w:date="2020-05-07T16:14:00Z">
        <w:r>
          <w:tab/>
          <w:t>supportedBandCombination-v16xy</w:t>
        </w:r>
        <w:r>
          <w:tab/>
        </w:r>
        <w:r>
          <w:tab/>
        </w:r>
        <w:r>
          <w:tab/>
          <w:t>SupportedBandCombination-v16xy</w:t>
        </w:r>
        <w:r w:rsidRPr="00170CE7">
          <w:tab/>
        </w:r>
        <w:r w:rsidRPr="00170CE7">
          <w:tab/>
        </w:r>
        <w:r w:rsidRPr="00170CE7">
          <w:tab/>
          <w:t>OPTIONAL,</w:t>
        </w:r>
      </w:ins>
    </w:p>
    <w:p w14:paraId="4051A2AD" w14:textId="77777777" w:rsidR="00402162" w:rsidRPr="00170CE7" w:rsidRDefault="00402162" w:rsidP="00402162">
      <w:pPr>
        <w:pStyle w:val="PL"/>
        <w:shd w:val="clear" w:color="auto" w:fill="E6E6E6"/>
        <w:rPr>
          <w:ins w:id="10195" w:author="CR4197r3 (R2-2002781)" w:date="2020-05-07T16:14:00Z"/>
        </w:rPr>
      </w:pPr>
      <w:ins w:id="10196" w:author="CR4197r3 (R2-2002781)" w:date="2020-05-07T16:14:00Z">
        <w:r w:rsidRPr="00170CE7">
          <w:tab/>
          <w:t>supportedBandCom</w:t>
        </w:r>
        <w:r>
          <w:t>binationAdd-v16xy</w:t>
        </w:r>
        <w:r w:rsidRPr="00170CE7">
          <w:tab/>
        </w:r>
        <w:r>
          <w:tab/>
          <w:t>SupportedBandCombinationAdd-v16xy</w:t>
        </w:r>
        <w:r w:rsidRPr="00170CE7">
          <w:tab/>
        </w:r>
        <w:r w:rsidRPr="00170CE7">
          <w:tab/>
          <w:t>OPTIONAL,</w:t>
        </w:r>
      </w:ins>
    </w:p>
    <w:p w14:paraId="16DAA423" w14:textId="77777777" w:rsidR="00402162" w:rsidRPr="00170CE7" w:rsidRDefault="00402162" w:rsidP="00402162">
      <w:pPr>
        <w:pStyle w:val="PL"/>
        <w:shd w:val="clear" w:color="auto" w:fill="E6E6E6"/>
        <w:rPr>
          <w:ins w:id="10197" w:author="CR4197r3 (R2-2002781)" w:date="2020-05-07T16:14:00Z"/>
        </w:rPr>
      </w:pPr>
      <w:ins w:id="10198" w:author="CR4197r3 (R2-2002781)" w:date="2020-05-07T16:14:00Z">
        <w:r w:rsidRPr="00170CE7">
          <w:tab/>
          <w:t>suppo</w:t>
        </w:r>
        <w:r>
          <w:t>rtedBandCombinationReduced-v16xy</w:t>
        </w:r>
        <w:r w:rsidRPr="00170CE7">
          <w:tab/>
          <w:t>Suppo</w:t>
        </w:r>
        <w:r>
          <w:t>rtedBandCombinationReduced-v16xy</w:t>
        </w:r>
        <w:r w:rsidRPr="00170CE7">
          <w:tab/>
          <w:t>OPTIONAL</w:t>
        </w:r>
      </w:ins>
    </w:p>
    <w:p w14:paraId="5CD78BA9" w14:textId="77777777" w:rsidR="00402162" w:rsidRPr="00170CE7" w:rsidRDefault="00402162" w:rsidP="00402162">
      <w:pPr>
        <w:pStyle w:val="PL"/>
        <w:shd w:val="clear" w:color="auto" w:fill="E6E6E6"/>
        <w:rPr>
          <w:ins w:id="10199" w:author="CR4197r3 (R2-2002781)" w:date="2020-05-07T16:14:00Z"/>
        </w:rPr>
      </w:pPr>
      <w:ins w:id="10200" w:author="CR4197r3 (R2-2002781)" w:date="2020-05-07T16:14:00Z">
        <w:r w:rsidRPr="00170CE7">
          <w:t>}</w:t>
        </w:r>
      </w:ins>
    </w:p>
    <w:p w14:paraId="5614CF94" w14:textId="77777777" w:rsidR="004C3AF3" w:rsidRPr="007E325E"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lastRenderedPageBreak/>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DC3FDA3" w14:textId="77777777" w:rsidR="00402162" w:rsidRDefault="00402162" w:rsidP="00402162">
      <w:pPr>
        <w:pStyle w:val="PL"/>
        <w:shd w:val="pct10" w:color="auto" w:fill="auto"/>
        <w:rPr>
          <w:ins w:id="10201" w:author="CR4197r3 (R2-2002781)" w:date="2020-05-07T16:14:00Z"/>
        </w:rPr>
      </w:pPr>
    </w:p>
    <w:p w14:paraId="62E64089" w14:textId="77777777" w:rsidR="00402162" w:rsidRPr="00170CE7" w:rsidRDefault="00402162" w:rsidP="00402162">
      <w:pPr>
        <w:pStyle w:val="PL"/>
        <w:shd w:val="pct10" w:color="auto" w:fill="auto"/>
        <w:rPr>
          <w:ins w:id="10202" w:author="CR4197r3 (R2-2002781)" w:date="2020-05-07T16:14:00Z"/>
        </w:rPr>
      </w:pPr>
      <w:ins w:id="10203" w:author="CR4197r3 (R2-2002781)" w:date="2020-05-07T16:14:00Z">
        <w:r>
          <w:lastRenderedPageBreak/>
          <w:t>SupportedBandCombination-v16xy</w:t>
        </w:r>
        <w:r w:rsidRPr="00170CE7">
          <w:t xml:space="preserve"> ::= SEQUENCE (SIZE (1..maxBandComb-r10)) </w:t>
        </w:r>
        <w:r>
          <w:t>OF BandCombinationParameters-v16xy</w:t>
        </w:r>
      </w:ins>
    </w:p>
    <w:p w14:paraId="04B471FD" w14:textId="77777777" w:rsidR="00EA58FD" w:rsidRPr="007E325E"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9702A14" w14:textId="77777777" w:rsidR="00402162" w:rsidRDefault="00402162" w:rsidP="00402162">
      <w:pPr>
        <w:pStyle w:val="PL"/>
        <w:shd w:val="pct10" w:color="auto" w:fill="auto"/>
        <w:rPr>
          <w:ins w:id="10204" w:author="CR4197r3 (R2-2002781)" w:date="2020-05-07T16:15:00Z"/>
        </w:rPr>
      </w:pPr>
    </w:p>
    <w:p w14:paraId="6F0B0D51" w14:textId="77777777" w:rsidR="00402162" w:rsidRPr="00170CE7" w:rsidRDefault="00402162" w:rsidP="00402162">
      <w:pPr>
        <w:pStyle w:val="PL"/>
        <w:shd w:val="pct10" w:color="auto" w:fill="auto"/>
        <w:rPr>
          <w:ins w:id="10205" w:author="CR4197r3 (R2-2002781)" w:date="2020-05-07T16:15:00Z"/>
        </w:rPr>
      </w:pPr>
      <w:ins w:id="10206" w:author="CR4197r3 (R2-2002781)" w:date="2020-05-07T16:15:00Z">
        <w:r w:rsidRPr="00170CE7">
          <w:t>Su</w:t>
        </w:r>
        <w:r>
          <w:t>pportedBandCombinationAdd-v16xy</w:t>
        </w:r>
        <w:r w:rsidRPr="00170CE7">
          <w:t xml:space="preserve"> ::= SEQUENCE (SIZE (1..maxBandComb-r11)) OF</w:t>
        </w:r>
        <w:r>
          <w:t xml:space="preserve"> BandCombinationParameters-v16xy</w:t>
        </w:r>
      </w:ins>
    </w:p>
    <w:p w14:paraId="4F2F69CD" w14:textId="77777777" w:rsidR="00EA58FD" w:rsidRPr="007E325E"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6FE6AB3" w14:textId="77777777" w:rsidR="00402162" w:rsidRDefault="00402162" w:rsidP="00402162">
      <w:pPr>
        <w:pStyle w:val="PL"/>
        <w:shd w:val="clear" w:color="auto" w:fill="E6E6E6"/>
        <w:tabs>
          <w:tab w:val="clear" w:pos="3456"/>
          <w:tab w:val="left" w:pos="3295"/>
        </w:tabs>
        <w:rPr>
          <w:ins w:id="10207" w:author="CR4197r3 (R2-2002781)" w:date="2020-05-07T16:15:00Z"/>
        </w:rPr>
      </w:pPr>
    </w:p>
    <w:p w14:paraId="39501012" w14:textId="77777777" w:rsidR="00402162" w:rsidRPr="00170CE7" w:rsidRDefault="00402162" w:rsidP="00402162">
      <w:pPr>
        <w:pStyle w:val="PL"/>
        <w:shd w:val="clear" w:color="auto" w:fill="E6E6E6"/>
        <w:tabs>
          <w:tab w:val="clear" w:pos="3456"/>
          <w:tab w:val="left" w:pos="3295"/>
        </w:tabs>
        <w:rPr>
          <w:ins w:id="10208" w:author="CR4197r3 (R2-2002781)" w:date="2020-05-07T16:15:00Z"/>
        </w:rPr>
      </w:pPr>
      <w:ins w:id="10209" w:author="CR4197r3 (R2-2002781)" w:date="2020-05-07T16:15:00Z">
        <w:r w:rsidRPr="00170CE7">
          <w:t>Sup</w:t>
        </w:r>
        <w:r>
          <w:t>portedBandCombinationReduced-v16xy</w:t>
        </w:r>
        <w:r w:rsidRPr="00170CE7">
          <w:t xml:space="preserve"> ::=</w:t>
        </w:r>
        <w:r w:rsidRPr="00170CE7">
          <w:tab/>
          <w:t>SEQUENCE (SIZE (1..maxBandComb-r13)) OF</w:t>
        </w:r>
        <w:r>
          <w:t xml:space="preserve"> BandCombinationParameters-v16xy</w:t>
        </w:r>
      </w:ins>
    </w:p>
    <w:p w14:paraId="5DBF27D8" w14:textId="77777777" w:rsidR="00EA58FD" w:rsidRPr="007E325E"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lastRenderedPageBreak/>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310C9F23" w14:textId="77777777" w:rsidR="00402162" w:rsidRDefault="00EA58FD" w:rsidP="00402162">
      <w:pPr>
        <w:pStyle w:val="PL"/>
        <w:shd w:val="pct10" w:color="auto" w:fill="auto"/>
        <w:rPr>
          <w:ins w:id="10210" w:author="CR4197r3 (R2-2002781)" w:date="2020-05-07T16:15:00Z"/>
        </w:rPr>
      </w:pPr>
      <w:r w:rsidRPr="000E4E7F">
        <w:t>}</w:t>
      </w:r>
    </w:p>
    <w:p w14:paraId="4C41BFAE" w14:textId="77777777" w:rsidR="00402162" w:rsidRDefault="00402162" w:rsidP="00402162">
      <w:pPr>
        <w:pStyle w:val="PL"/>
        <w:shd w:val="pct10" w:color="auto" w:fill="auto"/>
        <w:rPr>
          <w:ins w:id="10211" w:author="CR4197r3 (R2-2002781)" w:date="2020-05-07T16:15:00Z"/>
        </w:rPr>
      </w:pPr>
    </w:p>
    <w:p w14:paraId="1163585F" w14:textId="77777777" w:rsidR="00402162" w:rsidRPr="00170CE7" w:rsidRDefault="00402162" w:rsidP="00402162">
      <w:pPr>
        <w:pStyle w:val="PL"/>
        <w:shd w:val="pct10" w:color="auto" w:fill="auto"/>
        <w:rPr>
          <w:ins w:id="10212" w:author="CR4197r3 (R2-2002781)" w:date="2020-05-07T16:15:00Z"/>
        </w:rPr>
      </w:pPr>
      <w:ins w:id="10213" w:author="CR4197r3 (R2-2002781)" w:date="2020-05-07T16:15:00Z">
        <w:r>
          <w:t>BandCombinationParameters-v16xy</w:t>
        </w:r>
        <w:r w:rsidRPr="00170CE7">
          <w:t xml:space="preserve"> ::= SEQUENCE {</w:t>
        </w:r>
      </w:ins>
    </w:p>
    <w:p w14:paraId="2B41E60A"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14" w:author="CR4197r3 (R2-2002781)" w:date="2020-05-07T16:15:00Z"/>
          <w:rFonts w:ascii="Courier New" w:hAnsi="Courier New" w:cs="Courier New"/>
          <w:noProof/>
          <w:sz w:val="16"/>
          <w:lang w:val="fr-FR" w:eastAsia="fr-FR"/>
        </w:rPr>
      </w:pPr>
      <w:ins w:id="10215" w:author="CR4197r3 (R2-2002781)" w:date="2020-05-07T16:15:00Z">
        <w:r>
          <w:rPr>
            <w:rFonts w:ascii="Courier New" w:hAnsi="Courier New" w:cs="Courier New"/>
            <w:noProof/>
            <w:sz w:val="16"/>
            <w:lang w:val="fr-FR" w:eastAsia="fr-FR"/>
          </w:rPr>
          <w:t xml:space="preserve">    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MeasGapInfo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1A22E9F2" w14:textId="77777777" w:rsidR="00402162" w:rsidRPr="00170CE7" w:rsidRDefault="00402162" w:rsidP="00402162">
      <w:pPr>
        <w:pStyle w:val="PL"/>
        <w:shd w:val="pct10" w:color="auto" w:fill="auto"/>
        <w:rPr>
          <w:ins w:id="10216" w:author="CR4197r3 (R2-2002781)" w:date="2020-05-07T16:15:00Z"/>
        </w:rPr>
      </w:pPr>
      <w:ins w:id="10217" w:author="CR4197r3 (R2-2002781)" w:date="2020-05-07T16:15:00Z">
        <w:r w:rsidRPr="00170CE7">
          <w:t>}</w:t>
        </w:r>
      </w:ins>
    </w:p>
    <w:p w14:paraId="4D2343C8" w14:textId="77777777" w:rsidR="00EA58FD" w:rsidRPr="000E4E7F" w:rsidRDefault="00EA58FD" w:rsidP="00EA58FD">
      <w:pPr>
        <w:pStyle w:val="PL"/>
        <w:shd w:val="pct10" w:color="auto" w:fill="auto"/>
      </w:pP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lastRenderedPageBreak/>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lastRenderedPageBreak/>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lastRenderedPageBreak/>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lastRenderedPageBreak/>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516CB030" w14:textId="77777777" w:rsidR="00402162" w:rsidRPr="00402A83"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18" w:author="CR4197r3 (R2-2002781)" w:date="2020-05-07T16:15:00Z"/>
          <w:rFonts w:ascii="Courier New" w:hAnsi="Courier New" w:cs="Courier New"/>
          <w:noProof/>
          <w:sz w:val="16"/>
          <w:lang w:eastAsia="fr-FR"/>
        </w:rPr>
      </w:pPr>
    </w:p>
    <w:p w14:paraId="51B00039"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19" w:author="CR4197r3 (R2-2002781)" w:date="2020-05-07T16:15:00Z"/>
          <w:rFonts w:ascii="Courier New" w:hAnsi="Courier New" w:cs="Courier New"/>
          <w:noProof/>
          <w:sz w:val="16"/>
          <w:lang w:val="fr-FR" w:eastAsia="fr-FR"/>
        </w:rPr>
      </w:pPr>
      <w:ins w:id="10220" w:author="CR4197r3 (R2-2002781)" w:date="2020-05-07T16:15:00Z">
        <w:r>
          <w:rPr>
            <w:rFonts w:ascii="Courier New" w:hAnsi="Courier New" w:cs="Courier New"/>
            <w:noProof/>
            <w:sz w:val="16"/>
            <w:lang w:val="fr-FR" w:eastAsia="fr-FR"/>
          </w:rPr>
          <w:t>MeasParameters-v16xy ::=</w:t>
        </w:r>
        <w:r>
          <w:rPr>
            <w:rFonts w:ascii="Courier New" w:hAnsi="Courier New" w:cs="Courier New"/>
            <w:noProof/>
            <w:sz w:val="16"/>
            <w:lang w:val="fr-FR" w:eastAsia="fr-FR"/>
          </w:rPr>
          <w:tab/>
        </w:r>
        <w:r w:rsidRPr="002B5D39">
          <w:rPr>
            <w:rFonts w:ascii="Courier New" w:hAnsi="Courier New" w:cs="Courier New"/>
            <w:noProof/>
            <w:sz w:val="16"/>
            <w:lang w:val="fr-FR" w:eastAsia="fr-FR"/>
          </w:rPr>
          <w:t>SEQUENCE {</w:t>
        </w:r>
      </w:ins>
    </w:p>
    <w:p w14:paraId="68055BED"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1" w:author="CR4197r3 (R2-2002781)" w:date="2020-05-07T16:15:00Z"/>
          <w:rFonts w:ascii="Courier New" w:hAnsi="Courier New" w:cs="Courier New"/>
          <w:noProof/>
          <w:sz w:val="16"/>
          <w:lang w:val="fr-FR" w:eastAsia="fr-FR"/>
        </w:rPr>
      </w:pPr>
      <w:ins w:id="10222" w:author="CR4197r3 (R2-2002781)" w:date="2020-05-07T16:15:00Z">
        <w:r w:rsidRPr="002B5D39">
          <w:rPr>
            <w:rFonts w:ascii="Courier New" w:hAnsi="Courier New" w:cs="Courier New"/>
            <w:noProof/>
            <w:sz w:val="16"/>
            <w:lang w:val="fr-FR" w:eastAsia="fr-FR"/>
          </w:rPr>
          <w:tab/>
        </w:r>
        <w:r>
          <w:rPr>
            <w:rFonts w:ascii="Courier New" w:hAnsi="Courier New" w:cs="Courier New"/>
            <w:noProof/>
            <w:sz w:val="16"/>
            <w:lang w:val="fr-FR" w:eastAsia="fr-FR"/>
          </w:rPr>
          <w:t xml:space="preserve">bandInfoNR-v16xy              </w:t>
        </w:r>
        <w:r w:rsidRPr="002B5D39">
          <w:rPr>
            <w:rFonts w:ascii="Courier New" w:hAnsi="Courier New" w:cs="Courier New"/>
            <w:noProof/>
            <w:sz w:val="16"/>
            <w:lang w:val="fr-FR" w:eastAsia="fr-FR"/>
          </w:rPr>
          <w:t>SEQUENCE</w:t>
        </w:r>
        <w:r>
          <w:rPr>
            <w:rFonts w:ascii="Courier New" w:hAnsi="Courier New" w:cs="Courier New"/>
            <w:noProof/>
            <w:sz w:val="16"/>
            <w:lang w:val="fr-FR" w:eastAsia="fr-FR"/>
          </w:rPr>
          <w:t xml:space="preserve"> </w:t>
        </w:r>
        <w:r w:rsidRPr="00AE40BF">
          <w:rPr>
            <w:rFonts w:ascii="Courier New" w:hAnsi="Courier New" w:cs="Courier New"/>
            <w:noProof/>
            <w:sz w:val="16"/>
            <w:lang w:val="fr-FR" w:eastAsia="fr-FR"/>
          </w:rPr>
          <w:t xml:space="preserve">(SIZE (1..maxBands)) OF </w:t>
        </w:r>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OPTIONAL</w:t>
        </w:r>
      </w:ins>
    </w:p>
    <w:p w14:paraId="30A48F6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3" w:author="CR4197r3 (R2-2002781)" w:date="2020-05-07T16:15:00Z"/>
          <w:rFonts w:ascii="Courier New" w:hAnsi="Courier New" w:cs="Courier New"/>
          <w:noProof/>
          <w:sz w:val="16"/>
          <w:lang w:val="fr-FR" w:eastAsia="fr-FR"/>
        </w:rPr>
      </w:pPr>
      <w:ins w:id="10224" w:author="CR4197r3 (R2-2002781)" w:date="2020-05-07T16:15:00Z">
        <w:r>
          <w:rPr>
            <w:rFonts w:ascii="Courier New" w:hAnsi="Courier New" w:cs="Courier New"/>
            <w:noProof/>
            <w:sz w:val="16"/>
            <w:lang w:val="fr-FR" w:eastAsia="fr-FR"/>
          </w:rPr>
          <w:t>}</w:t>
        </w:r>
      </w:ins>
    </w:p>
    <w:p w14:paraId="341E49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5" w:author="CR4197r3 (R2-2002781)" w:date="2020-05-07T16:15:00Z"/>
          <w:rFonts w:ascii="Courier New" w:hAnsi="Courier New" w:cs="Courier New"/>
          <w:noProof/>
          <w:sz w:val="16"/>
          <w:lang w:val="fr-FR" w:eastAsia="fr-FR"/>
        </w:rPr>
      </w:pPr>
    </w:p>
    <w:p w14:paraId="08F18B05"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6" w:author="CR4197r3 (R2-2002781)" w:date="2020-05-07T16:15:00Z"/>
          <w:rFonts w:ascii="Courier New" w:hAnsi="Courier New" w:cs="Courier New"/>
          <w:noProof/>
          <w:sz w:val="16"/>
          <w:lang w:val="fr-FR" w:eastAsia="fr-FR"/>
        </w:rPr>
      </w:pPr>
      <w:ins w:id="10227" w:author="CR4197r3 (R2-2002781)" w:date="2020-05-07T16:15:00Z">
        <w:r>
          <w:rPr>
            <w:rFonts w:ascii="Courier New" w:hAnsi="Courier New" w:cs="Courier New"/>
            <w:noProof/>
            <w:sz w:val="16"/>
            <w:lang w:val="fr-FR" w:eastAsia="fr-FR"/>
          </w:rPr>
          <w:t>Meas</w:t>
        </w:r>
        <w:r w:rsidRPr="002322F4">
          <w:rPr>
            <w:rFonts w:ascii="Courier New" w:hAnsi="Courier New" w:cs="Courier New"/>
            <w:noProof/>
            <w:sz w:val="16"/>
            <w:lang w:val="fr-FR" w:eastAsia="fr-FR"/>
          </w:rPr>
          <w:t>Gap</w:t>
        </w:r>
        <w:r>
          <w:rPr>
            <w:rFonts w:ascii="Courier New" w:hAnsi="Courier New" w:cs="Courier New"/>
            <w:noProof/>
            <w:sz w:val="16"/>
            <w:lang w:val="fr-FR" w:eastAsia="fr-FR"/>
          </w:rPr>
          <w:t>Info</w:t>
        </w:r>
        <w:r w:rsidRPr="002322F4">
          <w:rPr>
            <w:rFonts w:ascii="Courier New" w:hAnsi="Courier New" w:cs="Courier New"/>
            <w:noProof/>
            <w:sz w:val="16"/>
            <w:lang w:val="fr-FR" w:eastAsia="fr-FR"/>
          </w:rPr>
          <w:t>NR</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 xml:space="preserve">SEQUENCE </w:t>
        </w:r>
        <w:r>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w:t>
        </w:r>
      </w:ins>
    </w:p>
    <w:p w14:paraId="356EF990"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28" w:author="CR4197r3 (R2-2002781)" w:date="2020-05-07T16:15:00Z"/>
          <w:rFonts w:ascii="Courier New" w:hAnsi="Courier New" w:cs="Courier New"/>
          <w:noProof/>
          <w:sz w:val="16"/>
          <w:lang w:val="fr-FR" w:eastAsia="fr-FR"/>
        </w:rPr>
      </w:pPr>
      <w:ins w:id="10229" w:author="CR4197r3 (R2-2002781)" w:date="2020-05-07T16:15:00Z">
        <w:r>
          <w:rPr>
            <w:rFonts w:ascii="Courier New" w:hAnsi="Courier New" w:cs="Courier New"/>
            <w:noProof/>
            <w:sz w:val="16"/>
            <w:lang w:val="fr-FR" w:eastAsia="fr-FR"/>
          </w:rPr>
          <w:t xml:space="preserve">    </w:t>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EN-DC</w:t>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OPTIONAL,</w:t>
        </w:r>
      </w:ins>
    </w:p>
    <w:p w14:paraId="7D68CC5F"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0" w:author="CR4197r3 (R2-2002781)" w:date="2020-05-07T16:15:00Z"/>
          <w:rFonts w:ascii="Courier New" w:hAnsi="Courier New" w:cs="Courier New"/>
          <w:noProof/>
          <w:sz w:val="16"/>
          <w:lang w:val="fr-FR" w:eastAsia="fr-FR"/>
        </w:rPr>
      </w:pPr>
      <w:ins w:id="10231" w:author="CR4197r3 (R2-2002781)" w:date="2020-05-07T16:15:00Z">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SA</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555A2F">
          <w:rPr>
            <w:rFonts w:ascii="Courier New" w:hAnsi="Courier New" w:cs="Courier New"/>
            <w:noProof/>
            <w:sz w:val="16"/>
            <w:lang w:val="fr-FR" w:eastAsia="fr-FR"/>
          </w:rPr>
          <w:t>InterRAT-BandList</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t>OPTIONAL</w:t>
        </w:r>
      </w:ins>
    </w:p>
    <w:p w14:paraId="38754828"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2" w:author="CR4197r3 (R2-2002781)" w:date="2020-05-07T16:15:00Z"/>
          <w:rFonts w:ascii="Courier New" w:hAnsi="Courier New" w:cs="Courier New"/>
          <w:noProof/>
          <w:sz w:val="16"/>
          <w:lang w:val="fr-FR" w:eastAsia="fr-FR"/>
        </w:rPr>
      </w:pPr>
      <w:ins w:id="10233" w:author="CR4197r3 (R2-2002781)" w:date="2020-05-07T16:15:00Z">
        <w:r>
          <w:rPr>
            <w:rFonts w:ascii="Courier New" w:hAnsi="Courier New" w:cs="Courier New"/>
            <w:noProof/>
            <w:sz w:val="16"/>
            <w:lang w:val="fr-FR" w:eastAsia="fr-FR"/>
          </w:rPr>
          <w:t>}</w:t>
        </w:r>
      </w:ins>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DE107F" w:rsidRDefault="009722D5" w:rsidP="009722D5">
      <w:pPr>
        <w:pStyle w:val="PL"/>
        <w:shd w:val="clear" w:color="auto" w:fill="E6E6E6"/>
        <w:rPr>
          <w:lang w:val="sv-SE"/>
        </w:rPr>
      </w:pPr>
      <w:r w:rsidRPr="00DE107F">
        <w:rPr>
          <w:lang w:val="sv-SE"/>
        </w:rPr>
        <w:t>BandInfoEUTRA ::=</w:t>
      </w:r>
      <w:r w:rsidRPr="00DE107F">
        <w:rPr>
          <w:lang w:val="sv-SE"/>
        </w:rPr>
        <w:tab/>
      </w:r>
      <w:r w:rsidRPr="00DE107F">
        <w:rPr>
          <w:lang w:val="sv-SE"/>
        </w:rPr>
        <w:tab/>
      </w:r>
      <w:r w:rsidRPr="00DE107F">
        <w:rPr>
          <w:lang w:val="sv-SE"/>
        </w:rPr>
        <w:tab/>
      </w:r>
      <w:r w:rsidRPr="00DE107F">
        <w:rPr>
          <w:lang w:val="sv-SE"/>
        </w:rPr>
        <w:tab/>
      </w:r>
      <w:r w:rsidRPr="00DE107F">
        <w:rPr>
          <w:lang w:val="sv-SE"/>
        </w:rPr>
        <w:tab/>
        <w:t>SEQUENCE {</w:t>
      </w:r>
    </w:p>
    <w:p w14:paraId="15AD1298" w14:textId="77777777" w:rsidR="009722D5" w:rsidRPr="00DE107F" w:rsidRDefault="009722D5" w:rsidP="009722D5">
      <w:pPr>
        <w:pStyle w:val="PL"/>
        <w:shd w:val="clear" w:color="auto" w:fill="E6E6E6"/>
        <w:rPr>
          <w:lang w:val="sv-SE"/>
        </w:rPr>
      </w:pPr>
      <w:r w:rsidRPr="00DE107F">
        <w:rPr>
          <w:lang w:val="sv-SE"/>
        </w:rPr>
        <w:tab/>
        <w:t>interFreq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FreqBandList,</w:t>
      </w:r>
    </w:p>
    <w:p w14:paraId="2BAF1B66" w14:textId="77777777" w:rsidR="009722D5" w:rsidRPr="00DE107F" w:rsidRDefault="009722D5" w:rsidP="009722D5">
      <w:pPr>
        <w:pStyle w:val="PL"/>
        <w:shd w:val="clear" w:color="auto" w:fill="E6E6E6"/>
        <w:rPr>
          <w:lang w:val="sv-SE"/>
        </w:rPr>
      </w:pPr>
      <w:r w:rsidRPr="00DE107F">
        <w:rPr>
          <w:lang w:val="sv-SE"/>
        </w:rPr>
        <w:tab/>
        <w:t>interRAT-BandList</w:t>
      </w:r>
      <w:r w:rsidRPr="00DE107F">
        <w:rPr>
          <w:lang w:val="sv-SE"/>
        </w:rPr>
        <w:tab/>
      </w:r>
      <w:r w:rsidRPr="00DE107F">
        <w:rPr>
          <w:lang w:val="sv-SE"/>
        </w:rPr>
        <w:tab/>
      </w:r>
      <w:r w:rsidRPr="00DE107F">
        <w:rPr>
          <w:lang w:val="sv-SE"/>
        </w:rPr>
        <w:tab/>
      </w:r>
      <w:r w:rsidRPr="00DE107F">
        <w:rPr>
          <w:lang w:val="sv-SE"/>
        </w:rPr>
        <w:tab/>
      </w:r>
      <w:r w:rsidRPr="00DE107F">
        <w:rPr>
          <w:lang w:val="sv-SE"/>
        </w:rPr>
        <w:tab/>
        <w:t>InterRAT-BandList</w:t>
      </w:r>
      <w:r w:rsidRPr="00DE107F">
        <w:rPr>
          <w:lang w:val="sv-SE"/>
        </w:rPr>
        <w:tab/>
      </w:r>
      <w:r w:rsidRPr="00DE107F">
        <w:rPr>
          <w:lang w:val="sv-SE"/>
        </w:rPr>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B725091"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4" w:author="CR4197r3 (R2-2002781)" w:date="2020-05-07T16:16:00Z"/>
          <w:rFonts w:ascii="Courier New" w:hAnsi="Courier New" w:cs="Courier New"/>
          <w:noProof/>
          <w:sz w:val="16"/>
          <w:lang w:val="fr-FR" w:eastAsia="fr-FR"/>
        </w:rPr>
      </w:pPr>
    </w:p>
    <w:p w14:paraId="2B89A737"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5" w:author="CR4197r3 (R2-2002781)" w:date="2020-05-07T16:16:00Z"/>
          <w:rFonts w:ascii="Courier New" w:hAnsi="Courier New" w:cs="Courier New"/>
          <w:noProof/>
          <w:sz w:val="16"/>
          <w:lang w:val="fr-FR" w:eastAsia="fr-FR"/>
        </w:rPr>
      </w:pPr>
      <w:ins w:id="10236" w:author="CR4197r3 (R2-2002781)" w:date="2020-05-07T16:16:00Z">
        <w:r w:rsidRPr="002B5D39">
          <w:rPr>
            <w:rFonts w:ascii="Courier New" w:hAnsi="Courier New" w:cs="Courier New"/>
            <w:noProof/>
            <w:sz w:val="16"/>
            <w:lang w:val="fr-FR" w:eastAsia="fr-FR"/>
          </w:rPr>
          <w:t>InterRAT-BandList</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SIZE (1..</w:t>
        </w:r>
        <w:r w:rsidRPr="00D6450E">
          <w:rPr>
            <w:rFonts w:ascii="Courier New" w:hAnsi="Courier New" w:cs="Courier New"/>
            <w:noProof/>
            <w:sz w:val="16"/>
            <w:lang w:val="fr-FR" w:eastAsia="fr-FR"/>
          </w:rPr>
          <w:t>maxBandsNR-r15</w:t>
        </w:r>
        <w:r w:rsidRPr="002B5D39">
          <w:rPr>
            <w:rFonts w:ascii="Courier New" w:hAnsi="Courier New" w:cs="Courier New"/>
            <w:noProof/>
            <w:sz w:val="16"/>
            <w:lang w:val="fr-FR" w:eastAsia="fr-FR"/>
          </w:rPr>
          <w:t>)) OF InterRAT-BandInfo</w:t>
        </w:r>
        <w:r>
          <w:rPr>
            <w:rFonts w:ascii="Courier New" w:hAnsi="Courier New" w:cs="Courier New"/>
            <w:noProof/>
            <w:sz w:val="16"/>
            <w:lang w:val="fr-FR" w:eastAsia="fr-FR"/>
          </w:rPr>
          <w:t>NR</w:t>
        </w:r>
      </w:ins>
    </w:p>
    <w:p w14:paraId="565786B4" w14:textId="77BF1093" w:rsidR="009722D5" w:rsidRPr="00402162" w:rsidRDefault="009722D5" w:rsidP="009722D5">
      <w:pPr>
        <w:pStyle w:val="PL"/>
        <w:shd w:val="clear" w:color="auto" w:fill="E6E6E6"/>
        <w:rPr>
          <w:lang w:val="fr-FR"/>
          <w:rPrChange w:id="10237" w:author="CR4197r3 (R2-2002781)" w:date="2020-05-07T16:16:00Z">
            <w:rPr/>
          </w:rPrChange>
        </w:rPr>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10AB3C5E" w14:textId="77777777" w:rsidR="00402162"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8" w:author="CR4197r3 (R2-2002781)" w:date="2020-05-07T16:16:00Z"/>
          <w:rFonts w:ascii="Courier New" w:hAnsi="Courier New" w:cs="Courier New"/>
          <w:noProof/>
          <w:sz w:val="16"/>
          <w:lang w:val="fr-FR" w:eastAsia="fr-FR"/>
        </w:rPr>
      </w:pPr>
    </w:p>
    <w:p w14:paraId="1437A19E"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39" w:author="CR4197r3 (R2-2002781)" w:date="2020-05-07T16:16:00Z"/>
          <w:rFonts w:ascii="Courier New" w:hAnsi="Courier New" w:cs="Courier New"/>
          <w:noProof/>
          <w:sz w:val="16"/>
          <w:lang w:val="fr-FR" w:eastAsia="fr-FR"/>
        </w:rPr>
      </w:pPr>
      <w:ins w:id="10240" w:author="CR4197r3 (R2-2002781)" w:date="2020-05-07T16:16:00Z">
        <w:r w:rsidRPr="002B5D39">
          <w:rPr>
            <w:rFonts w:ascii="Courier New" w:hAnsi="Courier New" w:cs="Courier New"/>
            <w:noProof/>
            <w:sz w:val="16"/>
            <w:lang w:val="fr-FR" w:eastAsia="fr-FR"/>
          </w:rPr>
          <w:t>InterRAT-BandInfo</w:t>
        </w:r>
        <w:r>
          <w:rPr>
            <w:rFonts w:ascii="Courier New" w:hAnsi="Courier New" w:cs="Courier New"/>
            <w:noProof/>
            <w:sz w:val="16"/>
            <w:lang w:val="fr-FR" w:eastAsia="fr-FR"/>
          </w:rPr>
          <w:t>NR</w:t>
        </w:r>
        <w:r w:rsidRPr="002B5D39">
          <w:rPr>
            <w:rFonts w:ascii="Courier New" w:hAnsi="Courier New" w:cs="Courier New"/>
            <w:noProof/>
            <w:sz w:val="16"/>
            <w:lang w:val="fr-FR" w:eastAsia="fr-FR"/>
          </w:rPr>
          <w:t xml:space="preserve"> ::=</w:t>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r>
        <w:r w:rsidRPr="002B5D39">
          <w:rPr>
            <w:rFonts w:ascii="Courier New" w:hAnsi="Courier New" w:cs="Courier New"/>
            <w:noProof/>
            <w:sz w:val="16"/>
            <w:lang w:val="fr-FR" w:eastAsia="fr-FR"/>
          </w:rPr>
          <w:tab/>
          <w:t>SEQUENCE {</w:t>
        </w:r>
      </w:ins>
    </w:p>
    <w:p w14:paraId="353FD81B"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1" w:author="CR4197r3 (R2-2002781)" w:date="2020-05-07T16:16:00Z"/>
          <w:rFonts w:ascii="Courier New" w:hAnsi="Courier New" w:cs="Courier New"/>
          <w:noProof/>
          <w:sz w:val="16"/>
          <w:lang w:val="fr-FR" w:eastAsia="fr-FR"/>
        </w:rPr>
      </w:pPr>
      <w:ins w:id="10242" w:author="CR4197r3 (R2-2002781)" w:date="2020-05-07T16:16:00Z">
        <w:r w:rsidRPr="002B5D39">
          <w:rPr>
            <w:rFonts w:ascii="Courier New" w:hAnsi="Courier New" w:cs="Courier New"/>
            <w:noProof/>
            <w:sz w:val="16"/>
            <w:lang w:val="fr-FR" w:eastAsia="fr-FR"/>
          </w:rPr>
          <w:tab/>
          <w:t>interRAT-NeedForGaps</w:t>
        </w:r>
        <w:r>
          <w:rPr>
            <w:rFonts w:ascii="Courier New" w:hAnsi="Courier New" w:cs="Courier New"/>
            <w:noProof/>
            <w:sz w:val="16"/>
            <w:lang w:val="fr-FR" w:eastAsia="fr-FR"/>
          </w:rPr>
          <w:t>NR</w:t>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Pr>
            <w:rFonts w:ascii="Courier New" w:hAnsi="Courier New" w:cs="Courier New"/>
            <w:noProof/>
            <w:sz w:val="16"/>
            <w:lang w:val="fr-FR" w:eastAsia="fr-FR"/>
          </w:rPr>
          <w:tab/>
        </w:r>
        <w:r w:rsidRPr="002B5D39">
          <w:rPr>
            <w:rFonts w:ascii="Courier New" w:hAnsi="Courier New" w:cs="Courier New"/>
            <w:noProof/>
            <w:sz w:val="16"/>
            <w:lang w:val="fr-FR" w:eastAsia="fr-FR"/>
          </w:rPr>
          <w:t>BOOLEAN</w:t>
        </w:r>
      </w:ins>
    </w:p>
    <w:p w14:paraId="6D525601" w14:textId="77777777" w:rsidR="00402162" w:rsidRPr="002B5D39" w:rsidRDefault="00402162" w:rsidP="0040216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0243" w:author="CR4197r3 (R2-2002781)" w:date="2020-05-07T16:16:00Z"/>
          <w:rFonts w:ascii="Courier New" w:hAnsi="Courier New" w:cs="Courier New"/>
          <w:noProof/>
          <w:sz w:val="16"/>
          <w:lang w:val="fr-FR" w:eastAsia="fr-FR"/>
        </w:rPr>
      </w:pPr>
      <w:ins w:id="10244" w:author="CR4197r3 (R2-2002781)" w:date="2020-05-07T16:16:00Z">
        <w:r w:rsidRPr="002B5D39">
          <w:rPr>
            <w:rFonts w:ascii="Courier New" w:hAnsi="Courier New" w:cs="Courier New"/>
            <w:noProof/>
            <w:sz w:val="16"/>
            <w:lang w:val="fr-FR" w:eastAsia="fr-FR"/>
          </w:rPr>
          <w:t>}</w:t>
        </w:r>
      </w:ins>
    </w:p>
    <w:p w14:paraId="68775244" w14:textId="276F715D" w:rsidR="009722D5" w:rsidRPr="00402162" w:rsidRDefault="009722D5" w:rsidP="009722D5">
      <w:pPr>
        <w:pStyle w:val="PL"/>
        <w:shd w:val="clear" w:color="auto" w:fill="E6E6E6"/>
        <w:rPr>
          <w:rFonts w:eastAsiaTheme="minorEastAsia"/>
          <w:rPrChange w:id="10245" w:author="CR4197r3 (R2-2002781)" w:date="2020-05-07T16:16:00Z">
            <w:rPr/>
          </w:rPrChange>
        </w:rPr>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lastRenderedPageBreak/>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682199CF" w:rsidR="0037653C" w:rsidRPr="000E4E7F" w:rsidRDefault="0037653C" w:rsidP="0037653C">
      <w:pPr>
        <w:pStyle w:val="PL"/>
        <w:shd w:val="clear" w:color="auto" w:fill="E6E6E6"/>
        <w:rPr>
          <w:rFonts w:eastAsia="SimSun"/>
          <w:lang w:eastAsia="zh-CN"/>
        </w:rPr>
      </w:pPr>
      <w:r w:rsidRPr="000E4E7F">
        <w:t>IRAT-ParametersNR-</w:t>
      </w:r>
      <w:ins w:id="10246" w:author="Samsung (Seungri Jin) - class0/class1" w:date="2020-05-13T18:57:00Z">
        <w:r w:rsidR="005A3983">
          <w:rPr>
            <w:rFonts w:eastAsia="SimSun"/>
            <w:lang w:eastAsia="zh-CN"/>
          </w:rPr>
          <w:t>v16xy</w:t>
        </w:r>
      </w:ins>
      <w:del w:id="10247" w:author="Samsung (Seungri Jin) - class0/class1" w:date="2020-05-13T18:57:00Z">
        <w:r w:rsidRPr="000E4E7F" w:rsidDel="005A3983">
          <w:rPr>
            <w:rFonts w:eastAsia="SimSun"/>
            <w:lang w:eastAsia="zh-CN"/>
          </w:rPr>
          <w:delText>r16</w:delText>
        </w:r>
      </w:del>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lastRenderedPageBreak/>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DE107F" w:rsidRDefault="009722D5" w:rsidP="009722D5">
      <w:pPr>
        <w:pStyle w:val="PL"/>
        <w:shd w:val="clear" w:color="auto" w:fill="E6E6E6"/>
        <w:rPr>
          <w:lang w:val="sv-SE"/>
        </w:rPr>
      </w:pPr>
      <w:r w:rsidRPr="00DE107F">
        <w:rPr>
          <w:lang w:val="sv-SE"/>
        </w:rPr>
        <w:t>SupportedBandUTRA-FDD ::=</w:t>
      </w:r>
      <w:r w:rsidRPr="00DE107F">
        <w:rPr>
          <w:lang w:val="sv-SE"/>
        </w:rPr>
        <w:tab/>
      </w:r>
      <w:r w:rsidRPr="00DE107F">
        <w:rPr>
          <w:lang w:val="sv-SE"/>
        </w:rPr>
        <w:tab/>
      </w:r>
      <w:r w:rsidRPr="00DE107F">
        <w:rPr>
          <w:lang w:val="sv-SE"/>
        </w:rPr>
        <w:tab/>
        <w:t>ENUMERATED {</w:t>
      </w:r>
    </w:p>
    <w:p w14:paraId="4294F329"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I, bandII, bandIII, bandIV, bandV, bandVI,</w:t>
      </w:r>
    </w:p>
    <w:p w14:paraId="67414582"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VII, bandVIII, bandIX, bandX, bandXI,</w:t>
      </w:r>
    </w:p>
    <w:p w14:paraId="4E146F5B" w14:textId="77777777" w:rsidR="009722D5" w:rsidRPr="00DE107F" w:rsidRDefault="009722D5" w:rsidP="009722D5">
      <w:pPr>
        <w:pStyle w:val="PL"/>
        <w:shd w:val="clear" w:color="auto" w:fill="E6E6E6"/>
        <w:rPr>
          <w:lang w:val="sv-SE"/>
        </w:rPr>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t>bandXII, bandXIII, bandXIV, bandXV, bandXVI, ...,</w:t>
      </w:r>
    </w:p>
    <w:p w14:paraId="0100DBD1" w14:textId="77777777" w:rsidR="009722D5" w:rsidRPr="000E4E7F" w:rsidRDefault="009722D5" w:rsidP="009722D5">
      <w:pPr>
        <w:pStyle w:val="PL"/>
        <w:shd w:val="clear" w:color="auto" w:fill="E6E6E6"/>
      </w:pP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DE107F">
        <w:rPr>
          <w:lang w:val="sv-SE"/>
        </w:rPr>
        <w:tab/>
      </w:r>
      <w:r w:rsidRPr="000E4E7F">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DE107F"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E107F">
        <w:rPr>
          <w:lang w:val="sv-SE"/>
        </w:rPr>
        <w:t>spare5, spare4, spare3, spare2, spare1, ...}</w:t>
      </w:r>
    </w:p>
    <w:p w14:paraId="1D815F41" w14:textId="77777777" w:rsidR="009722D5" w:rsidRPr="00DE107F" w:rsidRDefault="009722D5" w:rsidP="009722D5">
      <w:pPr>
        <w:pStyle w:val="PL"/>
        <w:shd w:val="clear" w:color="auto" w:fill="E6E6E6"/>
        <w:rPr>
          <w:lang w:val="sv-SE"/>
        </w:rPr>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lastRenderedPageBreak/>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lastRenderedPageBreak/>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lastRenderedPageBreak/>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10248"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10248"/>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lastRenderedPageBreak/>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lastRenderedPageBreak/>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249" w:author="CR4262r1 (R2-2004191)" w:date="2020-05-07T15:56:00Z">
          <w:tblPr>
            <w:tblW w:w="8768"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773"/>
        <w:gridCol w:w="20"/>
        <w:gridCol w:w="15"/>
        <w:gridCol w:w="847"/>
        <w:tblGridChange w:id="10250">
          <w:tblGrid>
            <w:gridCol w:w="7773"/>
            <w:gridCol w:w="20"/>
            <w:gridCol w:w="15"/>
            <w:gridCol w:w="847"/>
          </w:tblGrid>
        </w:tblGridChange>
      </w:tblGrid>
      <w:tr w:rsidR="008E3BAD" w:rsidRPr="000E4E7F" w14:paraId="3B104128" w14:textId="77777777" w:rsidTr="00176B40">
        <w:trPr>
          <w:cantSplit/>
          <w:tblHeader/>
          <w:trPrChange w:id="10251" w:author="CR4262r1 (R2-2004191)" w:date="2020-05-07T15:56:00Z">
            <w:trPr>
              <w:wAfter w:w="113" w:type="dxa"/>
              <w:cantSplit/>
              <w:tblHeader/>
            </w:trPr>
          </w:trPrChange>
        </w:trPr>
        <w:tc>
          <w:tcPr>
            <w:tcW w:w="7793" w:type="dxa"/>
            <w:gridSpan w:val="2"/>
            <w:tcPrChange w:id="10252" w:author="CR4262r1 (R2-2004191)" w:date="2020-05-07T15:56:00Z">
              <w:tcPr>
                <w:tcW w:w="7793" w:type="dxa"/>
                <w:gridSpan w:val="2"/>
              </w:tcPr>
            </w:tcPrChange>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Change w:id="10253" w:author="CR4262r1 (R2-2004191)" w:date="2020-05-07T15:56:00Z">
              <w:tcPr>
                <w:tcW w:w="862" w:type="dxa"/>
                <w:gridSpan w:val="2"/>
              </w:tcPr>
            </w:tcPrChange>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76B40">
        <w:trPr>
          <w:cantSplit/>
          <w:trPrChange w:id="10254" w:author="CR4262r1 (R2-2004191)" w:date="2020-05-07T15:56:00Z">
            <w:trPr>
              <w:wAfter w:w="113" w:type="dxa"/>
              <w:cantSplit/>
            </w:trPr>
          </w:trPrChange>
        </w:trPr>
        <w:tc>
          <w:tcPr>
            <w:tcW w:w="7793" w:type="dxa"/>
            <w:gridSpan w:val="2"/>
            <w:tcPrChange w:id="10255" w:author="CR4262r1 (R2-2004191)" w:date="2020-05-07T15:56:00Z">
              <w:tcPr>
                <w:tcW w:w="7793" w:type="dxa"/>
                <w:gridSpan w:val="2"/>
              </w:tcPr>
            </w:tcPrChange>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Change w:id="10256" w:author="CR4262r1 (R2-2004191)" w:date="2020-05-07T15:56:00Z">
              <w:tcPr>
                <w:tcW w:w="862" w:type="dxa"/>
                <w:gridSpan w:val="2"/>
              </w:tcPr>
            </w:tcPrChange>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76B40">
        <w:trPr>
          <w:cantSplit/>
          <w:trPrChange w:id="10257" w:author="CR4262r1 (R2-2004191)" w:date="2020-05-07T15:56:00Z">
            <w:trPr>
              <w:wAfter w:w="113" w:type="dxa"/>
              <w:cantSplit/>
            </w:trPr>
          </w:trPrChange>
        </w:trPr>
        <w:tc>
          <w:tcPr>
            <w:tcW w:w="7793" w:type="dxa"/>
            <w:gridSpan w:val="2"/>
            <w:tcPrChange w:id="10258" w:author="CR4262r1 (R2-2004191)" w:date="2020-05-07T15:56:00Z">
              <w:tcPr>
                <w:tcW w:w="7793" w:type="dxa"/>
                <w:gridSpan w:val="2"/>
              </w:tcPr>
            </w:tcPrChange>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Change w:id="10259" w:author="CR4262r1 (R2-2004191)" w:date="2020-05-07T15:56:00Z">
              <w:tcPr>
                <w:tcW w:w="862" w:type="dxa"/>
                <w:gridSpan w:val="2"/>
              </w:tcPr>
            </w:tcPrChange>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76B40">
        <w:trPr>
          <w:cantSplit/>
          <w:trPrChange w:id="10260" w:author="CR4262r1 (R2-2004191)" w:date="2020-05-07T15:56:00Z">
            <w:trPr>
              <w:wAfter w:w="113" w:type="dxa"/>
              <w:cantSplit/>
            </w:trPr>
          </w:trPrChange>
        </w:trPr>
        <w:tc>
          <w:tcPr>
            <w:tcW w:w="7793" w:type="dxa"/>
            <w:gridSpan w:val="2"/>
            <w:tcPrChange w:id="10261" w:author="CR4262r1 (R2-2004191)" w:date="2020-05-07T15:56:00Z">
              <w:tcPr>
                <w:tcW w:w="7793" w:type="dxa"/>
                <w:gridSpan w:val="2"/>
              </w:tcPr>
            </w:tcPrChange>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Change w:id="10262" w:author="CR4262r1 (R2-2004191)" w:date="2020-05-07T15:56:00Z">
              <w:tcPr>
                <w:tcW w:w="862" w:type="dxa"/>
                <w:gridSpan w:val="2"/>
              </w:tcPr>
            </w:tcPrChange>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76B40">
        <w:trPr>
          <w:cantSplit/>
          <w:trPrChange w:id="10263" w:author="CR4262r1 (R2-2004191)" w:date="2020-05-07T15:56:00Z">
            <w:trPr>
              <w:wAfter w:w="113" w:type="dxa"/>
              <w:cantSplit/>
            </w:trPr>
          </w:trPrChange>
        </w:trPr>
        <w:tc>
          <w:tcPr>
            <w:tcW w:w="7793" w:type="dxa"/>
            <w:gridSpan w:val="2"/>
            <w:tcPrChange w:id="10264" w:author="CR4262r1 (R2-2004191)" w:date="2020-05-07T15:56:00Z">
              <w:tcPr>
                <w:tcW w:w="7793" w:type="dxa"/>
                <w:gridSpan w:val="2"/>
              </w:tcPr>
            </w:tcPrChange>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Change w:id="10265" w:author="CR4262r1 (R2-2004191)" w:date="2020-05-07T15:56:00Z">
              <w:tcPr>
                <w:tcW w:w="862" w:type="dxa"/>
                <w:gridSpan w:val="2"/>
              </w:tcPr>
            </w:tcPrChange>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76B40">
        <w:trPr>
          <w:cantSplit/>
          <w:trPrChange w:id="10266" w:author="CR4262r1 (R2-2004191)" w:date="2020-05-07T15:56:00Z">
            <w:trPr>
              <w:wAfter w:w="113" w:type="dxa"/>
              <w:cantSplit/>
            </w:trPr>
          </w:trPrChange>
        </w:trPr>
        <w:tc>
          <w:tcPr>
            <w:tcW w:w="7793" w:type="dxa"/>
            <w:gridSpan w:val="2"/>
            <w:tcPrChange w:id="10267" w:author="CR4262r1 (R2-2004191)" w:date="2020-05-07T15:56:00Z">
              <w:tcPr>
                <w:tcW w:w="7793" w:type="dxa"/>
                <w:gridSpan w:val="2"/>
              </w:tcPr>
            </w:tcPrChange>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Change w:id="10268" w:author="CR4262r1 (R2-2004191)" w:date="2020-05-07T15:56:00Z">
              <w:tcPr>
                <w:tcW w:w="862" w:type="dxa"/>
                <w:gridSpan w:val="2"/>
              </w:tcPr>
            </w:tcPrChange>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76B40">
        <w:trPr>
          <w:cantSplit/>
          <w:trPrChange w:id="10269" w:author="CR4262r1 (R2-2004191)" w:date="2020-05-07T15:56:00Z">
            <w:trPr>
              <w:wAfter w:w="113" w:type="dxa"/>
              <w:cantSplit/>
            </w:trPr>
          </w:trPrChange>
        </w:trPr>
        <w:tc>
          <w:tcPr>
            <w:tcW w:w="7793" w:type="dxa"/>
            <w:gridSpan w:val="2"/>
            <w:tcPrChange w:id="10270" w:author="CR4262r1 (R2-2004191)" w:date="2020-05-07T15:56:00Z">
              <w:tcPr>
                <w:tcW w:w="7793" w:type="dxa"/>
                <w:gridSpan w:val="2"/>
              </w:tcPr>
            </w:tcPrChange>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Change w:id="10271" w:author="CR4262r1 (R2-2004191)" w:date="2020-05-07T15:56:00Z">
              <w:tcPr>
                <w:tcW w:w="862" w:type="dxa"/>
                <w:gridSpan w:val="2"/>
              </w:tcPr>
            </w:tcPrChange>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2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Change w:id="102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Change w:id="102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Change w:id="102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2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0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76B40">
        <w:trPr>
          <w:cantSplit/>
          <w:trPrChange w:id="10296" w:author="CR4262r1 (R2-2004191)" w:date="2020-05-07T15:56:00Z">
            <w:trPr>
              <w:wAfter w:w="113" w:type="dxa"/>
              <w:cantSplit/>
            </w:trPr>
          </w:trPrChange>
        </w:trPr>
        <w:tc>
          <w:tcPr>
            <w:tcW w:w="7793" w:type="dxa"/>
            <w:gridSpan w:val="2"/>
            <w:tcPrChange w:id="10297" w:author="CR4262r1 (R2-2004191)" w:date="2020-05-07T15:56:00Z">
              <w:tcPr>
                <w:tcW w:w="7793" w:type="dxa"/>
                <w:gridSpan w:val="2"/>
              </w:tcPr>
            </w:tcPrChange>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Change w:id="10298" w:author="CR4262r1 (R2-2004191)" w:date="2020-05-07T15:56:00Z">
              <w:tcPr>
                <w:tcW w:w="862" w:type="dxa"/>
                <w:gridSpan w:val="2"/>
              </w:tcPr>
            </w:tcPrChange>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76B40">
        <w:trPr>
          <w:cantSplit/>
          <w:trPrChange w:id="1029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76B40">
        <w:trPr>
          <w:cantSplit/>
          <w:trPrChange w:id="10302" w:author="CR4262r1 (R2-2004191)" w:date="2020-05-07T15:56:00Z">
            <w:trPr>
              <w:wAfter w:w="113" w:type="dxa"/>
              <w:cantSplit/>
            </w:trPr>
          </w:trPrChange>
        </w:trPr>
        <w:tc>
          <w:tcPr>
            <w:tcW w:w="7793" w:type="dxa"/>
            <w:gridSpan w:val="2"/>
            <w:tcPrChange w:id="10303" w:author="CR4262r1 (R2-2004191)" w:date="2020-05-07T15:56:00Z">
              <w:tcPr>
                <w:tcW w:w="7793" w:type="dxa"/>
                <w:gridSpan w:val="2"/>
              </w:tcPr>
            </w:tcPrChange>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Change w:id="10304" w:author="CR4262r1 (R2-2004191)" w:date="2020-05-07T15:56:00Z">
              <w:tcPr>
                <w:tcW w:w="862" w:type="dxa"/>
                <w:gridSpan w:val="2"/>
              </w:tcPr>
            </w:tcPrChange>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Change w:id="103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3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3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3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3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76B40">
        <w:trPr>
          <w:cantSplit/>
          <w:trPrChange w:id="10325" w:author="CR4262r1 (R2-2004191)" w:date="2020-05-07T15:56:00Z">
            <w:trPr>
              <w:wAfter w:w="113" w:type="dxa"/>
              <w:cantSplit/>
            </w:trPr>
          </w:trPrChange>
        </w:trPr>
        <w:tc>
          <w:tcPr>
            <w:tcW w:w="7793" w:type="dxa"/>
            <w:gridSpan w:val="2"/>
            <w:tcPrChange w:id="10326" w:author="CR4262r1 (R2-2004191)" w:date="2020-05-07T15:56:00Z">
              <w:tcPr>
                <w:tcW w:w="7793" w:type="dxa"/>
                <w:gridSpan w:val="2"/>
              </w:tcPr>
            </w:tcPrChange>
          </w:tcPr>
          <w:p w14:paraId="18713D5B" w14:textId="77777777" w:rsidR="009722D5" w:rsidRPr="000E4E7F" w:rsidRDefault="009722D5" w:rsidP="005411BB">
            <w:pPr>
              <w:pStyle w:val="TAL"/>
              <w:rPr>
                <w:b/>
                <w:i/>
                <w:lang w:eastAsia="zh-CN"/>
              </w:rPr>
            </w:pPr>
            <w:r w:rsidRPr="000E4E7F">
              <w:rPr>
                <w:b/>
                <w:i/>
                <w:lang w:eastAsia="en-GB"/>
              </w:rPr>
              <w:lastRenderedPageBreak/>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Change w:id="10327" w:author="CR4262r1 (R2-2004191)" w:date="2020-05-07T15:56:00Z">
              <w:tcPr>
                <w:tcW w:w="862" w:type="dxa"/>
                <w:gridSpan w:val="2"/>
              </w:tcPr>
            </w:tcPrChange>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76B40">
        <w:trPr>
          <w:cantSplit/>
          <w:trPrChange w:id="10328" w:author="CR4262r1 (R2-2004191)" w:date="2020-05-07T15:56:00Z">
            <w:trPr>
              <w:wAfter w:w="113" w:type="dxa"/>
              <w:cantSplit/>
            </w:trPr>
          </w:trPrChange>
        </w:trPr>
        <w:tc>
          <w:tcPr>
            <w:tcW w:w="7793" w:type="dxa"/>
            <w:gridSpan w:val="2"/>
            <w:tcPrChange w:id="10329" w:author="CR4262r1 (R2-2004191)" w:date="2020-05-07T15:56:00Z">
              <w:tcPr>
                <w:tcW w:w="7793" w:type="dxa"/>
                <w:gridSpan w:val="2"/>
              </w:tcPr>
            </w:tcPrChange>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Change w:id="10330" w:author="CR4262r1 (R2-2004191)" w:date="2020-05-07T15:56:00Z">
              <w:tcPr>
                <w:tcW w:w="862" w:type="dxa"/>
                <w:gridSpan w:val="2"/>
              </w:tcPr>
            </w:tcPrChange>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76B40">
        <w:trPr>
          <w:cantSplit/>
          <w:trPrChange w:id="10331" w:author="CR4262r1 (R2-2004191)" w:date="2020-05-07T15:56:00Z">
            <w:trPr>
              <w:wAfter w:w="113" w:type="dxa"/>
              <w:cantSplit/>
            </w:trPr>
          </w:trPrChange>
        </w:trPr>
        <w:tc>
          <w:tcPr>
            <w:tcW w:w="7793" w:type="dxa"/>
            <w:gridSpan w:val="2"/>
            <w:tcPrChange w:id="10332" w:author="CR4262r1 (R2-2004191)" w:date="2020-05-07T15:56:00Z">
              <w:tcPr>
                <w:tcW w:w="7793" w:type="dxa"/>
                <w:gridSpan w:val="2"/>
              </w:tcPr>
            </w:tcPrChange>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Change w:id="10333" w:author="CR4262r1 (R2-2004191)" w:date="2020-05-07T15:56:00Z">
              <w:tcPr>
                <w:tcW w:w="862" w:type="dxa"/>
                <w:gridSpan w:val="2"/>
              </w:tcPr>
            </w:tcPrChange>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176B40">
        <w:trPr>
          <w:cantSplit/>
          <w:trPrChange w:id="10334" w:author="CR4262r1 (R2-2004191)" w:date="2020-05-07T15:56:00Z">
            <w:trPr>
              <w:wAfter w:w="113" w:type="dxa"/>
              <w:cantSplit/>
            </w:trPr>
          </w:trPrChange>
        </w:trPr>
        <w:tc>
          <w:tcPr>
            <w:tcW w:w="7808" w:type="dxa"/>
            <w:gridSpan w:val="3"/>
            <w:tcBorders>
              <w:bottom w:val="single" w:sz="4" w:space="0" w:color="808080"/>
            </w:tcBorders>
            <w:tcPrChange w:id="10335" w:author="CR4262r1 (R2-2004191)" w:date="2020-05-07T15:56:00Z">
              <w:tcPr>
                <w:tcW w:w="7808" w:type="dxa"/>
                <w:gridSpan w:val="3"/>
                <w:tcBorders>
                  <w:bottom w:val="single" w:sz="4" w:space="0" w:color="808080"/>
                </w:tcBorders>
              </w:tcPr>
            </w:tcPrChange>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Change w:id="10336" w:author="CR4262r1 (R2-2004191)" w:date="2020-05-07T15:56:00Z">
              <w:tcPr>
                <w:tcW w:w="847" w:type="dxa"/>
                <w:tcBorders>
                  <w:bottom w:val="single" w:sz="4" w:space="0" w:color="808080"/>
                </w:tcBorders>
              </w:tcPr>
            </w:tcPrChange>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176B40">
        <w:trPr>
          <w:cantSplit/>
          <w:trPrChange w:id="10337" w:author="CR4262r1 (R2-2004191)" w:date="2020-05-07T15:56:00Z">
            <w:trPr>
              <w:wAfter w:w="113" w:type="dxa"/>
              <w:cantSplit/>
            </w:trPr>
          </w:trPrChange>
        </w:trPr>
        <w:tc>
          <w:tcPr>
            <w:tcW w:w="7808" w:type="dxa"/>
            <w:gridSpan w:val="3"/>
            <w:tcBorders>
              <w:bottom w:val="single" w:sz="4" w:space="0" w:color="808080"/>
            </w:tcBorders>
            <w:tcPrChange w:id="10338" w:author="CR4262r1 (R2-2004191)" w:date="2020-05-07T15:56:00Z">
              <w:tcPr>
                <w:tcW w:w="7808" w:type="dxa"/>
                <w:gridSpan w:val="3"/>
                <w:tcBorders>
                  <w:bottom w:val="single" w:sz="4" w:space="0" w:color="808080"/>
                </w:tcBorders>
              </w:tcPr>
            </w:tcPrChange>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Change w:id="10339" w:author="CR4262r1 (R2-2004191)" w:date="2020-05-07T15:56:00Z">
              <w:tcPr>
                <w:tcW w:w="847" w:type="dxa"/>
                <w:tcBorders>
                  <w:bottom w:val="single" w:sz="4" w:space="0" w:color="808080"/>
                </w:tcBorders>
              </w:tcPr>
            </w:tcPrChange>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76B40">
        <w:trPr>
          <w:cantSplit/>
          <w:trPrChange w:id="10340" w:author="CR4262r1 (R2-2004191)" w:date="2020-05-07T15:56:00Z">
            <w:trPr>
              <w:wAfter w:w="113" w:type="dxa"/>
              <w:cantSplit/>
            </w:trPr>
          </w:trPrChange>
        </w:trPr>
        <w:tc>
          <w:tcPr>
            <w:tcW w:w="7793" w:type="dxa"/>
            <w:gridSpan w:val="2"/>
            <w:tcPrChange w:id="10341" w:author="CR4262r1 (R2-2004191)" w:date="2020-05-07T15:56:00Z">
              <w:tcPr>
                <w:tcW w:w="7793" w:type="dxa"/>
                <w:gridSpan w:val="2"/>
              </w:tcPr>
            </w:tcPrChange>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Change w:id="10342" w:author="CR4262r1 (R2-2004191)" w:date="2020-05-07T15:56:00Z">
              <w:tcPr>
                <w:tcW w:w="862" w:type="dxa"/>
                <w:gridSpan w:val="2"/>
              </w:tcPr>
            </w:tcPrChange>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76B40">
        <w:trPr>
          <w:cantSplit/>
          <w:trPrChange w:id="10343" w:author="CR4262r1 (R2-2004191)" w:date="2020-05-07T15:56:00Z">
            <w:trPr>
              <w:wAfter w:w="113" w:type="dxa"/>
              <w:cantSplit/>
            </w:trPr>
          </w:trPrChange>
        </w:trPr>
        <w:tc>
          <w:tcPr>
            <w:tcW w:w="7793" w:type="dxa"/>
            <w:gridSpan w:val="2"/>
            <w:tcPrChange w:id="10344" w:author="CR4262r1 (R2-2004191)" w:date="2020-05-07T15:56:00Z">
              <w:tcPr>
                <w:tcW w:w="7793" w:type="dxa"/>
                <w:gridSpan w:val="2"/>
              </w:tcPr>
            </w:tcPrChange>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Change w:id="10345" w:author="CR4262r1 (R2-2004191)" w:date="2020-05-07T15:56:00Z">
              <w:tcPr>
                <w:tcW w:w="862" w:type="dxa"/>
                <w:gridSpan w:val="2"/>
              </w:tcPr>
            </w:tcPrChange>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76B40">
        <w:trPr>
          <w:cantSplit/>
          <w:trPrChange w:id="10346" w:author="CR4262r1 (R2-2004191)" w:date="2020-05-07T15:56:00Z">
            <w:trPr>
              <w:wAfter w:w="113" w:type="dxa"/>
              <w:cantSplit/>
            </w:trPr>
          </w:trPrChange>
        </w:trPr>
        <w:tc>
          <w:tcPr>
            <w:tcW w:w="7793" w:type="dxa"/>
            <w:gridSpan w:val="2"/>
            <w:tcPrChange w:id="10347" w:author="CR4262r1 (R2-2004191)" w:date="2020-05-07T15:56:00Z">
              <w:tcPr>
                <w:tcW w:w="7793" w:type="dxa"/>
                <w:gridSpan w:val="2"/>
              </w:tcPr>
            </w:tcPrChange>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Change w:id="10348" w:author="CR4262r1 (R2-2004191)" w:date="2020-05-07T15:56:00Z">
              <w:tcPr>
                <w:tcW w:w="862" w:type="dxa"/>
                <w:gridSpan w:val="2"/>
              </w:tcPr>
            </w:tcPrChange>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76B40">
        <w:trPr>
          <w:cantSplit/>
          <w:trPrChange w:id="10349" w:author="CR4262r1 (R2-2004191)" w:date="2020-05-07T15:56:00Z">
            <w:trPr>
              <w:wAfter w:w="113" w:type="dxa"/>
              <w:cantSplit/>
            </w:trPr>
          </w:trPrChange>
        </w:trPr>
        <w:tc>
          <w:tcPr>
            <w:tcW w:w="7793" w:type="dxa"/>
            <w:gridSpan w:val="2"/>
            <w:tcPrChange w:id="10350" w:author="CR4262r1 (R2-2004191)" w:date="2020-05-07T15:56:00Z">
              <w:tcPr>
                <w:tcW w:w="7793" w:type="dxa"/>
                <w:gridSpan w:val="2"/>
              </w:tcPr>
            </w:tcPrChange>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Change w:id="10351" w:author="CR4262r1 (R2-2004191)" w:date="2020-05-07T15:56:00Z">
              <w:tcPr>
                <w:tcW w:w="862" w:type="dxa"/>
                <w:gridSpan w:val="2"/>
              </w:tcPr>
            </w:tcPrChange>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76B40">
        <w:trPr>
          <w:trPrChange w:id="103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176B40">
        <w:trPr>
          <w:cantSplit/>
          <w:trPrChange w:id="1035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3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76B40">
        <w:trPr>
          <w:cantSplit/>
          <w:trPrChange w:id="1035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Change w:id="103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76B40">
        <w:trPr>
          <w:cantSplit/>
          <w:trPrChange w:id="10361" w:author="CR4262r1 (R2-2004191)" w:date="2020-05-07T15:56:00Z">
            <w:trPr>
              <w:wAfter w:w="113" w:type="dxa"/>
              <w:cantSplit/>
            </w:trPr>
          </w:trPrChange>
        </w:trPr>
        <w:tc>
          <w:tcPr>
            <w:tcW w:w="7793" w:type="dxa"/>
            <w:gridSpan w:val="2"/>
            <w:tcPrChange w:id="10362" w:author="CR4262r1 (R2-2004191)" w:date="2020-05-07T15:56:00Z">
              <w:tcPr>
                <w:tcW w:w="7793" w:type="dxa"/>
                <w:gridSpan w:val="2"/>
              </w:tcPr>
            </w:tcPrChange>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Change w:id="10363" w:author="CR4262r1 (R2-2004191)" w:date="2020-05-07T15:56:00Z">
              <w:tcPr>
                <w:tcW w:w="862" w:type="dxa"/>
                <w:gridSpan w:val="2"/>
              </w:tcPr>
            </w:tcPrChange>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76B40">
        <w:trPr>
          <w:cantSplit/>
          <w:trPrChange w:id="10364" w:author="CR4262r1 (R2-2004191)" w:date="2020-05-07T15:56:00Z">
            <w:trPr>
              <w:wAfter w:w="113" w:type="dxa"/>
              <w:cantSplit/>
            </w:trPr>
          </w:trPrChange>
        </w:trPr>
        <w:tc>
          <w:tcPr>
            <w:tcW w:w="7793" w:type="dxa"/>
            <w:gridSpan w:val="2"/>
            <w:tcPrChange w:id="10365" w:author="CR4262r1 (R2-2004191)" w:date="2020-05-07T15:56:00Z">
              <w:tcPr>
                <w:tcW w:w="7793" w:type="dxa"/>
                <w:gridSpan w:val="2"/>
              </w:tcPr>
            </w:tcPrChange>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Change w:id="10366" w:author="CR4262r1 (R2-2004191)" w:date="2020-05-07T15:56:00Z">
              <w:tcPr>
                <w:tcW w:w="862" w:type="dxa"/>
                <w:gridSpan w:val="2"/>
              </w:tcPr>
            </w:tcPrChange>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176B40">
        <w:trPr>
          <w:cantSplit/>
          <w:trPrChange w:id="1036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176B40">
        <w:trPr>
          <w:cantSplit/>
          <w:trPrChange w:id="1037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3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176B40">
        <w:trPr>
          <w:cantSplit/>
          <w:trPrChange w:id="10373"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03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76B40">
        <w:trPr>
          <w:cantSplit/>
          <w:trPrChange w:id="10376" w:author="CR4262r1 (R2-2004191)" w:date="2020-05-07T15:56:00Z">
            <w:trPr>
              <w:wAfter w:w="113" w:type="dxa"/>
              <w:cantSplit/>
            </w:trPr>
          </w:trPrChange>
        </w:trPr>
        <w:tc>
          <w:tcPr>
            <w:tcW w:w="7793" w:type="dxa"/>
            <w:gridSpan w:val="2"/>
            <w:tcPrChange w:id="10377" w:author="CR4262r1 (R2-2004191)" w:date="2020-05-07T15:56:00Z">
              <w:tcPr>
                <w:tcW w:w="7793" w:type="dxa"/>
                <w:gridSpan w:val="2"/>
              </w:tcPr>
            </w:tcPrChange>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Change w:id="10378" w:author="CR4262r1 (R2-2004191)" w:date="2020-05-07T15:56:00Z">
              <w:tcPr>
                <w:tcW w:w="862" w:type="dxa"/>
                <w:gridSpan w:val="2"/>
              </w:tcPr>
            </w:tcPrChange>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176B40">
        <w:trPr>
          <w:cantSplit/>
          <w:trPrChange w:id="10379" w:author="CR4262r1 (R2-2004191)" w:date="2020-05-07T15:56:00Z">
            <w:trPr>
              <w:wAfter w:w="113" w:type="dxa"/>
              <w:cantSplit/>
            </w:trPr>
          </w:trPrChange>
        </w:trPr>
        <w:tc>
          <w:tcPr>
            <w:tcW w:w="7808" w:type="dxa"/>
            <w:gridSpan w:val="3"/>
            <w:tcPrChange w:id="10380" w:author="CR4262r1 (R2-2004191)" w:date="2020-05-07T15:56:00Z">
              <w:tcPr>
                <w:tcW w:w="7808" w:type="dxa"/>
                <w:gridSpan w:val="3"/>
              </w:tcPr>
            </w:tcPrChange>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Change w:id="10381" w:author="CR4262r1 (R2-2004191)" w:date="2020-05-07T15:56:00Z">
              <w:tcPr>
                <w:tcW w:w="847" w:type="dxa"/>
              </w:tcPr>
            </w:tcPrChange>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76B40">
        <w:trPr>
          <w:trPrChange w:id="103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3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3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76B40">
        <w:trPr>
          <w:cantSplit/>
          <w:trPrChange w:id="10385" w:author="CR4262r1 (R2-2004191)" w:date="2020-05-07T15:56:00Z">
            <w:trPr>
              <w:wAfter w:w="113" w:type="dxa"/>
              <w:cantSplit/>
            </w:trPr>
          </w:trPrChange>
        </w:trPr>
        <w:tc>
          <w:tcPr>
            <w:tcW w:w="7793" w:type="dxa"/>
            <w:gridSpan w:val="2"/>
            <w:tcPrChange w:id="10386" w:author="CR4262r1 (R2-2004191)" w:date="2020-05-07T15:56:00Z">
              <w:tcPr>
                <w:tcW w:w="7793" w:type="dxa"/>
                <w:gridSpan w:val="2"/>
              </w:tcPr>
            </w:tcPrChange>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Change w:id="10387" w:author="CR4262r1 (R2-2004191)" w:date="2020-05-07T15:56:00Z">
              <w:tcPr>
                <w:tcW w:w="862" w:type="dxa"/>
                <w:gridSpan w:val="2"/>
              </w:tcPr>
            </w:tcPrChange>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76B40">
        <w:trPr>
          <w:cantSplit/>
          <w:trPrChange w:id="10388" w:author="CR4262r1 (R2-2004191)" w:date="2020-05-07T15:56:00Z">
            <w:trPr>
              <w:wAfter w:w="113" w:type="dxa"/>
              <w:cantSplit/>
            </w:trPr>
          </w:trPrChange>
        </w:trPr>
        <w:tc>
          <w:tcPr>
            <w:tcW w:w="7793" w:type="dxa"/>
            <w:gridSpan w:val="2"/>
            <w:tcPrChange w:id="10389" w:author="CR4262r1 (R2-2004191)" w:date="2020-05-07T15:56:00Z">
              <w:tcPr>
                <w:tcW w:w="7793" w:type="dxa"/>
                <w:gridSpan w:val="2"/>
              </w:tcPr>
            </w:tcPrChange>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Change w:id="10390" w:author="CR4262r1 (R2-2004191)" w:date="2020-05-07T15:56:00Z">
              <w:tcPr>
                <w:tcW w:w="862" w:type="dxa"/>
                <w:gridSpan w:val="2"/>
              </w:tcPr>
            </w:tcPrChange>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76B40">
        <w:trPr>
          <w:cantSplit/>
          <w:trPrChange w:id="10391" w:author="CR4262r1 (R2-2004191)" w:date="2020-05-07T15:56:00Z">
            <w:trPr>
              <w:wAfter w:w="113" w:type="dxa"/>
              <w:cantSplit/>
            </w:trPr>
          </w:trPrChange>
        </w:trPr>
        <w:tc>
          <w:tcPr>
            <w:tcW w:w="7793" w:type="dxa"/>
            <w:gridSpan w:val="2"/>
            <w:tcPrChange w:id="10392" w:author="CR4262r1 (R2-2004191)" w:date="2020-05-07T15:56:00Z">
              <w:tcPr>
                <w:tcW w:w="7793" w:type="dxa"/>
                <w:gridSpan w:val="2"/>
              </w:tcPr>
            </w:tcPrChange>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Change w:id="10393" w:author="CR4262r1 (R2-2004191)" w:date="2020-05-07T15:56:00Z">
              <w:tcPr>
                <w:tcW w:w="862" w:type="dxa"/>
                <w:gridSpan w:val="2"/>
              </w:tcPr>
            </w:tcPrChange>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76B40">
        <w:trPr>
          <w:cantSplit/>
          <w:trPrChange w:id="10394" w:author="CR4262r1 (R2-2004191)" w:date="2020-05-07T15:56:00Z">
            <w:trPr>
              <w:wAfter w:w="113" w:type="dxa"/>
              <w:cantSplit/>
            </w:trPr>
          </w:trPrChange>
        </w:trPr>
        <w:tc>
          <w:tcPr>
            <w:tcW w:w="7793" w:type="dxa"/>
            <w:gridSpan w:val="2"/>
            <w:tcPrChange w:id="10395" w:author="CR4262r1 (R2-2004191)" w:date="2020-05-07T15:56:00Z">
              <w:tcPr>
                <w:tcW w:w="7793" w:type="dxa"/>
                <w:gridSpan w:val="2"/>
              </w:tcPr>
            </w:tcPrChange>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Change w:id="10396" w:author="CR4262r1 (R2-2004191)" w:date="2020-05-07T15:56:00Z">
              <w:tcPr>
                <w:tcW w:w="862" w:type="dxa"/>
                <w:gridSpan w:val="2"/>
              </w:tcPr>
            </w:tcPrChange>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76B40">
        <w:trPr>
          <w:cantSplit/>
          <w:trPrChange w:id="10397" w:author="CR4262r1 (R2-2004191)" w:date="2020-05-07T15:56:00Z">
            <w:trPr>
              <w:wAfter w:w="113" w:type="dxa"/>
              <w:cantSplit/>
            </w:trPr>
          </w:trPrChange>
        </w:trPr>
        <w:tc>
          <w:tcPr>
            <w:tcW w:w="7793" w:type="dxa"/>
            <w:gridSpan w:val="2"/>
            <w:tcPrChange w:id="10398" w:author="CR4262r1 (R2-2004191)" w:date="2020-05-07T15:56:00Z">
              <w:tcPr>
                <w:tcW w:w="7793" w:type="dxa"/>
                <w:gridSpan w:val="2"/>
              </w:tcPr>
            </w:tcPrChange>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Change w:id="10399" w:author="CR4262r1 (R2-2004191)" w:date="2020-05-07T15:56:00Z">
              <w:tcPr>
                <w:tcW w:w="862" w:type="dxa"/>
                <w:gridSpan w:val="2"/>
              </w:tcPr>
            </w:tcPrChange>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76B40">
        <w:trPr>
          <w:cantSplit/>
          <w:trPrChange w:id="1040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6400D3" w14:textId="77777777" w:rsidR="00BD14E3" w:rsidRPr="000E4E7F" w:rsidRDefault="00BD14E3" w:rsidP="005D1BAE">
            <w:pPr>
              <w:pStyle w:val="TAL"/>
              <w:rPr>
                <w:b/>
                <w:bCs/>
                <w:i/>
                <w:noProof/>
                <w:lang w:eastAsia="en-GB"/>
              </w:rPr>
            </w:pPr>
            <w:bookmarkStart w:id="10402"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0402"/>
          </w:p>
        </w:tc>
        <w:tc>
          <w:tcPr>
            <w:tcW w:w="862" w:type="dxa"/>
            <w:gridSpan w:val="2"/>
            <w:tcBorders>
              <w:top w:val="single" w:sz="4" w:space="0" w:color="808080"/>
              <w:left w:val="single" w:sz="4" w:space="0" w:color="808080"/>
              <w:bottom w:val="single" w:sz="4" w:space="0" w:color="808080"/>
              <w:right w:val="single" w:sz="4" w:space="0" w:color="808080"/>
            </w:tcBorders>
            <w:tcPrChange w:id="104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76B40">
        <w:trPr>
          <w:cantSplit/>
          <w:trPrChange w:id="10404" w:author="CR4262r1 (R2-2004191)" w:date="2020-05-07T15:56:00Z">
            <w:trPr>
              <w:wAfter w:w="113" w:type="dxa"/>
              <w:cantSplit/>
            </w:trPr>
          </w:trPrChange>
        </w:trPr>
        <w:tc>
          <w:tcPr>
            <w:tcW w:w="7793" w:type="dxa"/>
            <w:gridSpan w:val="2"/>
            <w:tcPrChange w:id="10405" w:author="CR4262r1 (R2-2004191)" w:date="2020-05-07T15:56:00Z">
              <w:tcPr>
                <w:tcW w:w="7793" w:type="dxa"/>
                <w:gridSpan w:val="2"/>
              </w:tcPr>
            </w:tcPrChange>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Change w:id="10406" w:author="CR4262r1 (R2-2004191)" w:date="2020-05-07T15:56:00Z">
              <w:tcPr>
                <w:tcW w:w="862" w:type="dxa"/>
                <w:gridSpan w:val="2"/>
              </w:tcPr>
            </w:tcPrChange>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176B40">
        <w:trPr>
          <w:cantSplit/>
          <w:trPrChange w:id="1040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Change w:id="104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176B40">
        <w:trPr>
          <w:cantSplit/>
          <w:trPrChange w:id="1041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76B40">
        <w:trPr>
          <w:cantSplit/>
          <w:trPrChange w:id="10413" w:author="CR4262r1 (R2-2004191)" w:date="2020-05-07T15:56:00Z">
            <w:trPr>
              <w:wAfter w:w="113" w:type="dxa"/>
              <w:cantSplit/>
            </w:trPr>
          </w:trPrChange>
        </w:trPr>
        <w:tc>
          <w:tcPr>
            <w:tcW w:w="7793" w:type="dxa"/>
            <w:gridSpan w:val="2"/>
            <w:tcPrChange w:id="10414" w:author="CR4262r1 (R2-2004191)" w:date="2020-05-07T15:56:00Z">
              <w:tcPr>
                <w:tcW w:w="7793" w:type="dxa"/>
                <w:gridSpan w:val="2"/>
              </w:tcPr>
            </w:tcPrChange>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Change w:id="10415" w:author="CR4262r1 (R2-2004191)" w:date="2020-05-07T15:56:00Z">
              <w:tcPr>
                <w:tcW w:w="862" w:type="dxa"/>
                <w:gridSpan w:val="2"/>
              </w:tcPr>
            </w:tcPrChange>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76B40">
        <w:trPr>
          <w:cantSplit/>
          <w:trPrChange w:id="10416" w:author="CR4262r1 (R2-2004191)" w:date="2020-05-07T15:56:00Z">
            <w:trPr>
              <w:wAfter w:w="113" w:type="dxa"/>
              <w:cantSplit/>
            </w:trPr>
          </w:trPrChange>
        </w:trPr>
        <w:tc>
          <w:tcPr>
            <w:tcW w:w="7793" w:type="dxa"/>
            <w:gridSpan w:val="2"/>
            <w:tcPrChange w:id="10417" w:author="CR4262r1 (R2-2004191)" w:date="2020-05-07T15:56:00Z">
              <w:tcPr>
                <w:tcW w:w="7793" w:type="dxa"/>
                <w:gridSpan w:val="2"/>
              </w:tcPr>
            </w:tcPrChange>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Change w:id="10418" w:author="CR4262r1 (R2-2004191)" w:date="2020-05-07T15:56:00Z">
              <w:tcPr>
                <w:tcW w:w="862" w:type="dxa"/>
                <w:gridSpan w:val="2"/>
              </w:tcPr>
            </w:tcPrChange>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76B40">
        <w:trPr>
          <w:cantSplit/>
          <w:trPrChange w:id="10419" w:author="CR4262r1 (R2-2004191)" w:date="2020-05-07T15:56:00Z">
            <w:trPr>
              <w:wAfter w:w="113" w:type="dxa"/>
              <w:cantSplit/>
            </w:trPr>
          </w:trPrChange>
        </w:trPr>
        <w:tc>
          <w:tcPr>
            <w:tcW w:w="7793" w:type="dxa"/>
            <w:gridSpan w:val="2"/>
            <w:tcPrChange w:id="10420" w:author="CR4262r1 (R2-2004191)" w:date="2020-05-07T15:56:00Z">
              <w:tcPr>
                <w:tcW w:w="7793" w:type="dxa"/>
                <w:gridSpan w:val="2"/>
              </w:tcPr>
            </w:tcPrChange>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Change w:id="10421" w:author="CR4262r1 (R2-2004191)" w:date="2020-05-07T15:56:00Z">
              <w:tcPr>
                <w:tcW w:w="862" w:type="dxa"/>
                <w:gridSpan w:val="2"/>
              </w:tcPr>
            </w:tcPrChange>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2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76B40">
        <w:trPr>
          <w:trPrChange w:id="104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Change w:id="104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76B40">
        <w:trPr>
          <w:cantSplit/>
          <w:trPrChange w:id="10429" w:author="CR4262r1 (R2-2004191)" w:date="2020-05-07T15:56:00Z">
            <w:trPr>
              <w:wAfter w:w="113" w:type="dxa"/>
              <w:cantSplit/>
            </w:trPr>
          </w:trPrChange>
        </w:trPr>
        <w:tc>
          <w:tcPr>
            <w:tcW w:w="7793" w:type="dxa"/>
            <w:gridSpan w:val="2"/>
            <w:tcPrChange w:id="10430" w:author="CR4262r1 (R2-2004191)" w:date="2020-05-07T15:56:00Z">
              <w:tcPr>
                <w:tcW w:w="7793" w:type="dxa"/>
                <w:gridSpan w:val="2"/>
              </w:tcPr>
            </w:tcPrChange>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Change w:id="10431" w:author="CR4262r1 (R2-2004191)" w:date="2020-05-07T15:56:00Z">
              <w:tcPr>
                <w:tcW w:w="862" w:type="dxa"/>
                <w:gridSpan w:val="2"/>
              </w:tcPr>
            </w:tcPrChange>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Change w:id="104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Change w:id="104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4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04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4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04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76B40">
        <w:trPr>
          <w:cantSplit/>
          <w:trPrChange w:id="10460" w:author="CR4262r1 (R2-2004191)" w:date="2020-05-07T15:56:00Z">
            <w:trPr>
              <w:wAfter w:w="113" w:type="dxa"/>
              <w:cantSplit/>
            </w:trPr>
          </w:trPrChange>
        </w:trPr>
        <w:tc>
          <w:tcPr>
            <w:tcW w:w="7793" w:type="dxa"/>
            <w:gridSpan w:val="2"/>
            <w:tcPrChange w:id="10461" w:author="CR4262r1 (R2-2004191)" w:date="2020-05-07T15:56:00Z">
              <w:tcPr>
                <w:tcW w:w="7793" w:type="dxa"/>
                <w:gridSpan w:val="2"/>
              </w:tcPr>
            </w:tcPrChange>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Change w:id="10462" w:author="CR4262r1 (R2-2004191)" w:date="2020-05-07T15:56:00Z">
              <w:tcPr>
                <w:tcW w:w="862" w:type="dxa"/>
                <w:gridSpan w:val="2"/>
              </w:tcPr>
            </w:tcPrChange>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76B40">
        <w:trPr>
          <w:cantSplit/>
          <w:trPrChange w:id="10463" w:author="CR4262r1 (R2-2004191)" w:date="2020-05-07T15:56:00Z">
            <w:trPr>
              <w:wAfter w:w="113" w:type="dxa"/>
              <w:cantSplit/>
            </w:trPr>
          </w:trPrChange>
        </w:trPr>
        <w:tc>
          <w:tcPr>
            <w:tcW w:w="7793" w:type="dxa"/>
            <w:gridSpan w:val="2"/>
            <w:tcPrChange w:id="10464" w:author="CR4262r1 (R2-2004191)" w:date="2020-05-07T15:56:00Z">
              <w:tcPr>
                <w:tcW w:w="7793" w:type="dxa"/>
                <w:gridSpan w:val="2"/>
              </w:tcPr>
            </w:tcPrChange>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Change w:id="10465" w:author="CR4262r1 (R2-2004191)" w:date="2020-05-07T15:56:00Z">
              <w:tcPr>
                <w:tcW w:w="862" w:type="dxa"/>
                <w:gridSpan w:val="2"/>
              </w:tcPr>
            </w:tcPrChange>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4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4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76B40">
        <w:trPr>
          <w:cantSplit/>
          <w:trPrChange w:id="10474" w:author="CR4262r1 (R2-2004191)" w:date="2020-05-07T15:56:00Z">
            <w:trPr>
              <w:wAfter w:w="113" w:type="dxa"/>
              <w:cantSplit/>
            </w:trPr>
          </w:trPrChange>
        </w:trPr>
        <w:tc>
          <w:tcPr>
            <w:tcW w:w="7793" w:type="dxa"/>
            <w:gridSpan w:val="2"/>
            <w:tcPrChange w:id="10475" w:author="CR4262r1 (R2-2004191)" w:date="2020-05-07T15:56:00Z">
              <w:tcPr>
                <w:tcW w:w="7793" w:type="dxa"/>
                <w:gridSpan w:val="2"/>
              </w:tcPr>
            </w:tcPrChange>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Change w:id="10476" w:author="CR4262r1 (R2-2004191)" w:date="2020-05-07T15:56:00Z">
              <w:tcPr>
                <w:tcW w:w="862" w:type="dxa"/>
                <w:gridSpan w:val="2"/>
              </w:tcPr>
            </w:tcPrChange>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7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7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Change w:id="1048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76B40">
        <w:trPr>
          <w:cantSplit/>
          <w:trPrChange w:id="10481" w:author="CR4262r1 (R2-2004191)" w:date="2020-05-07T15:56:00Z">
            <w:trPr>
              <w:wAfter w:w="113" w:type="dxa"/>
              <w:cantSplit/>
            </w:trPr>
          </w:trPrChange>
        </w:trPr>
        <w:tc>
          <w:tcPr>
            <w:tcW w:w="7793" w:type="dxa"/>
            <w:gridSpan w:val="2"/>
            <w:tcPrChange w:id="10482" w:author="CR4262r1 (R2-2004191)" w:date="2020-05-07T15:56:00Z">
              <w:tcPr>
                <w:tcW w:w="7793" w:type="dxa"/>
                <w:gridSpan w:val="2"/>
              </w:tcPr>
            </w:tcPrChange>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Change w:id="10483" w:author="CR4262r1 (R2-2004191)" w:date="2020-05-07T15:56:00Z">
              <w:tcPr>
                <w:tcW w:w="862" w:type="dxa"/>
                <w:gridSpan w:val="2"/>
              </w:tcPr>
            </w:tcPrChange>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76B40">
        <w:trPr>
          <w:cantSplit/>
          <w:trPrChange w:id="10484" w:author="CR4262r1 (R2-2004191)" w:date="2020-05-07T15:56:00Z">
            <w:trPr>
              <w:wAfter w:w="113" w:type="dxa"/>
              <w:cantSplit/>
            </w:trPr>
          </w:trPrChange>
        </w:trPr>
        <w:tc>
          <w:tcPr>
            <w:tcW w:w="7793" w:type="dxa"/>
            <w:gridSpan w:val="2"/>
            <w:tcPrChange w:id="10485" w:author="CR4262r1 (R2-2004191)" w:date="2020-05-07T15:56:00Z">
              <w:tcPr>
                <w:tcW w:w="7793" w:type="dxa"/>
                <w:gridSpan w:val="2"/>
              </w:tcPr>
            </w:tcPrChange>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Change w:id="10486" w:author="CR4262r1 (R2-2004191)" w:date="2020-05-07T15:56:00Z">
              <w:tcPr>
                <w:tcW w:w="862" w:type="dxa"/>
                <w:gridSpan w:val="2"/>
              </w:tcPr>
            </w:tcPrChange>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76B40">
        <w:trPr>
          <w:cantSplit/>
          <w:trPrChange w:id="10487" w:author="CR4262r1 (R2-2004191)" w:date="2020-05-07T15:56:00Z">
            <w:trPr>
              <w:wAfter w:w="113" w:type="dxa"/>
              <w:cantSplit/>
            </w:trPr>
          </w:trPrChange>
        </w:trPr>
        <w:tc>
          <w:tcPr>
            <w:tcW w:w="7793" w:type="dxa"/>
            <w:gridSpan w:val="2"/>
            <w:tcPrChange w:id="10488" w:author="CR4262r1 (R2-2004191)" w:date="2020-05-07T15:56:00Z">
              <w:tcPr>
                <w:tcW w:w="7793" w:type="dxa"/>
                <w:gridSpan w:val="2"/>
              </w:tcPr>
            </w:tcPrChange>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Change w:id="10489" w:author="CR4262r1 (R2-2004191)" w:date="2020-05-07T15:56:00Z">
              <w:tcPr>
                <w:tcW w:w="862" w:type="dxa"/>
                <w:gridSpan w:val="2"/>
              </w:tcPr>
            </w:tcPrChange>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4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49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49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Change w:id="1049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76B40">
        <w:trPr>
          <w:cantSplit/>
          <w:trPrChange w:id="10494" w:author="CR4262r1 (R2-2004191)" w:date="2020-05-07T15:56:00Z">
            <w:trPr>
              <w:wAfter w:w="113" w:type="dxa"/>
              <w:cantSplit/>
            </w:trPr>
          </w:trPrChange>
        </w:trPr>
        <w:tc>
          <w:tcPr>
            <w:tcW w:w="7793" w:type="dxa"/>
            <w:gridSpan w:val="2"/>
            <w:tcPrChange w:id="10495" w:author="CR4262r1 (R2-2004191)" w:date="2020-05-07T15:56:00Z">
              <w:tcPr>
                <w:tcW w:w="7793" w:type="dxa"/>
                <w:gridSpan w:val="2"/>
              </w:tcPr>
            </w:tcPrChange>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Change w:id="10496" w:author="CR4262r1 (R2-2004191)" w:date="2020-05-07T15:56:00Z">
              <w:tcPr>
                <w:tcW w:w="862" w:type="dxa"/>
                <w:gridSpan w:val="2"/>
              </w:tcPr>
            </w:tcPrChange>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76B40">
        <w:trPr>
          <w:cantSplit/>
          <w:trPrChange w:id="10497" w:author="CR4262r1 (R2-2004191)" w:date="2020-05-07T15:56:00Z">
            <w:trPr>
              <w:wAfter w:w="113" w:type="dxa"/>
              <w:cantSplit/>
            </w:trPr>
          </w:trPrChange>
        </w:trPr>
        <w:tc>
          <w:tcPr>
            <w:tcW w:w="7793" w:type="dxa"/>
            <w:gridSpan w:val="2"/>
            <w:tcPrChange w:id="10498" w:author="CR4262r1 (R2-2004191)" w:date="2020-05-07T15:56:00Z">
              <w:tcPr>
                <w:tcW w:w="7793" w:type="dxa"/>
                <w:gridSpan w:val="2"/>
              </w:tcPr>
            </w:tcPrChange>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Change w:id="10499" w:author="CR4262r1 (R2-2004191)" w:date="2020-05-07T15:56:00Z">
              <w:tcPr>
                <w:tcW w:w="862" w:type="dxa"/>
                <w:gridSpan w:val="2"/>
              </w:tcPr>
            </w:tcPrChange>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176B40">
        <w:trPr>
          <w:cantSplit/>
          <w:trPrChange w:id="10500" w:author="CR4262r1 (R2-2004191)" w:date="2020-05-07T15:56:00Z">
            <w:trPr>
              <w:wAfter w:w="113" w:type="dxa"/>
              <w:cantSplit/>
            </w:trPr>
          </w:trPrChange>
        </w:trPr>
        <w:tc>
          <w:tcPr>
            <w:tcW w:w="7773" w:type="dxa"/>
            <w:tcPrChange w:id="10501" w:author="CR4262r1 (R2-2004191)" w:date="2020-05-07T15:56:00Z">
              <w:tcPr>
                <w:tcW w:w="7773" w:type="dxa"/>
              </w:tcPr>
            </w:tcPrChange>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Change w:id="10502" w:author="CR4262r1 (R2-2004191)" w:date="2020-05-07T15:56:00Z">
              <w:tcPr>
                <w:tcW w:w="882" w:type="dxa"/>
                <w:gridSpan w:val="3"/>
              </w:tcPr>
            </w:tcPrChange>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176B40">
        <w:trPr>
          <w:cantSplit/>
          <w:trPrChange w:id="10503" w:author="CR4262r1 (R2-2004191)" w:date="2020-05-07T15:56:00Z">
            <w:trPr>
              <w:wAfter w:w="113" w:type="dxa"/>
              <w:cantSplit/>
            </w:trPr>
          </w:trPrChange>
        </w:trPr>
        <w:tc>
          <w:tcPr>
            <w:tcW w:w="7773" w:type="dxa"/>
            <w:tcPrChange w:id="10504" w:author="CR4262r1 (R2-2004191)" w:date="2020-05-07T15:56:00Z">
              <w:tcPr>
                <w:tcW w:w="7773" w:type="dxa"/>
              </w:tcPr>
            </w:tcPrChange>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Change w:id="10505" w:author="CR4262r1 (R2-2004191)" w:date="2020-05-07T15:56:00Z">
              <w:tcPr>
                <w:tcW w:w="882" w:type="dxa"/>
                <w:gridSpan w:val="3"/>
              </w:tcPr>
            </w:tcPrChange>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176B40">
        <w:trPr>
          <w:cantSplit/>
          <w:trPrChange w:id="10506" w:author="CR4262r1 (R2-2004191)" w:date="2020-05-07T15:56:00Z">
            <w:trPr>
              <w:wAfter w:w="113" w:type="dxa"/>
              <w:cantSplit/>
            </w:trPr>
          </w:trPrChange>
        </w:trPr>
        <w:tc>
          <w:tcPr>
            <w:tcW w:w="7773" w:type="dxa"/>
            <w:tcPrChange w:id="10507" w:author="CR4262r1 (R2-2004191)" w:date="2020-05-07T15:56:00Z">
              <w:tcPr>
                <w:tcW w:w="7773" w:type="dxa"/>
              </w:tcPr>
            </w:tcPrChange>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Change w:id="10508" w:author="CR4262r1 (R2-2004191)" w:date="2020-05-07T15:56:00Z">
              <w:tcPr>
                <w:tcW w:w="882" w:type="dxa"/>
                <w:gridSpan w:val="3"/>
              </w:tcPr>
            </w:tcPrChange>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76B40">
        <w:trPr>
          <w:cantSplit/>
          <w:trPrChange w:id="10509" w:author="CR4262r1 (R2-2004191)" w:date="2020-05-07T15:56:00Z">
            <w:trPr>
              <w:wAfter w:w="113" w:type="dxa"/>
              <w:cantSplit/>
            </w:trPr>
          </w:trPrChange>
        </w:trPr>
        <w:tc>
          <w:tcPr>
            <w:tcW w:w="7793" w:type="dxa"/>
            <w:gridSpan w:val="2"/>
            <w:tcPrChange w:id="10510" w:author="CR4262r1 (R2-2004191)" w:date="2020-05-07T15:56:00Z">
              <w:tcPr>
                <w:tcW w:w="7793" w:type="dxa"/>
                <w:gridSpan w:val="2"/>
              </w:tcPr>
            </w:tcPrChange>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Change w:id="10511" w:author="CR4262r1 (R2-2004191)" w:date="2020-05-07T15:56:00Z">
              <w:tcPr>
                <w:tcW w:w="862" w:type="dxa"/>
                <w:gridSpan w:val="2"/>
              </w:tcPr>
            </w:tcPrChange>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76B40">
        <w:trPr>
          <w:cantSplit/>
          <w:trPrChange w:id="10512" w:author="CR4262r1 (R2-2004191)" w:date="2020-05-07T15:56:00Z">
            <w:trPr>
              <w:wAfter w:w="113" w:type="dxa"/>
              <w:cantSplit/>
            </w:trPr>
          </w:trPrChange>
        </w:trPr>
        <w:tc>
          <w:tcPr>
            <w:tcW w:w="7793" w:type="dxa"/>
            <w:gridSpan w:val="2"/>
            <w:tcPrChange w:id="10513" w:author="CR4262r1 (R2-2004191)" w:date="2020-05-07T15:56:00Z">
              <w:tcPr>
                <w:tcW w:w="7793" w:type="dxa"/>
                <w:gridSpan w:val="2"/>
              </w:tcPr>
            </w:tcPrChange>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Change w:id="10514" w:author="CR4262r1 (R2-2004191)" w:date="2020-05-07T15:56:00Z">
              <w:tcPr>
                <w:tcW w:w="862" w:type="dxa"/>
                <w:gridSpan w:val="2"/>
              </w:tcPr>
            </w:tcPrChange>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76B40">
        <w:trPr>
          <w:cantSplit/>
          <w:trPrChange w:id="10515" w:author="CR4262r1 (R2-2004191)" w:date="2020-05-07T15:56:00Z">
            <w:trPr>
              <w:wAfter w:w="113" w:type="dxa"/>
              <w:cantSplit/>
            </w:trPr>
          </w:trPrChange>
        </w:trPr>
        <w:tc>
          <w:tcPr>
            <w:tcW w:w="7793" w:type="dxa"/>
            <w:gridSpan w:val="2"/>
            <w:tcPrChange w:id="10516" w:author="CR4262r1 (R2-2004191)" w:date="2020-05-07T15:56:00Z">
              <w:tcPr>
                <w:tcW w:w="7793" w:type="dxa"/>
                <w:gridSpan w:val="2"/>
              </w:tcPr>
            </w:tcPrChange>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Change w:id="10517" w:author="CR4262r1 (R2-2004191)" w:date="2020-05-07T15:56:00Z">
              <w:tcPr>
                <w:tcW w:w="862" w:type="dxa"/>
                <w:gridSpan w:val="2"/>
              </w:tcPr>
            </w:tcPrChange>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76B40">
        <w:trPr>
          <w:cantSplit/>
          <w:trPrChange w:id="10518" w:author="CR4262r1 (R2-2004191)" w:date="2020-05-07T15:56:00Z">
            <w:trPr>
              <w:wAfter w:w="113" w:type="dxa"/>
              <w:cantSplit/>
            </w:trPr>
          </w:trPrChange>
        </w:trPr>
        <w:tc>
          <w:tcPr>
            <w:tcW w:w="7793" w:type="dxa"/>
            <w:gridSpan w:val="2"/>
            <w:tcPrChange w:id="10519" w:author="CR4262r1 (R2-2004191)" w:date="2020-05-07T15:56:00Z">
              <w:tcPr>
                <w:tcW w:w="7793" w:type="dxa"/>
                <w:gridSpan w:val="2"/>
              </w:tcPr>
            </w:tcPrChange>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Change w:id="10520" w:author="CR4262r1 (R2-2004191)" w:date="2020-05-07T15:56:00Z">
              <w:tcPr>
                <w:tcW w:w="862" w:type="dxa"/>
                <w:gridSpan w:val="2"/>
              </w:tcPr>
            </w:tcPrChange>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76B40">
        <w:trPr>
          <w:cantSplit/>
          <w:trPrChange w:id="10521" w:author="CR4262r1 (R2-2004191)" w:date="2020-05-07T15:56:00Z">
            <w:trPr>
              <w:wAfter w:w="113" w:type="dxa"/>
              <w:cantSplit/>
            </w:trPr>
          </w:trPrChange>
        </w:trPr>
        <w:tc>
          <w:tcPr>
            <w:tcW w:w="7793" w:type="dxa"/>
            <w:gridSpan w:val="2"/>
            <w:tcPrChange w:id="10522" w:author="CR4262r1 (R2-2004191)" w:date="2020-05-07T15:56:00Z">
              <w:tcPr>
                <w:tcW w:w="7793" w:type="dxa"/>
                <w:gridSpan w:val="2"/>
              </w:tcPr>
            </w:tcPrChange>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Change w:id="10523" w:author="CR4262r1 (R2-2004191)" w:date="2020-05-07T15:56:00Z">
              <w:tcPr>
                <w:tcW w:w="862" w:type="dxa"/>
                <w:gridSpan w:val="2"/>
              </w:tcPr>
            </w:tcPrChange>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Change w:id="105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Change w:id="105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Change w:id="10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Change w:id="10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03B50" w14:textId="77777777" w:rsidR="0072069F" w:rsidRPr="000E4E7F" w:rsidRDefault="0072069F" w:rsidP="0072069F">
            <w:pPr>
              <w:pStyle w:val="TAL"/>
              <w:jc w:val="center"/>
            </w:pPr>
            <w:r w:rsidRPr="000E4E7F">
              <w:t>-</w:t>
            </w:r>
          </w:p>
        </w:tc>
      </w:tr>
      <w:tr w:rsidR="008E3BAD" w:rsidRPr="000E4E7F" w14:paraId="0101068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5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57"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58"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Change w:id="10559"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56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Change w:id="1056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Change w:id="105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76B40">
        <w:trPr>
          <w:cantSplit/>
          <w:trPrChange w:id="10568" w:author="CR4262r1 (R2-2004191)" w:date="2020-05-07T15:56:00Z">
            <w:trPr>
              <w:wAfter w:w="113" w:type="dxa"/>
              <w:cantSplit/>
            </w:trPr>
          </w:trPrChange>
        </w:trPr>
        <w:tc>
          <w:tcPr>
            <w:tcW w:w="7793" w:type="dxa"/>
            <w:gridSpan w:val="2"/>
            <w:tcPrChange w:id="10569" w:author="CR4262r1 (R2-2004191)" w:date="2020-05-07T15:56:00Z">
              <w:tcPr>
                <w:tcW w:w="7793" w:type="dxa"/>
                <w:gridSpan w:val="2"/>
              </w:tcPr>
            </w:tcPrChange>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Change w:id="10570" w:author="CR4262r1 (R2-2004191)" w:date="2020-05-07T15:56:00Z">
              <w:tcPr>
                <w:tcW w:w="862" w:type="dxa"/>
                <w:gridSpan w:val="2"/>
              </w:tcPr>
            </w:tcPrChange>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76B40">
        <w:trPr>
          <w:cantSplit/>
          <w:trPrChange w:id="10571" w:author="CR4262r1 (R2-2004191)" w:date="2020-05-07T15:56:00Z">
            <w:trPr>
              <w:wAfter w:w="113" w:type="dxa"/>
              <w:cantSplit/>
            </w:trPr>
          </w:trPrChange>
        </w:trPr>
        <w:tc>
          <w:tcPr>
            <w:tcW w:w="7793" w:type="dxa"/>
            <w:gridSpan w:val="2"/>
            <w:tcPrChange w:id="10572" w:author="CR4262r1 (R2-2004191)" w:date="2020-05-07T15:56:00Z">
              <w:tcPr>
                <w:tcW w:w="7793" w:type="dxa"/>
                <w:gridSpan w:val="2"/>
              </w:tcPr>
            </w:tcPrChange>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Change w:id="10573" w:author="CR4262r1 (R2-2004191)" w:date="2020-05-07T15:56:00Z">
              <w:tcPr>
                <w:tcW w:w="862" w:type="dxa"/>
                <w:gridSpan w:val="2"/>
              </w:tcPr>
            </w:tcPrChange>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76B40">
        <w:trPr>
          <w:cantSplit/>
          <w:trPrChange w:id="10574" w:author="CR4262r1 (R2-2004191)" w:date="2020-05-07T15:56:00Z">
            <w:trPr>
              <w:wAfter w:w="113" w:type="dxa"/>
              <w:cantSplit/>
            </w:trPr>
          </w:trPrChange>
        </w:trPr>
        <w:tc>
          <w:tcPr>
            <w:tcW w:w="7793" w:type="dxa"/>
            <w:gridSpan w:val="2"/>
            <w:tcPrChange w:id="10575" w:author="CR4262r1 (R2-2004191)" w:date="2020-05-07T15:56:00Z">
              <w:tcPr>
                <w:tcW w:w="7793" w:type="dxa"/>
                <w:gridSpan w:val="2"/>
              </w:tcPr>
            </w:tcPrChange>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Change w:id="10576" w:author="CR4262r1 (R2-2004191)" w:date="2020-05-07T15:56:00Z">
              <w:tcPr>
                <w:tcW w:w="862" w:type="dxa"/>
                <w:gridSpan w:val="2"/>
              </w:tcPr>
            </w:tcPrChange>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76B40">
        <w:trPr>
          <w:cantSplit/>
          <w:trPrChange w:id="10577" w:author="CR4262r1 (R2-2004191)" w:date="2020-05-07T15:56:00Z">
            <w:trPr>
              <w:wAfter w:w="113" w:type="dxa"/>
              <w:cantSplit/>
            </w:trPr>
          </w:trPrChange>
        </w:trPr>
        <w:tc>
          <w:tcPr>
            <w:tcW w:w="7793" w:type="dxa"/>
            <w:gridSpan w:val="2"/>
            <w:tcPrChange w:id="10578" w:author="CR4262r1 (R2-2004191)" w:date="2020-05-07T15:56:00Z">
              <w:tcPr>
                <w:tcW w:w="7793" w:type="dxa"/>
                <w:gridSpan w:val="2"/>
              </w:tcPr>
            </w:tcPrChange>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Change w:id="10579" w:author="CR4262r1 (R2-2004191)" w:date="2020-05-07T15:56:00Z">
              <w:tcPr>
                <w:tcW w:w="862" w:type="dxa"/>
                <w:gridSpan w:val="2"/>
              </w:tcPr>
            </w:tcPrChange>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76B40">
        <w:trPr>
          <w:cantSplit/>
          <w:trPrChange w:id="10580" w:author="CR4262r1 (R2-2004191)" w:date="2020-05-07T15:56:00Z">
            <w:trPr>
              <w:wAfter w:w="113" w:type="dxa"/>
              <w:cantSplit/>
            </w:trPr>
          </w:trPrChange>
        </w:trPr>
        <w:tc>
          <w:tcPr>
            <w:tcW w:w="7793" w:type="dxa"/>
            <w:gridSpan w:val="2"/>
            <w:tcPrChange w:id="10581" w:author="CR4262r1 (R2-2004191)" w:date="2020-05-07T15:56:00Z">
              <w:tcPr>
                <w:tcW w:w="7793" w:type="dxa"/>
                <w:gridSpan w:val="2"/>
              </w:tcPr>
            </w:tcPrChange>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Change w:id="10582" w:author="CR4262r1 (R2-2004191)" w:date="2020-05-07T15:56:00Z">
              <w:tcPr>
                <w:tcW w:w="862" w:type="dxa"/>
                <w:gridSpan w:val="2"/>
              </w:tcPr>
            </w:tcPrChange>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76B40">
        <w:trPr>
          <w:cantSplit/>
          <w:trPrChange w:id="10583" w:author="CR4262r1 (R2-2004191)" w:date="2020-05-07T15:56:00Z">
            <w:trPr>
              <w:wAfter w:w="113" w:type="dxa"/>
              <w:cantSplit/>
            </w:trPr>
          </w:trPrChange>
        </w:trPr>
        <w:tc>
          <w:tcPr>
            <w:tcW w:w="7793" w:type="dxa"/>
            <w:gridSpan w:val="2"/>
            <w:tcPrChange w:id="10584" w:author="CR4262r1 (R2-2004191)" w:date="2020-05-07T15:56:00Z">
              <w:tcPr>
                <w:tcW w:w="7793" w:type="dxa"/>
                <w:gridSpan w:val="2"/>
              </w:tcPr>
            </w:tcPrChange>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Change w:id="10585" w:author="CR4262r1 (R2-2004191)" w:date="2020-05-07T15:56:00Z">
              <w:tcPr>
                <w:tcW w:w="862" w:type="dxa"/>
                <w:gridSpan w:val="2"/>
              </w:tcPr>
            </w:tcPrChange>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76B40">
        <w:trPr>
          <w:cantSplit/>
          <w:trPrChange w:id="10586" w:author="CR4262r1 (R2-2004191)" w:date="2020-05-07T15:56:00Z">
            <w:trPr>
              <w:wAfter w:w="113" w:type="dxa"/>
              <w:cantSplit/>
            </w:trPr>
          </w:trPrChange>
        </w:trPr>
        <w:tc>
          <w:tcPr>
            <w:tcW w:w="7793" w:type="dxa"/>
            <w:gridSpan w:val="2"/>
            <w:tcPrChange w:id="10587" w:author="CR4262r1 (R2-2004191)" w:date="2020-05-07T15:56:00Z">
              <w:tcPr>
                <w:tcW w:w="7793" w:type="dxa"/>
                <w:gridSpan w:val="2"/>
              </w:tcPr>
            </w:tcPrChange>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Change w:id="10588" w:author="CR4262r1 (R2-2004191)" w:date="2020-05-07T15:56:00Z">
              <w:tcPr>
                <w:tcW w:w="862" w:type="dxa"/>
                <w:gridSpan w:val="2"/>
              </w:tcPr>
            </w:tcPrChange>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76B40">
        <w:trPr>
          <w:cantSplit/>
          <w:trPrChange w:id="10589" w:author="CR4262r1 (R2-2004191)" w:date="2020-05-07T15:56:00Z">
            <w:trPr>
              <w:wAfter w:w="113" w:type="dxa"/>
              <w:cantSplit/>
            </w:trPr>
          </w:trPrChange>
        </w:trPr>
        <w:tc>
          <w:tcPr>
            <w:tcW w:w="7793" w:type="dxa"/>
            <w:gridSpan w:val="2"/>
            <w:tcPrChange w:id="10590" w:author="CR4262r1 (R2-2004191)" w:date="2020-05-07T15:56:00Z">
              <w:tcPr>
                <w:tcW w:w="7793" w:type="dxa"/>
                <w:gridSpan w:val="2"/>
              </w:tcPr>
            </w:tcPrChange>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Change w:id="10591" w:author="CR4262r1 (R2-2004191)" w:date="2020-05-07T15:56:00Z">
              <w:tcPr>
                <w:tcW w:w="862" w:type="dxa"/>
                <w:gridSpan w:val="2"/>
              </w:tcPr>
            </w:tcPrChange>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Change w:id="105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5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5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5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5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176B40">
        <w:trPr>
          <w:trPrChange w:id="106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Change w:id="106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176B40">
        <w:trPr>
          <w:trPrChange w:id="106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06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6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Change w:id="106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Change w:id="106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176B40">
        <w:trPr>
          <w:cantSplit/>
          <w:trPrChange w:id="1061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6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Change w:id="106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10628" w:name="_Hlk523747801"/>
            <w:r w:rsidRPr="000E4E7F">
              <w:rPr>
                <w:lang w:eastAsia="en-GB"/>
              </w:rPr>
              <w:t>Indicates whether the UE supports sDCI monitoring in DMRS based SPDCCH for MBSFN subframe</w:t>
            </w:r>
            <w:bookmarkEnd w:id="10628"/>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Change w:id="106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6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06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06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Change w:id="106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5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Change w:id="106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5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0B73C" w14:textId="77777777" w:rsidR="0072069F" w:rsidRPr="000E4E7F" w:rsidRDefault="0072069F" w:rsidP="0072069F">
            <w:pPr>
              <w:pStyle w:val="TAL"/>
              <w:rPr>
                <w:b/>
                <w:i/>
                <w:lang w:eastAsia="zh-CN"/>
              </w:rPr>
            </w:pPr>
            <w:r w:rsidRPr="000E4E7F">
              <w:rPr>
                <w:b/>
                <w:i/>
                <w:lang w:eastAsia="zh-CN"/>
              </w:rPr>
              <w:lastRenderedPageBreak/>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5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Change w:id="106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63"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64"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Change w:id="10665"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66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Change w:id="106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Change w:id="106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Change w:id="106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Change w:id="106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176B40">
        <w:trPr>
          <w:cantSplit/>
          <w:trPrChange w:id="10682"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8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8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176B40">
        <w:trPr>
          <w:cantSplit/>
          <w:trPrChange w:id="10685"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8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8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176B40">
        <w:trPr>
          <w:cantSplit/>
          <w:trPrChange w:id="10688" w:author="CR4262r1 (R2-2004191)" w:date="2020-05-07T15:56:00Z">
            <w:trPr>
              <w:wAfter w:w="113" w:type="dxa"/>
              <w:cantSplit/>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68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Change w:id="1069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Change w:id="106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6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6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Change w:id="106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6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Change w:id="107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Change w:id="107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07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07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7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Change w:id="107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07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Change w:id="107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07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176B40">
        <w:trPr>
          <w:trPrChange w:id="10771"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772"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0773"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Change w:id="107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Change w:id="107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Change w:id="107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7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7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7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Change w:id="107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76B40">
        <w:trPr>
          <w:cantSplit/>
          <w:trPrChange w:id="10798" w:author="CR4262r1 (R2-2004191)" w:date="2020-05-07T15:56:00Z">
            <w:trPr>
              <w:wAfter w:w="113" w:type="dxa"/>
              <w:cantSplit/>
            </w:trPr>
          </w:trPrChange>
        </w:trPr>
        <w:tc>
          <w:tcPr>
            <w:tcW w:w="7793" w:type="dxa"/>
            <w:gridSpan w:val="2"/>
            <w:tcPrChange w:id="10799" w:author="CR4262r1 (R2-2004191)" w:date="2020-05-07T15:56:00Z">
              <w:tcPr>
                <w:tcW w:w="7793" w:type="dxa"/>
                <w:gridSpan w:val="2"/>
              </w:tcPr>
            </w:tcPrChange>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Change w:id="10800" w:author="CR4262r1 (R2-2004191)" w:date="2020-05-07T15:56:00Z">
              <w:tcPr>
                <w:tcW w:w="862" w:type="dxa"/>
                <w:gridSpan w:val="2"/>
              </w:tcPr>
            </w:tcPrChange>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08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Change w:id="108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76B40">
        <w:trPr>
          <w:trPrChange w:id="108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08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08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2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Change w:id="1082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Change w:id="108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Change w:id="108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76B40">
        <w:trPr>
          <w:cantSplit/>
          <w:trPrChange w:id="10844" w:author="CR4262r1 (R2-2004191)" w:date="2020-05-07T15:56:00Z">
            <w:trPr>
              <w:wAfter w:w="113" w:type="dxa"/>
              <w:cantSplit/>
            </w:trPr>
          </w:trPrChange>
        </w:trPr>
        <w:tc>
          <w:tcPr>
            <w:tcW w:w="7793" w:type="dxa"/>
            <w:gridSpan w:val="2"/>
            <w:tcBorders>
              <w:bottom w:val="single" w:sz="4" w:space="0" w:color="808080"/>
            </w:tcBorders>
            <w:tcPrChange w:id="10845" w:author="CR4262r1 (R2-2004191)" w:date="2020-05-07T15:56:00Z">
              <w:tcPr>
                <w:tcW w:w="7793" w:type="dxa"/>
                <w:gridSpan w:val="2"/>
                <w:tcBorders>
                  <w:bottom w:val="single" w:sz="4" w:space="0" w:color="808080"/>
                </w:tcBorders>
              </w:tcPr>
            </w:tcPrChange>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Change w:id="10846" w:author="CR4262r1 (R2-2004191)" w:date="2020-05-07T15:56:00Z">
              <w:tcPr>
                <w:tcW w:w="862" w:type="dxa"/>
                <w:gridSpan w:val="2"/>
                <w:tcBorders>
                  <w:bottom w:val="single" w:sz="4" w:space="0" w:color="808080"/>
                </w:tcBorders>
              </w:tcPr>
            </w:tcPrChange>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8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8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Change w:id="108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Change w:id="10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7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7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Change w:id="1087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088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Change w:id="1088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Change w:id="10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Change w:id="108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Change w:id="108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8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8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08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Change w:id="10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76B40">
        <w:trPr>
          <w:cantSplit/>
          <w:trPrChange w:id="10907" w:author="CR4262r1 (R2-2004191)" w:date="2020-05-07T15:56:00Z">
            <w:trPr>
              <w:wAfter w:w="113" w:type="dxa"/>
              <w:cantSplit/>
            </w:trPr>
          </w:trPrChange>
        </w:trPr>
        <w:tc>
          <w:tcPr>
            <w:tcW w:w="7793" w:type="dxa"/>
            <w:gridSpan w:val="2"/>
            <w:tcBorders>
              <w:bottom w:val="single" w:sz="4" w:space="0" w:color="808080"/>
            </w:tcBorders>
            <w:tcPrChange w:id="10908" w:author="CR4262r1 (R2-2004191)" w:date="2020-05-07T15:56:00Z">
              <w:tcPr>
                <w:tcW w:w="7793" w:type="dxa"/>
                <w:gridSpan w:val="2"/>
                <w:tcBorders>
                  <w:bottom w:val="single" w:sz="4" w:space="0" w:color="808080"/>
                </w:tcBorders>
              </w:tcPr>
            </w:tcPrChange>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Change w:id="10909" w:author="CR4262r1 (R2-2004191)" w:date="2020-05-07T15:56:00Z">
              <w:tcPr>
                <w:tcW w:w="862" w:type="dxa"/>
                <w:gridSpan w:val="2"/>
                <w:tcBorders>
                  <w:bottom w:val="single" w:sz="4" w:space="0" w:color="808080"/>
                </w:tcBorders>
              </w:tcPr>
            </w:tcPrChange>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76B40">
        <w:trPr>
          <w:cantSplit/>
          <w:trPrChange w:id="10910" w:author="CR4262r1 (R2-2004191)" w:date="2020-05-07T15:56:00Z">
            <w:trPr>
              <w:wAfter w:w="113" w:type="dxa"/>
              <w:cantSplit/>
            </w:trPr>
          </w:trPrChange>
        </w:trPr>
        <w:tc>
          <w:tcPr>
            <w:tcW w:w="7793" w:type="dxa"/>
            <w:gridSpan w:val="2"/>
            <w:tcBorders>
              <w:bottom w:val="single" w:sz="4" w:space="0" w:color="808080"/>
            </w:tcBorders>
            <w:tcPrChange w:id="10911" w:author="CR4262r1 (R2-2004191)" w:date="2020-05-07T15:56:00Z">
              <w:tcPr>
                <w:tcW w:w="7793" w:type="dxa"/>
                <w:gridSpan w:val="2"/>
                <w:tcBorders>
                  <w:bottom w:val="single" w:sz="4" w:space="0" w:color="808080"/>
                </w:tcBorders>
              </w:tcPr>
            </w:tcPrChange>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Change w:id="10912" w:author="CR4262r1 (R2-2004191)" w:date="2020-05-07T15:56:00Z">
              <w:tcPr>
                <w:tcW w:w="862" w:type="dxa"/>
                <w:gridSpan w:val="2"/>
                <w:tcBorders>
                  <w:bottom w:val="single" w:sz="4" w:space="0" w:color="808080"/>
                </w:tcBorders>
              </w:tcPr>
            </w:tcPrChange>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76B40">
        <w:trPr>
          <w:cantSplit/>
          <w:trPrChange w:id="10913" w:author="CR4262r1 (R2-2004191)" w:date="2020-05-07T15:56:00Z">
            <w:trPr>
              <w:wAfter w:w="113" w:type="dxa"/>
              <w:cantSplit/>
            </w:trPr>
          </w:trPrChange>
        </w:trPr>
        <w:tc>
          <w:tcPr>
            <w:tcW w:w="7793" w:type="dxa"/>
            <w:gridSpan w:val="2"/>
            <w:tcBorders>
              <w:bottom w:val="single" w:sz="4" w:space="0" w:color="808080"/>
            </w:tcBorders>
            <w:tcPrChange w:id="10914" w:author="CR4262r1 (R2-2004191)" w:date="2020-05-07T15:56:00Z">
              <w:tcPr>
                <w:tcW w:w="7793" w:type="dxa"/>
                <w:gridSpan w:val="2"/>
                <w:tcBorders>
                  <w:bottom w:val="single" w:sz="4" w:space="0" w:color="808080"/>
                </w:tcBorders>
              </w:tcPr>
            </w:tcPrChange>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Change w:id="10915" w:author="CR4262r1 (R2-2004191)" w:date="2020-05-07T15:56:00Z">
              <w:tcPr>
                <w:tcW w:w="862" w:type="dxa"/>
                <w:gridSpan w:val="2"/>
                <w:tcBorders>
                  <w:bottom w:val="single" w:sz="4" w:space="0" w:color="808080"/>
                </w:tcBorders>
              </w:tcPr>
            </w:tcPrChange>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76B40">
        <w:trPr>
          <w:cantSplit/>
          <w:trPrChange w:id="10916" w:author="CR4262r1 (R2-2004191)" w:date="2020-05-07T15:56:00Z">
            <w:trPr>
              <w:wAfter w:w="113" w:type="dxa"/>
              <w:cantSplit/>
            </w:trPr>
          </w:trPrChange>
        </w:trPr>
        <w:tc>
          <w:tcPr>
            <w:tcW w:w="7793" w:type="dxa"/>
            <w:gridSpan w:val="2"/>
            <w:tcBorders>
              <w:bottom w:val="single" w:sz="4" w:space="0" w:color="808080"/>
            </w:tcBorders>
            <w:tcPrChange w:id="10917" w:author="CR4262r1 (R2-2004191)" w:date="2020-05-07T15:56:00Z">
              <w:tcPr>
                <w:tcW w:w="7793" w:type="dxa"/>
                <w:gridSpan w:val="2"/>
                <w:tcBorders>
                  <w:bottom w:val="single" w:sz="4" w:space="0" w:color="808080"/>
                </w:tcBorders>
              </w:tcPr>
            </w:tcPrChange>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Change w:id="10918" w:author="CR4262r1 (R2-2004191)" w:date="2020-05-07T15:56:00Z">
              <w:tcPr>
                <w:tcW w:w="862" w:type="dxa"/>
                <w:gridSpan w:val="2"/>
                <w:tcBorders>
                  <w:bottom w:val="single" w:sz="4" w:space="0" w:color="808080"/>
                </w:tcBorders>
              </w:tcPr>
            </w:tcPrChange>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76B40">
        <w:trPr>
          <w:cantSplit/>
          <w:trPrChange w:id="10919" w:author="CR4262r1 (R2-2004191)" w:date="2020-05-07T15:56:00Z">
            <w:trPr>
              <w:wAfter w:w="113" w:type="dxa"/>
              <w:cantSplit/>
            </w:trPr>
          </w:trPrChange>
        </w:trPr>
        <w:tc>
          <w:tcPr>
            <w:tcW w:w="7793" w:type="dxa"/>
            <w:gridSpan w:val="2"/>
            <w:tcBorders>
              <w:bottom w:val="single" w:sz="4" w:space="0" w:color="808080"/>
            </w:tcBorders>
            <w:tcPrChange w:id="10920" w:author="CR4262r1 (R2-2004191)" w:date="2020-05-07T15:56:00Z">
              <w:tcPr>
                <w:tcW w:w="7793" w:type="dxa"/>
                <w:gridSpan w:val="2"/>
                <w:tcBorders>
                  <w:bottom w:val="single" w:sz="4" w:space="0" w:color="808080"/>
                </w:tcBorders>
              </w:tcPr>
            </w:tcPrChange>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Change w:id="10921" w:author="CR4262r1 (R2-2004191)" w:date="2020-05-07T15:56:00Z">
              <w:tcPr>
                <w:tcW w:w="862" w:type="dxa"/>
                <w:gridSpan w:val="2"/>
                <w:tcBorders>
                  <w:bottom w:val="single" w:sz="4" w:space="0" w:color="808080"/>
                </w:tcBorders>
              </w:tcPr>
            </w:tcPrChange>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76B40">
        <w:trPr>
          <w:cantSplit/>
          <w:trPrChange w:id="10922" w:author="CR4262r1 (R2-2004191)" w:date="2020-05-07T15:56:00Z">
            <w:trPr>
              <w:wAfter w:w="113" w:type="dxa"/>
              <w:cantSplit/>
            </w:trPr>
          </w:trPrChange>
        </w:trPr>
        <w:tc>
          <w:tcPr>
            <w:tcW w:w="7793" w:type="dxa"/>
            <w:gridSpan w:val="2"/>
            <w:tcPrChange w:id="10923" w:author="CR4262r1 (R2-2004191)" w:date="2020-05-07T15:56:00Z">
              <w:tcPr>
                <w:tcW w:w="7793" w:type="dxa"/>
                <w:gridSpan w:val="2"/>
              </w:tcPr>
            </w:tcPrChange>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Change w:id="10924" w:author="CR4262r1 (R2-2004191)" w:date="2020-05-07T15:56:00Z">
              <w:tcPr>
                <w:tcW w:w="862" w:type="dxa"/>
                <w:gridSpan w:val="2"/>
              </w:tcPr>
            </w:tcPrChange>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76B40">
        <w:trPr>
          <w:cantSplit/>
          <w:trPrChange w:id="10925" w:author="CR4262r1 (R2-2004191)" w:date="2020-05-07T15:56:00Z">
            <w:trPr>
              <w:wAfter w:w="113" w:type="dxa"/>
              <w:cantSplit/>
            </w:trPr>
          </w:trPrChange>
        </w:trPr>
        <w:tc>
          <w:tcPr>
            <w:tcW w:w="7793" w:type="dxa"/>
            <w:gridSpan w:val="2"/>
            <w:tcPrChange w:id="10926" w:author="CR4262r1 (R2-2004191)" w:date="2020-05-07T15:56:00Z">
              <w:tcPr>
                <w:tcW w:w="7793" w:type="dxa"/>
                <w:gridSpan w:val="2"/>
              </w:tcPr>
            </w:tcPrChange>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Change w:id="10927" w:author="CR4262r1 (R2-2004191)" w:date="2020-05-07T15:56:00Z">
              <w:tcPr>
                <w:tcW w:w="862" w:type="dxa"/>
                <w:gridSpan w:val="2"/>
              </w:tcPr>
            </w:tcPrChange>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Change w:id="109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76B40">
        <w:trPr>
          <w:cantSplit/>
          <w:trPrChange w:id="10932" w:author="CR4262r1 (R2-2004191)" w:date="2020-05-07T15:56:00Z">
            <w:trPr>
              <w:wAfter w:w="113" w:type="dxa"/>
              <w:cantSplit/>
            </w:trPr>
          </w:trPrChange>
        </w:trPr>
        <w:tc>
          <w:tcPr>
            <w:tcW w:w="7793" w:type="dxa"/>
            <w:gridSpan w:val="2"/>
            <w:tcPrChange w:id="10933" w:author="CR4262r1 (R2-2004191)" w:date="2020-05-07T15:56:00Z">
              <w:tcPr>
                <w:tcW w:w="7793" w:type="dxa"/>
                <w:gridSpan w:val="2"/>
              </w:tcPr>
            </w:tcPrChange>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Change w:id="10934" w:author="CR4262r1 (R2-2004191)" w:date="2020-05-07T15:56:00Z">
              <w:tcPr>
                <w:tcW w:w="862" w:type="dxa"/>
                <w:gridSpan w:val="2"/>
              </w:tcPr>
            </w:tcPrChange>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76B40">
        <w:trPr>
          <w:cantSplit/>
          <w:trPrChange w:id="10935" w:author="CR4262r1 (R2-2004191)" w:date="2020-05-07T15:56:00Z">
            <w:trPr>
              <w:wAfter w:w="113" w:type="dxa"/>
              <w:cantSplit/>
            </w:trPr>
          </w:trPrChange>
        </w:trPr>
        <w:tc>
          <w:tcPr>
            <w:tcW w:w="7793" w:type="dxa"/>
            <w:gridSpan w:val="2"/>
            <w:tcPrChange w:id="10936" w:author="CR4262r1 (R2-2004191)" w:date="2020-05-07T15:56:00Z">
              <w:tcPr>
                <w:tcW w:w="7793" w:type="dxa"/>
                <w:gridSpan w:val="2"/>
              </w:tcPr>
            </w:tcPrChange>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Change w:id="10937" w:author="CR4262r1 (R2-2004191)" w:date="2020-05-07T15:56:00Z">
              <w:tcPr>
                <w:tcW w:w="862" w:type="dxa"/>
                <w:gridSpan w:val="2"/>
              </w:tcPr>
            </w:tcPrChange>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76B40">
        <w:trPr>
          <w:cantSplit/>
          <w:trPrChange w:id="10938" w:author="CR4262r1 (R2-2004191)" w:date="2020-05-07T15:56:00Z">
            <w:trPr>
              <w:wAfter w:w="113" w:type="dxa"/>
              <w:cantSplit/>
            </w:trPr>
          </w:trPrChange>
        </w:trPr>
        <w:tc>
          <w:tcPr>
            <w:tcW w:w="7793" w:type="dxa"/>
            <w:gridSpan w:val="2"/>
            <w:tcPrChange w:id="10939" w:author="CR4262r1 (R2-2004191)" w:date="2020-05-07T15:56:00Z">
              <w:tcPr>
                <w:tcW w:w="7793" w:type="dxa"/>
                <w:gridSpan w:val="2"/>
              </w:tcPr>
            </w:tcPrChange>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Change w:id="10940" w:author="CR4262r1 (R2-2004191)" w:date="2020-05-07T15:56:00Z">
              <w:tcPr>
                <w:tcW w:w="862" w:type="dxa"/>
                <w:gridSpan w:val="2"/>
              </w:tcPr>
            </w:tcPrChange>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76B40">
        <w:trPr>
          <w:cantSplit/>
          <w:trPrChange w:id="10941" w:author="CR4262r1 (R2-2004191)" w:date="2020-05-07T15:56:00Z">
            <w:trPr>
              <w:wAfter w:w="113" w:type="dxa"/>
              <w:cantSplit/>
            </w:trPr>
          </w:trPrChange>
        </w:trPr>
        <w:tc>
          <w:tcPr>
            <w:tcW w:w="7793" w:type="dxa"/>
            <w:gridSpan w:val="2"/>
            <w:tcBorders>
              <w:bottom w:val="single" w:sz="4" w:space="0" w:color="808080"/>
            </w:tcBorders>
            <w:tcPrChange w:id="10942" w:author="CR4262r1 (R2-2004191)" w:date="2020-05-07T15:56:00Z">
              <w:tcPr>
                <w:tcW w:w="7793" w:type="dxa"/>
                <w:gridSpan w:val="2"/>
                <w:tcBorders>
                  <w:bottom w:val="single" w:sz="4" w:space="0" w:color="808080"/>
                </w:tcBorders>
              </w:tcPr>
            </w:tcPrChange>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Change w:id="10943" w:author="CR4262r1 (R2-2004191)" w:date="2020-05-07T15:56:00Z">
              <w:tcPr>
                <w:tcW w:w="862" w:type="dxa"/>
                <w:gridSpan w:val="2"/>
                <w:tcBorders>
                  <w:bottom w:val="single" w:sz="4" w:space="0" w:color="808080"/>
                </w:tcBorders>
              </w:tcPr>
            </w:tcPrChange>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76B40">
        <w:trPr>
          <w:cantSplit/>
          <w:trPrChange w:id="10944" w:author="CR4262r1 (R2-2004191)" w:date="2020-05-07T15:56:00Z">
            <w:trPr>
              <w:wAfter w:w="113" w:type="dxa"/>
              <w:cantSplit/>
            </w:trPr>
          </w:trPrChange>
        </w:trPr>
        <w:tc>
          <w:tcPr>
            <w:tcW w:w="7793" w:type="dxa"/>
            <w:gridSpan w:val="2"/>
            <w:tcBorders>
              <w:bottom w:val="single" w:sz="4" w:space="0" w:color="808080"/>
            </w:tcBorders>
            <w:tcPrChange w:id="10945" w:author="CR4262r1 (R2-2004191)" w:date="2020-05-07T15:56:00Z">
              <w:tcPr>
                <w:tcW w:w="7793" w:type="dxa"/>
                <w:gridSpan w:val="2"/>
                <w:tcBorders>
                  <w:bottom w:val="single" w:sz="4" w:space="0" w:color="808080"/>
                </w:tcBorders>
              </w:tcPr>
            </w:tcPrChange>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Change w:id="10946" w:author="CR4262r1 (R2-2004191)" w:date="2020-05-07T15:56:00Z">
              <w:tcPr>
                <w:tcW w:w="862" w:type="dxa"/>
                <w:gridSpan w:val="2"/>
                <w:tcBorders>
                  <w:bottom w:val="single" w:sz="4" w:space="0" w:color="808080"/>
                </w:tcBorders>
              </w:tcPr>
            </w:tcPrChange>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76B40">
        <w:trPr>
          <w:cantSplit/>
          <w:trPrChange w:id="10947" w:author="CR4262r1 (R2-2004191)" w:date="2020-05-07T15:56:00Z">
            <w:trPr>
              <w:wAfter w:w="113" w:type="dxa"/>
              <w:cantSplit/>
            </w:trPr>
          </w:trPrChange>
        </w:trPr>
        <w:tc>
          <w:tcPr>
            <w:tcW w:w="7793" w:type="dxa"/>
            <w:gridSpan w:val="2"/>
            <w:tcBorders>
              <w:bottom w:val="single" w:sz="4" w:space="0" w:color="808080"/>
            </w:tcBorders>
            <w:tcPrChange w:id="10948" w:author="CR4262r1 (R2-2004191)" w:date="2020-05-07T15:56:00Z">
              <w:tcPr>
                <w:tcW w:w="7793" w:type="dxa"/>
                <w:gridSpan w:val="2"/>
                <w:tcBorders>
                  <w:bottom w:val="single" w:sz="4" w:space="0" w:color="808080"/>
                </w:tcBorders>
              </w:tcPr>
            </w:tcPrChange>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Change w:id="10949" w:author="CR4262r1 (R2-2004191)" w:date="2020-05-07T15:56:00Z">
              <w:tcPr>
                <w:tcW w:w="862" w:type="dxa"/>
                <w:gridSpan w:val="2"/>
                <w:tcBorders>
                  <w:bottom w:val="single" w:sz="4" w:space="0" w:color="808080"/>
                </w:tcBorders>
              </w:tcPr>
            </w:tcPrChange>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76B40">
        <w:trPr>
          <w:cantSplit/>
          <w:trPrChange w:id="10950" w:author="CR4262r1 (R2-2004191)" w:date="2020-05-07T15:56:00Z">
            <w:trPr>
              <w:wAfter w:w="113" w:type="dxa"/>
              <w:cantSplit/>
            </w:trPr>
          </w:trPrChange>
        </w:trPr>
        <w:tc>
          <w:tcPr>
            <w:tcW w:w="7793" w:type="dxa"/>
            <w:gridSpan w:val="2"/>
            <w:tcBorders>
              <w:bottom w:val="single" w:sz="4" w:space="0" w:color="808080"/>
            </w:tcBorders>
            <w:tcPrChange w:id="10951" w:author="CR4262r1 (R2-2004191)" w:date="2020-05-07T15:56:00Z">
              <w:tcPr>
                <w:tcW w:w="7793" w:type="dxa"/>
                <w:gridSpan w:val="2"/>
                <w:tcBorders>
                  <w:bottom w:val="single" w:sz="4" w:space="0" w:color="808080"/>
                </w:tcBorders>
              </w:tcPr>
            </w:tcPrChange>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52" w:author="CR4262r1 (R2-2004191)" w:date="2020-05-07T15:56:00Z">
              <w:tcPr>
                <w:tcW w:w="862" w:type="dxa"/>
                <w:gridSpan w:val="2"/>
                <w:tcBorders>
                  <w:bottom w:val="single" w:sz="4" w:space="0" w:color="808080"/>
                </w:tcBorders>
              </w:tcPr>
            </w:tcPrChange>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54"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09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76B40">
        <w:trPr>
          <w:cantSplit/>
          <w:trPrChange w:id="10957" w:author="CR4262r1 (R2-2004191)" w:date="2020-05-07T15:56:00Z">
            <w:trPr>
              <w:wAfter w:w="113" w:type="dxa"/>
              <w:cantSplit/>
            </w:trPr>
          </w:trPrChange>
        </w:trPr>
        <w:tc>
          <w:tcPr>
            <w:tcW w:w="7793" w:type="dxa"/>
            <w:gridSpan w:val="2"/>
            <w:tcBorders>
              <w:bottom w:val="single" w:sz="4" w:space="0" w:color="808080"/>
            </w:tcBorders>
            <w:tcPrChange w:id="10958" w:author="CR4262r1 (R2-2004191)" w:date="2020-05-07T15:56:00Z">
              <w:tcPr>
                <w:tcW w:w="7793" w:type="dxa"/>
                <w:gridSpan w:val="2"/>
                <w:tcBorders>
                  <w:bottom w:val="single" w:sz="4" w:space="0" w:color="808080"/>
                </w:tcBorders>
              </w:tcPr>
            </w:tcPrChange>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Change w:id="10959" w:author="CR4262r1 (R2-2004191)" w:date="2020-05-07T15:56:00Z">
              <w:tcPr>
                <w:tcW w:w="862" w:type="dxa"/>
                <w:gridSpan w:val="2"/>
                <w:tcBorders>
                  <w:bottom w:val="single" w:sz="4" w:space="0" w:color="808080"/>
                </w:tcBorders>
              </w:tcPr>
            </w:tcPrChange>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76B40">
        <w:trPr>
          <w:cantSplit/>
          <w:trPrChange w:id="10960" w:author="CR4262r1 (R2-2004191)" w:date="2020-05-07T15:56:00Z">
            <w:trPr>
              <w:wAfter w:w="113" w:type="dxa"/>
              <w:cantSplit/>
            </w:trPr>
          </w:trPrChange>
        </w:trPr>
        <w:tc>
          <w:tcPr>
            <w:tcW w:w="7793" w:type="dxa"/>
            <w:gridSpan w:val="2"/>
            <w:tcBorders>
              <w:bottom w:val="single" w:sz="4" w:space="0" w:color="808080"/>
            </w:tcBorders>
            <w:tcPrChange w:id="10961" w:author="CR4262r1 (R2-2004191)" w:date="2020-05-07T15:56:00Z">
              <w:tcPr>
                <w:tcW w:w="7793" w:type="dxa"/>
                <w:gridSpan w:val="2"/>
                <w:tcBorders>
                  <w:bottom w:val="single" w:sz="4" w:space="0" w:color="808080"/>
                </w:tcBorders>
              </w:tcPr>
            </w:tcPrChange>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Change w:id="10962" w:author="CR4262r1 (R2-2004191)" w:date="2020-05-07T15:56:00Z">
              <w:tcPr>
                <w:tcW w:w="862" w:type="dxa"/>
                <w:gridSpan w:val="2"/>
                <w:tcBorders>
                  <w:bottom w:val="single" w:sz="4" w:space="0" w:color="808080"/>
                </w:tcBorders>
              </w:tcPr>
            </w:tcPrChange>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76B40">
        <w:trPr>
          <w:cantSplit/>
          <w:trPrChange w:id="10963" w:author="CR4262r1 (R2-2004191)" w:date="2020-05-07T15:56:00Z">
            <w:trPr>
              <w:wAfter w:w="113" w:type="dxa"/>
              <w:cantSplit/>
            </w:trPr>
          </w:trPrChange>
        </w:trPr>
        <w:tc>
          <w:tcPr>
            <w:tcW w:w="7793" w:type="dxa"/>
            <w:gridSpan w:val="2"/>
            <w:tcBorders>
              <w:bottom w:val="single" w:sz="4" w:space="0" w:color="808080"/>
            </w:tcBorders>
            <w:tcPrChange w:id="10964" w:author="CR4262r1 (R2-2004191)" w:date="2020-05-07T15:56:00Z">
              <w:tcPr>
                <w:tcW w:w="7793" w:type="dxa"/>
                <w:gridSpan w:val="2"/>
                <w:tcBorders>
                  <w:bottom w:val="single" w:sz="4" w:space="0" w:color="808080"/>
                </w:tcBorders>
              </w:tcPr>
            </w:tcPrChange>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Change w:id="10965" w:author="CR4262r1 (R2-2004191)" w:date="2020-05-07T15:56:00Z">
              <w:tcPr>
                <w:tcW w:w="862" w:type="dxa"/>
                <w:gridSpan w:val="2"/>
                <w:tcBorders>
                  <w:bottom w:val="single" w:sz="4" w:space="0" w:color="808080"/>
                </w:tcBorders>
              </w:tcPr>
            </w:tcPrChange>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D9726" w14:textId="77777777" w:rsidR="0072069F" w:rsidRPr="000E4E7F" w:rsidRDefault="0072069F" w:rsidP="0072069F">
            <w:pPr>
              <w:pStyle w:val="TAL"/>
              <w:rPr>
                <w:b/>
                <w:i/>
                <w:lang w:eastAsia="zh-CN"/>
              </w:rPr>
            </w:pPr>
            <w:r w:rsidRPr="000E4E7F">
              <w:rPr>
                <w:b/>
                <w:i/>
                <w:lang w:eastAsia="zh-CN"/>
              </w:rPr>
              <w:lastRenderedPageBreak/>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097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09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09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Change w:id="109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09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09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Change w:id="109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09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09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Change w:id="110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Change w:id="110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Change w:id="110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1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1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Change w:id="1101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1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1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2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2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02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2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2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2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102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Change w:id="110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0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3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Change w:id="110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3"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B1FA57" w14:textId="77777777" w:rsidR="0072069F" w:rsidRPr="000E4E7F" w:rsidRDefault="0072069F" w:rsidP="0072069F">
            <w:pPr>
              <w:pStyle w:val="TAL"/>
              <w:rPr>
                <w:b/>
                <w:i/>
                <w:lang w:eastAsia="en-GB"/>
              </w:rPr>
            </w:pPr>
            <w:r w:rsidRPr="000E4E7F">
              <w:rPr>
                <w:b/>
                <w:i/>
                <w:lang w:eastAsia="en-GB"/>
              </w:rPr>
              <w:lastRenderedPageBreak/>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47"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1"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5"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1059" w:author="CR4262r1 (R2-2004191)" w:date="2020-05-07T15:56:00Z">
            <w:trPr>
              <w:wAfter w:w="113" w:type="dxa"/>
              <w:trHeight w:val="140"/>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76B40">
        <w:trPr>
          <w:cantSplit/>
          <w:trPrChange w:id="11062" w:author="CR4262r1 (R2-2004191)" w:date="2020-05-07T15:56:00Z">
            <w:trPr>
              <w:wAfter w:w="113" w:type="dxa"/>
              <w:cantSplit/>
            </w:trPr>
          </w:trPrChange>
        </w:trPr>
        <w:tc>
          <w:tcPr>
            <w:tcW w:w="7793" w:type="dxa"/>
            <w:gridSpan w:val="2"/>
            <w:tcPrChange w:id="11063" w:author="CR4262r1 (R2-2004191)" w:date="2020-05-07T15:56:00Z">
              <w:tcPr>
                <w:tcW w:w="7793" w:type="dxa"/>
                <w:gridSpan w:val="2"/>
              </w:tcPr>
            </w:tcPrChange>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Change w:id="11064" w:author="CR4262r1 (R2-2004191)" w:date="2020-05-07T15:56:00Z">
              <w:tcPr>
                <w:tcW w:w="862" w:type="dxa"/>
                <w:gridSpan w:val="2"/>
              </w:tcPr>
            </w:tcPrChange>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Change w:id="110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76B40">
        <w:trPr>
          <w:cantSplit/>
          <w:trPrChange w:id="11069" w:author="CR4262r1 (R2-2004191)" w:date="2020-05-07T15:56:00Z">
            <w:trPr>
              <w:wAfter w:w="113" w:type="dxa"/>
              <w:cantSplit/>
            </w:trPr>
          </w:trPrChange>
        </w:trPr>
        <w:tc>
          <w:tcPr>
            <w:tcW w:w="7793" w:type="dxa"/>
            <w:gridSpan w:val="2"/>
            <w:tcPrChange w:id="11070" w:author="CR4262r1 (R2-2004191)" w:date="2020-05-07T15:56:00Z">
              <w:tcPr>
                <w:tcW w:w="7793" w:type="dxa"/>
                <w:gridSpan w:val="2"/>
              </w:tcPr>
            </w:tcPrChange>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Change w:id="11071" w:author="CR4262r1 (R2-2004191)" w:date="2020-05-07T15:56:00Z">
              <w:tcPr>
                <w:tcW w:w="862" w:type="dxa"/>
                <w:gridSpan w:val="2"/>
              </w:tcPr>
            </w:tcPrChange>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0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0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Change w:id="110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10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0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0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0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0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0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Change w:id="111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0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11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1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Change w:id="111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Change w:id="111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47AA9C" w14:textId="77777777" w:rsidR="0072069F" w:rsidRPr="000E4E7F" w:rsidRDefault="0072069F" w:rsidP="0072069F">
            <w:pPr>
              <w:pStyle w:val="TAL"/>
              <w:rPr>
                <w:b/>
                <w:i/>
                <w:noProof/>
                <w:lang w:eastAsia="en-GB"/>
              </w:rPr>
            </w:pPr>
            <w:r w:rsidRPr="000E4E7F">
              <w:rPr>
                <w:b/>
                <w:i/>
                <w:noProof/>
              </w:rPr>
              <w:lastRenderedPageBreak/>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Change w:id="111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1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1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1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Change w:id="111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76B40">
        <w:trPr>
          <w:cantSplit/>
          <w:trPrChange w:id="11140" w:author="CR4262r1 (R2-2004191)" w:date="2020-05-07T15:56:00Z">
            <w:trPr>
              <w:wAfter w:w="113" w:type="dxa"/>
              <w:cantSplit/>
            </w:trPr>
          </w:trPrChange>
        </w:trPr>
        <w:tc>
          <w:tcPr>
            <w:tcW w:w="7793" w:type="dxa"/>
            <w:gridSpan w:val="2"/>
            <w:tcPrChange w:id="11141" w:author="CR4262r1 (R2-2004191)" w:date="2020-05-07T15:56:00Z">
              <w:tcPr>
                <w:tcW w:w="7793" w:type="dxa"/>
                <w:gridSpan w:val="2"/>
              </w:tcPr>
            </w:tcPrChange>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Change w:id="11142" w:author="CR4262r1 (R2-2004191)" w:date="2020-05-07T15:56:00Z">
              <w:tcPr>
                <w:tcW w:w="862" w:type="dxa"/>
                <w:gridSpan w:val="2"/>
              </w:tcPr>
            </w:tcPrChange>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76B40">
        <w:trPr>
          <w:cantSplit/>
          <w:trPrChange w:id="11143" w:author="CR4262r1 (R2-2004191)" w:date="2020-05-07T15:56:00Z">
            <w:trPr>
              <w:wAfter w:w="113" w:type="dxa"/>
              <w:cantSplit/>
            </w:trPr>
          </w:trPrChange>
        </w:trPr>
        <w:tc>
          <w:tcPr>
            <w:tcW w:w="7793" w:type="dxa"/>
            <w:gridSpan w:val="2"/>
            <w:tcPrChange w:id="11144" w:author="CR4262r1 (R2-2004191)" w:date="2020-05-07T15:56:00Z">
              <w:tcPr>
                <w:tcW w:w="7793" w:type="dxa"/>
                <w:gridSpan w:val="2"/>
              </w:tcPr>
            </w:tcPrChange>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Change w:id="11145" w:author="CR4262r1 (R2-2004191)" w:date="2020-05-07T15:56:00Z">
              <w:tcPr>
                <w:tcW w:w="862" w:type="dxa"/>
                <w:gridSpan w:val="2"/>
              </w:tcPr>
            </w:tcPrChange>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76B40">
        <w:trPr>
          <w:cantSplit/>
          <w:trPrChange w:id="11146" w:author="CR4262r1 (R2-2004191)" w:date="2020-05-07T15:56:00Z">
            <w:trPr>
              <w:wAfter w:w="113" w:type="dxa"/>
              <w:cantSplit/>
            </w:trPr>
          </w:trPrChange>
        </w:trPr>
        <w:tc>
          <w:tcPr>
            <w:tcW w:w="7793" w:type="dxa"/>
            <w:gridSpan w:val="2"/>
            <w:tcPrChange w:id="11147" w:author="CR4262r1 (R2-2004191)" w:date="2020-05-07T15:56:00Z">
              <w:tcPr>
                <w:tcW w:w="7793" w:type="dxa"/>
                <w:gridSpan w:val="2"/>
              </w:tcPr>
            </w:tcPrChange>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Change w:id="11148" w:author="CR4262r1 (R2-2004191)" w:date="2020-05-07T15:56:00Z">
              <w:tcPr>
                <w:tcW w:w="862" w:type="dxa"/>
                <w:gridSpan w:val="2"/>
              </w:tcPr>
            </w:tcPrChange>
          </w:tcPr>
          <w:p w14:paraId="05969CD8" w14:textId="77777777" w:rsidR="0072069F" w:rsidRPr="000E4E7F" w:rsidRDefault="0072069F" w:rsidP="0072069F">
            <w:pPr>
              <w:pStyle w:val="TAL"/>
              <w:jc w:val="center"/>
              <w:rPr>
                <w:bCs/>
                <w:noProof/>
              </w:rPr>
            </w:pPr>
          </w:p>
        </w:tc>
      </w:tr>
      <w:tr w:rsidR="008E3BAD" w:rsidRPr="000E4E7F" w14:paraId="3113B041" w14:textId="77777777" w:rsidTr="00176B40">
        <w:trPr>
          <w:cantSplit/>
          <w:trPrChange w:id="11149" w:author="CR4262r1 (R2-2004191)" w:date="2020-05-07T15:56:00Z">
            <w:trPr>
              <w:wAfter w:w="113" w:type="dxa"/>
              <w:cantSplit/>
            </w:trPr>
          </w:trPrChange>
        </w:trPr>
        <w:tc>
          <w:tcPr>
            <w:tcW w:w="7793" w:type="dxa"/>
            <w:gridSpan w:val="2"/>
            <w:tcPrChange w:id="11150" w:author="CR4262r1 (R2-2004191)" w:date="2020-05-07T15:56:00Z">
              <w:tcPr>
                <w:tcW w:w="7793" w:type="dxa"/>
                <w:gridSpan w:val="2"/>
              </w:tcPr>
            </w:tcPrChange>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Change w:id="11151" w:author="CR4262r1 (R2-2004191)" w:date="2020-05-07T15:56:00Z">
              <w:tcPr>
                <w:tcW w:w="862" w:type="dxa"/>
                <w:gridSpan w:val="2"/>
              </w:tcPr>
            </w:tcPrChange>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76B40">
        <w:trPr>
          <w:cantSplit/>
          <w:trPrChange w:id="11152" w:author="CR4262r1 (R2-2004191)" w:date="2020-05-07T15:56:00Z">
            <w:trPr>
              <w:wAfter w:w="113" w:type="dxa"/>
              <w:cantSplit/>
            </w:trPr>
          </w:trPrChange>
        </w:trPr>
        <w:tc>
          <w:tcPr>
            <w:tcW w:w="7793" w:type="dxa"/>
            <w:gridSpan w:val="2"/>
            <w:tcPrChange w:id="11153" w:author="CR4262r1 (R2-2004191)" w:date="2020-05-07T15:56:00Z">
              <w:tcPr>
                <w:tcW w:w="7793" w:type="dxa"/>
                <w:gridSpan w:val="2"/>
              </w:tcPr>
            </w:tcPrChange>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Change w:id="11154" w:author="CR4262r1 (R2-2004191)" w:date="2020-05-07T15:56:00Z">
              <w:tcPr>
                <w:tcW w:w="862" w:type="dxa"/>
                <w:gridSpan w:val="2"/>
              </w:tcPr>
            </w:tcPrChange>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76B40">
        <w:trPr>
          <w:cantSplit/>
          <w:trPrChange w:id="11155" w:author="CR4262r1 (R2-2004191)" w:date="2020-05-07T15:56:00Z">
            <w:trPr>
              <w:wAfter w:w="113" w:type="dxa"/>
              <w:cantSplit/>
            </w:trPr>
          </w:trPrChange>
        </w:trPr>
        <w:tc>
          <w:tcPr>
            <w:tcW w:w="7793" w:type="dxa"/>
            <w:gridSpan w:val="2"/>
            <w:tcPrChange w:id="11156" w:author="CR4262r1 (R2-2004191)" w:date="2020-05-07T15:56:00Z">
              <w:tcPr>
                <w:tcW w:w="7793" w:type="dxa"/>
                <w:gridSpan w:val="2"/>
              </w:tcPr>
            </w:tcPrChange>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Change w:id="11157" w:author="CR4262r1 (R2-2004191)" w:date="2020-05-07T15:56:00Z">
              <w:tcPr>
                <w:tcW w:w="862" w:type="dxa"/>
                <w:gridSpan w:val="2"/>
              </w:tcPr>
            </w:tcPrChange>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76B40">
        <w:trPr>
          <w:cantSplit/>
          <w:trPrChange w:id="11158" w:author="CR4262r1 (R2-2004191)" w:date="2020-05-07T15:56:00Z">
            <w:trPr>
              <w:wAfter w:w="113" w:type="dxa"/>
              <w:cantSplit/>
            </w:trPr>
          </w:trPrChange>
        </w:trPr>
        <w:tc>
          <w:tcPr>
            <w:tcW w:w="7793" w:type="dxa"/>
            <w:gridSpan w:val="2"/>
            <w:tcPrChange w:id="11159" w:author="CR4262r1 (R2-2004191)" w:date="2020-05-07T15:56:00Z">
              <w:tcPr>
                <w:tcW w:w="7793" w:type="dxa"/>
                <w:gridSpan w:val="2"/>
              </w:tcPr>
            </w:tcPrChange>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Change w:id="11160" w:author="CR4262r1 (R2-2004191)" w:date="2020-05-07T15:56:00Z">
              <w:tcPr>
                <w:tcW w:w="862" w:type="dxa"/>
                <w:gridSpan w:val="2"/>
              </w:tcPr>
            </w:tcPrChange>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176B40">
        <w:trPr>
          <w:cantSplit/>
          <w:trPrChange w:id="11161" w:author="CR4262r1 (R2-2004191)" w:date="2020-05-07T15:56:00Z">
            <w:trPr>
              <w:wAfter w:w="113" w:type="dxa"/>
              <w:cantSplit/>
            </w:trPr>
          </w:trPrChange>
        </w:trPr>
        <w:tc>
          <w:tcPr>
            <w:tcW w:w="7793" w:type="dxa"/>
            <w:gridSpan w:val="2"/>
            <w:tcPrChange w:id="11162" w:author="CR4262r1 (R2-2004191)" w:date="2020-05-07T15:56:00Z">
              <w:tcPr>
                <w:tcW w:w="7793" w:type="dxa"/>
                <w:gridSpan w:val="2"/>
              </w:tcPr>
            </w:tcPrChange>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Change w:id="11163" w:author="CR4262r1 (R2-2004191)" w:date="2020-05-07T15:56:00Z">
              <w:tcPr>
                <w:tcW w:w="862" w:type="dxa"/>
                <w:gridSpan w:val="2"/>
              </w:tcPr>
            </w:tcPrChange>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76B40">
        <w:trPr>
          <w:cantSplit/>
          <w:trPrChange w:id="11164" w:author="CR4262r1 (R2-2004191)" w:date="2020-05-07T15:56:00Z">
            <w:trPr>
              <w:wAfter w:w="113" w:type="dxa"/>
              <w:cantSplit/>
            </w:trPr>
          </w:trPrChange>
        </w:trPr>
        <w:tc>
          <w:tcPr>
            <w:tcW w:w="7793" w:type="dxa"/>
            <w:gridSpan w:val="2"/>
            <w:tcPrChange w:id="11165" w:author="CR4262r1 (R2-2004191)" w:date="2020-05-07T15:56:00Z">
              <w:tcPr>
                <w:tcW w:w="7793" w:type="dxa"/>
                <w:gridSpan w:val="2"/>
              </w:tcPr>
            </w:tcPrChange>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Change w:id="11166" w:author="CR4262r1 (R2-2004191)" w:date="2020-05-07T15:56:00Z">
              <w:tcPr>
                <w:tcW w:w="862" w:type="dxa"/>
                <w:gridSpan w:val="2"/>
              </w:tcPr>
            </w:tcPrChange>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76B40">
        <w:trPr>
          <w:cantSplit/>
          <w:trPrChange w:id="11167" w:author="CR4262r1 (R2-2004191)" w:date="2020-05-07T15:56:00Z">
            <w:trPr>
              <w:wAfter w:w="113" w:type="dxa"/>
              <w:cantSplit/>
            </w:trPr>
          </w:trPrChange>
        </w:trPr>
        <w:tc>
          <w:tcPr>
            <w:tcW w:w="7793" w:type="dxa"/>
            <w:gridSpan w:val="2"/>
            <w:tcPrChange w:id="11168" w:author="CR4262r1 (R2-2004191)" w:date="2020-05-07T15:56:00Z">
              <w:tcPr>
                <w:tcW w:w="7793" w:type="dxa"/>
                <w:gridSpan w:val="2"/>
              </w:tcPr>
            </w:tcPrChange>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Change w:id="11169" w:author="CR4262r1 (R2-2004191)" w:date="2020-05-07T15:56:00Z">
              <w:tcPr>
                <w:tcW w:w="862" w:type="dxa"/>
                <w:gridSpan w:val="2"/>
              </w:tcPr>
            </w:tcPrChange>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76B40">
        <w:trPr>
          <w:cantSplit/>
          <w:trPrChange w:id="11170" w:author="CR4262r1 (R2-2004191)" w:date="2020-05-07T15:56:00Z">
            <w:trPr>
              <w:wAfter w:w="113" w:type="dxa"/>
              <w:cantSplit/>
            </w:trPr>
          </w:trPrChange>
        </w:trPr>
        <w:tc>
          <w:tcPr>
            <w:tcW w:w="7793" w:type="dxa"/>
            <w:gridSpan w:val="2"/>
            <w:tcPrChange w:id="11171" w:author="CR4262r1 (R2-2004191)" w:date="2020-05-07T15:56:00Z">
              <w:tcPr>
                <w:tcW w:w="7793" w:type="dxa"/>
                <w:gridSpan w:val="2"/>
              </w:tcPr>
            </w:tcPrChange>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Change w:id="11172" w:author="CR4262r1 (R2-2004191)" w:date="2020-05-07T15:56:00Z">
              <w:tcPr>
                <w:tcW w:w="862" w:type="dxa"/>
                <w:gridSpan w:val="2"/>
              </w:tcPr>
            </w:tcPrChange>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76B40">
        <w:trPr>
          <w:cantSplit/>
          <w:trPrChange w:id="11173" w:author="CR4262r1 (R2-2004191)" w:date="2020-05-07T15:56:00Z">
            <w:trPr>
              <w:wAfter w:w="113" w:type="dxa"/>
              <w:cantSplit/>
            </w:trPr>
          </w:trPrChange>
        </w:trPr>
        <w:tc>
          <w:tcPr>
            <w:tcW w:w="7793" w:type="dxa"/>
            <w:gridSpan w:val="2"/>
            <w:tcPrChange w:id="11174" w:author="CR4262r1 (R2-2004191)" w:date="2020-05-07T15:56:00Z">
              <w:tcPr>
                <w:tcW w:w="7793" w:type="dxa"/>
                <w:gridSpan w:val="2"/>
              </w:tcPr>
            </w:tcPrChange>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Change w:id="11175" w:author="CR4262r1 (R2-2004191)" w:date="2020-05-07T15:56:00Z">
              <w:tcPr>
                <w:tcW w:w="862" w:type="dxa"/>
                <w:gridSpan w:val="2"/>
              </w:tcPr>
            </w:tcPrChange>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76B40">
        <w:trPr>
          <w:cantSplit/>
          <w:trPrChange w:id="11176" w:author="CR4262r1 (R2-2004191)" w:date="2020-05-07T15:56:00Z">
            <w:trPr>
              <w:wAfter w:w="113" w:type="dxa"/>
              <w:cantSplit/>
            </w:trPr>
          </w:trPrChange>
        </w:trPr>
        <w:tc>
          <w:tcPr>
            <w:tcW w:w="7793" w:type="dxa"/>
            <w:gridSpan w:val="2"/>
            <w:tcPrChange w:id="11177" w:author="CR4262r1 (R2-2004191)" w:date="2020-05-07T15:56:00Z">
              <w:tcPr>
                <w:tcW w:w="7793" w:type="dxa"/>
                <w:gridSpan w:val="2"/>
              </w:tcPr>
            </w:tcPrChange>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Change w:id="11178" w:author="CR4262r1 (R2-2004191)" w:date="2020-05-07T15:56:00Z">
              <w:tcPr>
                <w:tcW w:w="862" w:type="dxa"/>
                <w:gridSpan w:val="2"/>
              </w:tcPr>
            </w:tcPrChange>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76B40">
        <w:trPr>
          <w:cantSplit/>
          <w:trPrChange w:id="11179" w:author="CR4262r1 (R2-2004191)" w:date="2020-05-07T15:56:00Z">
            <w:trPr>
              <w:wAfter w:w="113" w:type="dxa"/>
              <w:cantSplit/>
            </w:trPr>
          </w:trPrChange>
        </w:trPr>
        <w:tc>
          <w:tcPr>
            <w:tcW w:w="7793" w:type="dxa"/>
            <w:gridSpan w:val="2"/>
            <w:tcPrChange w:id="11180" w:author="CR4262r1 (R2-2004191)" w:date="2020-05-07T15:56:00Z">
              <w:tcPr>
                <w:tcW w:w="7793" w:type="dxa"/>
                <w:gridSpan w:val="2"/>
              </w:tcPr>
            </w:tcPrChange>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Change w:id="11181" w:author="CR4262r1 (R2-2004191)" w:date="2020-05-07T15:56:00Z">
              <w:tcPr>
                <w:tcW w:w="862" w:type="dxa"/>
                <w:gridSpan w:val="2"/>
              </w:tcPr>
            </w:tcPrChange>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76B40">
        <w:trPr>
          <w:cantSplit/>
          <w:trPrChange w:id="11182" w:author="CR4262r1 (R2-2004191)" w:date="2020-05-07T15:56:00Z">
            <w:trPr>
              <w:wAfter w:w="113" w:type="dxa"/>
              <w:cantSplit/>
            </w:trPr>
          </w:trPrChange>
        </w:trPr>
        <w:tc>
          <w:tcPr>
            <w:tcW w:w="7793" w:type="dxa"/>
            <w:gridSpan w:val="2"/>
            <w:tcPrChange w:id="11183" w:author="CR4262r1 (R2-2004191)" w:date="2020-05-07T15:56:00Z">
              <w:tcPr>
                <w:tcW w:w="7793" w:type="dxa"/>
                <w:gridSpan w:val="2"/>
              </w:tcPr>
            </w:tcPrChange>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Change w:id="11184" w:author="CR4262r1 (R2-2004191)" w:date="2020-05-07T15:56:00Z">
              <w:tcPr>
                <w:tcW w:w="862" w:type="dxa"/>
                <w:gridSpan w:val="2"/>
              </w:tcPr>
            </w:tcPrChange>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76B40">
        <w:trPr>
          <w:cantSplit/>
          <w:trPrChange w:id="11185" w:author="CR4262r1 (R2-2004191)" w:date="2020-05-07T15:56:00Z">
            <w:trPr>
              <w:wAfter w:w="113" w:type="dxa"/>
              <w:cantSplit/>
            </w:trPr>
          </w:trPrChange>
        </w:trPr>
        <w:tc>
          <w:tcPr>
            <w:tcW w:w="7793" w:type="dxa"/>
            <w:gridSpan w:val="2"/>
            <w:tcPrChange w:id="11186" w:author="CR4262r1 (R2-2004191)" w:date="2020-05-07T15:56:00Z">
              <w:tcPr>
                <w:tcW w:w="7793" w:type="dxa"/>
                <w:gridSpan w:val="2"/>
              </w:tcPr>
            </w:tcPrChange>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Change w:id="11187" w:author="CR4262r1 (R2-2004191)" w:date="2020-05-07T15:56:00Z">
              <w:tcPr>
                <w:tcW w:w="862" w:type="dxa"/>
                <w:gridSpan w:val="2"/>
              </w:tcPr>
            </w:tcPrChange>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76B40">
        <w:trPr>
          <w:cantSplit/>
          <w:trPrChange w:id="11188" w:author="CR4262r1 (R2-2004191)" w:date="2020-05-07T15:56:00Z">
            <w:trPr>
              <w:wAfter w:w="113" w:type="dxa"/>
              <w:cantSplit/>
            </w:trPr>
          </w:trPrChange>
        </w:trPr>
        <w:tc>
          <w:tcPr>
            <w:tcW w:w="7793" w:type="dxa"/>
            <w:gridSpan w:val="2"/>
            <w:tcPrChange w:id="11189" w:author="CR4262r1 (R2-2004191)" w:date="2020-05-07T15:56:00Z">
              <w:tcPr>
                <w:tcW w:w="7793" w:type="dxa"/>
                <w:gridSpan w:val="2"/>
              </w:tcPr>
            </w:tcPrChange>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Change w:id="11190" w:author="CR4262r1 (R2-2004191)" w:date="2020-05-07T15:56:00Z">
              <w:tcPr>
                <w:tcW w:w="862" w:type="dxa"/>
                <w:gridSpan w:val="2"/>
              </w:tcPr>
            </w:tcPrChange>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76B40">
        <w:trPr>
          <w:cantSplit/>
          <w:trPrChange w:id="11191" w:author="CR4262r1 (R2-2004191)" w:date="2020-05-07T15:56:00Z">
            <w:trPr>
              <w:wAfter w:w="113" w:type="dxa"/>
              <w:cantSplit/>
            </w:trPr>
          </w:trPrChange>
        </w:trPr>
        <w:tc>
          <w:tcPr>
            <w:tcW w:w="7793" w:type="dxa"/>
            <w:gridSpan w:val="2"/>
            <w:tcPrChange w:id="11192" w:author="CR4262r1 (R2-2004191)" w:date="2020-05-07T15:56:00Z">
              <w:tcPr>
                <w:tcW w:w="7793" w:type="dxa"/>
                <w:gridSpan w:val="2"/>
              </w:tcPr>
            </w:tcPrChange>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Change w:id="11193" w:author="CR4262r1 (R2-2004191)" w:date="2020-05-07T15:56:00Z">
              <w:tcPr>
                <w:tcW w:w="862" w:type="dxa"/>
                <w:gridSpan w:val="2"/>
              </w:tcPr>
            </w:tcPrChange>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176B40">
        <w:trPr>
          <w:cantSplit/>
          <w:trPrChange w:id="11194" w:author="CR4262r1 (R2-2004191)" w:date="2020-05-07T15:56:00Z">
            <w:trPr>
              <w:wAfter w:w="113" w:type="dxa"/>
              <w:cantSplit/>
            </w:trPr>
          </w:trPrChange>
        </w:trPr>
        <w:tc>
          <w:tcPr>
            <w:tcW w:w="7808" w:type="dxa"/>
            <w:gridSpan w:val="3"/>
            <w:tcPrChange w:id="11195" w:author="CR4262r1 (R2-2004191)" w:date="2020-05-07T15:56:00Z">
              <w:tcPr>
                <w:tcW w:w="7808" w:type="dxa"/>
                <w:gridSpan w:val="3"/>
              </w:tcPr>
            </w:tcPrChange>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Change w:id="11196" w:author="CR4262r1 (R2-2004191)" w:date="2020-05-07T15:56:00Z">
              <w:tcPr>
                <w:tcW w:w="847" w:type="dxa"/>
              </w:tcPr>
            </w:tcPrChange>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76B40">
        <w:trPr>
          <w:cantSplit/>
          <w:trPrChange w:id="11197" w:author="CR4262r1 (R2-2004191)" w:date="2020-05-07T15:56:00Z">
            <w:trPr>
              <w:wAfter w:w="113" w:type="dxa"/>
              <w:cantSplit/>
            </w:trPr>
          </w:trPrChange>
        </w:trPr>
        <w:tc>
          <w:tcPr>
            <w:tcW w:w="7793" w:type="dxa"/>
            <w:gridSpan w:val="2"/>
            <w:tcPrChange w:id="11198" w:author="CR4262r1 (R2-2004191)" w:date="2020-05-07T15:56:00Z">
              <w:tcPr>
                <w:tcW w:w="7793" w:type="dxa"/>
                <w:gridSpan w:val="2"/>
              </w:tcPr>
            </w:tcPrChange>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Change w:id="11199" w:author="CR4262r1 (R2-2004191)" w:date="2020-05-07T15:56:00Z">
              <w:tcPr>
                <w:tcW w:w="862" w:type="dxa"/>
                <w:gridSpan w:val="2"/>
              </w:tcPr>
            </w:tcPrChange>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76B40">
        <w:trPr>
          <w:cantSplit/>
          <w:trPrChange w:id="11200" w:author="CR4262r1 (R2-2004191)" w:date="2020-05-07T15:56:00Z">
            <w:trPr>
              <w:wAfter w:w="113" w:type="dxa"/>
              <w:cantSplit/>
            </w:trPr>
          </w:trPrChange>
        </w:trPr>
        <w:tc>
          <w:tcPr>
            <w:tcW w:w="7793" w:type="dxa"/>
            <w:gridSpan w:val="2"/>
            <w:tcPrChange w:id="11201" w:author="CR4262r1 (R2-2004191)" w:date="2020-05-07T15:56:00Z">
              <w:tcPr>
                <w:tcW w:w="7793" w:type="dxa"/>
                <w:gridSpan w:val="2"/>
              </w:tcPr>
            </w:tcPrChange>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Change w:id="11202" w:author="CR4262r1 (R2-2004191)" w:date="2020-05-07T15:56:00Z">
              <w:tcPr>
                <w:tcW w:w="862" w:type="dxa"/>
                <w:gridSpan w:val="2"/>
              </w:tcPr>
            </w:tcPrChange>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76B40">
        <w:trPr>
          <w:cantSplit/>
          <w:trPrChange w:id="11203" w:author="CR4262r1 (R2-2004191)" w:date="2020-05-07T15:56:00Z">
            <w:trPr>
              <w:wAfter w:w="113" w:type="dxa"/>
              <w:cantSplit/>
            </w:trPr>
          </w:trPrChange>
        </w:trPr>
        <w:tc>
          <w:tcPr>
            <w:tcW w:w="7793" w:type="dxa"/>
            <w:gridSpan w:val="2"/>
            <w:tcPrChange w:id="11204" w:author="CR4262r1 (R2-2004191)" w:date="2020-05-07T15:56:00Z">
              <w:tcPr>
                <w:tcW w:w="7793" w:type="dxa"/>
                <w:gridSpan w:val="2"/>
              </w:tcPr>
            </w:tcPrChange>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Change w:id="11205" w:author="CR4262r1 (R2-2004191)" w:date="2020-05-07T15:56:00Z">
              <w:tcPr>
                <w:tcW w:w="862" w:type="dxa"/>
                <w:gridSpan w:val="2"/>
              </w:tcPr>
            </w:tcPrChange>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76B40">
        <w:trPr>
          <w:cantSplit/>
          <w:trPrChange w:id="11206"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76B40">
        <w:trPr>
          <w:cantSplit/>
          <w:trPrChange w:id="11209" w:author="CR4262r1 (R2-2004191)" w:date="2020-05-07T15:56:00Z">
            <w:trPr>
              <w:wAfter w:w="113" w:type="dxa"/>
              <w:cantSplit/>
            </w:trPr>
          </w:trPrChange>
        </w:trPr>
        <w:tc>
          <w:tcPr>
            <w:tcW w:w="7793" w:type="dxa"/>
            <w:gridSpan w:val="2"/>
            <w:tcPrChange w:id="11210" w:author="CR4262r1 (R2-2004191)" w:date="2020-05-07T15:56:00Z">
              <w:tcPr>
                <w:tcW w:w="7793" w:type="dxa"/>
                <w:gridSpan w:val="2"/>
              </w:tcPr>
            </w:tcPrChange>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Change w:id="11211" w:author="CR4262r1 (R2-2004191)" w:date="2020-05-07T15:56:00Z">
              <w:tcPr>
                <w:tcW w:w="862" w:type="dxa"/>
                <w:gridSpan w:val="2"/>
              </w:tcPr>
            </w:tcPrChange>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76B40">
        <w:trPr>
          <w:cantSplit/>
          <w:trPrChange w:id="11212" w:author="CR4262r1 (R2-2004191)" w:date="2020-05-07T15:56:00Z">
            <w:trPr>
              <w:wAfter w:w="113" w:type="dxa"/>
              <w:cantSplit/>
            </w:trPr>
          </w:trPrChange>
        </w:trPr>
        <w:tc>
          <w:tcPr>
            <w:tcW w:w="7793" w:type="dxa"/>
            <w:gridSpan w:val="2"/>
            <w:tcPrChange w:id="11213" w:author="CR4262r1 (R2-2004191)" w:date="2020-05-07T15:56:00Z">
              <w:tcPr>
                <w:tcW w:w="7793" w:type="dxa"/>
                <w:gridSpan w:val="2"/>
              </w:tcPr>
            </w:tcPrChange>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Change w:id="11214" w:author="CR4262r1 (R2-2004191)" w:date="2020-05-07T15:56:00Z">
              <w:tcPr>
                <w:tcW w:w="862" w:type="dxa"/>
                <w:gridSpan w:val="2"/>
              </w:tcPr>
            </w:tcPrChange>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176B40">
        <w:trPr>
          <w:cantSplit/>
          <w:trPrChange w:id="11215" w:author="CR4262r1 (R2-2004191)" w:date="2020-05-07T15:56:00Z">
            <w:trPr>
              <w:wAfter w:w="113" w:type="dxa"/>
              <w:cantSplit/>
            </w:trPr>
          </w:trPrChange>
        </w:trPr>
        <w:tc>
          <w:tcPr>
            <w:tcW w:w="7808" w:type="dxa"/>
            <w:gridSpan w:val="3"/>
            <w:tcPrChange w:id="11216" w:author="CR4262r1 (R2-2004191)" w:date="2020-05-07T15:56:00Z">
              <w:tcPr>
                <w:tcW w:w="7808" w:type="dxa"/>
                <w:gridSpan w:val="3"/>
              </w:tcPr>
            </w:tcPrChange>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Change w:id="11217" w:author="CR4262r1 (R2-2004191)" w:date="2020-05-07T15:56:00Z">
              <w:tcPr>
                <w:tcW w:w="847" w:type="dxa"/>
              </w:tcPr>
            </w:tcPrChange>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76B40">
        <w:trPr>
          <w:cantSplit/>
          <w:trPrChange w:id="11218" w:author="CR4262r1 (R2-2004191)" w:date="2020-05-07T15:56:00Z">
            <w:trPr>
              <w:wAfter w:w="113" w:type="dxa"/>
              <w:cantSplit/>
            </w:trPr>
          </w:trPrChange>
        </w:trPr>
        <w:tc>
          <w:tcPr>
            <w:tcW w:w="7793" w:type="dxa"/>
            <w:gridSpan w:val="2"/>
            <w:tcPrChange w:id="11219" w:author="CR4262r1 (R2-2004191)" w:date="2020-05-07T15:56:00Z">
              <w:tcPr>
                <w:tcW w:w="7793" w:type="dxa"/>
                <w:gridSpan w:val="2"/>
              </w:tcPr>
            </w:tcPrChange>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Change w:id="11220" w:author="CR4262r1 (R2-2004191)" w:date="2020-05-07T15:56:00Z">
              <w:tcPr>
                <w:tcW w:w="862" w:type="dxa"/>
                <w:gridSpan w:val="2"/>
              </w:tcPr>
            </w:tcPrChange>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76B40">
        <w:trPr>
          <w:cantSplit/>
          <w:trPrChange w:id="11221" w:author="CR4262r1 (R2-2004191)" w:date="2020-05-07T15:56:00Z">
            <w:trPr>
              <w:wAfter w:w="113" w:type="dxa"/>
              <w:cantSplit/>
            </w:trPr>
          </w:trPrChange>
        </w:trPr>
        <w:tc>
          <w:tcPr>
            <w:tcW w:w="7793" w:type="dxa"/>
            <w:gridSpan w:val="2"/>
            <w:tcPrChange w:id="11222" w:author="CR4262r1 (R2-2004191)" w:date="2020-05-07T15:56:00Z">
              <w:tcPr>
                <w:tcW w:w="7793" w:type="dxa"/>
                <w:gridSpan w:val="2"/>
              </w:tcPr>
            </w:tcPrChange>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Change w:id="11223" w:author="CR4262r1 (R2-2004191)" w:date="2020-05-07T15:56:00Z">
              <w:tcPr>
                <w:tcW w:w="862" w:type="dxa"/>
                <w:gridSpan w:val="2"/>
              </w:tcPr>
            </w:tcPrChange>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76B40">
        <w:trPr>
          <w:cantSplit/>
          <w:trPrChange w:id="11224" w:author="CR4262r1 (R2-2004191)" w:date="2020-05-07T15:56:00Z">
            <w:trPr>
              <w:wAfter w:w="113" w:type="dxa"/>
              <w:cantSplit/>
            </w:trPr>
          </w:trPrChange>
        </w:trPr>
        <w:tc>
          <w:tcPr>
            <w:tcW w:w="7793" w:type="dxa"/>
            <w:gridSpan w:val="2"/>
            <w:tcPrChange w:id="11225" w:author="CR4262r1 (R2-2004191)" w:date="2020-05-07T15:56:00Z">
              <w:tcPr>
                <w:tcW w:w="7793" w:type="dxa"/>
                <w:gridSpan w:val="2"/>
              </w:tcPr>
            </w:tcPrChange>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Change w:id="11226" w:author="CR4262r1 (R2-2004191)" w:date="2020-05-07T15:56:00Z">
              <w:tcPr>
                <w:tcW w:w="862" w:type="dxa"/>
                <w:gridSpan w:val="2"/>
              </w:tcPr>
            </w:tcPrChange>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76B40">
        <w:trPr>
          <w:cantSplit/>
          <w:trPrChange w:id="11227" w:author="CR4262r1 (R2-2004191)" w:date="2020-05-07T15:56:00Z">
            <w:trPr>
              <w:wAfter w:w="113" w:type="dxa"/>
              <w:cantSplit/>
            </w:trPr>
          </w:trPrChange>
        </w:trPr>
        <w:tc>
          <w:tcPr>
            <w:tcW w:w="7793" w:type="dxa"/>
            <w:gridSpan w:val="2"/>
            <w:tcPrChange w:id="11228" w:author="CR4262r1 (R2-2004191)" w:date="2020-05-07T15:56:00Z">
              <w:tcPr>
                <w:tcW w:w="7793" w:type="dxa"/>
                <w:gridSpan w:val="2"/>
              </w:tcPr>
            </w:tcPrChange>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Change w:id="11229" w:author="CR4262r1 (R2-2004191)" w:date="2020-05-07T15:56:00Z">
              <w:tcPr>
                <w:tcW w:w="862" w:type="dxa"/>
                <w:gridSpan w:val="2"/>
              </w:tcPr>
            </w:tcPrChange>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76B40">
        <w:trPr>
          <w:cantSplit/>
          <w:trPrChange w:id="11230" w:author="CR4262r1 (R2-2004191)" w:date="2020-05-07T15:56:00Z">
            <w:trPr>
              <w:wAfter w:w="113" w:type="dxa"/>
              <w:cantSplit/>
            </w:trPr>
          </w:trPrChange>
        </w:trPr>
        <w:tc>
          <w:tcPr>
            <w:tcW w:w="7793" w:type="dxa"/>
            <w:gridSpan w:val="2"/>
            <w:tcPrChange w:id="11231" w:author="CR4262r1 (R2-2004191)" w:date="2020-05-07T15:56:00Z">
              <w:tcPr>
                <w:tcW w:w="7793" w:type="dxa"/>
                <w:gridSpan w:val="2"/>
              </w:tcPr>
            </w:tcPrChange>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Change w:id="11232" w:author="CR4262r1 (R2-2004191)" w:date="2020-05-07T15:56:00Z">
              <w:tcPr>
                <w:tcW w:w="862" w:type="dxa"/>
                <w:gridSpan w:val="2"/>
              </w:tcPr>
            </w:tcPrChange>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76B40">
        <w:trPr>
          <w:cantSplit/>
          <w:trPrChange w:id="11233" w:author="CR4262r1 (R2-2004191)" w:date="2020-05-07T15:56:00Z">
            <w:trPr>
              <w:wAfter w:w="113" w:type="dxa"/>
              <w:cantSplit/>
            </w:trPr>
          </w:trPrChange>
        </w:trPr>
        <w:tc>
          <w:tcPr>
            <w:tcW w:w="7793" w:type="dxa"/>
            <w:gridSpan w:val="2"/>
            <w:tcPrChange w:id="11234" w:author="CR4262r1 (R2-2004191)" w:date="2020-05-07T15:56:00Z">
              <w:tcPr>
                <w:tcW w:w="7793" w:type="dxa"/>
                <w:gridSpan w:val="2"/>
              </w:tcPr>
            </w:tcPrChange>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Change w:id="11235" w:author="CR4262r1 (R2-2004191)" w:date="2020-05-07T15:56:00Z">
              <w:tcPr>
                <w:tcW w:w="862" w:type="dxa"/>
                <w:gridSpan w:val="2"/>
              </w:tcPr>
            </w:tcPrChange>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76B40">
        <w:trPr>
          <w:cantSplit/>
          <w:trPrChange w:id="11236" w:author="CR4262r1 (R2-2004191)" w:date="2020-05-07T15:56:00Z">
            <w:trPr>
              <w:wAfter w:w="113" w:type="dxa"/>
              <w:cantSplit/>
            </w:trPr>
          </w:trPrChange>
        </w:trPr>
        <w:tc>
          <w:tcPr>
            <w:tcW w:w="7793" w:type="dxa"/>
            <w:gridSpan w:val="2"/>
            <w:tcPrChange w:id="11237" w:author="CR4262r1 (R2-2004191)" w:date="2020-05-07T15:56:00Z">
              <w:tcPr>
                <w:tcW w:w="7793" w:type="dxa"/>
                <w:gridSpan w:val="2"/>
              </w:tcPr>
            </w:tcPrChange>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Change w:id="11238" w:author="CR4262r1 (R2-2004191)" w:date="2020-05-07T15:56:00Z">
              <w:tcPr>
                <w:tcW w:w="862" w:type="dxa"/>
                <w:gridSpan w:val="2"/>
              </w:tcPr>
            </w:tcPrChange>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76B40">
        <w:trPr>
          <w:cantSplit/>
          <w:trPrChange w:id="11239" w:author="CR4262r1 (R2-2004191)" w:date="2020-05-07T15:56:00Z">
            <w:trPr>
              <w:wAfter w:w="113" w:type="dxa"/>
              <w:cantSplit/>
            </w:trPr>
          </w:trPrChange>
        </w:trPr>
        <w:tc>
          <w:tcPr>
            <w:tcW w:w="7793" w:type="dxa"/>
            <w:gridSpan w:val="2"/>
            <w:tcPrChange w:id="11240" w:author="CR4262r1 (R2-2004191)" w:date="2020-05-07T15:56:00Z">
              <w:tcPr>
                <w:tcW w:w="7793" w:type="dxa"/>
                <w:gridSpan w:val="2"/>
              </w:tcPr>
            </w:tcPrChange>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Change w:id="11241" w:author="CR4262r1 (R2-2004191)" w:date="2020-05-07T15:56:00Z">
              <w:tcPr>
                <w:tcW w:w="862" w:type="dxa"/>
                <w:gridSpan w:val="2"/>
              </w:tcPr>
            </w:tcPrChange>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76B40">
        <w:trPr>
          <w:cantSplit/>
          <w:trPrChange w:id="11242" w:author="CR4262r1 (R2-2004191)" w:date="2020-05-07T15:56:00Z">
            <w:trPr>
              <w:wAfter w:w="113" w:type="dxa"/>
              <w:cantSplit/>
            </w:trPr>
          </w:trPrChange>
        </w:trPr>
        <w:tc>
          <w:tcPr>
            <w:tcW w:w="7793" w:type="dxa"/>
            <w:gridSpan w:val="2"/>
            <w:tcPrChange w:id="11243" w:author="CR4262r1 (R2-2004191)" w:date="2020-05-07T15:56:00Z">
              <w:tcPr>
                <w:tcW w:w="7793" w:type="dxa"/>
                <w:gridSpan w:val="2"/>
              </w:tcPr>
            </w:tcPrChange>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Change w:id="11244" w:author="CR4262r1 (R2-2004191)" w:date="2020-05-07T15:56:00Z">
              <w:tcPr>
                <w:tcW w:w="862" w:type="dxa"/>
                <w:gridSpan w:val="2"/>
              </w:tcPr>
            </w:tcPrChange>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76B40">
        <w:trPr>
          <w:cantSplit/>
          <w:trPrChange w:id="11245"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76B40">
        <w:trPr>
          <w:cantSplit/>
          <w:trPrChange w:id="1124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76B40">
        <w:trPr>
          <w:cantSplit/>
          <w:trPrChange w:id="11251" w:author="CR4262r1 (R2-2004191)" w:date="2020-05-07T15:56:00Z">
            <w:trPr>
              <w:wAfter w:w="113" w:type="dxa"/>
              <w:cantSplit/>
            </w:trPr>
          </w:trPrChange>
        </w:trPr>
        <w:tc>
          <w:tcPr>
            <w:tcW w:w="7793" w:type="dxa"/>
            <w:gridSpan w:val="2"/>
            <w:tcPrChange w:id="11252" w:author="CR4262r1 (R2-2004191)" w:date="2020-05-07T15:56:00Z">
              <w:tcPr>
                <w:tcW w:w="7793" w:type="dxa"/>
                <w:gridSpan w:val="2"/>
              </w:tcPr>
            </w:tcPrChange>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Change w:id="11253" w:author="CR4262r1 (R2-2004191)" w:date="2020-05-07T15:56:00Z">
              <w:tcPr>
                <w:tcW w:w="862" w:type="dxa"/>
                <w:gridSpan w:val="2"/>
              </w:tcPr>
            </w:tcPrChange>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76B40">
        <w:trPr>
          <w:cantSplit/>
          <w:trPrChange w:id="11254" w:author="CR4262r1 (R2-2004191)" w:date="2020-05-07T15:56:00Z">
            <w:trPr>
              <w:wAfter w:w="113" w:type="dxa"/>
              <w:cantSplit/>
            </w:trPr>
          </w:trPrChange>
        </w:trPr>
        <w:tc>
          <w:tcPr>
            <w:tcW w:w="7793" w:type="dxa"/>
            <w:gridSpan w:val="2"/>
            <w:tcPrChange w:id="11255" w:author="CR4262r1 (R2-2004191)" w:date="2020-05-07T15:56:00Z">
              <w:tcPr>
                <w:tcW w:w="7793" w:type="dxa"/>
                <w:gridSpan w:val="2"/>
              </w:tcPr>
            </w:tcPrChange>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Change w:id="11256" w:author="CR4262r1 (R2-2004191)" w:date="2020-05-07T15:56:00Z">
              <w:tcPr>
                <w:tcW w:w="862" w:type="dxa"/>
                <w:gridSpan w:val="2"/>
              </w:tcPr>
            </w:tcPrChange>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Change w:id="112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Change w:id="112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76B40">
        <w:trPr>
          <w:cantSplit/>
          <w:trPrChange w:id="11269"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2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2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Change w:id="112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Change w:id="112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176B40">
        <w:trPr>
          <w:cantSplit/>
          <w:trPrChange w:id="11296" w:author="CR4262r1 (R2-2004191)" w:date="2020-05-07T15:56:00Z">
            <w:trPr>
              <w:wAfter w:w="113" w:type="dxa"/>
              <w:cantSplit/>
            </w:trPr>
          </w:trPrChange>
        </w:trPr>
        <w:tc>
          <w:tcPr>
            <w:tcW w:w="7793" w:type="dxa"/>
            <w:gridSpan w:val="2"/>
            <w:tcPrChange w:id="11297" w:author="CR4262r1 (R2-2004191)" w:date="2020-05-07T15:56:00Z">
              <w:tcPr>
                <w:tcW w:w="7793" w:type="dxa"/>
                <w:gridSpan w:val="2"/>
              </w:tcPr>
            </w:tcPrChange>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Change w:id="11298" w:author="CR4262r1 (R2-2004191)" w:date="2020-05-07T15:56:00Z">
              <w:tcPr>
                <w:tcW w:w="862" w:type="dxa"/>
                <w:gridSpan w:val="2"/>
              </w:tcPr>
            </w:tcPrChange>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2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Change w:id="113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3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3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Change w:id="113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3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Change w:id="113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3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176B40" w:rsidRPr="000E4E7F" w14:paraId="3428C6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39" w:author="CR4262r1 (R2-2004191)" w:date="2020-05-07T15:56:00Z"/>
        </w:trPr>
        <w:tc>
          <w:tcPr>
            <w:tcW w:w="7793" w:type="dxa"/>
            <w:gridSpan w:val="2"/>
            <w:tcBorders>
              <w:top w:val="single" w:sz="4" w:space="0" w:color="808080"/>
              <w:left w:val="single" w:sz="4" w:space="0" w:color="808080"/>
              <w:bottom w:val="single" w:sz="4" w:space="0" w:color="808080"/>
              <w:right w:val="single" w:sz="4" w:space="0" w:color="808080"/>
            </w:tcBorders>
          </w:tcPr>
          <w:p w14:paraId="7E14251F" w14:textId="77777777" w:rsidR="00176B40" w:rsidRDefault="00176B40" w:rsidP="00176B40">
            <w:pPr>
              <w:keepNext/>
              <w:keepLines/>
              <w:spacing w:after="0"/>
              <w:rPr>
                <w:ins w:id="11340" w:author="CR4262r1 (R2-2004191)" w:date="2020-05-07T15:56:00Z"/>
                <w:rFonts w:ascii="Arial" w:hAnsi="Arial"/>
                <w:b/>
                <w:i/>
                <w:sz w:val="18"/>
              </w:rPr>
            </w:pPr>
            <w:ins w:id="11341" w:author="CR4262r1 (R2-2004191)" w:date="2020-05-07T15:56:00Z">
              <w:r w:rsidRPr="00FE6C4F">
                <w:rPr>
                  <w:rFonts w:ascii="Arial" w:hAnsi="Arial"/>
                  <w:b/>
                  <w:i/>
                  <w:sz w:val="18"/>
                </w:rPr>
                <w:t>pdcp-VersionChangeWithoutHO</w:t>
              </w:r>
            </w:ins>
          </w:p>
          <w:p w14:paraId="591F1801" w14:textId="65E10049" w:rsidR="00176B40" w:rsidRPr="000E4E7F" w:rsidRDefault="00176B40" w:rsidP="00176B40">
            <w:pPr>
              <w:keepNext/>
              <w:keepLines/>
              <w:spacing w:after="0"/>
              <w:rPr>
                <w:ins w:id="11342" w:author="CR4262r1 (R2-2004191)" w:date="2020-05-07T15:56:00Z"/>
                <w:rFonts w:ascii="Arial" w:hAnsi="Arial"/>
                <w:b/>
                <w:i/>
                <w:sz w:val="18"/>
              </w:rPr>
            </w:pPr>
            <w:ins w:id="11343" w:author="CR4262r1 (R2-2004191)" w:date="2020-05-07T15:56: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E8C05F" w14:textId="633E51CB" w:rsidR="00176B40" w:rsidRPr="000E4E7F" w:rsidRDefault="00176B40" w:rsidP="0072069F">
            <w:pPr>
              <w:keepNext/>
              <w:keepLines/>
              <w:spacing w:after="0"/>
              <w:jc w:val="center"/>
              <w:rPr>
                <w:ins w:id="11344" w:author="CR4262r1 (R2-2004191)" w:date="2020-05-07T15:56:00Z"/>
                <w:rFonts w:ascii="Arial" w:hAnsi="Arial"/>
                <w:bCs/>
                <w:noProof/>
                <w:sz w:val="18"/>
              </w:rPr>
            </w:pPr>
            <w:ins w:id="11345" w:author="CR4262r1 (R2-2004191)" w:date="2020-05-07T15:56:00Z">
              <w:r w:rsidRPr="00170CE7">
                <w:rPr>
                  <w:rFonts w:ascii="Arial" w:hAnsi="Arial"/>
                  <w:bCs/>
                  <w:noProof/>
                  <w:sz w:val="18"/>
                </w:rPr>
                <w:t>-</w:t>
              </w:r>
            </w:ins>
          </w:p>
        </w:tc>
      </w:tr>
      <w:tr w:rsidR="008E3BAD" w:rsidRPr="000E4E7F" w14:paraId="5AFBE367" w14:textId="77777777" w:rsidTr="00176B40">
        <w:trPr>
          <w:trPrChange w:id="113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76B40">
        <w:trPr>
          <w:trPrChange w:id="113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C4FD3E4" w14:textId="77777777" w:rsidR="0072069F" w:rsidRPr="000E4E7F" w:rsidRDefault="0072069F" w:rsidP="0072069F">
            <w:pPr>
              <w:pStyle w:val="TAL"/>
              <w:rPr>
                <w:b/>
                <w:i/>
              </w:rPr>
            </w:pPr>
            <w:r w:rsidRPr="000E4E7F">
              <w:rPr>
                <w:b/>
                <w:i/>
              </w:rPr>
              <w:lastRenderedPageBreak/>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76B40">
        <w:trPr>
          <w:trPrChange w:id="113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76B40">
        <w:trPr>
          <w:trPrChange w:id="1135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5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56B9509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6CD095" w14:textId="77777777" w:rsidTr="00176B40">
        <w:trPr>
          <w:trPrChange w:id="113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Change w:id="113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76B40">
        <w:trPr>
          <w:cantSplit/>
          <w:trPrChange w:id="11361"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hideMark/>
            <w:tcPrChange w:id="113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Change w:id="113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3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Change w:id="113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Change w:id="113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176B40">
        <w:trPr>
          <w:trPrChange w:id="1137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37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Change w:id="1137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Change w:id="113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Change w:id="113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3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Change w:id="113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3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3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Change w:id="113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3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Change w:id="114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Change w:id="114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176B40">
        <w:trPr>
          <w:cantSplit/>
          <w:trPrChange w:id="11407"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176B40">
        <w:trPr>
          <w:cantSplit/>
          <w:trPrChange w:id="11410"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Change w:id="114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4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Change w:id="114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Change w:id="114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F032F5" w14:textId="77777777" w:rsidR="0072069F" w:rsidRPr="000E4E7F" w:rsidRDefault="0072069F" w:rsidP="0072069F">
            <w:pPr>
              <w:pStyle w:val="TAL"/>
              <w:rPr>
                <w:b/>
                <w:i/>
              </w:rPr>
            </w:pPr>
            <w:r w:rsidRPr="000E4E7F">
              <w:rPr>
                <w:b/>
                <w:i/>
              </w:rPr>
              <w:lastRenderedPageBreak/>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4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Change w:id="114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D18ABE" w14:textId="77777777" w:rsidR="0072069F" w:rsidRPr="000E4E7F" w:rsidRDefault="0072069F" w:rsidP="0072069F">
            <w:pPr>
              <w:pStyle w:val="TAL"/>
              <w:jc w:val="center"/>
              <w:rPr>
                <w:bCs/>
                <w:noProof/>
              </w:rPr>
            </w:pPr>
            <w:r w:rsidRPr="000E4E7F">
              <w:rPr>
                <w:bCs/>
                <w:noProof/>
              </w:rPr>
              <w:t>-</w:t>
            </w:r>
          </w:p>
        </w:tc>
      </w:tr>
      <w:tr w:rsidR="008E3BAD" w:rsidRPr="000E4E7F" w14:paraId="6EA70A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A2438C" w14:textId="77777777" w:rsidR="0072069F" w:rsidRPr="000E4E7F" w:rsidRDefault="0072069F" w:rsidP="0072069F">
            <w:pPr>
              <w:pStyle w:val="TAL"/>
              <w:rPr>
                <w:b/>
                <w:i/>
              </w:rPr>
            </w:pPr>
            <w:r w:rsidRPr="000E4E7F">
              <w:rPr>
                <w:b/>
                <w:i/>
              </w:rPr>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Change w:id="114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Change w:id="1146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Change w:id="114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Change w:id="114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Change w:id="114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Change w:id="114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4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4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4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4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Change w:id="115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Change w:id="1150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0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0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0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Change w:id="115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176B40">
        <w:trPr>
          <w:trPrChange w:id="115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5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Change w:id="115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 xml:space="preserve">Indicates whether the UE supports the bit rate recommendation message from the eNB to the </w:t>
            </w:r>
            <w:r w:rsidRPr="000E4E7F">
              <w:rPr>
                <w:rFonts w:cs="Arial"/>
                <w:szCs w:val="18"/>
                <w:lang w:eastAsia="zh-CN"/>
              </w:rPr>
              <w:lastRenderedPageBreak/>
              <w:t>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1F1017"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7CC226A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1C443" w14:textId="77777777" w:rsidR="003208C6" w:rsidRPr="000E4E7F" w:rsidRDefault="003208C6" w:rsidP="003C0A8B">
            <w:pPr>
              <w:pStyle w:val="TAL"/>
              <w:rPr>
                <w:b/>
                <w:bCs/>
                <w:i/>
                <w:noProof/>
                <w:lang w:eastAsia="en-GB"/>
              </w:rPr>
            </w:pPr>
            <w:r w:rsidRPr="000E4E7F">
              <w:rPr>
                <w:b/>
                <w:bCs/>
                <w:i/>
                <w:noProof/>
                <w:lang w:eastAsia="en-GB"/>
              </w:rPr>
              <w:lastRenderedPageBreak/>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Change w:id="115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1F821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6B9B2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Change w:id="115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19FC7" w14:textId="77777777" w:rsidR="0072069F" w:rsidRPr="000E4E7F" w:rsidRDefault="0072069F" w:rsidP="0072069F">
            <w:pPr>
              <w:pStyle w:val="TAL"/>
              <w:jc w:val="center"/>
            </w:pPr>
            <w:r w:rsidRPr="000E4E7F">
              <w:t>-</w:t>
            </w:r>
          </w:p>
        </w:tc>
      </w:tr>
      <w:tr w:rsidR="008E3BAD" w:rsidRPr="000E4E7F" w14:paraId="1E3CDE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Change w:id="115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Change w:id="115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Change w:id="115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176B40">
        <w:trPr>
          <w:trPrChange w:id="1155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5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5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176B40">
        <w:trPr>
          <w:trPrChange w:id="11555"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556"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Change w:id="11557"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Change w:id="115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57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7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7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7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7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58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8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8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8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8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58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lastRenderedPageBreak/>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Change w:id="1159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4B1D8"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B22C4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59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741052" w14:textId="77777777" w:rsidR="0072069F" w:rsidRPr="000E4E7F" w:rsidRDefault="0072069F" w:rsidP="0072069F">
            <w:pPr>
              <w:pStyle w:val="TAL"/>
              <w:rPr>
                <w:b/>
                <w:i/>
              </w:rPr>
            </w:pPr>
            <w:r w:rsidRPr="000E4E7F">
              <w:rPr>
                <w:b/>
                <w:i/>
              </w:rPr>
              <w:lastRenderedPageBreak/>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59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59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59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Change w:id="1160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4B393A" w14:textId="77777777" w:rsidR="0072069F" w:rsidRPr="000E4E7F" w:rsidRDefault="0072069F" w:rsidP="0072069F">
            <w:pPr>
              <w:pStyle w:val="TAL"/>
              <w:rPr>
                <w:b/>
                <w:i/>
              </w:rPr>
            </w:pPr>
            <w:r w:rsidRPr="000E4E7F">
              <w:rPr>
                <w:b/>
                <w:i/>
              </w:rPr>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0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0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0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0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60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1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1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1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Change w:id="1161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76B40">
        <w:trPr>
          <w:cantSplit/>
          <w:trPrChange w:id="11614" w:author="CR4262r1 (R2-2004191)" w:date="2020-05-07T15:56:00Z">
            <w:trPr>
              <w:wAfter w:w="113" w:type="dxa"/>
              <w:cantSplit/>
            </w:trPr>
          </w:trPrChange>
        </w:trPr>
        <w:tc>
          <w:tcPr>
            <w:tcW w:w="7793" w:type="dxa"/>
            <w:gridSpan w:val="2"/>
            <w:tcPrChange w:id="11615" w:author="CR4262r1 (R2-2004191)" w:date="2020-05-07T15:56:00Z">
              <w:tcPr>
                <w:tcW w:w="7793" w:type="dxa"/>
                <w:gridSpan w:val="2"/>
              </w:tcPr>
            </w:tcPrChange>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Change w:id="11616" w:author="CR4262r1 (R2-2004191)" w:date="2020-05-07T15:56:00Z">
              <w:tcPr>
                <w:tcW w:w="862" w:type="dxa"/>
                <w:gridSpan w:val="2"/>
              </w:tcPr>
            </w:tcPrChange>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76B40">
        <w:trPr>
          <w:cantSplit/>
          <w:trPrChange w:id="11617" w:author="CR4262r1 (R2-2004191)" w:date="2020-05-07T15:56:00Z">
            <w:trPr>
              <w:wAfter w:w="113" w:type="dxa"/>
              <w:cantSplit/>
            </w:trPr>
          </w:trPrChange>
        </w:trPr>
        <w:tc>
          <w:tcPr>
            <w:tcW w:w="7793" w:type="dxa"/>
            <w:gridSpan w:val="2"/>
            <w:tcPrChange w:id="11618" w:author="CR4262r1 (R2-2004191)" w:date="2020-05-07T15:56:00Z">
              <w:tcPr>
                <w:tcW w:w="7793" w:type="dxa"/>
                <w:gridSpan w:val="2"/>
              </w:tcPr>
            </w:tcPrChange>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Change w:id="11619" w:author="CR4262r1 (R2-2004191)" w:date="2020-05-07T15:56:00Z">
              <w:tcPr>
                <w:tcW w:w="862" w:type="dxa"/>
                <w:gridSpan w:val="2"/>
              </w:tcPr>
            </w:tcPrChange>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76B40">
        <w:trPr>
          <w:cantSplit/>
          <w:trPrChange w:id="11620" w:author="CR4262r1 (R2-2004191)" w:date="2020-05-07T15:56:00Z">
            <w:trPr>
              <w:wAfter w:w="113" w:type="dxa"/>
              <w:cantSplit/>
            </w:trPr>
          </w:trPrChange>
        </w:trPr>
        <w:tc>
          <w:tcPr>
            <w:tcW w:w="7793" w:type="dxa"/>
            <w:gridSpan w:val="2"/>
            <w:tcPrChange w:id="11621" w:author="CR4262r1 (R2-2004191)" w:date="2020-05-07T15:56:00Z">
              <w:tcPr>
                <w:tcW w:w="7793" w:type="dxa"/>
                <w:gridSpan w:val="2"/>
              </w:tcPr>
            </w:tcPrChange>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Change w:id="11622" w:author="CR4262r1 (R2-2004191)" w:date="2020-05-07T15:56:00Z">
              <w:tcPr>
                <w:tcW w:w="862" w:type="dxa"/>
                <w:gridSpan w:val="2"/>
              </w:tcPr>
            </w:tcPrChange>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76B40">
        <w:trPr>
          <w:cantSplit/>
          <w:trPrChange w:id="11623" w:author="CR4262r1 (R2-2004191)" w:date="2020-05-07T15:56:00Z">
            <w:trPr>
              <w:wAfter w:w="113" w:type="dxa"/>
              <w:cantSplit/>
            </w:trPr>
          </w:trPrChange>
        </w:trPr>
        <w:tc>
          <w:tcPr>
            <w:tcW w:w="7793" w:type="dxa"/>
            <w:gridSpan w:val="2"/>
            <w:tcPrChange w:id="11624" w:author="CR4262r1 (R2-2004191)" w:date="2020-05-07T15:56:00Z">
              <w:tcPr>
                <w:tcW w:w="7793" w:type="dxa"/>
                <w:gridSpan w:val="2"/>
              </w:tcPr>
            </w:tcPrChange>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Change w:id="11625" w:author="CR4262r1 (R2-2004191)" w:date="2020-05-07T15:56:00Z">
              <w:tcPr>
                <w:tcW w:w="862" w:type="dxa"/>
                <w:gridSpan w:val="2"/>
              </w:tcPr>
            </w:tcPrChange>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76B40">
        <w:trPr>
          <w:cantSplit/>
          <w:trPrChange w:id="11626" w:author="CR4262r1 (R2-2004191)" w:date="2020-05-07T15:56:00Z">
            <w:trPr>
              <w:wAfter w:w="113" w:type="dxa"/>
              <w:cantSplit/>
            </w:trPr>
          </w:trPrChange>
        </w:trPr>
        <w:tc>
          <w:tcPr>
            <w:tcW w:w="7793" w:type="dxa"/>
            <w:gridSpan w:val="2"/>
            <w:tcPrChange w:id="11627" w:author="CR4262r1 (R2-2004191)" w:date="2020-05-07T15:56:00Z">
              <w:tcPr>
                <w:tcW w:w="7793" w:type="dxa"/>
                <w:gridSpan w:val="2"/>
              </w:tcPr>
            </w:tcPrChange>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Change w:id="11628" w:author="CR4262r1 (R2-2004191)" w:date="2020-05-07T15:56:00Z">
              <w:tcPr>
                <w:tcW w:w="862" w:type="dxa"/>
                <w:gridSpan w:val="2"/>
              </w:tcPr>
            </w:tcPrChange>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76B40">
        <w:trPr>
          <w:cantSplit/>
          <w:trPrChange w:id="11629" w:author="CR4262r1 (R2-2004191)" w:date="2020-05-07T15:56:00Z">
            <w:trPr>
              <w:wAfter w:w="113" w:type="dxa"/>
              <w:cantSplit/>
            </w:trPr>
          </w:trPrChange>
        </w:trPr>
        <w:tc>
          <w:tcPr>
            <w:tcW w:w="7793" w:type="dxa"/>
            <w:gridSpan w:val="2"/>
            <w:tcPrChange w:id="11630" w:author="CR4262r1 (R2-2004191)" w:date="2020-05-07T15:56:00Z">
              <w:tcPr>
                <w:tcW w:w="7793" w:type="dxa"/>
                <w:gridSpan w:val="2"/>
              </w:tcPr>
            </w:tcPrChange>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Change w:id="11631" w:author="CR4262r1 (R2-2004191)" w:date="2020-05-07T15:56:00Z">
              <w:tcPr>
                <w:tcW w:w="862" w:type="dxa"/>
                <w:gridSpan w:val="2"/>
              </w:tcPr>
            </w:tcPrChange>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76B40">
        <w:trPr>
          <w:cantSplit/>
          <w:trPrChange w:id="11632" w:author="CR4262r1 (R2-2004191)" w:date="2020-05-07T15:56:00Z">
            <w:trPr>
              <w:wAfter w:w="113" w:type="dxa"/>
              <w:cantSplit/>
            </w:trPr>
          </w:trPrChange>
        </w:trPr>
        <w:tc>
          <w:tcPr>
            <w:tcW w:w="7793" w:type="dxa"/>
            <w:gridSpan w:val="2"/>
            <w:tcPrChange w:id="11633" w:author="CR4262r1 (R2-2004191)" w:date="2020-05-07T15:56:00Z">
              <w:tcPr>
                <w:tcW w:w="7793" w:type="dxa"/>
                <w:gridSpan w:val="2"/>
              </w:tcPr>
            </w:tcPrChange>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Change w:id="11634" w:author="CR4262r1 (R2-2004191)" w:date="2020-05-07T15:56:00Z">
              <w:tcPr>
                <w:tcW w:w="862" w:type="dxa"/>
                <w:gridSpan w:val="2"/>
              </w:tcPr>
            </w:tcPrChange>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76B40">
        <w:trPr>
          <w:cantSplit/>
          <w:trPrChange w:id="11635" w:author="CR4262r1 (R2-2004191)" w:date="2020-05-07T15:56:00Z">
            <w:trPr>
              <w:wAfter w:w="113" w:type="dxa"/>
              <w:cantSplit/>
            </w:trPr>
          </w:trPrChange>
        </w:trPr>
        <w:tc>
          <w:tcPr>
            <w:tcW w:w="7793" w:type="dxa"/>
            <w:gridSpan w:val="2"/>
            <w:tcPrChange w:id="11636" w:author="CR4262r1 (R2-2004191)" w:date="2020-05-07T15:56:00Z">
              <w:tcPr>
                <w:tcW w:w="7793" w:type="dxa"/>
                <w:gridSpan w:val="2"/>
              </w:tcPr>
            </w:tcPrChange>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Change w:id="11637" w:author="CR4262r1 (R2-2004191)" w:date="2020-05-07T15:56:00Z">
              <w:tcPr>
                <w:tcW w:w="862" w:type="dxa"/>
                <w:gridSpan w:val="2"/>
              </w:tcPr>
            </w:tcPrChange>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76B40">
        <w:trPr>
          <w:cantSplit/>
          <w:trPrChange w:id="11638" w:author="CR4262r1 (R2-2004191)" w:date="2020-05-07T15:56:00Z">
            <w:trPr>
              <w:wAfter w:w="113" w:type="dxa"/>
              <w:cantSplit/>
            </w:trPr>
          </w:trPrChange>
        </w:trPr>
        <w:tc>
          <w:tcPr>
            <w:tcW w:w="7793" w:type="dxa"/>
            <w:gridSpan w:val="2"/>
            <w:tcPrChange w:id="11639" w:author="CR4262r1 (R2-2004191)" w:date="2020-05-07T15:56:00Z">
              <w:tcPr>
                <w:tcW w:w="7793" w:type="dxa"/>
                <w:gridSpan w:val="2"/>
              </w:tcPr>
            </w:tcPrChange>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Change w:id="11640" w:author="CR4262r1 (R2-2004191)" w:date="2020-05-07T15:56:00Z">
              <w:tcPr>
                <w:tcW w:w="862" w:type="dxa"/>
                <w:gridSpan w:val="2"/>
              </w:tcPr>
            </w:tcPrChange>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76B40">
        <w:trPr>
          <w:cantSplit/>
          <w:trPrChange w:id="11641" w:author="CR4262r1 (R2-2004191)" w:date="2020-05-07T15:56:00Z">
            <w:trPr>
              <w:wAfter w:w="113" w:type="dxa"/>
              <w:cantSplit/>
            </w:trPr>
          </w:trPrChange>
        </w:trPr>
        <w:tc>
          <w:tcPr>
            <w:tcW w:w="7793" w:type="dxa"/>
            <w:gridSpan w:val="2"/>
            <w:tcBorders>
              <w:bottom w:val="single" w:sz="4" w:space="0" w:color="808080"/>
            </w:tcBorders>
            <w:tcPrChange w:id="11642" w:author="CR4262r1 (R2-2004191)" w:date="2020-05-07T15:56:00Z">
              <w:tcPr>
                <w:tcW w:w="7793" w:type="dxa"/>
                <w:gridSpan w:val="2"/>
                <w:tcBorders>
                  <w:bottom w:val="single" w:sz="4" w:space="0" w:color="808080"/>
                </w:tcBorders>
              </w:tcPr>
            </w:tcPrChange>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Change w:id="11643" w:author="CR4262r1 (R2-2004191)" w:date="2020-05-07T15:56:00Z">
              <w:tcPr>
                <w:tcW w:w="862" w:type="dxa"/>
                <w:gridSpan w:val="2"/>
                <w:tcBorders>
                  <w:bottom w:val="single" w:sz="4" w:space="0" w:color="808080"/>
                </w:tcBorders>
              </w:tcPr>
            </w:tcPrChange>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76B40">
        <w:trPr>
          <w:cantSplit/>
          <w:trPrChange w:id="11644" w:author="CR4262r1 (R2-2004191)" w:date="2020-05-07T15:56:00Z">
            <w:trPr>
              <w:wAfter w:w="113" w:type="dxa"/>
              <w:cantSplit/>
            </w:trPr>
          </w:trPrChange>
        </w:trPr>
        <w:tc>
          <w:tcPr>
            <w:tcW w:w="7793" w:type="dxa"/>
            <w:gridSpan w:val="2"/>
            <w:tcBorders>
              <w:bottom w:val="single" w:sz="4" w:space="0" w:color="808080"/>
            </w:tcBorders>
            <w:tcPrChange w:id="11645" w:author="CR4262r1 (R2-2004191)" w:date="2020-05-07T15:56:00Z">
              <w:tcPr>
                <w:tcW w:w="7793" w:type="dxa"/>
                <w:gridSpan w:val="2"/>
                <w:tcBorders>
                  <w:bottom w:val="single" w:sz="4" w:space="0" w:color="808080"/>
                </w:tcBorders>
              </w:tcPr>
            </w:tcPrChange>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Change w:id="11646" w:author="CR4262r1 (R2-2004191)" w:date="2020-05-07T15:56:00Z">
              <w:tcPr>
                <w:tcW w:w="862" w:type="dxa"/>
                <w:gridSpan w:val="2"/>
                <w:tcBorders>
                  <w:bottom w:val="single" w:sz="4" w:space="0" w:color="808080"/>
                </w:tcBorders>
              </w:tcPr>
            </w:tcPrChange>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76B40">
        <w:trPr>
          <w:cantSplit/>
          <w:trPrChange w:id="11647" w:author="CR4262r1 (R2-2004191)" w:date="2020-05-07T15:56:00Z">
            <w:trPr>
              <w:wAfter w:w="113" w:type="dxa"/>
              <w:cantSplit/>
            </w:trPr>
          </w:trPrChange>
        </w:trPr>
        <w:tc>
          <w:tcPr>
            <w:tcW w:w="7793" w:type="dxa"/>
            <w:gridSpan w:val="2"/>
            <w:tcBorders>
              <w:bottom w:val="single" w:sz="4" w:space="0" w:color="808080"/>
            </w:tcBorders>
            <w:tcPrChange w:id="11648" w:author="CR4262r1 (R2-2004191)" w:date="2020-05-07T15:56:00Z">
              <w:tcPr>
                <w:tcW w:w="7793" w:type="dxa"/>
                <w:gridSpan w:val="2"/>
                <w:tcBorders>
                  <w:bottom w:val="single" w:sz="4" w:space="0" w:color="808080"/>
                </w:tcBorders>
              </w:tcPr>
            </w:tcPrChange>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Change w:id="11649" w:author="CR4262r1 (R2-2004191)" w:date="2020-05-07T15:56:00Z">
              <w:tcPr>
                <w:tcW w:w="862" w:type="dxa"/>
                <w:gridSpan w:val="2"/>
                <w:tcBorders>
                  <w:bottom w:val="single" w:sz="4" w:space="0" w:color="808080"/>
                </w:tcBorders>
              </w:tcPr>
            </w:tcPrChange>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76B40">
        <w:trPr>
          <w:cantSplit/>
          <w:trPrChange w:id="11650" w:author="CR4262r1 (R2-2004191)" w:date="2020-05-07T15:56:00Z">
            <w:trPr>
              <w:wAfter w:w="113" w:type="dxa"/>
              <w:cantSplit/>
            </w:trPr>
          </w:trPrChange>
        </w:trPr>
        <w:tc>
          <w:tcPr>
            <w:tcW w:w="7793" w:type="dxa"/>
            <w:gridSpan w:val="2"/>
            <w:tcBorders>
              <w:bottom w:val="single" w:sz="4" w:space="0" w:color="808080"/>
            </w:tcBorders>
            <w:tcPrChange w:id="11651" w:author="CR4262r1 (R2-2004191)" w:date="2020-05-07T15:56:00Z">
              <w:tcPr>
                <w:tcW w:w="7793" w:type="dxa"/>
                <w:gridSpan w:val="2"/>
                <w:tcBorders>
                  <w:bottom w:val="single" w:sz="4" w:space="0" w:color="808080"/>
                </w:tcBorders>
              </w:tcPr>
            </w:tcPrChange>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Change w:id="11652" w:author="CR4262r1 (R2-2004191)" w:date="2020-05-07T15:56:00Z">
              <w:tcPr>
                <w:tcW w:w="862" w:type="dxa"/>
                <w:gridSpan w:val="2"/>
                <w:tcBorders>
                  <w:bottom w:val="single" w:sz="4" w:space="0" w:color="808080"/>
                </w:tcBorders>
              </w:tcPr>
            </w:tcPrChange>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76B40">
        <w:trPr>
          <w:cantSplit/>
          <w:trPrChange w:id="11653" w:author="CR4262r1 (R2-2004191)" w:date="2020-05-07T15:56:00Z">
            <w:trPr>
              <w:wAfter w:w="113" w:type="dxa"/>
              <w:cantSplit/>
            </w:trPr>
          </w:trPrChange>
        </w:trPr>
        <w:tc>
          <w:tcPr>
            <w:tcW w:w="7793" w:type="dxa"/>
            <w:gridSpan w:val="2"/>
            <w:tcBorders>
              <w:bottom w:val="single" w:sz="4" w:space="0" w:color="808080"/>
            </w:tcBorders>
            <w:tcPrChange w:id="11654" w:author="CR4262r1 (R2-2004191)" w:date="2020-05-07T15:56:00Z">
              <w:tcPr>
                <w:tcW w:w="7793" w:type="dxa"/>
                <w:gridSpan w:val="2"/>
                <w:tcBorders>
                  <w:bottom w:val="single" w:sz="4" w:space="0" w:color="808080"/>
                </w:tcBorders>
              </w:tcPr>
            </w:tcPrChange>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Change w:id="11655" w:author="CR4262r1 (R2-2004191)" w:date="2020-05-07T15:56:00Z">
              <w:tcPr>
                <w:tcW w:w="862" w:type="dxa"/>
                <w:gridSpan w:val="2"/>
                <w:tcBorders>
                  <w:bottom w:val="single" w:sz="4" w:space="0" w:color="808080"/>
                </w:tcBorders>
              </w:tcPr>
            </w:tcPrChange>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76B40">
        <w:trPr>
          <w:cantSplit/>
          <w:trPrChange w:id="11656" w:author="CR4262r1 (R2-2004191)" w:date="2020-05-07T15:56:00Z">
            <w:trPr>
              <w:wAfter w:w="113" w:type="dxa"/>
              <w:cantSplit/>
            </w:trPr>
          </w:trPrChange>
        </w:trPr>
        <w:tc>
          <w:tcPr>
            <w:tcW w:w="7793" w:type="dxa"/>
            <w:gridSpan w:val="2"/>
            <w:tcPrChange w:id="11657" w:author="CR4262r1 (R2-2004191)" w:date="2020-05-07T15:56:00Z">
              <w:tcPr>
                <w:tcW w:w="7793" w:type="dxa"/>
                <w:gridSpan w:val="2"/>
              </w:tcPr>
            </w:tcPrChange>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Change w:id="11658" w:author="CR4262r1 (R2-2004191)" w:date="2020-05-07T15:56:00Z">
              <w:tcPr>
                <w:tcW w:w="862" w:type="dxa"/>
                <w:gridSpan w:val="2"/>
              </w:tcPr>
            </w:tcPrChange>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76B40">
        <w:trPr>
          <w:cantSplit/>
          <w:trPrChange w:id="11659" w:author="CR4262r1 (R2-2004191)" w:date="2020-05-07T15:56:00Z">
            <w:trPr>
              <w:wAfter w:w="113" w:type="dxa"/>
              <w:cantSplit/>
            </w:trPr>
          </w:trPrChange>
        </w:trPr>
        <w:tc>
          <w:tcPr>
            <w:tcW w:w="7793" w:type="dxa"/>
            <w:gridSpan w:val="2"/>
            <w:tcBorders>
              <w:bottom w:val="single" w:sz="4" w:space="0" w:color="808080"/>
            </w:tcBorders>
            <w:tcPrChange w:id="11660" w:author="CR4262r1 (R2-2004191)" w:date="2020-05-07T15:56:00Z">
              <w:tcPr>
                <w:tcW w:w="7793" w:type="dxa"/>
                <w:gridSpan w:val="2"/>
                <w:tcBorders>
                  <w:bottom w:val="single" w:sz="4" w:space="0" w:color="808080"/>
                </w:tcBorders>
              </w:tcPr>
            </w:tcPrChange>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Change w:id="11661" w:author="CR4262r1 (R2-2004191)" w:date="2020-05-07T15:56:00Z">
              <w:tcPr>
                <w:tcW w:w="862" w:type="dxa"/>
                <w:gridSpan w:val="2"/>
                <w:tcBorders>
                  <w:bottom w:val="single" w:sz="4" w:space="0" w:color="808080"/>
                </w:tcBorders>
              </w:tcPr>
            </w:tcPrChange>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76B40">
        <w:trPr>
          <w:cantSplit/>
          <w:trPrChange w:id="11662" w:author="CR4262r1 (R2-2004191)" w:date="2020-05-07T15:56:00Z">
            <w:trPr>
              <w:wAfter w:w="113" w:type="dxa"/>
              <w:cantSplit/>
            </w:trPr>
          </w:trPrChange>
        </w:trPr>
        <w:tc>
          <w:tcPr>
            <w:tcW w:w="7793" w:type="dxa"/>
            <w:gridSpan w:val="2"/>
            <w:tcBorders>
              <w:bottom w:val="single" w:sz="4" w:space="0" w:color="808080"/>
            </w:tcBorders>
            <w:tcPrChange w:id="11663" w:author="CR4262r1 (R2-2004191)" w:date="2020-05-07T15:56:00Z">
              <w:tcPr>
                <w:tcW w:w="7793" w:type="dxa"/>
                <w:gridSpan w:val="2"/>
                <w:tcBorders>
                  <w:bottom w:val="single" w:sz="4" w:space="0" w:color="808080"/>
                </w:tcBorders>
              </w:tcPr>
            </w:tcPrChange>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Change w:id="11664" w:author="CR4262r1 (R2-2004191)" w:date="2020-05-07T15:56:00Z">
              <w:tcPr>
                <w:tcW w:w="862" w:type="dxa"/>
                <w:gridSpan w:val="2"/>
                <w:tcBorders>
                  <w:bottom w:val="single" w:sz="4" w:space="0" w:color="808080"/>
                </w:tcBorders>
              </w:tcPr>
            </w:tcPrChange>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6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6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66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6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Change w:id="116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Change w:id="116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Change w:id="116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Change w:id="116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Change w:id="116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8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Change w:id="1169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6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69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69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69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0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2"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03"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04"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06"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07"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1708"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0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7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0"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31"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Change w:id="11732"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ACA21" w14:textId="77777777" w:rsidR="0072069F" w:rsidRPr="000E4E7F" w:rsidRDefault="0072069F" w:rsidP="0072069F">
            <w:pPr>
              <w:pStyle w:val="TAL"/>
              <w:rPr>
                <w:b/>
                <w:i/>
                <w:lang w:eastAsia="en-GB"/>
              </w:rPr>
            </w:pPr>
            <w:r w:rsidRPr="000E4E7F">
              <w:rPr>
                <w:b/>
                <w:i/>
                <w:lang w:eastAsia="en-GB"/>
              </w:rPr>
              <w:lastRenderedPageBreak/>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17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38"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1739"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6C9AC9" w14:textId="77777777" w:rsidR="0072069F" w:rsidRPr="000E4E7F" w:rsidRDefault="0072069F" w:rsidP="0072069F">
            <w:pPr>
              <w:pStyle w:val="TAL"/>
              <w:rPr>
                <w:b/>
                <w:i/>
              </w:rPr>
            </w:pPr>
            <w:r w:rsidRPr="000E4E7F">
              <w:rPr>
                <w:b/>
                <w:i/>
              </w:rPr>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Change w:id="11740"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Change w:id="117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Change w:id="117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36C17" w14:textId="77777777" w:rsidR="0072069F" w:rsidRPr="000E4E7F" w:rsidRDefault="0072069F" w:rsidP="0072069F">
            <w:pPr>
              <w:pStyle w:val="TAL"/>
              <w:jc w:val="center"/>
            </w:pPr>
            <w:r w:rsidRPr="000E4E7F">
              <w:t>No</w:t>
            </w:r>
          </w:p>
        </w:tc>
      </w:tr>
      <w:tr w:rsidR="008E3BAD" w:rsidRPr="000E4E7F" w14:paraId="0F4E09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Change w:id="117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865A95" w14:textId="77777777" w:rsidR="0072069F" w:rsidRPr="000E4E7F" w:rsidRDefault="0072069F" w:rsidP="0072069F">
            <w:pPr>
              <w:pStyle w:val="TAL"/>
              <w:jc w:val="center"/>
            </w:pPr>
            <w:r w:rsidRPr="000E4E7F">
              <w:t>-</w:t>
            </w:r>
          </w:p>
        </w:tc>
      </w:tr>
      <w:tr w:rsidR="008E3BAD" w:rsidRPr="000E4E7F" w14:paraId="79CD1CE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11756" w:name="_Hlk523747968"/>
            <w:r w:rsidRPr="000E4E7F">
              <w:t>Indicates whether the UE supports L1 based SPDCCH reuse</w:t>
            </w:r>
            <w:bookmarkEnd w:id="11756"/>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Change w:id="1175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E1CEF4" w14:textId="77777777" w:rsidR="0072069F" w:rsidRPr="000E4E7F" w:rsidRDefault="0072069F" w:rsidP="0072069F">
            <w:pPr>
              <w:pStyle w:val="TAL"/>
              <w:jc w:val="center"/>
            </w:pPr>
            <w:r w:rsidRPr="000E4E7F">
              <w:t>-</w:t>
            </w:r>
          </w:p>
        </w:tc>
      </w:tr>
      <w:tr w:rsidR="008E3BAD" w:rsidRPr="000E4E7F" w14:paraId="1C8E3DB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5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5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Change w:id="1176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5AA58F" w14:textId="77777777" w:rsidR="0072069F" w:rsidRPr="000E4E7F" w:rsidRDefault="0072069F" w:rsidP="0072069F">
            <w:pPr>
              <w:pStyle w:val="TAL"/>
              <w:jc w:val="center"/>
            </w:pPr>
            <w:r w:rsidRPr="000E4E7F">
              <w:t>-</w:t>
            </w:r>
          </w:p>
        </w:tc>
      </w:tr>
      <w:tr w:rsidR="008E3BAD" w:rsidRPr="000E4E7F" w14:paraId="4D0177F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Change w:id="1176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6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11769" w:name="_Hlk523748019"/>
            <w:r w:rsidRPr="000E4E7F">
              <w:t xml:space="preserve">Indicates whether the UE supports SPS in DL and/or UL for slot or subslot based PDSCH and PUSCH, respectively. </w:t>
            </w:r>
            <w:bookmarkEnd w:id="11769"/>
          </w:p>
        </w:tc>
        <w:tc>
          <w:tcPr>
            <w:tcW w:w="862" w:type="dxa"/>
            <w:gridSpan w:val="2"/>
            <w:tcBorders>
              <w:top w:val="single" w:sz="4" w:space="0" w:color="808080"/>
              <w:left w:val="single" w:sz="4" w:space="0" w:color="808080"/>
              <w:bottom w:val="single" w:sz="4" w:space="0" w:color="808080"/>
              <w:right w:val="single" w:sz="4" w:space="0" w:color="808080"/>
            </w:tcBorders>
            <w:tcPrChange w:id="117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FB2BE8" w14:textId="77777777" w:rsidR="0072069F" w:rsidRPr="000E4E7F" w:rsidRDefault="0072069F" w:rsidP="0072069F">
            <w:pPr>
              <w:pStyle w:val="TAL"/>
              <w:jc w:val="center"/>
            </w:pPr>
            <w:r w:rsidRPr="000E4E7F">
              <w:t>-</w:t>
            </w:r>
          </w:p>
        </w:tc>
      </w:tr>
      <w:tr w:rsidR="008E3BAD" w:rsidRPr="000E4E7F" w14:paraId="696D762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Change w:id="117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Change w:id="117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FE836" w14:textId="77777777" w:rsidR="0072069F" w:rsidRPr="000E4E7F" w:rsidRDefault="0072069F" w:rsidP="0072069F">
            <w:pPr>
              <w:pStyle w:val="TAL"/>
              <w:jc w:val="center"/>
            </w:pPr>
            <w:r w:rsidRPr="000E4E7F">
              <w:t>-</w:t>
            </w:r>
          </w:p>
        </w:tc>
      </w:tr>
      <w:tr w:rsidR="008E3BAD" w:rsidRPr="000E4E7F" w14:paraId="5404A0D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Change w:id="117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C699BC" w14:textId="77777777" w:rsidR="0072069F" w:rsidRPr="000E4E7F" w:rsidRDefault="0072069F" w:rsidP="0072069F">
            <w:pPr>
              <w:pStyle w:val="TAL"/>
              <w:jc w:val="center"/>
            </w:pPr>
            <w:r w:rsidRPr="000E4E7F">
              <w:t>-</w:t>
            </w:r>
          </w:p>
        </w:tc>
      </w:tr>
      <w:tr w:rsidR="008E3BAD" w:rsidRPr="000E4E7F" w14:paraId="4B6E4B8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7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E3ED495" w14:textId="77777777" w:rsidR="0072069F" w:rsidRPr="000E4E7F" w:rsidRDefault="0072069F" w:rsidP="0072069F">
            <w:pPr>
              <w:pStyle w:val="TAL"/>
              <w:jc w:val="center"/>
            </w:pPr>
            <w:r w:rsidRPr="000E4E7F">
              <w:t>-</w:t>
            </w:r>
          </w:p>
        </w:tc>
      </w:tr>
      <w:tr w:rsidR="008E3BAD" w:rsidRPr="000E4E7F" w14:paraId="5AA4C3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7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7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Change w:id="117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CCA97" w14:textId="77777777" w:rsidR="0072069F" w:rsidRPr="000E4E7F" w:rsidRDefault="0072069F" w:rsidP="0072069F">
            <w:pPr>
              <w:pStyle w:val="TAL"/>
              <w:jc w:val="center"/>
            </w:pPr>
            <w:r w:rsidRPr="000E4E7F">
              <w:t>-</w:t>
            </w:r>
          </w:p>
        </w:tc>
      </w:tr>
      <w:tr w:rsidR="008E3BAD" w:rsidRPr="000E4E7F" w14:paraId="3A1B41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7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Change w:id="118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Change w:id="118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Change w:id="118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lastRenderedPageBreak/>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6F2C47"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2A73FA5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2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DBDAB8" w14:textId="77777777" w:rsidR="0072069F" w:rsidRPr="000E4E7F" w:rsidRDefault="0072069F" w:rsidP="0072069F">
            <w:pPr>
              <w:pStyle w:val="TAL"/>
              <w:rPr>
                <w:b/>
                <w:i/>
                <w:lang w:eastAsia="zh-CN"/>
              </w:rPr>
            </w:pPr>
            <w:r w:rsidRPr="000E4E7F">
              <w:rPr>
                <w:b/>
                <w:i/>
                <w:lang w:eastAsia="zh-CN"/>
              </w:rPr>
              <w:lastRenderedPageBreak/>
              <w:t>standaloneGNSS-Location</w:t>
            </w:r>
          </w:p>
          <w:p w14:paraId="5D62763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18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5E3715" w14:textId="77777777" w:rsidR="0072069F" w:rsidRPr="000E4E7F" w:rsidRDefault="0072069F" w:rsidP="0072069F">
            <w:pPr>
              <w:pStyle w:val="TAL"/>
              <w:jc w:val="center"/>
              <w:rPr>
                <w:lang w:eastAsia="zh-CN"/>
              </w:rPr>
            </w:pPr>
            <w:r w:rsidRPr="000E4E7F">
              <w:rPr>
                <w:lang w:eastAsia="zh-CN"/>
              </w:rPr>
              <w:t>-</w:t>
            </w:r>
          </w:p>
        </w:tc>
      </w:tr>
      <w:tr w:rsidR="008E3BAD" w:rsidRPr="000E4E7F" w14:paraId="308863E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6DF86" w14:textId="77777777" w:rsidR="0072069F" w:rsidRPr="000E4E7F" w:rsidRDefault="0072069F" w:rsidP="0072069F">
            <w:pPr>
              <w:pStyle w:val="TAL"/>
              <w:rPr>
                <w:b/>
                <w:i/>
                <w:lang w:eastAsia="zh-CN"/>
              </w:rPr>
            </w:pPr>
            <w:r w:rsidRPr="000E4E7F">
              <w:rPr>
                <w:b/>
                <w:i/>
                <w:lang w:eastAsia="zh-CN"/>
              </w:rPr>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Change w:id="118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Change w:id="118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Change w:id="118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18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D6304C" w14:textId="77777777" w:rsidR="0072069F" w:rsidRPr="000E4E7F" w:rsidRDefault="0072069F" w:rsidP="0072069F">
            <w:pPr>
              <w:pStyle w:val="TAL"/>
              <w:jc w:val="center"/>
              <w:rPr>
                <w:lang w:eastAsia="zh-CN"/>
              </w:rPr>
            </w:pPr>
          </w:p>
        </w:tc>
      </w:tr>
      <w:tr w:rsidR="008E3BAD" w:rsidRPr="000E4E7F" w14:paraId="125A06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Change w:id="118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Change w:id="118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lastRenderedPageBreak/>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DC6761"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7D22BC6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76ED59" w14:textId="77777777" w:rsidR="0072069F" w:rsidRPr="000E4E7F" w:rsidRDefault="0072069F" w:rsidP="0072069F">
            <w:pPr>
              <w:pStyle w:val="TAL"/>
              <w:rPr>
                <w:b/>
                <w:iCs/>
                <w:lang w:eastAsia="en-GB"/>
              </w:rPr>
            </w:pPr>
            <w:r w:rsidRPr="000E4E7F">
              <w:rPr>
                <w:b/>
                <w:i/>
                <w:iCs/>
                <w:noProof/>
              </w:rPr>
              <w:lastRenderedPageBreak/>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8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8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8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A3CE75" w14:textId="77777777" w:rsidR="0072069F" w:rsidRPr="00C0587F" w:rsidRDefault="0072069F" w:rsidP="0072069F">
            <w:pPr>
              <w:pStyle w:val="TAL"/>
              <w:rPr>
                <w:b/>
                <w:i/>
                <w:iCs/>
                <w:noProof/>
                <w:lang w:val="sv-SE"/>
              </w:rPr>
            </w:pPr>
            <w:r w:rsidRPr="00C0587F">
              <w:rPr>
                <w:b/>
                <w:i/>
                <w:iCs/>
                <w:noProof/>
                <w:lang w:val="sv-SE"/>
              </w:rPr>
              <w:t>SupportedBandListEUTRA-v9e0</w:t>
            </w:r>
            <w:r w:rsidRPr="00C0587F">
              <w:rPr>
                <w:rFonts w:eastAsia="SimSun"/>
                <w:b/>
                <w:i/>
                <w:iCs/>
                <w:noProof/>
                <w:lang w:val="sv-SE" w:eastAsia="zh-CN"/>
              </w:rPr>
              <w:t xml:space="preserve">, </w:t>
            </w:r>
            <w:r w:rsidRPr="00C0587F">
              <w:rPr>
                <w:b/>
                <w:i/>
                <w:iCs/>
                <w:noProof/>
                <w:lang w:val="sv-SE"/>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Change w:id="1189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Change w:id="1189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89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89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89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89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Change w:id="1191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1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1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1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1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2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2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2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1928" w:author="CR4262r1 (R2-2004191)" w:date="2020-05-07T15:56:00Z">
            <w:trPr>
              <w:wAfter w:w="113" w:type="dxa"/>
              <w:cantSplit/>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2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Change w:id="1193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Change w:id="1193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3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3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Change w:id="1193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3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Change w:id="1194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Change w:id="1194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4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4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4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195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Change w:id="1195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5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5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Change w:id="1195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5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Change w:id="1196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Change w:id="119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19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7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Change w:id="1198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8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8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8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Change w:id="1198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76B40">
        <w:trPr>
          <w:cantSplit/>
          <w:trPrChange w:id="11987" w:author="CR4262r1 (R2-2004191)" w:date="2020-05-07T15:56:00Z">
            <w:trPr>
              <w:wAfter w:w="113" w:type="dxa"/>
              <w:cantSplit/>
            </w:trPr>
          </w:trPrChange>
        </w:trPr>
        <w:tc>
          <w:tcPr>
            <w:tcW w:w="7793" w:type="dxa"/>
            <w:gridSpan w:val="2"/>
            <w:tcPrChange w:id="11988" w:author="CR4262r1 (R2-2004191)" w:date="2020-05-07T15:56:00Z">
              <w:tcPr>
                <w:tcW w:w="7793" w:type="dxa"/>
                <w:gridSpan w:val="2"/>
              </w:tcPr>
            </w:tcPrChange>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Change w:id="11989" w:author="CR4262r1 (R2-2004191)" w:date="2020-05-07T15:56:00Z">
              <w:tcPr>
                <w:tcW w:w="862" w:type="dxa"/>
                <w:gridSpan w:val="2"/>
              </w:tcPr>
            </w:tcPrChange>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176B40">
        <w:trPr>
          <w:cantSplit/>
          <w:trPrChange w:id="11990" w:author="CR4262r1 (R2-2004191)" w:date="2020-05-07T15:56:00Z">
            <w:trPr>
              <w:wAfter w:w="113" w:type="dxa"/>
              <w:cantSplit/>
            </w:trPr>
          </w:trPrChange>
        </w:trPr>
        <w:tc>
          <w:tcPr>
            <w:tcW w:w="7793" w:type="dxa"/>
            <w:gridSpan w:val="2"/>
            <w:tcPrChange w:id="11991" w:author="CR4262r1 (R2-2004191)" w:date="2020-05-07T15:56:00Z">
              <w:tcPr>
                <w:tcW w:w="7793" w:type="dxa"/>
                <w:gridSpan w:val="2"/>
              </w:tcPr>
            </w:tcPrChange>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Change w:id="11992" w:author="CR4262r1 (R2-2004191)" w:date="2020-05-07T15:56:00Z">
              <w:tcPr>
                <w:tcW w:w="862" w:type="dxa"/>
                <w:gridSpan w:val="2"/>
              </w:tcPr>
            </w:tcPrChange>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199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199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199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Change w:id="1199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176B40">
        <w:trPr>
          <w:trPrChange w:id="11997"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1998"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201F10AE" w14:textId="77777777" w:rsidR="0072069F" w:rsidRPr="000E4E7F" w:rsidRDefault="0072069F" w:rsidP="0072069F">
            <w:pPr>
              <w:pStyle w:val="TAL"/>
              <w:rPr>
                <w:b/>
                <w:i/>
                <w:lang w:eastAsia="zh-CN"/>
              </w:rPr>
            </w:pPr>
            <w:r w:rsidRPr="000E4E7F">
              <w:rPr>
                <w:b/>
                <w:i/>
                <w:lang w:eastAsia="zh-CN"/>
              </w:rPr>
              <w:lastRenderedPageBreak/>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Change w:id="11999"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176B40">
        <w:trPr>
          <w:trPrChange w:id="12000" w:author="CR4262r1 (R2-2004191)" w:date="2020-05-07T15:56:00Z">
            <w:trPr>
              <w:wAfter w:w="113" w:type="dxa"/>
            </w:trPr>
          </w:trPrChange>
        </w:trPr>
        <w:tc>
          <w:tcPr>
            <w:tcW w:w="7773" w:type="dxa"/>
            <w:tcBorders>
              <w:top w:val="single" w:sz="4" w:space="0" w:color="808080"/>
              <w:left w:val="single" w:sz="4" w:space="0" w:color="808080"/>
              <w:bottom w:val="single" w:sz="4" w:space="0" w:color="808080"/>
              <w:right w:val="single" w:sz="4" w:space="0" w:color="808080"/>
            </w:tcBorders>
            <w:tcPrChange w:id="12001" w:author="CR4262r1 (R2-2004191)" w:date="2020-05-07T15:56:00Z">
              <w:tcPr>
                <w:tcW w:w="7773" w:type="dxa"/>
                <w:tcBorders>
                  <w:top w:val="single" w:sz="4" w:space="0" w:color="808080"/>
                  <w:left w:val="single" w:sz="4" w:space="0" w:color="808080"/>
                  <w:bottom w:val="single" w:sz="4" w:space="0" w:color="808080"/>
                  <w:right w:val="single" w:sz="4" w:space="0" w:color="808080"/>
                </w:tcBorders>
              </w:tcPr>
            </w:tcPrChange>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Change w:id="12002" w:author="CR4262r1 (R2-2004191)" w:date="2020-05-07T15:56:00Z">
              <w:tcPr>
                <w:tcW w:w="882" w:type="dxa"/>
                <w:gridSpan w:val="3"/>
                <w:tcBorders>
                  <w:top w:val="single" w:sz="4" w:space="0" w:color="808080"/>
                  <w:left w:val="single" w:sz="4" w:space="0" w:color="808080"/>
                  <w:bottom w:val="single" w:sz="4" w:space="0" w:color="808080"/>
                  <w:right w:val="single" w:sz="4" w:space="0" w:color="808080"/>
                </w:tcBorders>
              </w:tcPr>
            </w:tcPrChange>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0FE802" w14:textId="77777777" w:rsidR="0072069F" w:rsidRPr="000E4E7F" w:rsidRDefault="0072069F" w:rsidP="0072069F">
            <w:pPr>
              <w:pStyle w:val="TAL"/>
              <w:rPr>
                <w:b/>
                <w:bCs/>
                <w:i/>
                <w:noProof/>
                <w:lang w:eastAsia="zh-TW"/>
              </w:rPr>
            </w:pPr>
            <w:r w:rsidRPr="000E4E7F">
              <w:rPr>
                <w:b/>
                <w:bCs/>
                <w:i/>
                <w:noProof/>
                <w:lang w:eastAsia="zh-TW"/>
              </w:rPr>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0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0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0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0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9EF810" w14:textId="77777777" w:rsidR="0072069F" w:rsidRPr="000E4E7F" w:rsidRDefault="0072069F" w:rsidP="0072069F">
            <w:pPr>
              <w:pStyle w:val="TAL"/>
              <w:rPr>
                <w:b/>
                <w:i/>
                <w:lang w:eastAsia="zh-CN"/>
              </w:rPr>
            </w:pPr>
            <w:bookmarkStart w:id="12010" w:name="_Hlk523748062"/>
            <w:r w:rsidRPr="000E4E7F">
              <w:rPr>
                <w:b/>
                <w:i/>
                <w:lang w:eastAsia="zh-CN"/>
              </w:rPr>
              <w:t>tm8-slotPDSCH</w:t>
            </w:r>
            <w:bookmarkEnd w:id="12010"/>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12011" w:name="_Hlk523748078"/>
            <w:r w:rsidRPr="000E4E7F">
              <w:rPr>
                <w:iCs/>
                <w:lang w:eastAsia="zh-CN"/>
              </w:rPr>
              <w:t>configuration and decoding of TM8 for slot PDSCH in TDD</w:t>
            </w:r>
            <w:bookmarkEnd w:id="12011"/>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01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1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1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1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1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2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2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2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2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2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3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Change w:id="1203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3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3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3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4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Change w:id="1204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4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4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Change w:id="1204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49"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Change w:id="1205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Change w:id="1205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5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5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5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06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12064"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2064"/>
            <w:r w:rsidRPr="000E4E7F">
              <w:rPr>
                <w:lang w:eastAsia="zh-CN"/>
              </w:rPr>
              <w:t xml:space="preserve"> </w:t>
            </w:r>
            <w:bookmarkStart w:id="12065" w:name="_Hlk499614750"/>
            <w:r w:rsidRPr="000E4E7F">
              <w:rPr>
                <w:lang w:eastAsia="zh-CN"/>
              </w:rPr>
              <w:t xml:space="preserve">Value 1 means first </w:t>
            </w:r>
            <w:bookmarkEnd w:id="12065"/>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Change w:id="120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6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6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6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 xml:space="preserve">Indicates whether the UE supports transmit diversity for PUCCH format 1b with channel </w:t>
            </w:r>
            <w:r w:rsidRPr="000E4E7F">
              <w:rPr>
                <w:lang w:eastAsia="en-GB"/>
              </w:rPr>
              <w:lastRenderedPageBreak/>
              <w:t>selection.</w:t>
            </w:r>
          </w:p>
        </w:tc>
        <w:tc>
          <w:tcPr>
            <w:tcW w:w="862" w:type="dxa"/>
            <w:gridSpan w:val="2"/>
            <w:tcBorders>
              <w:top w:val="single" w:sz="4" w:space="0" w:color="808080"/>
              <w:left w:val="single" w:sz="4" w:space="0" w:color="808080"/>
              <w:bottom w:val="single" w:sz="4" w:space="0" w:color="808080"/>
              <w:right w:val="single" w:sz="4" w:space="0" w:color="808080"/>
            </w:tcBorders>
            <w:tcPrChange w:id="1207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2B7084" w14:textId="77777777" w:rsidR="0072069F" w:rsidRPr="000E4E7F" w:rsidRDefault="0072069F" w:rsidP="0072069F">
            <w:pPr>
              <w:pStyle w:val="TAL"/>
              <w:jc w:val="center"/>
              <w:rPr>
                <w:bCs/>
                <w:noProof/>
                <w:lang w:eastAsia="zh-TW"/>
              </w:rPr>
            </w:pPr>
            <w:r w:rsidRPr="000E4E7F">
              <w:rPr>
                <w:bCs/>
                <w:noProof/>
                <w:lang w:eastAsia="zh-TW"/>
              </w:rPr>
              <w:lastRenderedPageBreak/>
              <w:t>Yes</w:t>
            </w:r>
          </w:p>
        </w:tc>
      </w:tr>
      <w:tr w:rsidR="008E3BAD" w:rsidRPr="000E4E7F" w14:paraId="740B978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3CECD" w14:textId="77777777" w:rsidR="0072069F" w:rsidRPr="000E4E7F" w:rsidRDefault="0072069F" w:rsidP="0072069F">
            <w:pPr>
              <w:pStyle w:val="TAL"/>
              <w:rPr>
                <w:b/>
                <w:bCs/>
                <w:i/>
                <w:noProof/>
                <w:lang w:eastAsia="zh-TW"/>
              </w:rPr>
            </w:pPr>
            <w:r w:rsidRPr="000E4E7F">
              <w:rPr>
                <w:b/>
                <w:bCs/>
                <w:i/>
                <w:noProof/>
                <w:lang w:eastAsia="zh-TW"/>
              </w:rPr>
              <w:lastRenderedPageBreak/>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Change w:id="1207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07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07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07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Change w:id="1207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60F41C08" w14:textId="77777777" w:rsidTr="00176B40">
        <w:trPr>
          <w:cantSplit/>
          <w:trPrChange w:id="12079" w:author="CR4262r1 (R2-2004191)" w:date="2020-05-07T15:56:00Z">
            <w:trPr>
              <w:wAfter w:w="113" w:type="dxa"/>
              <w:cantSplit/>
            </w:trPr>
          </w:trPrChange>
        </w:trPr>
        <w:tc>
          <w:tcPr>
            <w:tcW w:w="7793" w:type="dxa"/>
            <w:gridSpan w:val="2"/>
            <w:tcPrChange w:id="12080" w:author="CR4262r1 (R2-2004191)" w:date="2020-05-07T15:56:00Z">
              <w:tcPr>
                <w:tcW w:w="7793" w:type="dxa"/>
                <w:gridSpan w:val="2"/>
              </w:tcPr>
            </w:tcPrChange>
          </w:tcPr>
          <w:p w14:paraId="4599BE0E"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Change w:id="12081" w:author="CR4262r1 (R2-2004191)" w:date="2020-05-07T15:56:00Z">
              <w:tcPr>
                <w:tcW w:w="862" w:type="dxa"/>
                <w:gridSpan w:val="2"/>
              </w:tcPr>
            </w:tcPrChange>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76B40">
        <w:trPr>
          <w:cantSplit/>
          <w:trPrChange w:id="12082" w:author="CR4262r1 (R2-2004191)" w:date="2020-05-07T15:56:00Z">
            <w:trPr>
              <w:wAfter w:w="113" w:type="dxa"/>
              <w:cantSplit/>
            </w:trPr>
          </w:trPrChange>
        </w:trPr>
        <w:tc>
          <w:tcPr>
            <w:tcW w:w="7793" w:type="dxa"/>
            <w:gridSpan w:val="2"/>
            <w:tcPrChange w:id="12083" w:author="CR4262r1 (R2-2004191)" w:date="2020-05-07T15:56:00Z">
              <w:tcPr>
                <w:tcW w:w="7793" w:type="dxa"/>
                <w:gridSpan w:val="2"/>
              </w:tcPr>
            </w:tcPrChange>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Change w:id="12084" w:author="CR4262r1 (R2-2004191)" w:date="2020-05-07T15:56:00Z">
              <w:tcPr>
                <w:tcW w:w="862" w:type="dxa"/>
                <w:gridSpan w:val="2"/>
              </w:tcPr>
            </w:tcPrChange>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76B40">
        <w:trPr>
          <w:cantSplit/>
          <w:trPrChange w:id="12085" w:author="CR4262r1 (R2-2004191)" w:date="2020-05-07T15:56:00Z">
            <w:trPr>
              <w:wAfter w:w="113" w:type="dxa"/>
              <w:cantSplit/>
            </w:trPr>
          </w:trPrChange>
        </w:trPr>
        <w:tc>
          <w:tcPr>
            <w:tcW w:w="7793" w:type="dxa"/>
            <w:gridSpan w:val="2"/>
            <w:tcPrChange w:id="12086" w:author="CR4262r1 (R2-2004191)" w:date="2020-05-07T15:56:00Z">
              <w:tcPr>
                <w:tcW w:w="7793" w:type="dxa"/>
                <w:gridSpan w:val="2"/>
              </w:tcPr>
            </w:tcPrChange>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Change w:id="12087" w:author="CR4262r1 (R2-2004191)" w:date="2020-05-07T15:56:00Z">
              <w:tcPr>
                <w:tcW w:w="862" w:type="dxa"/>
                <w:gridSpan w:val="2"/>
              </w:tcPr>
            </w:tcPrChange>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76B40">
        <w:trPr>
          <w:cantSplit/>
          <w:trPrChange w:id="12088" w:author="CR4262r1 (R2-2004191)" w:date="2020-05-07T15:56:00Z">
            <w:trPr>
              <w:wAfter w:w="113" w:type="dxa"/>
              <w:cantSplit/>
            </w:trPr>
          </w:trPrChange>
        </w:trPr>
        <w:tc>
          <w:tcPr>
            <w:tcW w:w="7793" w:type="dxa"/>
            <w:gridSpan w:val="2"/>
            <w:tcPrChange w:id="12089" w:author="CR4262r1 (R2-2004191)" w:date="2020-05-07T15:56:00Z">
              <w:tcPr>
                <w:tcW w:w="7793" w:type="dxa"/>
                <w:gridSpan w:val="2"/>
              </w:tcPr>
            </w:tcPrChange>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Change w:id="12090" w:author="CR4262r1 (R2-2004191)" w:date="2020-05-07T15:56:00Z">
              <w:tcPr>
                <w:tcW w:w="862" w:type="dxa"/>
                <w:gridSpan w:val="2"/>
              </w:tcPr>
            </w:tcPrChange>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176B40">
        <w:trPr>
          <w:cantSplit/>
          <w:trPrChange w:id="12091" w:author="CR4262r1 (R2-2004191)" w:date="2020-05-07T15:56:00Z">
            <w:trPr>
              <w:wAfter w:w="113" w:type="dxa"/>
              <w:cantSplit/>
            </w:trPr>
          </w:trPrChange>
        </w:trPr>
        <w:tc>
          <w:tcPr>
            <w:tcW w:w="7808" w:type="dxa"/>
            <w:gridSpan w:val="3"/>
            <w:tcPrChange w:id="12092" w:author="CR4262r1 (R2-2004191)" w:date="2020-05-07T15:56:00Z">
              <w:tcPr>
                <w:tcW w:w="7808" w:type="dxa"/>
                <w:gridSpan w:val="3"/>
              </w:tcPr>
            </w:tcPrChange>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Change w:id="12093" w:author="CR4262r1 (R2-2004191)" w:date="2020-05-07T15:56:00Z">
              <w:tcPr>
                <w:tcW w:w="847" w:type="dxa"/>
              </w:tcPr>
            </w:tcPrChange>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176B40">
        <w:trPr>
          <w:cantSplit/>
          <w:trPrChange w:id="12094" w:author="CR4262r1 (R2-2004191)" w:date="2020-05-07T15:56:00Z">
            <w:trPr>
              <w:wAfter w:w="113" w:type="dxa"/>
              <w:cantSplit/>
            </w:trPr>
          </w:trPrChange>
        </w:trPr>
        <w:tc>
          <w:tcPr>
            <w:tcW w:w="7808" w:type="dxa"/>
            <w:gridSpan w:val="3"/>
            <w:tcPrChange w:id="12095" w:author="CR4262r1 (R2-2004191)" w:date="2020-05-07T15:56:00Z">
              <w:tcPr>
                <w:tcW w:w="7808" w:type="dxa"/>
                <w:gridSpan w:val="3"/>
              </w:tcPr>
            </w:tcPrChange>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Change w:id="12096" w:author="CR4262r1 (R2-2004191)" w:date="2020-05-07T15:56:00Z">
              <w:tcPr>
                <w:tcW w:w="847" w:type="dxa"/>
              </w:tcPr>
            </w:tcPrChange>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76B40">
        <w:trPr>
          <w:cantSplit/>
          <w:trPrChange w:id="12097" w:author="CR4262r1 (R2-2004191)" w:date="2020-05-07T15:56:00Z">
            <w:trPr>
              <w:wAfter w:w="113" w:type="dxa"/>
              <w:cantSplit/>
            </w:trPr>
          </w:trPrChange>
        </w:trPr>
        <w:tc>
          <w:tcPr>
            <w:tcW w:w="7793" w:type="dxa"/>
            <w:gridSpan w:val="2"/>
            <w:tcPrChange w:id="12098" w:author="CR4262r1 (R2-2004191)" w:date="2020-05-07T15:56:00Z">
              <w:tcPr>
                <w:tcW w:w="7793" w:type="dxa"/>
                <w:gridSpan w:val="2"/>
              </w:tcPr>
            </w:tcPrChange>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Change w:id="12099" w:author="CR4262r1 (R2-2004191)" w:date="2020-05-07T15:56:00Z">
              <w:tcPr>
                <w:tcW w:w="862" w:type="dxa"/>
                <w:gridSpan w:val="2"/>
              </w:tcPr>
            </w:tcPrChange>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76B40">
        <w:trPr>
          <w:cantSplit/>
          <w:trPrChange w:id="12100" w:author="CR4262r1 (R2-2004191)" w:date="2020-05-07T15:56:00Z">
            <w:trPr>
              <w:wAfter w:w="113" w:type="dxa"/>
              <w:cantSplit/>
            </w:trPr>
          </w:trPrChange>
        </w:trPr>
        <w:tc>
          <w:tcPr>
            <w:tcW w:w="7793" w:type="dxa"/>
            <w:gridSpan w:val="2"/>
            <w:tcPrChange w:id="12101" w:author="CR4262r1 (R2-2004191)" w:date="2020-05-07T15:56:00Z">
              <w:tcPr>
                <w:tcW w:w="7793" w:type="dxa"/>
                <w:gridSpan w:val="2"/>
              </w:tcPr>
            </w:tcPrChange>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Change w:id="12102" w:author="CR4262r1 (R2-2004191)" w:date="2020-05-07T15:56:00Z">
              <w:tcPr>
                <w:tcW w:w="862" w:type="dxa"/>
                <w:gridSpan w:val="2"/>
              </w:tcPr>
            </w:tcPrChange>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76B40">
        <w:trPr>
          <w:cantSplit/>
          <w:trPrChange w:id="12103" w:author="CR4262r1 (R2-2004191)" w:date="2020-05-07T15:56:00Z">
            <w:trPr>
              <w:wAfter w:w="113" w:type="dxa"/>
              <w:cantSplit/>
            </w:trPr>
          </w:trPrChange>
        </w:trPr>
        <w:tc>
          <w:tcPr>
            <w:tcW w:w="7793" w:type="dxa"/>
            <w:gridSpan w:val="2"/>
            <w:tcPrChange w:id="12104" w:author="CR4262r1 (R2-2004191)" w:date="2020-05-07T15:56:00Z">
              <w:tcPr>
                <w:tcW w:w="7793" w:type="dxa"/>
                <w:gridSpan w:val="2"/>
              </w:tcPr>
            </w:tcPrChange>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Change w:id="12105" w:author="CR4262r1 (R2-2004191)" w:date="2020-05-07T15:56:00Z">
              <w:tcPr>
                <w:tcW w:w="862" w:type="dxa"/>
                <w:gridSpan w:val="2"/>
              </w:tcPr>
            </w:tcPrChange>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76B40">
        <w:trPr>
          <w:cantSplit/>
          <w:trPrChange w:id="12106" w:author="CR4262r1 (R2-2004191)" w:date="2020-05-07T15:56:00Z">
            <w:trPr>
              <w:wAfter w:w="113" w:type="dxa"/>
              <w:cantSplit/>
            </w:trPr>
          </w:trPrChange>
        </w:trPr>
        <w:tc>
          <w:tcPr>
            <w:tcW w:w="7793" w:type="dxa"/>
            <w:gridSpan w:val="2"/>
            <w:tcPrChange w:id="12107" w:author="CR4262r1 (R2-2004191)" w:date="2020-05-07T15:56:00Z">
              <w:tcPr>
                <w:tcW w:w="7793" w:type="dxa"/>
                <w:gridSpan w:val="2"/>
              </w:tcPr>
            </w:tcPrChange>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Change w:id="12108" w:author="CR4262r1 (R2-2004191)" w:date="2020-05-07T15:56:00Z">
              <w:tcPr>
                <w:tcW w:w="862" w:type="dxa"/>
                <w:gridSpan w:val="2"/>
              </w:tcPr>
            </w:tcPrChange>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76B40">
        <w:trPr>
          <w:cantSplit/>
          <w:trPrChange w:id="12109" w:author="CR4262r1 (R2-2004191)" w:date="2020-05-07T15:56:00Z">
            <w:trPr>
              <w:wAfter w:w="113" w:type="dxa"/>
              <w:cantSplit/>
            </w:trPr>
          </w:trPrChange>
        </w:trPr>
        <w:tc>
          <w:tcPr>
            <w:tcW w:w="7793" w:type="dxa"/>
            <w:gridSpan w:val="2"/>
            <w:tcPrChange w:id="12110" w:author="CR4262r1 (R2-2004191)" w:date="2020-05-07T15:56:00Z">
              <w:tcPr>
                <w:tcW w:w="7793" w:type="dxa"/>
                <w:gridSpan w:val="2"/>
              </w:tcPr>
            </w:tcPrChange>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Change w:id="12111" w:author="CR4262r1 (R2-2004191)" w:date="2020-05-07T15:56:00Z">
              <w:tcPr>
                <w:tcW w:w="862" w:type="dxa"/>
                <w:gridSpan w:val="2"/>
              </w:tcPr>
            </w:tcPrChange>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76B40">
        <w:trPr>
          <w:cantSplit/>
          <w:trPrChange w:id="12112" w:author="CR4262r1 (R2-2004191)" w:date="2020-05-07T15:56:00Z">
            <w:trPr>
              <w:wAfter w:w="113" w:type="dxa"/>
              <w:cantSplit/>
            </w:trPr>
          </w:trPrChange>
        </w:trPr>
        <w:tc>
          <w:tcPr>
            <w:tcW w:w="7793" w:type="dxa"/>
            <w:gridSpan w:val="2"/>
            <w:tcPrChange w:id="12113" w:author="CR4262r1 (R2-2004191)" w:date="2020-05-07T15:56:00Z">
              <w:tcPr>
                <w:tcW w:w="7793" w:type="dxa"/>
                <w:gridSpan w:val="2"/>
              </w:tcPr>
            </w:tcPrChange>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Change w:id="12114" w:author="CR4262r1 (R2-2004191)" w:date="2020-05-07T15:56:00Z">
              <w:tcPr>
                <w:tcW w:w="862" w:type="dxa"/>
                <w:gridSpan w:val="2"/>
              </w:tcPr>
            </w:tcPrChange>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76B40">
        <w:trPr>
          <w:cantSplit/>
          <w:trPrChange w:id="12115" w:author="CR4262r1 (R2-2004191)" w:date="2020-05-07T15:56:00Z">
            <w:trPr>
              <w:wAfter w:w="113" w:type="dxa"/>
              <w:cantSplit/>
            </w:trPr>
          </w:trPrChange>
        </w:trPr>
        <w:tc>
          <w:tcPr>
            <w:tcW w:w="7793" w:type="dxa"/>
            <w:gridSpan w:val="2"/>
            <w:tcPrChange w:id="12116" w:author="CR4262r1 (R2-2004191)" w:date="2020-05-07T15:56:00Z">
              <w:tcPr>
                <w:tcW w:w="7793" w:type="dxa"/>
                <w:gridSpan w:val="2"/>
              </w:tcPr>
            </w:tcPrChange>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Change w:id="12117" w:author="CR4262r1 (R2-2004191)" w:date="2020-05-07T15:56:00Z">
              <w:tcPr>
                <w:tcW w:w="862" w:type="dxa"/>
                <w:gridSpan w:val="2"/>
              </w:tcPr>
            </w:tcPrChange>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76B40">
        <w:trPr>
          <w:cantSplit/>
          <w:trPrChange w:id="12118" w:author="CR4262r1 (R2-2004191)" w:date="2020-05-07T15:56:00Z">
            <w:trPr>
              <w:wAfter w:w="113" w:type="dxa"/>
              <w:cantSplit/>
            </w:trPr>
          </w:trPrChange>
        </w:trPr>
        <w:tc>
          <w:tcPr>
            <w:tcW w:w="7793" w:type="dxa"/>
            <w:gridSpan w:val="2"/>
            <w:tcPrChange w:id="12119" w:author="CR4262r1 (R2-2004191)" w:date="2020-05-07T15:56:00Z">
              <w:tcPr>
                <w:tcW w:w="7793" w:type="dxa"/>
                <w:gridSpan w:val="2"/>
              </w:tcPr>
            </w:tcPrChange>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Change w:id="12120" w:author="CR4262r1 (R2-2004191)" w:date="2020-05-07T15:56:00Z">
              <w:tcPr>
                <w:tcW w:w="862" w:type="dxa"/>
                <w:gridSpan w:val="2"/>
              </w:tcPr>
            </w:tcPrChange>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76B40">
        <w:trPr>
          <w:cantSplit/>
          <w:trPrChange w:id="12121" w:author="CR4262r1 (R2-2004191)" w:date="2020-05-07T15:56:00Z">
            <w:trPr>
              <w:wAfter w:w="113" w:type="dxa"/>
              <w:cantSplit/>
            </w:trPr>
          </w:trPrChange>
        </w:trPr>
        <w:tc>
          <w:tcPr>
            <w:tcW w:w="7793" w:type="dxa"/>
            <w:gridSpan w:val="2"/>
            <w:tcPrChange w:id="12122" w:author="CR4262r1 (R2-2004191)" w:date="2020-05-07T15:56:00Z">
              <w:tcPr>
                <w:tcW w:w="7793" w:type="dxa"/>
                <w:gridSpan w:val="2"/>
              </w:tcPr>
            </w:tcPrChange>
          </w:tcPr>
          <w:p w14:paraId="3DBFBA43" w14:textId="77777777" w:rsidR="0072069F" w:rsidRPr="000E4E7F" w:rsidRDefault="0072069F" w:rsidP="0072069F">
            <w:pPr>
              <w:pStyle w:val="TAL"/>
              <w:rPr>
                <w:b/>
                <w:i/>
                <w:noProof/>
                <w:lang w:eastAsia="en-GB"/>
              </w:rPr>
            </w:pPr>
            <w:r w:rsidRPr="000E4E7F">
              <w:rPr>
                <w:b/>
                <w:i/>
                <w:noProof/>
                <w:lang w:eastAsia="en-GB"/>
              </w:rPr>
              <w:lastRenderedPageBreak/>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Change w:id="12123" w:author="CR4262r1 (R2-2004191)" w:date="2020-05-07T15:56:00Z">
              <w:tcPr>
                <w:tcW w:w="862" w:type="dxa"/>
                <w:gridSpan w:val="2"/>
              </w:tcPr>
            </w:tcPrChange>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76B40">
        <w:trPr>
          <w:cantSplit/>
          <w:trPrChange w:id="12124" w:author="CR4262r1 (R2-2004191)" w:date="2020-05-07T15:56:00Z">
            <w:trPr>
              <w:wAfter w:w="113" w:type="dxa"/>
              <w:cantSplit/>
            </w:trPr>
          </w:trPrChange>
        </w:trPr>
        <w:tc>
          <w:tcPr>
            <w:tcW w:w="7793" w:type="dxa"/>
            <w:gridSpan w:val="2"/>
            <w:tcPrChange w:id="12125" w:author="CR4262r1 (R2-2004191)" w:date="2020-05-07T15:56:00Z">
              <w:tcPr>
                <w:tcW w:w="7793" w:type="dxa"/>
                <w:gridSpan w:val="2"/>
              </w:tcPr>
            </w:tcPrChange>
          </w:tcPr>
          <w:p w14:paraId="0742F6B4"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26" w:author="CR4262r1 (R2-2004191)" w:date="2020-05-07T15:56:00Z">
              <w:tcPr>
                <w:tcW w:w="862" w:type="dxa"/>
                <w:gridSpan w:val="2"/>
              </w:tcPr>
            </w:tcPrChange>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76B40">
        <w:trPr>
          <w:cantSplit/>
          <w:trPrChange w:id="12127" w:author="CR4262r1 (R2-2004191)" w:date="2020-05-07T15:56:00Z">
            <w:trPr>
              <w:wAfter w:w="113" w:type="dxa"/>
              <w:cantSplit/>
            </w:trPr>
          </w:trPrChange>
        </w:trPr>
        <w:tc>
          <w:tcPr>
            <w:tcW w:w="7793" w:type="dxa"/>
            <w:gridSpan w:val="2"/>
            <w:tcPrChange w:id="12128" w:author="CR4262r1 (R2-2004191)" w:date="2020-05-07T15:56:00Z">
              <w:tcPr>
                <w:tcW w:w="7793" w:type="dxa"/>
                <w:gridSpan w:val="2"/>
              </w:tcPr>
            </w:tcPrChange>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Change w:id="12129" w:author="CR4262r1 (R2-2004191)" w:date="2020-05-07T15:56:00Z">
              <w:tcPr>
                <w:tcW w:w="862" w:type="dxa"/>
                <w:gridSpan w:val="2"/>
              </w:tcPr>
            </w:tcPrChange>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Change w:id="1213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3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3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3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3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4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4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4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4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4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Change w:id="1214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89A8D2" w14:textId="77777777" w:rsidR="0072069F" w:rsidRPr="000E4E7F" w:rsidRDefault="0072069F" w:rsidP="0072069F">
            <w:pPr>
              <w:pStyle w:val="TAL"/>
              <w:rPr>
                <w:b/>
                <w:i/>
                <w:lang w:eastAsia="zh-CN"/>
              </w:rPr>
            </w:pPr>
            <w:bookmarkStart w:id="12153" w:name="_Hlk523748107"/>
            <w:r w:rsidRPr="000E4E7F">
              <w:rPr>
                <w:b/>
                <w:i/>
                <w:lang w:eastAsia="zh-CN"/>
              </w:rPr>
              <w:t>ul-AsyncHarqSharingDiff-TTI-Lengths</w:t>
            </w:r>
            <w:bookmarkEnd w:id="12153"/>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12154" w:name="_Hlk523748122"/>
            <w:r w:rsidRPr="000E4E7F">
              <w:rPr>
                <w:lang w:eastAsia="zh-CN"/>
              </w:rPr>
              <w:t>UL asynchronous HARQ sharing between different TTI lengths for an UL serving cell</w:t>
            </w:r>
            <w:bookmarkEnd w:id="12154"/>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76B40">
        <w:trPr>
          <w:trPrChange w:id="1216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Change w:id="1216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76B40">
        <w:trPr>
          <w:trPrChange w:id="1216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6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Change w:id="1216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76B40">
        <w:trPr>
          <w:trPrChange w:id="12170"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1"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Change w:id="12172"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3"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4"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5"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76"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77"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78"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79"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Change w:id="12180"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1"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2"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3"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184"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85"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86"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87"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Change w:id="12188"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176B40">
        <w:trPr>
          <w:trPrChange w:id="1218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19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GERAN/UTRA cell when it is configured with (NG)EN-DC wherein either MN and SN have different DRX cycles, or </w:t>
            </w:r>
            <w:r w:rsidRPr="000E4E7F">
              <w:rPr>
                <w:lang w:eastAsia="zh-CN"/>
              </w:rPr>
              <w:lastRenderedPageBreak/>
              <w:t>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Change w:id="1219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2C04021F" w14:textId="77777777" w:rsidR="0072069F" w:rsidRPr="000E4E7F" w:rsidRDefault="0072069F" w:rsidP="0072069F">
            <w:pPr>
              <w:pStyle w:val="TAL"/>
              <w:jc w:val="center"/>
              <w:rPr>
                <w:bCs/>
                <w:noProof/>
                <w:lang w:eastAsia="zh-CN"/>
              </w:rPr>
            </w:pPr>
            <w:r w:rsidRPr="000E4E7F">
              <w:rPr>
                <w:bCs/>
                <w:noProof/>
                <w:lang w:eastAsia="zh-CN"/>
              </w:rPr>
              <w:lastRenderedPageBreak/>
              <w:t>Yes</w:t>
            </w:r>
          </w:p>
        </w:tc>
      </w:tr>
      <w:tr w:rsidR="008E3BAD" w:rsidRPr="000E4E7F" w14:paraId="0F9962AE"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305445" w14:textId="77777777" w:rsidR="0072069F" w:rsidRPr="000E4E7F" w:rsidRDefault="0072069F" w:rsidP="0072069F">
            <w:pPr>
              <w:pStyle w:val="TAL"/>
              <w:rPr>
                <w:b/>
                <w:i/>
                <w:lang w:eastAsia="zh-CN"/>
              </w:rPr>
            </w:pPr>
            <w:r w:rsidRPr="000E4E7F">
              <w:rPr>
                <w:b/>
                <w:i/>
                <w:lang w:eastAsia="zh-CN"/>
              </w:rPr>
              <w:lastRenderedPageBreak/>
              <w:t>utran-ProximityIndication</w:t>
            </w:r>
          </w:p>
          <w:p w14:paraId="581D852D"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Change w:id="121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AEC55" w14:textId="77777777" w:rsidR="0072069F" w:rsidRPr="000E4E7F" w:rsidRDefault="0072069F" w:rsidP="0072069F">
            <w:pPr>
              <w:pStyle w:val="TAL"/>
              <w:jc w:val="center"/>
              <w:rPr>
                <w:lang w:eastAsia="zh-CN"/>
              </w:rPr>
            </w:pPr>
            <w:r w:rsidRPr="000E4E7F">
              <w:rPr>
                <w:lang w:eastAsia="zh-CN"/>
              </w:rPr>
              <w:t>-</w:t>
            </w:r>
          </w:p>
        </w:tc>
      </w:tr>
      <w:tr w:rsidR="008E3BAD" w:rsidRPr="000E4E7F" w14:paraId="039C10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1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1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1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6B72F9" w14:textId="77777777" w:rsidR="0072069F" w:rsidRPr="000E4E7F" w:rsidRDefault="0072069F" w:rsidP="0072069F">
            <w:pPr>
              <w:pStyle w:val="TAL"/>
              <w:rPr>
                <w:b/>
                <w:i/>
                <w:lang w:eastAsia="zh-CN"/>
              </w:rPr>
            </w:pPr>
            <w:r w:rsidRPr="000E4E7F">
              <w:rPr>
                <w:b/>
                <w:i/>
                <w:lang w:eastAsia="zh-CN"/>
              </w:rPr>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Change w:id="121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0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0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0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09" w:author="CR4262r1 (R2-2004191)" w:date="2020-05-07T15:56:00Z">
            <w:trPr>
              <w:wAfter w:w="113" w:type="dxa"/>
            </w:trPr>
          </w:trPrChange>
        </w:trPr>
        <w:tc>
          <w:tcPr>
            <w:tcW w:w="7808" w:type="dxa"/>
            <w:gridSpan w:val="3"/>
            <w:tcBorders>
              <w:top w:val="single" w:sz="4" w:space="0" w:color="808080"/>
              <w:left w:val="single" w:sz="4" w:space="0" w:color="808080"/>
              <w:bottom w:val="single" w:sz="4" w:space="0" w:color="808080"/>
              <w:right w:val="single" w:sz="4" w:space="0" w:color="808080"/>
            </w:tcBorders>
            <w:tcPrChange w:id="12210" w:author="CR4262r1 (R2-2004191)" w:date="2020-05-07T15:56: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Change w:id="12211" w:author="CR4262r1 (R2-2004191)" w:date="2020-05-07T15:56:00Z">
              <w:tcPr>
                <w:tcW w:w="847" w:type="dxa"/>
                <w:tcBorders>
                  <w:top w:val="single" w:sz="4" w:space="0" w:color="808080"/>
                  <w:left w:val="single" w:sz="4" w:space="0" w:color="808080"/>
                  <w:bottom w:val="single" w:sz="4" w:space="0" w:color="808080"/>
                  <w:right w:val="single" w:sz="4" w:space="0" w:color="808080"/>
                </w:tcBorders>
              </w:tcPr>
            </w:tcPrChange>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1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1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1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1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2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2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2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2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2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3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Change w:id="1223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3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3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3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Change w:id="1223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4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4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4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4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4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5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Change w:id="1225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5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5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5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Change w:id="1225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Change w:id="1226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6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5F15BF" w14:textId="77777777" w:rsidR="0072069F" w:rsidRPr="000E4E7F" w:rsidRDefault="0072069F" w:rsidP="0072069F">
            <w:pPr>
              <w:pStyle w:val="TAL"/>
              <w:rPr>
                <w:b/>
                <w:i/>
                <w:lang w:eastAsia="en-GB"/>
              </w:rPr>
            </w:pPr>
            <w:r w:rsidRPr="000E4E7F">
              <w:rPr>
                <w:b/>
                <w:i/>
                <w:lang w:eastAsia="en-GB"/>
              </w:rPr>
              <w:lastRenderedPageBreak/>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6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6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6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C4039"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Change w:id="1227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7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7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7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7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7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0"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1"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2"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Change w:id="12283"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4"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5"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86"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Change w:id="12287"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88"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89"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0"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Change w:id="12291"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2"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3"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4"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Change w:id="12295"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76B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2296" w:author="CR4262r1 (R2-2004191)" w:date="2020-05-07T15:56: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PrChange w:id="12297" w:author="CR4262r1 (R2-2004191)" w:date="2020-05-07T15:56:00Z">
            <w:trPr>
              <w:wAfter w:w="113" w:type="dxa"/>
            </w:trPr>
          </w:trPrChange>
        </w:trPr>
        <w:tc>
          <w:tcPr>
            <w:tcW w:w="7793" w:type="dxa"/>
            <w:gridSpan w:val="2"/>
            <w:tcBorders>
              <w:top w:val="single" w:sz="4" w:space="0" w:color="808080"/>
              <w:left w:val="single" w:sz="4" w:space="0" w:color="808080"/>
              <w:bottom w:val="single" w:sz="4" w:space="0" w:color="808080"/>
              <w:right w:val="single" w:sz="4" w:space="0" w:color="808080"/>
            </w:tcBorders>
            <w:tcPrChange w:id="12298" w:author="CR4262r1 (R2-2004191)" w:date="2020-05-07T15:56: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Change w:id="12299" w:author="CR4262r1 (R2-2004191)" w:date="2020-05-07T15:56: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12300"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2300"/>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12301" w:name="_Toc20487490"/>
      <w:bookmarkStart w:id="12302" w:name="_Toc29342790"/>
      <w:bookmarkStart w:id="12303" w:name="_Toc29343929"/>
      <w:bookmarkStart w:id="12304" w:name="_Toc36567195"/>
      <w:bookmarkStart w:id="12305" w:name="_Toc36810642"/>
      <w:bookmarkStart w:id="12306" w:name="_Toc36847006"/>
      <w:bookmarkStart w:id="12307" w:name="_Toc36939659"/>
      <w:bookmarkStart w:id="12308" w:name="_Toc37082639"/>
      <w:r w:rsidRPr="000E4E7F">
        <w:t>–</w:t>
      </w:r>
      <w:r w:rsidRPr="000E4E7F">
        <w:tab/>
      </w:r>
      <w:r w:rsidRPr="000E4E7F">
        <w:rPr>
          <w:i/>
        </w:rPr>
        <w:t>UE-RadioPagingInfo</w:t>
      </w:r>
      <w:bookmarkEnd w:id="12301"/>
      <w:bookmarkEnd w:id="12302"/>
      <w:bookmarkEnd w:id="12303"/>
      <w:bookmarkEnd w:id="12304"/>
      <w:bookmarkEnd w:id="12305"/>
      <w:bookmarkEnd w:id="12306"/>
      <w:bookmarkEnd w:id="12307"/>
      <w:bookmarkEnd w:id="12308"/>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6AD9D04A" w:rsidR="0017564B" w:rsidRPr="000E4E7F" w:rsidRDefault="0017564B" w:rsidP="0017564B">
      <w:pPr>
        <w:pStyle w:val="PL"/>
        <w:shd w:val="clear" w:color="auto" w:fill="E6E6E6"/>
      </w:pPr>
      <w:r w:rsidRPr="000E4E7F">
        <w:tab/>
      </w:r>
      <w:r w:rsidRPr="000E4E7F">
        <w:tab/>
      </w:r>
      <w:commentRangeStart w:id="12309"/>
      <w:r w:rsidRPr="000E4E7F">
        <w:t>groupWakeUpSignal</w:t>
      </w:r>
      <w:ins w:id="12310" w:author="cr4239r1 (R2-2003923)" w:date="2020-05-11T15:37:00Z">
        <w:r w:rsidR="00A6486E">
          <w:t>FDD</w:t>
        </w:r>
      </w:ins>
      <w:r w:rsidRPr="000E4E7F">
        <w:t>-r16</w:t>
      </w:r>
      <w:r w:rsidRPr="000E4E7F">
        <w:tab/>
      </w:r>
      <w:commentRangeEnd w:id="12309"/>
      <w:r w:rsidR="00B7657D">
        <w:rPr>
          <w:rStyle w:val="CommentReference"/>
          <w:rFonts w:ascii="Times New Roman" w:hAnsi="Times New Roman"/>
          <w:noProof w:val="0"/>
        </w:rPr>
        <w:commentReference w:id="12309"/>
      </w:r>
      <w:r w:rsidRPr="000E4E7F">
        <w:tab/>
      </w:r>
      <w:r w:rsidRPr="000E4E7F">
        <w:tab/>
      </w:r>
      <w:del w:id="12311" w:author="cr4239r1 (R2-2003923)" w:date="2020-05-11T15:37:00Z">
        <w:r w:rsidRPr="000E4E7F" w:rsidDel="00A6486E">
          <w:tab/>
        </w:r>
      </w:del>
      <w:r w:rsidRPr="000E4E7F">
        <w:t>ENUMERATED {true}</w:t>
      </w:r>
      <w:r w:rsidRPr="000E4E7F">
        <w:tab/>
        <w:t>OPTIONAL</w:t>
      </w:r>
      <w:ins w:id="12312" w:author="cr4239r1 (R2-2003923)" w:date="2020-05-11T15:37:00Z">
        <w:r w:rsidR="00A6486E">
          <w:t>,</w:t>
        </w:r>
      </w:ins>
    </w:p>
    <w:p w14:paraId="0B91C8F6"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313" w:author="cr4239r1 (R2-2003923)" w:date="2020-05-11T15:36:00Z"/>
          <w:rFonts w:ascii="Courier New" w:hAnsi="Courier New"/>
          <w:noProof/>
          <w:sz w:val="16"/>
        </w:rPr>
      </w:pPr>
      <w:ins w:id="12314" w:author="cr4239r1 (R2-2003923)" w:date="2020-05-11T15:36:00Z">
        <w:r w:rsidRPr="00A6486E">
          <w:rPr>
            <w:rFonts w:ascii="Courier New" w:hAnsi="Courier New"/>
            <w:noProof/>
            <w:sz w:val="16"/>
          </w:rPr>
          <w:lastRenderedPageBreak/>
          <w:tab/>
        </w:r>
        <w:r w:rsidRPr="00A6486E">
          <w:rPr>
            <w:rFonts w:ascii="Courier New" w:hAnsi="Courier New"/>
            <w:noProof/>
            <w:sz w:val="16"/>
          </w:rPr>
          <w:tab/>
          <w:t>groupWakeUpSignalTDD-r16</w:t>
        </w:r>
        <w:r w:rsidRPr="00A6486E">
          <w:rPr>
            <w:rFonts w:ascii="Courier New" w:hAnsi="Courier New"/>
            <w:noProof/>
            <w:sz w:val="16"/>
          </w:rPr>
          <w:tab/>
        </w:r>
        <w:r w:rsidRPr="00A6486E">
          <w:rPr>
            <w:rFonts w:ascii="Courier New" w:hAnsi="Courier New"/>
            <w:noProof/>
            <w:sz w:val="16"/>
          </w:rPr>
          <w:tab/>
        </w:r>
        <w:r w:rsidRPr="00A6486E">
          <w:rPr>
            <w:rFonts w:ascii="Courier New" w:hAnsi="Courier New"/>
            <w:noProof/>
            <w:sz w:val="16"/>
          </w:rPr>
          <w:tab/>
          <w:t>ENUMERATED {true}</w:t>
        </w:r>
        <w:r w:rsidRPr="00A6486E">
          <w:rPr>
            <w:rFonts w:ascii="Courier New" w:hAnsi="Courier New"/>
            <w:noProof/>
            <w:sz w:val="16"/>
          </w:rPr>
          <w:tab/>
          <w:t>OPTIONAL</w:t>
        </w:r>
      </w:ins>
    </w:p>
    <w:p w14:paraId="37EB99C2" w14:textId="77777777" w:rsidR="009722D5" w:rsidRPr="000E4E7F" w:rsidRDefault="0017564B" w:rsidP="0017564B">
      <w:pPr>
        <w:pStyle w:val="PL"/>
        <w:shd w:val="clear" w:color="auto" w:fill="E6E6E6"/>
      </w:pPr>
      <w:r w:rsidRPr="000E4E7F">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37A3DA7A" w:rsidR="0017564B" w:rsidRPr="000E4E7F" w:rsidRDefault="0017564B" w:rsidP="003C0A8B">
            <w:pPr>
              <w:pStyle w:val="TAL"/>
              <w:rPr>
                <w:b/>
                <w:bCs/>
                <w:i/>
                <w:noProof/>
                <w:lang w:eastAsia="en-GB"/>
              </w:rPr>
            </w:pPr>
            <w:r w:rsidRPr="000E4E7F">
              <w:rPr>
                <w:b/>
                <w:bCs/>
                <w:i/>
                <w:noProof/>
                <w:lang w:eastAsia="en-GB"/>
              </w:rPr>
              <w:t>groupWakeUpSignal</w:t>
            </w:r>
            <w:ins w:id="12315" w:author="cr4239r1 (R2-2003923)" w:date="2020-05-11T15:37:00Z">
              <w:r w:rsidR="00A6486E" w:rsidRPr="00A6486E">
                <w:rPr>
                  <w:b/>
                  <w:bCs/>
                  <w:i/>
                  <w:noProof/>
                  <w:lang w:eastAsia="en-GB"/>
                </w:rPr>
                <w:t>FDD, groupWakeUpSignalTDD</w:t>
              </w:r>
            </w:ins>
          </w:p>
          <w:p w14:paraId="7434E434" w14:textId="604BCE7B" w:rsidR="0017564B" w:rsidRPr="000E4E7F" w:rsidRDefault="0017564B" w:rsidP="003C0A8B">
            <w:pPr>
              <w:pStyle w:val="TAL"/>
              <w:rPr>
                <w:bCs/>
                <w:noProof/>
                <w:lang w:eastAsia="en-GB"/>
              </w:rPr>
            </w:pPr>
            <w:r w:rsidRPr="000E4E7F">
              <w:rPr>
                <w:bCs/>
                <w:noProof/>
                <w:lang w:eastAsia="en-GB"/>
              </w:rPr>
              <w:t xml:space="preserve">Indicates whether </w:t>
            </w:r>
            <w:commentRangeStart w:id="12316"/>
            <w:r w:rsidRPr="000E4E7F">
              <w:rPr>
                <w:bCs/>
                <w:noProof/>
                <w:lang w:eastAsia="en-GB"/>
              </w:rPr>
              <w:t xml:space="preserve">the UE supports GWUS </w:t>
            </w:r>
            <w:ins w:id="12317" w:author="cr4239r1 (R2-2003923)" w:date="2020-05-11T15:38:00Z">
              <w:r w:rsidR="00A6486E">
                <w:rPr>
                  <w:bCs/>
                  <w:noProof/>
                  <w:lang w:val="en-US" w:eastAsia="en-GB"/>
                </w:rPr>
                <w:t xml:space="preserve">for paging </w:t>
              </w:r>
            </w:ins>
            <w:commentRangeEnd w:id="12316"/>
            <w:r w:rsidR="00D3577B">
              <w:rPr>
                <w:rStyle w:val="CommentReference"/>
                <w:rFonts w:ascii="Times New Roman" w:hAnsi="Times New Roman"/>
              </w:rPr>
              <w:commentReference w:id="12316"/>
            </w:r>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573D32E7" w:rsidR="00BD14E3" w:rsidRPr="000E4E7F" w:rsidRDefault="00BD14E3" w:rsidP="002E36D6">
            <w:pPr>
              <w:pStyle w:val="TAL"/>
              <w:rPr>
                <w:bCs/>
                <w:noProof/>
                <w:lang w:eastAsia="en-GB"/>
              </w:rPr>
            </w:pPr>
            <w:r w:rsidRPr="000E4E7F">
              <w:rPr>
                <w:bCs/>
                <w:noProof/>
                <w:lang w:eastAsia="en-GB"/>
              </w:rPr>
              <w:t>Indicates whether the UE supports WUS for paging</w:t>
            </w:r>
            <w:del w:id="12318" w:author="cr4239r1 (R2-2003923)" w:date="2020-05-11T15:38:00Z">
              <w:r w:rsidRPr="000E4E7F" w:rsidDel="00A6486E">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 xml:space="preserve">UE shall also indicate </w:t>
            </w:r>
            <w:commentRangeStart w:id="12319"/>
            <w:r w:rsidRPr="000E4E7F">
              <w:rPr>
                <w:bCs/>
                <w:noProof/>
                <w:lang w:eastAsia="en-GB"/>
              </w:rPr>
              <w:t>support o</w:t>
            </w:r>
            <w:r w:rsidR="00360091" w:rsidRPr="000E4E7F">
              <w:rPr>
                <w:bCs/>
                <w:noProof/>
                <w:lang w:eastAsia="en-GB"/>
              </w:rPr>
              <w:t>f</w:t>
            </w:r>
            <w:r w:rsidRPr="000E4E7F">
              <w:rPr>
                <w:bCs/>
                <w:noProof/>
                <w:lang w:eastAsia="en-GB"/>
              </w:rPr>
              <w:t xml:space="preserve"> WUS for paging</w:t>
            </w:r>
            <w:commentRangeEnd w:id="12319"/>
            <w:r w:rsidR="00D3577B">
              <w:rPr>
                <w:rStyle w:val="CommentReference"/>
                <w:rFonts w:ascii="Times New Roman" w:hAnsi="Times New Roman"/>
              </w:rPr>
              <w:commentReference w:id="12319"/>
            </w:r>
            <w:r w:rsidRPr="000E4E7F">
              <w:rPr>
                <w:bCs/>
                <w:noProof/>
                <w:lang w:eastAsia="en-GB"/>
              </w:rPr>
              <w:t>.</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12320" w:name="_Toc20487491"/>
      <w:bookmarkStart w:id="12321" w:name="_Toc29342791"/>
      <w:bookmarkStart w:id="12322" w:name="_Toc29343930"/>
      <w:bookmarkStart w:id="12323" w:name="_Toc36567196"/>
      <w:bookmarkStart w:id="12324" w:name="_Toc36810643"/>
      <w:bookmarkStart w:id="12325" w:name="_Toc36847007"/>
      <w:bookmarkStart w:id="12326" w:name="_Toc36939660"/>
      <w:bookmarkStart w:id="12327" w:name="_Toc37082640"/>
      <w:r w:rsidRPr="000E4E7F">
        <w:t>–</w:t>
      </w:r>
      <w:r w:rsidRPr="000E4E7F">
        <w:tab/>
      </w:r>
      <w:r w:rsidRPr="000E4E7F">
        <w:rPr>
          <w:i/>
          <w:noProof/>
        </w:rPr>
        <w:t>UE-TimersAndConstants</w:t>
      </w:r>
      <w:bookmarkEnd w:id="12320"/>
      <w:bookmarkEnd w:id="12321"/>
      <w:bookmarkEnd w:id="12322"/>
      <w:bookmarkEnd w:id="12323"/>
      <w:bookmarkEnd w:id="12324"/>
      <w:bookmarkEnd w:id="12325"/>
      <w:bookmarkEnd w:id="12326"/>
      <w:bookmarkEnd w:id="12327"/>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12328" w:name="_Toc20487492"/>
      <w:bookmarkStart w:id="12329" w:name="_Toc29342792"/>
      <w:bookmarkStart w:id="12330" w:name="_Toc29343931"/>
      <w:bookmarkStart w:id="12331" w:name="_Toc36567197"/>
      <w:bookmarkStart w:id="12332" w:name="_Toc36810644"/>
      <w:bookmarkStart w:id="12333" w:name="_Toc36847008"/>
      <w:bookmarkStart w:id="12334" w:name="_Toc36939661"/>
      <w:bookmarkStart w:id="12335" w:name="_Toc37082641"/>
      <w:r w:rsidRPr="000E4E7F">
        <w:t>–</w:t>
      </w:r>
      <w:r w:rsidRPr="000E4E7F">
        <w:tab/>
      </w:r>
      <w:r w:rsidRPr="000E4E7F">
        <w:rPr>
          <w:i/>
        </w:rPr>
        <w:t>VisitedCellInfoList</w:t>
      </w:r>
      <w:bookmarkEnd w:id="12328"/>
      <w:bookmarkEnd w:id="12329"/>
      <w:bookmarkEnd w:id="12330"/>
      <w:bookmarkEnd w:id="12331"/>
      <w:bookmarkEnd w:id="12332"/>
      <w:bookmarkEnd w:id="12333"/>
      <w:bookmarkEnd w:id="12334"/>
      <w:bookmarkEnd w:id="12335"/>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12336" w:name="_Toc20487493"/>
      <w:bookmarkStart w:id="12337" w:name="_Toc29342793"/>
      <w:bookmarkStart w:id="12338" w:name="_Toc29343932"/>
      <w:bookmarkStart w:id="12339" w:name="_Toc36567198"/>
      <w:bookmarkStart w:id="12340" w:name="_Toc36810645"/>
      <w:bookmarkStart w:id="12341" w:name="_Toc36847009"/>
      <w:bookmarkStart w:id="12342" w:name="_Toc36939662"/>
      <w:bookmarkStart w:id="12343" w:name="_Toc37082642"/>
      <w:r w:rsidRPr="000E4E7F">
        <w:rPr>
          <w:rFonts w:eastAsia="Malgun Gothic"/>
        </w:rPr>
        <w:t>–</w:t>
      </w:r>
      <w:r w:rsidRPr="000E4E7F">
        <w:rPr>
          <w:rFonts w:eastAsia="Malgun Gothic"/>
        </w:rPr>
        <w:tab/>
      </w:r>
      <w:r w:rsidRPr="000E4E7F">
        <w:rPr>
          <w:i/>
        </w:rPr>
        <w:t>WLAN-OffloadConfig</w:t>
      </w:r>
      <w:bookmarkEnd w:id="12336"/>
      <w:bookmarkEnd w:id="12337"/>
      <w:bookmarkEnd w:id="12338"/>
      <w:bookmarkEnd w:id="12339"/>
      <w:bookmarkEnd w:id="12340"/>
      <w:bookmarkEnd w:id="12341"/>
      <w:bookmarkEnd w:id="12342"/>
      <w:bookmarkEnd w:id="12343"/>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12344" w:name="_Toc20487494"/>
      <w:bookmarkStart w:id="12345" w:name="_Toc29342794"/>
      <w:bookmarkStart w:id="12346" w:name="_Toc29343933"/>
      <w:bookmarkStart w:id="12347" w:name="_Toc36567199"/>
      <w:bookmarkStart w:id="12348" w:name="_Toc36810646"/>
      <w:bookmarkStart w:id="12349" w:name="_Toc36847010"/>
      <w:bookmarkStart w:id="12350" w:name="_Toc36939663"/>
      <w:bookmarkStart w:id="12351" w:name="_Toc37082643"/>
      <w:r w:rsidRPr="000E4E7F">
        <w:t>6.3.7</w:t>
      </w:r>
      <w:r w:rsidRPr="000E4E7F">
        <w:tab/>
        <w:t>MBMS information elements</w:t>
      </w:r>
      <w:bookmarkEnd w:id="12344"/>
      <w:bookmarkEnd w:id="12345"/>
      <w:bookmarkEnd w:id="12346"/>
      <w:bookmarkEnd w:id="12347"/>
      <w:bookmarkEnd w:id="12348"/>
      <w:bookmarkEnd w:id="12349"/>
      <w:bookmarkEnd w:id="12350"/>
      <w:bookmarkEnd w:id="12351"/>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12352" w:name="_Toc20487495"/>
      <w:bookmarkStart w:id="12353" w:name="_Toc29342795"/>
      <w:bookmarkStart w:id="12354" w:name="_Toc29343934"/>
      <w:bookmarkStart w:id="12355" w:name="_Toc36567200"/>
      <w:bookmarkStart w:id="12356" w:name="_Toc36810647"/>
      <w:bookmarkStart w:id="12357" w:name="_Toc36847011"/>
      <w:bookmarkStart w:id="12358" w:name="_Toc36939664"/>
      <w:bookmarkStart w:id="12359" w:name="_Toc37082644"/>
      <w:r w:rsidRPr="000E4E7F">
        <w:t>–</w:t>
      </w:r>
      <w:r w:rsidRPr="000E4E7F">
        <w:tab/>
      </w:r>
      <w:r w:rsidRPr="000E4E7F">
        <w:rPr>
          <w:i/>
          <w:noProof/>
        </w:rPr>
        <w:t>MBMS-NotificationConfig</w:t>
      </w:r>
      <w:bookmarkEnd w:id="12352"/>
      <w:bookmarkEnd w:id="12353"/>
      <w:bookmarkEnd w:id="12354"/>
      <w:bookmarkEnd w:id="12355"/>
      <w:bookmarkEnd w:id="12356"/>
      <w:bookmarkEnd w:id="12357"/>
      <w:bookmarkEnd w:id="12358"/>
      <w:bookmarkEnd w:id="12359"/>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12360" w:name="_Toc20487496"/>
      <w:bookmarkStart w:id="12361" w:name="_Toc29342796"/>
      <w:bookmarkStart w:id="12362" w:name="_Toc29343935"/>
      <w:bookmarkStart w:id="12363" w:name="_Toc36567201"/>
      <w:bookmarkStart w:id="12364" w:name="_Toc36810648"/>
      <w:bookmarkStart w:id="12365" w:name="_Toc36847012"/>
      <w:bookmarkStart w:id="12366" w:name="_Toc36939665"/>
      <w:bookmarkStart w:id="12367" w:name="_Toc37082645"/>
      <w:r w:rsidRPr="000E4E7F">
        <w:t>–</w:t>
      </w:r>
      <w:r w:rsidRPr="000E4E7F">
        <w:tab/>
      </w:r>
      <w:r w:rsidRPr="000E4E7F">
        <w:rPr>
          <w:i/>
        </w:rPr>
        <w:t>MBMS-ServiceList</w:t>
      </w:r>
      <w:bookmarkEnd w:id="12360"/>
      <w:bookmarkEnd w:id="12361"/>
      <w:bookmarkEnd w:id="12362"/>
      <w:bookmarkEnd w:id="12363"/>
      <w:bookmarkEnd w:id="12364"/>
      <w:bookmarkEnd w:id="12365"/>
      <w:bookmarkEnd w:id="12366"/>
      <w:bookmarkEnd w:id="12367"/>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12368" w:name="_Toc20487497"/>
      <w:bookmarkStart w:id="12369" w:name="_Toc29342797"/>
      <w:bookmarkStart w:id="12370" w:name="_Toc29343936"/>
      <w:bookmarkStart w:id="12371" w:name="_Toc36567202"/>
      <w:bookmarkStart w:id="12372" w:name="_Toc36810649"/>
      <w:bookmarkStart w:id="12373" w:name="_Toc36847013"/>
      <w:bookmarkStart w:id="12374" w:name="_Toc36939666"/>
      <w:bookmarkStart w:id="12375" w:name="_Toc37082646"/>
      <w:r w:rsidRPr="000E4E7F">
        <w:t>–</w:t>
      </w:r>
      <w:r w:rsidRPr="000E4E7F">
        <w:tab/>
      </w:r>
      <w:r w:rsidRPr="000E4E7F">
        <w:rPr>
          <w:i/>
          <w:noProof/>
        </w:rPr>
        <w:t>MBSFN-AreaId</w:t>
      </w:r>
      <w:bookmarkEnd w:id="12368"/>
      <w:bookmarkEnd w:id="12369"/>
      <w:bookmarkEnd w:id="12370"/>
      <w:bookmarkEnd w:id="12371"/>
      <w:bookmarkEnd w:id="12372"/>
      <w:bookmarkEnd w:id="12373"/>
      <w:bookmarkEnd w:id="12374"/>
      <w:bookmarkEnd w:id="12375"/>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12376" w:name="_Toc20487498"/>
      <w:bookmarkStart w:id="12377" w:name="_Toc29342798"/>
      <w:bookmarkStart w:id="12378" w:name="_Toc29343937"/>
      <w:bookmarkStart w:id="12379" w:name="_Toc36567203"/>
      <w:bookmarkStart w:id="12380" w:name="_Toc36810650"/>
      <w:bookmarkStart w:id="12381" w:name="_Toc36847014"/>
      <w:bookmarkStart w:id="12382" w:name="_Toc36939667"/>
      <w:bookmarkStart w:id="12383" w:name="_Toc37082647"/>
      <w:r w:rsidRPr="000E4E7F">
        <w:t>–</w:t>
      </w:r>
      <w:r w:rsidRPr="000E4E7F">
        <w:tab/>
      </w:r>
      <w:r w:rsidRPr="000E4E7F">
        <w:rPr>
          <w:i/>
          <w:noProof/>
        </w:rPr>
        <w:t>MBSFN-AreaInfoList</w:t>
      </w:r>
      <w:bookmarkEnd w:id="12376"/>
      <w:bookmarkEnd w:id="12377"/>
      <w:bookmarkEnd w:id="12378"/>
      <w:bookmarkEnd w:id="12379"/>
      <w:bookmarkEnd w:id="12380"/>
      <w:bookmarkEnd w:id="12381"/>
      <w:bookmarkEnd w:id="12382"/>
      <w:bookmarkEnd w:id="12383"/>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12384"/>
      <w:r w:rsidRPr="000E4E7F">
        <w:t>MBSFN-AreaInfo-r16</w:t>
      </w:r>
      <w:commentRangeEnd w:id="12384"/>
      <w:r w:rsidR="00D35DF2">
        <w:rPr>
          <w:rStyle w:val="CommentReference"/>
          <w:rFonts w:ascii="Times New Roman" w:hAnsi="Times New Roman"/>
          <w:noProof w:val="0"/>
        </w:rPr>
        <w:commentReference w:id="12384"/>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15A96BD" w14:textId="412249A2" w:rsidR="00F9561E" w:rsidRPr="00C0587F" w:rsidRDefault="006D7571" w:rsidP="00F9561E">
      <w:pPr>
        <w:pStyle w:val="PL"/>
        <w:shd w:val="clear" w:color="auto" w:fill="E6E6E6"/>
        <w:rPr>
          <w:ins w:id="12385" w:author="B003 (TerrBCast)" w:date="2020-05-12T09:25: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128, rf256, spare7</w:t>
      </w:r>
      <w:ins w:id="12386" w:author="B003 (TerrBCast)" w:date="2020-05-12T09:25:00Z">
        <w:r w:rsidR="00F9561E" w:rsidRPr="00C0587F">
          <w:rPr>
            <w:lang w:val="sv-SE"/>
          </w:rPr>
          <w:t>, spare</w:t>
        </w:r>
        <w:r w:rsidR="001E51D3" w:rsidRPr="00C0587F">
          <w:rPr>
            <w:lang w:val="sv-SE"/>
          </w:rPr>
          <w:t>6</w:t>
        </w:r>
        <w:r w:rsidR="00F9561E" w:rsidRPr="00C0587F">
          <w:rPr>
            <w:lang w:val="sv-SE"/>
          </w:rPr>
          <w:t>, spare</w:t>
        </w:r>
        <w:r w:rsidR="001E51D3" w:rsidRPr="00C0587F">
          <w:rPr>
            <w:lang w:val="sv-SE"/>
          </w:rPr>
          <w:t>5</w:t>
        </w:r>
        <w:r w:rsidR="00F9561E" w:rsidRPr="00C0587F">
          <w:rPr>
            <w:lang w:val="sv-SE"/>
          </w:rPr>
          <w:t>,</w:t>
        </w:r>
      </w:ins>
    </w:p>
    <w:p w14:paraId="5064909E" w14:textId="1D1328B6" w:rsidR="006D7571" w:rsidRPr="000E4E7F" w:rsidRDefault="00F9561E" w:rsidP="00F9561E">
      <w:pPr>
        <w:pStyle w:val="PL"/>
        <w:shd w:val="clear" w:color="auto" w:fill="E6E6E6"/>
      </w:pPr>
      <w:ins w:id="12387" w:author="B003 (TerrBCast)" w:date="2020-05-12T09:25: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001E51D3" w:rsidRPr="000E4E7F">
          <w:t>spare</w:t>
        </w:r>
        <w:r w:rsidR="001E51D3">
          <w:t>4</w:t>
        </w:r>
        <w:r w:rsidR="001E51D3" w:rsidRPr="000E4E7F">
          <w:t>, spare</w:t>
        </w:r>
        <w:r w:rsidR="001E51D3">
          <w:t>3</w:t>
        </w:r>
        <w:r w:rsidR="001E51D3" w:rsidRPr="000E4E7F">
          <w:t>,</w:t>
        </w:r>
        <w:r w:rsidR="001E51D3">
          <w:t xml:space="preserve"> </w:t>
        </w:r>
        <w:r>
          <w:t>spare2</w:t>
        </w:r>
        <w:r w:rsidRPr="000E4E7F">
          <w:t>, spare</w:t>
        </w:r>
        <w:r>
          <w:t>1</w:t>
        </w:r>
      </w:ins>
      <w:r w:rsidR="006D7571" w:rsidRPr="000E4E7F">
        <w:t>},</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020C82E9" w14:textId="77777777" w:rsidR="00F9561E" w:rsidRPr="00C0587F" w:rsidRDefault="006D7571" w:rsidP="006D7571">
      <w:pPr>
        <w:pStyle w:val="PL"/>
        <w:shd w:val="clear" w:color="auto" w:fill="E6E6E6"/>
        <w:rPr>
          <w:ins w:id="12388" w:author="B003 (TerrBCast)" w:date="2020-05-12T09:23:00Z"/>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C0587F">
        <w:rPr>
          <w:lang w:val="sv-SE"/>
        </w:rPr>
        <w:t>rf256, rf512, rf1024, spare5</w:t>
      </w:r>
      <w:ins w:id="12389" w:author="B003 (TerrBCast)" w:date="2020-05-12T09:22:00Z">
        <w:r w:rsidR="00F9561E" w:rsidRPr="00C0587F">
          <w:rPr>
            <w:lang w:val="sv-SE"/>
          </w:rPr>
          <w:t>, spare4, spare</w:t>
        </w:r>
      </w:ins>
      <w:ins w:id="12390" w:author="B003 (TerrBCast)" w:date="2020-05-12T09:23:00Z">
        <w:r w:rsidR="00F9561E" w:rsidRPr="00C0587F">
          <w:rPr>
            <w:lang w:val="sv-SE"/>
          </w:rPr>
          <w:t>3</w:t>
        </w:r>
      </w:ins>
      <w:ins w:id="12391" w:author="B003 (TerrBCast)" w:date="2020-05-12T09:22:00Z">
        <w:r w:rsidR="00F9561E" w:rsidRPr="00C0587F">
          <w:rPr>
            <w:lang w:val="sv-SE"/>
          </w:rPr>
          <w:t>,</w:t>
        </w:r>
      </w:ins>
    </w:p>
    <w:p w14:paraId="30DDCE81" w14:textId="191D5436" w:rsidR="006D7571" w:rsidRPr="00C0587F" w:rsidRDefault="00F9561E" w:rsidP="006D7571">
      <w:pPr>
        <w:pStyle w:val="PL"/>
        <w:shd w:val="clear" w:color="auto" w:fill="E6E6E6"/>
        <w:rPr>
          <w:lang w:val="sv-SE"/>
        </w:rPr>
      </w:pPr>
      <w:ins w:id="12392" w:author="B003 (TerrBCast)" w:date="2020-05-12T09:23:00Z">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ins>
      <w:ins w:id="12393" w:author="B003 (TerrBCast)" w:date="2020-05-12T09:22:00Z">
        <w:r w:rsidRPr="00C0587F">
          <w:rPr>
            <w:lang w:val="sv-SE"/>
          </w:rPr>
          <w:t>spare</w:t>
        </w:r>
      </w:ins>
      <w:ins w:id="12394" w:author="B003 (TerrBCast)" w:date="2020-05-12T09:23:00Z">
        <w:r w:rsidRPr="00C0587F">
          <w:rPr>
            <w:lang w:val="sv-SE"/>
          </w:rPr>
          <w:t>2, spare1</w:t>
        </w:r>
      </w:ins>
      <w:r w:rsidR="006D7571" w:rsidRPr="00C0587F">
        <w:rPr>
          <w:lang w:val="sv-SE"/>
        </w:rPr>
        <w:t>},</w:t>
      </w:r>
    </w:p>
    <w:p w14:paraId="484806CD" w14:textId="77777777" w:rsidR="006D7571" w:rsidRPr="00C0587F" w:rsidRDefault="006D7571" w:rsidP="006D7571">
      <w:pPr>
        <w:pStyle w:val="PL"/>
        <w:shd w:val="clear" w:color="auto" w:fill="E6E6E6"/>
        <w:rPr>
          <w:lang w:val="sv-SE"/>
        </w:rPr>
      </w:pPr>
      <w:r w:rsidRPr="00C0587F">
        <w:rPr>
          <w:lang w:val="sv-SE"/>
        </w:rPr>
        <w:tab/>
      </w:r>
      <w:r w:rsidRPr="00C0587F">
        <w:rPr>
          <w:lang w:val="sv-SE"/>
        </w:rPr>
        <w:tab/>
        <w:t>mcch-Offset-r16</w:t>
      </w:r>
      <w:r w:rsidRPr="00C0587F">
        <w:rPr>
          <w:lang w:val="sv-SE"/>
        </w:rPr>
        <w:tab/>
      </w:r>
      <w:r w:rsidRPr="00C0587F">
        <w:rPr>
          <w:lang w:val="sv-SE"/>
        </w:rPr>
        <w:tab/>
      </w:r>
      <w:r w:rsidRPr="00C0587F">
        <w:rPr>
          <w:lang w:val="sv-SE"/>
        </w:rPr>
        <w:tab/>
      </w:r>
      <w:r w:rsidRPr="00C0587F">
        <w:rPr>
          <w:lang w:val="sv-SE"/>
        </w:rPr>
        <w:tab/>
      </w:r>
      <w:r w:rsidRPr="00C0587F">
        <w:rPr>
          <w:lang w:val="sv-SE"/>
        </w:rPr>
        <w:tab/>
        <w:t>INTEGER (0..10),</w:t>
      </w:r>
    </w:p>
    <w:p w14:paraId="0E39BB72" w14:textId="77777777" w:rsidR="006D7571" w:rsidRPr="000E4E7F" w:rsidRDefault="006D7571" w:rsidP="006D7571">
      <w:pPr>
        <w:pStyle w:val="PL"/>
        <w:shd w:val="clear" w:color="auto" w:fill="E6E6E6"/>
      </w:pPr>
      <w:r w:rsidRPr="00C0587F">
        <w:rPr>
          <w:lang w:val="sv-SE"/>
        </w:rPr>
        <w:tab/>
      </w:r>
      <w:r w:rsidRPr="00C0587F">
        <w:rPr>
          <w:lang w:val="sv-SE"/>
        </w:rPr>
        <w:tab/>
      </w:r>
      <w:r w:rsidRPr="000E4E7F">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1720AB79" w14:textId="77777777" w:rsidR="00F9561E" w:rsidRDefault="006D7571" w:rsidP="006D7571">
      <w:pPr>
        <w:pStyle w:val="PL"/>
        <w:shd w:val="clear" w:color="auto" w:fill="E6E6E6"/>
        <w:rPr>
          <w:ins w:id="12395" w:author="B003 (TerrBCast)" w:date="2020-05-12T09:2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ins w:id="12396" w:author="B003 (TerrBCast)" w:date="2020-05-12T09:23:00Z">
        <w:r w:rsidR="00F9561E" w:rsidRPr="000E4E7F">
          <w:t>,</w:t>
        </w:r>
      </w:ins>
    </w:p>
    <w:p w14:paraId="271C1FFC" w14:textId="510FDF7D" w:rsidR="006D7571" w:rsidRPr="000E4E7F" w:rsidRDefault="00F9561E" w:rsidP="006D7571">
      <w:pPr>
        <w:pStyle w:val="PL"/>
        <w:shd w:val="clear" w:color="auto" w:fill="E6E6E6"/>
      </w:pPr>
      <w:ins w:id="12397" w:author="B003 (TerrBCast)" w:date="2020-05-12T09:23:00Z">
        <w:r>
          <w:tab/>
        </w:r>
        <w:r>
          <w:tab/>
        </w:r>
        <w:r>
          <w:tab/>
        </w:r>
        <w:r>
          <w:tab/>
        </w:r>
        <w:r>
          <w:tab/>
        </w:r>
        <w:r>
          <w:tab/>
        </w:r>
        <w:r>
          <w:tab/>
        </w:r>
        <w:r>
          <w:tab/>
        </w:r>
        <w:r>
          <w:tab/>
        </w:r>
        <w:r>
          <w:tab/>
        </w:r>
        <w:r>
          <w:tab/>
        </w:r>
        <w:r>
          <w:tab/>
        </w:r>
        <w:r w:rsidRPr="000E4E7F">
          <w:t>spare</w:t>
        </w:r>
      </w:ins>
      <w:ins w:id="12398" w:author="B003 (TerrBCast)" w:date="2020-05-12T09:24:00Z">
        <w:r>
          <w:t>3</w:t>
        </w:r>
      </w:ins>
      <w:ins w:id="12399" w:author="B003 (TerrBCast)" w:date="2020-05-12T09:23:00Z">
        <w:r w:rsidRPr="000E4E7F">
          <w:t>, spare</w:t>
        </w:r>
      </w:ins>
      <w:ins w:id="12400" w:author="B003 (TerrBCast)" w:date="2020-05-12T09:24:00Z">
        <w:r>
          <w:t>2</w:t>
        </w:r>
        <w:r w:rsidRPr="000E4E7F">
          <w:t>, spare</w:t>
        </w:r>
        <w:r>
          <w:t>1</w:t>
        </w:r>
      </w:ins>
      <w:r w:rsidR="006D7571" w:rsidRPr="000E4E7F">
        <w:t>},</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40" type="#_x0000_t75" style="width:23.05pt;height:15pt" o:ole="">
                  <v:imagedata r:id="rId423" o:title=""/>
                </v:shape>
                <o:OLEObject Type="Embed" ProgID="Equation.3" ShapeID="_x0000_i1240" DrawAspect="Content" ObjectID="_1651407152" r:id="rId424"/>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12401" w:name="_Toc20487499"/>
      <w:bookmarkStart w:id="12402" w:name="_Toc29342799"/>
      <w:bookmarkStart w:id="12403" w:name="_Toc29343938"/>
      <w:bookmarkStart w:id="12404" w:name="_Toc36567204"/>
      <w:bookmarkStart w:id="12405" w:name="_Toc36810651"/>
      <w:bookmarkStart w:id="12406" w:name="_Toc36847015"/>
      <w:bookmarkStart w:id="12407" w:name="_Toc36939668"/>
      <w:bookmarkStart w:id="12408" w:name="_Toc37082648"/>
      <w:r w:rsidRPr="000E4E7F">
        <w:t>–</w:t>
      </w:r>
      <w:r w:rsidRPr="000E4E7F">
        <w:tab/>
      </w:r>
      <w:r w:rsidRPr="000E4E7F">
        <w:rPr>
          <w:i/>
          <w:noProof/>
        </w:rPr>
        <w:t>MBSFN-SubframeConfig</w:t>
      </w:r>
      <w:bookmarkEnd w:id="12401"/>
      <w:bookmarkEnd w:id="12402"/>
      <w:bookmarkEnd w:id="12403"/>
      <w:bookmarkEnd w:id="12404"/>
      <w:bookmarkEnd w:id="12405"/>
      <w:bookmarkEnd w:id="12406"/>
      <w:bookmarkEnd w:id="12407"/>
      <w:bookmarkEnd w:id="12408"/>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12409" w:name="_Toc20487500"/>
      <w:bookmarkStart w:id="12410" w:name="_Toc29342800"/>
      <w:bookmarkStart w:id="12411" w:name="_Toc29343939"/>
      <w:bookmarkStart w:id="12412" w:name="_Toc36567205"/>
      <w:bookmarkStart w:id="12413" w:name="_Toc36810652"/>
      <w:bookmarkStart w:id="12414" w:name="_Toc36847016"/>
      <w:bookmarkStart w:id="12415" w:name="_Toc36939669"/>
      <w:bookmarkStart w:id="12416" w:name="_Toc37082649"/>
      <w:r w:rsidRPr="000E4E7F">
        <w:t>–</w:t>
      </w:r>
      <w:r w:rsidRPr="000E4E7F">
        <w:tab/>
      </w:r>
      <w:r w:rsidRPr="000E4E7F">
        <w:rPr>
          <w:i/>
          <w:noProof/>
        </w:rPr>
        <w:t>PMCH-InfoList</w:t>
      </w:r>
      <w:bookmarkEnd w:id="12409"/>
      <w:bookmarkEnd w:id="12410"/>
      <w:bookmarkEnd w:id="12411"/>
      <w:bookmarkEnd w:id="12412"/>
      <w:bookmarkEnd w:id="12413"/>
      <w:bookmarkEnd w:id="12414"/>
      <w:bookmarkEnd w:id="12415"/>
      <w:bookmarkEnd w:id="12416"/>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C0587F" w:rsidRDefault="009722D5" w:rsidP="009722D5">
      <w:pPr>
        <w:pStyle w:val="PL"/>
        <w:shd w:val="clear" w:color="auto" w:fill="E6E6E6"/>
        <w:rPr>
          <w:lang w:val="sv-SE"/>
        </w:rPr>
      </w:pPr>
      <w:r w:rsidRPr="000E4E7F">
        <w:tab/>
      </w:r>
      <w:r w:rsidRPr="00C0587F">
        <w:rPr>
          <w:lang w:val="sv-SE"/>
        </w:rPr>
        <w:t>sf-AllocEnd-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1535),</w:t>
      </w:r>
    </w:p>
    <w:p w14:paraId="233AF5BA" w14:textId="77777777" w:rsidR="009722D5" w:rsidRPr="00C0587F" w:rsidRDefault="009722D5" w:rsidP="009722D5">
      <w:pPr>
        <w:pStyle w:val="PL"/>
        <w:shd w:val="clear" w:color="auto" w:fill="E6E6E6"/>
        <w:rPr>
          <w:lang w:val="sv-SE"/>
        </w:rPr>
      </w:pPr>
      <w:r w:rsidRPr="00C0587F">
        <w:rPr>
          <w:lang w:val="sv-SE"/>
        </w:rPr>
        <w:tab/>
        <w:t>dataMCS-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0..28),</w:t>
      </w:r>
    </w:p>
    <w:p w14:paraId="27F1A13C" w14:textId="77777777" w:rsidR="009722D5" w:rsidRPr="000E4E7F" w:rsidRDefault="009722D5" w:rsidP="009722D5">
      <w:pPr>
        <w:pStyle w:val="PL"/>
        <w:shd w:val="clear" w:color="auto" w:fill="E6E6E6"/>
      </w:pPr>
      <w:r w:rsidRPr="00C0587F">
        <w:rPr>
          <w:lang w:val="sv-SE"/>
        </w:rPr>
        <w:tab/>
      </w:r>
      <w:r w:rsidRPr="000E4E7F">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C0587F" w:rsidRDefault="009722D5" w:rsidP="009722D5">
      <w:pPr>
        <w:pStyle w:val="PL"/>
        <w:shd w:val="clear" w:color="auto" w:fill="E6E6E6"/>
        <w:rPr>
          <w:rFonts w:eastAsia="SimSun"/>
          <w:lang w:val="sv-SE"/>
        </w:rPr>
      </w:pPr>
      <w:r w:rsidRPr="000E4E7F">
        <w:rPr>
          <w:rFonts w:eastAsia="SimSun"/>
        </w:rPr>
        <w:tab/>
      </w:r>
      <w:r w:rsidRPr="00C0587F">
        <w:rPr>
          <w:lang w:val="sv-SE"/>
        </w:rPr>
        <w:t>dataMCS-r12</w:t>
      </w:r>
      <w:r w:rsidRPr="00C0587F">
        <w:rPr>
          <w:lang w:val="sv-SE"/>
        </w:rPr>
        <w:tab/>
      </w:r>
      <w:r w:rsidRPr="00C0587F">
        <w:rPr>
          <w:lang w:val="sv-SE"/>
        </w:rPr>
        <w:tab/>
      </w:r>
      <w:r w:rsidRPr="00C0587F">
        <w:rPr>
          <w:rFonts w:eastAsia="SimSun"/>
          <w:lang w:val="sv-SE"/>
        </w:rPr>
        <w:tab/>
      </w:r>
      <w:r w:rsidRPr="00C0587F">
        <w:rPr>
          <w:lang w:val="sv-SE"/>
        </w:rPr>
        <w:tab/>
      </w:r>
      <w:r w:rsidRPr="00C0587F">
        <w:rPr>
          <w:lang w:val="sv-SE"/>
        </w:rPr>
        <w:tab/>
      </w:r>
      <w:r w:rsidRPr="00C0587F">
        <w:rPr>
          <w:lang w:val="sv-SE"/>
        </w:rPr>
        <w:tab/>
      </w:r>
      <w:r w:rsidRPr="00C0587F">
        <w:rPr>
          <w:lang w:val="sv-SE"/>
        </w:rPr>
        <w:tab/>
        <w:t>CHOICE {</w:t>
      </w:r>
    </w:p>
    <w:p w14:paraId="56533F5F"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normal</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8</w:t>
      </w:r>
      <w:r w:rsidRPr="00C0587F">
        <w:rPr>
          <w:lang w:val="sv-SE"/>
        </w:rPr>
        <w:t>),</w:t>
      </w:r>
    </w:p>
    <w:p w14:paraId="52B2F23B" w14:textId="77777777" w:rsidR="009722D5" w:rsidRPr="00C0587F" w:rsidRDefault="009722D5" w:rsidP="009722D5">
      <w:pPr>
        <w:pStyle w:val="PL"/>
        <w:shd w:val="clear" w:color="auto" w:fill="E6E6E6"/>
        <w:rPr>
          <w:rFonts w:eastAsia="SimSun"/>
          <w:lang w:val="sv-SE"/>
        </w:rPr>
      </w:pPr>
      <w:r w:rsidRPr="00C0587F">
        <w:rPr>
          <w:rFonts w:eastAsia="SimSun"/>
          <w:lang w:val="sv-SE"/>
        </w:rPr>
        <w:tab/>
      </w:r>
      <w:r w:rsidRPr="00C0587F">
        <w:rPr>
          <w:rFonts w:eastAsia="SimSun"/>
          <w:lang w:val="sv-SE"/>
        </w:rPr>
        <w:tab/>
        <w:t>higerOrder</w:t>
      </w:r>
      <w:r w:rsidRPr="00C0587F">
        <w:rPr>
          <w:lang w:val="sv-SE"/>
        </w:rPr>
        <w:t>-r12</w:t>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rFonts w:eastAsia="SimSun"/>
          <w:lang w:val="sv-SE"/>
        </w:rPr>
        <w:tab/>
      </w:r>
      <w:r w:rsidRPr="00C0587F">
        <w:rPr>
          <w:lang w:val="sv-SE"/>
        </w:rPr>
        <w:t>INTEGER (0..2</w:t>
      </w:r>
      <w:r w:rsidRPr="00C0587F">
        <w:rPr>
          <w:rFonts w:eastAsia="SimSun"/>
          <w:lang w:val="sv-SE"/>
        </w:rPr>
        <w:t>7</w:t>
      </w:r>
      <w:r w:rsidRPr="00C0587F">
        <w:rPr>
          <w:lang w:val="sv-SE"/>
        </w:rPr>
        <w:t>)</w:t>
      </w:r>
    </w:p>
    <w:p w14:paraId="3603AFA7" w14:textId="77777777" w:rsidR="009722D5" w:rsidRPr="000E4E7F" w:rsidRDefault="009722D5" w:rsidP="009722D5">
      <w:pPr>
        <w:pStyle w:val="PL"/>
        <w:shd w:val="clear" w:color="auto" w:fill="E6E6E6"/>
        <w:rPr>
          <w:rFonts w:eastAsia="SimSun"/>
        </w:rPr>
      </w:pPr>
      <w:r w:rsidRPr="00C0587F">
        <w:rPr>
          <w:rFonts w:eastAsia="SimSun"/>
          <w:lang w:val="sv-SE"/>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C0587F" w:rsidRDefault="009722D5" w:rsidP="009722D5">
      <w:pPr>
        <w:pStyle w:val="PL"/>
        <w:shd w:val="clear" w:color="auto" w:fill="E6E6E6"/>
        <w:rPr>
          <w:lang w:val="sv-SE"/>
        </w:rPr>
      </w:pPr>
      <w:r w:rsidRPr="000E4E7F">
        <w:tab/>
      </w:r>
      <w:r w:rsidRPr="000E4E7F">
        <w:tab/>
      </w:r>
      <w:r w:rsidRPr="00C0587F">
        <w:rPr>
          <w:lang w:val="sv-SE"/>
        </w:rPr>
        <w:t>plmn-Index-r9</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 (1..maxPLMN-r11),</w:t>
      </w:r>
    </w:p>
    <w:p w14:paraId="59FD3CEB" w14:textId="77777777" w:rsidR="009722D5" w:rsidRPr="000E4E7F" w:rsidRDefault="009722D5" w:rsidP="009722D5">
      <w:pPr>
        <w:pStyle w:val="PL"/>
        <w:shd w:val="clear" w:color="auto" w:fill="E6E6E6"/>
      </w:pPr>
      <w:r w:rsidRPr="00C0587F">
        <w:rPr>
          <w:lang w:val="sv-SE"/>
        </w:rPr>
        <w:tab/>
      </w:r>
      <w:r w:rsidRPr="00C0587F">
        <w:rPr>
          <w:lang w:val="sv-SE"/>
        </w:rPr>
        <w:tab/>
      </w:r>
      <w:r w:rsidRPr="000E4E7F">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41" type="#_x0000_t75" style="width:23.05pt;height:15pt" o:ole="">
                  <v:imagedata r:id="rId423" o:title=""/>
                </v:shape>
                <o:OLEObject Type="Embed" ProgID="Equation.3" ShapeID="_x0000_i1241" DrawAspect="Content" ObjectID="_1651407153" r:id="rId425"/>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12417" w:name="_Toc20487501"/>
      <w:bookmarkStart w:id="12418" w:name="_Toc29342801"/>
      <w:bookmarkStart w:id="12419" w:name="_Toc29343940"/>
      <w:bookmarkStart w:id="12420" w:name="_Toc36567206"/>
      <w:bookmarkStart w:id="12421" w:name="_Toc36810653"/>
      <w:bookmarkStart w:id="12422" w:name="_Toc36847017"/>
      <w:bookmarkStart w:id="12423" w:name="_Toc36939670"/>
      <w:bookmarkStart w:id="12424" w:name="_Toc37082650"/>
      <w:r w:rsidRPr="000E4E7F">
        <w:t>6.3.7a</w:t>
      </w:r>
      <w:r w:rsidRPr="000E4E7F">
        <w:tab/>
        <w:t>SC-PTM information elements</w:t>
      </w:r>
      <w:bookmarkEnd w:id="12417"/>
      <w:bookmarkEnd w:id="12418"/>
      <w:bookmarkEnd w:id="12419"/>
      <w:bookmarkEnd w:id="12420"/>
      <w:bookmarkEnd w:id="12421"/>
      <w:bookmarkEnd w:id="12422"/>
      <w:bookmarkEnd w:id="12423"/>
      <w:bookmarkEnd w:id="12424"/>
    </w:p>
    <w:p w14:paraId="1C714B6E" w14:textId="77777777" w:rsidR="009722D5" w:rsidRPr="000E4E7F" w:rsidRDefault="009722D5" w:rsidP="009722D5">
      <w:pPr>
        <w:pStyle w:val="Heading4"/>
      </w:pPr>
      <w:bookmarkStart w:id="12425" w:name="_Toc20487502"/>
      <w:bookmarkStart w:id="12426" w:name="_Toc29342802"/>
      <w:bookmarkStart w:id="12427" w:name="_Toc29343941"/>
      <w:bookmarkStart w:id="12428" w:name="_Toc36567207"/>
      <w:bookmarkStart w:id="12429" w:name="_Toc36810654"/>
      <w:bookmarkStart w:id="12430" w:name="_Toc36847018"/>
      <w:bookmarkStart w:id="12431" w:name="_Toc36939671"/>
      <w:bookmarkStart w:id="12432" w:name="_Toc37082651"/>
      <w:r w:rsidRPr="000E4E7F">
        <w:t>–</w:t>
      </w:r>
      <w:r w:rsidRPr="000E4E7F">
        <w:tab/>
      </w:r>
      <w:r w:rsidRPr="000E4E7F">
        <w:rPr>
          <w:i/>
        </w:rPr>
        <w:t>SC-MTCH-InfoList</w:t>
      </w:r>
      <w:bookmarkEnd w:id="12425"/>
      <w:bookmarkEnd w:id="12426"/>
      <w:bookmarkEnd w:id="12427"/>
      <w:bookmarkEnd w:id="12428"/>
      <w:bookmarkEnd w:id="12429"/>
      <w:bookmarkEnd w:id="12430"/>
      <w:bookmarkEnd w:id="12431"/>
      <w:bookmarkEnd w:id="12432"/>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1BA77F9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03D7086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6B69CF2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553DCBE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3EC580E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39EE885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0EF13F76"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581C3AC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4E07C4E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1B18A46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B6729B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5FB8B48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8),</w:t>
      </w:r>
    </w:p>
    <w:p w14:paraId="4BF1EDA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6),</w:t>
      </w:r>
    </w:p>
    <w:p w14:paraId="1B37781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2)</w:t>
      </w:r>
    </w:p>
    <w:p w14:paraId="3A05C778" w14:textId="77777777" w:rsidR="009722D5" w:rsidRPr="000E4E7F" w:rsidRDefault="009722D5" w:rsidP="009722D5">
      <w:pPr>
        <w:pStyle w:val="PL"/>
        <w:shd w:val="clear" w:color="auto" w:fill="E6E6E6"/>
      </w:pPr>
      <w:r w:rsidRPr="00C0587F">
        <w:rPr>
          <w:lang w:val="sv-SE"/>
        </w:rPr>
        <w:tab/>
      </w:r>
      <w:r w:rsidRPr="000E4E7F">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arameter</w:t>
            </w:r>
            <w:proofErr w:type="gramStart"/>
            <w:r w:rsidRPr="000E4E7F">
              <w:rPr>
                <w:szCs w:val="18"/>
                <w:lang w:eastAsia="en-GB"/>
              </w:rPr>
              <w:t xml:space="preserve">: </w:t>
            </w:r>
            <w:proofErr w:type="gramEnd"/>
            <w:r w:rsidRPr="000E4E7F">
              <w:rPr>
                <w:position w:val="-10"/>
                <w:szCs w:val="18"/>
                <w:lang w:eastAsia="en-GB"/>
              </w:rPr>
              <w:object w:dxaOrig="320" w:dyaOrig="340" w14:anchorId="03E9C1E2">
                <v:shape id="_x0000_i1242" type="#_x0000_t75" style="width:15.55pt;height:15pt" o:ole="">
                  <v:imagedata r:id="rId426" o:title=""/>
                </v:shape>
                <o:OLEObject Type="Embed" ProgID="Equation.3" ShapeID="_x0000_i1242" DrawAspect="Content" ObjectID="_1651407154" r:id="rId427"/>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12433" w:name="_Toc20487503"/>
      <w:bookmarkStart w:id="12434" w:name="_Toc29342803"/>
      <w:bookmarkStart w:id="12435" w:name="_Toc29343942"/>
      <w:bookmarkStart w:id="12436" w:name="_Toc36567208"/>
      <w:bookmarkStart w:id="12437" w:name="_Toc36810655"/>
      <w:bookmarkStart w:id="12438" w:name="_Toc36847019"/>
      <w:bookmarkStart w:id="12439" w:name="_Toc36939672"/>
      <w:bookmarkStart w:id="12440" w:name="_Toc37082652"/>
      <w:r w:rsidRPr="000E4E7F">
        <w:t>–</w:t>
      </w:r>
      <w:r w:rsidRPr="000E4E7F">
        <w:tab/>
      </w:r>
      <w:r w:rsidRPr="000E4E7F">
        <w:rPr>
          <w:i/>
        </w:rPr>
        <w:t>SC-MTCH-InfoList-BR</w:t>
      </w:r>
      <w:bookmarkEnd w:id="12433"/>
      <w:bookmarkEnd w:id="12434"/>
      <w:bookmarkEnd w:id="12435"/>
      <w:bookmarkEnd w:id="12436"/>
      <w:bookmarkEnd w:id="12437"/>
      <w:bookmarkEnd w:id="12438"/>
      <w:bookmarkEnd w:id="12439"/>
      <w:bookmarkEnd w:id="12440"/>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C0587F" w:rsidRDefault="009722D5" w:rsidP="009722D5">
      <w:pPr>
        <w:pStyle w:val="PL"/>
        <w:shd w:val="clear" w:color="auto" w:fill="E6E6E6"/>
        <w:rPr>
          <w:lang w:val="sv-SE"/>
        </w:rPr>
      </w:pPr>
      <w:r w:rsidRPr="000E4E7F">
        <w:tab/>
      </w:r>
      <w:r w:rsidRPr="000E4E7F">
        <w:tab/>
      </w:r>
      <w:r w:rsidRPr="000E4E7F">
        <w:tab/>
      </w:r>
      <w:r w:rsidRPr="00C0587F">
        <w:rPr>
          <w:lang w:val="sv-SE"/>
        </w:rPr>
        <w:t>f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1dot5, v2, v2dot5, v4,</w:t>
      </w:r>
    </w:p>
    <w:p w14:paraId="4399DA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5, v8, v10},</w:t>
      </w:r>
    </w:p>
    <w:p w14:paraId="006D302B"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t>tdd-r1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ENUMERATED {v1, v2, v4, v5, v8, v10,</w:t>
      </w:r>
    </w:p>
    <w:p w14:paraId="77DD8EBA"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v20}</w:t>
      </w:r>
    </w:p>
    <w:p w14:paraId="09B95CC0" w14:textId="77777777" w:rsidR="009722D5" w:rsidRPr="00C0587F" w:rsidRDefault="009722D5" w:rsidP="009722D5">
      <w:pPr>
        <w:pStyle w:val="PL"/>
        <w:shd w:val="clear" w:color="auto" w:fill="E6E6E6"/>
        <w:rPr>
          <w:lang w:val="sv-SE"/>
        </w:rPr>
      </w:pPr>
      <w:r w:rsidRPr="00C0587F">
        <w:rPr>
          <w:lang w:val="sv-SE"/>
        </w:rPr>
        <w:tab/>
        <w:t>},</w:t>
      </w:r>
    </w:p>
    <w:p w14:paraId="2727F569" w14:textId="77777777" w:rsidR="009722D5" w:rsidRPr="00C0587F" w:rsidRDefault="009722D5" w:rsidP="009722D5">
      <w:pPr>
        <w:pStyle w:val="PL"/>
        <w:shd w:val="clear" w:color="auto" w:fill="E6E6E6"/>
        <w:rPr>
          <w:lang w:val="sv-SE"/>
        </w:rPr>
      </w:pPr>
      <w:r w:rsidRPr="00C0587F">
        <w:rPr>
          <w:lang w:val="sv-SE"/>
        </w:rPr>
        <w:tab/>
        <w:t>mpdcch-PDSCH-HoppingConfig-SC-MTCH-r14</w:t>
      </w:r>
      <w:r w:rsidRPr="00C0587F">
        <w:rPr>
          <w:lang w:val="sv-SE"/>
        </w:rPr>
        <w:tab/>
      </w:r>
      <w:r w:rsidRPr="00C0587F">
        <w:rPr>
          <w:lang w:val="sv-SE"/>
        </w:rPr>
        <w:tab/>
        <w:t>ENUMERATED {on, off},</w:t>
      </w:r>
    </w:p>
    <w:p w14:paraId="42FE97CF" w14:textId="77777777" w:rsidR="009722D5" w:rsidRPr="000E4E7F" w:rsidRDefault="009722D5" w:rsidP="009722D5">
      <w:pPr>
        <w:pStyle w:val="PL"/>
        <w:shd w:val="clear" w:color="auto" w:fill="E6E6E6"/>
      </w:pPr>
      <w:r w:rsidRPr="00C0587F">
        <w:rPr>
          <w:lang w:val="sv-SE"/>
        </w:rPr>
        <w:tab/>
      </w:r>
      <w:r w:rsidRPr="000E4E7F">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C0587F" w:rsidRDefault="009722D5" w:rsidP="009722D5">
      <w:pPr>
        <w:pStyle w:val="PL"/>
        <w:shd w:val="clear" w:color="auto" w:fill="E6E6E6"/>
        <w:rPr>
          <w:lang w:val="sv-SE"/>
        </w:rPr>
      </w:pPr>
      <w:r w:rsidRPr="000E4E7F">
        <w:tab/>
      </w:r>
      <w:r w:rsidRPr="000E4E7F">
        <w:tab/>
      </w:r>
      <w:r w:rsidRPr="00C0587F">
        <w:rPr>
          <w:lang w:val="sv-SE"/>
        </w:rPr>
        <w:t>sf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9),</w:t>
      </w:r>
    </w:p>
    <w:p w14:paraId="76F1CE60"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w:t>
      </w:r>
    </w:p>
    <w:p w14:paraId="35873AF4"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9),</w:t>
      </w:r>
    </w:p>
    <w:p w14:paraId="1FED62B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w:t>
      </w:r>
    </w:p>
    <w:p w14:paraId="70F078D7"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79),</w:t>
      </w:r>
    </w:p>
    <w:p w14:paraId="5458CE0F"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2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27),</w:t>
      </w:r>
    </w:p>
    <w:p w14:paraId="6DE5FC5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6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59),</w:t>
      </w:r>
    </w:p>
    <w:p w14:paraId="2B0DE50E"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5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55),</w:t>
      </w:r>
    </w:p>
    <w:p w14:paraId="4F1908F3"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32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319),</w:t>
      </w:r>
    </w:p>
    <w:p w14:paraId="0E793B55"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51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511),</w:t>
      </w:r>
    </w:p>
    <w:p w14:paraId="5BE5D251"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640</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639),</w:t>
      </w:r>
    </w:p>
    <w:p w14:paraId="1AC24E3C"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1024</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1023),</w:t>
      </w:r>
    </w:p>
    <w:p w14:paraId="2B40215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2048</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2047),</w:t>
      </w:r>
    </w:p>
    <w:p w14:paraId="564C2D18"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4096</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4095),</w:t>
      </w:r>
    </w:p>
    <w:p w14:paraId="436AE2C9" w14:textId="77777777" w:rsidR="009722D5" w:rsidRPr="00C0587F" w:rsidRDefault="009722D5" w:rsidP="009722D5">
      <w:pPr>
        <w:pStyle w:val="PL"/>
        <w:shd w:val="clear" w:color="auto" w:fill="E6E6E6"/>
        <w:rPr>
          <w:lang w:val="sv-SE"/>
        </w:rPr>
      </w:pPr>
      <w:r w:rsidRPr="00C0587F">
        <w:rPr>
          <w:lang w:val="sv-SE"/>
        </w:rPr>
        <w:tab/>
      </w:r>
      <w:r w:rsidRPr="00C0587F">
        <w:rPr>
          <w:lang w:val="sv-SE"/>
        </w:rPr>
        <w:tab/>
        <w:t>sf8192</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INTEGER(0..8191)</w:t>
      </w:r>
    </w:p>
    <w:p w14:paraId="768B1687" w14:textId="77777777" w:rsidR="009722D5" w:rsidRPr="000E4E7F" w:rsidRDefault="009722D5" w:rsidP="009722D5">
      <w:pPr>
        <w:pStyle w:val="PL"/>
        <w:shd w:val="clear" w:color="auto" w:fill="E6E6E6"/>
      </w:pPr>
      <w:r w:rsidRPr="00C0587F">
        <w:rPr>
          <w:lang w:val="sv-SE"/>
        </w:rPr>
        <w:tab/>
      </w:r>
      <w:r w:rsidRPr="000E4E7F">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3" type="#_x0000_t75" style="width:15.55pt;height:15pt" o:ole="">
                  <v:imagedata r:id="rId426" o:title=""/>
                </v:shape>
                <o:OLEObject Type="Embed" ProgID="Equation.3" ShapeID="_x0000_i1243" DrawAspect="Content" ObjectID="_1651407155" r:id="rId428"/>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12441" w:name="_Toc20487504"/>
      <w:bookmarkStart w:id="12442" w:name="_Toc29342804"/>
      <w:bookmarkStart w:id="12443" w:name="_Toc29343943"/>
      <w:bookmarkStart w:id="12444" w:name="_Toc36567209"/>
      <w:bookmarkStart w:id="12445" w:name="_Toc36810656"/>
      <w:bookmarkStart w:id="12446" w:name="_Toc36847020"/>
      <w:bookmarkStart w:id="12447" w:name="_Toc36939673"/>
      <w:bookmarkStart w:id="12448" w:name="_Toc37082653"/>
      <w:r w:rsidRPr="000E4E7F">
        <w:t>–</w:t>
      </w:r>
      <w:r w:rsidRPr="000E4E7F">
        <w:tab/>
      </w:r>
      <w:r w:rsidRPr="000E4E7F">
        <w:rPr>
          <w:i/>
        </w:rPr>
        <w:t>SCPTM-NeighbourCellList</w:t>
      </w:r>
      <w:bookmarkEnd w:id="12441"/>
      <w:bookmarkEnd w:id="12442"/>
      <w:bookmarkEnd w:id="12443"/>
      <w:bookmarkEnd w:id="12444"/>
      <w:bookmarkEnd w:id="12445"/>
      <w:bookmarkEnd w:id="12446"/>
      <w:bookmarkEnd w:id="12447"/>
      <w:bookmarkEnd w:id="12448"/>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12449" w:name="_Toc20487505"/>
      <w:bookmarkStart w:id="12450" w:name="_Toc29342805"/>
      <w:bookmarkStart w:id="12451" w:name="_Toc29343944"/>
      <w:bookmarkStart w:id="12452" w:name="_Toc36567210"/>
      <w:bookmarkStart w:id="12453" w:name="_Toc36810657"/>
      <w:bookmarkStart w:id="12454" w:name="_Toc36847021"/>
      <w:bookmarkStart w:id="12455" w:name="_Toc36939674"/>
      <w:bookmarkStart w:id="12456" w:name="_Toc37082654"/>
      <w:r w:rsidRPr="000E4E7F">
        <w:t>6.3.8</w:t>
      </w:r>
      <w:r w:rsidRPr="000E4E7F">
        <w:tab/>
        <w:t>Sidelink information elements</w:t>
      </w:r>
      <w:bookmarkEnd w:id="12449"/>
      <w:bookmarkEnd w:id="12450"/>
      <w:bookmarkEnd w:id="12451"/>
      <w:bookmarkEnd w:id="12452"/>
      <w:bookmarkEnd w:id="12453"/>
      <w:bookmarkEnd w:id="12454"/>
      <w:bookmarkEnd w:id="12455"/>
      <w:bookmarkEnd w:id="12456"/>
    </w:p>
    <w:p w14:paraId="7B673495" w14:textId="77777777" w:rsidR="002922C1" w:rsidRPr="000E4E7F" w:rsidRDefault="002922C1" w:rsidP="002922C1">
      <w:pPr>
        <w:pStyle w:val="Heading4"/>
      </w:pPr>
      <w:bookmarkStart w:id="12457" w:name="_Toc20487506"/>
      <w:bookmarkStart w:id="12458" w:name="_Toc29342806"/>
      <w:bookmarkStart w:id="12459" w:name="_Toc29343945"/>
      <w:bookmarkStart w:id="12460" w:name="_Toc36567211"/>
      <w:bookmarkStart w:id="12461" w:name="_Toc36810658"/>
      <w:bookmarkStart w:id="12462" w:name="_Toc36847022"/>
      <w:bookmarkStart w:id="12463" w:name="_Toc36939675"/>
      <w:bookmarkStart w:id="12464" w:name="_Toc37082655"/>
      <w:r w:rsidRPr="000E4E7F">
        <w:t>–</w:t>
      </w:r>
      <w:r w:rsidRPr="000E4E7F">
        <w:tab/>
      </w:r>
      <w:r w:rsidRPr="000E4E7F">
        <w:rPr>
          <w:i/>
        </w:rPr>
        <w:t>SL-AnchorCarrierFreqList-V2X</w:t>
      </w:r>
      <w:bookmarkEnd w:id="12457"/>
      <w:bookmarkEnd w:id="12458"/>
      <w:bookmarkEnd w:id="12459"/>
      <w:bookmarkEnd w:id="12460"/>
      <w:bookmarkEnd w:id="12461"/>
      <w:bookmarkEnd w:id="12462"/>
      <w:bookmarkEnd w:id="12463"/>
      <w:bookmarkEnd w:id="12464"/>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12465" w:name="_Toc20487507"/>
      <w:bookmarkStart w:id="12466" w:name="_Toc29342807"/>
      <w:bookmarkStart w:id="12467" w:name="_Toc29343946"/>
      <w:bookmarkStart w:id="12468" w:name="_Toc36567212"/>
      <w:bookmarkStart w:id="12469" w:name="_Toc36810659"/>
      <w:bookmarkStart w:id="12470" w:name="_Toc36847023"/>
      <w:bookmarkStart w:id="12471" w:name="_Toc36939676"/>
      <w:bookmarkStart w:id="12472" w:name="_Toc37082656"/>
      <w:r w:rsidRPr="000E4E7F">
        <w:t>–</w:t>
      </w:r>
      <w:r w:rsidRPr="000E4E7F">
        <w:tab/>
      </w:r>
      <w:r w:rsidRPr="000E4E7F">
        <w:rPr>
          <w:i/>
          <w:lang w:eastAsia="zh-CN"/>
        </w:rPr>
        <w:t>SL-CBR-CommonTx</w:t>
      </w:r>
      <w:r w:rsidRPr="000E4E7F">
        <w:rPr>
          <w:i/>
        </w:rPr>
        <w:t>ConfigList</w:t>
      </w:r>
      <w:bookmarkEnd w:id="12465"/>
      <w:bookmarkEnd w:id="12466"/>
      <w:bookmarkEnd w:id="12467"/>
      <w:bookmarkEnd w:id="12468"/>
      <w:bookmarkEnd w:id="12469"/>
      <w:bookmarkEnd w:id="12470"/>
      <w:bookmarkEnd w:id="12471"/>
      <w:bookmarkEnd w:id="12472"/>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12473" w:name="_Toc20487508"/>
      <w:bookmarkStart w:id="12474" w:name="_Toc29342808"/>
      <w:bookmarkStart w:id="12475" w:name="_Toc29343947"/>
      <w:bookmarkStart w:id="12476" w:name="_Toc36567213"/>
      <w:bookmarkStart w:id="12477" w:name="_Toc36810660"/>
      <w:bookmarkStart w:id="12478" w:name="_Toc36847024"/>
      <w:bookmarkStart w:id="12479" w:name="_Toc36939677"/>
      <w:bookmarkStart w:id="12480" w:name="_Toc37082657"/>
      <w:r w:rsidRPr="000E4E7F">
        <w:t>–</w:t>
      </w:r>
      <w:r w:rsidRPr="000E4E7F">
        <w:tab/>
      </w:r>
      <w:r w:rsidRPr="000E4E7F">
        <w:rPr>
          <w:i/>
          <w:lang w:eastAsia="zh-CN"/>
        </w:rPr>
        <w:t>SL-CBR-PPPP</w:t>
      </w:r>
      <w:r w:rsidRPr="000E4E7F">
        <w:rPr>
          <w:i/>
        </w:rPr>
        <w:t>-TxConfig</w:t>
      </w:r>
      <w:r w:rsidRPr="000E4E7F">
        <w:rPr>
          <w:i/>
          <w:lang w:eastAsia="zh-CN"/>
        </w:rPr>
        <w:t>List</w:t>
      </w:r>
      <w:bookmarkEnd w:id="12473"/>
      <w:bookmarkEnd w:id="12474"/>
      <w:bookmarkEnd w:id="12475"/>
      <w:bookmarkEnd w:id="12476"/>
      <w:bookmarkEnd w:id="12477"/>
      <w:bookmarkEnd w:id="12478"/>
      <w:bookmarkEnd w:id="12479"/>
      <w:bookmarkEnd w:id="12480"/>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C0587F" w:rsidRDefault="00767A26" w:rsidP="00767A26">
      <w:pPr>
        <w:pStyle w:val="PL"/>
        <w:shd w:val="clear" w:color="auto" w:fill="E6E6E6"/>
        <w:rPr>
          <w:lang w:val="sv-SE"/>
        </w:rPr>
      </w:pPr>
      <w:r w:rsidRPr="000E4E7F">
        <w:tab/>
      </w:r>
      <w:r w:rsidRPr="00C0587F">
        <w:rPr>
          <w:lang w:val="sv-SE"/>
        </w:rPr>
        <w:t>minMCS-PSSCH-r15</w:t>
      </w:r>
      <w:r w:rsidRPr="00C0587F">
        <w:rPr>
          <w:lang w:val="sv-SE"/>
        </w:rPr>
        <w:tab/>
      </w:r>
      <w:r w:rsidRPr="00C0587F">
        <w:rPr>
          <w:lang w:val="sv-SE"/>
        </w:rPr>
        <w:tab/>
      </w:r>
      <w:r w:rsidRPr="00C0587F">
        <w:rPr>
          <w:lang w:val="sv-SE"/>
        </w:rPr>
        <w:tab/>
        <w:t>INTEGER (0..31),</w:t>
      </w:r>
    </w:p>
    <w:p w14:paraId="17071A4B" w14:textId="77777777" w:rsidR="00767A26" w:rsidRPr="00C0587F" w:rsidRDefault="00767A26" w:rsidP="00767A26">
      <w:pPr>
        <w:pStyle w:val="PL"/>
        <w:shd w:val="clear" w:color="auto" w:fill="E6E6E6"/>
        <w:rPr>
          <w:lang w:val="sv-SE"/>
        </w:rPr>
      </w:pPr>
      <w:r w:rsidRPr="00C0587F">
        <w:rPr>
          <w:lang w:val="sv-SE"/>
        </w:rPr>
        <w:tab/>
        <w:t>maxMCS-PSSCH-r15</w:t>
      </w:r>
      <w:r w:rsidRPr="00C0587F">
        <w:rPr>
          <w:lang w:val="sv-SE"/>
        </w:rPr>
        <w:tab/>
      </w:r>
      <w:r w:rsidRPr="00C0587F">
        <w:rPr>
          <w:lang w:val="sv-SE"/>
        </w:rPr>
        <w:tab/>
      </w:r>
      <w:r w:rsidRPr="00C0587F">
        <w:rPr>
          <w:lang w:val="sv-SE"/>
        </w:rPr>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12481" w:name="_Toc20487509"/>
      <w:bookmarkStart w:id="12482" w:name="_Toc29342809"/>
      <w:bookmarkStart w:id="12483" w:name="_Toc29343948"/>
      <w:bookmarkStart w:id="12484" w:name="_Toc36567214"/>
      <w:bookmarkStart w:id="12485" w:name="_Toc36810661"/>
      <w:bookmarkStart w:id="12486" w:name="_Toc36847025"/>
      <w:bookmarkStart w:id="12487" w:name="_Toc36939678"/>
      <w:bookmarkStart w:id="12488" w:name="_Toc37082658"/>
      <w:r w:rsidRPr="000E4E7F">
        <w:t>–</w:t>
      </w:r>
      <w:r w:rsidRPr="000E4E7F">
        <w:tab/>
      </w:r>
      <w:r w:rsidRPr="000E4E7F">
        <w:rPr>
          <w:i/>
        </w:rPr>
        <w:t>SL-CommConfig</w:t>
      </w:r>
      <w:bookmarkEnd w:id="12481"/>
      <w:bookmarkEnd w:id="12482"/>
      <w:bookmarkEnd w:id="12483"/>
      <w:bookmarkEnd w:id="12484"/>
      <w:bookmarkEnd w:id="12485"/>
      <w:bookmarkEnd w:id="12486"/>
      <w:bookmarkEnd w:id="12487"/>
      <w:bookmarkEnd w:id="12488"/>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C0587F" w:rsidRDefault="009722D5" w:rsidP="009722D5">
      <w:pPr>
        <w:pStyle w:val="PL"/>
        <w:shd w:val="clear" w:color="auto" w:fill="E6E6E6"/>
        <w:rPr>
          <w:lang w:val="sv-SE"/>
        </w:rPr>
      </w:pPr>
      <w:r w:rsidRPr="000E4E7F">
        <w:tab/>
      </w:r>
      <w:r w:rsidRPr="00C0587F">
        <w:rPr>
          <w:lang w:val="sv-SE"/>
        </w:rPr>
        <w:t>retx-BSR-TimerSL</w:t>
      </w:r>
      <w:r w:rsidRPr="00C0587F">
        <w:rPr>
          <w:lang w:val="sv-SE"/>
        </w:rPr>
        <w:tab/>
      </w:r>
      <w:r w:rsidRPr="00C0587F">
        <w:rPr>
          <w:lang w:val="sv-SE"/>
        </w:rPr>
        <w:tab/>
      </w:r>
      <w:r w:rsidRPr="00C0587F">
        <w:rPr>
          <w:lang w:val="sv-SE"/>
        </w:rPr>
        <w:tab/>
      </w:r>
      <w:r w:rsidRPr="00C0587F">
        <w:rPr>
          <w:lang w:val="sv-SE"/>
        </w:rPr>
        <w:tab/>
      </w:r>
      <w:r w:rsidRPr="00C0587F">
        <w:rPr>
          <w:lang w:val="sv-SE"/>
        </w:rPr>
        <w:tab/>
      </w:r>
      <w:r w:rsidRPr="00C0587F">
        <w:rPr>
          <w:lang w:val="sv-SE"/>
        </w:rPr>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12489" w:name="_Toc20487510"/>
      <w:bookmarkStart w:id="12490" w:name="_Toc29342810"/>
      <w:bookmarkStart w:id="12491" w:name="_Toc29343949"/>
      <w:bookmarkStart w:id="12492" w:name="_Toc36567215"/>
      <w:bookmarkStart w:id="12493" w:name="_Toc36810662"/>
      <w:bookmarkStart w:id="12494" w:name="_Toc36847026"/>
      <w:bookmarkStart w:id="12495" w:name="_Toc36939679"/>
      <w:bookmarkStart w:id="12496" w:name="_Toc37082659"/>
      <w:r w:rsidRPr="000E4E7F">
        <w:t>–</w:t>
      </w:r>
      <w:r w:rsidRPr="000E4E7F">
        <w:tab/>
      </w:r>
      <w:r w:rsidRPr="000E4E7F">
        <w:rPr>
          <w:i/>
        </w:rPr>
        <w:t>SL-CommResourcePool</w:t>
      </w:r>
      <w:bookmarkEnd w:id="12489"/>
      <w:bookmarkEnd w:id="12490"/>
      <w:bookmarkEnd w:id="12491"/>
      <w:bookmarkEnd w:id="12492"/>
      <w:bookmarkEnd w:id="12493"/>
      <w:bookmarkEnd w:id="12494"/>
      <w:bookmarkEnd w:id="12495"/>
      <w:bookmarkEnd w:id="12496"/>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n48, n50, n72, n75, n96, n100, spare13, spare12, spare11,</w:t>
      </w:r>
    </w:p>
    <w:p w14:paraId="2C81BF79"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10, spare9, spare8, spare7, spare6, spare5, spare4,</w:t>
      </w:r>
    </w:p>
    <w:p w14:paraId="089B5C0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pare3, spare2, spare1},</w:t>
      </w:r>
    </w:p>
    <w:p w14:paraId="4B262E91" w14:textId="77777777" w:rsidR="009722D5" w:rsidRPr="006F18CC" w:rsidRDefault="009722D5" w:rsidP="009722D5">
      <w:pPr>
        <w:pStyle w:val="PL"/>
        <w:shd w:val="clear" w:color="auto" w:fill="E6E6E6"/>
        <w:rPr>
          <w:lang w:val="sv-SE"/>
        </w:rPr>
      </w:pPr>
      <w:r w:rsidRPr="006F18CC">
        <w:rPr>
          <w:lang w:val="sv-SE"/>
        </w:rPr>
        <w:tab/>
        <w:t>numSubchannel-r14</w:t>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3, n5, n8, n10, n15, n20, spare1},</w:t>
      </w:r>
    </w:p>
    <w:p w14:paraId="12D54918" w14:textId="77777777" w:rsidR="009722D5" w:rsidRPr="006F18CC" w:rsidRDefault="009722D5" w:rsidP="009722D5">
      <w:pPr>
        <w:pStyle w:val="PL"/>
        <w:shd w:val="clear" w:color="auto" w:fill="E6E6E6"/>
        <w:rPr>
          <w:lang w:val="sv-SE"/>
        </w:rPr>
      </w:pPr>
      <w:r w:rsidRPr="006F18CC">
        <w:rPr>
          <w:lang w:val="sv-SE"/>
        </w:rPr>
        <w:tab/>
        <w:t>startRB-Subchannel-r14</w:t>
      </w:r>
      <w:r w:rsidRPr="006F18CC">
        <w:rPr>
          <w:lang w:val="sv-SE"/>
        </w:rPr>
        <w:tab/>
      </w:r>
      <w:r w:rsidRPr="006F18CC">
        <w:rPr>
          <w:lang w:val="sv-SE"/>
        </w:rPr>
        <w:tab/>
      </w:r>
      <w:r w:rsidRPr="006F18CC">
        <w:rPr>
          <w:lang w:val="sv-SE"/>
        </w:rPr>
        <w:tab/>
      </w:r>
      <w:r w:rsidRPr="006F18CC">
        <w:rPr>
          <w:lang w:val="sv-SE"/>
        </w:rPr>
        <w:tab/>
        <w:t>INTEGER (0..99),</w:t>
      </w:r>
    </w:p>
    <w:p w14:paraId="1B61DE16" w14:textId="77777777" w:rsidR="009722D5" w:rsidRPr="006F18CC" w:rsidRDefault="009722D5" w:rsidP="009722D5">
      <w:pPr>
        <w:pStyle w:val="PL"/>
        <w:shd w:val="clear" w:color="auto" w:fill="E6E6E6"/>
        <w:tabs>
          <w:tab w:val="clear" w:pos="5376"/>
          <w:tab w:val="left" w:pos="5290"/>
        </w:tabs>
        <w:rPr>
          <w:lang w:val="sv-SE"/>
        </w:rPr>
      </w:pPr>
      <w:r w:rsidRPr="006F18CC">
        <w:rPr>
          <w:lang w:val="sv-SE"/>
        </w:rPr>
        <w:tab/>
        <w:t>startRB-PSCCH-Pool-r14</w:t>
      </w:r>
      <w:r w:rsidRPr="006F18CC">
        <w:rPr>
          <w:lang w:val="sv-SE"/>
        </w:rPr>
        <w:tab/>
      </w:r>
      <w:r w:rsidRPr="006F18CC">
        <w:rPr>
          <w:lang w:val="sv-SE"/>
        </w:rPr>
        <w:tab/>
      </w:r>
      <w:r w:rsidRPr="006F18CC">
        <w:rPr>
          <w:lang w:val="sv-SE"/>
        </w:rPr>
        <w:tab/>
      </w:r>
      <w:r w:rsidRPr="006F18CC">
        <w:rPr>
          <w:lang w:val="sv-SE"/>
        </w:rPr>
        <w:tab/>
        <w:t>INTEGER (0..99)</w:t>
      </w:r>
      <w:r w:rsidRPr="006F18CC">
        <w:rPr>
          <w:lang w:val="sv-SE"/>
        </w:rPr>
        <w:tab/>
      </w:r>
      <w:r w:rsidRPr="006F18CC">
        <w:rPr>
          <w:lang w:val="sv-SE"/>
        </w:rPr>
        <w:tab/>
      </w:r>
      <w:r w:rsidRPr="006F18CC">
        <w:rPr>
          <w:lang w:val="sv-SE"/>
        </w:rPr>
        <w:tab/>
      </w:r>
      <w:r w:rsidRPr="006F18CC">
        <w:rPr>
          <w:lang w:val="sv-SE"/>
        </w:rPr>
        <w:tab/>
        <w:t>OPTIONAL,</w:t>
      </w:r>
      <w:r w:rsidR="00497FBE" w:rsidRPr="006F18CC">
        <w:rPr>
          <w:lang w:val="sv-SE"/>
        </w:rPr>
        <w:tab/>
      </w:r>
      <w:r w:rsidRPr="006F18CC">
        <w:rPr>
          <w:lang w:val="sv-SE"/>
        </w:rPr>
        <w:t>-- Need OR</w:t>
      </w:r>
    </w:p>
    <w:p w14:paraId="1491A698" w14:textId="77777777" w:rsidR="009722D5" w:rsidRPr="000E4E7F" w:rsidRDefault="009722D5" w:rsidP="009722D5">
      <w:pPr>
        <w:pStyle w:val="PL"/>
        <w:shd w:val="clear" w:color="auto" w:fill="E6E6E6"/>
      </w:pPr>
      <w:r w:rsidRPr="006F18CC">
        <w:rPr>
          <w:lang w:val="sv-SE"/>
        </w:rPr>
        <w:tab/>
      </w:r>
      <w:r w:rsidRPr="000E4E7F">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12497" w:name="_Toc20487511"/>
      <w:bookmarkStart w:id="12498" w:name="_Toc29342811"/>
      <w:bookmarkStart w:id="12499" w:name="_Toc29343950"/>
      <w:bookmarkStart w:id="12500" w:name="_Toc36567216"/>
      <w:bookmarkStart w:id="12501" w:name="_Toc36810663"/>
      <w:bookmarkStart w:id="12502" w:name="_Toc36847027"/>
      <w:bookmarkStart w:id="12503" w:name="_Toc36939680"/>
      <w:bookmarkStart w:id="12504" w:name="_Toc37082660"/>
      <w:r w:rsidRPr="000E4E7F">
        <w:t>–</w:t>
      </w:r>
      <w:r w:rsidRPr="000E4E7F">
        <w:tab/>
      </w:r>
      <w:r w:rsidRPr="000E4E7F">
        <w:rPr>
          <w:i/>
        </w:rPr>
        <w:t>SL-CommTxPoolSensingConfig</w:t>
      </w:r>
      <w:bookmarkEnd w:id="12497"/>
      <w:bookmarkEnd w:id="12498"/>
      <w:bookmarkEnd w:id="12499"/>
      <w:bookmarkEnd w:id="12500"/>
      <w:bookmarkEnd w:id="12501"/>
      <w:bookmarkEnd w:id="12502"/>
      <w:bookmarkEnd w:id="12503"/>
      <w:bookmarkEnd w:id="12504"/>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7, spare6, spare5, spare4, spare3, spare2,</w:t>
      </w:r>
    </w:p>
    <w:p w14:paraId="739EBA48"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12505" w:name="_Toc20487512"/>
      <w:bookmarkStart w:id="12506" w:name="_Toc29342812"/>
      <w:bookmarkStart w:id="12507" w:name="_Toc29343951"/>
      <w:bookmarkStart w:id="12508" w:name="_Toc36567217"/>
      <w:bookmarkStart w:id="12509" w:name="_Toc36810664"/>
      <w:bookmarkStart w:id="12510" w:name="_Toc36847028"/>
      <w:bookmarkStart w:id="12511" w:name="_Toc36939681"/>
      <w:bookmarkStart w:id="12512" w:name="_Toc37082661"/>
      <w:r w:rsidRPr="000E4E7F">
        <w:t>–</w:t>
      </w:r>
      <w:r w:rsidRPr="000E4E7F">
        <w:tab/>
      </w:r>
      <w:r w:rsidRPr="000E4E7F">
        <w:rPr>
          <w:i/>
        </w:rPr>
        <w:t>SL-CP-Len</w:t>
      </w:r>
      <w:bookmarkEnd w:id="12505"/>
      <w:bookmarkEnd w:id="12506"/>
      <w:bookmarkEnd w:id="12507"/>
      <w:bookmarkEnd w:id="12508"/>
      <w:bookmarkEnd w:id="12509"/>
      <w:bookmarkEnd w:id="12510"/>
      <w:bookmarkEnd w:id="12511"/>
      <w:bookmarkEnd w:id="12512"/>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12513" w:name="_Toc20487513"/>
      <w:bookmarkStart w:id="12514" w:name="_Toc29342813"/>
      <w:bookmarkStart w:id="12515" w:name="_Toc29343952"/>
      <w:bookmarkStart w:id="12516" w:name="_Toc36567218"/>
      <w:bookmarkStart w:id="12517" w:name="_Toc36810665"/>
      <w:bookmarkStart w:id="12518" w:name="_Toc36847029"/>
      <w:bookmarkStart w:id="12519" w:name="_Toc36939682"/>
      <w:bookmarkStart w:id="12520" w:name="_Toc37082662"/>
      <w:r w:rsidRPr="000E4E7F">
        <w:t>–</w:t>
      </w:r>
      <w:r w:rsidRPr="000E4E7F">
        <w:tab/>
      </w:r>
      <w:r w:rsidRPr="000E4E7F">
        <w:rPr>
          <w:i/>
        </w:rPr>
        <w:t>SL-DiscConfig</w:t>
      </w:r>
      <w:bookmarkEnd w:id="12513"/>
      <w:bookmarkEnd w:id="12514"/>
      <w:bookmarkEnd w:id="12515"/>
      <w:bookmarkEnd w:id="12516"/>
      <w:bookmarkEnd w:id="12517"/>
      <w:bookmarkEnd w:id="12518"/>
      <w:bookmarkEnd w:id="12519"/>
      <w:bookmarkEnd w:id="12520"/>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12521" w:name="_Toc20487514"/>
      <w:bookmarkStart w:id="12522" w:name="_Toc29342814"/>
      <w:bookmarkStart w:id="12523" w:name="_Toc29343953"/>
      <w:bookmarkStart w:id="12524" w:name="_Toc36567219"/>
      <w:bookmarkStart w:id="12525" w:name="_Toc36810666"/>
      <w:bookmarkStart w:id="12526" w:name="_Toc36847030"/>
      <w:bookmarkStart w:id="12527" w:name="_Toc36939683"/>
      <w:bookmarkStart w:id="12528" w:name="_Toc37082663"/>
      <w:r w:rsidRPr="000E4E7F">
        <w:lastRenderedPageBreak/>
        <w:t>–</w:t>
      </w:r>
      <w:r w:rsidRPr="000E4E7F">
        <w:tab/>
      </w:r>
      <w:r w:rsidRPr="000E4E7F">
        <w:rPr>
          <w:i/>
        </w:rPr>
        <w:t>SL-DiscResourcePool</w:t>
      </w:r>
      <w:bookmarkEnd w:id="12521"/>
      <w:bookmarkEnd w:id="12522"/>
      <w:bookmarkEnd w:id="12523"/>
      <w:bookmarkEnd w:id="12524"/>
      <w:bookmarkEnd w:id="12525"/>
      <w:bookmarkEnd w:id="12526"/>
      <w:bookmarkEnd w:id="12527"/>
      <w:bookmarkEnd w:id="12528"/>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6F18CC" w:rsidRDefault="009722D5" w:rsidP="009722D5">
      <w:pPr>
        <w:pStyle w:val="PL"/>
        <w:shd w:val="clear" w:color="auto" w:fill="E6E6E6"/>
        <w:rPr>
          <w:lang w:val="sv-SE"/>
        </w:rPr>
      </w:pPr>
      <w:r w:rsidRPr="000E4E7F">
        <w:tab/>
      </w:r>
      <w:r w:rsidRPr="006F18CC">
        <w:rPr>
          <w:lang w:val="sv-SE"/>
        </w:rPr>
        <w:t>numRetx-r12</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w:t>
      </w:r>
    </w:p>
    <w:p w14:paraId="1CC76DF0" w14:textId="77777777" w:rsidR="009722D5" w:rsidRPr="006F18CC" w:rsidRDefault="009722D5" w:rsidP="009722D5">
      <w:pPr>
        <w:pStyle w:val="PL"/>
        <w:shd w:val="clear" w:color="auto" w:fill="E6E6E6"/>
        <w:rPr>
          <w:lang w:val="sv-SE"/>
        </w:rPr>
      </w:pPr>
      <w:r w:rsidRPr="006F18CC">
        <w:rPr>
          <w:lang w:val="sv-SE"/>
        </w:rPr>
        <w:tab/>
        <w:t>numRepetition-r12</w:t>
      </w:r>
      <w:r w:rsidRPr="006F18CC">
        <w:rPr>
          <w:lang w:val="sv-SE"/>
        </w:rPr>
        <w:tab/>
      </w:r>
      <w:r w:rsidRPr="006F18CC">
        <w:rPr>
          <w:lang w:val="sv-SE"/>
        </w:rPr>
        <w:tab/>
      </w:r>
      <w:r w:rsidRPr="006F18CC">
        <w:rPr>
          <w:lang w:val="sv-SE"/>
        </w:rPr>
        <w:tab/>
      </w:r>
      <w:r w:rsidRPr="006F18CC">
        <w:rPr>
          <w:lang w:val="sv-SE"/>
        </w:rPr>
        <w:tab/>
        <w:t>INTEGER (1..50),</w:t>
      </w:r>
    </w:p>
    <w:p w14:paraId="29D15ECA" w14:textId="77777777" w:rsidR="009722D5" w:rsidRPr="000E4E7F" w:rsidRDefault="009722D5" w:rsidP="009722D5">
      <w:pPr>
        <w:pStyle w:val="PL"/>
        <w:shd w:val="clear" w:color="auto" w:fill="E6E6E6"/>
      </w:pPr>
      <w:r w:rsidRPr="006F18CC">
        <w:rPr>
          <w:lang w:val="sv-SE"/>
        </w:rPr>
        <w:tab/>
      </w:r>
      <w:r w:rsidRPr="000E4E7F">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12529" w:name="_Toc20487515"/>
      <w:bookmarkStart w:id="12530" w:name="_Toc29342815"/>
      <w:bookmarkStart w:id="12531" w:name="_Toc29343954"/>
      <w:bookmarkStart w:id="12532" w:name="_Toc36567220"/>
      <w:bookmarkStart w:id="12533" w:name="_Toc36810667"/>
      <w:bookmarkStart w:id="12534" w:name="_Toc36847031"/>
      <w:bookmarkStart w:id="12535" w:name="_Toc36939684"/>
      <w:bookmarkStart w:id="12536" w:name="_Toc37082664"/>
      <w:r w:rsidRPr="000E4E7F">
        <w:t>–</w:t>
      </w:r>
      <w:r w:rsidRPr="000E4E7F">
        <w:tab/>
      </w:r>
      <w:r w:rsidRPr="000E4E7F">
        <w:rPr>
          <w:i/>
        </w:rPr>
        <w:t>SL-DiscSysInfoReport</w:t>
      </w:r>
      <w:bookmarkEnd w:id="12529"/>
      <w:bookmarkEnd w:id="12530"/>
      <w:bookmarkEnd w:id="12531"/>
      <w:bookmarkEnd w:id="12532"/>
      <w:bookmarkEnd w:id="12533"/>
      <w:bookmarkEnd w:id="12534"/>
      <w:bookmarkEnd w:id="12535"/>
      <w:bookmarkEnd w:id="12536"/>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12537" w:name="_Toc20487516"/>
      <w:bookmarkStart w:id="12538" w:name="_Toc29342816"/>
      <w:bookmarkStart w:id="12539" w:name="_Toc29343955"/>
      <w:bookmarkStart w:id="12540" w:name="_Toc36567221"/>
      <w:bookmarkStart w:id="12541" w:name="_Toc36810668"/>
      <w:bookmarkStart w:id="12542" w:name="_Toc36847032"/>
      <w:bookmarkStart w:id="12543" w:name="_Toc36939685"/>
      <w:bookmarkStart w:id="12544" w:name="_Toc37082665"/>
      <w:r w:rsidRPr="000E4E7F">
        <w:t>–</w:t>
      </w:r>
      <w:r w:rsidRPr="000E4E7F">
        <w:tab/>
      </w:r>
      <w:r w:rsidRPr="000E4E7F">
        <w:rPr>
          <w:i/>
        </w:rPr>
        <w:t>SL-DiscTxPowerInfo</w:t>
      </w:r>
      <w:bookmarkEnd w:id="12537"/>
      <w:bookmarkEnd w:id="12538"/>
      <w:bookmarkEnd w:id="12539"/>
      <w:bookmarkEnd w:id="12540"/>
      <w:bookmarkEnd w:id="12541"/>
      <w:bookmarkEnd w:id="12542"/>
      <w:bookmarkEnd w:id="12543"/>
      <w:bookmarkEnd w:id="12544"/>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12545" w:name="_Toc20487517"/>
      <w:bookmarkStart w:id="12546" w:name="_Toc29342817"/>
      <w:bookmarkStart w:id="12547" w:name="_Toc29343956"/>
      <w:bookmarkStart w:id="12548" w:name="_Toc36567222"/>
      <w:bookmarkStart w:id="12549" w:name="_Toc36810669"/>
      <w:bookmarkStart w:id="12550" w:name="_Toc36847033"/>
      <w:bookmarkStart w:id="12551" w:name="_Toc36939686"/>
      <w:bookmarkStart w:id="12552" w:name="_Toc37082666"/>
      <w:r w:rsidRPr="000E4E7F">
        <w:t>–</w:t>
      </w:r>
      <w:r w:rsidRPr="000E4E7F">
        <w:tab/>
      </w:r>
      <w:r w:rsidRPr="000E4E7F">
        <w:rPr>
          <w:i/>
        </w:rPr>
        <w:t>SL-GapConfig</w:t>
      </w:r>
      <w:bookmarkEnd w:id="12545"/>
      <w:bookmarkEnd w:id="12546"/>
      <w:bookmarkEnd w:id="12547"/>
      <w:bookmarkEnd w:id="12548"/>
      <w:bookmarkEnd w:id="12549"/>
      <w:bookmarkEnd w:id="12550"/>
      <w:bookmarkEnd w:id="12551"/>
      <w:bookmarkEnd w:id="12552"/>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676D6B77" w14:textId="77777777" w:rsidR="009722D5" w:rsidRPr="006F18CC" w:rsidRDefault="009722D5" w:rsidP="009722D5">
      <w:pPr>
        <w:pStyle w:val="PL"/>
        <w:shd w:val="clear" w:color="auto" w:fill="E6E6E6"/>
        <w:rPr>
          <w:lang w:val="sv-SE"/>
        </w:rPr>
      </w:pPr>
      <w:r w:rsidRPr="006F18CC">
        <w:rPr>
          <w:lang w:val="sv-SE"/>
        </w:rPr>
        <w:t>}</w:t>
      </w:r>
    </w:p>
    <w:p w14:paraId="6BC0A91E" w14:textId="77777777" w:rsidR="009722D5" w:rsidRPr="006F18CC" w:rsidRDefault="009722D5" w:rsidP="009722D5">
      <w:pPr>
        <w:pStyle w:val="PL"/>
        <w:shd w:val="clear" w:color="auto" w:fill="E6E6E6"/>
        <w:rPr>
          <w:lang w:val="sv-SE"/>
        </w:rPr>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12553" w:name="_Toc20487518"/>
      <w:bookmarkStart w:id="12554" w:name="_Toc29342818"/>
      <w:bookmarkStart w:id="12555" w:name="_Toc29343957"/>
      <w:bookmarkStart w:id="12556" w:name="_Toc36567223"/>
      <w:bookmarkStart w:id="12557" w:name="_Toc36810670"/>
      <w:bookmarkStart w:id="12558" w:name="_Toc36847034"/>
      <w:bookmarkStart w:id="12559" w:name="_Toc36939687"/>
      <w:bookmarkStart w:id="12560" w:name="_Toc37082667"/>
      <w:r w:rsidRPr="000E4E7F">
        <w:t>–</w:t>
      </w:r>
      <w:r w:rsidRPr="000E4E7F">
        <w:tab/>
      </w:r>
      <w:r w:rsidRPr="000E4E7F">
        <w:rPr>
          <w:i/>
        </w:rPr>
        <w:t>SL-GapRequest</w:t>
      </w:r>
      <w:bookmarkEnd w:id="12553"/>
      <w:bookmarkEnd w:id="12554"/>
      <w:bookmarkEnd w:id="12555"/>
      <w:bookmarkEnd w:id="12556"/>
      <w:bookmarkEnd w:id="12557"/>
      <w:bookmarkEnd w:id="12558"/>
      <w:bookmarkEnd w:id="12559"/>
      <w:bookmarkEnd w:id="12560"/>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6F18CC" w:rsidRDefault="009722D5" w:rsidP="009722D5">
      <w:pPr>
        <w:pStyle w:val="PL"/>
        <w:shd w:val="clear" w:color="auto" w:fill="E6E6E6"/>
        <w:rPr>
          <w:lang w:val="sv-SE"/>
        </w:rPr>
      </w:pPr>
      <w:r w:rsidRPr="000E4E7F">
        <w:tab/>
      </w:r>
      <w:r w:rsidRPr="006F18CC">
        <w:rPr>
          <w:lang w:val="sv-SE"/>
        </w:rPr>
        <w:t>gapPatternList-r13</w:t>
      </w:r>
      <w:r w:rsidRPr="006F18CC">
        <w:rPr>
          <w:lang w:val="sv-SE"/>
        </w:rPr>
        <w:tab/>
      </w:r>
      <w:r w:rsidRPr="006F18CC">
        <w:rPr>
          <w:lang w:val="sv-SE"/>
        </w:rPr>
        <w:tab/>
      </w:r>
      <w:r w:rsidRPr="006F18CC">
        <w:rPr>
          <w:lang w:val="sv-SE"/>
        </w:rPr>
        <w:tab/>
      </w:r>
      <w:r w:rsidRPr="006F18CC">
        <w:rPr>
          <w:lang w:val="sv-SE"/>
        </w:rPr>
        <w:tab/>
        <w:t>SL-GapPatternList-r13</w:t>
      </w:r>
    </w:p>
    <w:p w14:paraId="769F71E0" w14:textId="77777777" w:rsidR="009722D5" w:rsidRPr="006F18CC" w:rsidRDefault="009722D5" w:rsidP="009722D5">
      <w:pPr>
        <w:pStyle w:val="PL"/>
        <w:shd w:val="clear" w:color="auto" w:fill="E6E6E6"/>
        <w:rPr>
          <w:lang w:val="sv-SE"/>
        </w:rPr>
      </w:pPr>
      <w:r w:rsidRPr="006F18CC">
        <w:rPr>
          <w:lang w:val="sv-SE"/>
        </w:rPr>
        <w:t>}</w:t>
      </w:r>
    </w:p>
    <w:p w14:paraId="5DE094E9" w14:textId="77777777" w:rsidR="009722D5" w:rsidRPr="006F18CC" w:rsidRDefault="009722D5" w:rsidP="009722D5">
      <w:pPr>
        <w:pStyle w:val="PL"/>
        <w:shd w:val="clear" w:color="auto" w:fill="E6E6E6"/>
        <w:rPr>
          <w:lang w:val="sv-SE"/>
        </w:rPr>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12561" w:name="_Toc20487519"/>
      <w:bookmarkStart w:id="12562" w:name="_Toc29342819"/>
      <w:bookmarkStart w:id="12563" w:name="_Toc29343958"/>
      <w:bookmarkStart w:id="12564" w:name="_Toc36567224"/>
      <w:bookmarkStart w:id="12565" w:name="_Toc36810671"/>
      <w:bookmarkStart w:id="12566" w:name="_Toc36847035"/>
      <w:bookmarkStart w:id="12567" w:name="_Toc36939688"/>
      <w:bookmarkStart w:id="12568" w:name="_Toc37082668"/>
      <w:r w:rsidRPr="000E4E7F">
        <w:t>–</w:t>
      </w:r>
      <w:r w:rsidRPr="000E4E7F">
        <w:tab/>
      </w:r>
      <w:r w:rsidRPr="000E4E7F">
        <w:rPr>
          <w:i/>
        </w:rPr>
        <w:t>SL-HoppingConfig</w:t>
      </w:r>
      <w:bookmarkEnd w:id="12561"/>
      <w:bookmarkEnd w:id="12562"/>
      <w:bookmarkEnd w:id="12563"/>
      <w:bookmarkEnd w:id="12564"/>
      <w:bookmarkEnd w:id="12565"/>
      <w:bookmarkEnd w:id="12566"/>
      <w:bookmarkEnd w:id="12567"/>
      <w:bookmarkEnd w:id="12568"/>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6F18CC" w:rsidRDefault="009722D5" w:rsidP="009722D5">
      <w:pPr>
        <w:pStyle w:val="PL"/>
        <w:shd w:val="clear" w:color="auto" w:fill="E6E6E6"/>
        <w:rPr>
          <w:lang w:val="sv-SE"/>
        </w:rPr>
      </w:pPr>
      <w:r w:rsidRPr="000E4E7F">
        <w:tab/>
      </w:r>
      <w:r w:rsidRPr="006F18CC">
        <w:rPr>
          <w:lang w:val="sv-SE"/>
        </w:rPr>
        <w:t>hoppingParameter-r12</w:t>
      </w:r>
      <w:r w:rsidRPr="006F18CC">
        <w:rPr>
          <w:lang w:val="sv-SE"/>
        </w:rPr>
        <w:tab/>
      </w:r>
      <w:r w:rsidRPr="006F18CC">
        <w:rPr>
          <w:lang w:val="sv-SE"/>
        </w:rPr>
        <w:tab/>
      </w:r>
      <w:r w:rsidRPr="006F18CC">
        <w:rPr>
          <w:lang w:val="sv-SE"/>
        </w:rPr>
        <w:tab/>
      </w:r>
      <w:r w:rsidRPr="006F18CC">
        <w:rPr>
          <w:lang w:val="sv-SE"/>
        </w:rPr>
        <w:tab/>
        <w:t>INTEGER (0..504),</w:t>
      </w:r>
    </w:p>
    <w:p w14:paraId="2A0B0FE2" w14:textId="77777777" w:rsidR="009722D5" w:rsidRPr="006F18CC" w:rsidRDefault="009722D5" w:rsidP="009722D5">
      <w:pPr>
        <w:pStyle w:val="PL"/>
        <w:shd w:val="clear" w:color="auto" w:fill="E6E6E6"/>
        <w:rPr>
          <w:lang w:val="sv-SE"/>
        </w:rPr>
      </w:pPr>
      <w:r w:rsidRPr="006F18CC">
        <w:rPr>
          <w:lang w:val="sv-SE"/>
        </w:rPr>
        <w:tab/>
        <w:t>numSubbands-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s1, ns2, ns4},</w:t>
      </w:r>
    </w:p>
    <w:p w14:paraId="056D2267" w14:textId="77777777" w:rsidR="009722D5" w:rsidRPr="006F18CC" w:rsidRDefault="009722D5" w:rsidP="009722D5">
      <w:pPr>
        <w:pStyle w:val="PL"/>
        <w:shd w:val="clear" w:color="auto" w:fill="E6E6E6"/>
        <w:rPr>
          <w:lang w:val="sv-SE"/>
        </w:rPr>
      </w:pPr>
      <w:r w:rsidRPr="006F18CC">
        <w:rPr>
          <w:lang w:val="sv-SE"/>
        </w:rPr>
        <w:tab/>
        <w:t>rb-Offset-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6F18CC" w:rsidRDefault="009722D5" w:rsidP="009722D5">
      <w:pPr>
        <w:pStyle w:val="PL"/>
        <w:shd w:val="clear" w:color="auto" w:fill="E6E6E6"/>
        <w:rPr>
          <w:lang w:val="sv-SE"/>
        </w:rPr>
      </w:pPr>
      <w:r w:rsidRPr="000E4E7F">
        <w:tab/>
      </w:r>
      <w:r w:rsidRPr="006F18CC">
        <w:rPr>
          <w:lang w:val="sv-SE"/>
        </w:rPr>
        <w:t>b-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w:t>
      </w:r>
    </w:p>
    <w:p w14:paraId="725A581E" w14:textId="77777777" w:rsidR="009722D5" w:rsidRPr="006F18CC" w:rsidRDefault="009722D5" w:rsidP="009722D5">
      <w:pPr>
        <w:pStyle w:val="PL"/>
        <w:shd w:val="clear" w:color="auto" w:fill="E6E6E6"/>
        <w:rPr>
          <w:lang w:val="sv-SE"/>
        </w:rPr>
      </w:pPr>
      <w:r w:rsidRPr="006F18CC">
        <w:rPr>
          <w:lang w:val="sv-SE"/>
        </w:rPr>
        <w:tab/>
        <w:t>c-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4" type="#_x0000_t75" style="width:37.45pt;height:19.6pt" o:ole="">
                  <v:imagedata r:id="rId429" o:title=""/>
                </v:shape>
                <o:OLEObject Type="Embed" ProgID="Equation.3" ShapeID="_x0000_i1244" DrawAspect="Content" ObjectID="_1651407156"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5" type="#_x0000_t75" style="width:37.45pt;height:19.6pt" o:ole="">
                  <v:imagedata r:id="rId431" o:title=""/>
                </v:shape>
                <o:OLEObject Type="Embed" ProgID="Equation.3" ShapeID="_x0000_i1245" DrawAspect="Content" ObjectID="_1651407157" r:id="rId432"/>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6" type="#_x0000_t75" style="width:37.45pt;height:19.6pt" o:ole="">
                  <v:imagedata r:id="rId433" o:title=""/>
                </v:shape>
                <o:OLEObject Type="Embed" ProgID="Equation.3" ShapeID="_x0000_i1246" DrawAspect="Content" ObjectID="_1651407158" r:id="rId43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6270F854">
                <v:shape id="_x0000_i1247" type="#_x0000_t75" style="width:23.05pt;height:15pt" o:ole="">
                  <v:imagedata r:id="rId332" o:title=""/>
                </v:shape>
                <o:OLEObject Type="Embed" ProgID="Equation.3" ShapeID="_x0000_i1247" DrawAspect="Content" ObjectID="_1651407159" r:id="rId435"/>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12569" w:name="_Toc20487520"/>
      <w:bookmarkStart w:id="12570" w:name="_Toc29342820"/>
      <w:bookmarkStart w:id="12571" w:name="_Toc29343959"/>
      <w:bookmarkStart w:id="12572" w:name="_Toc36567225"/>
      <w:bookmarkStart w:id="12573" w:name="_Toc36810672"/>
      <w:bookmarkStart w:id="12574" w:name="_Toc36847036"/>
      <w:bookmarkStart w:id="12575" w:name="_Toc36939689"/>
      <w:bookmarkStart w:id="12576"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2569"/>
      <w:bookmarkEnd w:id="12570"/>
      <w:bookmarkEnd w:id="12571"/>
      <w:bookmarkEnd w:id="12572"/>
      <w:bookmarkEnd w:id="12573"/>
      <w:bookmarkEnd w:id="12574"/>
      <w:bookmarkEnd w:id="12575"/>
      <w:bookmarkEnd w:id="12576"/>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12577" w:name="_Toc12746075"/>
      <w:bookmarkStart w:id="12578" w:name="_Toc36810673"/>
      <w:bookmarkStart w:id="12579" w:name="_Toc36847037"/>
      <w:bookmarkStart w:id="12580" w:name="_Toc36939690"/>
      <w:bookmarkStart w:id="12581" w:name="_Toc37082670"/>
      <w:r w:rsidRPr="000E4E7F">
        <w:rPr>
          <w:lang w:eastAsia="zh-CN"/>
        </w:rPr>
        <w:t>–</w:t>
      </w:r>
      <w:r w:rsidRPr="000E4E7F">
        <w:rPr>
          <w:lang w:eastAsia="zh-CN"/>
        </w:rPr>
        <w:tab/>
      </w:r>
      <w:r w:rsidRPr="000E4E7F">
        <w:rPr>
          <w:i/>
          <w:iCs/>
          <w:lang w:eastAsia="zh-CN"/>
        </w:rPr>
        <w:t>SL-</w:t>
      </w:r>
      <w:bookmarkEnd w:id="12577"/>
      <w:r w:rsidRPr="000E4E7F">
        <w:rPr>
          <w:i/>
          <w:iCs/>
          <w:lang w:eastAsia="zh-CN"/>
        </w:rPr>
        <w:t>NR-AnchorCarrierFreqList</w:t>
      </w:r>
      <w:bookmarkEnd w:id="12578"/>
      <w:bookmarkEnd w:id="12579"/>
      <w:bookmarkEnd w:id="12580"/>
      <w:bookmarkEnd w:id="12581"/>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12582" w:name="_Toc20487521"/>
      <w:bookmarkStart w:id="12583" w:name="_Toc29342821"/>
      <w:bookmarkStart w:id="12584" w:name="_Toc29343960"/>
      <w:bookmarkStart w:id="12585" w:name="_Toc36567226"/>
      <w:bookmarkStart w:id="12586" w:name="_Toc36810674"/>
      <w:bookmarkStart w:id="12587" w:name="_Toc36847038"/>
      <w:bookmarkStart w:id="12588" w:name="_Toc36939691"/>
      <w:bookmarkStart w:id="12589"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2582"/>
      <w:bookmarkEnd w:id="12583"/>
      <w:bookmarkEnd w:id="12584"/>
      <w:bookmarkEnd w:id="12585"/>
      <w:bookmarkEnd w:id="12586"/>
      <w:bookmarkEnd w:id="12587"/>
      <w:bookmarkEnd w:id="12588"/>
      <w:bookmarkEnd w:id="12589"/>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12590" w:name="_Toc20487522"/>
      <w:bookmarkStart w:id="12591" w:name="_Toc29342822"/>
      <w:bookmarkStart w:id="12592" w:name="_Toc29343961"/>
      <w:bookmarkStart w:id="12593" w:name="_Toc36567227"/>
      <w:bookmarkStart w:id="12594" w:name="_Toc36810675"/>
      <w:bookmarkStart w:id="12595" w:name="_Toc36847039"/>
      <w:bookmarkStart w:id="12596" w:name="_Toc36939692"/>
      <w:bookmarkStart w:id="12597" w:name="_Toc37082672"/>
      <w:r w:rsidRPr="000E4E7F">
        <w:t>–</w:t>
      </w:r>
      <w:r w:rsidRPr="000E4E7F">
        <w:tab/>
      </w:r>
      <w:r w:rsidRPr="000E4E7F">
        <w:rPr>
          <w:i/>
        </w:rPr>
        <w:t>SL-OffsetIndicator</w:t>
      </w:r>
      <w:bookmarkEnd w:id="12590"/>
      <w:bookmarkEnd w:id="12591"/>
      <w:bookmarkEnd w:id="12592"/>
      <w:bookmarkEnd w:id="12593"/>
      <w:bookmarkEnd w:id="12594"/>
      <w:bookmarkEnd w:id="12595"/>
      <w:bookmarkEnd w:id="12596"/>
      <w:bookmarkEnd w:id="12597"/>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12598" w:name="_Toc20487523"/>
      <w:bookmarkStart w:id="12599" w:name="_Toc29342823"/>
      <w:bookmarkStart w:id="12600" w:name="_Toc29343962"/>
      <w:bookmarkStart w:id="12601" w:name="_Toc36567228"/>
      <w:bookmarkStart w:id="12602" w:name="_Toc36810676"/>
      <w:bookmarkStart w:id="12603" w:name="_Toc36847040"/>
      <w:bookmarkStart w:id="12604" w:name="_Toc36939693"/>
      <w:bookmarkStart w:id="12605" w:name="_Toc37082673"/>
      <w:r w:rsidRPr="000E4E7F">
        <w:lastRenderedPageBreak/>
        <w:t>–</w:t>
      </w:r>
      <w:r w:rsidRPr="000E4E7F">
        <w:tab/>
      </w:r>
      <w:r w:rsidRPr="000E4E7F">
        <w:rPr>
          <w:i/>
        </w:rPr>
        <w:t>SL-</w:t>
      </w:r>
      <w:r w:rsidRPr="000E4E7F">
        <w:rPr>
          <w:i/>
          <w:lang w:eastAsia="zh-CN"/>
        </w:rPr>
        <w:t>P2X-ResourceSelectionConfig</w:t>
      </w:r>
      <w:bookmarkEnd w:id="12598"/>
      <w:bookmarkEnd w:id="12599"/>
      <w:bookmarkEnd w:id="12600"/>
      <w:bookmarkEnd w:id="12601"/>
      <w:bookmarkEnd w:id="12602"/>
      <w:bookmarkEnd w:id="12603"/>
      <w:bookmarkEnd w:id="12604"/>
      <w:bookmarkEnd w:id="12605"/>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12606" w:name="_Toc20487524"/>
      <w:bookmarkStart w:id="12607" w:name="_Toc29342824"/>
      <w:bookmarkStart w:id="12608" w:name="_Toc29343963"/>
      <w:bookmarkStart w:id="12609" w:name="_Toc36567229"/>
      <w:bookmarkStart w:id="12610" w:name="_Toc36810677"/>
      <w:bookmarkStart w:id="12611" w:name="_Toc36847041"/>
      <w:bookmarkStart w:id="12612" w:name="_Toc36939694"/>
      <w:bookmarkStart w:id="12613" w:name="_Toc37082674"/>
      <w:r w:rsidRPr="000E4E7F">
        <w:t>–</w:t>
      </w:r>
      <w:r w:rsidRPr="000E4E7F">
        <w:tab/>
      </w:r>
      <w:r w:rsidRPr="000E4E7F">
        <w:rPr>
          <w:i/>
        </w:rPr>
        <w:t>SL-PeriodComm</w:t>
      </w:r>
      <w:bookmarkEnd w:id="12606"/>
      <w:bookmarkEnd w:id="12607"/>
      <w:bookmarkEnd w:id="12608"/>
      <w:bookmarkEnd w:id="12609"/>
      <w:bookmarkEnd w:id="12610"/>
      <w:bookmarkEnd w:id="12611"/>
      <w:bookmarkEnd w:id="12612"/>
      <w:bookmarkEnd w:id="12613"/>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6F18CC"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6F18CC">
        <w:rPr>
          <w:lang w:val="sv-SE"/>
        </w:rPr>
        <w:t>sf160, sf240, sf280, sf320, spare6, spare5,</w:t>
      </w:r>
    </w:p>
    <w:p w14:paraId="0F5778C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spare4, spare3, spare2, spare}</w:t>
      </w:r>
    </w:p>
    <w:p w14:paraId="29C0939A" w14:textId="77777777" w:rsidR="009722D5" w:rsidRPr="006F18CC" w:rsidRDefault="009722D5" w:rsidP="009722D5">
      <w:pPr>
        <w:pStyle w:val="PL"/>
        <w:shd w:val="clear" w:color="auto" w:fill="E6E6E6"/>
        <w:rPr>
          <w:lang w:val="sv-SE"/>
        </w:rPr>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12614" w:name="_Toc20487525"/>
      <w:bookmarkStart w:id="12615" w:name="_Toc29342825"/>
      <w:bookmarkStart w:id="12616" w:name="_Toc29343964"/>
      <w:bookmarkStart w:id="12617" w:name="_Toc36567230"/>
      <w:bookmarkStart w:id="12618" w:name="_Toc36810678"/>
      <w:bookmarkStart w:id="12619" w:name="_Toc36847042"/>
      <w:bookmarkStart w:id="12620" w:name="_Toc36939695"/>
      <w:bookmarkStart w:id="12621" w:name="_Toc37082675"/>
      <w:r w:rsidRPr="000E4E7F">
        <w:t>–</w:t>
      </w:r>
      <w:r w:rsidRPr="000E4E7F">
        <w:tab/>
      </w:r>
      <w:r w:rsidRPr="000E4E7F">
        <w:rPr>
          <w:i/>
        </w:rPr>
        <w:t>SL-Priority</w:t>
      </w:r>
      <w:bookmarkEnd w:id="12614"/>
      <w:bookmarkEnd w:id="12615"/>
      <w:bookmarkEnd w:id="12616"/>
      <w:bookmarkEnd w:id="12617"/>
      <w:bookmarkEnd w:id="12618"/>
      <w:bookmarkEnd w:id="12619"/>
      <w:bookmarkEnd w:id="12620"/>
      <w:bookmarkEnd w:id="12621"/>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12622" w:name="_Toc20487526"/>
      <w:bookmarkStart w:id="12623" w:name="_Toc29342826"/>
      <w:bookmarkStart w:id="12624" w:name="_Toc29343965"/>
      <w:bookmarkStart w:id="12625" w:name="_Toc36567231"/>
      <w:bookmarkStart w:id="12626" w:name="_Toc36810679"/>
      <w:bookmarkStart w:id="12627" w:name="_Toc36847043"/>
      <w:bookmarkStart w:id="12628" w:name="_Toc36939696"/>
      <w:bookmarkStart w:id="12629" w:name="_Toc37082676"/>
      <w:r w:rsidRPr="000E4E7F">
        <w:t>–</w:t>
      </w:r>
      <w:r w:rsidRPr="000E4E7F">
        <w:tab/>
      </w:r>
      <w:r w:rsidRPr="000E4E7F">
        <w:rPr>
          <w:i/>
          <w:lang w:eastAsia="zh-CN"/>
        </w:rPr>
        <w:t>SL-P</w:t>
      </w:r>
      <w:r w:rsidRPr="000E4E7F">
        <w:rPr>
          <w:i/>
        </w:rPr>
        <w:t>SSCH-TxConfig</w:t>
      </w:r>
      <w:r w:rsidR="00A257CD" w:rsidRPr="000E4E7F">
        <w:rPr>
          <w:i/>
        </w:rPr>
        <w:t>List</w:t>
      </w:r>
      <w:bookmarkEnd w:id="12622"/>
      <w:bookmarkEnd w:id="12623"/>
      <w:bookmarkEnd w:id="12624"/>
      <w:bookmarkEnd w:id="12625"/>
      <w:bookmarkEnd w:id="12626"/>
      <w:bookmarkEnd w:id="12627"/>
      <w:bookmarkEnd w:id="12628"/>
      <w:bookmarkEnd w:id="12629"/>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6F18CC" w:rsidRDefault="009722D5" w:rsidP="009722D5">
      <w:pPr>
        <w:pStyle w:val="PL"/>
        <w:shd w:val="clear" w:color="auto" w:fill="E6E6E6"/>
        <w:rPr>
          <w:lang w:val="sv-SE"/>
        </w:rPr>
      </w:pPr>
      <w:r w:rsidRPr="000E4E7F">
        <w:tab/>
      </w:r>
      <w:r w:rsidRPr="006F18CC">
        <w:rPr>
          <w:lang w:val="sv-SE"/>
        </w:rPr>
        <w:t>minMCS-PSSCH-r14</w:t>
      </w:r>
      <w:r w:rsidRPr="006F18CC">
        <w:rPr>
          <w:lang w:val="sv-SE"/>
        </w:rPr>
        <w:tab/>
      </w:r>
      <w:r w:rsidRPr="006F18CC">
        <w:rPr>
          <w:lang w:val="sv-SE"/>
        </w:rPr>
        <w:tab/>
      </w:r>
      <w:r w:rsidRPr="006F18CC">
        <w:rPr>
          <w:lang w:val="sv-SE"/>
        </w:rPr>
        <w:tab/>
        <w:t>INTEGER (0..31),</w:t>
      </w:r>
    </w:p>
    <w:p w14:paraId="6896D063" w14:textId="77777777" w:rsidR="009722D5" w:rsidRPr="006F18CC" w:rsidRDefault="009722D5" w:rsidP="009722D5">
      <w:pPr>
        <w:pStyle w:val="PL"/>
        <w:shd w:val="clear" w:color="auto" w:fill="E6E6E6"/>
        <w:rPr>
          <w:lang w:val="sv-SE"/>
        </w:rPr>
      </w:pPr>
      <w:r w:rsidRPr="006F18CC">
        <w:rPr>
          <w:lang w:val="sv-SE"/>
        </w:rPr>
        <w:tab/>
        <w:t>maxMCS-PSSCH-r14</w:t>
      </w:r>
      <w:r w:rsidRPr="006F18CC">
        <w:rPr>
          <w:lang w:val="sv-SE"/>
        </w:rPr>
        <w:tab/>
      </w:r>
      <w:r w:rsidRPr="006F18CC">
        <w:rPr>
          <w:lang w:val="sv-SE"/>
        </w:rPr>
        <w:tab/>
      </w:r>
      <w:r w:rsidRPr="006F18CC">
        <w:rPr>
          <w:lang w:val="sv-SE"/>
        </w:rPr>
        <w:tab/>
        <w:t>INTEGER (0..31),</w:t>
      </w:r>
    </w:p>
    <w:p w14:paraId="7CC562F1"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in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3B71B6DB" w14:textId="77777777" w:rsidR="009722D5" w:rsidRPr="006F18CC" w:rsidRDefault="009722D5" w:rsidP="009722D5">
      <w:pPr>
        <w:pStyle w:val="PL"/>
        <w:shd w:val="clear" w:color="auto" w:fill="E6E6E6"/>
        <w:rPr>
          <w:lang w:val="sv-SE"/>
        </w:rPr>
      </w:pPr>
      <w:r w:rsidRPr="006F18CC">
        <w:rPr>
          <w:lang w:val="sv-SE"/>
        </w:rPr>
        <w:tab/>
      </w:r>
      <w:r w:rsidR="00761062" w:rsidRPr="006F18CC">
        <w:rPr>
          <w:lang w:val="sv-SE"/>
        </w:rPr>
        <w:t>maxSubchannel</w:t>
      </w:r>
      <w:r w:rsidRPr="006F18CC">
        <w:rPr>
          <w:lang w:val="sv-SE"/>
        </w:rPr>
        <w:t>-NumberPSSCH-r14</w:t>
      </w:r>
      <w:r w:rsidRPr="006F18CC">
        <w:rPr>
          <w:lang w:val="sv-SE"/>
        </w:rPr>
        <w:tab/>
      </w:r>
      <w:r w:rsidRPr="006F18CC">
        <w:rPr>
          <w:lang w:val="sv-SE"/>
        </w:rPr>
        <w:tab/>
        <w:t>INTEGER (1..</w:t>
      </w:r>
      <w:r w:rsidR="00761062" w:rsidRPr="006F18CC">
        <w:rPr>
          <w:lang w:val="sv-SE"/>
        </w:rPr>
        <w:t>20</w:t>
      </w:r>
      <w:r w:rsidRPr="006F18CC">
        <w:rPr>
          <w:lang w:val="sv-SE"/>
        </w:rPr>
        <w:t>),</w:t>
      </w:r>
    </w:p>
    <w:p w14:paraId="1480BA6A" w14:textId="77777777" w:rsidR="009722D5" w:rsidRPr="000E4E7F" w:rsidRDefault="009722D5" w:rsidP="009722D5">
      <w:pPr>
        <w:pStyle w:val="PL"/>
        <w:shd w:val="clear" w:color="auto" w:fill="E6E6E6"/>
      </w:pPr>
      <w:r w:rsidRPr="006F18CC">
        <w:rPr>
          <w:lang w:val="sv-SE"/>
        </w:rPr>
        <w:tab/>
      </w:r>
      <w:r w:rsidRPr="000E4E7F">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6F18CC" w:rsidRDefault="00767A26" w:rsidP="00767A26">
      <w:pPr>
        <w:pStyle w:val="PL"/>
        <w:shd w:val="clear" w:color="auto" w:fill="E6E6E6"/>
        <w:rPr>
          <w:lang w:val="sv-SE"/>
        </w:rPr>
      </w:pPr>
      <w:r w:rsidRPr="000E4E7F">
        <w:tab/>
      </w:r>
      <w:r w:rsidRPr="006F18CC">
        <w:rPr>
          <w:lang w:val="sv-SE"/>
        </w:rPr>
        <w:t>minMCS-PSSCH-r15</w:t>
      </w:r>
      <w:r w:rsidRPr="006F18CC">
        <w:rPr>
          <w:lang w:val="sv-SE"/>
        </w:rPr>
        <w:tab/>
      </w:r>
      <w:r w:rsidRPr="006F18CC">
        <w:rPr>
          <w:lang w:val="sv-SE"/>
        </w:rPr>
        <w:tab/>
      </w:r>
      <w:r w:rsidRPr="006F18CC">
        <w:rPr>
          <w:lang w:val="sv-SE"/>
        </w:rPr>
        <w:tab/>
        <w:t>INTEGER (0..31),</w:t>
      </w:r>
    </w:p>
    <w:p w14:paraId="11D17478" w14:textId="77777777" w:rsidR="00767A26" w:rsidRPr="006F18CC" w:rsidRDefault="00767A26" w:rsidP="00767A26">
      <w:pPr>
        <w:pStyle w:val="PL"/>
        <w:shd w:val="clear" w:color="auto" w:fill="E6E6E6"/>
        <w:rPr>
          <w:lang w:val="sv-SE"/>
        </w:rPr>
      </w:pPr>
      <w:r w:rsidRPr="006F18CC">
        <w:rPr>
          <w:lang w:val="sv-SE"/>
        </w:rPr>
        <w:tab/>
        <w:t>maxMCS-PSSCH-r15</w:t>
      </w:r>
      <w:r w:rsidRPr="006F18CC">
        <w:rPr>
          <w:lang w:val="sv-SE"/>
        </w:rPr>
        <w:tab/>
      </w:r>
      <w:r w:rsidRPr="006F18CC">
        <w:rPr>
          <w:lang w:val="sv-SE"/>
        </w:rPr>
        <w:tab/>
      </w:r>
      <w:r w:rsidRPr="006F18CC">
        <w:rPr>
          <w:lang w:val="sv-SE"/>
        </w:rPr>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12630" w:name="_Toc29342827"/>
      <w:bookmarkStart w:id="12631" w:name="_Toc29343966"/>
      <w:bookmarkStart w:id="12632" w:name="_Toc36567232"/>
      <w:bookmarkStart w:id="12633" w:name="_Toc36810680"/>
      <w:bookmarkStart w:id="12634" w:name="_Toc36847044"/>
      <w:bookmarkStart w:id="12635" w:name="_Toc36939697"/>
      <w:bookmarkStart w:id="12636" w:name="_Toc37082677"/>
      <w:r w:rsidRPr="000E4E7F">
        <w:rPr>
          <w:i/>
        </w:rPr>
        <w:t>–</w:t>
      </w:r>
      <w:r w:rsidRPr="000E4E7F">
        <w:rPr>
          <w:i/>
        </w:rPr>
        <w:tab/>
        <w:t>SL-Reliability</w:t>
      </w:r>
      <w:bookmarkEnd w:id="12630"/>
      <w:bookmarkEnd w:id="12631"/>
      <w:bookmarkEnd w:id="12632"/>
      <w:bookmarkEnd w:id="12633"/>
      <w:bookmarkEnd w:id="12634"/>
      <w:bookmarkEnd w:id="12635"/>
      <w:bookmarkEnd w:id="12636"/>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12637" w:name="_Toc20487527"/>
      <w:bookmarkStart w:id="12638" w:name="_Toc29342828"/>
      <w:bookmarkStart w:id="12639" w:name="_Toc29343967"/>
      <w:bookmarkStart w:id="12640" w:name="_Toc36567233"/>
      <w:bookmarkStart w:id="12641" w:name="_Toc36810681"/>
      <w:bookmarkStart w:id="12642" w:name="_Toc36847045"/>
      <w:bookmarkStart w:id="12643" w:name="_Toc36939698"/>
      <w:bookmarkStart w:id="12644" w:name="_Toc37082678"/>
      <w:r w:rsidRPr="000E4E7F">
        <w:t>–</w:t>
      </w:r>
      <w:r w:rsidRPr="000E4E7F">
        <w:tab/>
      </w:r>
      <w:r w:rsidRPr="000E4E7F">
        <w:rPr>
          <w:i/>
        </w:rPr>
        <w:t>SL-RestrictResourceReservationPeriod</w:t>
      </w:r>
      <w:r w:rsidR="00A257CD" w:rsidRPr="000E4E7F">
        <w:rPr>
          <w:i/>
        </w:rPr>
        <w:t>List</w:t>
      </w:r>
      <w:bookmarkEnd w:id="12637"/>
      <w:bookmarkEnd w:id="12638"/>
      <w:bookmarkEnd w:id="12639"/>
      <w:bookmarkEnd w:id="12640"/>
      <w:bookmarkEnd w:id="12641"/>
      <w:bookmarkEnd w:id="12642"/>
      <w:bookmarkEnd w:id="12643"/>
      <w:bookmarkEnd w:id="12644"/>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12645" w:name="_Toc20487528"/>
      <w:bookmarkStart w:id="12646" w:name="_Toc29342829"/>
      <w:bookmarkStart w:id="12647" w:name="_Toc29343968"/>
      <w:bookmarkStart w:id="12648" w:name="_Toc36567234"/>
      <w:bookmarkStart w:id="12649" w:name="_Toc36810682"/>
      <w:bookmarkStart w:id="12650" w:name="_Toc36847046"/>
      <w:bookmarkStart w:id="12651" w:name="_Toc36939699"/>
      <w:bookmarkStart w:id="12652" w:name="_Toc37082679"/>
      <w:r w:rsidRPr="000E4E7F">
        <w:t>–</w:t>
      </w:r>
      <w:r w:rsidRPr="000E4E7F">
        <w:tab/>
      </w:r>
      <w:r w:rsidRPr="000E4E7F">
        <w:rPr>
          <w:i/>
        </w:rPr>
        <w:t>SLSSID</w:t>
      </w:r>
      <w:bookmarkEnd w:id="12645"/>
      <w:bookmarkEnd w:id="12646"/>
      <w:bookmarkEnd w:id="12647"/>
      <w:bookmarkEnd w:id="12648"/>
      <w:bookmarkEnd w:id="12649"/>
      <w:bookmarkEnd w:id="12650"/>
      <w:bookmarkEnd w:id="12651"/>
      <w:bookmarkEnd w:id="12652"/>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12653" w:name="_Toc20487529"/>
      <w:bookmarkStart w:id="12654" w:name="_Toc29342830"/>
      <w:bookmarkStart w:id="12655" w:name="_Toc29343969"/>
      <w:bookmarkStart w:id="12656" w:name="_Toc36567235"/>
      <w:bookmarkStart w:id="12657" w:name="_Toc36810683"/>
      <w:bookmarkStart w:id="12658" w:name="_Toc36847047"/>
      <w:bookmarkStart w:id="12659" w:name="_Toc36939700"/>
      <w:bookmarkStart w:id="12660" w:name="_Toc37082680"/>
      <w:r w:rsidRPr="000E4E7F">
        <w:t>–</w:t>
      </w:r>
      <w:r w:rsidRPr="000E4E7F">
        <w:tab/>
      </w:r>
      <w:r w:rsidRPr="000E4E7F">
        <w:rPr>
          <w:i/>
          <w:lang w:eastAsia="zh-CN"/>
        </w:rPr>
        <w:t>SL-SyncAllowed</w:t>
      </w:r>
      <w:bookmarkEnd w:id="12653"/>
      <w:bookmarkEnd w:id="12654"/>
      <w:bookmarkEnd w:id="12655"/>
      <w:bookmarkEnd w:id="12656"/>
      <w:bookmarkEnd w:id="12657"/>
      <w:bookmarkEnd w:id="12658"/>
      <w:bookmarkEnd w:id="12659"/>
      <w:bookmarkEnd w:id="12660"/>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12661" w:name="_Toc20487530"/>
      <w:bookmarkStart w:id="12662" w:name="_Toc29342831"/>
      <w:bookmarkStart w:id="12663" w:name="_Toc29343970"/>
      <w:bookmarkStart w:id="12664" w:name="_Toc36567236"/>
      <w:bookmarkStart w:id="12665" w:name="_Toc36810684"/>
      <w:bookmarkStart w:id="12666" w:name="_Toc36847048"/>
      <w:bookmarkStart w:id="12667" w:name="_Toc36939701"/>
      <w:bookmarkStart w:id="12668" w:name="_Toc37082681"/>
      <w:r w:rsidRPr="000E4E7F">
        <w:t>–</w:t>
      </w:r>
      <w:r w:rsidRPr="000E4E7F">
        <w:tab/>
      </w:r>
      <w:r w:rsidRPr="000E4E7F">
        <w:rPr>
          <w:i/>
        </w:rPr>
        <w:t>SL-SyncConfig</w:t>
      </w:r>
      <w:bookmarkEnd w:id="12661"/>
      <w:bookmarkEnd w:id="12662"/>
      <w:bookmarkEnd w:id="12663"/>
      <w:bookmarkEnd w:id="12664"/>
      <w:bookmarkEnd w:id="12665"/>
      <w:bookmarkEnd w:id="12666"/>
      <w:bookmarkEnd w:id="12667"/>
      <w:bookmarkEnd w:id="12668"/>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yncCP-Len-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L-CP-Len-r12,</w:t>
      </w:r>
    </w:p>
    <w:p w14:paraId="58AED4DE" w14:textId="77777777" w:rsidR="009722D5" w:rsidRPr="000E4E7F" w:rsidRDefault="009722D5" w:rsidP="009722D5">
      <w:pPr>
        <w:pStyle w:val="PL"/>
        <w:shd w:val="clear" w:color="auto" w:fill="E6E6E6"/>
      </w:pPr>
      <w:r w:rsidRPr="006F18CC">
        <w:rPr>
          <w:lang w:val="sv-SE"/>
        </w:rPr>
        <w:tab/>
      </w:r>
      <w:r w:rsidRPr="006F18CC">
        <w:rPr>
          <w:lang w:val="sv-SE"/>
        </w:rPr>
        <w:tab/>
      </w:r>
      <w:r w:rsidRPr="000E4E7F">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12669" w:name="_Toc20487531"/>
      <w:bookmarkStart w:id="12670" w:name="_Toc29342832"/>
      <w:bookmarkStart w:id="12671" w:name="_Toc29343971"/>
      <w:bookmarkStart w:id="12672" w:name="_Toc36567237"/>
      <w:bookmarkStart w:id="12673" w:name="_Toc36810685"/>
      <w:bookmarkStart w:id="12674" w:name="_Toc36847049"/>
      <w:bookmarkStart w:id="12675" w:name="_Toc36939702"/>
      <w:bookmarkStart w:id="12676" w:name="_Toc37082682"/>
      <w:r w:rsidRPr="000E4E7F">
        <w:t>–</w:t>
      </w:r>
      <w:r w:rsidRPr="000E4E7F">
        <w:tab/>
      </w:r>
      <w:r w:rsidRPr="000E4E7F">
        <w:rPr>
          <w:i/>
        </w:rPr>
        <w:t>SL-TF-ResourceConfig</w:t>
      </w:r>
      <w:bookmarkEnd w:id="12669"/>
      <w:bookmarkEnd w:id="12670"/>
      <w:bookmarkEnd w:id="12671"/>
      <w:bookmarkEnd w:id="12672"/>
      <w:bookmarkEnd w:id="12673"/>
      <w:bookmarkEnd w:id="12674"/>
      <w:bookmarkEnd w:id="12675"/>
      <w:bookmarkEnd w:id="12676"/>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6F18CC" w:rsidRDefault="009722D5" w:rsidP="009722D5">
      <w:pPr>
        <w:pStyle w:val="PL"/>
        <w:shd w:val="clear" w:color="auto" w:fill="E6E6E6"/>
        <w:rPr>
          <w:lang w:val="sv-SE"/>
        </w:rPr>
      </w:pPr>
      <w:r w:rsidRPr="000E4E7F">
        <w:tab/>
      </w:r>
      <w:r w:rsidRPr="006F18CC">
        <w:rPr>
          <w:lang w:val="sv-SE"/>
        </w:rPr>
        <w:t>prb-Num-r12</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100),</w:t>
      </w:r>
    </w:p>
    <w:p w14:paraId="7DD6D503" w14:textId="77777777" w:rsidR="009722D5" w:rsidRPr="006F18CC" w:rsidRDefault="009722D5" w:rsidP="009722D5">
      <w:pPr>
        <w:pStyle w:val="PL"/>
        <w:shd w:val="clear" w:color="auto" w:fill="E6E6E6"/>
        <w:rPr>
          <w:lang w:val="sv-SE"/>
        </w:rPr>
      </w:pPr>
      <w:r w:rsidRPr="006F18CC">
        <w:rPr>
          <w:lang w:val="sv-SE"/>
        </w:rPr>
        <w:tab/>
        <w:t>prb-Start-r12</w:t>
      </w:r>
      <w:r w:rsidR="00497FBE" w:rsidRPr="006F18CC">
        <w:rPr>
          <w:lang w:val="sv-SE"/>
        </w:rPr>
        <w:tab/>
      </w:r>
      <w:r w:rsidRPr="006F18CC">
        <w:rPr>
          <w:lang w:val="sv-SE"/>
        </w:rPr>
        <w:tab/>
      </w:r>
      <w:r w:rsidRPr="006F18CC">
        <w:rPr>
          <w:lang w:val="sv-SE"/>
        </w:rPr>
        <w:tab/>
      </w:r>
      <w:r w:rsidRPr="006F18CC">
        <w:rPr>
          <w:lang w:val="sv-SE"/>
        </w:rPr>
        <w:tab/>
      </w:r>
      <w:r w:rsidR="00497FBE" w:rsidRPr="006F18CC">
        <w:rPr>
          <w:lang w:val="sv-SE"/>
        </w:rPr>
        <w:tab/>
      </w:r>
      <w:r w:rsidRPr="006F18CC">
        <w:rPr>
          <w:lang w:val="sv-SE"/>
        </w:rPr>
        <w:tab/>
        <w:t>INTEGER (0..99),</w:t>
      </w:r>
    </w:p>
    <w:p w14:paraId="35B6D4E4" w14:textId="77777777" w:rsidR="009722D5" w:rsidRPr="000E4E7F" w:rsidRDefault="009722D5" w:rsidP="009722D5">
      <w:pPr>
        <w:pStyle w:val="PL"/>
        <w:shd w:val="clear" w:color="auto" w:fill="E6E6E6"/>
      </w:pPr>
      <w:r w:rsidRPr="006F18CC">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12677" w:name="_Toc20487532"/>
      <w:bookmarkStart w:id="12678" w:name="_Toc29342833"/>
      <w:bookmarkStart w:id="12679" w:name="_Toc29343972"/>
      <w:bookmarkStart w:id="12680" w:name="_Toc36567238"/>
      <w:bookmarkStart w:id="12681" w:name="_Toc36810686"/>
      <w:bookmarkStart w:id="12682" w:name="_Toc36847050"/>
      <w:bookmarkStart w:id="12683" w:name="_Toc36939703"/>
      <w:bookmarkStart w:id="12684" w:name="_Toc37082683"/>
      <w:r w:rsidRPr="000E4E7F">
        <w:t>–</w:t>
      </w:r>
      <w:r w:rsidRPr="000E4E7F">
        <w:tab/>
      </w:r>
      <w:r w:rsidRPr="000E4E7F">
        <w:rPr>
          <w:i/>
          <w:lang w:eastAsia="zh-CN"/>
        </w:rPr>
        <w:t>SL</w:t>
      </w:r>
      <w:r w:rsidRPr="000E4E7F">
        <w:rPr>
          <w:i/>
        </w:rPr>
        <w:t>-</w:t>
      </w:r>
      <w:r w:rsidRPr="000E4E7F">
        <w:rPr>
          <w:i/>
          <w:lang w:eastAsia="zh-CN"/>
        </w:rPr>
        <w:t>TxPower</w:t>
      </w:r>
      <w:bookmarkEnd w:id="12677"/>
      <w:bookmarkEnd w:id="12678"/>
      <w:bookmarkEnd w:id="12679"/>
      <w:bookmarkEnd w:id="12680"/>
      <w:bookmarkEnd w:id="12681"/>
      <w:bookmarkEnd w:id="12682"/>
      <w:bookmarkEnd w:id="12683"/>
      <w:bookmarkEnd w:id="12684"/>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12685" w:name="_Toc20487533"/>
      <w:bookmarkStart w:id="12686" w:name="_Toc29342834"/>
      <w:bookmarkStart w:id="12687" w:name="_Toc29343973"/>
      <w:bookmarkStart w:id="12688" w:name="_Toc36567239"/>
      <w:bookmarkStart w:id="12689" w:name="_Toc36810687"/>
      <w:bookmarkStart w:id="12690" w:name="_Toc36847051"/>
      <w:bookmarkStart w:id="12691" w:name="_Toc36939704"/>
      <w:bookmarkStart w:id="12692" w:name="_Toc37082684"/>
      <w:r w:rsidRPr="000E4E7F">
        <w:t>–</w:t>
      </w:r>
      <w:r w:rsidRPr="000E4E7F">
        <w:tab/>
      </w:r>
      <w:r w:rsidRPr="000E4E7F">
        <w:rPr>
          <w:i/>
          <w:lang w:eastAsia="zh-CN"/>
        </w:rPr>
        <w:t>SL-TypeTxSync</w:t>
      </w:r>
      <w:bookmarkEnd w:id="12685"/>
      <w:bookmarkEnd w:id="12686"/>
      <w:bookmarkEnd w:id="12687"/>
      <w:bookmarkEnd w:id="12688"/>
      <w:bookmarkEnd w:id="12689"/>
      <w:bookmarkEnd w:id="12690"/>
      <w:bookmarkEnd w:id="12691"/>
      <w:bookmarkEnd w:id="12692"/>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12693" w:name="_Toc20487534"/>
      <w:bookmarkStart w:id="12694" w:name="_Toc29342835"/>
      <w:bookmarkStart w:id="12695" w:name="_Toc29343974"/>
      <w:bookmarkStart w:id="12696" w:name="_Toc36567240"/>
      <w:bookmarkStart w:id="12697" w:name="_Toc36810688"/>
      <w:bookmarkStart w:id="12698" w:name="_Toc36847052"/>
      <w:bookmarkStart w:id="12699" w:name="_Toc36939705"/>
      <w:bookmarkStart w:id="12700" w:name="_Toc37082685"/>
      <w:r w:rsidRPr="000E4E7F">
        <w:t>–</w:t>
      </w:r>
      <w:r w:rsidRPr="000E4E7F">
        <w:tab/>
      </w:r>
      <w:r w:rsidRPr="000E4E7F">
        <w:rPr>
          <w:i/>
        </w:rPr>
        <w:t>SL-ThresPSSCH-RSRP</w:t>
      </w:r>
      <w:r w:rsidR="00F72017" w:rsidRPr="000E4E7F">
        <w:rPr>
          <w:i/>
        </w:rPr>
        <w:t>-List</w:t>
      </w:r>
      <w:bookmarkEnd w:id="12693"/>
      <w:bookmarkEnd w:id="12694"/>
      <w:bookmarkEnd w:id="12695"/>
      <w:bookmarkEnd w:id="12696"/>
      <w:bookmarkEnd w:id="12697"/>
      <w:bookmarkEnd w:id="12698"/>
      <w:bookmarkEnd w:id="12699"/>
      <w:bookmarkEnd w:id="12700"/>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12701" w:name="_Toc20487535"/>
      <w:bookmarkStart w:id="12702" w:name="_Toc29342836"/>
      <w:bookmarkStart w:id="12703" w:name="_Toc29343975"/>
      <w:bookmarkStart w:id="12704" w:name="_Toc36567241"/>
      <w:bookmarkStart w:id="12705" w:name="_Toc36810689"/>
      <w:bookmarkStart w:id="12706" w:name="_Toc36847053"/>
      <w:bookmarkStart w:id="12707" w:name="_Toc36939706"/>
      <w:bookmarkStart w:id="12708" w:name="_Toc37082686"/>
      <w:r w:rsidRPr="000E4E7F">
        <w:t>–</w:t>
      </w:r>
      <w:r w:rsidRPr="000E4E7F">
        <w:tab/>
      </w:r>
      <w:r w:rsidRPr="000E4E7F">
        <w:rPr>
          <w:i/>
        </w:rPr>
        <w:t>SL-TxParameters</w:t>
      </w:r>
      <w:bookmarkEnd w:id="12701"/>
      <w:bookmarkEnd w:id="12702"/>
      <w:bookmarkEnd w:id="12703"/>
      <w:bookmarkEnd w:id="12704"/>
      <w:bookmarkEnd w:id="12705"/>
      <w:bookmarkEnd w:id="12706"/>
      <w:bookmarkEnd w:id="12707"/>
      <w:bookmarkEnd w:id="12708"/>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8" type="#_x0000_t75" style="width:37.45pt;height:19.6pt" o:ole="">
                  <v:imagedata r:id="rId436" o:title=""/>
                </v:shape>
                <o:OLEObject Type="Embed" ProgID="Equation.3" ShapeID="_x0000_i1248" DrawAspect="Content" ObjectID="_1651407160" r:id="rId437"/>
              </w:object>
            </w:r>
            <w:r w:rsidRPr="000E4E7F">
              <w:rPr>
                <w:lang w:eastAsia="en-GB"/>
              </w:rPr>
              <w:t>,</w:t>
            </w:r>
            <w:r w:rsidRPr="000E4E7F">
              <w:rPr>
                <w:position w:val="-14"/>
                <w:lang w:eastAsia="en-GB"/>
              </w:rPr>
              <w:object w:dxaOrig="800" w:dyaOrig="380" w14:anchorId="75AE669D">
                <v:shape id="_x0000_i1249" type="#_x0000_t75" style="width:40.3pt;height:19.6pt" o:ole="">
                  <v:imagedata r:id="rId438" o:title=""/>
                </v:shape>
                <o:OLEObject Type="Embed" ProgID="Equation.3" ShapeID="_x0000_i1249" DrawAspect="Content" ObjectID="_1651407161" r:id="rId439"/>
              </w:object>
            </w:r>
            <w:r w:rsidRPr="000E4E7F">
              <w:rPr>
                <w:lang w:eastAsia="en-GB"/>
              </w:rPr>
              <w:t>,</w:t>
            </w:r>
            <w:r w:rsidR="0088173F" w:rsidRPr="000E4E7F">
              <w:rPr>
                <w:position w:val="-14"/>
              </w:rPr>
              <w:object w:dxaOrig="780" w:dyaOrig="380" w14:anchorId="3EA386A0">
                <v:shape id="_x0000_i1250" type="#_x0000_t75" style="width:37.45pt;height:19.6pt" o:ole="">
                  <v:imagedata r:id="rId440" o:title=""/>
                </v:shape>
                <o:OLEObject Type="Embed" ProgID="Equation.3" ShapeID="_x0000_i1250" DrawAspect="Content" ObjectID="_1651407162" r:id="rId441"/>
              </w:object>
            </w:r>
            <w:r w:rsidR="0088173F" w:rsidRPr="000E4E7F">
              <w:rPr>
                <w:lang w:eastAsia="en-GB"/>
              </w:rPr>
              <w:t>,</w:t>
            </w:r>
            <w:r w:rsidR="0088173F" w:rsidRPr="000E4E7F">
              <w:rPr>
                <w:position w:val="-14"/>
              </w:rPr>
              <w:object w:dxaOrig="800" w:dyaOrig="380" w14:anchorId="2270900D">
                <v:shape id="_x0000_i1251" type="#_x0000_t75" style="width:40.3pt;height:19.6pt" o:ole="">
                  <v:imagedata r:id="rId442" o:title=""/>
                </v:shape>
                <o:OLEObject Type="Embed" ProgID="Equation.3" ShapeID="_x0000_i1251" DrawAspect="Content" ObjectID="_1651407163" r:id="rId443"/>
              </w:object>
            </w:r>
            <w:r w:rsidR="0088173F" w:rsidRPr="000E4E7F">
              <w:rPr>
                <w:lang w:eastAsia="en-GB"/>
              </w:rPr>
              <w:t>,</w:t>
            </w:r>
            <w:r w:rsidRPr="000E4E7F">
              <w:rPr>
                <w:position w:val="-14"/>
                <w:lang w:eastAsia="en-GB"/>
              </w:rPr>
              <w:object w:dxaOrig="800" w:dyaOrig="380" w14:anchorId="53531A17">
                <v:shape id="_x0000_i1252" type="#_x0000_t75" style="width:40.3pt;height:19.6pt" o:ole="">
                  <v:imagedata r:id="rId444" o:title=""/>
                </v:shape>
                <o:OLEObject Type="Embed" ProgID="Equation.3" ShapeID="_x0000_i1252" DrawAspect="Content" ObjectID="_1651407164" r:id="rId445"/>
              </w:object>
            </w:r>
            <w:r w:rsidRPr="000E4E7F">
              <w:rPr>
                <w:lang w:eastAsia="en-GB"/>
              </w:rPr>
              <w:t>,</w:t>
            </w:r>
            <w:r w:rsidRPr="000E4E7F">
              <w:rPr>
                <w:position w:val="-14"/>
                <w:lang w:eastAsia="en-GB"/>
              </w:rPr>
              <w:object w:dxaOrig="820" w:dyaOrig="380" w14:anchorId="361CB641">
                <v:shape id="_x0000_i1253" type="#_x0000_t75" style="width:40.3pt;height:19.6pt" o:ole="">
                  <v:imagedata r:id="rId446" o:title=""/>
                </v:shape>
                <o:OLEObject Type="Embed" ProgID="Equation.3" ShapeID="_x0000_i1253" DrawAspect="Content" ObjectID="_1651407165" r:id="rId447"/>
              </w:object>
            </w:r>
            <w:r w:rsidRPr="000E4E7F">
              <w:rPr>
                <w:lang w:eastAsia="en-GB"/>
              </w:rPr>
              <w:t>,</w:t>
            </w:r>
            <w:r w:rsidRPr="000E4E7F">
              <w:rPr>
                <w:position w:val="-14"/>
                <w:lang w:eastAsia="en-GB"/>
              </w:rPr>
              <w:object w:dxaOrig="800" w:dyaOrig="380" w14:anchorId="0688A38C">
                <v:shape id="_x0000_i1254" type="#_x0000_t75" style="width:40.3pt;height:19.6pt" o:ole="">
                  <v:imagedata r:id="rId448" o:title=""/>
                </v:shape>
                <o:OLEObject Type="Embed" ProgID="Equation.3" ShapeID="_x0000_i1254" DrawAspect="Content" ObjectID="_1651407166" r:id="rId449"/>
              </w:object>
            </w:r>
            <w:r w:rsidRPr="000E4E7F">
              <w:rPr>
                <w:lang w:eastAsia="en-GB"/>
              </w:rPr>
              <w:t>,</w:t>
            </w:r>
            <w:r w:rsidRPr="000E4E7F">
              <w:rPr>
                <w:position w:val="-12"/>
                <w:lang w:eastAsia="en-GB"/>
              </w:rPr>
              <w:object w:dxaOrig="540" w:dyaOrig="360" w14:anchorId="42F6F3B9">
                <v:shape id="_x0000_i1255" type="#_x0000_t75" style="width:26.5pt;height:15pt" o:ole="">
                  <v:imagedata r:id="rId450" o:title=""/>
                </v:shape>
                <o:OLEObject Type="Embed" ProgID="Equation.3" ShapeID="_x0000_i1255" DrawAspect="Content" ObjectID="_1651407167" r:id="rId45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00" w:dyaOrig="380" w14:anchorId="16F0CD16">
                <v:shape id="_x0000_i1256" type="#_x0000_t75" style="width:46.65pt;height:19.6pt" o:ole="">
                  <v:imagedata r:id="rId452" o:title=""/>
                </v:shape>
                <o:OLEObject Type="Embed" ProgID="Equation.3" ShapeID="_x0000_i1256" DrawAspect="Content" ObjectID="_1651407168" r:id="rId453"/>
              </w:object>
            </w:r>
            <w:r w:rsidRPr="000E4E7F">
              <w:rPr>
                <w:lang w:eastAsia="en-GB"/>
              </w:rPr>
              <w:t>,</w:t>
            </w:r>
            <w:r w:rsidRPr="000E4E7F">
              <w:rPr>
                <w:position w:val="-14"/>
                <w:lang w:eastAsia="en-GB"/>
              </w:rPr>
              <w:object w:dxaOrig="920" w:dyaOrig="380" w14:anchorId="2EF88668">
                <v:shape id="_x0000_i1257" type="#_x0000_t75" style="width:45.5pt;height:19.6pt" o:ole="">
                  <v:imagedata r:id="rId454" o:title=""/>
                </v:shape>
                <o:OLEObject Type="Embed" ProgID="Equation.3" ShapeID="_x0000_i1257" DrawAspect="Content" ObjectID="_1651407169" r:id="rId455"/>
              </w:object>
            </w:r>
            <w:r w:rsidR="0088173F" w:rsidRPr="000E4E7F">
              <w:rPr>
                <w:lang w:eastAsia="en-GB"/>
              </w:rPr>
              <w:t>,</w:t>
            </w:r>
            <w:r w:rsidR="0088173F" w:rsidRPr="000E4E7F">
              <w:rPr>
                <w:position w:val="-14"/>
                <w:lang w:eastAsia="en-GB"/>
              </w:rPr>
              <w:object w:dxaOrig="900" w:dyaOrig="380" w14:anchorId="0F490D37">
                <v:shape id="_x0000_i1258" type="#_x0000_t75" style="width:46.65pt;height:19.6pt" o:ole="">
                  <v:imagedata r:id="rId456" o:title=""/>
                </v:shape>
                <o:OLEObject Type="Embed" ProgID="Equation.3" ShapeID="_x0000_i1258" DrawAspect="Content" ObjectID="_1651407170" r:id="rId457"/>
              </w:object>
            </w:r>
            <w:r w:rsidR="0088173F" w:rsidRPr="000E4E7F">
              <w:rPr>
                <w:lang w:eastAsia="en-GB"/>
              </w:rPr>
              <w:t>,</w:t>
            </w:r>
            <w:r w:rsidR="0088173F" w:rsidRPr="000E4E7F">
              <w:rPr>
                <w:position w:val="-14"/>
                <w:lang w:eastAsia="en-GB"/>
              </w:rPr>
              <w:object w:dxaOrig="920" w:dyaOrig="380" w14:anchorId="008CAAC3">
                <v:shape id="_x0000_i1259" type="#_x0000_t75" style="width:45.5pt;height:19.6pt" o:ole="">
                  <v:imagedata r:id="rId458" o:title=""/>
                </v:shape>
                <o:OLEObject Type="Embed" ProgID="Equation.3" ShapeID="_x0000_i1259" DrawAspect="Content" ObjectID="_1651407171" r:id="rId459"/>
              </w:object>
            </w:r>
            <w:r w:rsidRPr="000E4E7F">
              <w:rPr>
                <w:lang w:eastAsia="en-GB"/>
              </w:rPr>
              <w:t>,</w:t>
            </w:r>
            <w:r w:rsidRPr="000E4E7F">
              <w:rPr>
                <w:position w:val="-14"/>
                <w:lang w:eastAsia="en-GB"/>
              </w:rPr>
              <w:object w:dxaOrig="920" w:dyaOrig="380" w14:anchorId="2F7F9BA9">
                <v:shape id="_x0000_i1260" type="#_x0000_t75" style="width:45.5pt;height:19.6pt" o:ole="">
                  <v:imagedata r:id="rId460" o:title=""/>
                </v:shape>
                <o:OLEObject Type="Embed" ProgID="Equation.3" ShapeID="_x0000_i1260" DrawAspect="Content" ObjectID="_1651407172" r:id="rId461"/>
              </w:object>
            </w:r>
            <w:r w:rsidRPr="000E4E7F">
              <w:rPr>
                <w:lang w:eastAsia="en-GB"/>
              </w:rPr>
              <w:t>,</w:t>
            </w:r>
            <w:r w:rsidRPr="000E4E7F">
              <w:rPr>
                <w:position w:val="-14"/>
                <w:lang w:eastAsia="en-GB"/>
              </w:rPr>
              <w:object w:dxaOrig="920" w:dyaOrig="380" w14:anchorId="4D836B4D">
                <v:shape id="_x0000_i1261" type="#_x0000_t75" style="width:45.5pt;height:19.6pt" o:ole="">
                  <v:imagedata r:id="rId462" o:title=""/>
                </v:shape>
                <o:OLEObject Type="Embed" ProgID="Equation.3" ShapeID="_x0000_i1261" DrawAspect="Content" ObjectID="_1651407173" r:id="rId463"/>
              </w:object>
            </w:r>
            <w:r w:rsidRPr="000E4E7F">
              <w:rPr>
                <w:lang w:eastAsia="en-GB"/>
              </w:rPr>
              <w:t>,</w:t>
            </w:r>
            <w:r w:rsidRPr="000E4E7F">
              <w:rPr>
                <w:position w:val="-14"/>
                <w:lang w:eastAsia="en-GB"/>
              </w:rPr>
              <w:object w:dxaOrig="920" w:dyaOrig="380" w14:anchorId="45B84433">
                <v:shape id="_x0000_i1262" type="#_x0000_t75" style="width:45.5pt;height:19.6pt" o:ole="">
                  <v:imagedata r:id="rId464" o:title=""/>
                </v:shape>
                <o:OLEObject Type="Embed" ProgID="Equation.3" ShapeID="_x0000_i1262" DrawAspect="Content" ObjectID="_1651407174" r:id="rId465"/>
              </w:object>
            </w:r>
            <w:r w:rsidRPr="000E4E7F">
              <w:rPr>
                <w:lang w:eastAsia="en-GB"/>
              </w:rPr>
              <w:t>,</w:t>
            </w:r>
            <w:r w:rsidRPr="000E4E7F">
              <w:rPr>
                <w:position w:val="-14"/>
                <w:lang w:eastAsia="en-GB"/>
              </w:rPr>
              <w:object w:dxaOrig="680" w:dyaOrig="380" w14:anchorId="491D24CE">
                <v:shape id="_x0000_i1263" type="#_x0000_t75" style="width:34.55pt;height:19.6pt" o:ole="">
                  <v:imagedata r:id="rId466" o:title=""/>
                </v:shape>
                <o:OLEObject Type="Embed" ProgID="Equation.3" ShapeID="_x0000_i1263" DrawAspect="Content" ObjectID="_1651407175" r:id="rId467"/>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12709" w:name="_Toc20487536"/>
      <w:bookmarkStart w:id="12710" w:name="_Toc29342837"/>
      <w:bookmarkStart w:id="12711" w:name="_Toc29343976"/>
      <w:bookmarkStart w:id="12712" w:name="_Toc36567242"/>
      <w:bookmarkStart w:id="12713" w:name="_Toc36810690"/>
      <w:bookmarkStart w:id="12714" w:name="_Toc36847054"/>
      <w:bookmarkStart w:id="12715" w:name="_Toc36939707"/>
      <w:bookmarkStart w:id="12716" w:name="_Toc37082687"/>
      <w:r w:rsidRPr="000E4E7F">
        <w:t>–</w:t>
      </w:r>
      <w:r w:rsidRPr="000E4E7F">
        <w:tab/>
      </w:r>
      <w:r w:rsidRPr="000E4E7F">
        <w:rPr>
          <w:i/>
        </w:rPr>
        <w:t>SL-TxPoolIdentity</w:t>
      </w:r>
      <w:bookmarkEnd w:id="12709"/>
      <w:bookmarkEnd w:id="12710"/>
      <w:bookmarkEnd w:id="12711"/>
      <w:bookmarkEnd w:id="12712"/>
      <w:bookmarkEnd w:id="12713"/>
      <w:bookmarkEnd w:id="12714"/>
      <w:bookmarkEnd w:id="12715"/>
      <w:bookmarkEnd w:id="12716"/>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12717" w:name="_Toc20487537"/>
      <w:bookmarkStart w:id="12718" w:name="_Toc29342838"/>
      <w:bookmarkStart w:id="12719" w:name="_Toc29343977"/>
      <w:bookmarkStart w:id="12720" w:name="_Toc36567243"/>
      <w:bookmarkStart w:id="12721" w:name="_Toc36810691"/>
      <w:bookmarkStart w:id="12722" w:name="_Toc36847055"/>
      <w:bookmarkStart w:id="12723" w:name="_Toc36939708"/>
      <w:bookmarkStart w:id="12724" w:name="_Toc37082688"/>
      <w:r w:rsidRPr="000E4E7F">
        <w:lastRenderedPageBreak/>
        <w:t>–</w:t>
      </w:r>
      <w:r w:rsidRPr="000E4E7F">
        <w:tab/>
      </w:r>
      <w:r w:rsidRPr="000E4E7F">
        <w:rPr>
          <w:i/>
        </w:rPr>
        <w:t>SL-TxPoolToReleaseList</w:t>
      </w:r>
      <w:bookmarkEnd w:id="12717"/>
      <w:bookmarkEnd w:id="12718"/>
      <w:bookmarkEnd w:id="12719"/>
      <w:bookmarkEnd w:id="12720"/>
      <w:bookmarkEnd w:id="12721"/>
      <w:bookmarkEnd w:id="12722"/>
      <w:bookmarkEnd w:id="12723"/>
      <w:bookmarkEnd w:id="12724"/>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12725" w:name="_Toc20487538"/>
      <w:bookmarkStart w:id="12726" w:name="_Toc29342839"/>
      <w:bookmarkStart w:id="12727" w:name="_Toc29343978"/>
      <w:bookmarkStart w:id="12728" w:name="_Toc36567244"/>
      <w:bookmarkStart w:id="12729" w:name="_Toc36810692"/>
      <w:bookmarkStart w:id="12730" w:name="_Toc36847056"/>
      <w:bookmarkStart w:id="12731" w:name="_Toc36939709"/>
      <w:bookmarkStart w:id="12732" w:name="_Toc37082689"/>
      <w:r w:rsidRPr="000E4E7F">
        <w:t>–</w:t>
      </w:r>
      <w:r w:rsidRPr="000E4E7F">
        <w:tab/>
      </w:r>
      <w:r w:rsidRPr="000E4E7F">
        <w:rPr>
          <w:i/>
        </w:rPr>
        <w:t>SL-V2X-ConfigDedicated</w:t>
      </w:r>
      <w:bookmarkEnd w:id="12725"/>
      <w:bookmarkEnd w:id="12726"/>
      <w:bookmarkEnd w:id="12727"/>
      <w:bookmarkEnd w:id="12728"/>
      <w:bookmarkEnd w:id="12729"/>
      <w:bookmarkEnd w:id="12730"/>
      <w:bookmarkEnd w:id="12731"/>
      <w:bookmarkEnd w:id="12732"/>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12733" w:name="_Toc20487539"/>
      <w:bookmarkStart w:id="12734" w:name="_Toc29342840"/>
      <w:bookmarkStart w:id="12735" w:name="_Toc29343979"/>
      <w:bookmarkStart w:id="12736" w:name="_Toc36567245"/>
      <w:bookmarkStart w:id="12737" w:name="_Toc36810693"/>
      <w:bookmarkStart w:id="12738" w:name="_Toc36847057"/>
      <w:bookmarkStart w:id="12739" w:name="_Toc36939710"/>
      <w:bookmarkStart w:id="12740" w:name="_Toc37082690"/>
      <w:r w:rsidRPr="000E4E7F">
        <w:lastRenderedPageBreak/>
        <w:t>–</w:t>
      </w:r>
      <w:r w:rsidRPr="000E4E7F">
        <w:tab/>
      </w:r>
      <w:r w:rsidRPr="000E4E7F">
        <w:rPr>
          <w:i/>
        </w:rPr>
        <w:t>SL-V2X-FreqSelectionConfig</w:t>
      </w:r>
      <w:r w:rsidRPr="000E4E7F">
        <w:rPr>
          <w:i/>
          <w:lang w:eastAsia="zh-CN"/>
        </w:rPr>
        <w:t>List</w:t>
      </w:r>
      <w:bookmarkEnd w:id="12733"/>
      <w:bookmarkEnd w:id="12734"/>
      <w:bookmarkEnd w:id="12735"/>
      <w:bookmarkEnd w:id="12736"/>
      <w:bookmarkEnd w:id="12737"/>
      <w:bookmarkEnd w:id="12738"/>
      <w:bookmarkEnd w:id="12739"/>
      <w:bookmarkEnd w:id="12740"/>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12741" w:name="_Toc20487540"/>
      <w:bookmarkStart w:id="12742" w:name="_Toc29342841"/>
      <w:bookmarkStart w:id="12743" w:name="_Toc29343980"/>
      <w:bookmarkStart w:id="12744" w:name="_Toc36567246"/>
      <w:bookmarkStart w:id="12745" w:name="_Toc36810694"/>
      <w:bookmarkStart w:id="12746" w:name="_Toc36847058"/>
      <w:bookmarkStart w:id="12747" w:name="_Toc36939711"/>
      <w:bookmarkStart w:id="12748" w:name="_Toc37082691"/>
      <w:r w:rsidRPr="000E4E7F">
        <w:t>–</w:t>
      </w:r>
      <w:r w:rsidRPr="000E4E7F">
        <w:tab/>
      </w:r>
      <w:r w:rsidRPr="000E4E7F">
        <w:rPr>
          <w:i/>
        </w:rPr>
        <w:t>SL-V2X-PacketDuplicationConfig</w:t>
      </w:r>
      <w:bookmarkEnd w:id="12741"/>
      <w:bookmarkEnd w:id="12742"/>
      <w:bookmarkEnd w:id="12743"/>
      <w:bookmarkEnd w:id="12744"/>
      <w:bookmarkEnd w:id="12745"/>
      <w:bookmarkEnd w:id="12746"/>
      <w:bookmarkEnd w:id="12747"/>
      <w:bookmarkEnd w:id="12748"/>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12749" w:name="_Toc20487541"/>
      <w:bookmarkStart w:id="12750" w:name="_Toc29342842"/>
      <w:bookmarkStart w:id="12751" w:name="_Toc29343981"/>
      <w:bookmarkStart w:id="12752" w:name="_Toc36567247"/>
      <w:bookmarkStart w:id="12753" w:name="_Toc36810695"/>
      <w:bookmarkStart w:id="12754" w:name="_Toc36847059"/>
      <w:bookmarkStart w:id="12755" w:name="_Toc36939712"/>
      <w:bookmarkStart w:id="12756" w:name="_Toc37082692"/>
      <w:r w:rsidRPr="000E4E7F">
        <w:t>–</w:t>
      </w:r>
      <w:r w:rsidRPr="000E4E7F">
        <w:tab/>
      </w:r>
      <w:r w:rsidRPr="000E4E7F">
        <w:rPr>
          <w:i/>
        </w:rPr>
        <w:t>SL-V2X-SyncFreqList</w:t>
      </w:r>
      <w:bookmarkEnd w:id="12749"/>
      <w:bookmarkEnd w:id="12750"/>
      <w:bookmarkEnd w:id="12751"/>
      <w:bookmarkEnd w:id="12752"/>
      <w:bookmarkEnd w:id="12753"/>
      <w:bookmarkEnd w:id="12754"/>
      <w:bookmarkEnd w:id="12755"/>
      <w:bookmarkEnd w:id="12756"/>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12757" w:name="_Toc20487542"/>
      <w:bookmarkStart w:id="12758" w:name="_Toc29342843"/>
      <w:bookmarkStart w:id="12759" w:name="_Toc29343982"/>
      <w:bookmarkStart w:id="12760" w:name="_Toc36567248"/>
      <w:bookmarkStart w:id="12761" w:name="_Toc36810696"/>
      <w:bookmarkStart w:id="12762" w:name="_Toc36847060"/>
      <w:bookmarkStart w:id="12763" w:name="_Toc36939713"/>
      <w:bookmarkStart w:id="12764" w:name="_Toc37082693"/>
      <w:r w:rsidRPr="000E4E7F">
        <w:t>–</w:t>
      </w:r>
      <w:r w:rsidRPr="000E4E7F">
        <w:tab/>
      </w:r>
      <w:r w:rsidRPr="000E4E7F">
        <w:rPr>
          <w:i/>
        </w:rPr>
        <w:t>SL-ZoneConfig</w:t>
      </w:r>
      <w:bookmarkEnd w:id="12757"/>
      <w:bookmarkEnd w:id="12758"/>
      <w:bookmarkEnd w:id="12759"/>
      <w:bookmarkEnd w:id="12760"/>
      <w:bookmarkEnd w:id="12761"/>
      <w:bookmarkEnd w:id="12762"/>
      <w:bookmarkEnd w:id="12763"/>
      <w:bookmarkEnd w:id="12764"/>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6F18CC" w:rsidRDefault="009722D5" w:rsidP="009722D5">
      <w:pPr>
        <w:pStyle w:val="PL"/>
        <w:shd w:val="clear" w:color="auto" w:fill="E6E6E6"/>
        <w:rPr>
          <w:lang w:val="sv-SE"/>
        </w:rPr>
      </w:pPr>
      <w:r w:rsidRPr="000E4E7F">
        <w:tab/>
      </w:r>
      <w:r w:rsidRPr="006F18CC">
        <w:rPr>
          <w:lang w:val="sv-SE"/>
        </w:rPr>
        <w:t>zoneIdLongiMod-r14</w:t>
      </w:r>
      <w:r w:rsidRPr="006F18CC">
        <w:rPr>
          <w:lang w:val="sv-SE"/>
        </w:rPr>
        <w:tab/>
        <w:t>INTEGER (1..4)</w:t>
      </w:r>
      <w:r w:rsidR="00D450EF" w:rsidRPr="006F18CC">
        <w:rPr>
          <w:lang w:val="sv-SE"/>
        </w:rPr>
        <w:t>,</w:t>
      </w:r>
    </w:p>
    <w:p w14:paraId="7DF365E0" w14:textId="77777777" w:rsidR="009722D5" w:rsidRPr="006F18CC" w:rsidRDefault="009722D5" w:rsidP="009722D5">
      <w:pPr>
        <w:pStyle w:val="PL"/>
        <w:shd w:val="clear" w:color="auto" w:fill="E6E6E6"/>
        <w:rPr>
          <w:lang w:val="sv-SE"/>
        </w:rPr>
      </w:pPr>
      <w:r w:rsidRPr="006F18CC">
        <w:rPr>
          <w:lang w:val="sv-SE"/>
        </w:rPr>
        <w:tab/>
        <w:t>zoneIdLatiMod-r14</w:t>
      </w:r>
      <w:r w:rsidRPr="006F18CC">
        <w:rPr>
          <w:lang w:val="sv-SE"/>
        </w:rPr>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12765" w:name="_Toc20487543"/>
      <w:bookmarkStart w:id="12766" w:name="_Toc29342844"/>
      <w:bookmarkStart w:id="12767" w:name="_Toc29343983"/>
      <w:bookmarkStart w:id="12768" w:name="_Toc36567249"/>
      <w:bookmarkStart w:id="12769" w:name="_Toc36810697"/>
      <w:bookmarkStart w:id="12770" w:name="_Toc36847061"/>
      <w:bookmarkStart w:id="12771" w:name="_Toc36939714"/>
      <w:bookmarkStart w:id="12772" w:name="_Toc37082694"/>
      <w:r w:rsidRPr="000E4E7F">
        <w:t>6.4</w:t>
      </w:r>
      <w:r w:rsidRPr="000E4E7F">
        <w:tab/>
        <w:t>RRC multiplicity and type constraint values</w:t>
      </w:r>
      <w:bookmarkEnd w:id="12765"/>
      <w:bookmarkEnd w:id="12766"/>
      <w:bookmarkEnd w:id="12767"/>
      <w:bookmarkEnd w:id="12768"/>
      <w:bookmarkEnd w:id="12769"/>
      <w:bookmarkEnd w:id="12770"/>
      <w:bookmarkEnd w:id="12771"/>
      <w:bookmarkEnd w:id="12772"/>
    </w:p>
    <w:p w14:paraId="5906C27E" w14:textId="77777777" w:rsidR="009722D5" w:rsidRPr="000E4E7F" w:rsidRDefault="009722D5" w:rsidP="009722D5">
      <w:pPr>
        <w:pStyle w:val="Heading3"/>
      </w:pPr>
      <w:bookmarkStart w:id="12773" w:name="_Toc20487544"/>
      <w:bookmarkStart w:id="12774" w:name="_Toc29342845"/>
      <w:bookmarkStart w:id="12775" w:name="_Toc29343984"/>
      <w:bookmarkStart w:id="12776" w:name="_Toc36567250"/>
      <w:bookmarkStart w:id="12777" w:name="_Toc36810698"/>
      <w:bookmarkStart w:id="12778" w:name="_Toc36847062"/>
      <w:bookmarkStart w:id="12779" w:name="_Toc36939715"/>
      <w:bookmarkStart w:id="12780" w:name="_Toc37082695"/>
      <w:r w:rsidRPr="000E4E7F">
        <w:t>–</w:t>
      </w:r>
      <w:r w:rsidRPr="000E4E7F">
        <w:tab/>
        <w:t>Multiplicity and type constraint definitions</w:t>
      </w:r>
      <w:bookmarkEnd w:id="12773"/>
      <w:bookmarkEnd w:id="12774"/>
      <w:bookmarkEnd w:id="12775"/>
      <w:bookmarkEnd w:id="12776"/>
      <w:bookmarkEnd w:id="12777"/>
      <w:bookmarkEnd w:id="12778"/>
      <w:bookmarkEnd w:id="12779"/>
      <w:bookmarkEnd w:id="12780"/>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59C50C31" w14:textId="77777777" w:rsidR="00A6486E" w:rsidRPr="00A6486E" w:rsidRDefault="00A6486E" w:rsidP="00A64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81" w:author="cr4239r1 (R2-2003923)" w:date="2020-05-11T15:38:00Z"/>
          <w:rFonts w:ascii="Courier New" w:hAnsi="Courier New"/>
          <w:noProof/>
          <w:sz w:val="16"/>
        </w:rPr>
      </w:pPr>
      <w:ins w:id="12782" w:author="cr4239r1 (R2-2003923)" w:date="2020-05-11T15:38:00Z">
        <w:r w:rsidRPr="00A6486E">
          <w:rPr>
            <w:rFonts w:ascii="Courier New" w:hAnsi="Courier New"/>
            <w:noProof/>
            <w:color w:val="000000"/>
            <w:sz w:val="16"/>
          </w:rPr>
          <w:t>maxAvailNarrowBands-1-r16</w:t>
        </w:r>
        <w:r w:rsidRPr="00A6486E">
          <w:rPr>
            <w:rFonts w:ascii="Courier New" w:hAnsi="Courier New"/>
            <w:noProof/>
            <w:color w:val="000000"/>
            <w:sz w:val="16"/>
          </w:rPr>
          <w:tab/>
          <w:t>INTEGER ::= 15</w:t>
        </w:r>
        <w:r w:rsidRPr="00A6486E">
          <w:rPr>
            <w:rFonts w:ascii="Courier New" w:hAnsi="Courier New"/>
            <w:noProof/>
            <w:color w:val="000000"/>
            <w:sz w:val="16"/>
          </w:rPr>
          <w:tab/>
          <w:t>-- Maximum number of narrowbands minus one</w:t>
        </w:r>
      </w:ins>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D0255E1"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83" w:author="cr4266 (R2-2004264)" w:date="2020-05-12T11:12:00Z"/>
          <w:rFonts w:ascii="Courier New" w:eastAsia="SimSun" w:hAnsi="Courier New"/>
          <w:noProof/>
          <w:sz w:val="16"/>
          <w:lang w:eastAsia="en-US"/>
        </w:rPr>
      </w:pPr>
      <w:ins w:id="12784" w:author="cr4266 (R2-2004264)" w:date="2020-05-12T11:12:00Z">
        <w:r w:rsidRPr="004F2498">
          <w:rPr>
            <w:rFonts w:ascii="Courier New" w:eastAsia="SimSun" w:hAnsi="Courier New"/>
            <w:noProof/>
            <w:sz w:val="16"/>
            <w:lang w:eastAsia="en-US"/>
          </w:rPr>
          <w:t>maxBandsENDC-r16</w:t>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sidRPr="004F2498">
          <w:rPr>
            <w:rFonts w:ascii="Courier New" w:eastAsia="SimSun" w:hAnsi="Courier New"/>
            <w:noProof/>
            <w:sz w:val="16"/>
            <w:lang w:eastAsia="en-US"/>
          </w:rPr>
          <w:tab/>
        </w:r>
        <w:r>
          <w:rPr>
            <w:rFonts w:ascii="Courier New" w:eastAsia="SimSun" w:hAnsi="Courier New"/>
            <w:noProof/>
            <w:sz w:val="16"/>
            <w:lang w:eastAsia="en-US"/>
          </w:rPr>
          <w:tab/>
        </w:r>
        <w:r w:rsidRPr="004F2498">
          <w:rPr>
            <w:rFonts w:ascii="Courier New" w:eastAsia="SimSun" w:hAnsi="Courier New"/>
            <w:noProof/>
            <w:sz w:val="16"/>
            <w:lang w:eastAsia="en-US"/>
          </w:rPr>
          <w:t>INTEGER ::= 10</w:t>
        </w:r>
        <w:r w:rsidRPr="004F2498">
          <w:rPr>
            <w:rFonts w:ascii="Courier New" w:eastAsia="SimSun" w:hAnsi="Courier New"/>
            <w:noProof/>
            <w:sz w:val="16"/>
            <w:lang w:eastAsia="en-US"/>
          </w:rPr>
          <w:tab/>
          <w:t>-- Maximum number of NR bands from across all the PLMNs</w:t>
        </w:r>
      </w:ins>
    </w:p>
    <w:p w14:paraId="7E6330E2" w14:textId="77777777" w:rsid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85" w:author="cr4266 (R2-2004264)" w:date="2020-05-12T11:12:00Z"/>
          <w:rFonts w:ascii="Courier New" w:eastAsia="SimSun" w:hAnsi="Courier New"/>
          <w:noProof/>
          <w:sz w:val="16"/>
          <w:lang w:eastAsia="en-US"/>
        </w:rPr>
      </w:pPr>
      <w:ins w:id="12786"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sharing the serving cell in EN-DC for the forwarding</w:t>
        </w:r>
      </w:ins>
    </w:p>
    <w:p w14:paraId="48ABFC92" w14:textId="02388952" w:rsidR="004F2498" w:rsidRPr="004F2498" w:rsidRDefault="004F2498" w:rsidP="004F2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787" w:author="cr4266 (R2-2004264)" w:date="2020-05-12T11:12:00Z"/>
          <w:rFonts w:ascii="Courier New" w:eastAsia="SimSun" w:hAnsi="Courier New"/>
          <w:noProof/>
          <w:sz w:val="16"/>
          <w:lang w:eastAsia="en-US"/>
        </w:rPr>
      </w:pPr>
      <w:ins w:id="12788" w:author="cr4266 (R2-2004264)" w:date="2020-05-12T11:12:00Z">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r>
        <w:r>
          <w:rPr>
            <w:rFonts w:ascii="Courier New" w:eastAsia="SimSun" w:hAnsi="Courier New"/>
            <w:noProof/>
            <w:sz w:val="16"/>
            <w:lang w:eastAsia="en-US"/>
          </w:rPr>
          <w:tab/>
          <w:t>--</w:t>
        </w:r>
        <w:r w:rsidRPr="004F2498">
          <w:rPr>
            <w:rFonts w:ascii="Courier New" w:eastAsia="SimSun" w:hAnsi="Courier New"/>
            <w:noProof/>
            <w:sz w:val="16"/>
            <w:lang w:eastAsia="en-US"/>
          </w:rPr>
          <w:t xml:space="preserve"> of </w:t>
        </w:r>
        <w:r w:rsidRPr="004F2498">
          <w:rPr>
            <w:rFonts w:ascii="Courier New" w:eastAsia="SimSun" w:hAnsi="Courier New"/>
            <w:i/>
            <w:noProof/>
            <w:sz w:val="16"/>
            <w:lang w:eastAsia="en-US"/>
            <w:rPrChange w:id="12789" w:author="Simone Provvedi" w:date="2020-04-30T10:56:00Z">
              <w:rPr/>
            </w:rPrChange>
          </w:rPr>
          <w:t>upperLayerIndication</w:t>
        </w:r>
        <w:r w:rsidRPr="004F2498">
          <w:rPr>
            <w:rFonts w:ascii="Courier New" w:eastAsia="SimSun" w:hAnsi="Courier New"/>
            <w:i/>
            <w:noProof/>
            <w:sz w:val="16"/>
            <w:lang w:eastAsia="en-US"/>
          </w:rPr>
          <w:t>.</w:t>
        </w:r>
      </w:ins>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37E434E2" w:rsidR="00DA01A8" w:rsidRPr="000E4E7F" w:rsidDel="00013D3C" w:rsidRDefault="009A6967" w:rsidP="00DA01A8">
      <w:pPr>
        <w:pStyle w:val="PL"/>
        <w:shd w:val="clear" w:color="auto" w:fill="E6E6E6"/>
        <w:rPr>
          <w:del w:id="12790" w:author="cr4260r1 (R2-2003881)" w:date="2020-05-10T21:51:00Z"/>
        </w:rPr>
      </w:pPr>
      <w:commentRangeStart w:id="12791"/>
      <w:del w:id="12792" w:author="cr4260r1 (R2-2003881)" w:date="2020-05-10T21:51:00Z">
        <w:r w:rsidRPr="000E4E7F" w:rsidDel="00013D3C">
          <w:delText>maxCellMeasIdle-r16</w:delText>
        </w:r>
        <w:r w:rsidRPr="000E4E7F" w:rsidDel="00013D3C">
          <w:tab/>
        </w:r>
        <w:r w:rsidRPr="000E4E7F" w:rsidDel="00013D3C">
          <w:tab/>
          <w:delText>INTEGER ::= 8</w:delText>
        </w:r>
        <w:r w:rsidRPr="000E4E7F" w:rsidDel="00013D3C">
          <w:tab/>
          <w:delText>-- Value FFS</w:delText>
        </w:r>
        <w:commentRangeEnd w:id="12791"/>
        <w:r w:rsidR="00714F05" w:rsidDel="00013D3C">
          <w:rPr>
            <w:rStyle w:val="CommentReference"/>
            <w:rFonts w:ascii="Times New Roman" w:hAnsi="Times New Roman"/>
            <w:noProof w:val="0"/>
          </w:rPr>
          <w:commentReference w:id="12791"/>
        </w:r>
      </w:del>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lastRenderedPageBreak/>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9EBEDA4" w14:textId="77777777" w:rsidR="00D80B46" w:rsidRPr="00D80B46" w:rsidRDefault="00D80B46" w:rsidP="00D80B4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93" w:author="cr4263r1 (R2-2004279)" w:date="2020-05-10T15:39:00Z"/>
          <w:rFonts w:ascii="Courier New" w:hAnsi="Courier New"/>
          <w:noProof/>
          <w:sz w:val="16"/>
          <w:lang w:eastAsia="en-GB"/>
        </w:rPr>
      </w:pPr>
      <w:ins w:id="12794" w:author="cr4263r1 (R2-2004279)" w:date="2020-05-10T15:39:00Z">
        <w:r w:rsidRPr="00D80B46">
          <w:rPr>
            <w:rFonts w:ascii="Courier New" w:hAnsi="Courier New"/>
            <w:noProof/>
            <w:sz w:val="16"/>
            <w:lang w:eastAsia="en-GB"/>
          </w:rPr>
          <w:t>maxCellWhiteNR-r16</w:t>
        </w:r>
        <w:r w:rsidRPr="00D80B46">
          <w:rPr>
            <w:rFonts w:ascii="Courier New" w:hAnsi="Courier New"/>
            <w:noProof/>
            <w:sz w:val="16"/>
            <w:lang w:eastAsia="en-GB"/>
          </w:rPr>
          <w:tab/>
        </w:r>
        <w:r w:rsidRPr="00D80B46">
          <w:rPr>
            <w:rFonts w:ascii="Courier New" w:hAnsi="Courier New"/>
            <w:noProof/>
            <w:sz w:val="16"/>
            <w:lang w:eastAsia="en-GB"/>
          </w:rPr>
          <w:tab/>
        </w:r>
        <w:r w:rsidRPr="00D80B46">
          <w:rPr>
            <w:rFonts w:ascii="Courier New" w:hAnsi="Courier New"/>
            <w:noProof/>
            <w:sz w:val="16"/>
            <w:lang w:eastAsia="en-GB"/>
          </w:rPr>
          <w:tab/>
          <w:t>INTEGER ::= 16</w:t>
        </w:r>
        <w:r w:rsidRPr="00D80B46">
          <w:rPr>
            <w:rFonts w:ascii="Courier New" w:hAnsi="Courier New"/>
            <w:noProof/>
            <w:sz w:val="16"/>
            <w:lang w:eastAsia="en-GB"/>
          </w:rPr>
          <w:tab/>
          <w:t>-- Maximum number of whitelisted NR cells in SIB24</w:t>
        </w:r>
      </w:ins>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4216293E" w:rsidR="009A6967" w:rsidRPr="000E4E7F" w:rsidDel="00013D3C" w:rsidRDefault="009A6967" w:rsidP="009A6967">
      <w:pPr>
        <w:pStyle w:val="PL"/>
        <w:shd w:val="clear" w:color="auto" w:fill="E6E6E6"/>
        <w:rPr>
          <w:del w:id="12795" w:author="cr4260r1 (R2-2003881)" w:date="2020-05-10T21:51:00Z"/>
        </w:rPr>
      </w:pPr>
      <w:del w:id="12796" w:author="cr4260r1 (R2-2003881)" w:date="2020-05-10T21:51:00Z">
        <w:r w:rsidRPr="000E4E7F" w:rsidDel="00013D3C">
          <w:delText>maxFreqIdle-r16</w:delText>
        </w:r>
        <w:r w:rsidRPr="000E4E7F" w:rsidDel="00013D3C">
          <w:tab/>
        </w:r>
        <w:r w:rsidRPr="000E4E7F" w:rsidDel="00013D3C">
          <w:tab/>
        </w:r>
        <w:r w:rsidRPr="000E4E7F" w:rsidDel="00013D3C">
          <w:tab/>
        </w:r>
        <w:r w:rsidRPr="000E4E7F" w:rsidDel="00013D3C">
          <w:tab/>
          <w:delText>INTEGER ::= 8</w:delText>
        </w:r>
        <w:r w:rsidRPr="000E4E7F" w:rsidDel="00013D3C">
          <w:tab/>
          <w:delText>-- Value FFS</w:delText>
        </w:r>
      </w:del>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6C0FA795"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2797" w:author="cr4260r1 (R2-2003881)" w:date="2020-05-10T21:53:00Z">
        <w:r w:rsidRPr="000E4E7F" w:rsidDel="00013D3C">
          <w:tab/>
        </w:r>
      </w:del>
      <w:r w:rsidRPr="000E4E7F">
        <w:t xml:space="preserve">-- frequency carriers measured in </w:t>
      </w:r>
      <w:r w:rsidR="009A6967" w:rsidRPr="000E4E7F">
        <w:t>RRC_IDLE and RRC_INACTIVE</w:t>
      </w:r>
    </w:p>
    <w:p w14:paraId="524BC95A" w14:textId="10E5CD0B"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798" w:author="cr4260r1 (R2-2003881)" w:date="2020-05-10T21:52:00Z"/>
          <w:rFonts w:ascii="Courier New" w:hAnsi="Courier New"/>
          <w:noProof/>
          <w:sz w:val="16"/>
          <w:lang w:eastAsia="en-GB"/>
        </w:rPr>
      </w:pPr>
      <w:ins w:id="12799" w:author="cr4260r1 (R2-2003881)" w:date="2020-05-10T21:52:00Z">
        <w:r w:rsidRPr="00013D3C">
          <w:rPr>
            <w:rFonts w:ascii="Courier New" w:hAnsi="Courier New"/>
            <w:noProof/>
            <w:sz w:val="16"/>
            <w:lang w:eastAsia="en-GB"/>
          </w:rPr>
          <w:t>maxIdleMeasCarriersExt-r16</w:t>
        </w:r>
        <w:r w:rsidRPr="00013D3C">
          <w:rPr>
            <w:rFonts w:ascii="Courier New" w:hAnsi="Courier New"/>
            <w:noProof/>
            <w:sz w:val="16"/>
            <w:lang w:eastAsia="en-GB"/>
          </w:rPr>
          <w:tab/>
          <w:t>INTEGER ::= 5</w:t>
        </w:r>
        <w:r w:rsidRPr="00013D3C">
          <w:rPr>
            <w:rFonts w:ascii="Courier New" w:hAnsi="Courier New"/>
            <w:noProof/>
            <w:sz w:val="16"/>
            <w:lang w:eastAsia="en-GB"/>
          </w:rPr>
          <w:tab/>
          <w:t>--Additional number of neighbouring inter-</w:t>
        </w:r>
      </w:ins>
    </w:p>
    <w:p w14:paraId="40786400"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0" w:author="cr4260r1 (R2-2003881)" w:date="2020-05-10T21:52:00Z"/>
          <w:rFonts w:ascii="Courier New" w:hAnsi="Courier New"/>
          <w:noProof/>
          <w:sz w:val="16"/>
          <w:lang w:eastAsia="en-GB"/>
        </w:rPr>
      </w:pPr>
      <w:ins w:id="12801"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 carriers measured in RRC_IDLE and RRC_INACTIVE</w:t>
        </w:r>
      </w:ins>
    </w:p>
    <w:p w14:paraId="65A139D3" w14:textId="77777777"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2" w:author="cr4260r1 (R2-2003881)" w:date="2020-05-10T21:52:00Z"/>
          <w:rFonts w:ascii="Courier New" w:hAnsi="Courier New"/>
          <w:noProof/>
          <w:sz w:val="16"/>
          <w:lang w:eastAsia="en-GB"/>
        </w:rPr>
      </w:pPr>
    </w:p>
    <w:p w14:paraId="75344E15" w14:textId="286562EE"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3" w:author="cr4260r1 (R2-2003881)" w:date="2020-05-10T21:52:00Z"/>
          <w:rFonts w:ascii="Courier New" w:hAnsi="Courier New"/>
          <w:noProof/>
          <w:sz w:val="16"/>
          <w:lang w:eastAsia="en-GB"/>
        </w:rPr>
      </w:pPr>
      <w:ins w:id="12804" w:author="cr4260r1 (R2-2003881)" w:date="2020-05-10T21:52:00Z">
        <w:r w:rsidRPr="00013D3C">
          <w:rPr>
            <w:rFonts w:ascii="Courier New" w:hAnsi="Courier New"/>
            <w:noProof/>
            <w:sz w:val="16"/>
            <w:lang w:eastAsia="en-GB"/>
          </w:rPr>
          <w:t>maxIdleMeasCarriers-r16</w:t>
        </w:r>
        <w:r w:rsidRPr="00013D3C">
          <w:rPr>
            <w:rFonts w:ascii="Courier New" w:hAnsi="Courier New"/>
            <w:noProof/>
            <w:sz w:val="16"/>
            <w:lang w:eastAsia="en-GB"/>
          </w:rPr>
          <w:tab/>
        </w:r>
        <w:r>
          <w:rPr>
            <w:rFonts w:ascii="Courier New" w:hAnsi="Courier New"/>
            <w:noProof/>
            <w:sz w:val="16"/>
            <w:lang w:eastAsia="en-GB"/>
          </w:rPr>
          <w:tab/>
        </w:r>
        <w:r w:rsidRPr="00013D3C">
          <w:rPr>
            <w:rFonts w:ascii="Courier New" w:hAnsi="Courier New"/>
            <w:noProof/>
            <w:sz w:val="16"/>
            <w:lang w:eastAsia="en-GB"/>
          </w:rPr>
          <w:t>INTEGER ::= 8</w:t>
        </w:r>
        <w:r w:rsidRPr="00013D3C">
          <w:rPr>
            <w:rFonts w:ascii="Courier New" w:hAnsi="Courier New"/>
            <w:noProof/>
            <w:sz w:val="16"/>
            <w:lang w:eastAsia="en-GB"/>
          </w:rPr>
          <w:tab/>
          <w:t>-- Maximum number of neighbouring inter-</w:t>
        </w:r>
      </w:ins>
    </w:p>
    <w:p w14:paraId="72A47430" w14:textId="18A18F5F"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805" w:author="cr4260r1 (R2-2003881)" w:date="2020-05-10T21:52:00Z"/>
          <w:rFonts w:ascii="Courier New" w:hAnsi="Courier New"/>
          <w:noProof/>
          <w:sz w:val="16"/>
          <w:lang w:eastAsia="en-GB"/>
        </w:rPr>
      </w:pPr>
      <w:ins w:id="12806" w:author="cr4260r1 (R2-2003881)" w:date="2020-05-10T21:52:00Z">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 frequency/inter-RAT carriers measured in RRC_IDLE and RRC_INACTIVE</w:t>
        </w:r>
      </w:ins>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lastRenderedPageBreak/>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5BEF6B78" w:rsidR="00C65613" w:rsidRPr="000E4E7F" w:rsidDel="000201CC" w:rsidRDefault="00C65613" w:rsidP="00C65613">
      <w:pPr>
        <w:pStyle w:val="EditorsNote"/>
        <w:rPr>
          <w:del w:id="12807" w:author="cr4287r1 (R2-2004040)" w:date="2020-05-11T17:38:00Z"/>
          <w:color w:val="auto"/>
        </w:rPr>
      </w:pPr>
      <w:bookmarkStart w:id="12808" w:name="_Toc20487545"/>
      <w:bookmarkStart w:id="12809" w:name="_Toc29342846"/>
      <w:bookmarkStart w:id="12810" w:name="_Toc29343985"/>
      <w:bookmarkStart w:id="12811" w:name="_Toc36567251"/>
      <w:del w:id="12812" w:author="cr4287r1 (R2-2004040)" w:date="2020-05-11T17:38:00Z">
        <w:r w:rsidRPr="000E4E7F" w:rsidDel="000201CC">
          <w:rPr>
            <w:color w:val="auto"/>
          </w:rPr>
          <w:delText>Editor</w:delText>
        </w:r>
        <w:r w:rsidR="00156A1B" w:rsidRPr="000E4E7F" w:rsidDel="000201CC">
          <w:rPr>
            <w:color w:val="auto"/>
          </w:rPr>
          <w:delText>'</w:delText>
        </w:r>
        <w:r w:rsidRPr="000E4E7F" w:rsidDel="000201CC">
          <w:rPr>
            <w:color w:val="auto"/>
          </w:rPr>
          <w:delText xml:space="preserve">s Note: The value of maxFreqNBIOT-r16 is </w:delText>
        </w:r>
        <w:commentRangeStart w:id="12813"/>
        <w:r w:rsidRPr="000E4E7F" w:rsidDel="000201CC">
          <w:rPr>
            <w:color w:val="auto"/>
          </w:rPr>
          <w:delText>FFS</w:delText>
        </w:r>
      </w:del>
      <w:commentRangeEnd w:id="12813"/>
      <w:r w:rsidR="001A479F">
        <w:rPr>
          <w:rStyle w:val="CommentReference"/>
          <w:color w:val="auto"/>
        </w:rPr>
        <w:commentReference w:id="12813"/>
      </w:r>
      <w:del w:id="12814" w:author="cr4287r1 (R2-2004040)" w:date="2020-05-11T17:38:00Z">
        <w:r w:rsidRPr="000E4E7F" w:rsidDel="000201CC">
          <w:rPr>
            <w:color w:val="auto"/>
          </w:rPr>
          <w:delText>.</w:delText>
        </w:r>
      </w:del>
    </w:p>
    <w:p w14:paraId="38264CEE" w14:textId="77777777" w:rsidR="009722D5" w:rsidRPr="000E4E7F" w:rsidRDefault="009722D5" w:rsidP="009722D5">
      <w:pPr>
        <w:pStyle w:val="Heading3"/>
      </w:pPr>
      <w:bookmarkStart w:id="12815" w:name="_Toc36810699"/>
      <w:bookmarkStart w:id="12816" w:name="_Toc36847063"/>
      <w:bookmarkStart w:id="12817" w:name="_Toc36939716"/>
      <w:bookmarkStart w:id="12818" w:name="_Toc37082696"/>
      <w:r w:rsidRPr="000E4E7F">
        <w:t>–</w:t>
      </w:r>
      <w:r w:rsidRPr="000E4E7F">
        <w:tab/>
        <w:t>End of EUTRA-RRC-Definitions</w:t>
      </w:r>
      <w:bookmarkEnd w:id="12808"/>
      <w:bookmarkEnd w:id="12809"/>
      <w:bookmarkEnd w:id="12810"/>
      <w:bookmarkEnd w:id="12811"/>
      <w:bookmarkEnd w:id="12815"/>
      <w:bookmarkEnd w:id="12816"/>
      <w:bookmarkEnd w:id="12817"/>
      <w:bookmarkEnd w:id="12818"/>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12819" w:name="_Toc20487546"/>
      <w:bookmarkStart w:id="12820" w:name="_Toc29342847"/>
      <w:bookmarkStart w:id="12821" w:name="_Toc29343986"/>
      <w:bookmarkStart w:id="12822" w:name="_Toc36567252"/>
      <w:bookmarkStart w:id="12823" w:name="_Toc36810700"/>
      <w:bookmarkStart w:id="12824" w:name="_Toc36847064"/>
      <w:bookmarkStart w:id="12825" w:name="_Toc36939717"/>
      <w:bookmarkStart w:id="12826" w:name="_Toc37082697"/>
      <w:r w:rsidRPr="000E4E7F">
        <w:t>6.5</w:t>
      </w:r>
      <w:r w:rsidRPr="000E4E7F">
        <w:tab/>
        <w:t>PC5 RRC messages</w:t>
      </w:r>
      <w:bookmarkEnd w:id="12819"/>
      <w:bookmarkEnd w:id="12820"/>
      <w:bookmarkEnd w:id="12821"/>
      <w:bookmarkEnd w:id="12822"/>
      <w:bookmarkEnd w:id="12823"/>
      <w:bookmarkEnd w:id="12824"/>
      <w:bookmarkEnd w:id="12825"/>
      <w:bookmarkEnd w:id="12826"/>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12827" w:name="_Toc20487547"/>
      <w:bookmarkStart w:id="12828" w:name="_Toc29342848"/>
      <w:bookmarkStart w:id="12829" w:name="_Toc29343987"/>
      <w:bookmarkStart w:id="12830" w:name="_Toc36567253"/>
      <w:bookmarkStart w:id="12831" w:name="_Toc36810701"/>
      <w:bookmarkStart w:id="12832" w:name="_Toc36847065"/>
      <w:bookmarkStart w:id="12833" w:name="_Toc36939718"/>
      <w:bookmarkStart w:id="12834" w:name="_Toc37082698"/>
      <w:r w:rsidRPr="000E4E7F">
        <w:t>6.5.1</w:t>
      </w:r>
      <w:r w:rsidRPr="000E4E7F">
        <w:tab/>
        <w:t>General message structure</w:t>
      </w:r>
      <w:bookmarkEnd w:id="12827"/>
      <w:bookmarkEnd w:id="12828"/>
      <w:bookmarkEnd w:id="12829"/>
      <w:bookmarkEnd w:id="12830"/>
      <w:bookmarkEnd w:id="12831"/>
      <w:bookmarkEnd w:id="12832"/>
      <w:bookmarkEnd w:id="12833"/>
      <w:bookmarkEnd w:id="12834"/>
    </w:p>
    <w:p w14:paraId="5802F521" w14:textId="77777777" w:rsidR="009722D5" w:rsidRPr="000E4E7F" w:rsidRDefault="009722D5" w:rsidP="009722D5">
      <w:pPr>
        <w:pStyle w:val="Heading4"/>
        <w:rPr>
          <w:i/>
          <w:noProof/>
        </w:rPr>
      </w:pPr>
      <w:bookmarkStart w:id="12835" w:name="_Toc20487548"/>
      <w:bookmarkStart w:id="12836" w:name="_Toc29342849"/>
      <w:bookmarkStart w:id="12837" w:name="_Toc29343988"/>
      <w:bookmarkStart w:id="12838" w:name="_Toc36567254"/>
      <w:bookmarkStart w:id="12839" w:name="_Toc36810702"/>
      <w:bookmarkStart w:id="12840" w:name="_Toc36847066"/>
      <w:bookmarkStart w:id="12841" w:name="_Toc36939719"/>
      <w:bookmarkStart w:id="12842" w:name="_Toc37082699"/>
      <w:r w:rsidRPr="000E4E7F">
        <w:t>–</w:t>
      </w:r>
      <w:r w:rsidRPr="000E4E7F">
        <w:tab/>
      </w:r>
      <w:r w:rsidRPr="000E4E7F">
        <w:rPr>
          <w:i/>
          <w:noProof/>
        </w:rPr>
        <w:t>PC5-RRC-Definitions</w:t>
      </w:r>
      <w:bookmarkEnd w:id="12835"/>
      <w:bookmarkEnd w:id="12836"/>
      <w:bookmarkEnd w:id="12837"/>
      <w:bookmarkEnd w:id="12838"/>
      <w:bookmarkEnd w:id="12839"/>
      <w:bookmarkEnd w:id="12840"/>
      <w:bookmarkEnd w:id="12841"/>
      <w:bookmarkEnd w:id="12842"/>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12843" w:name="_Toc20487549"/>
      <w:bookmarkStart w:id="12844" w:name="_Toc29342850"/>
      <w:bookmarkStart w:id="12845" w:name="_Toc29343989"/>
      <w:bookmarkStart w:id="12846" w:name="_Toc36567255"/>
      <w:bookmarkStart w:id="12847" w:name="_Toc36810703"/>
      <w:bookmarkStart w:id="12848" w:name="_Toc36847067"/>
      <w:bookmarkStart w:id="12849" w:name="_Toc36939720"/>
      <w:bookmarkStart w:id="12850" w:name="_Toc37082700"/>
      <w:r w:rsidRPr="000E4E7F">
        <w:t>–</w:t>
      </w:r>
      <w:r w:rsidRPr="000E4E7F">
        <w:tab/>
      </w:r>
      <w:r w:rsidRPr="000E4E7F">
        <w:rPr>
          <w:i/>
          <w:noProof/>
        </w:rPr>
        <w:t>SBCCH-SL-BCH-Message</w:t>
      </w:r>
      <w:bookmarkEnd w:id="12843"/>
      <w:bookmarkEnd w:id="12844"/>
      <w:bookmarkEnd w:id="12845"/>
      <w:bookmarkEnd w:id="12846"/>
      <w:bookmarkEnd w:id="12847"/>
      <w:bookmarkEnd w:id="12848"/>
      <w:bookmarkEnd w:id="12849"/>
      <w:bookmarkEnd w:id="12850"/>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6F18CC" w:rsidRDefault="009722D5" w:rsidP="009722D5">
      <w:pPr>
        <w:pStyle w:val="PL"/>
        <w:shd w:val="clear" w:color="auto" w:fill="E6E6E6"/>
        <w:rPr>
          <w:lang w:val="sv-SE"/>
        </w:rPr>
      </w:pPr>
      <w:r w:rsidRPr="006F18CC">
        <w:rPr>
          <w:lang w:val="sv-SE"/>
        </w:rPr>
        <w:t>SBCCH-SL-BCH</w:t>
      </w:r>
      <w:r w:rsidRPr="006F18CC">
        <w:rPr>
          <w:snapToGrid w:val="0"/>
          <w:lang w:val="sv-SE"/>
        </w:rPr>
        <w:t>-MessageType ::=</w:t>
      </w:r>
      <w:r w:rsidRPr="006F18CC">
        <w:rPr>
          <w:snapToGrid w:val="0"/>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asterInformationBlock-SL</w:t>
      </w:r>
    </w:p>
    <w:p w14:paraId="03332C75" w14:textId="77777777" w:rsidR="009722D5" w:rsidRPr="006F18CC" w:rsidRDefault="009722D5" w:rsidP="009722D5">
      <w:pPr>
        <w:pStyle w:val="PL"/>
        <w:shd w:val="clear" w:color="auto" w:fill="E6E6E6"/>
        <w:rPr>
          <w:lang w:val="sv-SE"/>
        </w:rPr>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12851" w:name="_Toc20487550"/>
      <w:bookmarkStart w:id="12852" w:name="_Toc29342851"/>
      <w:bookmarkStart w:id="12853" w:name="_Toc29343990"/>
      <w:bookmarkStart w:id="12854" w:name="_Toc36567256"/>
      <w:bookmarkStart w:id="12855" w:name="_Toc36810704"/>
      <w:bookmarkStart w:id="12856" w:name="_Toc36847068"/>
      <w:bookmarkStart w:id="12857" w:name="_Toc36939721"/>
      <w:bookmarkStart w:id="12858" w:name="_Toc37082701"/>
      <w:r w:rsidRPr="000E4E7F">
        <w:t>–</w:t>
      </w:r>
      <w:r w:rsidRPr="000E4E7F">
        <w:tab/>
      </w:r>
      <w:r w:rsidRPr="000E4E7F">
        <w:rPr>
          <w:i/>
          <w:noProof/>
        </w:rPr>
        <w:t>SBCCH-SL-BCH-Message</w:t>
      </w:r>
      <w:r w:rsidRPr="000E4E7F">
        <w:rPr>
          <w:i/>
          <w:noProof/>
          <w:lang w:eastAsia="zh-CN"/>
        </w:rPr>
        <w:t>-V2X</w:t>
      </w:r>
      <w:bookmarkEnd w:id="12851"/>
      <w:bookmarkEnd w:id="12852"/>
      <w:bookmarkEnd w:id="12853"/>
      <w:bookmarkEnd w:id="12854"/>
      <w:bookmarkEnd w:id="12855"/>
      <w:bookmarkEnd w:id="12856"/>
      <w:bookmarkEnd w:id="12857"/>
      <w:bookmarkEnd w:id="12858"/>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6F18CC" w:rsidRDefault="00072D31" w:rsidP="00072D31">
      <w:pPr>
        <w:pStyle w:val="PL"/>
        <w:shd w:val="clear" w:color="auto" w:fill="E6E6E6"/>
        <w:rPr>
          <w:lang w:val="sv-SE"/>
        </w:rPr>
      </w:pPr>
      <w:r w:rsidRPr="006F18CC">
        <w:rPr>
          <w:lang w:val="sv-SE"/>
        </w:rPr>
        <w:t>}</w:t>
      </w:r>
    </w:p>
    <w:p w14:paraId="5E4ECF7F" w14:textId="77777777" w:rsidR="00072D31" w:rsidRPr="006F18CC" w:rsidRDefault="00072D31" w:rsidP="00072D31">
      <w:pPr>
        <w:pStyle w:val="PL"/>
        <w:shd w:val="clear" w:color="auto" w:fill="E6E6E6"/>
        <w:rPr>
          <w:snapToGrid w:val="0"/>
          <w:lang w:val="sv-SE"/>
        </w:rPr>
      </w:pPr>
    </w:p>
    <w:p w14:paraId="107B131B" w14:textId="77777777" w:rsidR="00072D31" w:rsidRPr="006F18CC" w:rsidRDefault="00072D31" w:rsidP="00072D31">
      <w:pPr>
        <w:pStyle w:val="PL"/>
        <w:shd w:val="clear" w:color="auto" w:fill="E6E6E6"/>
        <w:rPr>
          <w:lang w:val="sv-SE"/>
        </w:rPr>
      </w:pPr>
      <w:r w:rsidRPr="006F18CC">
        <w:rPr>
          <w:lang w:val="sv-SE"/>
        </w:rPr>
        <w:t>SBCCH-SL-BCH</w:t>
      </w:r>
      <w:r w:rsidRPr="006F18CC">
        <w:rPr>
          <w:snapToGrid w:val="0"/>
          <w:lang w:val="sv-SE"/>
        </w:rPr>
        <w:t>-MessageType-V2X-r14 ::=</w:t>
      </w:r>
      <w:r w:rsidRPr="006F18CC">
        <w:rPr>
          <w:snapToGrid w:val="0"/>
          <w:lang w:val="sv-SE"/>
        </w:rPr>
        <w:tab/>
      </w:r>
      <w:r w:rsidRPr="006F18CC">
        <w:rPr>
          <w:lang w:val="sv-SE"/>
        </w:rPr>
        <w:tab/>
      </w:r>
      <w:r w:rsidRPr="006F18CC">
        <w:rPr>
          <w:lang w:val="sv-SE"/>
        </w:rPr>
        <w:tab/>
      </w:r>
      <w:r w:rsidRPr="006F18CC">
        <w:rPr>
          <w:lang w:val="sv-SE"/>
        </w:rPr>
        <w:tab/>
        <w:t>MasterInformationBlock-SL-V2X-r14</w:t>
      </w:r>
    </w:p>
    <w:p w14:paraId="5C98AFB9" w14:textId="77777777" w:rsidR="00072D31" w:rsidRPr="006F18CC" w:rsidRDefault="00072D31" w:rsidP="00072D31">
      <w:pPr>
        <w:pStyle w:val="PL"/>
        <w:shd w:val="clear" w:color="auto" w:fill="E6E6E6"/>
        <w:rPr>
          <w:lang w:val="sv-SE"/>
        </w:rPr>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12859" w:name="_Toc20487551"/>
      <w:bookmarkStart w:id="12860" w:name="_Toc29342852"/>
      <w:bookmarkStart w:id="12861" w:name="_Toc29343991"/>
      <w:bookmarkStart w:id="12862" w:name="_Toc36567257"/>
      <w:bookmarkStart w:id="12863" w:name="_Toc36810705"/>
      <w:bookmarkStart w:id="12864" w:name="_Toc36847069"/>
      <w:bookmarkStart w:id="12865" w:name="_Toc36939722"/>
      <w:bookmarkStart w:id="12866" w:name="_Toc37082702"/>
      <w:r w:rsidRPr="000E4E7F">
        <w:lastRenderedPageBreak/>
        <w:t>6.5.2</w:t>
      </w:r>
      <w:r w:rsidRPr="000E4E7F">
        <w:tab/>
        <w:t>Message definitions</w:t>
      </w:r>
      <w:bookmarkEnd w:id="12859"/>
      <w:bookmarkEnd w:id="12860"/>
      <w:bookmarkEnd w:id="12861"/>
      <w:bookmarkEnd w:id="12862"/>
      <w:bookmarkEnd w:id="12863"/>
      <w:bookmarkEnd w:id="12864"/>
      <w:bookmarkEnd w:id="12865"/>
      <w:bookmarkEnd w:id="12866"/>
    </w:p>
    <w:p w14:paraId="2CA56FCB" w14:textId="77777777" w:rsidR="009722D5" w:rsidRPr="000E4E7F" w:rsidRDefault="009722D5" w:rsidP="009722D5">
      <w:pPr>
        <w:pStyle w:val="Heading4"/>
      </w:pPr>
      <w:bookmarkStart w:id="12867" w:name="_Toc20487552"/>
      <w:bookmarkStart w:id="12868" w:name="_Toc29342853"/>
      <w:bookmarkStart w:id="12869" w:name="_Toc29343992"/>
      <w:bookmarkStart w:id="12870" w:name="_Toc36567258"/>
      <w:bookmarkStart w:id="12871" w:name="_Toc36810706"/>
      <w:bookmarkStart w:id="12872" w:name="_Toc36847070"/>
      <w:bookmarkStart w:id="12873" w:name="_Toc36939723"/>
      <w:bookmarkStart w:id="12874" w:name="_Toc37082703"/>
      <w:r w:rsidRPr="000E4E7F">
        <w:t>–</w:t>
      </w:r>
      <w:r w:rsidRPr="000E4E7F">
        <w:tab/>
      </w:r>
      <w:r w:rsidRPr="000E4E7F">
        <w:rPr>
          <w:i/>
          <w:noProof/>
        </w:rPr>
        <w:t>MasterInformationBlock-SL</w:t>
      </w:r>
      <w:bookmarkEnd w:id="12867"/>
      <w:bookmarkEnd w:id="12868"/>
      <w:bookmarkEnd w:id="12869"/>
      <w:bookmarkEnd w:id="12870"/>
      <w:bookmarkEnd w:id="12871"/>
      <w:bookmarkEnd w:id="12872"/>
      <w:bookmarkEnd w:id="12873"/>
      <w:bookmarkEnd w:id="12874"/>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12875" w:name="_Toc20487553"/>
      <w:bookmarkStart w:id="12876" w:name="_Toc29342854"/>
      <w:bookmarkStart w:id="12877" w:name="_Toc29343993"/>
      <w:bookmarkStart w:id="12878" w:name="_Toc36567259"/>
      <w:bookmarkStart w:id="12879" w:name="_Toc36810707"/>
      <w:bookmarkStart w:id="12880" w:name="_Toc36847071"/>
      <w:bookmarkStart w:id="12881" w:name="_Toc36939724"/>
      <w:bookmarkStart w:id="12882" w:name="_Toc37082704"/>
      <w:r w:rsidRPr="000E4E7F">
        <w:t>–</w:t>
      </w:r>
      <w:r w:rsidRPr="000E4E7F">
        <w:tab/>
      </w:r>
      <w:r w:rsidRPr="000E4E7F">
        <w:rPr>
          <w:i/>
          <w:noProof/>
        </w:rPr>
        <w:t>MasterInformationBlock-SL</w:t>
      </w:r>
      <w:r w:rsidRPr="000E4E7F">
        <w:rPr>
          <w:i/>
          <w:noProof/>
          <w:lang w:eastAsia="zh-CN"/>
        </w:rPr>
        <w:t>-V2X</w:t>
      </w:r>
      <w:bookmarkEnd w:id="12875"/>
      <w:bookmarkEnd w:id="12876"/>
      <w:bookmarkEnd w:id="12877"/>
      <w:bookmarkEnd w:id="12878"/>
      <w:bookmarkEnd w:id="12879"/>
      <w:bookmarkEnd w:id="12880"/>
      <w:bookmarkEnd w:id="12881"/>
      <w:bookmarkEnd w:id="12882"/>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lastRenderedPageBreak/>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12883" w:name="_Toc20487554"/>
      <w:bookmarkStart w:id="12884" w:name="_Toc29342855"/>
      <w:bookmarkStart w:id="12885" w:name="_Toc29343994"/>
      <w:bookmarkStart w:id="12886" w:name="_Toc36567260"/>
      <w:bookmarkStart w:id="12887" w:name="_Toc36810708"/>
      <w:bookmarkStart w:id="12888" w:name="_Toc36847072"/>
      <w:bookmarkStart w:id="12889" w:name="_Toc36939725"/>
      <w:bookmarkStart w:id="12890" w:name="_Toc37082705"/>
      <w:r w:rsidRPr="000E4E7F">
        <w:t>–</w:t>
      </w:r>
      <w:r w:rsidRPr="000E4E7F">
        <w:tab/>
        <w:t xml:space="preserve">End of </w:t>
      </w:r>
      <w:r w:rsidRPr="000E4E7F">
        <w:rPr>
          <w:i/>
          <w:noProof/>
        </w:rPr>
        <w:t>PC5-RRC-Definitions</w:t>
      </w:r>
      <w:bookmarkEnd w:id="12883"/>
      <w:bookmarkEnd w:id="12884"/>
      <w:bookmarkEnd w:id="12885"/>
      <w:bookmarkEnd w:id="12886"/>
      <w:bookmarkEnd w:id="12887"/>
      <w:bookmarkEnd w:id="12888"/>
      <w:bookmarkEnd w:id="12889"/>
      <w:bookmarkEnd w:id="12890"/>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12891" w:name="_Toc20487555"/>
      <w:bookmarkStart w:id="12892" w:name="_Toc29342856"/>
      <w:bookmarkStart w:id="12893" w:name="_Toc29343995"/>
      <w:bookmarkStart w:id="12894" w:name="_Toc36567261"/>
      <w:bookmarkStart w:id="12895" w:name="_Toc36810709"/>
      <w:bookmarkStart w:id="12896" w:name="_Toc36847073"/>
      <w:bookmarkStart w:id="12897" w:name="_Toc36939726"/>
      <w:bookmarkStart w:id="12898" w:name="_Toc37082706"/>
      <w:r w:rsidRPr="000E4E7F">
        <w:t>6.6</w:t>
      </w:r>
      <w:r w:rsidRPr="000E4E7F">
        <w:tab/>
        <w:t>Direct Indication Information</w:t>
      </w:r>
      <w:bookmarkEnd w:id="12891"/>
      <w:bookmarkEnd w:id="12892"/>
      <w:bookmarkEnd w:id="12893"/>
      <w:bookmarkEnd w:id="12894"/>
      <w:bookmarkEnd w:id="12895"/>
      <w:bookmarkEnd w:id="12896"/>
      <w:bookmarkEnd w:id="12897"/>
      <w:bookmarkEnd w:id="12898"/>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12899" w:name="_Toc20487556"/>
      <w:bookmarkStart w:id="12900" w:name="_Toc29342857"/>
      <w:bookmarkStart w:id="12901" w:name="_Toc29343996"/>
      <w:bookmarkStart w:id="12902" w:name="_Toc36567262"/>
      <w:bookmarkStart w:id="12903" w:name="_Toc36810710"/>
      <w:bookmarkStart w:id="12904" w:name="_Toc36847074"/>
      <w:bookmarkStart w:id="12905" w:name="_Toc36939727"/>
      <w:bookmarkStart w:id="12906" w:name="_Toc37082707"/>
      <w:r w:rsidRPr="000E4E7F">
        <w:lastRenderedPageBreak/>
        <w:t>6.6a</w:t>
      </w:r>
      <w:r w:rsidRPr="000E4E7F">
        <w:tab/>
        <w:t>Direct Indication FeMBMS</w:t>
      </w:r>
      <w:bookmarkEnd w:id="12899"/>
      <w:bookmarkEnd w:id="12900"/>
      <w:bookmarkEnd w:id="12901"/>
      <w:bookmarkEnd w:id="12902"/>
      <w:bookmarkEnd w:id="12903"/>
      <w:bookmarkEnd w:id="12904"/>
      <w:bookmarkEnd w:id="12905"/>
      <w:bookmarkEnd w:id="12906"/>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12907" w:name="_Toc20487557"/>
      <w:bookmarkStart w:id="12908" w:name="_Toc29342858"/>
      <w:bookmarkStart w:id="12909" w:name="_Toc29343997"/>
      <w:bookmarkStart w:id="12910" w:name="_Toc36567263"/>
      <w:bookmarkStart w:id="12911" w:name="_Toc36810711"/>
      <w:bookmarkStart w:id="12912" w:name="_Toc36847075"/>
      <w:bookmarkStart w:id="12913" w:name="_Toc36939728"/>
      <w:bookmarkStart w:id="12914" w:name="_Toc37082708"/>
      <w:r w:rsidRPr="000E4E7F">
        <w:t>6.7</w:t>
      </w:r>
      <w:r w:rsidRPr="000E4E7F">
        <w:tab/>
        <w:t>NB-IoT RRC messages</w:t>
      </w:r>
      <w:bookmarkEnd w:id="12907"/>
      <w:bookmarkEnd w:id="12908"/>
      <w:bookmarkEnd w:id="12909"/>
      <w:bookmarkEnd w:id="12910"/>
      <w:bookmarkEnd w:id="12911"/>
      <w:bookmarkEnd w:id="12912"/>
      <w:bookmarkEnd w:id="12913"/>
      <w:bookmarkEnd w:id="12914"/>
    </w:p>
    <w:p w14:paraId="1626953E" w14:textId="77777777" w:rsidR="009722D5" w:rsidRPr="000E4E7F" w:rsidRDefault="009722D5" w:rsidP="009722D5">
      <w:pPr>
        <w:pStyle w:val="Heading3"/>
      </w:pPr>
      <w:bookmarkStart w:id="12915" w:name="_Toc20487558"/>
      <w:bookmarkStart w:id="12916" w:name="_Toc29342859"/>
      <w:bookmarkStart w:id="12917" w:name="_Toc29343998"/>
      <w:bookmarkStart w:id="12918" w:name="_Toc36567264"/>
      <w:bookmarkStart w:id="12919" w:name="_Toc36810712"/>
      <w:bookmarkStart w:id="12920" w:name="_Toc36847076"/>
      <w:bookmarkStart w:id="12921" w:name="_Toc36939729"/>
      <w:bookmarkStart w:id="12922" w:name="_Toc37082709"/>
      <w:r w:rsidRPr="000E4E7F">
        <w:t>6.7.1</w:t>
      </w:r>
      <w:r w:rsidRPr="000E4E7F">
        <w:tab/>
        <w:t>General NB-IoT message structure</w:t>
      </w:r>
      <w:bookmarkEnd w:id="12915"/>
      <w:bookmarkEnd w:id="12916"/>
      <w:bookmarkEnd w:id="12917"/>
      <w:bookmarkEnd w:id="12918"/>
      <w:bookmarkEnd w:id="12919"/>
      <w:bookmarkEnd w:id="12920"/>
      <w:bookmarkEnd w:id="12921"/>
      <w:bookmarkEnd w:id="12922"/>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37A1C770"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2923" w:author="cr4287r1 (R2-2004040)" w:date="2020-05-11T17:39:00Z"/>
          <w:rFonts w:ascii="Courier New" w:eastAsia="SimSun" w:hAnsi="Courier New"/>
          <w:noProof/>
          <w:sz w:val="16"/>
          <w:lang w:eastAsia="en-US"/>
        </w:rPr>
      </w:pPr>
      <w:ins w:id="12924" w:author="cr4287r1 (R2-2004040)" w:date="2020-05-11T17:39:00Z">
        <w:r w:rsidRPr="000201CC">
          <w:rPr>
            <w:rFonts w:ascii="Courier New" w:eastAsia="SimSun" w:hAnsi="Courier New"/>
            <w:noProof/>
            <w:sz w:val="16"/>
            <w:lang w:eastAsia="en-US"/>
          </w:rPr>
          <w:tab/>
          <w:t>SetupRelease,</w:t>
        </w:r>
      </w:ins>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6F18CC" w:rsidRDefault="009722D5" w:rsidP="009722D5">
      <w:pPr>
        <w:pStyle w:val="PL"/>
        <w:shd w:val="clear" w:color="auto" w:fill="E6E6E6"/>
        <w:rPr>
          <w:lang w:val="sv-SE"/>
        </w:rPr>
      </w:pPr>
      <w:r w:rsidRPr="000E4E7F">
        <w:tab/>
      </w:r>
      <w:r w:rsidRPr="006F18CC">
        <w:rPr>
          <w:lang w:val="sv-SE"/>
        </w:rPr>
        <w:t>SystemInformationBlockType16-r11,</w:t>
      </w:r>
    </w:p>
    <w:p w14:paraId="06CC0888" w14:textId="77777777" w:rsidR="009722D5" w:rsidRPr="006F18CC" w:rsidRDefault="009722D5" w:rsidP="009722D5">
      <w:pPr>
        <w:pStyle w:val="PL"/>
        <w:shd w:val="clear" w:color="auto" w:fill="E6E6E6"/>
        <w:rPr>
          <w:lang w:val="sv-SE"/>
        </w:rPr>
      </w:pPr>
      <w:r w:rsidRPr="006F18CC">
        <w:rPr>
          <w:lang w:val="sv-SE"/>
        </w:rPr>
        <w:tab/>
        <w:t>SystemInfoValueTagSI-r13,</w:t>
      </w:r>
    </w:p>
    <w:p w14:paraId="5C6FF623" w14:textId="77777777" w:rsidR="009722D5" w:rsidRPr="006F18CC" w:rsidRDefault="009722D5" w:rsidP="009722D5">
      <w:pPr>
        <w:pStyle w:val="PL"/>
        <w:shd w:val="clear" w:color="auto" w:fill="E6E6E6"/>
        <w:rPr>
          <w:lang w:val="sv-SE"/>
        </w:rPr>
      </w:pPr>
      <w:r w:rsidRPr="006F18CC">
        <w:rPr>
          <w:lang w:val="sv-SE"/>
        </w:rPr>
        <w:tab/>
        <w:t>T-Reordering,</w:t>
      </w:r>
    </w:p>
    <w:p w14:paraId="4E42876A" w14:textId="77777777" w:rsidR="009722D5" w:rsidRPr="000E4E7F" w:rsidRDefault="009722D5" w:rsidP="009722D5">
      <w:pPr>
        <w:pStyle w:val="PL"/>
        <w:shd w:val="clear" w:color="auto" w:fill="E6E6E6"/>
      </w:pPr>
      <w:r w:rsidRPr="006F18CC">
        <w:rPr>
          <w:lang w:val="sv-SE"/>
        </w:rPr>
        <w:tab/>
      </w:r>
      <w:r w:rsidRPr="000E4E7F">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12925" w:name="_Toc20487559"/>
      <w:bookmarkStart w:id="12926" w:name="_Toc29342860"/>
      <w:bookmarkStart w:id="12927" w:name="_Toc29343999"/>
      <w:bookmarkStart w:id="12928" w:name="_Toc36567265"/>
      <w:bookmarkStart w:id="12929" w:name="_Toc36810713"/>
      <w:bookmarkStart w:id="12930" w:name="_Toc36847077"/>
      <w:bookmarkStart w:id="12931" w:name="_Toc36939730"/>
      <w:bookmarkStart w:id="12932" w:name="_Toc37082710"/>
      <w:r w:rsidRPr="000E4E7F">
        <w:t>–</w:t>
      </w:r>
      <w:r w:rsidRPr="000E4E7F">
        <w:tab/>
      </w:r>
      <w:r w:rsidRPr="000E4E7F">
        <w:rPr>
          <w:i/>
          <w:noProof/>
        </w:rPr>
        <w:t>BCCH-BCH-Message-NB</w:t>
      </w:r>
      <w:bookmarkEnd w:id="12925"/>
      <w:bookmarkEnd w:id="12926"/>
      <w:bookmarkEnd w:id="12927"/>
      <w:bookmarkEnd w:id="12928"/>
      <w:bookmarkEnd w:id="12929"/>
      <w:bookmarkEnd w:id="12930"/>
      <w:bookmarkEnd w:id="12931"/>
      <w:bookmarkEnd w:id="12932"/>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12933" w:name="_Toc20487560"/>
      <w:bookmarkStart w:id="12934" w:name="_Toc29342861"/>
      <w:bookmarkStart w:id="12935" w:name="_Toc29344000"/>
      <w:bookmarkStart w:id="12936" w:name="_Toc36567266"/>
      <w:bookmarkStart w:id="12937" w:name="_Toc36810714"/>
      <w:bookmarkStart w:id="12938" w:name="_Toc36847078"/>
      <w:bookmarkStart w:id="12939" w:name="_Toc36939731"/>
      <w:bookmarkStart w:id="12940" w:name="_Toc37082711"/>
      <w:r w:rsidRPr="000E4E7F">
        <w:t>–</w:t>
      </w:r>
      <w:r w:rsidRPr="000E4E7F">
        <w:tab/>
      </w:r>
      <w:r w:rsidRPr="000E4E7F">
        <w:rPr>
          <w:i/>
          <w:noProof/>
        </w:rPr>
        <w:t>BCCH-BCH-Message-TDD-NB</w:t>
      </w:r>
      <w:bookmarkEnd w:id="12933"/>
      <w:bookmarkEnd w:id="12934"/>
      <w:bookmarkEnd w:id="12935"/>
      <w:bookmarkEnd w:id="12936"/>
      <w:bookmarkEnd w:id="12937"/>
      <w:bookmarkEnd w:id="12938"/>
      <w:bookmarkEnd w:id="12939"/>
      <w:bookmarkEnd w:id="12940"/>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6F18CC" w:rsidRDefault="00BD0BFA" w:rsidP="00BD0BFA">
      <w:pPr>
        <w:pStyle w:val="PL"/>
        <w:shd w:val="clear" w:color="auto" w:fill="E6E6E6"/>
        <w:rPr>
          <w:lang w:val="sv-SE"/>
        </w:rPr>
      </w:pPr>
      <w:r w:rsidRPr="006F18CC">
        <w:rPr>
          <w:lang w:val="sv-SE"/>
        </w:rPr>
        <w:t>}</w:t>
      </w:r>
    </w:p>
    <w:p w14:paraId="43E29E49" w14:textId="77777777" w:rsidR="00BD0BFA" w:rsidRPr="006F18CC" w:rsidRDefault="00BD0BFA" w:rsidP="00BD0BFA">
      <w:pPr>
        <w:pStyle w:val="PL"/>
        <w:shd w:val="clear" w:color="auto" w:fill="E6E6E6"/>
        <w:rPr>
          <w:snapToGrid w:val="0"/>
          <w:lang w:val="sv-SE"/>
        </w:rPr>
      </w:pPr>
    </w:p>
    <w:p w14:paraId="67DF402B" w14:textId="77777777" w:rsidR="00BD0BFA" w:rsidRPr="006F18CC" w:rsidRDefault="00BD0BFA" w:rsidP="00BD0BFA">
      <w:pPr>
        <w:pStyle w:val="PL"/>
        <w:shd w:val="clear" w:color="auto" w:fill="E6E6E6"/>
        <w:rPr>
          <w:lang w:val="sv-SE"/>
        </w:rPr>
      </w:pPr>
    </w:p>
    <w:p w14:paraId="7AAD8FCD" w14:textId="77777777" w:rsidR="00BD0BFA" w:rsidRPr="006F18CC" w:rsidRDefault="00BD0BFA" w:rsidP="00BD0BFA">
      <w:pPr>
        <w:pStyle w:val="PL"/>
        <w:shd w:val="clear" w:color="auto" w:fill="E6E6E6"/>
        <w:rPr>
          <w:lang w:val="sv-SE"/>
        </w:rPr>
      </w:pPr>
      <w:r w:rsidRPr="006F18CC">
        <w:rPr>
          <w:snapToGrid w:val="0"/>
          <w:lang w:val="sv-SE"/>
        </w:rPr>
        <w:t>BCCH-BCH-MessageType-TDD-NB-r15 ::=</w:t>
      </w:r>
      <w:r w:rsidRPr="006F18CC">
        <w:rPr>
          <w:snapToGrid w:val="0"/>
          <w:lang w:val="sv-SE"/>
        </w:rPr>
        <w:tab/>
      </w:r>
      <w:r w:rsidRPr="006F18CC">
        <w:rPr>
          <w:lang w:val="sv-SE"/>
        </w:rPr>
        <w:t>MasterInformationBlock-TDD-NB-r15</w:t>
      </w:r>
    </w:p>
    <w:p w14:paraId="6F72B809" w14:textId="77777777" w:rsidR="00BD0BFA" w:rsidRPr="006F18CC" w:rsidRDefault="00BD0BFA" w:rsidP="00BD0BFA">
      <w:pPr>
        <w:pStyle w:val="PL"/>
        <w:shd w:val="clear" w:color="auto" w:fill="E6E6E6"/>
        <w:rPr>
          <w:lang w:val="sv-SE"/>
        </w:rPr>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12941" w:name="_Toc20487561"/>
      <w:bookmarkStart w:id="12942" w:name="_Toc29342862"/>
      <w:bookmarkStart w:id="12943" w:name="_Toc29344001"/>
      <w:bookmarkStart w:id="12944" w:name="_Toc36567267"/>
      <w:bookmarkStart w:id="12945" w:name="_Toc36810715"/>
      <w:bookmarkStart w:id="12946" w:name="_Toc36847079"/>
      <w:bookmarkStart w:id="12947" w:name="_Toc36939732"/>
      <w:bookmarkStart w:id="12948" w:name="_Toc37082712"/>
      <w:r w:rsidRPr="000E4E7F">
        <w:t>–</w:t>
      </w:r>
      <w:r w:rsidRPr="000E4E7F">
        <w:tab/>
      </w:r>
      <w:r w:rsidRPr="000E4E7F">
        <w:rPr>
          <w:i/>
          <w:noProof/>
        </w:rPr>
        <w:t>BCCH-DL-SCH-Message-NB</w:t>
      </w:r>
      <w:bookmarkEnd w:id="12941"/>
      <w:bookmarkEnd w:id="12942"/>
      <w:bookmarkEnd w:id="12943"/>
      <w:bookmarkEnd w:id="12944"/>
      <w:bookmarkEnd w:id="12945"/>
      <w:bookmarkEnd w:id="12946"/>
      <w:bookmarkEnd w:id="12947"/>
      <w:bookmarkEnd w:id="12948"/>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lastRenderedPageBreak/>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12949" w:name="_Toc20487562"/>
      <w:bookmarkStart w:id="12950" w:name="_Toc29342863"/>
      <w:bookmarkStart w:id="12951" w:name="_Toc29344002"/>
      <w:bookmarkStart w:id="12952" w:name="_Toc36567268"/>
      <w:bookmarkStart w:id="12953" w:name="_Toc36810716"/>
      <w:bookmarkStart w:id="12954" w:name="_Toc36847080"/>
      <w:bookmarkStart w:id="12955" w:name="_Toc36939733"/>
      <w:bookmarkStart w:id="12956" w:name="_Toc37082713"/>
      <w:r w:rsidRPr="000E4E7F">
        <w:t>–</w:t>
      </w:r>
      <w:r w:rsidRPr="000E4E7F">
        <w:tab/>
      </w:r>
      <w:r w:rsidRPr="000E4E7F">
        <w:rPr>
          <w:i/>
          <w:noProof/>
        </w:rPr>
        <w:t>PCCH-Message-NB</w:t>
      </w:r>
      <w:bookmarkEnd w:id="12949"/>
      <w:bookmarkEnd w:id="12950"/>
      <w:bookmarkEnd w:id="12951"/>
      <w:bookmarkEnd w:id="12952"/>
      <w:bookmarkEnd w:id="12953"/>
      <w:bookmarkEnd w:id="12954"/>
      <w:bookmarkEnd w:id="12955"/>
      <w:bookmarkEnd w:id="12956"/>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12957" w:name="_Toc20487563"/>
      <w:bookmarkStart w:id="12958" w:name="_Toc29342864"/>
      <w:bookmarkStart w:id="12959" w:name="_Toc29344003"/>
      <w:bookmarkStart w:id="12960" w:name="_Toc36567269"/>
      <w:bookmarkStart w:id="12961" w:name="_Toc36810717"/>
      <w:bookmarkStart w:id="12962" w:name="_Toc36847081"/>
      <w:bookmarkStart w:id="12963" w:name="_Toc36939734"/>
      <w:bookmarkStart w:id="12964" w:name="_Toc37082714"/>
      <w:r w:rsidRPr="000E4E7F">
        <w:t>–</w:t>
      </w:r>
      <w:r w:rsidRPr="000E4E7F">
        <w:tab/>
      </w:r>
      <w:r w:rsidRPr="000E4E7F">
        <w:rPr>
          <w:i/>
          <w:noProof/>
        </w:rPr>
        <w:t>DL-CCCH-Message-NB</w:t>
      </w:r>
      <w:bookmarkEnd w:id="12957"/>
      <w:bookmarkEnd w:id="12958"/>
      <w:bookmarkEnd w:id="12959"/>
      <w:bookmarkEnd w:id="12960"/>
      <w:bookmarkEnd w:id="12961"/>
      <w:bookmarkEnd w:id="12962"/>
      <w:bookmarkEnd w:id="12963"/>
      <w:bookmarkEnd w:id="12964"/>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6F18CC" w:rsidRDefault="002E2F4B" w:rsidP="002E2F4B">
      <w:pPr>
        <w:pStyle w:val="PL"/>
        <w:shd w:val="clear" w:color="auto" w:fill="E6E6E6"/>
        <w:rPr>
          <w:lang w:val="sv-SE"/>
        </w:rPr>
      </w:pPr>
      <w:r w:rsidRPr="000E4E7F">
        <w:tab/>
      </w:r>
      <w:r w:rsidRPr="000E4E7F">
        <w:tab/>
      </w:r>
      <w:r w:rsidR="009722D5" w:rsidRPr="006F18CC">
        <w:rPr>
          <w:lang w:val="sv-SE"/>
        </w:rPr>
        <w:t>spare3 NULL, spare2 NULL, spare1 NULL</w:t>
      </w:r>
    </w:p>
    <w:p w14:paraId="1A5893BF" w14:textId="77777777" w:rsidR="009722D5" w:rsidRPr="000E4E7F" w:rsidRDefault="009722D5" w:rsidP="009722D5">
      <w:pPr>
        <w:pStyle w:val="PL"/>
        <w:shd w:val="clear" w:color="auto" w:fill="E6E6E6"/>
      </w:pPr>
      <w:r w:rsidRPr="006F18CC">
        <w:rPr>
          <w:lang w:val="sv-SE"/>
        </w:rPr>
        <w:tab/>
      </w:r>
      <w:r w:rsidRPr="000E4E7F">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12965" w:name="_Toc20487564"/>
      <w:bookmarkStart w:id="12966" w:name="_Toc29342865"/>
      <w:bookmarkStart w:id="12967" w:name="_Toc29344004"/>
      <w:bookmarkStart w:id="12968" w:name="_Toc36567270"/>
      <w:bookmarkStart w:id="12969" w:name="_Toc36810718"/>
      <w:bookmarkStart w:id="12970" w:name="_Toc36847082"/>
      <w:bookmarkStart w:id="12971" w:name="_Toc36939735"/>
      <w:bookmarkStart w:id="12972" w:name="_Toc37082715"/>
      <w:r w:rsidRPr="000E4E7F">
        <w:t>–</w:t>
      </w:r>
      <w:r w:rsidRPr="000E4E7F">
        <w:tab/>
      </w:r>
      <w:r w:rsidRPr="000E4E7F">
        <w:rPr>
          <w:i/>
          <w:noProof/>
        </w:rPr>
        <w:t>DL-DCCH-Message-NB</w:t>
      </w:r>
      <w:bookmarkEnd w:id="12965"/>
      <w:bookmarkEnd w:id="12966"/>
      <w:bookmarkEnd w:id="12967"/>
      <w:bookmarkEnd w:id="12968"/>
      <w:bookmarkEnd w:id="12969"/>
      <w:bookmarkEnd w:id="12970"/>
      <w:bookmarkEnd w:id="12971"/>
      <w:bookmarkEnd w:id="12972"/>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12973" w:name="_Toc20487565"/>
      <w:bookmarkStart w:id="12974" w:name="_Toc29342866"/>
      <w:bookmarkStart w:id="12975" w:name="_Toc29344005"/>
      <w:bookmarkStart w:id="12976" w:name="_Toc36567271"/>
      <w:bookmarkStart w:id="12977" w:name="_Toc36810719"/>
      <w:bookmarkStart w:id="12978" w:name="_Toc36847083"/>
      <w:bookmarkStart w:id="12979" w:name="_Toc36939736"/>
      <w:bookmarkStart w:id="12980" w:name="_Toc37082716"/>
      <w:r w:rsidRPr="000E4E7F">
        <w:t>–</w:t>
      </w:r>
      <w:r w:rsidRPr="000E4E7F">
        <w:tab/>
      </w:r>
      <w:r w:rsidRPr="000E4E7F">
        <w:rPr>
          <w:i/>
          <w:noProof/>
        </w:rPr>
        <w:t>UL-CCCH-Message-NB</w:t>
      </w:r>
      <w:bookmarkEnd w:id="12973"/>
      <w:bookmarkEnd w:id="12974"/>
      <w:bookmarkEnd w:id="12975"/>
      <w:bookmarkEnd w:id="12976"/>
      <w:bookmarkEnd w:id="12977"/>
      <w:bookmarkEnd w:id="12978"/>
      <w:bookmarkEnd w:id="12979"/>
      <w:bookmarkEnd w:id="12980"/>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12981" w:name="_Toc20487566"/>
      <w:bookmarkStart w:id="12982" w:name="_Toc29342867"/>
      <w:bookmarkStart w:id="12983" w:name="_Toc29344006"/>
      <w:bookmarkStart w:id="12984" w:name="_Toc36567272"/>
      <w:bookmarkStart w:id="12985" w:name="_Toc36810720"/>
      <w:bookmarkStart w:id="12986" w:name="_Toc36847084"/>
      <w:bookmarkStart w:id="12987" w:name="_Toc36939737"/>
      <w:bookmarkStart w:id="12988" w:name="_Toc37082717"/>
      <w:r w:rsidRPr="000E4E7F">
        <w:t>–</w:t>
      </w:r>
      <w:r w:rsidRPr="000E4E7F">
        <w:tab/>
      </w:r>
      <w:r w:rsidRPr="000E4E7F">
        <w:rPr>
          <w:i/>
          <w:noProof/>
        </w:rPr>
        <w:t>SC-MCCH-Message-NB</w:t>
      </w:r>
      <w:bookmarkEnd w:id="12981"/>
      <w:bookmarkEnd w:id="12982"/>
      <w:bookmarkEnd w:id="12983"/>
      <w:bookmarkEnd w:id="12984"/>
      <w:bookmarkEnd w:id="12985"/>
      <w:bookmarkEnd w:id="12986"/>
      <w:bookmarkEnd w:id="12987"/>
      <w:bookmarkEnd w:id="12988"/>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12989" w:name="_Toc20487567"/>
      <w:bookmarkStart w:id="12990" w:name="_Toc29342868"/>
      <w:bookmarkStart w:id="12991" w:name="_Toc29344007"/>
      <w:bookmarkStart w:id="12992" w:name="_Toc36567273"/>
      <w:bookmarkStart w:id="12993" w:name="_Toc36810721"/>
      <w:bookmarkStart w:id="12994" w:name="_Toc36847085"/>
      <w:bookmarkStart w:id="12995" w:name="_Toc36939738"/>
      <w:bookmarkStart w:id="12996" w:name="_Toc37082718"/>
      <w:r w:rsidRPr="000E4E7F">
        <w:t>–</w:t>
      </w:r>
      <w:r w:rsidRPr="000E4E7F">
        <w:tab/>
      </w:r>
      <w:r w:rsidRPr="000E4E7F">
        <w:rPr>
          <w:i/>
          <w:noProof/>
        </w:rPr>
        <w:t>UL-DCCH-Message-NB</w:t>
      </w:r>
      <w:bookmarkEnd w:id="12989"/>
      <w:bookmarkEnd w:id="12990"/>
      <w:bookmarkEnd w:id="12991"/>
      <w:bookmarkEnd w:id="12992"/>
      <w:bookmarkEnd w:id="12993"/>
      <w:bookmarkEnd w:id="12994"/>
      <w:bookmarkEnd w:id="12995"/>
      <w:bookmarkEnd w:id="12996"/>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pare6 NULL, spare5 NULL, spare4 NULL,</w:t>
      </w:r>
    </w:p>
    <w:p w14:paraId="19D9893A"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pare3 NULL, spare2 NULL, spare1 NULL</w:t>
      </w:r>
    </w:p>
    <w:p w14:paraId="49723CCD" w14:textId="77777777" w:rsidR="009722D5" w:rsidRPr="000E4E7F" w:rsidRDefault="009722D5" w:rsidP="009722D5">
      <w:pPr>
        <w:pStyle w:val="PL"/>
        <w:shd w:val="clear" w:color="auto" w:fill="E6E6E6"/>
      </w:pPr>
      <w:r w:rsidRPr="006F18CC">
        <w:rPr>
          <w:lang w:val="sv-SE"/>
        </w:rPr>
        <w:tab/>
      </w:r>
      <w:r w:rsidRPr="000E4E7F">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12997" w:name="_Toc20487568"/>
      <w:bookmarkStart w:id="12998" w:name="_Toc29342869"/>
      <w:bookmarkStart w:id="12999" w:name="_Toc29344008"/>
      <w:bookmarkStart w:id="13000" w:name="_Toc36567274"/>
      <w:bookmarkStart w:id="13001" w:name="_Toc36810722"/>
      <w:bookmarkStart w:id="13002" w:name="_Toc36847086"/>
      <w:bookmarkStart w:id="13003" w:name="_Toc36939739"/>
      <w:bookmarkStart w:id="13004" w:name="_Toc37082719"/>
      <w:r w:rsidRPr="000E4E7F">
        <w:t>6.7.2</w:t>
      </w:r>
      <w:r w:rsidRPr="000E4E7F">
        <w:tab/>
        <w:t>NB-IoT Message definitions</w:t>
      </w:r>
      <w:bookmarkEnd w:id="12997"/>
      <w:bookmarkEnd w:id="12998"/>
      <w:bookmarkEnd w:id="12999"/>
      <w:bookmarkEnd w:id="13000"/>
      <w:bookmarkEnd w:id="13001"/>
      <w:bookmarkEnd w:id="13002"/>
      <w:bookmarkEnd w:id="13003"/>
      <w:bookmarkEnd w:id="13004"/>
    </w:p>
    <w:p w14:paraId="27DC6321" w14:textId="77777777" w:rsidR="009722D5" w:rsidRPr="000E4E7F" w:rsidRDefault="009722D5" w:rsidP="009722D5"/>
    <w:p w14:paraId="4CD3B783" w14:textId="77777777" w:rsidR="009722D5" w:rsidRPr="000E4E7F" w:rsidRDefault="009722D5" w:rsidP="009722D5">
      <w:pPr>
        <w:pStyle w:val="Heading4"/>
      </w:pPr>
      <w:bookmarkStart w:id="13005" w:name="_Toc20487569"/>
      <w:bookmarkStart w:id="13006" w:name="_Toc29342870"/>
      <w:bookmarkStart w:id="13007" w:name="_Toc29344009"/>
      <w:bookmarkStart w:id="13008" w:name="_Toc36567275"/>
      <w:bookmarkStart w:id="13009" w:name="_Toc36810723"/>
      <w:bookmarkStart w:id="13010" w:name="_Toc36847087"/>
      <w:bookmarkStart w:id="13011" w:name="_Toc36939740"/>
      <w:bookmarkStart w:id="13012" w:name="_Toc37082720"/>
      <w:r w:rsidRPr="000E4E7F">
        <w:t>–</w:t>
      </w:r>
      <w:r w:rsidRPr="000E4E7F">
        <w:tab/>
      </w:r>
      <w:r w:rsidRPr="000E4E7F">
        <w:rPr>
          <w:i/>
          <w:noProof/>
        </w:rPr>
        <w:t>DLInformationTransfer-NB</w:t>
      </w:r>
      <w:bookmarkEnd w:id="13005"/>
      <w:bookmarkEnd w:id="13006"/>
      <w:bookmarkEnd w:id="13007"/>
      <w:bookmarkEnd w:id="13008"/>
      <w:bookmarkEnd w:id="13009"/>
      <w:bookmarkEnd w:id="13010"/>
      <w:bookmarkEnd w:id="13011"/>
      <w:bookmarkEnd w:id="13012"/>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13013" w:name="_Toc20487570"/>
      <w:bookmarkStart w:id="13014" w:name="_Toc29342871"/>
      <w:bookmarkStart w:id="13015" w:name="_Toc29344010"/>
      <w:bookmarkStart w:id="13016" w:name="_Toc36567276"/>
      <w:bookmarkStart w:id="13017" w:name="_Toc36810724"/>
      <w:bookmarkStart w:id="13018" w:name="_Toc36847088"/>
      <w:bookmarkStart w:id="13019" w:name="_Toc36939741"/>
      <w:bookmarkStart w:id="13020" w:name="_Toc37082721"/>
      <w:r w:rsidRPr="000E4E7F">
        <w:t>–</w:t>
      </w:r>
      <w:r w:rsidRPr="000E4E7F">
        <w:tab/>
      </w:r>
      <w:r w:rsidRPr="000E4E7F">
        <w:rPr>
          <w:i/>
          <w:noProof/>
        </w:rPr>
        <w:t>MasterInformationBlock-NB</w:t>
      </w:r>
      <w:bookmarkEnd w:id="13013"/>
      <w:bookmarkEnd w:id="13014"/>
      <w:bookmarkEnd w:id="13015"/>
      <w:bookmarkEnd w:id="13016"/>
      <w:bookmarkEnd w:id="13017"/>
      <w:bookmarkEnd w:id="13018"/>
      <w:bookmarkEnd w:id="13019"/>
      <w:bookmarkEnd w:id="13020"/>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7F16E93"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6F18CC" w:rsidRDefault="009722D5" w:rsidP="009722D5">
      <w:pPr>
        <w:pStyle w:val="PL"/>
        <w:shd w:val="clear" w:color="auto" w:fill="E6E6E6"/>
        <w:rPr>
          <w:lang w:val="sv-SE"/>
        </w:rPr>
      </w:pPr>
      <w:r w:rsidRPr="000E4E7F">
        <w:tab/>
      </w:r>
      <w:r w:rsidRPr="006F18CC">
        <w:rPr>
          <w:lang w:val="sv-SE"/>
        </w:rPr>
        <w:t>rasterOffset-r13</w:t>
      </w:r>
      <w:r w:rsidRPr="006F18CC">
        <w:rPr>
          <w:lang w:val="sv-SE"/>
        </w:rPr>
        <w:tab/>
      </w:r>
      <w:r w:rsidRPr="006F18CC">
        <w:rPr>
          <w:lang w:val="sv-SE"/>
        </w:rPr>
        <w:tab/>
      </w:r>
      <w:r w:rsidRPr="006F18CC">
        <w:rPr>
          <w:lang w:val="sv-SE"/>
        </w:rPr>
        <w:tab/>
      </w:r>
      <w:r w:rsidRPr="006F18CC">
        <w:rPr>
          <w:lang w:val="sv-SE"/>
        </w:rPr>
        <w:tab/>
        <w:t>ChannelRasterOffset-NB-r13,</w:t>
      </w:r>
    </w:p>
    <w:p w14:paraId="3C425BE9" w14:textId="77777777" w:rsidR="009722D5" w:rsidRPr="000E4E7F" w:rsidRDefault="009722D5" w:rsidP="009722D5">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13021" w:name="_Toc20487571"/>
      <w:bookmarkStart w:id="13022" w:name="_Toc29342872"/>
      <w:bookmarkStart w:id="13023" w:name="_Toc29344011"/>
      <w:bookmarkStart w:id="13024" w:name="_Toc36567277"/>
      <w:bookmarkStart w:id="13025" w:name="_Toc36810725"/>
      <w:bookmarkStart w:id="13026" w:name="_Toc36847089"/>
      <w:bookmarkStart w:id="13027" w:name="_Toc36939742"/>
      <w:bookmarkStart w:id="13028" w:name="_Toc37082722"/>
      <w:r w:rsidRPr="000E4E7F">
        <w:rPr>
          <w:i/>
          <w:iCs/>
        </w:rPr>
        <w:t>–</w:t>
      </w:r>
      <w:r w:rsidRPr="000E4E7F">
        <w:rPr>
          <w:i/>
          <w:iCs/>
        </w:rPr>
        <w:tab/>
      </w:r>
      <w:r w:rsidRPr="000E4E7F">
        <w:rPr>
          <w:i/>
          <w:iCs/>
          <w:noProof/>
        </w:rPr>
        <w:t>MasterInformationBlock-TDD-NB</w:t>
      </w:r>
      <w:bookmarkEnd w:id="13021"/>
      <w:bookmarkEnd w:id="13022"/>
      <w:bookmarkEnd w:id="13023"/>
      <w:bookmarkEnd w:id="13024"/>
      <w:bookmarkEnd w:id="13025"/>
      <w:bookmarkEnd w:id="13026"/>
      <w:bookmarkEnd w:id="13027"/>
      <w:bookmarkEnd w:id="13028"/>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6F18CC" w:rsidRDefault="00BD0BFA" w:rsidP="00BD0BFA">
      <w:pPr>
        <w:pStyle w:val="PL"/>
        <w:shd w:val="clear" w:color="auto" w:fill="E6E6E6"/>
        <w:rPr>
          <w:lang w:val="sv-SE"/>
        </w:rPr>
      </w:pPr>
      <w:r w:rsidRPr="000E4E7F">
        <w:tab/>
      </w:r>
      <w:r w:rsidRPr="006F18CC">
        <w:rPr>
          <w:lang w:val="sv-SE"/>
        </w:rPr>
        <w:t>schedulingInfoSIB1-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15),</w:t>
      </w:r>
    </w:p>
    <w:p w14:paraId="4B2EFBBE" w14:textId="77777777" w:rsidR="00BD0BFA" w:rsidRPr="006F18CC" w:rsidRDefault="00BD0BFA" w:rsidP="00BD0BFA">
      <w:pPr>
        <w:pStyle w:val="PL"/>
        <w:shd w:val="clear" w:color="auto" w:fill="E6E6E6"/>
        <w:rPr>
          <w:lang w:val="sv-SE"/>
        </w:rPr>
      </w:pPr>
      <w:r w:rsidRPr="006F18CC">
        <w:rPr>
          <w:lang w:val="sv-SE"/>
        </w:rPr>
        <w:tab/>
        <w:t>systemInfoValueTag-r15</w:t>
      </w:r>
      <w:r w:rsidRPr="006F18CC">
        <w:rPr>
          <w:lang w:val="sv-SE"/>
        </w:rPr>
        <w:tab/>
      </w:r>
      <w:r w:rsidRPr="006F18CC">
        <w:rPr>
          <w:lang w:val="sv-SE"/>
        </w:rPr>
        <w:tab/>
      </w:r>
      <w:r w:rsidRPr="006F18CC">
        <w:rPr>
          <w:lang w:val="sv-SE"/>
        </w:rPr>
        <w:tab/>
      </w:r>
      <w:r w:rsidRPr="006F18CC">
        <w:rPr>
          <w:lang w:val="sv-SE"/>
        </w:rPr>
        <w:tab/>
      </w:r>
      <w:r w:rsidRPr="006F18CC">
        <w:rPr>
          <w:lang w:val="sv-SE"/>
        </w:rPr>
        <w:tab/>
        <w:t>INTEGER (0..31),</w:t>
      </w:r>
    </w:p>
    <w:p w14:paraId="647C8BAD" w14:textId="77777777" w:rsidR="00BD0BFA" w:rsidRPr="000E4E7F" w:rsidRDefault="00BD0BFA" w:rsidP="00BD0BFA">
      <w:pPr>
        <w:pStyle w:val="PL"/>
        <w:shd w:val="clear" w:color="auto" w:fill="E6E6E6"/>
      </w:pPr>
      <w:r w:rsidRPr="006F18CC">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6F18CC" w:rsidRDefault="00BD0BFA" w:rsidP="00BD0BFA">
      <w:pPr>
        <w:pStyle w:val="PL"/>
        <w:shd w:val="clear" w:color="auto" w:fill="E6E6E6"/>
        <w:rPr>
          <w:lang w:val="sv-SE"/>
        </w:rPr>
      </w:pPr>
      <w:r w:rsidRPr="000E4E7F">
        <w:tab/>
      </w:r>
      <w:r w:rsidRPr="000E4E7F">
        <w:tab/>
      </w:r>
      <w:r w:rsidRPr="006F18CC">
        <w:rPr>
          <w:lang w:val="sv-SE"/>
        </w:rPr>
        <w:t>inband-SamePCI-r15</w:t>
      </w:r>
      <w:r w:rsidRPr="006F18CC">
        <w:rPr>
          <w:lang w:val="sv-SE"/>
        </w:rPr>
        <w:tab/>
      </w:r>
      <w:r w:rsidRPr="006F18CC">
        <w:rPr>
          <w:lang w:val="sv-SE"/>
        </w:rPr>
        <w:tab/>
      </w:r>
      <w:r w:rsidRPr="006F18CC">
        <w:rPr>
          <w:lang w:val="sv-SE"/>
        </w:rPr>
        <w:tab/>
      </w:r>
      <w:r w:rsidRPr="006F18CC">
        <w:rPr>
          <w:lang w:val="sv-SE"/>
        </w:rPr>
        <w:tab/>
      </w:r>
      <w:r w:rsidRPr="006F18CC">
        <w:rPr>
          <w:lang w:val="sv-SE"/>
        </w:rPr>
        <w:tab/>
        <w:t>Inband-SamePCI-TDD-NB-r15,</w:t>
      </w:r>
    </w:p>
    <w:p w14:paraId="2744777B" w14:textId="77777777" w:rsidR="00BD0BFA" w:rsidRPr="000E4E7F" w:rsidRDefault="00BD0BFA" w:rsidP="00BD0BFA">
      <w:pPr>
        <w:pStyle w:val="PL"/>
        <w:shd w:val="clear" w:color="auto" w:fill="E6E6E6"/>
      </w:pPr>
      <w:r w:rsidRPr="006F18CC">
        <w:rPr>
          <w:lang w:val="sv-SE"/>
        </w:rPr>
        <w:tab/>
      </w:r>
      <w:r w:rsidRPr="006F18CC">
        <w:rPr>
          <w:lang w:val="sv-SE"/>
        </w:rPr>
        <w:tab/>
      </w:r>
      <w:r w:rsidRPr="000E4E7F">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78D88C8F" w14:textId="77777777" w:rsidR="00BD0BFA" w:rsidRPr="000E4E7F" w:rsidRDefault="00BD0BFA" w:rsidP="00BD0BFA">
      <w:pPr>
        <w:pStyle w:val="PL"/>
        <w:shd w:val="clear" w:color="auto" w:fill="E6E6E6"/>
      </w:pPr>
      <w:r w:rsidRPr="006F18CC">
        <w:rPr>
          <w:lang w:val="sv-SE"/>
        </w:rPr>
        <w:tab/>
      </w:r>
      <w:r w:rsidRPr="000E4E7F">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6F18CC" w:rsidRDefault="00BD0BFA" w:rsidP="00BD0BFA">
      <w:pPr>
        <w:pStyle w:val="PL"/>
        <w:shd w:val="clear" w:color="auto" w:fill="E6E6E6"/>
        <w:rPr>
          <w:lang w:val="sv-SE"/>
        </w:rPr>
      </w:pPr>
      <w:r w:rsidRPr="000E4E7F">
        <w:tab/>
      </w:r>
      <w:r w:rsidRPr="006F18CC">
        <w:rPr>
          <w:lang w:val="sv-SE"/>
        </w:rPr>
        <w:t>rasterOffset-r15</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hannelRasterOffset-NB-r13,</w:t>
      </w:r>
    </w:p>
    <w:p w14:paraId="06316C39" w14:textId="77777777" w:rsidR="00BD0BFA" w:rsidRPr="000E4E7F" w:rsidRDefault="00BD0BFA" w:rsidP="00BD0BFA">
      <w:pPr>
        <w:pStyle w:val="PL"/>
        <w:shd w:val="clear" w:color="auto" w:fill="E6E6E6"/>
      </w:pPr>
      <w:r w:rsidRPr="006F18CC">
        <w:rPr>
          <w:lang w:val="sv-SE"/>
        </w:rPr>
        <w:tab/>
      </w:r>
      <w:r w:rsidRPr="000E4E7F">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6F18CC" w:rsidRDefault="00BD0BFA" w:rsidP="008F6C3F">
            <w:pPr>
              <w:pStyle w:val="TAL"/>
              <w:rPr>
                <w:b/>
                <w:bCs/>
                <w:i/>
                <w:iCs/>
                <w:lang w:val="sv-SE"/>
              </w:rPr>
            </w:pPr>
            <w:r w:rsidRPr="006F18CC">
              <w:rPr>
                <w:b/>
                <w:bCs/>
                <w:i/>
                <w:iCs/>
                <w:lang w:val="sv-SE"/>
              </w:rPr>
              <w:t>eutra-Bandwidth</w:t>
            </w:r>
          </w:p>
          <w:p w14:paraId="30C61F9A" w14:textId="77777777" w:rsidR="00BD0BFA" w:rsidRPr="000E4E7F" w:rsidRDefault="00BD0BFA" w:rsidP="008F6C3F">
            <w:pPr>
              <w:pStyle w:val="TAL"/>
            </w:pPr>
            <w:r w:rsidRPr="006F18CC">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6F18CC" w:rsidRDefault="00BD0BFA" w:rsidP="008F6C3F">
            <w:pPr>
              <w:pStyle w:val="TAL"/>
              <w:rPr>
                <w:b/>
                <w:bCs/>
                <w:i/>
                <w:iCs/>
                <w:lang w:val="sv-SE"/>
              </w:rPr>
            </w:pPr>
            <w:r w:rsidRPr="006F18CC">
              <w:rPr>
                <w:b/>
                <w:bCs/>
                <w:i/>
                <w:iCs/>
                <w:lang w:val="sv-SE"/>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13029" w:name="_Toc20487572"/>
      <w:bookmarkStart w:id="13030" w:name="_Toc29342873"/>
      <w:bookmarkStart w:id="13031" w:name="_Toc29344012"/>
      <w:bookmarkStart w:id="13032" w:name="_Toc36567278"/>
      <w:bookmarkStart w:id="13033" w:name="_Toc36810726"/>
      <w:bookmarkStart w:id="13034" w:name="_Toc36847090"/>
      <w:bookmarkStart w:id="13035" w:name="_Toc36939743"/>
      <w:bookmarkStart w:id="13036" w:name="_Toc37082723"/>
      <w:r w:rsidRPr="000E4E7F">
        <w:t>–</w:t>
      </w:r>
      <w:r w:rsidRPr="000E4E7F">
        <w:tab/>
      </w:r>
      <w:r w:rsidRPr="000E4E7F">
        <w:rPr>
          <w:i/>
          <w:noProof/>
        </w:rPr>
        <w:t>Paging-NB</w:t>
      </w:r>
      <w:bookmarkEnd w:id="13029"/>
      <w:bookmarkEnd w:id="13030"/>
      <w:bookmarkEnd w:id="13031"/>
      <w:bookmarkEnd w:id="13032"/>
      <w:bookmarkEnd w:id="13033"/>
      <w:bookmarkEnd w:id="13034"/>
      <w:bookmarkEnd w:id="13035"/>
      <w:bookmarkEnd w:id="13036"/>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13037" w:name="_Toc36810727"/>
      <w:bookmarkStart w:id="13038" w:name="_Toc36847091"/>
      <w:bookmarkStart w:id="13039" w:name="_Toc36939744"/>
      <w:bookmarkStart w:id="13040"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13037"/>
      <w:bookmarkEnd w:id="13038"/>
      <w:bookmarkEnd w:id="13039"/>
      <w:bookmarkEnd w:id="13040"/>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07CD36A" w14:textId="77777777" w:rsidR="000201CC" w:rsidRPr="000201CC" w:rsidRDefault="000201CC" w:rsidP="000201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041" w:author="cr4287r1 (R2-2004040)" w:date="2020-05-11T17:40:00Z"/>
          <w:rFonts w:ascii="Courier New" w:eastAsia="SimSun" w:hAnsi="Courier New"/>
          <w:noProof/>
          <w:sz w:val="16"/>
          <w:lang w:eastAsia="en-US"/>
        </w:rPr>
      </w:pPr>
      <w:ins w:id="13042" w:author="cr4287r1 (R2-2004040)" w:date="2020-05-11T17:40:00Z">
        <w:r w:rsidRPr="000201CC">
          <w:rPr>
            <w:rFonts w:ascii="Courier New" w:eastAsia="SimSun" w:hAnsi="Courier New"/>
            <w:noProof/>
            <w:sz w:val="16"/>
            <w:lang w:eastAsia="en-US"/>
          </w:rPr>
          <w:tab/>
          <w:t>lateNonCriticalExtension</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CTET STRING</w:t>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r>
        <w:r w:rsidRPr="000201CC">
          <w:rPr>
            <w:rFonts w:ascii="Courier New" w:eastAsia="SimSun" w:hAnsi="Courier New"/>
            <w:noProof/>
            <w:sz w:val="16"/>
            <w:lang w:eastAsia="en-US"/>
          </w:rPr>
          <w:tab/>
          <w:t>OPTIONAL,</w:t>
        </w:r>
      </w:ins>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13043"/>
      <w:r w:rsidRPr="000E4E7F">
        <w:t>CHOICE</w:t>
      </w:r>
      <w:commentRangeEnd w:id="13043"/>
      <w:r w:rsidR="006C2DF4">
        <w:rPr>
          <w:rStyle w:val="CommentReference"/>
          <w:rFonts w:ascii="Times New Roman" w:hAnsi="Times New Roman"/>
          <w:noProof w:val="0"/>
        </w:rPr>
        <w:commentReference w:id="13043"/>
      </w:r>
      <w:r w:rsidRPr="000E4E7F">
        <w:t>{</w:t>
      </w:r>
    </w:p>
    <w:p w14:paraId="3B4B2AD5" w14:textId="016BA5CA" w:rsidR="00C65613" w:rsidRPr="000E4E7F" w:rsidRDefault="00C65613" w:rsidP="00C65613">
      <w:pPr>
        <w:pStyle w:val="PL"/>
        <w:shd w:val="clear" w:color="auto" w:fill="E6E6E6"/>
      </w:pPr>
      <w:r w:rsidRPr="000E4E7F">
        <w:tab/>
        <w:t>pur-ReleaseReq</w:t>
      </w:r>
      <w:ins w:id="13044" w:author="cr4287r1 (R2-2004040)" w:date="2020-05-11T17:40:00Z">
        <w:r w:rsidR="000201CC">
          <w:t>uest</w:t>
        </w:r>
      </w:ins>
      <w:r w:rsidRPr="000E4E7F">
        <w:tab/>
      </w:r>
      <w:r w:rsidRPr="000E4E7F">
        <w:tab/>
      </w:r>
      <w:r w:rsidRPr="000E4E7F">
        <w:tab/>
      </w:r>
      <w:r w:rsidRPr="000E4E7F">
        <w:tab/>
      </w:r>
      <w:r w:rsidRPr="000E4E7F">
        <w:tab/>
      </w:r>
      <w:r w:rsidRPr="000E4E7F">
        <w:tab/>
        <w:t>NULL,</w:t>
      </w:r>
    </w:p>
    <w:p w14:paraId="4DB70B43" w14:textId="19C3EB6F" w:rsidR="00C65613" w:rsidRPr="000E4E7F" w:rsidRDefault="00C65613" w:rsidP="00C65613">
      <w:pPr>
        <w:pStyle w:val="PL"/>
        <w:shd w:val="clear" w:color="auto" w:fill="E6E6E6"/>
      </w:pPr>
      <w:r w:rsidRPr="000E4E7F">
        <w:tab/>
        <w:t>pur-SetupReq</w:t>
      </w:r>
      <w:ins w:id="13045" w:author="cr4287r1 (R2-2004040)" w:date="2020-05-11T17:40:00Z">
        <w:r w:rsidR="000201CC">
          <w:t>uest</w:t>
        </w:r>
      </w:ins>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29367E8D"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r>
      <w:ins w:id="13046" w:author="cr4287r1 (R2-2004040)" w:date="2020-05-11T17:44:00Z">
        <w:r w:rsidR="00393D04">
          <w:tab/>
        </w:r>
      </w:ins>
      <w:r w:rsidRPr="000E4E7F">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6F18CC">
        <w:rPr>
          <w:lang w:val="sv-SE"/>
        </w:rPr>
        <w:t>spare5, spare4, spare3, spare2, spare1},</w:t>
      </w:r>
    </w:p>
    <w:p w14:paraId="222F5918" w14:textId="3D7DEDD1" w:rsidR="00C65613" w:rsidRPr="000E4E7F" w:rsidRDefault="00C65613" w:rsidP="00C65613">
      <w:pPr>
        <w:pStyle w:val="PL"/>
        <w:shd w:val="clear" w:color="auto" w:fill="E6E6E6"/>
      </w:pPr>
      <w:r w:rsidRPr="006F18CC">
        <w:rPr>
          <w:lang w:val="sv-SE"/>
        </w:rPr>
        <w:tab/>
      </w:r>
      <w:r w:rsidRPr="006F18CC">
        <w:rPr>
          <w:lang w:val="sv-SE"/>
        </w:rPr>
        <w:tab/>
      </w:r>
      <w:commentRangeStart w:id="13047"/>
      <w:r w:rsidRPr="000E4E7F">
        <w:t>requestedTBS-r16</w:t>
      </w:r>
      <w:r w:rsidRPr="000E4E7F">
        <w:tab/>
      </w:r>
      <w:r w:rsidRPr="000E4E7F">
        <w:tab/>
      </w:r>
      <w:r w:rsidRPr="000E4E7F">
        <w:tab/>
      </w:r>
      <w:r w:rsidRPr="000E4E7F">
        <w:tab/>
      </w:r>
      <w:r w:rsidRPr="000E4E7F">
        <w:tab/>
      </w:r>
      <w:ins w:id="13048" w:author="cr4287r1 (R2-2004040)" w:date="2020-05-11T17:44:00Z">
        <w:r w:rsidR="00393D04">
          <w:tab/>
        </w:r>
      </w:ins>
      <w:r w:rsidRPr="000E4E7F">
        <w:t>ENUMERATED {</w:t>
      </w:r>
      <w:ins w:id="13049" w:author="cr4287r1 (R2-2004040)" w:date="2020-05-18T11:49:00Z">
        <w:r w:rsidR="00BB4EB3">
          <w:t>b32</w:t>
        </w:r>
      </w:ins>
      <w:del w:id="13050" w:author="cr4287r1 (R2-2004040)" w:date="2020-05-18T11:49:00Z">
        <w:r w:rsidRPr="000E4E7F" w:rsidDel="00BB4EB3">
          <w:delText>tbs1</w:delText>
        </w:r>
      </w:del>
      <w:r w:rsidRPr="000E4E7F">
        <w:t>, tbs2, tbs3, tbs4},</w:t>
      </w:r>
      <w:commentRangeEnd w:id="13047"/>
      <w:r w:rsidR="00537E37">
        <w:rPr>
          <w:rStyle w:val="CommentReference"/>
          <w:rFonts w:ascii="Times New Roman" w:hAnsi="Times New Roman"/>
          <w:noProof w:val="0"/>
        </w:rPr>
        <w:commentReference w:id="13047"/>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2BE9DDC5" w:rsidR="00C65613" w:rsidRPr="000E4E7F" w:rsidRDefault="00C65613" w:rsidP="00C65613">
      <w:pPr>
        <w:pStyle w:val="PL"/>
        <w:shd w:val="clear" w:color="auto" w:fill="E6E6E6"/>
      </w:pPr>
      <w:r w:rsidRPr="000E4E7F">
        <w:tab/>
      </w:r>
      <w:r w:rsidRPr="000E4E7F">
        <w:tab/>
      </w:r>
      <w:del w:id="13051" w:author="cr4287r1 (R2-2004040)" w:date="2020-05-11T17:40:00Z">
        <w:r w:rsidRPr="000E4E7F" w:rsidDel="000201CC">
          <w:delText>l1</w:delText>
        </w:r>
      </w:del>
      <w:ins w:id="13052" w:author="cr4287r1 (R2-2004040)" w:date="2020-05-11T17:40:00Z">
        <w:r w:rsidR="000201CC">
          <w:t>rrc</w:t>
        </w:r>
      </w:ins>
      <w:r w:rsidRPr="000E4E7F">
        <w:t>-A</w:t>
      </w:r>
      <w:ins w:id="13053" w:author="cr4287r1 (R2-2004040)" w:date="2020-05-11T17:42:00Z">
        <w:r w:rsidR="00393D04">
          <w:t>CK</w:t>
        </w:r>
      </w:ins>
      <w:del w:id="13054" w:author="cr4287r1 (R2-2004040)" w:date="2020-05-11T17:42:00Z">
        <w:r w:rsidRPr="000E4E7F" w:rsidDel="00393D04">
          <w:delText>ck</w:delText>
        </w:r>
      </w:del>
      <w:r w:rsidRPr="000E4E7F">
        <w:t>-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del w:id="13055" w:author="cr4287r1 (R2-2004040)" w:date="2020-05-11T17:42:00Z">
        <w:r w:rsidRPr="000E4E7F" w:rsidDel="00393D04">
          <w:delText>,</w:delText>
        </w:r>
      </w:del>
    </w:p>
    <w:p w14:paraId="1D304E03" w14:textId="7047E845" w:rsidR="00C65613" w:rsidRPr="000E4E7F" w:rsidDel="00393D04" w:rsidRDefault="00C65613" w:rsidP="00C65613">
      <w:pPr>
        <w:pStyle w:val="PL"/>
        <w:shd w:val="clear" w:color="auto" w:fill="E6E6E6"/>
        <w:rPr>
          <w:del w:id="13056" w:author="cr4287r1 (R2-2004040)" w:date="2020-05-11T17:42:00Z"/>
        </w:rPr>
      </w:pPr>
      <w:del w:id="13057" w:author="cr4287r1 (R2-2004040)" w:date="2020-05-11T17:42:00Z">
        <w:r w:rsidRPr="000E4E7F" w:rsidDel="00393D04">
          <w:tab/>
        </w:r>
        <w:r w:rsidRPr="000E4E7F" w:rsidDel="00393D04">
          <w:tab/>
          <w:delText>...</w:delText>
        </w:r>
      </w:del>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58" w:author="cr4287r1 (R2-2004040)" w:date="2020-05-11T17:43: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3059">
          <w:tblGrid>
            <w:gridCol w:w="9639"/>
          </w:tblGrid>
        </w:tblGridChange>
      </w:tblGrid>
      <w:tr w:rsidR="008E3BAD" w:rsidRPr="000E4E7F" w14:paraId="4DEAFB24" w14:textId="77777777" w:rsidTr="00393D04">
        <w:trPr>
          <w:cantSplit/>
          <w:tblHeader/>
          <w:trPrChange w:id="13060" w:author="cr4287r1 (R2-2004040)" w:date="2020-05-11T17:43: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61"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393D04" w14:paraId="00A78911" w14:textId="059952AC" w:rsidTr="00393D04">
        <w:trPr>
          <w:cantSplit/>
          <w:del w:id="13062" w:author="cr4287r1 (R2-2004040)" w:date="2020-05-11T17:43:00Z"/>
          <w:trPrChange w:id="13063"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6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AB177BC" w14:textId="23D29101" w:rsidR="00C65613" w:rsidRPr="000E4E7F" w:rsidDel="00393D04" w:rsidRDefault="00C65613" w:rsidP="003C0A8B">
            <w:pPr>
              <w:keepNext/>
              <w:keepLines/>
              <w:spacing w:after="0"/>
              <w:rPr>
                <w:del w:id="13065" w:author="cr4287r1 (R2-2004040)" w:date="2020-05-11T17:43:00Z"/>
                <w:rFonts w:ascii="Arial" w:hAnsi="Arial"/>
                <w:b/>
                <w:i/>
                <w:noProof/>
                <w:sz w:val="18"/>
                <w:lang w:eastAsia="ko-KR"/>
              </w:rPr>
            </w:pPr>
            <w:del w:id="13066" w:author="cr4287r1 (R2-2004040)" w:date="2020-05-11T17:42:00Z">
              <w:r w:rsidRPr="000E4E7F" w:rsidDel="00393D04">
                <w:rPr>
                  <w:rFonts w:ascii="Arial" w:hAnsi="Arial"/>
                  <w:b/>
                  <w:i/>
                  <w:noProof/>
                  <w:sz w:val="18"/>
                  <w:lang w:eastAsia="ko-KR"/>
                </w:rPr>
                <w:delText>l1</w:delText>
              </w:r>
            </w:del>
            <w:del w:id="13067" w:author="cr4287r1 (R2-2004040)" w:date="2020-05-11T17:43:00Z">
              <w:r w:rsidRPr="000E4E7F" w:rsidDel="00393D04">
                <w:rPr>
                  <w:rFonts w:ascii="Arial" w:hAnsi="Arial"/>
                  <w:b/>
                  <w:i/>
                  <w:noProof/>
                  <w:sz w:val="18"/>
                  <w:lang w:eastAsia="ko-KR"/>
                </w:rPr>
                <w:delText>-A</w:delText>
              </w:r>
            </w:del>
            <w:del w:id="13068" w:author="cr4287r1 (R2-2004040)" w:date="2020-05-11T17:42:00Z">
              <w:r w:rsidRPr="000E4E7F" w:rsidDel="00393D04">
                <w:rPr>
                  <w:rFonts w:ascii="Arial" w:hAnsi="Arial"/>
                  <w:b/>
                  <w:i/>
                  <w:noProof/>
                  <w:sz w:val="18"/>
                  <w:lang w:eastAsia="ko-KR"/>
                </w:rPr>
                <w:delText>ck</w:delText>
              </w:r>
            </w:del>
          </w:p>
          <w:p w14:paraId="154B311B" w14:textId="4B86989B" w:rsidR="00C65613" w:rsidRPr="000E4E7F" w:rsidDel="00393D04" w:rsidRDefault="00C65613" w:rsidP="003C0A8B">
            <w:pPr>
              <w:keepNext/>
              <w:keepLines/>
              <w:spacing w:after="0"/>
              <w:rPr>
                <w:del w:id="13069" w:author="cr4287r1 (R2-2004040)" w:date="2020-05-11T17:43:00Z"/>
                <w:rFonts w:ascii="Arial" w:hAnsi="Arial"/>
                <w:b/>
                <w:i/>
                <w:noProof/>
                <w:sz w:val="18"/>
                <w:lang w:eastAsia="ko-KR"/>
              </w:rPr>
            </w:pPr>
            <w:del w:id="13070" w:author="cr4287r1 (R2-2004040)" w:date="2020-05-11T17:43:00Z">
              <w:r w:rsidRPr="000E4E7F" w:rsidDel="00393D04">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14:paraId="3D6593C5" w14:textId="77777777" w:rsidTr="00393D04">
        <w:trPr>
          <w:cantSplit/>
          <w:trPrChange w:id="1307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93D04">
        <w:trPr>
          <w:cantSplit/>
          <w:trPrChange w:id="13073"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4"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93D04">
        <w:trPr>
          <w:cantSplit/>
          <w:trPrChange w:id="13075"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76"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4CB3CFC4" w:rsidR="00C65613" w:rsidRPr="000E4E7F" w:rsidRDefault="00C65613" w:rsidP="003C0A8B">
            <w:pPr>
              <w:pStyle w:val="TAL"/>
              <w:rPr>
                <w:noProof/>
                <w:lang w:eastAsia="en-GB"/>
              </w:rPr>
            </w:pPr>
            <w:r w:rsidRPr="000E4E7F">
              <w:rPr>
                <w:noProof/>
                <w:lang w:eastAsia="ko-KR"/>
              </w:rPr>
              <w:t xml:space="preserve">This field indicates the requested TBS. Value </w:t>
            </w:r>
            <w:ins w:id="13077" w:author="cr4287r1 (R2-2004040)" w:date="2020-05-11T17:43:00Z">
              <w:r w:rsidR="00393D04">
                <w:rPr>
                  <w:i/>
                  <w:noProof/>
                  <w:lang w:eastAsia="ko-KR"/>
                </w:rPr>
                <w:t>b32</w:t>
              </w:r>
            </w:ins>
            <w:del w:id="13078" w:author="cr4287r1 (R2-2004040)" w:date="2020-05-11T17:43:00Z">
              <w:r w:rsidRPr="000E4E7F" w:rsidDel="00393D04">
                <w:rPr>
                  <w:i/>
                  <w:noProof/>
                  <w:lang w:eastAsia="ko-KR"/>
                </w:rPr>
                <w:delText>tbs1</w:delText>
              </w:r>
            </w:del>
            <w:r w:rsidRPr="000E4E7F">
              <w:rPr>
                <w:noProof/>
                <w:lang w:eastAsia="ko-KR"/>
              </w:rPr>
              <w:t xml:space="preserve"> corresponds to </w:t>
            </w:r>
            <w:ins w:id="13079" w:author="cr4287r1 (R2-2004040)" w:date="2020-05-11T17:43:00Z">
              <w:r w:rsidR="00393D04">
                <w:rPr>
                  <w:noProof/>
                  <w:lang w:eastAsia="ko-KR"/>
                </w:rPr>
                <w:t>328</w:t>
              </w:r>
            </w:ins>
            <w:del w:id="13080" w:author="cr4287r1 (R2-2004040)" w:date="2020-05-11T17:43:00Z">
              <w:r w:rsidRPr="000E4E7F" w:rsidDel="00393D04">
                <w:rPr>
                  <w:noProof/>
                  <w:lang w:eastAsia="ko-KR"/>
                </w:rPr>
                <w:delText>tbs1</w:delText>
              </w:r>
            </w:del>
            <w:r w:rsidRPr="000E4E7F">
              <w:rPr>
                <w:noProof/>
                <w:lang w:eastAsia="ko-KR"/>
              </w:rPr>
              <w:t xml:space="preserve">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93D04">
        <w:trPr>
          <w:cantSplit/>
          <w:trPrChange w:id="13081" w:author="cr4287r1 (R2-2004040)" w:date="2020-05-11T17:43: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3082" w:author="cr4287r1 (R2-2004040)" w:date="2020-05-11T17:43:00Z">
              <w:tcPr>
                <w:tcW w:w="9639" w:type="dxa"/>
                <w:tcBorders>
                  <w:top w:val="single" w:sz="4" w:space="0" w:color="808080"/>
                  <w:left w:val="single" w:sz="4" w:space="0" w:color="808080"/>
                  <w:bottom w:val="single" w:sz="4" w:space="0" w:color="808080"/>
                  <w:right w:val="single" w:sz="4" w:space="0" w:color="808080"/>
                </w:tcBorders>
                <w:hideMark/>
              </w:tcPr>
            </w:tcPrChange>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r w:rsidR="00393D04" w:rsidRPr="00393D04" w14:paraId="48A13792" w14:textId="77777777" w:rsidTr="00173E2D">
        <w:trPr>
          <w:cantSplit/>
          <w:ins w:id="13083" w:author="cr4287r1 (R2-2004040)" w:date="2020-05-11T17:43:00Z"/>
        </w:trPr>
        <w:tc>
          <w:tcPr>
            <w:tcW w:w="9639" w:type="dxa"/>
            <w:tcBorders>
              <w:top w:val="single" w:sz="4" w:space="0" w:color="808080"/>
              <w:left w:val="single" w:sz="4" w:space="0" w:color="808080"/>
              <w:bottom w:val="single" w:sz="4" w:space="0" w:color="808080"/>
              <w:right w:val="single" w:sz="4" w:space="0" w:color="808080"/>
            </w:tcBorders>
          </w:tcPr>
          <w:p w14:paraId="3F39FEC8" w14:textId="77777777" w:rsidR="00393D04" w:rsidRPr="00393D04" w:rsidRDefault="00393D04" w:rsidP="00393D04">
            <w:pPr>
              <w:keepNext/>
              <w:keepLines/>
              <w:overflowPunct/>
              <w:autoSpaceDE/>
              <w:autoSpaceDN/>
              <w:adjustRightInd/>
              <w:spacing w:after="0"/>
              <w:textAlignment w:val="auto"/>
              <w:rPr>
                <w:ins w:id="13084" w:author="cr4287r1 (R2-2004040)" w:date="2020-05-11T17:43:00Z"/>
                <w:rFonts w:ascii="Arial" w:eastAsia="SimSun" w:hAnsi="Arial"/>
                <w:b/>
                <w:i/>
                <w:noProof/>
                <w:sz w:val="18"/>
                <w:lang w:eastAsia="ko-KR"/>
              </w:rPr>
            </w:pPr>
            <w:ins w:id="13085" w:author="cr4287r1 (R2-2004040)" w:date="2020-05-11T17:43:00Z">
              <w:r w:rsidRPr="00393D04">
                <w:rPr>
                  <w:rFonts w:ascii="Arial" w:eastAsia="SimSun" w:hAnsi="Arial"/>
                  <w:b/>
                  <w:i/>
                  <w:noProof/>
                  <w:sz w:val="18"/>
                  <w:lang w:eastAsia="ko-KR"/>
                </w:rPr>
                <w:t>rrc-ACK</w:t>
              </w:r>
            </w:ins>
          </w:p>
          <w:p w14:paraId="2EF0029E" w14:textId="77777777" w:rsidR="00393D04" w:rsidRPr="00393D04" w:rsidRDefault="00393D04" w:rsidP="00393D04">
            <w:pPr>
              <w:keepNext/>
              <w:keepLines/>
              <w:overflowPunct/>
              <w:autoSpaceDE/>
              <w:autoSpaceDN/>
              <w:adjustRightInd/>
              <w:spacing w:after="0"/>
              <w:textAlignment w:val="auto"/>
              <w:rPr>
                <w:ins w:id="13086" w:author="cr4287r1 (R2-2004040)" w:date="2020-05-11T17:43:00Z"/>
                <w:rFonts w:ascii="Arial" w:eastAsia="SimSun" w:hAnsi="Arial"/>
                <w:b/>
                <w:i/>
                <w:noProof/>
                <w:sz w:val="18"/>
                <w:lang w:eastAsia="en-GB"/>
              </w:rPr>
            </w:pPr>
            <w:ins w:id="13087" w:author="cr4287r1 (R2-2004040)" w:date="2020-05-11T17:43:00Z">
              <w:r w:rsidRPr="00393D04">
                <w:rPr>
                  <w:rFonts w:ascii="Arial" w:eastAsia="SimSun" w:hAnsi="Arial"/>
                  <w:noProof/>
                  <w:sz w:val="18"/>
                  <w:lang w:eastAsia="ko-KR"/>
                </w:rPr>
                <w:t>Presence of this field indicates that a RRC response message for transmission using PUR is requested.</w:t>
              </w:r>
            </w:ins>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13088" w:name="_Toc20487573"/>
      <w:bookmarkStart w:id="13089" w:name="_Toc29342874"/>
      <w:bookmarkStart w:id="13090" w:name="_Toc29344013"/>
      <w:bookmarkStart w:id="13091" w:name="_Toc36567279"/>
      <w:bookmarkStart w:id="13092" w:name="_Toc36810728"/>
      <w:bookmarkStart w:id="13093" w:name="_Toc36847092"/>
      <w:bookmarkStart w:id="13094" w:name="_Toc36939745"/>
      <w:bookmarkStart w:id="13095" w:name="_Toc37082725"/>
      <w:r w:rsidRPr="000E4E7F">
        <w:lastRenderedPageBreak/>
        <w:t>–</w:t>
      </w:r>
      <w:r w:rsidRPr="000E4E7F">
        <w:tab/>
      </w:r>
      <w:r w:rsidRPr="000E4E7F">
        <w:rPr>
          <w:i/>
          <w:noProof/>
        </w:rPr>
        <w:t>RRCConnectionReconfiguration-NB</w:t>
      </w:r>
      <w:bookmarkEnd w:id="13088"/>
      <w:bookmarkEnd w:id="13089"/>
      <w:bookmarkEnd w:id="13090"/>
      <w:bookmarkEnd w:id="13091"/>
      <w:bookmarkEnd w:id="13092"/>
      <w:bookmarkEnd w:id="13093"/>
      <w:bookmarkEnd w:id="13094"/>
      <w:bookmarkEnd w:id="13095"/>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13096" w:name="_Toc20487574"/>
      <w:bookmarkStart w:id="13097" w:name="_Toc29342875"/>
      <w:bookmarkStart w:id="13098" w:name="_Toc29344014"/>
      <w:bookmarkStart w:id="13099" w:name="_Toc36567280"/>
      <w:bookmarkStart w:id="13100" w:name="_Toc36810729"/>
      <w:bookmarkStart w:id="13101" w:name="_Toc36847093"/>
      <w:bookmarkStart w:id="13102" w:name="_Toc36939746"/>
      <w:bookmarkStart w:id="13103" w:name="_Toc37082726"/>
      <w:r w:rsidRPr="000E4E7F">
        <w:t>–</w:t>
      </w:r>
      <w:r w:rsidRPr="000E4E7F">
        <w:tab/>
      </w:r>
      <w:r w:rsidRPr="000E4E7F">
        <w:rPr>
          <w:i/>
          <w:noProof/>
        </w:rPr>
        <w:t>RRCConnectionReconfigurationComplete-NB</w:t>
      </w:r>
      <w:bookmarkEnd w:id="13096"/>
      <w:bookmarkEnd w:id="13097"/>
      <w:bookmarkEnd w:id="13098"/>
      <w:bookmarkEnd w:id="13099"/>
      <w:bookmarkEnd w:id="13100"/>
      <w:bookmarkEnd w:id="13101"/>
      <w:bookmarkEnd w:id="13102"/>
      <w:bookmarkEnd w:id="13103"/>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lastRenderedPageBreak/>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13104" w:name="_Toc20487575"/>
      <w:bookmarkStart w:id="13105" w:name="_Toc29342876"/>
      <w:bookmarkStart w:id="13106" w:name="_Toc29344015"/>
      <w:bookmarkStart w:id="13107" w:name="_Toc36567281"/>
      <w:bookmarkStart w:id="13108" w:name="_Toc36810730"/>
      <w:bookmarkStart w:id="13109" w:name="_Toc36847094"/>
      <w:bookmarkStart w:id="13110" w:name="_Toc36939747"/>
      <w:bookmarkStart w:id="13111" w:name="_Toc37082727"/>
      <w:r w:rsidRPr="000E4E7F">
        <w:t>–</w:t>
      </w:r>
      <w:r w:rsidRPr="000E4E7F">
        <w:tab/>
      </w:r>
      <w:r w:rsidRPr="000E4E7F">
        <w:rPr>
          <w:i/>
          <w:noProof/>
        </w:rPr>
        <w:t>RRCConnectionReestablishment-NB</w:t>
      </w:r>
      <w:bookmarkEnd w:id="13104"/>
      <w:bookmarkEnd w:id="13105"/>
      <w:bookmarkEnd w:id="13106"/>
      <w:bookmarkEnd w:id="13107"/>
      <w:bookmarkEnd w:id="13108"/>
      <w:bookmarkEnd w:id="13109"/>
      <w:bookmarkEnd w:id="13110"/>
      <w:bookmarkEnd w:id="13111"/>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lastRenderedPageBreak/>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2AE2B768" w:rsidR="00737A61" w:rsidRPr="000E4E7F" w:rsidRDefault="00737A61" w:rsidP="00A51B68">
            <w:pPr>
              <w:pStyle w:val="TAL"/>
              <w:rPr>
                <w:lang w:eastAsia="en-GB"/>
              </w:rPr>
            </w:pPr>
            <w:r w:rsidRPr="000E4E7F">
              <w:t>This field is mandatory present for NB-IoT UE using the Control Plane CIoT EPS</w:t>
            </w:r>
            <w:ins w:id="13112" w:author="cr4287r1 (R2-2004040)" w:date="2020-05-11T17:45:00Z">
              <w:r w:rsidR="00393D04">
                <w:t>/5GS</w:t>
              </w:r>
            </w:ins>
            <w:r w:rsidRPr="000E4E7F">
              <w:t xml:space="preserve"> </w:t>
            </w:r>
            <w:commentRangeStart w:id="13113"/>
            <w:r w:rsidRPr="000E4E7F">
              <w:t>optimisation</w:t>
            </w:r>
            <w:commentRangeEnd w:id="13113"/>
            <w:r w:rsidR="006C48FB">
              <w:rPr>
                <w:rStyle w:val="CommentReference"/>
                <w:rFonts w:ascii="Times New Roman" w:hAnsi="Times New Roman"/>
              </w:rPr>
              <w:commentReference w:id="13113"/>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13114" w:name="_Toc20487576"/>
      <w:bookmarkStart w:id="13115" w:name="_Toc29342877"/>
      <w:bookmarkStart w:id="13116" w:name="_Toc29344016"/>
      <w:bookmarkStart w:id="13117" w:name="_Toc36567282"/>
      <w:bookmarkStart w:id="13118" w:name="_Toc36810731"/>
      <w:bookmarkStart w:id="13119" w:name="_Toc36847095"/>
      <w:bookmarkStart w:id="13120" w:name="_Toc36939748"/>
      <w:bookmarkStart w:id="13121" w:name="_Toc37082728"/>
      <w:r w:rsidRPr="000E4E7F">
        <w:t>–</w:t>
      </w:r>
      <w:r w:rsidRPr="000E4E7F">
        <w:tab/>
      </w:r>
      <w:r w:rsidRPr="000E4E7F">
        <w:rPr>
          <w:i/>
          <w:noProof/>
        </w:rPr>
        <w:t>RRCConnectionReestablishmentComplete-NB</w:t>
      </w:r>
      <w:bookmarkEnd w:id="13114"/>
      <w:bookmarkEnd w:id="13115"/>
      <w:bookmarkEnd w:id="13116"/>
      <w:bookmarkEnd w:id="13117"/>
      <w:bookmarkEnd w:id="13118"/>
      <w:bookmarkEnd w:id="13119"/>
      <w:bookmarkEnd w:id="13120"/>
      <w:bookmarkEnd w:id="13121"/>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6CBCC954" w:rsidR="00C65613" w:rsidRPr="000E4E7F" w:rsidRDefault="00C65613" w:rsidP="005A0A2F">
            <w:pPr>
              <w:pStyle w:val="TAL"/>
              <w:rPr>
                <w:b/>
                <w:i/>
              </w:rPr>
            </w:pPr>
            <w:del w:id="13122" w:author="Samsung (Seungri Jin) - class0/class1" w:date="2020-05-13T17:08:00Z">
              <w:r w:rsidRPr="000E4E7F" w:rsidDel="002D4229">
                <w:rPr>
                  <w:lang w:eastAsia="en-GB"/>
                </w:rPr>
                <w:delText>This field is used to i</w:delText>
              </w:r>
            </w:del>
            <w:ins w:id="13123"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4F677957" w:rsidR="00C65613" w:rsidRPr="000E4E7F" w:rsidRDefault="00C65613" w:rsidP="005A0A2F">
            <w:pPr>
              <w:pStyle w:val="TAL"/>
              <w:rPr>
                <w:b/>
                <w:i/>
              </w:rPr>
            </w:pPr>
            <w:del w:id="13124" w:author="Samsung (Seungri Jin) - class0/class1" w:date="2020-05-13T17:08:00Z">
              <w:r w:rsidRPr="000E4E7F" w:rsidDel="002D4229">
                <w:rPr>
                  <w:lang w:eastAsia="en-GB"/>
                </w:rPr>
                <w:delText>This field is used to i</w:delText>
              </w:r>
            </w:del>
            <w:ins w:id="13125" w:author="Samsung (Seungri Jin) - class0/class1" w:date="2020-05-13T17:08:00Z">
              <w:r w:rsidR="002D4229">
                <w:rPr>
                  <w:lang w:eastAsia="en-GB"/>
                </w:rPr>
                <w:t>I</w:t>
              </w:r>
            </w:ins>
            <w:r w:rsidRPr="000E4E7F">
              <w:rPr>
                <w:lang w:eastAsia="en-GB"/>
              </w:rPr>
              <w:t xml:space="preserve">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13126" w:name="_Toc20487577"/>
      <w:bookmarkStart w:id="13127" w:name="_Toc29342878"/>
      <w:bookmarkStart w:id="13128" w:name="_Toc29344017"/>
      <w:bookmarkStart w:id="13129" w:name="_Toc36567283"/>
      <w:bookmarkStart w:id="13130" w:name="_Toc36810732"/>
      <w:bookmarkStart w:id="13131" w:name="_Toc36847096"/>
      <w:bookmarkStart w:id="13132" w:name="_Toc36939749"/>
      <w:bookmarkStart w:id="13133" w:name="_Toc37082729"/>
      <w:r w:rsidRPr="000E4E7F">
        <w:t>–</w:t>
      </w:r>
      <w:r w:rsidRPr="000E4E7F">
        <w:tab/>
      </w:r>
      <w:r w:rsidRPr="000E4E7F">
        <w:rPr>
          <w:i/>
          <w:noProof/>
        </w:rPr>
        <w:t>RRCConnectionReestablishmentRequest-NB</w:t>
      </w:r>
      <w:bookmarkEnd w:id="13126"/>
      <w:bookmarkEnd w:id="13127"/>
      <w:bookmarkEnd w:id="13128"/>
      <w:bookmarkEnd w:id="13129"/>
      <w:bookmarkEnd w:id="13130"/>
      <w:bookmarkEnd w:id="13131"/>
      <w:bookmarkEnd w:id="13132"/>
      <w:bookmarkEnd w:id="13133"/>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lastRenderedPageBreak/>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lastRenderedPageBreak/>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13134" w:name="_Toc20487578"/>
      <w:bookmarkStart w:id="13135" w:name="_Toc29342879"/>
      <w:bookmarkStart w:id="13136" w:name="_Toc29344018"/>
      <w:bookmarkStart w:id="13137" w:name="_Toc36567284"/>
      <w:bookmarkStart w:id="13138" w:name="_Toc36810733"/>
      <w:bookmarkStart w:id="13139" w:name="_Toc36847097"/>
      <w:bookmarkStart w:id="13140" w:name="_Toc36939750"/>
      <w:bookmarkStart w:id="13141" w:name="_Toc37082730"/>
      <w:r w:rsidRPr="000E4E7F">
        <w:t>–</w:t>
      </w:r>
      <w:r w:rsidRPr="000E4E7F">
        <w:tab/>
      </w:r>
      <w:r w:rsidRPr="000E4E7F">
        <w:rPr>
          <w:i/>
          <w:noProof/>
        </w:rPr>
        <w:t>RRCConnectionReject-NB</w:t>
      </w:r>
      <w:bookmarkEnd w:id="13134"/>
      <w:bookmarkEnd w:id="13135"/>
      <w:bookmarkEnd w:id="13136"/>
      <w:bookmarkEnd w:id="13137"/>
      <w:bookmarkEnd w:id="13138"/>
      <w:bookmarkEnd w:id="13139"/>
      <w:bookmarkEnd w:id="13140"/>
      <w:bookmarkEnd w:id="13141"/>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13142" w:name="_Toc20487579"/>
      <w:bookmarkStart w:id="13143" w:name="_Toc29342880"/>
      <w:bookmarkStart w:id="13144" w:name="_Toc29344019"/>
      <w:bookmarkStart w:id="13145" w:name="_Toc36567285"/>
      <w:bookmarkStart w:id="13146" w:name="_Toc36810734"/>
      <w:bookmarkStart w:id="13147" w:name="_Toc36847098"/>
      <w:bookmarkStart w:id="13148" w:name="_Toc36939751"/>
      <w:bookmarkStart w:id="13149" w:name="_Toc37082731"/>
      <w:r w:rsidRPr="000E4E7F">
        <w:t>–</w:t>
      </w:r>
      <w:r w:rsidRPr="000E4E7F">
        <w:tab/>
      </w:r>
      <w:r w:rsidRPr="000E4E7F">
        <w:rPr>
          <w:i/>
          <w:noProof/>
        </w:rPr>
        <w:t>RRCConnectionRelease-NB</w:t>
      </w:r>
      <w:bookmarkEnd w:id="13142"/>
      <w:bookmarkEnd w:id="13143"/>
      <w:bookmarkEnd w:id="13144"/>
      <w:bookmarkEnd w:id="13145"/>
      <w:bookmarkEnd w:id="13146"/>
      <w:bookmarkEnd w:id="13147"/>
      <w:bookmarkEnd w:id="13148"/>
      <w:bookmarkEnd w:id="13149"/>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lastRenderedPageBreak/>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67909B49" w:rsidR="003C0A8B" w:rsidRPr="000E4E7F" w:rsidDel="00393D04" w:rsidRDefault="00C65613" w:rsidP="00EE789D">
      <w:pPr>
        <w:pStyle w:val="PL"/>
        <w:shd w:val="clear" w:color="auto" w:fill="E6E6E6"/>
        <w:rPr>
          <w:del w:id="13150" w:author="cr4287r1 (R2-2004040)" w:date="2020-05-11T17:46:00Z"/>
        </w:rPr>
      </w:pPr>
      <w:r w:rsidRPr="000E4E7F">
        <w:tab/>
        <w:t>pur-Config-r16</w:t>
      </w:r>
      <w:r w:rsidRPr="000E4E7F">
        <w:tab/>
      </w:r>
      <w:r w:rsidRPr="000E4E7F">
        <w:tab/>
      </w:r>
      <w:r w:rsidRPr="000E4E7F">
        <w:tab/>
      </w:r>
      <w:r w:rsidRPr="000E4E7F">
        <w:tab/>
      </w:r>
      <w:r w:rsidRPr="000E4E7F">
        <w:tab/>
      </w:r>
      <w:r w:rsidRPr="000E4E7F">
        <w:tab/>
      </w:r>
      <w:r w:rsidRPr="000E4E7F">
        <w:tab/>
      </w:r>
      <w:del w:id="13151" w:author="cr4287r1 (R2-2004040)" w:date="2020-05-11T17:46:00Z">
        <w:r w:rsidR="003C0A8B" w:rsidRPr="000E4E7F" w:rsidDel="00393D04">
          <w:delText>CHOICE</w:delText>
        </w:r>
      </w:del>
      <w:ins w:id="13152" w:author="cr4287r1 (R2-2004040)" w:date="2020-05-11T17:46:00Z">
        <w:r w:rsidR="00393D04">
          <w:t>SetupRelease</w:t>
        </w:r>
      </w:ins>
      <w:r w:rsidR="003C0A8B" w:rsidRPr="000E4E7F">
        <w:t xml:space="preserve"> {</w:t>
      </w:r>
    </w:p>
    <w:p w14:paraId="4B0C1B6F" w14:textId="31A21EAE" w:rsidR="003C0A8B" w:rsidRPr="000E4E7F" w:rsidDel="00393D04" w:rsidRDefault="003C0A8B" w:rsidP="004B4623">
      <w:pPr>
        <w:pStyle w:val="PL"/>
        <w:shd w:val="clear" w:color="auto" w:fill="E6E6E6"/>
        <w:rPr>
          <w:del w:id="13153" w:author="cr4287r1 (R2-2004040)" w:date="2020-05-11T17:46:00Z"/>
        </w:rPr>
      </w:pPr>
      <w:del w:id="13154" w:author="cr4287r1 (R2-2004040)" w:date="2020-05-11T17:46:00Z">
        <w:r w:rsidRPr="000E4E7F" w:rsidDel="00393D04">
          <w:tab/>
        </w:r>
        <w:r w:rsidRPr="000E4E7F" w:rsidDel="00393D04">
          <w:tab/>
          <w:delText>release</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delText>NULL,</w:delText>
        </w:r>
      </w:del>
    </w:p>
    <w:p w14:paraId="2A853D28" w14:textId="1325D8CC" w:rsidR="003C0A8B" w:rsidRPr="000E4E7F" w:rsidDel="00393D04" w:rsidRDefault="003C0A8B" w:rsidP="00BE5281">
      <w:pPr>
        <w:pStyle w:val="PL"/>
        <w:shd w:val="clear" w:color="auto" w:fill="E6E6E6"/>
        <w:rPr>
          <w:del w:id="13155" w:author="cr4287r1 (R2-2004040)" w:date="2020-05-11T17:46:00Z"/>
        </w:rPr>
      </w:pPr>
      <w:del w:id="13156" w:author="cr4287r1 (R2-2004040)" w:date="2020-05-11T17:46:00Z">
        <w:r w:rsidRPr="000E4E7F" w:rsidDel="00393D04">
          <w:tab/>
        </w:r>
        <w:r w:rsidRPr="000E4E7F" w:rsidDel="00393D04">
          <w:tab/>
          <w:delText>setup</w:delText>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del>
      <w:r w:rsidR="00C65613" w:rsidRPr="000E4E7F">
        <w:t>PUR-Config-NB-r16</w:t>
      </w:r>
    </w:p>
    <w:p w14:paraId="5487EB1E" w14:textId="58CF8D32" w:rsidR="00C65613" w:rsidRPr="000E4E7F" w:rsidRDefault="003C0A8B">
      <w:pPr>
        <w:pStyle w:val="PL"/>
        <w:shd w:val="clear" w:color="auto" w:fill="E6E6E6"/>
      </w:pPr>
      <w:del w:id="13157" w:author="cr4287r1 (R2-2004040)" w:date="2020-05-11T17:46:00Z">
        <w:r w:rsidRPr="000E4E7F" w:rsidDel="00393D04">
          <w:tab/>
        </w:r>
      </w:del>
      <w:r w:rsidRPr="000E4E7F">
        <w:t>}</w:t>
      </w:r>
      <w:r w:rsidRPr="000E4E7F">
        <w:tab/>
      </w:r>
      <w:del w:id="13158" w:author="cr4287r1 (R2-2004040)" w:date="2020-05-11T17:46:00Z">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Pr="000E4E7F" w:rsidDel="00393D04">
          <w:tab/>
        </w:r>
        <w:r w:rsidR="00C65613" w:rsidRPr="000E4E7F" w:rsidDel="00393D04">
          <w:tab/>
        </w:r>
        <w:r w:rsidR="00C65613" w:rsidRPr="000E4E7F" w:rsidDel="00393D04">
          <w:tab/>
        </w:r>
        <w:r w:rsidR="00C65613" w:rsidRPr="000E4E7F" w:rsidDel="00393D04">
          <w:tab/>
        </w:r>
      </w:del>
      <w:r w:rsidR="00C65613" w:rsidRPr="000E4E7F">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6F18CC" w:rsidRDefault="009722D5" w:rsidP="009722D5">
      <w:pPr>
        <w:pStyle w:val="PL"/>
        <w:shd w:val="clear" w:color="auto" w:fill="E6E6E6"/>
        <w:rPr>
          <w:lang w:val="sv-SE"/>
        </w:rPr>
      </w:pPr>
      <w:r w:rsidRPr="000E4E7F">
        <w:tab/>
      </w:r>
      <w:r w:rsidRPr="006F18CC">
        <w:rPr>
          <w:lang w:val="sv-SE"/>
        </w:rPr>
        <w:t>t322-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ENUMERATED{</w:t>
      </w:r>
    </w:p>
    <w:p w14:paraId="25B85F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min5, min10, min20, min30, min60, min120, min180,</w:t>
      </w:r>
    </w:p>
    <w:p w14:paraId="2D411A10" w14:textId="77777777" w:rsidR="009722D5" w:rsidRPr="000E4E7F" w:rsidRDefault="009722D5" w:rsidP="009722D5">
      <w:pPr>
        <w:pStyle w:val="PL"/>
        <w:shd w:val="clear" w:color="auto" w:fill="E6E6E6"/>
      </w:pP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159" w:author="Samsung (Seungri Jin) - class0/class1" w:date="2020-05-13T17:0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3160">
          <w:tblGrid>
            <w:gridCol w:w="9644"/>
          </w:tblGrid>
        </w:tblGridChange>
      </w:tblGrid>
      <w:tr w:rsidR="008E3BAD" w:rsidRPr="000E4E7F" w14:paraId="4043CC62" w14:textId="77777777" w:rsidTr="005A0A2F">
        <w:trPr>
          <w:cantSplit/>
          <w:tblHeader/>
          <w:trPrChange w:id="13161" w:author="Samsung (Seungri Jin) - class0/class1" w:date="2020-05-13T17:08:00Z">
            <w:trPr>
              <w:cantSplit/>
              <w:tblHeader/>
            </w:trPr>
          </w:trPrChange>
        </w:trPr>
        <w:tc>
          <w:tcPr>
            <w:tcW w:w="9644" w:type="dxa"/>
            <w:tcPrChange w:id="13162" w:author="Samsung (Seungri Jin) - class0/class1" w:date="2020-05-13T17:08:00Z">
              <w:tcPr>
                <w:tcW w:w="9639" w:type="dxa"/>
              </w:tcPr>
            </w:tcPrChange>
          </w:tcPr>
          <w:p w14:paraId="1A22B343"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5A0A2F" w14:paraId="5AA20029" w14:textId="630A4E4F" w:rsidTr="005A0A2F">
        <w:trPr>
          <w:cantSplit/>
          <w:trHeight w:val="59"/>
          <w:del w:id="13163" w:author="Samsung (Seungri Jin) - class0/class1" w:date="2020-05-13T17:08:00Z"/>
          <w:trPrChange w:id="13164" w:author="Samsung (Seungri Jin) - class0/class1" w:date="2020-05-13T17:08:00Z">
            <w:trPr>
              <w:cantSplit/>
              <w:trHeight w:val="59"/>
            </w:trPr>
          </w:trPrChange>
        </w:trPr>
        <w:tc>
          <w:tcPr>
            <w:tcW w:w="9644" w:type="dxa"/>
            <w:tcBorders>
              <w:top w:val="single" w:sz="4" w:space="0" w:color="808080"/>
              <w:left w:val="single" w:sz="4" w:space="0" w:color="808080"/>
              <w:bottom w:val="single" w:sz="4" w:space="0" w:color="808080"/>
              <w:right w:val="single" w:sz="4" w:space="0" w:color="808080"/>
            </w:tcBorders>
            <w:hideMark/>
            <w:tcPrChange w:id="13165" w:author="Samsung (Seungri Jin) - class0/class1" w:date="2020-05-13T17:08:00Z">
              <w:tcPr>
                <w:tcW w:w="9644" w:type="dxa"/>
                <w:tcBorders>
                  <w:top w:val="single" w:sz="4" w:space="0" w:color="808080"/>
                  <w:left w:val="single" w:sz="4" w:space="0" w:color="808080"/>
                  <w:bottom w:val="single" w:sz="4" w:space="0" w:color="808080"/>
                  <w:right w:val="single" w:sz="4" w:space="0" w:color="808080"/>
                </w:tcBorders>
                <w:hideMark/>
              </w:tcPr>
            </w:tcPrChange>
          </w:tcPr>
          <w:p w14:paraId="0404AA8A" w14:textId="3E6F036D" w:rsidR="00C65613" w:rsidRPr="000E4E7F" w:rsidDel="005A0A2F" w:rsidRDefault="00C65613" w:rsidP="003C0A8B">
            <w:pPr>
              <w:pStyle w:val="TAL"/>
              <w:rPr>
                <w:del w:id="13166" w:author="Samsung (Seungri Jin) - class0/class1" w:date="2020-05-13T17:08:00Z"/>
                <w:b/>
                <w:i/>
                <w:noProof/>
                <w:lang w:eastAsia="ko-KR"/>
              </w:rPr>
            </w:pPr>
            <w:del w:id="13167" w:author="Samsung (Seungri Jin) - class0/class1" w:date="2020-05-13T17:08:00Z">
              <w:r w:rsidRPr="000E4E7F" w:rsidDel="005A0A2F">
                <w:rPr>
                  <w:b/>
                  <w:i/>
                  <w:noProof/>
                  <w:lang w:eastAsia="ko-KR"/>
                </w:rPr>
                <w:delText>anr-MeasConfig</w:delText>
              </w:r>
            </w:del>
          </w:p>
          <w:p w14:paraId="420F28EE" w14:textId="00B60C81" w:rsidR="00C65613" w:rsidRPr="000E4E7F" w:rsidDel="005A0A2F" w:rsidRDefault="00C65613" w:rsidP="003C0A8B">
            <w:pPr>
              <w:pStyle w:val="TAL"/>
              <w:rPr>
                <w:del w:id="13168" w:author="Samsung (Seungri Jin) - class0/class1" w:date="2020-05-13T17:08:00Z"/>
                <w:noProof/>
                <w:lang w:eastAsia="ko-KR"/>
              </w:rPr>
            </w:pPr>
            <w:del w:id="13169" w:author="Samsung (Seungri Jin) - class0/class1" w:date="2020-05-13T17:08:00Z">
              <w:r w:rsidRPr="000E4E7F" w:rsidDel="005A0A2F">
                <w:rPr>
                  <w:noProof/>
                  <w:lang w:eastAsia="ko-KR"/>
                </w:rPr>
                <w:delText>Configuration of the measurements to be performed by the UE in RRC_IDLE for ANR.</w:delText>
              </w:r>
            </w:del>
          </w:p>
        </w:tc>
      </w:tr>
      <w:tr w:rsidR="008E3BAD" w:rsidRPr="000E4E7F" w14:paraId="5E1FE041" w14:textId="77777777" w:rsidTr="005A0A2F">
        <w:trPr>
          <w:cantSplit/>
          <w:trHeight w:val="59"/>
          <w:trPrChange w:id="13170" w:author="Samsung (Seungri Jin) - class0/class1" w:date="2020-05-13T17:08:00Z">
            <w:trPr>
              <w:cantSplit/>
              <w:trHeight w:val="59"/>
            </w:trPr>
          </w:trPrChange>
        </w:trPr>
        <w:tc>
          <w:tcPr>
            <w:tcW w:w="9644" w:type="dxa"/>
            <w:tcBorders>
              <w:top w:val="single" w:sz="4" w:space="0" w:color="808080"/>
            </w:tcBorders>
            <w:tcPrChange w:id="13171" w:author="Samsung (Seungri Jin) - class0/class1" w:date="2020-05-13T17:08:00Z">
              <w:tcPr>
                <w:tcW w:w="9639" w:type="dxa"/>
                <w:tcBorders>
                  <w:top w:val="single" w:sz="4" w:space="0" w:color="808080"/>
                </w:tcBorders>
              </w:tcPr>
            </w:tcPrChange>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5A0A2F">
        <w:trPr>
          <w:cantSplit/>
          <w:trPrChange w:id="13172"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73"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5A0A2F">
        <w:trPr>
          <w:cantSplit/>
          <w:trPrChange w:id="13174"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75"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5A0A2F">
        <w:trPr>
          <w:cantSplit/>
          <w:trPrChange w:id="13176" w:author="Samsung (Seungri Jin) - class0/class1" w:date="2020-05-13T17:08: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3177" w:author="Samsung (Seungri Jin) - class0/class1" w:date="2020-05-13T17:08:00Z">
              <w:tcPr>
                <w:tcW w:w="9639" w:type="dxa"/>
                <w:tcBorders>
                  <w:top w:val="single" w:sz="4" w:space="0" w:color="808080"/>
                  <w:left w:val="single" w:sz="4" w:space="0" w:color="808080"/>
                  <w:bottom w:val="single" w:sz="4" w:space="0" w:color="808080"/>
                  <w:right w:val="single" w:sz="4" w:space="0" w:color="808080"/>
                </w:tcBorders>
              </w:tcPr>
            </w:tcPrChange>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5A0A2F">
        <w:trPr>
          <w:cantSplit/>
          <w:trPrChange w:id="13178" w:author="Samsung (Seungri Jin) - class0/class1" w:date="2020-05-13T17:08:00Z">
            <w:trPr>
              <w:cantSplit/>
            </w:trPr>
          </w:trPrChange>
        </w:trPr>
        <w:tc>
          <w:tcPr>
            <w:tcW w:w="9644" w:type="dxa"/>
            <w:tcPrChange w:id="13179" w:author="Samsung (Seungri Jin) - class0/class1" w:date="2020-05-13T17:08:00Z">
              <w:tcPr>
                <w:tcW w:w="9639" w:type="dxa"/>
              </w:tcPr>
            </w:tcPrChange>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5A0A2F">
        <w:trPr>
          <w:cantSplit/>
          <w:trPrChange w:id="13180" w:author="Samsung (Seungri Jin) - class0/class1" w:date="2020-05-13T17:08:00Z">
            <w:trPr>
              <w:cantSplit/>
            </w:trPr>
          </w:trPrChange>
        </w:trPr>
        <w:tc>
          <w:tcPr>
            <w:tcW w:w="9644" w:type="dxa"/>
            <w:tcPrChange w:id="13181" w:author="Samsung (Seungri Jin) - class0/class1" w:date="2020-05-13T17:08:00Z">
              <w:tcPr>
                <w:tcW w:w="9639" w:type="dxa"/>
              </w:tcPr>
            </w:tcPrChange>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1B0243B2" w:rsidR="009722D5" w:rsidRPr="000E4E7F" w:rsidRDefault="005A0A2F" w:rsidP="005411BB">
            <w:pPr>
              <w:pStyle w:val="TAL"/>
              <w:rPr>
                <w:bCs/>
                <w:i/>
                <w:noProof/>
                <w:lang w:eastAsia="en-GB"/>
              </w:rPr>
            </w:pPr>
            <w:ins w:id="13182" w:author="Samsung (Seungri Jin) - class0/class1" w:date="2020-05-13T17:10:00Z">
              <w:r w:rsidRPr="007E30E6">
                <w:rPr>
                  <w:rFonts w:eastAsia="Malgun Gothic"/>
                  <w:lang w:eastAsia="ko-KR"/>
                </w:rPr>
                <w:t xml:space="preserve">The network </w:t>
              </w:r>
              <w:r>
                <w:rPr>
                  <w:rFonts w:eastAsia="Malgun Gothic"/>
                  <w:lang w:eastAsia="ko-KR"/>
                </w:rPr>
                <w:t xml:space="preserve">should not set the </w:t>
              </w:r>
              <w:r w:rsidRPr="001D4263">
                <w:rPr>
                  <w:rFonts w:eastAsia="Malgun Gothic"/>
                  <w:i/>
                  <w:lang w:eastAsia="ko-KR"/>
                </w:rPr>
                <w:t>releaseCause</w:t>
              </w:r>
              <w:r>
                <w:rPr>
                  <w:rFonts w:eastAsia="Malgun Gothic"/>
                  <w:lang w:eastAsia="ko-KR"/>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Pr>
                  <w:bCs/>
                  <w:noProof/>
                  <w:lang w:eastAsia="en-GB"/>
                </w:rPr>
                <w:t xml:space="preserve"> and/or </w:t>
              </w:r>
              <w:r w:rsidRPr="000E4E7F">
                <w:rPr>
                  <w:bCs/>
                  <w:noProof/>
                  <w:lang w:eastAsia="en-GB"/>
                </w:rPr>
                <w:t>if the UE is connected to 5GC.</w:t>
              </w:r>
            </w:ins>
            <w:del w:id="13183" w:author="Samsung (Seungri Jin) - class0/class1" w:date="2020-05-13T17:10:00Z">
              <w:r w:rsidR="009722D5" w:rsidRPr="000E4E7F" w:rsidDel="005A0A2F">
                <w:rPr>
                  <w:bCs/>
                  <w:noProof/>
                  <w:lang w:eastAsia="en-GB"/>
                </w:rPr>
                <w:delText xml:space="preserve">E-UTRAN should not set the </w:delText>
              </w:r>
              <w:r w:rsidR="009722D5" w:rsidRPr="000E4E7F" w:rsidDel="005A0A2F">
                <w:rPr>
                  <w:bCs/>
                  <w:i/>
                  <w:noProof/>
                  <w:lang w:eastAsia="en-GB"/>
                </w:rPr>
                <w:delText>releaseCause</w:delText>
              </w:r>
              <w:r w:rsidR="009722D5" w:rsidRPr="000E4E7F" w:rsidDel="005A0A2F">
                <w:rPr>
                  <w:bCs/>
                  <w:noProof/>
                  <w:lang w:eastAsia="en-GB"/>
                </w:rPr>
                <w:delText xml:space="preserve"> to </w:delText>
              </w:r>
              <w:r w:rsidR="009722D5" w:rsidRPr="000E4E7F" w:rsidDel="005A0A2F">
                <w:rPr>
                  <w:bCs/>
                  <w:i/>
                  <w:noProof/>
                  <w:lang w:eastAsia="en-GB"/>
                </w:rPr>
                <w:delText>loadBalancingTAURequired</w:delText>
              </w:r>
              <w:r w:rsidR="009722D5" w:rsidRPr="000E4E7F" w:rsidDel="005A0A2F">
                <w:rPr>
                  <w:bCs/>
                  <w:noProof/>
                  <w:lang w:eastAsia="en-GB"/>
                </w:rPr>
                <w:delText xml:space="preserve"> if the </w:delText>
              </w:r>
              <w:r w:rsidR="009722D5" w:rsidRPr="000E4E7F" w:rsidDel="005A0A2F">
                <w:rPr>
                  <w:bCs/>
                  <w:i/>
                  <w:noProof/>
                  <w:lang w:eastAsia="en-GB"/>
                </w:rPr>
                <w:delText>extendedWaitTime</w:delText>
              </w:r>
              <w:r w:rsidR="009722D5" w:rsidRPr="000E4E7F" w:rsidDel="005A0A2F">
                <w:rPr>
                  <w:bCs/>
                  <w:noProof/>
                  <w:lang w:eastAsia="en-GB"/>
                </w:rPr>
                <w:delText xml:space="preserve"> is present.</w:delText>
              </w:r>
              <w:r w:rsidR="00C65613" w:rsidRPr="000E4E7F" w:rsidDel="005A0A2F">
                <w:rPr>
                  <w:bCs/>
                  <w:noProof/>
                  <w:lang w:eastAsia="en-GB"/>
                </w:rPr>
                <w:delText xml:space="preserve"> The network should not set the </w:delText>
              </w:r>
              <w:r w:rsidR="00C65613" w:rsidRPr="000E4E7F" w:rsidDel="005A0A2F">
                <w:rPr>
                  <w:bCs/>
                  <w:i/>
                  <w:noProof/>
                  <w:lang w:eastAsia="en-GB"/>
                </w:rPr>
                <w:delText>releaseCause</w:delText>
              </w:r>
              <w:r w:rsidR="00C65613" w:rsidRPr="000E4E7F" w:rsidDel="005A0A2F">
                <w:rPr>
                  <w:bCs/>
                  <w:noProof/>
                  <w:lang w:eastAsia="en-GB"/>
                </w:rPr>
                <w:delText xml:space="preserve"> to </w:delText>
              </w:r>
              <w:r w:rsidR="00C65613" w:rsidRPr="000E4E7F" w:rsidDel="005A0A2F">
                <w:rPr>
                  <w:bCs/>
                  <w:i/>
                  <w:noProof/>
                  <w:lang w:eastAsia="en-GB"/>
                </w:rPr>
                <w:delText>loadBalancingTAURequired</w:delText>
              </w:r>
              <w:r w:rsidR="00C65613" w:rsidRPr="000E4E7F" w:rsidDel="005A0A2F">
                <w:rPr>
                  <w:bCs/>
                  <w:noProof/>
                  <w:lang w:eastAsia="en-GB"/>
                </w:rPr>
                <w:delText xml:space="preserve"> if the UE is connected to 5GC.</w:delText>
              </w:r>
            </w:del>
          </w:p>
        </w:tc>
      </w:tr>
      <w:tr w:rsidR="009722D5" w:rsidRPr="000E4E7F" w14:paraId="56573DBF" w14:textId="77777777" w:rsidTr="005A0A2F">
        <w:trPr>
          <w:cantSplit/>
          <w:trPrChange w:id="13184" w:author="Samsung (Seungri Jin) - class0/class1" w:date="2020-05-13T17:08:00Z">
            <w:trPr>
              <w:cantSplit/>
            </w:trPr>
          </w:trPrChange>
        </w:trPr>
        <w:tc>
          <w:tcPr>
            <w:tcW w:w="9644" w:type="dxa"/>
            <w:tcPrChange w:id="13185" w:author="Samsung (Seungri Jin) - class0/class1" w:date="2020-05-13T17:08:00Z">
              <w:tcPr>
                <w:tcW w:w="9639" w:type="dxa"/>
              </w:tcPr>
            </w:tcPrChange>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13186" w:name="_Toc20487580"/>
      <w:bookmarkStart w:id="13187" w:name="_Toc29342881"/>
      <w:bookmarkStart w:id="13188" w:name="_Toc29344020"/>
      <w:bookmarkStart w:id="13189" w:name="_Toc36567286"/>
      <w:bookmarkStart w:id="13190" w:name="_Toc36810735"/>
      <w:bookmarkStart w:id="13191" w:name="_Toc36847099"/>
      <w:bookmarkStart w:id="13192" w:name="_Toc36939752"/>
      <w:bookmarkStart w:id="13193" w:name="_Toc37082732"/>
      <w:r w:rsidRPr="000E4E7F">
        <w:t>–</w:t>
      </w:r>
      <w:r w:rsidRPr="000E4E7F">
        <w:tab/>
      </w:r>
      <w:r w:rsidRPr="000E4E7F">
        <w:rPr>
          <w:i/>
          <w:noProof/>
        </w:rPr>
        <w:t>RRCConnectionRequest-NB</w:t>
      </w:r>
      <w:bookmarkEnd w:id="13186"/>
      <w:bookmarkEnd w:id="13187"/>
      <w:bookmarkEnd w:id="13188"/>
      <w:bookmarkEnd w:id="13189"/>
      <w:bookmarkEnd w:id="13190"/>
      <w:bookmarkEnd w:id="13191"/>
      <w:bookmarkEnd w:id="13192"/>
      <w:bookmarkEnd w:id="13193"/>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lastRenderedPageBreak/>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commentRangeStart w:id="13194"/>
      <w:r w:rsidRPr="000E4E7F">
        <w:t xml:space="preserve">RRCConnectionRequest-5GC-NB-r16-IEs </w:t>
      </w:r>
      <w:commentRangeEnd w:id="13194"/>
      <w:r w:rsidR="00537E37">
        <w:rPr>
          <w:rStyle w:val="CommentReference"/>
          <w:rFonts w:ascii="Times New Roman" w:hAnsi="Times New Roman"/>
          <w:noProof w:val="0"/>
        </w:rPr>
        <w:commentReference w:id="13194"/>
      </w:r>
      <w:r w:rsidRPr="000E4E7F">
        <w:t>::=</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6F18CC"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13195"/>
      <w:r w:rsidRPr="006F18CC">
        <w:rPr>
          <w:lang w:val="sv-SE"/>
        </w:rPr>
        <w:t>spare4</w:t>
      </w:r>
      <w:commentRangeEnd w:id="13195"/>
      <w:r w:rsidR="00BE7C55">
        <w:rPr>
          <w:rStyle w:val="CommentReference"/>
          <w:rFonts w:ascii="Times New Roman" w:hAnsi="Times New Roman"/>
          <w:noProof w:val="0"/>
        </w:rPr>
        <w:commentReference w:id="13195"/>
      </w:r>
      <w:r w:rsidRPr="006F18CC">
        <w:rPr>
          <w:lang w:val="sv-SE"/>
        </w:rPr>
        <w:t>, spare3, spare2, spare1},</w:t>
      </w:r>
    </w:p>
    <w:p w14:paraId="4EA2CD64" w14:textId="77777777" w:rsidR="00C65613" w:rsidRPr="006F18CC" w:rsidRDefault="00C65613" w:rsidP="00C65613">
      <w:pPr>
        <w:pStyle w:val="PL"/>
        <w:shd w:val="clear" w:color="auto" w:fill="E6E6E6"/>
        <w:rPr>
          <w:lang w:val="sv-SE"/>
        </w:rPr>
      </w:pPr>
      <w:r w:rsidRPr="006F18CC">
        <w:rPr>
          <w:lang w:val="sv-SE"/>
        </w:rPr>
        <w:tab/>
        <w:t>cqi-NPDCCH-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CQI-NPDCCH-NB-r14,</w:t>
      </w:r>
    </w:p>
    <w:p w14:paraId="56AE6100" w14:textId="77777777" w:rsidR="00C65613" w:rsidRPr="000E4E7F" w:rsidRDefault="00C65613" w:rsidP="00C65613">
      <w:pPr>
        <w:pStyle w:val="PL"/>
        <w:shd w:val="clear" w:color="auto" w:fill="E6E6E6"/>
      </w:pPr>
      <w:r w:rsidRPr="006F18CC">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13196" w:name="_Toc20487581"/>
      <w:bookmarkStart w:id="13197" w:name="_Toc29342882"/>
      <w:bookmarkStart w:id="13198" w:name="_Toc29344021"/>
      <w:bookmarkStart w:id="13199" w:name="_Toc36567287"/>
      <w:bookmarkStart w:id="13200" w:name="_Toc36810736"/>
      <w:bookmarkStart w:id="13201" w:name="_Toc36847100"/>
      <w:bookmarkStart w:id="13202" w:name="_Toc36939753"/>
      <w:bookmarkStart w:id="13203" w:name="_Toc37082733"/>
      <w:r w:rsidRPr="000E4E7F">
        <w:t>–</w:t>
      </w:r>
      <w:r w:rsidRPr="000E4E7F">
        <w:tab/>
      </w:r>
      <w:r w:rsidRPr="000E4E7F">
        <w:rPr>
          <w:i/>
          <w:noProof/>
        </w:rPr>
        <w:t>RRCConnectionResume-NB</w:t>
      </w:r>
      <w:bookmarkEnd w:id="13196"/>
      <w:bookmarkEnd w:id="13197"/>
      <w:bookmarkEnd w:id="13198"/>
      <w:bookmarkEnd w:id="13199"/>
      <w:bookmarkEnd w:id="13200"/>
      <w:bookmarkEnd w:id="13201"/>
      <w:bookmarkEnd w:id="13202"/>
      <w:bookmarkEnd w:id="13203"/>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lastRenderedPageBreak/>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r>
      <w:commentRangeStart w:id="13204"/>
      <w:r w:rsidRPr="000E4E7F">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commentRangeEnd w:id="13204"/>
      <w:r w:rsidR="00537E37">
        <w:rPr>
          <w:rStyle w:val="CommentReference"/>
          <w:rFonts w:ascii="Times New Roman" w:hAnsi="Times New Roman"/>
          <w:noProof w:val="0"/>
        </w:rPr>
        <w:commentReference w:id="13204"/>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01B816F9" w:rsidR="00C65613" w:rsidRPr="000E4E7F" w:rsidDel="00393D04" w:rsidRDefault="00C65613" w:rsidP="00C65613">
      <w:pPr>
        <w:pStyle w:val="EditorsNote"/>
        <w:rPr>
          <w:del w:id="13205" w:author="cr4287r1 (R2-2004040)" w:date="2020-05-11T17:47:00Z"/>
          <w:color w:val="auto"/>
        </w:rPr>
      </w:pPr>
      <w:del w:id="13206" w:author="cr4287r1 (R2-2004040)" w:date="2020-05-11T17:47:00Z">
        <w:r w:rsidRPr="000E4E7F" w:rsidDel="00393D04">
          <w:rPr>
            <w:color w:val="auto"/>
          </w:rPr>
          <w:delText>Editor</w:delText>
        </w:r>
        <w:r w:rsidR="00156A1B" w:rsidRPr="000E4E7F" w:rsidDel="00393D04">
          <w:rPr>
            <w:color w:val="auto"/>
          </w:rPr>
          <w:delText>'</w:delText>
        </w:r>
        <w:r w:rsidRPr="000E4E7F" w:rsidDel="00393D04">
          <w:rPr>
            <w:color w:val="auto"/>
          </w:rPr>
          <w:delText>s Note: FFS whether to have Cond PUR for newUE-Identity-</w:delText>
        </w:r>
        <w:commentRangeStart w:id="13207"/>
        <w:r w:rsidRPr="000E4E7F" w:rsidDel="00393D04">
          <w:rPr>
            <w:color w:val="auto"/>
          </w:rPr>
          <w:delText>r16</w:delText>
        </w:r>
      </w:del>
      <w:commentRangeEnd w:id="13207"/>
      <w:r w:rsidR="009877BD">
        <w:rPr>
          <w:rStyle w:val="CommentReference"/>
          <w:color w:val="auto"/>
        </w:rPr>
        <w:commentReference w:id="13207"/>
      </w:r>
      <w:del w:id="13208" w:author="cr4287r1 (R2-2004040)" w:date="2020-05-11T17:47:00Z">
        <w:r w:rsidRPr="000E4E7F" w:rsidDel="00393D04">
          <w:rPr>
            <w:color w:val="auto"/>
          </w:rPr>
          <w:delText>.</w:delText>
        </w:r>
      </w:del>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2319F48B" w:rsidR="00C65613" w:rsidRPr="000E4E7F" w:rsidRDefault="00C65613" w:rsidP="00EE789D">
            <w:pPr>
              <w:pStyle w:val="TAL"/>
              <w:rPr>
                <w:b/>
                <w:i/>
                <w:noProof/>
              </w:rPr>
            </w:pPr>
            <w:r w:rsidRPr="000E4E7F">
              <w:rPr>
                <w:iCs/>
              </w:rPr>
              <w:t xml:space="preserve">C-RNTI used </w:t>
            </w:r>
            <w:ins w:id="13209" w:author="cr4287r1 (R2-2004040)" w:date="2020-05-11T17:47:00Z">
              <w:r w:rsidR="00393D04">
                <w:rPr>
                  <w:iCs/>
                </w:rPr>
                <w:t xml:space="preserve">after moving to RRC_CONNECTED in response to </w:t>
              </w:r>
              <w:r w:rsidR="00393D04" w:rsidRPr="00C93026">
                <w:rPr>
                  <w:iCs/>
                </w:rPr>
                <w:t>transmission using PUR</w:t>
              </w:r>
            </w:ins>
            <w:del w:id="13210" w:author="cr4287r1 (R2-2004040)" w:date="2020-05-11T17:49:00Z">
              <w:r w:rsidRPr="000E4E7F" w:rsidDel="00BC1D34">
                <w:rPr>
                  <w:iCs/>
                </w:rPr>
                <w:delText>in RRC connection</w:delText>
              </w:r>
            </w:del>
            <w:r w:rsidRPr="000E4E7F">
              <w:rPr>
                <w:iCs/>
              </w:rPr>
              <w:t>,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13211" w:name="_Toc20487582"/>
      <w:bookmarkStart w:id="13212" w:name="_Toc29342883"/>
      <w:bookmarkStart w:id="13213" w:name="_Toc29344022"/>
      <w:bookmarkStart w:id="13214" w:name="_Toc36567288"/>
      <w:bookmarkStart w:id="13215" w:name="_Toc36810737"/>
      <w:bookmarkStart w:id="13216" w:name="_Toc36847101"/>
      <w:bookmarkStart w:id="13217" w:name="_Toc36939754"/>
      <w:bookmarkStart w:id="13218" w:name="_Toc37082734"/>
      <w:r w:rsidRPr="000E4E7F">
        <w:t>–</w:t>
      </w:r>
      <w:r w:rsidRPr="000E4E7F">
        <w:tab/>
      </w:r>
      <w:r w:rsidRPr="000E4E7F">
        <w:rPr>
          <w:i/>
          <w:noProof/>
        </w:rPr>
        <w:t>RRCConnectionResumeComplete-NB</w:t>
      </w:r>
      <w:bookmarkEnd w:id="13211"/>
      <w:bookmarkEnd w:id="13212"/>
      <w:bookmarkEnd w:id="13213"/>
      <w:bookmarkEnd w:id="13214"/>
      <w:bookmarkEnd w:id="13215"/>
      <w:bookmarkEnd w:id="13216"/>
      <w:bookmarkEnd w:id="13217"/>
      <w:bookmarkEnd w:id="13218"/>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08EDDA1A" w:rsidR="00C65613" w:rsidRPr="000E4E7F" w:rsidRDefault="00C65613" w:rsidP="005A0A2F">
            <w:pPr>
              <w:pStyle w:val="TAL"/>
              <w:rPr>
                <w:b/>
                <w:i/>
              </w:rPr>
            </w:pPr>
            <w:del w:id="13219" w:author="Samsung (Seungri Jin) - class0/class1" w:date="2020-05-13T17:11:00Z">
              <w:r w:rsidRPr="000E4E7F" w:rsidDel="005A0A2F">
                <w:rPr>
                  <w:lang w:eastAsia="en-GB"/>
                </w:rPr>
                <w:delText>This field is used to i</w:delText>
              </w:r>
            </w:del>
            <w:ins w:id="13220"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3E7D2422" w:rsidR="00C65613" w:rsidRPr="000E4E7F" w:rsidRDefault="00C65613" w:rsidP="005A0A2F">
            <w:pPr>
              <w:pStyle w:val="TAL"/>
              <w:rPr>
                <w:b/>
                <w:i/>
                <w:lang w:eastAsia="en-GB"/>
              </w:rPr>
            </w:pPr>
            <w:del w:id="13221" w:author="Samsung (Seungri Jin) - class0/class1" w:date="2020-05-13T17:11:00Z">
              <w:r w:rsidRPr="000E4E7F" w:rsidDel="005A0A2F">
                <w:rPr>
                  <w:lang w:eastAsia="en-GB"/>
                </w:rPr>
                <w:delText>This field is used to i</w:delText>
              </w:r>
            </w:del>
            <w:ins w:id="13222" w:author="Samsung (Seungri Jin) - class0/class1" w:date="2020-05-13T17:11:00Z">
              <w:r w:rsidR="005A0A2F">
                <w:rPr>
                  <w:lang w:eastAsia="en-GB"/>
                </w:rPr>
                <w:t>I</w:t>
              </w:r>
            </w:ins>
            <w:r w:rsidRPr="000E4E7F">
              <w:rPr>
                <w:lang w:eastAsia="en-GB"/>
              </w:rPr>
              <w:t xml:space="preserve">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13223" w:name="_Toc20487583"/>
      <w:bookmarkStart w:id="13224" w:name="_Toc29342884"/>
      <w:bookmarkStart w:id="13225" w:name="_Toc29344023"/>
      <w:bookmarkStart w:id="13226" w:name="_Toc36567289"/>
      <w:bookmarkStart w:id="13227" w:name="_Toc36810738"/>
      <w:bookmarkStart w:id="13228" w:name="_Toc36847102"/>
      <w:bookmarkStart w:id="13229" w:name="_Toc36939755"/>
      <w:bookmarkStart w:id="13230" w:name="_Toc37082735"/>
      <w:r w:rsidRPr="000E4E7F">
        <w:t>–</w:t>
      </w:r>
      <w:r w:rsidRPr="000E4E7F">
        <w:tab/>
      </w:r>
      <w:r w:rsidRPr="000E4E7F">
        <w:rPr>
          <w:i/>
          <w:noProof/>
        </w:rPr>
        <w:t>RRCConnectionResumeRequest-NB</w:t>
      </w:r>
      <w:bookmarkEnd w:id="13223"/>
      <w:bookmarkEnd w:id="13224"/>
      <w:bookmarkEnd w:id="13225"/>
      <w:bookmarkEnd w:id="13226"/>
      <w:bookmarkEnd w:id="13227"/>
      <w:bookmarkEnd w:id="13228"/>
      <w:bookmarkEnd w:id="13229"/>
      <w:bookmarkEnd w:id="13230"/>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lastRenderedPageBreak/>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30A07FAD" w:rsidR="00C65613" w:rsidRPr="000E4E7F" w:rsidRDefault="00C65613" w:rsidP="005A0A2F">
            <w:pPr>
              <w:pStyle w:val="TAL"/>
            </w:pPr>
            <w:del w:id="13231" w:author="Samsung (Seungri Jin) - class0/class1" w:date="2020-05-13T17:12:00Z">
              <w:r w:rsidRPr="000E4E7F" w:rsidDel="005A0A2F">
                <w:rPr>
                  <w:lang w:eastAsia="en-GB"/>
                </w:rPr>
                <w:delText>This field is used to i</w:delText>
              </w:r>
            </w:del>
            <w:ins w:id="13232" w:author="Samsung (Seungri Jin) - class0/class1" w:date="2020-05-13T17:12:00Z">
              <w:r w:rsidR="005A0A2F">
                <w:rPr>
                  <w:lang w:eastAsia="en-GB"/>
                </w:rPr>
                <w:t>I</w:t>
              </w:r>
            </w:ins>
            <w:r w:rsidRPr="000E4E7F">
              <w:rPr>
                <w:lang w:eastAsia="en-GB"/>
              </w:rPr>
              <w:t xml:space="preserve">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13233" w:name="_Toc20487584"/>
      <w:bookmarkStart w:id="13234" w:name="_Toc29342885"/>
      <w:bookmarkStart w:id="13235" w:name="_Toc29344024"/>
      <w:bookmarkStart w:id="13236" w:name="_Toc36567290"/>
      <w:bookmarkStart w:id="13237" w:name="_Toc36810739"/>
      <w:bookmarkStart w:id="13238" w:name="_Toc36847103"/>
      <w:bookmarkStart w:id="13239" w:name="_Toc36939756"/>
      <w:bookmarkStart w:id="13240" w:name="_Toc37082736"/>
      <w:r w:rsidRPr="000E4E7F">
        <w:t>–</w:t>
      </w:r>
      <w:r w:rsidRPr="000E4E7F">
        <w:tab/>
      </w:r>
      <w:r w:rsidRPr="000E4E7F">
        <w:rPr>
          <w:i/>
          <w:noProof/>
        </w:rPr>
        <w:t>RRCConnectionSetup-NB</w:t>
      </w:r>
      <w:bookmarkEnd w:id="13233"/>
      <w:bookmarkEnd w:id="13234"/>
      <w:bookmarkEnd w:id="13235"/>
      <w:bookmarkEnd w:id="13236"/>
      <w:bookmarkEnd w:id="13237"/>
      <w:bookmarkEnd w:id="13238"/>
      <w:bookmarkEnd w:id="13239"/>
      <w:bookmarkEnd w:id="13240"/>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0DDA4D42" w:rsidR="00C65613" w:rsidRPr="000E4E7F" w:rsidDel="00BC1D34" w:rsidRDefault="00C65613" w:rsidP="00C65613">
      <w:pPr>
        <w:pStyle w:val="EditorsNote"/>
        <w:rPr>
          <w:del w:id="13241" w:author="cr4287r1 (R2-2004040)" w:date="2020-05-11T17:48:00Z"/>
          <w:color w:val="auto"/>
        </w:rPr>
      </w:pPr>
      <w:del w:id="13242" w:author="cr4287r1 (R2-2004040)" w:date="2020-05-11T17:48:00Z">
        <w:r w:rsidRPr="000E4E7F" w:rsidDel="00BC1D34">
          <w:rPr>
            <w:color w:val="auto"/>
          </w:rPr>
          <w:delText>Editor</w:delText>
        </w:r>
        <w:r w:rsidR="00156A1B" w:rsidRPr="000E4E7F" w:rsidDel="00BC1D34">
          <w:rPr>
            <w:color w:val="auto"/>
          </w:rPr>
          <w:delText>'</w:delText>
        </w:r>
        <w:r w:rsidRPr="000E4E7F" w:rsidDel="00BC1D34">
          <w:rPr>
            <w:color w:val="auto"/>
          </w:rPr>
          <w:delText>s Note: FFS whether to have Cond PUR for newUE-Identity-r16 and dedicatedInfoNAS-</w:delText>
        </w:r>
        <w:commentRangeStart w:id="13243"/>
        <w:r w:rsidRPr="000E4E7F" w:rsidDel="00BC1D34">
          <w:rPr>
            <w:color w:val="auto"/>
          </w:rPr>
          <w:delText>r16</w:delText>
        </w:r>
      </w:del>
      <w:commentRangeEnd w:id="13243"/>
      <w:r w:rsidR="00FC51CE">
        <w:rPr>
          <w:rStyle w:val="CommentReference"/>
          <w:color w:val="auto"/>
        </w:rPr>
        <w:commentReference w:id="13243"/>
      </w:r>
      <w:del w:id="13244" w:author="cr4287r1 (R2-2004040)" w:date="2020-05-11T17:48:00Z">
        <w:r w:rsidRPr="000E4E7F" w:rsidDel="00BC1D34">
          <w:rPr>
            <w:color w:val="auto"/>
          </w:rPr>
          <w:delText>.</w:delText>
        </w:r>
      </w:del>
    </w:p>
    <w:p w14:paraId="7F3C1F85" w14:textId="0AD2A13D" w:rsidR="00C65613" w:rsidRPr="000E4E7F" w:rsidDel="00BC1D34" w:rsidRDefault="00C65613" w:rsidP="00C65613">
      <w:pPr>
        <w:rPr>
          <w:del w:id="13245" w:author="cr4287r1 (R2-2004040)" w:date="2020-05-11T17:4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BC1D3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BC1D34" w:rsidRPr="00BC1D34" w14:paraId="2680FFB4" w14:textId="77777777" w:rsidTr="00BC1D34">
        <w:trPr>
          <w:cantSplit/>
          <w:ins w:id="13246" w:author="cr4287r1 (R2-2004040)" w:date="2020-05-11T17:48:00Z"/>
        </w:trPr>
        <w:tc>
          <w:tcPr>
            <w:tcW w:w="9639" w:type="dxa"/>
            <w:tcBorders>
              <w:top w:val="single" w:sz="4" w:space="0" w:color="808080"/>
              <w:left w:val="single" w:sz="4" w:space="0" w:color="808080"/>
              <w:bottom w:val="single" w:sz="4" w:space="0" w:color="808080"/>
              <w:right w:val="single" w:sz="4" w:space="0" w:color="808080"/>
            </w:tcBorders>
            <w:hideMark/>
          </w:tcPr>
          <w:p w14:paraId="233B06FA" w14:textId="77777777" w:rsidR="00BC1D34" w:rsidRPr="00BC1D34" w:rsidRDefault="00BC1D34" w:rsidP="00BC1D34">
            <w:pPr>
              <w:keepNext/>
              <w:keepLines/>
              <w:overflowPunct/>
              <w:autoSpaceDE/>
              <w:autoSpaceDN/>
              <w:adjustRightInd/>
              <w:spacing w:after="0"/>
              <w:textAlignment w:val="auto"/>
              <w:rPr>
                <w:ins w:id="13247" w:author="cr4287r1 (R2-2004040)" w:date="2020-05-11T17:48:00Z"/>
                <w:rFonts w:ascii="Arial" w:eastAsia="SimSun" w:hAnsi="Arial"/>
                <w:b/>
                <w:i/>
                <w:noProof/>
                <w:sz w:val="18"/>
                <w:lang w:eastAsia="en-US"/>
              </w:rPr>
            </w:pPr>
            <w:ins w:id="13248" w:author="cr4287r1 (R2-2004040)" w:date="2020-05-11T17:48:00Z">
              <w:r w:rsidRPr="00BC1D34">
                <w:rPr>
                  <w:rFonts w:ascii="Arial" w:eastAsia="SimSun" w:hAnsi="Arial"/>
                  <w:b/>
                  <w:i/>
                  <w:noProof/>
                  <w:sz w:val="18"/>
                  <w:lang w:eastAsia="en-US"/>
                </w:rPr>
                <w:t>dedicatedInfoNAS</w:t>
              </w:r>
            </w:ins>
          </w:p>
          <w:p w14:paraId="2A87602A" w14:textId="77777777" w:rsidR="00BC1D34" w:rsidRPr="00BC1D34" w:rsidRDefault="00BC1D34" w:rsidP="00BC1D34">
            <w:pPr>
              <w:keepNext/>
              <w:keepLines/>
              <w:overflowPunct/>
              <w:autoSpaceDE/>
              <w:autoSpaceDN/>
              <w:adjustRightInd/>
              <w:spacing w:after="0"/>
              <w:textAlignment w:val="auto"/>
              <w:rPr>
                <w:ins w:id="13249" w:author="cr4287r1 (R2-2004040)" w:date="2020-05-11T17:48:00Z"/>
                <w:rFonts w:ascii="Arial" w:eastAsia="SimSun" w:hAnsi="Arial"/>
                <w:b/>
                <w:i/>
                <w:noProof/>
                <w:sz w:val="18"/>
                <w:lang w:eastAsia="en-US"/>
              </w:rPr>
            </w:pPr>
            <w:ins w:id="13250" w:author="cr4287r1 (R2-2004040)" w:date="2020-05-11T17:48:00Z">
              <w:r w:rsidRPr="00BC1D34">
                <w:rPr>
                  <w:rFonts w:ascii="Arial" w:eastAsia="SimSun" w:hAnsi="Arial"/>
                  <w:noProof/>
                  <w:sz w:val="18"/>
                  <w:lang w:eastAsia="en-US"/>
                </w:rPr>
                <w:t xml:space="preserve">Downlink NAS PDU in case of mobile terminated CP-EDT. E-UTRAN may include this field only if the </w:t>
              </w:r>
              <w:r w:rsidRPr="00BC1D34">
                <w:rPr>
                  <w:rFonts w:ascii="Arial" w:eastAsia="SimSun" w:hAnsi="Arial"/>
                  <w:i/>
                  <w:noProof/>
                  <w:sz w:val="18"/>
                  <w:lang w:eastAsia="en-US"/>
                </w:rPr>
                <w:t>RRCConnectionSetup</w:t>
              </w:r>
              <w:r w:rsidRPr="00BC1D34">
                <w:rPr>
                  <w:rFonts w:ascii="Arial" w:eastAsia="SimSun" w:hAnsi="Arial"/>
                  <w:noProof/>
                  <w:sz w:val="18"/>
                  <w:lang w:eastAsia="en-US"/>
                </w:rPr>
                <w:t xml:space="preserve"> is in response to </w:t>
              </w:r>
              <w:r w:rsidRPr="00BC1D34">
                <w:rPr>
                  <w:rFonts w:ascii="Arial" w:eastAsia="SimSun" w:hAnsi="Arial"/>
                  <w:i/>
                  <w:noProof/>
                  <w:sz w:val="18"/>
                  <w:lang w:eastAsia="en-US"/>
                </w:rPr>
                <w:t>RRCEarlyDataRequest</w:t>
              </w:r>
              <w:r w:rsidRPr="00BC1D34">
                <w:rPr>
                  <w:rFonts w:ascii="Arial" w:eastAsia="SimSun" w:hAnsi="Arial"/>
                  <w:noProof/>
                  <w:sz w:val="18"/>
                  <w:lang w:eastAsia="en-US"/>
                </w:rPr>
                <w:t xml:space="preserve"> with establishment cause </w:t>
              </w:r>
              <w:r w:rsidRPr="00BC1D34">
                <w:rPr>
                  <w:rFonts w:ascii="Arial" w:eastAsia="SimSun" w:hAnsi="Arial"/>
                  <w:i/>
                  <w:noProof/>
                  <w:sz w:val="18"/>
                  <w:lang w:eastAsia="en-US"/>
                </w:rPr>
                <w:t>mt-Access</w:t>
              </w:r>
              <w:r w:rsidRPr="00BC1D34">
                <w:rPr>
                  <w:rFonts w:ascii="Arial" w:eastAsia="SimSun" w:hAnsi="Arial"/>
                  <w:noProof/>
                  <w:sz w:val="18"/>
                  <w:lang w:eastAsia="en-US"/>
                </w:rPr>
                <w:t>.</w:t>
              </w:r>
            </w:ins>
          </w:p>
        </w:tc>
      </w:tr>
      <w:tr w:rsidR="00C65613" w:rsidRPr="000E4E7F" w14:paraId="4FDBF035" w14:textId="77777777" w:rsidTr="00BC1D3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54D24E7D" w:rsidR="00C65613" w:rsidRPr="000E4E7F" w:rsidRDefault="00C65613" w:rsidP="003C0A8B">
            <w:pPr>
              <w:pStyle w:val="TAL"/>
              <w:rPr>
                <w:b/>
                <w:i/>
                <w:noProof/>
              </w:rPr>
            </w:pPr>
            <w:r w:rsidRPr="000E4E7F">
              <w:rPr>
                <w:iCs/>
              </w:rPr>
              <w:t xml:space="preserve">C-RNTI used </w:t>
            </w:r>
            <w:ins w:id="13251" w:author="cr4287r1 (R2-2004040)" w:date="2020-05-11T17:49:00Z">
              <w:r w:rsidR="00BC1D34">
                <w:rPr>
                  <w:iCs/>
                </w:rPr>
                <w:t xml:space="preserve">after moving to RRC_CONNECTED in response to </w:t>
              </w:r>
              <w:r w:rsidR="00BC1D34" w:rsidRPr="00C93026">
                <w:rPr>
                  <w:iCs/>
                </w:rPr>
                <w:t>transmission using PUR</w:t>
              </w:r>
            </w:ins>
            <w:del w:id="13252" w:author="cr4287r1 (R2-2004040)" w:date="2020-05-11T17:49:00Z">
              <w:r w:rsidRPr="000E4E7F" w:rsidDel="00BC1D34">
                <w:rPr>
                  <w:iCs/>
                </w:rPr>
                <w:delText>in RRC connection</w:delText>
              </w:r>
            </w:del>
            <w:r w:rsidRPr="000E4E7F">
              <w:rPr>
                <w:iCs/>
              </w:rPr>
              <w:t>,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13253" w:name="_Toc20487585"/>
      <w:bookmarkStart w:id="13254" w:name="_Toc29342886"/>
      <w:bookmarkStart w:id="13255" w:name="_Toc29344025"/>
      <w:bookmarkStart w:id="13256" w:name="_Toc36567291"/>
      <w:bookmarkStart w:id="13257" w:name="_Toc36810740"/>
      <w:bookmarkStart w:id="13258" w:name="_Toc36847104"/>
      <w:bookmarkStart w:id="13259" w:name="_Toc36939757"/>
      <w:bookmarkStart w:id="13260" w:name="_Toc37082737"/>
      <w:r w:rsidRPr="000E4E7F">
        <w:t>–</w:t>
      </w:r>
      <w:r w:rsidRPr="000E4E7F">
        <w:tab/>
      </w:r>
      <w:r w:rsidRPr="000E4E7F">
        <w:rPr>
          <w:i/>
          <w:noProof/>
        </w:rPr>
        <w:t>RRCConnectionSetupComplete-NB</w:t>
      </w:r>
      <w:bookmarkEnd w:id="13253"/>
      <w:bookmarkEnd w:id="13254"/>
      <w:bookmarkEnd w:id="13255"/>
      <w:bookmarkEnd w:id="13256"/>
      <w:bookmarkEnd w:id="13257"/>
      <w:bookmarkEnd w:id="13258"/>
      <w:bookmarkEnd w:id="13259"/>
      <w:bookmarkEnd w:id="13260"/>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6F18CC" w:rsidRDefault="00F30A68" w:rsidP="00F30A68">
      <w:pPr>
        <w:pStyle w:val="PL"/>
        <w:shd w:val="clear" w:color="auto" w:fill="E6E6E6"/>
        <w:rPr>
          <w:lang w:val="sv-SE"/>
        </w:rPr>
      </w:pPr>
      <w:r w:rsidRPr="000E4E7F">
        <w:tab/>
      </w:r>
      <w:r w:rsidRPr="006F18CC">
        <w:rPr>
          <w:lang w:val="sv-SE"/>
        </w:rPr>
        <w:t>dcn-ID-r14</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0..65535)</w:t>
      </w:r>
      <w:r w:rsidRPr="006F18CC">
        <w:rPr>
          <w:lang w:val="sv-SE"/>
        </w:rPr>
        <w:tab/>
      </w:r>
      <w:r w:rsidRPr="006F18CC">
        <w:rPr>
          <w:lang w:val="sv-SE"/>
        </w:rPr>
        <w:tab/>
      </w:r>
      <w:r w:rsidRPr="006F18CC">
        <w:rPr>
          <w:lang w:val="sv-SE"/>
        </w:rPr>
        <w:tab/>
        <w:t>OPTIONAL,</w:t>
      </w:r>
    </w:p>
    <w:p w14:paraId="3A210D92" w14:textId="77777777" w:rsidR="009722D5" w:rsidRPr="000E4E7F" w:rsidRDefault="009722D5" w:rsidP="009722D5">
      <w:pPr>
        <w:pStyle w:val="PL"/>
        <w:shd w:val="clear" w:color="auto" w:fill="E6E6E6"/>
      </w:pPr>
      <w:r w:rsidRPr="006F18CC">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13261" w:name="_Toc20487586"/>
      <w:bookmarkStart w:id="13262" w:name="_Toc29342887"/>
      <w:bookmarkStart w:id="13263" w:name="_Toc29344026"/>
      <w:bookmarkStart w:id="13264" w:name="_Toc36567292"/>
      <w:bookmarkStart w:id="13265" w:name="_Toc36810741"/>
      <w:bookmarkStart w:id="13266" w:name="_Toc36847105"/>
      <w:bookmarkStart w:id="13267" w:name="_Toc36939758"/>
      <w:bookmarkStart w:id="13268" w:name="_Toc37082738"/>
      <w:r w:rsidRPr="000E4E7F">
        <w:t>–</w:t>
      </w:r>
      <w:r w:rsidRPr="000E4E7F">
        <w:tab/>
      </w:r>
      <w:r w:rsidRPr="000E4E7F">
        <w:rPr>
          <w:i/>
          <w:noProof/>
        </w:rPr>
        <w:t>RRCEarlyDataComplete-NB</w:t>
      </w:r>
      <w:bookmarkEnd w:id="13261"/>
      <w:bookmarkEnd w:id="13262"/>
      <w:bookmarkEnd w:id="13263"/>
      <w:bookmarkEnd w:id="13264"/>
      <w:bookmarkEnd w:id="13265"/>
      <w:bookmarkEnd w:id="13266"/>
      <w:bookmarkEnd w:id="13267"/>
      <w:bookmarkEnd w:id="13268"/>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13269" w:name="_Toc20487587"/>
      <w:bookmarkStart w:id="13270" w:name="_Toc29342888"/>
      <w:bookmarkStart w:id="13271" w:name="_Toc29344027"/>
      <w:bookmarkStart w:id="13272" w:name="_Toc36567293"/>
      <w:bookmarkStart w:id="13273" w:name="_Toc36810742"/>
      <w:bookmarkStart w:id="13274" w:name="_Toc36847106"/>
      <w:bookmarkStart w:id="13275" w:name="_Toc36939759"/>
      <w:bookmarkStart w:id="13276" w:name="_Toc37082739"/>
      <w:r w:rsidRPr="000E4E7F">
        <w:t>–</w:t>
      </w:r>
      <w:r w:rsidRPr="000E4E7F">
        <w:tab/>
      </w:r>
      <w:r w:rsidRPr="000E4E7F">
        <w:rPr>
          <w:i/>
          <w:noProof/>
        </w:rPr>
        <w:t>RRCEarlyDataRequest-NB</w:t>
      </w:r>
      <w:bookmarkEnd w:id="13269"/>
      <w:bookmarkEnd w:id="13270"/>
      <w:bookmarkEnd w:id="13271"/>
      <w:bookmarkEnd w:id="13272"/>
      <w:bookmarkEnd w:id="13273"/>
      <w:bookmarkEnd w:id="13274"/>
      <w:bookmarkEnd w:id="13275"/>
      <w:bookmarkEnd w:id="13276"/>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8FABD60" w14:textId="7FF5801F" w:rsidR="005A3983" w:rsidRDefault="00C65613" w:rsidP="00C65613">
      <w:pPr>
        <w:pStyle w:val="PL"/>
        <w:shd w:val="clear" w:color="auto" w:fill="E6E6E6"/>
        <w:rPr>
          <w:ins w:id="13277" w:author="Samsung (Seungri Jin) - class0/class1" w:date="2020-05-13T18:59:00Z"/>
        </w:rPr>
      </w:pPr>
      <w:r w:rsidRPr="000E4E7F">
        <w:tab/>
      </w:r>
      <w:ins w:id="13278" w:author="Samsung (Seungri Jin) - class0/class1" w:date="2020-05-13T18:59:00Z">
        <w:r w:rsidR="005A3983">
          <w:t>lateNonCriticalExtension</w:t>
        </w:r>
        <w:r w:rsidR="005A3983">
          <w:tab/>
        </w:r>
        <w:r w:rsidR="005A3983">
          <w:tab/>
        </w:r>
        <w:r w:rsidR="005A3983">
          <w:tab/>
        </w:r>
        <w:r w:rsidR="005A3983" w:rsidRPr="000E4E7F">
          <w:t>OCTET STRING</w:t>
        </w:r>
        <w:r w:rsidR="005A3983" w:rsidRPr="000E4E7F">
          <w:tab/>
        </w:r>
        <w:r w:rsidR="005A3983" w:rsidRPr="000E4E7F">
          <w:tab/>
        </w:r>
        <w:r w:rsidR="005A3983" w:rsidRPr="000E4E7F">
          <w:tab/>
        </w:r>
        <w:r w:rsidR="005A3983" w:rsidRPr="000E4E7F">
          <w:tab/>
        </w:r>
        <w:r w:rsidR="005A3983" w:rsidRPr="000E4E7F">
          <w:tab/>
          <w:t>OPTIONAL,</w:t>
        </w:r>
      </w:ins>
    </w:p>
    <w:p w14:paraId="2D3005DC" w14:textId="2CD396DE" w:rsidR="00C65613" w:rsidRPr="000E4E7F" w:rsidRDefault="005A3983" w:rsidP="00C65613">
      <w:pPr>
        <w:pStyle w:val="PL"/>
        <w:shd w:val="clear" w:color="auto" w:fill="E6E6E6"/>
      </w:pPr>
      <w:ins w:id="13279" w:author="Samsung (Seungri Jin) - class0/class1" w:date="2020-05-13T18:59:00Z">
        <w:r>
          <w:tab/>
        </w:r>
      </w:ins>
      <w:r w:rsidR="00C65613" w:rsidRPr="000E4E7F">
        <w:t>nonCriticalExtension</w:t>
      </w:r>
      <w:r w:rsidR="00C65613" w:rsidRPr="000E4E7F">
        <w:tab/>
      </w:r>
      <w:r w:rsidR="00C65613" w:rsidRPr="000E4E7F">
        <w:tab/>
      </w:r>
      <w:r w:rsidR="00C65613" w:rsidRPr="000E4E7F">
        <w:tab/>
      </w:r>
      <w:r w:rsidR="00C65613" w:rsidRPr="000E4E7F">
        <w:tab/>
        <w:t>SEQUENCE {}</w:t>
      </w:r>
      <w:r w:rsidR="00C65613" w:rsidRPr="000E4E7F">
        <w:tab/>
      </w:r>
      <w:r w:rsidR="00C65613" w:rsidRPr="000E4E7F">
        <w:tab/>
      </w:r>
      <w:r w:rsidR="00C65613" w:rsidRPr="000E4E7F">
        <w:tab/>
      </w:r>
      <w:r w:rsidR="00C65613" w:rsidRPr="000E4E7F">
        <w:tab/>
      </w:r>
      <w:r w:rsidR="00C65613"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lastRenderedPageBreak/>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13280" w:name="_Toc20487588"/>
      <w:bookmarkStart w:id="13281" w:name="_Toc29342889"/>
      <w:bookmarkStart w:id="13282" w:name="_Toc29344028"/>
      <w:bookmarkStart w:id="13283" w:name="_Toc36567294"/>
      <w:bookmarkStart w:id="13284" w:name="_Toc36810743"/>
      <w:bookmarkStart w:id="13285" w:name="_Toc36847107"/>
      <w:bookmarkStart w:id="13286" w:name="_Toc36939760"/>
      <w:bookmarkStart w:id="13287" w:name="_Toc37082740"/>
      <w:r w:rsidRPr="000E4E7F">
        <w:t>–</w:t>
      </w:r>
      <w:r w:rsidRPr="000E4E7F">
        <w:tab/>
      </w:r>
      <w:r w:rsidRPr="000E4E7F">
        <w:rPr>
          <w:i/>
        </w:rPr>
        <w:t>SCPTMConfiguration-NB</w:t>
      </w:r>
      <w:bookmarkEnd w:id="13280"/>
      <w:bookmarkEnd w:id="13281"/>
      <w:bookmarkEnd w:id="13282"/>
      <w:bookmarkEnd w:id="13283"/>
      <w:bookmarkEnd w:id="13284"/>
      <w:bookmarkEnd w:id="13285"/>
      <w:bookmarkEnd w:id="13286"/>
      <w:bookmarkEnd w:id="13287"/>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13288" w:name="_Toc20487589"/>
      <w:bookmarkStart w:id="13289" w:name="_Toc29342890"/>
      <w:bookmarkStart w:id="13290" w:name="_Toc29344029"/>
      <w:bookmarkStart w:id="13291" w:name="_Toc36567295"/>
      <w:bookmarkStart w:id="13292" w:name="_Toc36810744"/>
      <w:bookmarkStart w:id="13293" w:name="_Toc36847108"/>
      <w:bookmarkStart w:id="13294" w:name="_Toc36939761"/>
      <w:bookmarkStart w:id="13295" w:name="_Toc37082741"/>
      <w:r w:rsidRPr="000E4E7F">
        <w:t>–</w:t>
      </w:r>
      <w:r w:rsidRPr="000E4E7F">
        <w:tab/>
      </w:r>
      <w:r w:rsidRPr="000E4E7F">
        <w:rPr>
          <w:i/>
          <w:noProof/>
        </w:rPr>
        <w:t>SystemInformation-NB</w:t>
      </w:r>
      <w:bookmarkEnd w:id="13288"/>
      <w:bookmarkEnd w:id="13289"/>
      <w:bookmarkEnd w:id="13290"/>
      <w:bookmarkEnd w:id="13291"/>
      <w:bookmarkEnd w:id="13292"/>
      <w:bookmarkEnd w:id="13293"/>
      <w:bookmarkEnd w:id="13294"/>
      <w:bookmarkEnd w:id="13295"/>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6F18CC" w:rsidRDefault="009722D5" w:rsidP="009722D5">
      <w:pPr>
        <w:pStyle w:val="PL"/>
        <w:shd w:val="clear" w:color="auto" w:fill="E6E6E6"/>
        <w:rPr>
          <w:lang w:val="sv-SE"/>
        </w:rPr>
      </w:pPr>
      <w:r w:rsidRPr="000E4E7F">
        <w:tab/>
      </w:r>
      <w:r w:rsidRPr="000E4E7F">
        <w:tab/>
      </w:r>
      <w:r w:rsidRPr="006F18CC">
        <w:rPr>
          <w:lang w:val="sv-SE"/>
        </w:rPr>
        <w:t>sib2-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NB-r13,</w:t>
      </w:r>
    </w:p>
    <w:p w14:paraId="56F4222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3-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3-NB-r13,</w:t>
      </w:r>
    </w:p>
    <w:p w14:paraId="6ECE1CC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4-NB-r13,</w:t>
      </w:r>
    </w:p>
    <w:p w14:paraId="74323755"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5-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5-NB-r13,</w:t>
      </w:r>
    </w:p>
    <w:p w14:paraId="4581B7A2"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4-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4-NB-r13,</w:t>
      </w:r>
    </w:p>
    <w:p w14:paraId="1C6E9027"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6-r13</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6-NB-r13,</w:t>
      </w:r>
    </w:p>
    <w:p w14:paraId="589CFAE3"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w:t>
      </w:r>
    </w:p>
    <w:p w14:paraId="1951C4B0"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15-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15-NB-r14,</w:t>
      </w:r>
    </w:p>
    <w:p w14:paraId="70F34ED4" w14:textId="77777777" w:rsidR="009722D5" w:rsidRPr="006F18CC" w:rsidRDefault="009722D5" w:rsidP="009722D5">
      <w:pPr>
        <w:pStyle w:val="PL"/>
        <w:shd w:val="clear" w:color="auto" w:fill="E6E6E6"/>
        <w:rPr>
          <w:lang w:val="sv-SE"/>
        </w:rPr>
      </w:pPr>
      <w:r w:rsidRPr="006F18CC">
        <w:rPr>
          <w:lang w:val="sv-SE"/>
        </w:rPr>
        <w:tab/>
      </w:r>
      <w:r w:rsidRPr="006F18CC">
        <w:rPr>
          <w:lang w:val="sv-SE"/>
        </w:rPr>
        <w:tab/>
        <w:t>sib20-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0-NB-r14,</w:t>
      </w:r>
    </w:p>
    <w:p w14:paraId="41241260" w14:textId="77777777" w:rsidR="00BD0BFA" w:rsidRPr="006F18CC" w:rsidRDefault="009722D5" w:rsidP="00BD0BFA">
      <w:pPr>
        <w:pStyle w:val="PL"/>
        <w:shd w:val="clear" w:color="auto" w:fill="E6E6E6"/>
        <w:rPr>
          <w:lang w:val="sv-SE"/>
        </w:rPr>
      </w:pPr>
      <w:r w:rsidRPr="006F18CC">
        <w:rPr>
          <w:lang w:val="sv-SE"/>
        </w:rPr>
        <w:tab/>
      </w:r>
      <w:r w:rsidRPr="006F18CC">
        <w:rPr>
          <w:lang w:val="sv-SE"/>
        </w:rPr>
        <w:tab/>
        <w:t>sib22-v</w:t>
      </w:r>
      <w:r w:rsidR="000D6CBD" w:rsidRPr="006F18CC">
        <w:rPr>
          <w:lang w:val="sv-SE"/>
        </w:rPr>
        <w:t>14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2-NB-r14</w:t>
      </w:r>
      <w:r w:rsidR="00BD0BFA" w:rsidRPr="006F18CC">
        <w:rPr>
          <w:lang w:val="sv-SE"/>
        </w:rPr>
        <w:t>,</w:t>
      </w:r>
    </w:p>
    <w:p w14:paraId="1FE1D45A" w14:textId="77777777" w:rsidR="00C65613" w:rsidRPr="006F18CC" w:rsidRDefault="00BD0BFA" w:rsidP="00C65613">
      <w:pPr>
        <w:pStyle w:val="PL"/>
        <w:shd w:val="clear" w:color="auto" w:fill="E6E6E6"/>
        <w:rPr>
          <w:lang w:val="sv-SE"/>
        </w:rPr>
      </w:pPr>
      <w:r w:rsidRPr="006F18CC">
        <w:rPr>
          <w:lang w:val="sv-SE"/>
        </w:rPr>
        <w:tab/>
      </w:r>
      <w:r w:rsidRPr="006F18CC">
        <w:rPr>
          <w:lang w:val="sv-SE"/>
        </w:rPr>
        <w:tab/>
        <w:t>sib23-v1530</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SystemInformationBlockType23-NB-r15</w:t>
      </w:r>
      <w:r w:rsidR="00C65613" w:rsidRPr="006F18CC">
        <w:rPr>
          <w:lang w:val="sv-SE"/>
        </w:rPr>
        <w:t>,</w:t>
      </w:r>
    </w:p>
    <w:p w14:paraId="359C549E" w14:textId="77777777" w:rsidR="009722D5" w:rsidRPr="006F18CC" w:rsidRDefault="00C65613" w:rsidP="00C65613">
      <w:pPr>
        <w:pStyle w:val="PL"/>
        <w:shd w:val="clear" w:color="auto" w:fill="E6E6E6"/>
        <w:rPr>
          <w:lang w:val="sv-SE"/>
        </w:rPr>
      </w:pPr>
      <w:r w:rsidRPr="006F18CC">
        <w:rPr>
          <w:lang w:val="sv-SE"/>
        </w:rPr>
        <w:tab/>
      </w:r>
      <w:r w:rsidRPr="006F18CC">
        <w:rPr>
          <w:lang w:val="sv-SE"/>
        </w:rPr>
        <w:tab/>
        <w:t>sib</w:t>
      </w:r>
      <w:r w:rsidR="00A86A0E" w:rsidRPr="006F18CC">
        <w:rPr>
          <w:lang w:val="sv-SE"/>
        </w:rPr>
        <w:t>2</w:t>
      </w:r>
      <w:r w:rsidR="003208C6" w:rsidRPr="006F18CC">
        <w:rPr>
          <w:lang w:val="sv-SE"/>
        </w:rPr>
        <w:t>7</w:t>
      </w:r>
      <w:r w:rsidR="0042010A" w:rsidRPr="006F18CC">
        <w:rPr>
          <w:lang w:val="sv-SE"/>
        </w:rPr>
        <w:t>-v16xy</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00A86A0E" w:rsidRPr="006F18CC">
        <w:rPr>
          <w:lang w:val="sv-SE"/>
        </w:rPr>
        <w:t>SystemInformationBlockType27-NB</w:t>
      </w:r>
      <w:r w:rsidRPr="006F18CC">
        <w:rPr>
          <w:lang w:val="sv-SE"/>
        </w:rPr>
        <w:t>-r16</w:t>
      </w:r>
    </w:p>
    <w:p w14:paraId="4966F5A8" w14:textId="77777777" w:rsidR="009722D5" w:rsidRPr="006F18CC" w:rsidRDefault="009722D5" w:rsidP="009722D5">
      <w:pPr>
        <w:pStyle w:val="PL"/>
        <w:shd w:val="clear" w:color="auto" w:fill="E6E6E6"/>
        <w:rPr>
          <w:lang w:val="sv-SE"/>
        </w:rPr>
      </w:pPr>
      <w:r w:rsidRPr="006F18CC">
        <w:rPr>
          <w:lang w:val="sv-SE"/>
        </w:rPr>
        <w:tab/>
        <w:t>},</w:t>
      </w:r>
    </w:p>
    <w:p w14:paraId="0DEB1A15" w14:textId="77777777" w:rsidR="009722D5" w:rsidRPr="000E4E7F" w:rsidRDefault="009722D5" w:rsidP="009722D5">
      <w:pPr>
        <w:pStyle w:val="PL"/>
        <w:shd w:val="clear" w:color="auto" w:fill="E6E6E6"/>
      </w:pPr>
      <w:r w:rsidRPr="006F18CC">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13296" w:name="_Toc20487590"/>
      <w:bookmarkStart w:id="13297" w:name="_Toc29342891"/>
      <w:bookmarkStart w:id="13298" w:name="_Toc29344030"/>
      <w:bookmarkStart w:id="13299" w:name="_Toc36567296"/>
      <w:bookmarkStart w:id="13300" w:name="_Toc36810745"/>
      <w:bookmarkStart w:id="13301" w:name="_Toc36847109"/>
      <w:bookmarkStart w:id="13302" w:name="_Toc36939762"/>
      <w:bookmarkStart w:id="13303" w:name="_Toc37082742"/>
      <w:r w:rsidRPr="000E4E7F">
        <w:t>–</w:t>
      </w:r>
      <w:r w:rsidRPr="000E4E7F">
        <w:tab/>
      </w:r>
      <w:r w:rsidRPr="000E4E7F">
        <w:rPr>
          <w:i/>
          <w:noProof/>
        </w:rPr>
        <w:t>SystemInformationBlockType1-NB</w:t>
      </w:r>
      <w:bookmarkEnd w:id="13296"/>
      <w:bookmarkEnd w:id="13297"/>
      <w:bookmarkEnd w:id="13298"/>
      <w:bookmarkEnd w:id="13299"/>
      <w:bookmarkEnd w:id="13300"/>
      <w:bookmarkEnd w:id="13301"/>
      <w:bookmarkEnd w:id="13302"/>
      <w:bookmarkEnd w:id="13303"/>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6F18CC" w:rsidRDefault="00C65613" w:rsidP="00C65613">
      <w:pPr>
        <w:pStyle w:val="PL"/>
        <w:shd w:val="clear" w:color="auto" w:fill="E6E6E6"/>
        <w:rPr>
          <w:lang w:val="sv-SE"/>
        </w:rPr>
      </w:pPr>
      <w:r w:rsidRPr="000E4E7F">
        <w:tab/>
      </w:r>
      <w:r w:rsidRPr="000E4E7F">
        <w:tab/>
      </w:r>
      <w:r w:rsidRPr="006F18CC">
        <w:rPr>
          <w:lang w:val="sv-SE"/>
        </w:rPr>
        <w:t>plmn-Index-r16</w:t>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r>
      <w:r w:rsidRPr="006F18CC">
        <w:rPr>
          <w:lang w:val="sv-SE"/>
        </w:rPr>
        <w:tab/>
        <w:t>INTEGER (1..maxPLMN-r11)</w:t>
      </w:r>
    </w:p>
    <w:p w14:paraId="43F81181" w14:textId="77777777" w:rsidR="00C65613" w:rsidRPr="000E4E7F" w:rsidRDefault="00C65613" w:rsidP="00C65613">
      <w:pPr>
        <w:pStyle w:val="PL"/>
        <w:shd w:val="clear" w:color="auto" w:fill="E6E6E6"/>
      </w:pPr>
      <w:r w:rsidRPr="006F18CC">
        <w:rPr>
          <w:lang w:val="sv-SE"/>
        </w:rPr>
        <w:tab/>
      </w:r>
      <w:r w:rsidRPr="006F18CC">
        <w:rPr>
          <w:lang w:val="sv-SE"/>
        </w:rPr>
        <w:tab/>
      </w:r>
      <w:r w:rsidRPr="000E4E7F">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6E6DE181" w:rsidR="00C65613" w:rsidRPr="000E4E7F" w:rsidRDefault="00C65613" w:rsidP="005A0A2F">
            <w:pPr>
              <w:pStyle w:val="TAL"/>
              <w:rPr>
                <w:b/>
                <w:bCs/>
                <w:i/>
                <w:lang w:eastAsia="en-GB"/>
              </w:rPr>
            </w:pPr>
            <w:del w:id="13304" w:author="Samsung (Seungri Jin) - class0/class1" w:date="2020-05-13T17:13:00Z">
              <w:r w:rsidRPr="000E4E7F" w:rsidDel="005A0A2F">
                <w:rPr>
                  <w:lang w:eastAsia="en-GB"/>
                </w:rPr>
                <w:delText>If present, the field i</w:delText>
              </w:r>
            </w:del>
            <w:ins w:id="13305" w:author="Samsung (Seungri Jin) - class0/class1" w:date="2020-05-13T17:13:00Z">
              <w:r w:rsidR="005A0A2F">
                <w:rPr>
                  <w:lang w:eastAsia="en-GB"/>
                </w:rPr>
                <w:t>I</w:t>
              </w:r>
            </w:ins>
            <w:r w:rsidRPr="000E4E7F">
              <w:rPr>
                <w:lang w:eastAsia="en-GB"/>
              </w:rPr>
              <w:t xml:space="preserve">ndicates </w:t>
            </w:r>
            <w:del w:id="13306" w:author="Samsung (Seungri Jin) - class0/class1" w:date="2020-05-13T17:13:00Z">
              <w:r w:rsidRPr="000E4E7F" w:rsidDel="005A0A2F">
                <w:rPr>
                  <w:lang w:eastAsia="en-GB"/>
                </w:rPr>
                <w:delText>that</w:delText>
              </w:r>
            </w:del>
            <w:ins w:id="13307" w:author="Samsung (Seungri Jin) - class0/class1" w:date="2020-05-13T17:13:00Z">
              <w:r w:rsidR="005A0A2F">
                <w:rPr>
                  <w:rFonts w:eastAsia="Malgun Gothic"/>
                  <w:lang w:val="en-US" w:eastAsia="ko-KR"/>
                </w:rPr>
                <w:t>whether</w:t>
              </w:r>
            </w:ins>
            <w:r w:rsidRPr="000E4E7F">
              <w:rPr>
                <w:lang w:eastAsia="en-GB"/>
              </w:rPr>
              <w:t xml:space="preserve">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6F18CC" w:rsidRDefault="009722D5" w:rsidP="005411BB">
            <w:pPr>
              <w:pStyle w:val="TAL"/>
              <w:rPr>
                <w:b/>
                <w:bCs/>
                <w:i/>
                <w:noProof/>
                <w:lang w:val="sv-SE" w:eastAsia="en-GB"/>
              </w:rPr>
            </w:pPr>
            <w:r w:rsidRPr="006F18CC">
              <w:rPr>
                <w:b/>
                <w:bCs/>
                <w:i/>
                <w:noProof/>
                <w:lang w:val="sv-SE" w:eastAsia="en-GB"/>
              </w:rPr>
              <w:t>q-RxLevMin, delta-RxLevMin</w:t>
            </w:r>
          </w:p>
          <w:p w14:paraId="5E325E28" w14:textId="77777777" w:rsidR="009722D5" w:rsidRPr="000E4E7F" w:rsidRDefault="009722D5" w:rsidP="005411BB">
            <w:pPr>
              <w:pStyle w:val="TAL"/>
              <w:rPr>
                <w:b/>
                <w:bCs/>
                <w:i/>
                <w:noProof/>
                <w:lang w:eastAsia="en-GB"/>
              </w:rPr>
            </w:pPr>
            <w:r w:rsidRPr="006F18CC">
              <w:rPr>
                <w:lang w:val="sv-SE" w:eastAsia="en-GB"/>
              </w:rPr>
              <w:t>Parameter Q</w:t>
            </w:r>
            <w:r w:rsidRPr="006F18CC">
              <w:rPr>
                <w:vertAlign w:val="subscript"/>
                <w:lang w:val="sv-SE" w:eastAsia="en-GB"/>
              </w:rPr>
              <w:t>rxlevmin</w:t>
            </w:r>
            <w:r w:rsidRPr="006F18CC">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46721296" w:rsidR="00C65613" w:rsidRPr="000E4E7F" w:rsidRDefault="00C65613" w:rsidP="005A0A2F">
            <w:pPr>
              <w:pStyle w:val="TAL"/>
              <w:rPr>
                <w:b/>
                <w:bCs/>
                <w:i/>
                <w:noProof/>
                <w:lang w:eastAsia="en-GB"/>
              </w:rPr>
            </w:pPr>
            <w:del w:id="13308" w:author="Samsung (Seungri Jin) - class0/class1" w:date="2020-05-13T17:14:00Z">
              <w:r w:rsidRPr="000E4E7F" w:rsidDel="005A0A2F">
                <w:rPr>
                  <w:lang w:eastAsia="en-GB"/>
                </w:rPr>
                <w:delText>This field i</w:delText>
              </w:r>
            </w:del>
            <w:ins w:id="13309" w:author="Samsung (Seungri Jin) - class0/class1" w:date="2020-05-13T17:14:00Z">
              <w:r w:rsidR="005A0A2F">
                <w:rPr>
                  <w:lang w:eastAsia="en-GB"/>
                </w:rPr>
                <w:t>I</w:t>
              </w:r>
            </w:ins>
            <w:r w:rsidRPr="000E4E7F">
              <w:rPr>
                <w:lang w:eastAsia="en-GB"/>
              </w:rPr>
              <w:t xml:space="preserve">ndicates </w:t>
            </w:r>
            <w:ins w:id="13310" w:author="Samsung (Seungri Jin) - class0/class1" w:date="2020-05-13T17:14:00Z">
              <w:r w:rsidR="005A0A2F">
                <w:rPr>
                  <w:lang w:eastAsia="en-GB"/>
                </w:rPr>
                <w:t>whether</w:t>
              </w:r>
            </w:ins>
            <w:del w:id="13311" w:author="Samsung (Seungri Jin) - class0/class1" w:date="2020-05-13T17:14:00Z">
              <w:r w:rsidRPr="000E4E7F" w:rsidDel="005A0A2F">
                <w:rPr>
                  <w:lang w:eastAsia="en-GB"/>
                </w:rPr>
                <w:delText>if</w:delText>
              </w:r>
            </w:del>
            <w:r w:rsidRPr="000E4E7F">
              <w:rPr>
                <w:lang w:eastAsia="en-GB"/>
              </w:rPr>
              <w:t xml:space="preserve">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13312" w:name="_Toc20487591"/>
      <w:bookmarkStart w:id="13313" w:name="_Toc29342892"/>
      <w:bookmarkStart w:id="13314" w:name="_Toc29344031"/>
      <w:bookmarkStart w:id="13315" w:name="_Toc36567297"/>
      <w:bookmarkStart w:id="13316" w:name="_Toc36810746"/>
      <w:bookmarkStart w:id="13317" w:name="_Toc36847110"/>
      <w:bookmarkStart w:id="13318" w:name="_Toc36939763"/>
      <w:bookmarkStart w:id="13319" w:name="_Toc37082743"/>
      <w:r w:rsidRPr="000E4E7F">
        <w:lastRenderedPageBreak/>
        <w:t>–</w:t>
      </w:r>
      <w:r w:rsidRPr="000E4E7F">
        <w:tab/>
      </w:r>
      <w:r w:rsidRPr="000E4E7F">
        <w:rPr>
          <w:i/>
          <w:noProof/>
        </w:rPr>
        <w:t>UECapabilityEnquiry-NB</w:t>
      </w:r>
      <w:bookmarkEnd w:id="13312"/>
      <w:bookmarkEnd w:id="13313"/>
      <w:bookmarkEnd w:id="13314"/>
      <w:bookmarkEnd w:id="13315"/>
      <w:bookmarkEnd w:id="13316"/>
      <w:bookmarkEnd w:id="13317"/>
      <w:bookmarkEnd w:id="13318"/>
      <w:bookmarkEnd w:id="13319"/>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13320" w:name="_Toc20487592"/>
      <w:bookmarkStart w:id="13321" w:name="_Toc29342893"/>
      <w:bookmarkStart w:id="13322" w:name="_Toc29344032"/>
      <w:bookmarkStart w:id="13323" w:name="_Toc36567298"/>
      <w:bookmarkStart w:id="13324" w:name="_Toc36810747"/>
      <w:bookmarkStart w:id="13325" w:name="_Toc36847111"/>
      <w:bookmarkStart w:id="13326" w:name="_Toc36939764"/>
      <w:bookmarkStart w:id="13327" w:name="_Toc37082744"/>
      <w:r w:rsidRPr="000E4E7F">
        <w:t>–</w:t>
      </w:r>
      <w:r w:rsidRPr="000E4E7F">
        <w:tab/>
      </w:r>
      <w:r w:rsidRPr="000E4E7F">
        <w:rPr>
          <w:i/>
          <w:noProof/>
        </w:rPr>
        <w:t>UECapabilityInformation-NB</w:t>
      </w:r>
      <w:bookmarkEnd w:id="13320"/>
      <w:bookmarkEnd w:id="13321"/>
      <w:bookmarkEnd w:id="13322"/>
      <w:bookmarkEnd w:id="13323"/>
      <w:bookmarkEnd w:id="13324"/>
      <w:bookmarkEnd w:id="13325"/>
      <w:bookmarkEnd w:id="13326"/>
      <w:bookmarkEnd w:id="13327"/>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13328" w:name="_Toc5272436"/>
      <w:bookmarkStart w:id="13329" w:name="_Toc36810748"/>
      <w:bookmarkStart w:id="13330" w:name="_Toc36847112"/>
      <w:bookmarkStart w:id="13331" w:name="_Toc36939765"/>
      <w:bookmarkStart w:id="13332" w:name="_Toc37082745"/>
      <w:bookmarkStart w:id="13333"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3328"/>
      <w:r w:rsidRPr="000E4E7F">
        <w:rPr>
          <w:rFonts w:eastAsia="Malgun Gothic"/>
          <w:i/>
          <w:noProof/>
          <w:lang w:eastAsia="ko-KR"/>
        </w:rPr>
        <w:t>-NB</w:t>
      </w:r>
      <w:bookmarkEnd w:id="13329"/>
      <w:bookmarkEnd w:id="13330"/>
      <w:bookmarkEnd w:id="13331"/>
      <w:bookmarkEnd w:id="13332"/>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40C6FB3" w:rsidR="00C65613" w:rsidRPr="000E4E7F" w:rsidRDefault="00C65613" w:rsidP="00C65613">
      <w:pPr>
        <w:pStyle w:val="B1"/>
        <w:rPr>
          <w:rFonts w:eastAsia="Malgun Gothic"/>
        </w:rPr>
      </w:pPr>
      <w:r w:rsidRPr="000E4E7F">
        <w:rPr>
          <w:rFonts w:eastAsia="Malgun Gothic"/>
        </w:rPr>
        <w:t>Signalling radio bearer: SRB1</w:t>
      </w:r>
      <w:del w:id="13334" w:author="cr4287r1 (R2-2004040)" w:date="2020-05-11T17:50:00Z">
        <w:r w:rsidRPr="000E4E7F" w:rsidDel="00BC1D34">
          <w:rPr>
            <w:rFonts w:eastAsia="Malgun Gothic"/>
          </w:rPr>
          <w:delText xml:space="preserve"> or </w:delText>
        </w:r>
        <w:commentRangeStart w:id="13335"/>
        <w:r w:rsidRPr="000E4E7F" w:rsidDel="00BC1D34">
          <w:rPr>
            <w:rFonts w:eastAsia="Malgun Gothic"/>
          </w:rPr>
          <w:delText>SRB1bis</w:delText>
        </w:r>
      </w:del>
      <w:commentRangeEnd w:id="13335"/>
      <w:r w:rsidR="00CB4331">
        <w:rPr>
          <w:rStyle w:val="CommentReference"/>
        </w:rPr>
        <w:commentReference w:id="13335"/>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49F880E7"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36" w:author="cr4287r1 (R2-2004040)" w:date="2020-05-11T17:50:00Z"/>
          <w:rFonts w:ascii="Courier New" w:eastAsia="SimSun" w:hAnsi="Courier New"/>
          <w:noProof/>
          <w:sz w:val="16"/>
          <w:lang w:eastAsia="en-US"/>
        </w:rPr>
      </w:pPr>
      <w:ins w:id="13337" w:author="cr4287r1 (R2-2004040)" w:date="2020-05-11T17:50: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38"/>
      <w:r w:rsidRPr="000E4E7F">
        <w:t>OPTIONAL</w:t>
      </w:r>
      <w:commentRangeEnd w:id="13338"/>
      <w:r w:rsidR="00FE5C4E">
        <w:rPr>
          <w:rStyle w:val="CommentReference"/>
          <w:rFonts w:ascii="Times New Roman" w:hAnsi="Times New Roman"/>
          <w:noProof w:val="0"/>
        </w:rPr>
        <w:commentReference w:id="13338"/>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1E3E8958" w:rsidR="00C65613" w:rsidRPr="000E4E7F" w:rsidRDefault="00C65613" w:rsidP="005A0A2F">
            <w:pPr>
              <w:pStyle w:val="TAL"/>
              <w:rPr>
                <w:b/>
                <w:i/>
                <w:noProof/>
                <w:lang w:eastAsia="ko-KR"/>
              </w:rPr>
            </w:pPr>
            <w:del w:id="13339" w:author="Samsung (Seungri Jin) - class0/class1" w:date="2020-05-13T17:14:00Z">
              <w:r w:rsidRPr="000E4E7F" w:rsidDel="005A0A2F">
                <w:rPr>
                  <w:lang w:eastAsia="ko-KR"/>
                </w:rPr>
                <w:delText>This field is used to i</w:delText>
              </w:r>
            </w:del>
            <w:ins w:id="13340" w:author="Samsung (Seungri Jin) - class0/class1" w:date="2020-05-13T17:14:00Z">
              <w:r w:rsidR="005A0A2F">
                <w:rPr>
                  <w:lang w:eastAsia="ko-KR"/>
                </w:rPr>
                <w:t>I</w:t>
              </w:r>
            </w:ins>
            <w:r w:rsidRPr="000E4E7F">
              <w:rPr>
                <w:lang w:eastAsia="ko-KR"/>
              </w:rPr>
              <w:t xml:space="preserve">ndicate whether the UE shall report, if available, ANR measurement </w:t>
            </w:r>
            <w:ins w:id="13341" w:author="cr4287r1 (R2-2004040)" w:date="2020-05-11T17:51:00Z">
              <w:r w:rsidR="00BC1D34">
                <w:rPr>
                  <w:lang w:eastAsia="ko-KR"/>
                </w:rPr>
                <w:t>information</w:t>
              </w:r>
            </w:ins>
            <w:del w:id="13342" w:author="cr4287r1 (R2-2004040)" w:date="2020-05-11T17:51:00Z">
              <w:r w:rsidRPr="000E4E7F" w:rsidDel="00BC1D34">
                <w:rPr>
                  <w:lang w:eastAsia="ko-KR"/>
                </w:rPr>
                <w:delText>results</w:delText>
              </w:r>
            </w:del>
            <w:r w:rsidRPr="000E4E7F">
              <w:rPr>
                <w:lang w:eastAsia="ko-KR"/>
              </w:rPr>
              <w:t>.</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1DCB333" w:rsidR="00C65613" w:rsidRPr="000E4E7F" w:rsidRDefault="00C65613" w:rsidP="005A0A2F">
            <w:pPr>
              <w:pStyle w:val="TAL"/>
              <w:rPr>
                <w:lang w:eastAsia="ko-KR"/>
              </w:rPr>
            </w:pPr>
            <w:del w:id="13343" w:author="Samsung (Seungri Jin) - class0/class1" w:date="2020-05-13T17:14:00Z">
              <w:r w:rsidRPr="000E4E7F" w:rsidDel="005A0A2F">
                <w:rPr>
                  <w:lang w:eastAsia="ko-KR"/>
                </w:rPr>
                <w:delText>This field is used to i</w:delText>
              </w:r>
            </w:del>
            <w:ins w:id="13344" w:author="Samsung (Seungri Jin) - class0/class1" w:date="2020-05-13T17:14:00Z">
              <w:r w:rsidR="005A0A2F">
                <w:rPr>
                  <w:lang w:eastAsia="ko-KR"/>
                </w:rPr>
                <w:t>I</w:t>
              </w:r>
            </w:ins>
            <w:r w:rsidRPr="000E4E7F">
              <w:rPr>
                <w:lang w:eastAsia="ko-KR"/>
              </w:rPr>
              <w:t>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3104D31C" w:rsidR="00C65613" w:rsidRPr="000E4E7F" w:rsidRDefault="00C65613" w:rsidP="005A0A2F">
            <w:pPr>
              <w:pStyle w:val="TAL"/>
              <w:rPr>
                <w:b/>
                <w:i/>
                <w:noProof/>
                <w:lang w:eastAsia="ko-KR"/>
              </w:rPr>
            </w:pPr>
            <w:del w:id="13345" w:author="Samsung (Seungri Jin) - class0/class1" w:date="2020-05-13T17:15:00Z">
              <w:r w:rsidRPr="000E4E7F" w:rsidDel="005A0A2F">
                <w:rPr>
                  <w:lang w:eastAsia="ko-KR"/>
                </w:rPr>
                <w:delText>This field is used to i</w:delText>
              </w:r>
            </w:del>
            <w:ins w:id="13346" w:author="Samsung (Seungri Jin) - class0/class1" w:date="2020-05-13T17:15:00Z">
              <w:r w:rsidR="005A0A2F">
                <w:rPr>
                  <w:lang w:eastAsia="ko-KR"/>
                </w:rPr>
                <w:t>I</w:t>
              </w:r>
            </w:ins>
            <w:r w:rsidRPr="000E4E7F">
              <w:rPr>
                <w:lang w:eastAsia="ko-KR"/>
              </w:rPr>
              <w:t>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13347" w:name="_Toc36810749"/>
      <w:bookmarkStart w:id="13348" w:name="_Toc36847113"/>
      <w:bookmarkStart w:id="13349" w:name="_Toc36939766"/>
      <w:bookmarkStart w:id="13350" w:name="_Toc37082746"/>
      <w:bookmarkEnd w:id="13333"/>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3347"/>
      <w:bookmarkEnd w:id="13348"/>
      <w:bookmarkEnd w:id="13349"/>
      <w:bookmarkEnd w:id="13350"/>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107A0489" w:rsidR="00C65613" w:rsidRPr="000E4E7F" w:rsidRDefault="00C65613" w:rsidP="00C65613">
      <w:pPr>
        <w:pStyle w:val="B1"/>
        <w:rPr>
          <w:rFonts w:eastAsia="Malgun Gothic"/>
        </w:rPr>
      </w:pPr>
      <w:r w:rsidRPr="000E4E7F">
        <w:rPr>
          <w:rFonts w:eastAsia="Malgun Gothic"/>
        </w:rPr>
        <w:t>Signalling radio bearer: SRB1</w:t>
      </w:r>
      <w:del w:id="13351" w:author="cr4287r1 (R2-2004040)" w:date="2020-05-11T17:51:00Z">
        <w:r w:rsidRPr="000E4E7F" w:rsidDel="00BC1D34">
          <w:rPr>
            <w:rFonts w:eastAsia="Malgun Gothic"/>
          </w:rPr>
          <w:delText xml:space="preserve"> or </w:delText>
        </w:r>
        <w:commentRangeStart w:id="13352"/>
        <w:r w:rsidRPr="000E4E7F" w:rsidDel="00BC1D34">
          <w:rPr>
            <w:rFonts w:eastAsia="Malgun Gothic"/>
          </w:rPr>
          <w:delText>SRB1bis</w:delText>
        </w:r>
      </w:del>
      <w:commentRangeEnd w:id="13352"/>
      <w:r w:rsidR="009F3145">
        <w:rPr>
          <w:rStyle w:val="CommentReference"/>
        </w:rPr>
        <w:commentReference w:id="13352"/>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13353" w:name="OLE_LINK82"/>
      <w:r w:rsidRPr="000E4E7F">
        <w:rPr>
          <w:rFonts w:eastAsia="Malgun Gothic"/>
          <w:bCs/>
          <w:i/>
          <w:iCs/>
          <w:noProof/>
          <w:lang w:eastAsia="ko-KR"/>
        </w:rPr>
        <w:t>UEInformationResponse-NB</w:t>
      </w:r>
      <w:bookmarkEnd w:id="13353"/>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lastRenderedPageBreak/>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75E0DCA6" w14:textId="77777777" w:rsidR="00BC1D34" w:rsidRPr="00BC1D34" w:rsidRDefault="00BC1D34" w:rsidP="00BC1D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54" w:author="cr4287r1 (R2-2004040)" w:date="2020-05-11T17:51:00Z"/>
          <w:rFonts w:ascii="Courier New" w:eastAsia="SimSun" w:hAnsi="Courier New"/>
          <w:noProof/>
          <w:sz w:val="16"/>
          <w:lang w:eastAsia="en-US"/>
        </w:rPr>
      </w:pPr>
      <w:ins w:id="13355" w:author="cr4287r1 (R2-2004040)" w:date="2020-05-11T17:51:00Z">
        <w:r w:rsidRPr="00BC1D34">
          <w:rPr>
            <w:rFonts w:ascii="Courier New" w:eastAsia="SimSun" w:hAnsi="Courier New"/>
            <w:noProof/>
            <w:sz w:val="16"/>
            <w:lang w:eastAsia="en-US"/>
          </w:rPr>
          <w:tab/>
          <w:t>lateNonCriticalExtension</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CTET STRING</w:t>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r>
        <w:r w:rsidRPr="00BC1D34">
          <w:rPr>
            <w:rFonts w:ascii="Courier New" w:eastAsia="SimSun" w:hAnsi="Courier New"/>
            <w:noProof/>
            <w:sz w:val="16"/>
            <w:lang w:eastAsia="en-US"/>
          </w:rPr>
          <w:tab/>
          <w:t>OPTIONAL,</w:t>
        </w:r>
      </w:ins>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13356"/>
      <w:r w:rsidRPr="000E4E7F">
        <w:t>OPTIONAL</w:t>
      </w:r>
      <w:commentRangeEnd w:id="13356"/>
      <w:r w:rsidR="001C3765">
        <w:rPr>
          <w:rStyle w:val="CommentReference"/>
          <w:rFonts w:ascii="Times New Roman" w:hAnsi="Times New Roman"/>
          <w:noProof w:val="0"/>
        </w:rPr>
        <w:commentReference w:id="13356"/>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25C5BA4F" w:rsidR="00C65613" w:rsidRPr="000E4E7F" w:rsidDel="00BC1D34" w:rsidRDefault="00C65613" w:rsidP="00C65613">
      <w:pPr>
        <w:pStyle w:val="EditorsNote"/>
        <w:rPr>
          <w:del w:id="13357" w:author="cr4287r1 (R2-2004040)" w:date="2020-05-11T17:51:00Z"/>
          <w:color w:val="auto"/>
          <w:lang w:eastAsia="zh-CN"/>
        </w:rPr>
      </w:pPr>
      <w:del w:id="13358" w:author="cr4287r1 (R2-2004040)" w:date="2020-05-11T17:51:00Z">
        <w:r w:rsidRPr="000E4E7F" w:rsidDel="00BC1D34">
          <w:rPr>
            <w:color w:val="auto"/>
          </w:rPr>
          <w:delText>Editor</w:delText>
        </w:r>
        <w:r w:rsidR="00156A1B" w:rsidRPr="000E4E7F" w:rsidDel="00BC1D34">
          <w:rPr>
            <w:color w:val="auto"/>
          </w:rPr>
          <w:delText>'</w:delText>
        </w:r>
        <w:r w:rsidRPr="000E4E7F" w:rsidDel="00BC1D34">
          <w:rPr>
            <w:color w:val="auto"/>
          </w:rPr>
          <w:delText>s Note: FFS: The re-establishment cell id is also included in the RLF report for NB-IoT.</w:delText>
        </w:r>
      </w:del>
    </w:p>
    <w:p w14:paraId="2465DC3E" w14:textId="2D891C67" w:rsidR="00C65613" w:rsidRPr="000E4E7F" w:rsidDel="00BC1D34" w:rsidRDefault="00C65613" w:rsidP="00C65613">
      <w:pPr>
        <w:rPr>
          <w:del w:id="13359" w:author="cr4287r1 (R2-2004040)" w:date="2020-05-11T17:51: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5274A04F" w:rsidR="00C65613" w:rsidRPr="000E4E7F" w:rsidRDefault="00C65613" w:rsidP="005A0A2F">
            <w:pPr>
              <w:pStyle w:val="TAL"/>
              <w:rPr>
                <w:noProof/>
                <w:lang w:eastAsia="ko-KR"/>
              </w:rPr>
            </w:pPr>
            <w:del w:id="13360" w:author="Samsung (Seungri Jin) - class0/class1" w:date="2020-05-13T17:15:00Z">
              <w:r w:rsidRPr="000E4E7F" w:rsidDel="005A0A2F">
                <w:rPr>
                  <w:noProof/>
                  <w:lang w:eastAsia="ko-KR"/>
                </w:rPr>
                <w:delText>This field i</w:delText>
              </w:r>
            </w:del>
            <w:ins w:id="13361" w:author="Samsung (Seungri Jin) - class0/class1" w:date="2020-05-13T17:15:00Z">
              <w:r w:rsidR="005A0A2F">
                <w:rPr>
                  <w:noProof/>
                  <w:lang w:eastAsia="ko-KR"/>
                </w:rPr>
                <w:t>I</w:t>
              </w:r>
            </w:ins>
            <w:r w:rsidRPr="000E4E7F">
              <w:rPr>
                <w:noProof/>
                <w:lang w:eastAsia="ko-KR"/>
              </w:rPr>
              <w:t>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3D4F14DB" w:rsidR="00C65613" w:rsidRPr="000E4E7F" w:rsidRDefault="00C65613" w:rsidP="003C0A8B">
            <w:pPr>
              <w:pStyle w:val="TAL"/>
              <w:rPr>
                <w:noProof/>
                <w:lang w:eastAsia="ko-KR"/>
              </w:rPr>
            </w:pPr>
            <w:del w:id="13362" w:author="Samsung (Seungri Jin) - class0/class1" w:date="2020-05-13T17:16:00Z">
              <w:r w:rsidRPr="000E4E7F" w:rsidDel="005A0A2F">
                <w:rPr>
                  <w:bCs/>
                  <w:noProof/>
                  <w:lang w:eastAsia="en-GB"/>
                </w:rPr>
                <w:delText>This field is used to i</w:delText>
              </w:r>
            </w:del>
            <w:ins w:id="13363" w:author="Samsung (Seungri Jin) - class0/class1" w:date="2020-05-13T17:16:00Z">
              <w:r w:rsidR="005A0A2F">
                <w:rPr>
                  <w:bCs/>
                  <w:noProof/>
                  <w:lang w:eastAsia="en-GB"/>
                </w:rPr>
                <w:t>I</w:t>
              </w:r>
            </w:ins>
            <w:r w:rsidRPr="000E4E7F">
              <w:rPr>
                <w:bCs/>
                <w:noProof/>
                <w:lang w:eastAsia="en-GB"/>
              </w:rPr>
              <w:t>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0FEFE1E3" w:rsidR="00C65613" w:rsidRPr="000E4E7F" w:rsidRDefault="00C65613" w:rsidP="005A0A2F">
            <w:pPr>
              <w:pStyle w:val="TAL"/>
              <w:rPr>
                <w:noProof/>
                <w:lang w:eastAsia="en-GB"/>
              </w:rPr>
            </w:pPr>
            <w:del w:id="13364" w:author="Samsung (Seungri Jin) - class0/class1" w:date="2020-05-13T17:15:00Z">
              <w:r w:rsidRPr="000E4E7F" w:rsidDel="005A0A2F">
                <w:rPr>
                  <w:noProof/>
                  <w:lang w:eastAsia="en-GB"/>
                </w:rPr>
                <w:delText>This field is used to i</w:delText>
              </w:r>
            </w:del>
            <w:ins w:id="13365" w:author="Samsung (Seungri Jin) - class0/class1" w:date="2020-05-13T17:15:00Z">
              <w:r w:rsidR="005A0A2F">
                <w:rPr>
                  <w:noProof/>
                  <w:lang w:eastAsia="en-GB"/>
                </w:rPr>
                <w:t>I</w:t>
              </w:r>
            </w:ins>
            <w:r w:rsidRPr="000E4E7F">
              <w:rPr>
                <w:noProof/>
                <w:lang w:eastAsia="en-GB"/>
              </w:rPr>
              <w:t>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1964B836"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50A3E735" w:rsidR="00C65613" w:rsidRPr="000E4E7F" w:rsidRDefault="00C65613" w:rsidP="003C0A8B">
            <w:pPr>
              <w:pStyle w:val="TAL"/>
              <w:rPr>
                <w:lang w:eastAsia="ko-KR"/>
              </w:rPr>
            </w:pPr>
            <w:del w:id="13366" w:author="Samsung (Seungri Jin) - class0/class1" w:date="2020-05-13T17:16:00Z">
              <w:r w:rsidRPr="000E4E7F" w:rsidDel="005A0A2F">
                <w:rPr>
                  <w:lang w:eastAsia="ko-KR"/>
                </w:rPr>
                <w:delText>This field is used to i</w:delText>
              </w:r>
            </w:del>
            <w:ins w:id="13367" w:author="Samsung (Seungri Jin) - class0/class1" w:date="2020-05-13T17:16:00Z">
              <w:r w:rsidR="005A0A2F">
                <w:rPr>
                  <w:lang w:eastAsia="ko-KR"/>
                </w:rPr>
                <w:t>I</w:t>
              </w:r>
            </w:ins>
            <w:r w:rsidRPr="000E4E7F">
              <w:rPr>
                <w:lang w:eastAsia="ko-KR"/>
              </w:rPr>
              <w:t>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32C20AFA" w:rsidR="00C65613" w:rsidRPr="000E4E7F" w:rsidRDefault="00C65613" w:rsidP="003C0A8B">
            <w:pPr>
              <w:pStyle w:val="TAL"/>
              <w:rPr>
                <w:bCs/>
                <w:iCs/>
                <w:noProof/>
                <w:lang w:eastAsia="ko-KR"/>
              </w:rPr>
            </w:pPr>
            <w:del w:id="13368" w:author="Samsung (Seungri Jin) - class0/class1" w:date="2020-05-13T17:16:00Z">
              <w:r w:rsidRPr="000E4E7F" w:rsidDel="005A0A2F">
                <w:rPr>
                  <w:bCs/>
                  <w:iCs/>
                  <w:noProof/>
                  <w:lang w:eastAsia="ko-KR"/>
                </w:rPr>
                <w:delText>This field is used to i</w:delText>
              </w:r>
            </w:del>
            <w:ins w:id="13369" w:author="Samsung (Seungri Jin) - class0/class1" w:date="2020-05-13T17:16:00Z">
              <w:r w:rsidR="005A0A2F">
                <w:rPr>
                  <w:bCs/>
                  <w:iCs/>
                  <w:noProof/>
                  <w:lang w:eastAsia="ko-KR"/>
                </w:rPr>
                <w:t>I</w:t>
              </w:r>
            </w:ins>
            <w:r w:rsidRPr="000E4E7F">
              <w:rPr>
                <w:bCs/>
                <w:iCs/>
                <w:noProof/>
                <w:lang w:eastAsia="ko-KR"/>
              </w:rPr>
              <w:t>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6D724D7F" w:rsidR="00C65613" w:rsidRPr="000E4E7F" w:rsidRDefault="00C65613" w:rsidP="003C0A8B">
            <w:pPr>
              <w:pStyle w:val="TAL"/>
              <w:rPr>
                <w:bCs/>
                <w:iCs/>
                <w:noProof/>
                <w:lang w:eastAsia="ko-KR"/>
              </w:rPr>
            </w:pPr>
            <w:del w:id="13370" w:author="Samsung (Seungri Jin) - class0/class1" w:date="2020-05-13T17:16:00Z">
              <w:r w:rsidRPr="000E4E7F" w:rsidDel="005A0A2F">
                <w:rPr>
                  <w:noProof/>
                  <w:lang w:eastAsia="zh-CN"/>
                </w:rPr>
                <w:delText>T</w:delText>
              </w:r>
              <w:r w:rsidRPr="000E4E7F" w:rsidDel="005A0A2F">
                <w:rPr>
                  <w:noProof/>
                  <w:lang w:eastAsia="en-GB"/>
                </w:rPr>
                <w:delText>his fie</w:delText>
              </w:r>
              <w:r w:rsidRPr="000E4E7F" w:rsidDel="005A0A2F">
                <w:rPr>
                  <w:noProof/>
                  <w:lang w:eastAsia="zh-CN"/>
                </w:rPr>
                <w:delText>l</w:delText>
              </w:r>
              <w:r w:rsidRPr="000E4E7F" w:rsidDel="005A0A2F">
                <w:rPr>
                  <w:noProof/>
                  <w:lang w:eastAsia="en-GB"/>
                </w:rPr>
                <w:delText>d is used to i</w:delText>
              </w:r>
            </w:del>
            <w:ins w:id="13371" w:author="Samsung (Seungri Jin) - class0/class1" w:date="2020-05-13T17:16:00Z">
              <w:r w:rsidR="005A0A2F">
                <w:rPr>
                  <w:noProof/>
                  <w:lang w:eastAsia="zh-CN"/>
                </w:rPr>
                <w:t>I</w:t>
              </w:r>
            </w:ins>
            <w:r w:rsidRPr="000E4E7F">
              <w:rPr>
                <w:noProof/>
                <w:lang w:eastAsia="en-GB"/>
              </w:rPr>
              <w:t xml:space="preserve">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13372" w:name="_Toc20487593"/>
      <w:bookmarkStart w:id="13373" w:name="_Toc29342894"/>
      <w:bookmarkStart w:id="13374" w:name="_Toc29344033"/>
      <w:bookmarkStart w:id="13375" w:name="_Toc36567299"/>
      <w:bookmarkStart w:id="13376" w:name="_Toc36810750"/>
      <w:bookmarkStart w:id="13377" w:name="_Toc36847114"/>
      <w:bookmarkStart w:id="13378" w:name="_Toc36939767"/>
      <w:bookmarkStart w:id="13379" w:name="_Toc37082747"/>
      <w:r w:rsidRPr="000E4E7F">
        <w:t>–</w:t>
      </w:r>
      <w:r w:rsidRPr="000E4E7F">
        <w:tab/>
      </w:r>
      <w:r w:rsidRPr="000E4E7F">
        <w:rPr>
          <w:i/>
          <w:noProof/>
        </w:rPr>
        <w:t>ULInformationTransfer-NB</w:t>
      </w:r>
      <w:bookmarkEnd w:id="13372"/>
      <w:bookmarkEnd w:id="13373"/>
      <w:bookmarkEnd w:id="13374"/>
      <w:bookmarkEnd w:id="13375"/>
      <w:bookmarkEnd w:id="13376"/>
      <w:bookmarkEnd w:id="13377"/>
      <w:bookmarkEnd w:id="13378"/>
      <w:bookmarkEnd w:id="13379"/>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lastRenderedPageBreak/>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13380" w:name="_Toc20487594"/>
      <w:bookmarkStart w:id="13381" w:name="_Toc29342895"/>
      <w:bookmarkStart w:id="13382" w:name="_Toc29344034"/>
      <w:bookmarkStart w:id="13383" w:name="_Toc36567300"/>
      <w:bookmarkStart w:id="13384" w:name="_Toc36810751"/>
      <w:bookmarkStart w:id="13385" w:name="_Toc36847115"/>
      <w:bookmarkStart w:id="13386" w:name="_Toc36939768"/>
      <w:bookmarkStart w:id="13387" w:name="_Toc37082748"/>
      <w:r w:rsidRPr="000E4E7F">
        <w:t>6.7.3</w:t>
      </w:r>
      <w:r w:rsidRPr="000E4E7F">
        <w:tab/>
        <w:t>NB-IoT information elements</w:t>
      </w:r>
      <w:bookmarkEnd w:id="13380"/>
      <w:bookmarkEnd w:id="13381"/>
      <w:bookmarkEnd w:id="13382"/>
      <w:bookmarkEnd w:id="13383"/>
      <w:bookmarkEnd w:id="13384"/>
      <w:bookmarkEnd w:id="13385"/>
      <w:bookmarkEnd w:id="13386"/>
      <w:bookmarkEnd w:id="13387"/>
    </w:p>
    <w:p w14:paraId="0F4F1518" w14:textId="77777777" w:rsidR="009722D5" w:rsidRPr="006F18CC" w:rsidRDefault="009722D5" w:rsidP="009722D5">
      <w:pPr>
        <w:pStyle w:val="Heading4"/>
        <w:rPr>
          <w:lang w:val="sv-SE"/>
        </w:rPr>
      </w:pPr>
      <w:bookmarkStart w:id="13388" w:name="_Toc20487595"/>
      <w:bookmarkStart w:id="13389" w:name="_Toc29342896"/>
      <w:bookmarkStart w:id="13390" w:name="_Toc29344035"/>
      <w:bookmarkStart w:id="13391" w:name="_Toc36567301"/>
      <w:bookmarkStart w:id="13392" w:name="_Toc36810752"/>
      <w:bookmarkStart w:id="13393" w:name="_Toc36847116"/>
      <w:bookmarkStart w:id="13394" w:name="_Toc36939769"/>
      <w:bookmarkStart w:id="13395" w:name="_Toc37082749"/>
      <w:r w:rsidRPr="006F18CC">
        <w:rPr>
          <w:lang w:val="sv-SE"/>
        </w:rPr>
        <w:t>6.7.3.1</w:t>
      </w:r>
      <w:r w:rsidRPr="006F18CC">
        <w:rPr>
          <w:lang w:val="sv-SE"/>
        </w:rPr>
        <w:tab/>
        <w:t>NB-IoT System information blocks</w:t>
      </w:r>
      <w:bookmarkEnd w:id="13388"/>
      <w:bookmarkEnd w:id="13389"/>
      <w:bookmarkEnd w:id="13390"/>
      <w:bookmarkEnd w:id="13391"/>
      <w:bookmarkEnd w:id="13392"/>
      <w:bookmarkEnd w:id="13393"/>
      <w:bookmarkEnd w:id="13394"/>
      <w:bookmarkEnd w:id="13395"/>
    </w:p>
    <w:p w14:paraId="67E9004D" w14:textId="77777777" w:rsidR="009722D5" w:rsidRPr="006F18CC" w:rsidRDefault="009722D5" w:rsidP="009722D5">
      <w:pPr>
        <w:pStyle w:val="Heading4"/>
        <w:rPr>
          <w:i/>
          <w:noProof/>
          <w:lang w:val="sv-SE"/>
        </w:rPr>
      </w:pPr>
      <w:bookmarkStart w:id="13396" w:name="_Toc20487596"/>
      <w:bookmarkStart w:id="13397" w:name="_Toc29342897"/>
      <w:bookmarkStart w:id="13398" w:name="_Toc29344036"/>
      <w:bookmarkStart w:id="13399" w:name="_Toc36567302"/>
      <w:bookmarkStart w:id="13400" w:name="_Toc36810753"/>
      <w:bookmarkStart w:id="13401" w:name="_Toc36847117"/>
      <w:bookmarkStart w:id="13402" w:name="_Toc36939770"/>
      <w:bookmarkStart w:id="13403" w:name="_Toc37082750"/>
      <w:r w:rsidRPr="006F18CC">
        <w:rPr>
          <w:lang w:val="sv-SE"/>
        </w:rPr>
        <w:t>–</w:t>
      </w:r>
      <w:r w:rsidRPr="006F18CC">
        <w:rPr>
          <w:lang w:val="sv-SE"/>
        </w:rPr>
        <w:tab/>
      </w:r>
      <w:r w:rsidRPr="006F18CC">
        <w:rPr>
          <w:i/>
          <w:noProof/>
          <w:lang w:val="sv-SE"/>
        </w:rPr>
        <w:t>SystemInformationBlockType2-NB</w:t>
      </w:r>
      <w:bookmarkEnd w:id="13396"/>
      <w:bookmarkEnd w:id="13397"/>
      <w:bookmarkEnd w:id="13398"/>
      <w:bookmarkEnd w:id="13399"/>
      <w:bookmarkEnd w:id="13400"/>
      <w:bookmarkEnd w:id="13401"/>
      <w:bookmarkEnd w:id="13402"/>
      <w:bookmarkEnd w:id="13403"/>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6BAE2D2C" w:rsidR="00C65613" w:rsidRPr="000E4E7F" w:rsidRDefault="00C65613" w:rsidP="00C65613">
      <w:pPr>
        <w:pStyle w:val="PL"/>
        <w:shd w:val="clear" w:color="auto" w:fill="E6E6E6"/>
      </w:pPr>
      <w:r w:rsidRPr="000E4E7F">
        <w:tab/>
      </w:r>
      <w:r w:rsidRPr="000E4E7F">
        <w:tab/>
        <w:t>rai-</w:t>
      </w:r>
      <w:ins w:id="13404" w:author="cr4287r1 (R2-2004040)" w:date="2020-05-11T17:52:00Z">
        <w:r w:rsidR="00351E2E" w:rsidRPr="001E7581">
          <w:t>Activation</w:t>
        </w:r>
      </w:ins>
      <w:del w:id="13405" w:author="cr4287r1 (R2-2004040)" w:date="2020-05-11T17:52:00Z">
        <w:r w:rsidRPr="000E4E7F" w:rsidDel="00351E2E">
          <w:delText>Support</w:delText>
        </w:r>
      </w:del>
      <w:r w:rsidRPr="000E4E7F">
        <w: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EE789D">
        <w:trPr>
          <w:cantSplit/>
          <w:tblHeader/>
        </w:trPr>
        <w:tc>
          <w:tcPr>
            <w:tcW w:w="9644"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EE789D">
        <w:trPr>
          <w:cantSplit/>
        </w:trPr>
        <w:tc>
          <w:tcPr>
            <w:tcW w:w="9644"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EE789D">
        <w:trPr>
          <w:cantSplit/>
          <w:tblHeader/>
        </w:trPr>
        <w:tc>
          <w:tcPr>
            <w:tcW w:w="9644"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232CDEE2" w:rsidR="00C65613" w:rsidRPr="000E4E7F" w:rsidRDefault="00EE789D" w:rsidP="004B4623">
            <w:pPr>
              <w:pStyle w:val="TAL"/>
              <w:rPr>
                <w:b/>
                <w:i/>
              </w:rPr>
            </w:pPr>
            <w:ins w:id="13406" w:author="cr4287r1 (R2-2004040)" w:date="2020-05-11T20:40:00Z">
              <w:r>
                <w:rPr>
                  <w:iCs/>
                </w:rPr>
                <w:t xml:space="preserve">For FDD: </w:t>
              </w:r>
            </w:ins>
            <w:r w:rsidR="00C65613" w:rsidRPr="000E4E7F">
              <w:rPr>
                <w:iCs/>
              </w:rPr>
              <w:t xml:space="preserve">This field indicates whether </w:t>
            </w:r>
            <w:ins w:id="13407" w:author="cr4287r1 (R2-2004040)" w:date="2020-05-11T20:40:00Z">
              <w:r>
                <w:rPr>
                  <w:iCs/>
                </w:rPr>
                <w:t xml:space="preserve">CP </w:t>
              </w:r>
            </w:ins>
            <w:r w:rsidR="00C65613" w:rsidRPr="000E4E7F">
              <w:rPr>
                <w:iCs/>
              </w:rPr>
              <w:t xml:space="preserve">transmission using PUR is </w:t>
            </w:r>
            <w:ins w:id="13408" w:author="cr4287r1 (R2-2004040)" w:date="2020-05-11T20:40:00Z">
              <w:r>
                <w:rPr>
                  <w:iCs/>
                </w:rPr>
                <w:t>allowed</w:t>
              </w:r>
            </w:ins>
            <w:del w:id="13409" w:author="cr4287r1 (R2-2004040)" w:date="2020-05-11T20:40:00Z">
              <w:r w:rsidR="00C65613" w:rsidRPr="000E4E7F" w:rsidDel="00EE789D">
                <w:rPr>
                  <w:iCs/>
                </w:rPr>
                <w:delText>enabled</w:delText>
              </w:r>
            </w:del>
            <w:r w:rsidR="00C65613" w:rsidRPr="000E4E7F">
              <w:rPr>
                <w:iCs/>
              </w:rPr>
              <w:t xml:space="preserve"> in the cell </w:t>
            </w:r>
            <w:ins w:id="13410" w:author="cr4287r1 (R2-2004040)" w:date="2020-05-11T20:40:00Z">
              <w:r w:rsidRPr="000E4E7F">
                <w:rPr>
                  <w:rFonts w:cs="Arial"/>
                  <w:bCs/>
                  <w:szCs w:val="18"/>
                </w:rPr>
                <w:t xml:space="preserve">when connected to </w:t>
              </w:r>
              <w:r>
                <w:rPr>
                  <w:rFonts w:cs="Arial"/>
                  <w:bCs/>
                  <w:szCs w:val="18"/>
                </w:rPr>
                <w:t>5G</w:t>
              </w:r>
              <w:r w:rsidRPr="000E4E7F">
                <w:rPr>
                  <w:rFonts w:cs="Arial"/>
                  <w:bCs/>
                  <w:szCs w:val="18"/>
                </w:rPr>
                <w:t>C, see 5.3.3.1c</w:t>
              </w:r>
            </w:ins>
            <w:del w:id="13411" w:author="cr4287r1 (R2-2004040)" w:date="2020-05-11T20:40:00Z">
              <w:r w:rsidR="00C65613" w:rsidRPr="000E4E7F" w:rsidDel="00EE789D">
                <w:rPr>
                  <w:iCs/>
                </w:rPr>
                <w:delText xml:space="preserve">for the Control Plane CIoT EPS/5GS optimisations </w:delText>
              </w:r>
              <w:commentRangeStart w:id="13412"/>
              <w:r w:rsidR="00C65613" w:rsidRPr="000E4E7F" w:rsidDel="00EE789D">
                <w:rPr>
                  <w:iCs/>
                </w:rPr>
                <w:delText>respectively</w:delText>
              </w:r>
            </w:del>
            <w:commentRangeEnd w:id="13412"/>
            <w:r w:rsidR="009D4D02">
              <w:rPr>
                <w:rStyle w:val="CommentReference"/>
                <w:rFonts w:ascii="Times New Roman" w:hAnsi="Times New Roman"/>
              </w:rPr>
              <w:commentReference w:id="13412"/>
            </w:r>
            <w:r w:rsidR="00C65613" w:rsidRPr="000E4E7F">
              <w:rPr>
                <w:iCs/>
              </w:rPr>
              <w:t>.</w:t>
            </w:r>
          </w:p>
        </w:tc>
      </w:tr>
      <w:tr w:rsidR="00EE789D" w:rsidRPr="00EE789D" w14:paraId="79AA7BC9" w14:textId="77777777" w:rsidTr="00173E2D">
        <w:trPr>
          <w:cantSplit/>
          <w:ins w:id="13413" w:author="cr4287r1 (R2-2004040)" w:date="2020-05-11T20:39:00Z"/>
        </w:trPr>
        <w:tc>
          <w:tcPr>
            <w:tcW w:w="9644" w:type="dxa"/>
            <w:tcBorders>
              <w:top w:val="single" w:sz="4" w:space="0" w:color="808080"/>
              <w:left w:val="single" w:sz="4" w:space="0" w:color="808080"/>
              <w:bottom w:val="single" w:sz="4" w:space="0" w:color="808080"/>
              <w:right w:val="single" w:sz="4" w:space="0" w:color="808080"/>
            </w:tcBorders>
            <w:hideMark/>
          </w:tcPr>
          <w:p w14:paraId="07CCC153" w14:textId="77777777" w:rsidR="00EE789D" w:rsidRPr="00EE789D" w:rsidRDefault="00EE789D" w:rsidP="00EE789D">
            <w:pPr>
              <w:keepNext/>
              <w:keepLines/>
              <w:overflowPunct/>
              <w:autoSpaceDE/>
              <w:autoSpaceDN/>
              <w:adjustRightInd/>
              <w:spacing w:after="0"/>
              <w:textAlignment w:val="auto"/>
              <w:rPr>
                <w:ins w:id="13414" w:author="cr4287r1 (R2-2004040)" w:date="2020-05-11T20:39:00Z"/>
                <w:rFonts w:ascii="Arial" w:eastAsia="SimSun" w:hAnsi="Arial"/>
                <w:b/>
                <w:i/>
                <w:sz w:val="18"/>
                <w:lang w:eastAsia="en-US"/>
              </w:rPr>
            </w:pPr>
            <w:ins w:id="13415" w:author="cr4287r1 (R2-2004040)" w:date="2020-05-11T20:39:00Z">
              <w:r w:rsidRPr="00EE789D">
                <w:rPr>
                  <w:rFonts w:ascii="Arial" w:eastAsia="SimSun" w:hAnsi="Arial"/>
                  <w:b/>
                  <w:i/>
                  <w:sz w:val="18"/>
                  <w:lang w:eastAsia="en-US"/>
                </w:rPr>
                <w:t>cp-PUR-EPC</w:t>
              </w:r>
            </w:ins>
          </w:p>
          <w:p w14:paraId="55214D97" w14:textId="77777777" w:rsidR="00EE789D" w:rsidRPr="00EE789D" w:rsidRDefault="00EE789D" w:rsidP="00EE789D">
            <w:pPr>
              <w:keepNext/>
              <w:keepLines/>
              <w:overflowPunct/>
              <w:autoSpaceDE/>
              <w:autoSpaceDN/>
              <w:adjustRightInd/>
              <w:spacing w:after="0"/>
              <w:textAlignment w:val="auto"/>
              <w:rPr>
                <w:ins w:id="13416" w:author="cr4287r1 (R2-2004040)" w:date="2020-05-11T20:39:00Z"/>
                <w:rFonts w:ascii="Arial" w:eastAsia="SimSun" w:hAnsi="Arial"/>
                <w:b/>
                <w:i/>
                <w:sz w:val="18"/>
                <w:lang w:eastAsia="en-US"/>
              </w:rPr>
            </w:pPr>
            <w:ins w:id="13417" w:author="cr4287r1 (R2-2004040)" w:date="2020-05-11T20:39:00Z">
              <w:r w:rsidRPr="00EE789D">
                <w:rPr>
                  <w:rFonts w:ascii="Arial" w:eastAsia="SimSun" w:hAnsi="Arial" w:cs="Arial"/>
                  <w:bCs/>
                  <w:sz w:val="18"/>
                  <w:szCs w:val="18"/>
                  <w:lang w:eastAsia="en-US"/>
                </w:rPr>
                <w:t>For FDD: This field indicates whether CP transmission using PUR is allowed in the cell when connected to EPC, see 5.3.3.1c.</w:t>
              </w:r>
            </w:ins>
          </w:p>
        </w:tc>
      </w:tr>
      <w:tr w:rsidR="008E3BAD" w:rsidRPr="000E4E7F" w14:paraId="299F273B" w14:textId="77777777" w:rsidTr="00EE789D">
        <w:trPr>
          <w:cantSplit/>
        </w:trPr>
        <w:tc>
          <w:tcPr>
            <w:tcW w:w="9644"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EE789D">
        <w:trPr>
          <w:cantSplit/>
        </w:trPr>
        <w:tc>
          <w:tcPr>
            <w:tcW w:w="9644"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EE789D">
        <w:trPr>
          <w:cantSplit/>
        </w:trPr>
        <w:tc>
          <w:tcPr>
            <w:tcW w:w="9644"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EE789D">
        <w:trPr>
          <w:cantSplit/>
        </w:trPr>
        <w:tc>
          <w:tcPr>
            <w:tcW w:w="9644"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EE789D">
        <w:trPr>
          <w:cantSplit/>
        </w:trPr>
        <w:tc>
          <w:tcPr>
            <w:tcW w:w="9644"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38BFCE1" w:rsidR="00C65613" w:rsidRPr="000E4E7F" w:rsidRDefault="00C65613" w:rsidP="003C0A8B">
            <w:pPr>
              <w:pStyle w:val="TAL"/>
              <w:rPr>
                <w:b/>
                <w:i/>
              </w:rPr>
            </w:pPr>
            <w:r w:rsidRPr="000E4E7F">
              <w:rPr>
                <w:b/>
                <w:i/>
              </w:rPr>
              <w:t>rai-</w:t>
            </w:r>
            <w:ins w:id="13418" w:author="cr4287r1 (R2-2004040)" w:date="2020-05-11T20:41:00Z">
              <w:r w:rsidR="00EE789D" w:rsidRPr="001E7581">
                <w:rPr>
                  <w:b/>
                  <w:i/>
                </w:rPr>
                <w:t>Activation</w:t>
              </w:r>
            </w:ins>
            <w:commentRangeStart w:id="13419"/>
            <w:del w:id="13420" w:author="cr4287r1 (R2-2004040)" w:date="2020-05-11T20:41:00Z">
              <w:r w:rsidRPr="000E4E7F" w:rsidDel="00EE789D">
                <w:rPr>
                  <w:b/>
                  <w:i/>
                </w:rPr>
                <w:delText>Support</w:delText>
              </w:r>
            </w:del>
            <w:r w:rsidRPr="000E4E7F">
              <w:rPr>
                <w:b/>
                <w:i/>
              </w:rPr>
              <w:t>Enh</w:t>
            </w:r>
            <w:commentRangeEnd w:id="13419"/>
            <w:r w:rsidR="00B14417">
              <w:rPr>
                <w:rStyle w:val="CommentReference"/>
                <w:rFonts w:ascii="Times New Roman" w:hAnsi="Times New Roman"/>
              </w:rPr>
              <w:commentReference w:id="13419"/>
            </w:r>
          </w:p>
          <w:p w14:paraId="24544D33" w14:textId="554E0437" w:rsidR="00C65613" w:rsidRPr="000E4E7F" w:rsidRDefault="00C65613" w:rsidP="003C0A8B">
            <w:pPr>
              <w:pStyle w:val="TAL"/>
              <w:rPr>
                <w:b/>
                <w:i/>
                <w:noProof/>
              </w:rPr>
            </w:pPr>
            <w:r w:rsidRPr="000E4E7F">
              <w:rPr>
                <w:lang w:eastAsia="en-GB"/>
              </w:rPr>
              <w:t xml:space="preserve">This field indicates whether the UE is allowed to report the </w:t>
            </w:r>
            <w:ins w:id="13421" w:author="cr4287r1 (R2-2004040)" w:date="2020-05-11T20:42:00Z">
              <w:r w:rsidR="00EE789D">
                <w:rPr>
                  <w:lang w:eastAsia="en-GB"/>
                </w:rPr>
                <w:t xml:space="preserve">AS </w:t>
              </w:r>
            </w:ins>
            <w:r w:rsidRPr="000E4E7F">
              <w:rPr>
                <w:lang w:eastAsia="en-GB"/>
              </w:rPr>
              <w:t xml:space="preserve">Release Assistance Indication (RAI) </w:t>
            </w:r>
            <w:ins w:id="13422" w:author="cr4287r1 (R2-2004040)" w:date="2020-05-11T20:42:00Z">
              <w:r w:rsidR="00EE789D" w:rsidRPr="001E7581">
                <w:rPr>
                  <w:lang w:eastAsia="en-GB"/>
                </w:rPr>
                <w:t xml:space="preserve">via the DCQR and AS RAI </w:t>
              </w:r>
            </w:ins>
            <w:r w:rsidRPr="000E4E7F">
              <w:rPr>
                <w:lang w:eastAsia="en-GB"/>
              </w:rPr>
              <w:t>MAC CE</w:t>
            </w:r>
            <w:r w:rsidRPr="000E4E7F">
              <w:t xml:space="preserve"> as specified in TS 36.321 [6]</w:t>
            </w:r>
            <w:r w:rsidRPr="000E4E7F">
              <w:rPr>
                <w:lang w:eastAsia="en-GB"/>
              </w:rPr>
              <w:t xml:space="preserve"> when connected to EPC.</w:t>
            </w:r>
          </w:p>
        </w:tc>
      </w:tr>
      <w:tr w:rsidR="008E3BAD" w:rsidRPr="000E4E7F" w14:paraId="2E45619E" w14:textId="77777777" w:rsidTr="00EE789D">
        <w:trPr>
          <w:cantSplit/>
        </w:trPr>
        <w:tc>
          <w:tcPr>
            <w:tcW w:w="9644"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EE789D">
        <w:trPr>
          <w:cantSplit/>
        </w:trPr>
        <w:tc>
          <w:tcPr>
            <w:tcW w:w="9644"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EE789D">
        <w:trPr>
          <w:cantSplit/>
        </w:trPr>
        <w:tc>
          <w:tcPr>
            <w:tcW w:w="9644"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EE789D">
        <w:trPr>
          <w:cantSplit/>
        </w:trPr>
        <w:tc>
          <w:tcPr>
            <w:tcW w:w="9644"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03E6F139" w:rsidR="00C65613" w:rsidRPr="000E4E7F" w:rsidRDefault="00C65613" w:rsidP="003C0A8B">
            <w:pPr>
              <w:pStyle w:val="TAL"/>
              <w:rPr>
                <w:b/>
                <w:i/>
              </w:rPr>
            </w:pPr>
            <w:r w:rsidRPr="000E4E7F">
              <w:rPr>
                <w:b/>
                <w:i/>
              </w:rPr>
              <w:t>up-PUR-EPC</w:t>
            </w:r>
            <w:del w:id="13423" w:author="cr4287r1 (R2-2004040)" w:date="2020-05-11T20:45:00Z">
              <w:r w:rsidRPr="000E4E7F" w:rsidDel="00EE789D">
                <w:rPr>
                  <w:b/>
                  <w:i/>
                </w:rPr>
                <w:delText>, up-PUR-5GC</w:delText>
              </w:r>
            </w:del>
          </w:p>
          <w:p w14:paraId="2D25E055" w14:textId="0D9CBFFD" w:rsidR="00C65613" w:rsidRPr="000E4E7F" w:rsidRDefault="00EE789D" w:rsidP="003C0A8B">
            <w:pPr>
              <w:pStyle w:val="TAL"/>
              <w:rPr>
                <w:b/>
                <w:bCs/>
                <w:i/>
                <w:noProof/>
                <w:lang w:eastAsia="en-GB"/>
              </w:rPr>
            </w:pPr>
            <w:ins w:id="13424" w:author="cr4287r1 (R2-2004040)" w:date="2020-05-11T20:45:00Z">
              <w:r w:rsidRPr="00EE789D">
                <w:rPr>
                  <w:rFonts w:eastAsia="SimSun" w:cs="Arial"/>
                  <w:bCs/>
                  <w:szCs w:val="18"/>
                  <w:lang w:eastAsia="en-US"/>
                </w:rPr>
                <w:t xml:space="preserve">For FDD: </w:t>
              </w:r>
            </w:ins>
            <w:r w:rsidR="00C65613" w:rsidRPr="000E4E7F">
              <w:t xml:space="preserve">This field indicates whether </w:t>
            </w:r>
            <w:ins w:id="13425" w:author="cr4287r1 (R2-2004040)" w:date="2020-05-11T20:45:00Z">
              <w:r>
                <w:t xml:space="preserve">UP </w:t>
              </w:r>
            </w:ins>
            <w:r w:rsidR="00C65613" w:rsidRPr="000E4E7F">
              <w:rPr>
                <w:iCs/>
              </w:rPr>
              <w:t xml:space="preserve">transmission using PUR is </w:t>
            </w:r>
            <w:ins w:id="13426" w:author="cr4287r1 (R2-2004040)" w:date="2020-05-11T20:45:00Z">
              <w:r w:rsidRPr="00EE789D">
                <w:rPr>
                  <w:rFonts w:eastAsia="SimSun" w:cs="Arial"/>
                  <w:bCs/>
                  <w:szCs w:val="18"/>
                  <w:lang w:eastAsia="en-US"/>
                </w:rPr>
                <w:t>allowed</w:t>
              </w:r>
            </w:ins>
            <w:del w:id="13427" w:author="cr4287r1 (R2-2004040)" w:date="2020-05-11T20:45:00Z">
              <w:r w:rsidR="00C65613" w:rsidRPr="000E4E7F" w:rsidDel="00EE789D">
                <w:rPr>
                  <w:iCs/>
                </w:rPr>
                <w:delText>enabled</w:delText>
              </w:r>
            </w:del>
            <w:r w:rsidR="00C65613" w:rsidRPr="000E4E7F">
              <w:rPr>
                <w:iCs/>
              </w:rPr>
              <w:t xml:space="preserve"> in the cell </w:t>
            </w:r>
            <w:ins w:id="13428" w:author="cr4287r1 (R2-2004040)" w:date="2020-05-11T20:46:00Z">
              <w:r>
                <w:rPr>
                  <w:iCs/>
                </w:rPr>
                <w:t>when connected to 5GC, see 5.3.3.1c</w:t>
              </w:r>
            </w:ins>
            <w:del w:id="13429" w:author="cr4287r1 (R2-2004040)" w:date="2020-05-11T20:46:00Z">
              <w:r w:rsidR="00C65613" w:rsidRPr="000E4E7F" w:rsidDel="00EE789D">
                <w:rPr>
                  <w:iCs/>
                </w:rPr>
                <w:delText>for the Control Plane CIoT EPS/5GS optimisations respectively</w:delText>
              </w:r>
            </w:del>
            <w:r w:rsidR="00C65613" w:rsidRPr="000E4E7F">
              <w:t>.</w:t>
            </w:r>
          </w:p>
        </w:tc>
      </w:tr>
      <w:tr w:rsidR="00EE789D" w:rsidRPr="00EE789D" w14:paraId="6F82B1AB" w14:textId="77777777" w:rsidTr="00173E2D">
        <w:trPr>
          <w:cantSplit/>
          <w:ins w:id="13430" w:author="cr4287r1 (R2-2004040)" w:date="2020-05-11T20:45:00Z"/>
        </w:trPr>
        <w:tc>
          <w:tcPr>
            <w:tcW w:w="9644" w:type="dxa"/>
            <w:tcBorders>
              <w:top w:val="single" w:sz="4" w:space="0" w:color="808080"/>
              <w:left w:val="single" w:sz="4" w:space="0" w:color="808080"/>
              <w:bottom w:val="single" w:sz="4" w:space="0" w:color="808080"/>
              <w:right w:val="single" w:sz="4" w:space="0" w:color="808080"/>
            </w:tcBorders>
          </w:tcPr>
          <w:p w14:paraId="3672D707" w14:textId="77777777" w:rsidR="00EE789D" w:rsidRPr="00EE789D" w:rsidRDefault="00EE789D" w:rsidP="00EE789D">
            <w:pPr>
              <w:keepNext/>
              <w:keepLines/>
              <w:overflowPunct/>
              <w:autoSpaceDE/>
              <w:autoSpaceDN/>
              <w:adjustRightInd/>
              <w:spacing w:after="0"/>
              <w:textAlignment w:val="auto"/>
              <w:rPr>
                <w:ins w:id="13431" w:author="cr4287r1 (R2-2004040)" w:date="2020-05-11T20:45:00Z"/>
                <w:rFonts w:ascii="Arial" w:eastAsia="SimSun" w:hAnsi="Arial" w:cs="Arial"/>
                <w:b/>
                <w:bCs/>
                <w:i/>
                <w:sz w:val="18"/>
                <w:szCs w:val="18"/>
                <w:lang w:eastAsia="en-US"/>
              </w:rPr>
            </w:pPr>
            <w:ins w:id="13432" w:author="cr4287r1 (R2-2004040)" w:date="2020-05-11T20:45:00Z">
              <w:r w:rsidRPr="00EE789D">
                <w:rPr>
                  <w:rFonts w:ascii="Arial" w:eastAsia="SimSun" w:hAnsi="Arial" w:cs="Arial"/>
                  <w:b/>
                  <w:bCs/>
                  <w:i/>
                  <w:sz w:val="18"/>
                  <w:szCs w:val="18"/>
                  <w:lang w:eastAsia="en-US"/>
                </w:rPr>
                <w:t>up-PUR-EPC</w:t>
              </w:r>
            </w:ins>
          </w:p>
          <w:p w14:paraId="6EAFF624" w14:textId="77777777" w:rsidR="00EE789D" w:rsidRPr="00EE789D" w:rsidRDefault="00EE789D" w:rsidP="00EE789D">
            <w:pPr>
              <w:keepNext/>
              <w:keepLines/>
              <w:overflowPunct/>
              <w:autoSpaceDE/>
              <w:autoSpaceDN/>
              <w:adjustRightInd/>
              <w:spacing w:after="0"/>
              <w:textAlignment w:val="auto"/>
              <w:rPr>
                <w:ins w:id="13433" w:author="cr4287r1 (R2-2004040)" w:date="2020-05-11T20:45:00Z"/>
                <w:rFonts w:ascii="Arial" w:eastAsia="SimSun" w:hAnsi="Arial"/>
                <w:b/>
                <w:i/>
                <w:sz w:val="18"/>
                <w:lang w:eastAsia="en-US"/>
              </w:rPr>
            </w:pPr>
            <w:ins w:id="13434" w:author="cr4287r1 (R2-2004040)" w:date="2020-05-11T20:45:00Z">
              <w:r w:rsidRPr="00EE789D">
                <w:rPr>
                  <w:rFonts w:ascii="Arial" w:eastAsia="SimSun" w:hAnsi="Arial" w:cs="Arial"/>
                  <w:bCs/>
                  <w:sz w:val="18"/>
                  <w:szCs w:val="18"/>
                  <w:lang w:eastAsia="en-US"/>
                </w:rPr>
                <w:t>For FDD: This field indicates whether UP transmission using PUR is allowed in the cell when connected to EPC, see 5.3.3.1c.</w:t>
              </w:r>
            </w:ins>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lastRenderedPageBreak/>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13435" w:name="_Toc20487597"/>
      <w:bookmarkStart w:id="13436" w:name="_Toc29342898"/>
      <w:bookmarkStart w:id="13437" w:name="_Toc29344037"/>
      <w:bookmarkStart w:id="13438" w:name="_Toc36567303"/>
      <w:bookmarkStart w:id="13439" w:name="_Toc36810754"/>
      <w:bookmarkStart w:id="13440" w:name="_Toc36847118"/>
      <w:bookmarkStart w:id="13441" w:name="_Toc36939771"/>
      <w:bookmarkStart w:id="13442" w:name="_Toc37082751"/>
      <w:r w:rsidRPr="000E4E7F">
        <w:t>–</w:t>
      </w:r>
      <w:r w:rsidRPr="000E4E7F">
        <w:tab/>
      </w:r>
      <w:r w:rsidRPr="000E4E7F">
        <w:rPr>
          <w:i/>
          <w:noProof/>
        </w:rPr>
        <w:t>SystemInformationBlockType3-NB</w:t>
      </w:r>
      <w:bookmarkEnd w:id="13435"/>
      <w:bookmarkEnd w:id="13436"/>
      <w:bookmarkEnd w:id="13437"/>
      <w:bookmarkEnd w:id="13438"/>
      <w:bookmarkEnd w:id="13439"/>
      <w:bookmarkEnd w:id="13440"/>
      <w:bookmarkEnd w:id="13441"/>
      <w:bookmarkEnd w:id="13442"/>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13443" w:name="_Toc20487598"/>
      <w:bookmarkStart w:id="13444" w:name="_Toc29342899"/>
      <w:bookmarkStart w:id="13445" w:name="_Toc29344038"/>
      <w:bookmarkStart w:id="13446" w:name="_Toc36567304"/>
      <w:bookmarkStart w:id="13447" w:name="_Toc36810755"/>
      <w:bookmarkStart w:id="13448" w:name="_Toc36847119"/>
      <w:bookmarkStart w:id="13449" w:name="_Toc36939772"/>
      <w:bookmarkStart w:id="13450" w:name="_Toc37082752"/>
      <w:r w:rsidRPr="000E4E7F">
        <w:t>–</w:t>
      </w:r>
      <w:r w:rsidRPr="000E4E7F">
        <w:tab/>
      </w:r>
      <w:r w:rsidRPr="000E4E7F">
        <w:rPr>
          <w:i/>
          <w:noProof/>
        </w:rPr>
        <w:t>SystemInformationBlockType4-NB</w:t>
      </w:r>
      <w:bookmarkEnd w:id="13443"/>
      <w:bookmarkEnd w:id="13444"/>
      <w:bookmarkEnd w:id="13445"/>
      <w:bookmarkEnd w:id="13446"/>
      <w:bookmarkEnd w:id="13447"/>
      <w:bookmarkEnd w:id="13448"/>
      <w:bookmarkEnd w:id="13449"/>
      <w:bookmarkEnd w:id="13450"/>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13451" w:name="_Toc20487599"/>
      <w:bookmarkStart w:id="13452" w:name="_Toc29342900"/>
      <w:bookmarkStart w:id="13453" w:name="_Toc29344039"/>
      <w:bookmarkStart w:id="13454" w:name="_Toc36567305"/>
      <w:bookmarkStart w:id="13455" w:name="_Toc36810756"/>
      <w:bookmarkStart w:id="13456" w:name="_Toc36847120"/>
      <w:bookmarkStart w:id="13457" w:name="_Toc36939773"/>
      <w:bookmarkStart w:id="13458" w:name="_Toc37082753"/>
      <w:r w:rsidRPr="000E4E7F">
        <w:t>–</w:t>
      </w:r>
      <w:r w:rsidRPr="000E4E7F">
        <w:tab/>
      </w:r>
      <w:r w:rsidRPr="000E4E7F">
        <w:rPr>
          <w:i/>
          <w:noProof/>
        </w:rPr>
        <w:t>SystemInformationBlockType5-NB</w:t>
      </w:r>
      <w:bookmarkEnd w:id="13451"/>
      <w:bookmarkEnd w:id="13452"/>
      <w:bookmarkEnd w:id="13453"/>
      <w:bookmarkEnd w:id="13454"/>
      <w:bookmarkEnd w:id="13455"/>
      <w:bookmarkEnd w:id="13456"/>
      <w:bookmarkEnd w:id="13457"/>
      <w:bookmarkEnd w:id="13458"/>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4821CA" w:rsidRDefault="009722D5" w:rsidP="009722D5">
      <w:pPr>
        <w:pStyle w:val="PL"/>
        <w:shd w:val="clear" w:color="auto" w:fill="E6E6E6"/>
        <w:rPr>
          <w:lang w:val="sv-SE"/>
        </w:rPr>
      </w:pPr>
      <w:r w:rsidRPr="000E4E7F">
        <w:tab/>
      </w:r>
      <w:r w:rsidRPr="004821CA">
        <w:rPr>
          <w:lang w:val="sv-SE"/>
        </w:rPr>
        <w:t>...,</w:t>
      </w:r>
    </w:p>
    <w:p w14:paraId="76A24A11" w14:textId="77777777" w:rsidR="009722D5" w:rsidRPr="004821CA" w:rsidRDefault="009722D5" w:rsidP="009722D5">
      <w:pPr>
        <w:pStyle w:val="PL"/>
        <w:shd w:val="clear" w:color="auto" w:fill="E6E6E6"/>
        <w:rPr>
          <w:lang w:val="sv-SE"/>
        </w:rPr>
      </w:pPr>
      <w:r w:rsidRPr="004821CA">
        <w:rPr>
          <w:lang w:val="sv-SE"/>
        </w:rPr>
        <w:tab/>
        <w:t>[[</w:t>
      </w:r>
      <w:r w:rsidRPr="004821CA">
        <w:rPr>
          <w:lang w:val="sv-SE"/>
        </w:rPr>
        <w:tab/>
        <w:t>delta-RxLevMin-v1350</w:t>
      </w:r>
      <w:r w:rsidRPr="004821CA">
        <w:rPr>
          <w:lang w:val="sv-SE"/>
        </w:rPr>
        <w:tab/>
      </w:r>
      <w:r w:rsidRPr="004821CA">
        <w:rPr>
          <w:lang w:val="sv-SE"/>
        </w:rPr>
        <w:tab/>
      </w:r>
      <w:r w:rsidRPr="004821CA">
        <w:rPr>
          <w:lang w:val="sv-SE"/>
        </w:rPr>
        <w:tab/>
        <w:t>INTEGER (-8..-1)</w:t>
      </w:r>
      <w:r w:rsidRPr="004821CA">
        <w:rPr>
          <w:lang w:val="sv-SE"/>
        </w:rPr>
        <w:tab/>
      </w:r>
      <w:r w:rsidRPr="004821CA">
        <w:rPr>
          <w:lang w:val="sv-SE"/>
        </w:rPr>
        <w:tab/>
        <w:t>OPTIONAL</w:t>
      </w:r>
      <w:r w:rsidR="00497FBE" w:rsidRPr="004821CA">
        <w:rPr>
          <w:lang w:val="sv-SE"/>
        </w:rPr>
        <w:tab/>
      </w:r>
      <w:r w:rsidRPr="004821CA">
        <w:rPr>
          <w:lang w:val="sv-SE"/>
        </w:rPr>
        <w:t>-- Cond Qrxlevmin</w:t>
      </w:r>
    </w:p>
    <w:p w14:paraId="4B006191" w14:textId="77777777" w:rsidR="009722D5" w:rsidRPr="000E4E7F" w:rsidRDefault="009722D5" w:rsidP="009722D5">
      <w:pPr>
        <w:pStyle w:val="PL"/>
        <w:shd w:val="clear" w:color="auto" w:fill="E6E6E6"/>
      </w:pPr>
      <w:r w:rsidRPr="004821CA">
        <w:rPr>
          <w:lang w:val="sv-SE"/>
        </w:rPr>
        <w:tab/>
      </w:r>
      <w:r w:rsidRPr="000E4E7F">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4821CA" w:rsidRDefault="009722D5" w:rsidP="005411BB">
            <w:pPr>
              <w:pStyle w:val="TAL"/>
              <w:rPr>
                <w:b/>
                <w:i/>
                <w:noProof/>
                <w:lang w:val="sv-SE"/>
              </w:rPr>
            </w:pPr>
            <w:r w:rsidRPr="004821CA">
              <w:rPr>
                <w:b/>
                <w:i/>
                <w:noProof/>
                <w:lang w:val="sv-SE"/>
              </w:rPr>
              <w:t>q-RxlevMin, delta-RxLevMin</w:t>
            </w:r>
          </w:p>
          <w:p w14:paraId="21958762" w14:textId="77777777" w:rsidR="009722D5" w:rsidRPr="000E4E7F" w:rsidRDefault="009722D5" w:rsidP="005411BB">
            <w:pPr>
              <w:pStyle w:val="TAL"/>
              <w:rPr>
                <w:rFonts w:cs="Arial"/>
                <w:noProof/>
                <w:szCs w:val="18"/>
                <w:lang w:eastAsia="ko-KR"/>
              </w:rPr>
            </w:pPr>
            <w:r w:rsidRPr="004821CA">
              <w:rPr>
                <w:noProof/>
                <w:lang w:val="sv-SE"/>
              </w:rPr>
              <w:t xml:space="preserve">Parameter </w:t>
            </w:r>
            <w:r w:rsidR="00497FBE" w:rsidRPr="004821CA">
              <w:rPr>
                <w:noProof/>
                <w:lang w:val="sv-SE"/>
              </w:rPr>
              <w:t>"</w:t>
            </w:r>
            <w:r w:rsidRPr="004821CA">
              <w:rPr>
                <w:noProof/>
                <w:lang w:val="sv-SE"/>
              </w:rPr>
              <w:t>Q</w:t>
            </w:r>
            <w:r w:rsidRPr="004821CA">
              <w:rPr>
                <w:vertAlign w:val="subscript"/>
                <w:lang w:val="sv-SE"/>
              </w:rPr>
              <w:t>RxLevmin</w:t>
            </w:r>
            <w:r w:rsidR="00497FBE" w:rsidRPr="004821CA">
              <w:rPr>
                <w:noProof/>
                <w:lang w:val="sv-SE"/>
              </w:rPr>
              <w:t>"</w:t>
            </w:r>
            <w:r w:rsidRPr="004821CA">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13459" w:name="_Toc20487600"/>
      <w:bookmarkStart w:id="13460" w:name="_Toc29342901"/>
      <w:bookmarkStart w:id="13461" w:name="_Toc29344040"/>
      <w:bookmarkStart w:id="13462" w:name="_Toc36567306"/>
      <w:bookmarkStart w:id="13463" w:name="_Toc36810757"/>
      <w:bookmarkStart w:id="13464" w:name="_Toc36847121"/>
      <w:bookmarkStart w:id="13465" w:name="_Toc36939774"/>
      <w:bookmarkStart w:id="13466" w:name="_Toc37082754"/>
      <w:r w:rsidRPr="000E4E7F">
        <w:rPr>
          <w:bCs/>
        </w:rPr>
        <w:lastRenderedPageBreak/>
        <w:t>–</w:t>
      </w:r>
      <w:r w:rsidRPr="000E4E7F">
        <w:rPr>
          <w:bCs/>
        </w:rPr>
        <w:tab/>
      </w:r>
      <w:r w:rsidRPr="000E4E7F">
        <w:rPr>
          <w:i/>
          <w:noProof/>
        </w:rPr>
        <w:t>SystemInformationBlockType14-NB</w:t>
      </w:r>
      <w:bookmarkEnd w:id="13459"/>
      <w:bookmarkEnd w:id="13460"/>
      <w:bookmarkEnd w:id="13461"/>
      <w:bookmarkEnd w:id="13462"/>
      <w:bookmarkEnd w:id="13463"/>
      <w:bookmarkEnd w:id="13464"/>
      <w:bookmarkEnd w:id="13465"/>
      <w:bookmarkEnd w:id="13466"/>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13467" w:name="_Toc20487601"/>
      <w:bookmarkStart w:id="13468" w:name="_Toc29342902"/>
      <w:bookmarkStart w:id="13469" w:name="_Toc29344041"/>
      <w:bookmarkStart w:id="13470" w:name="_Toc36567307"/>
      <w:bookmarkStart w:id="13471" w:name="_Toc36810758"/>
      <w:bookmarkStart w:id="13472" w:name="_Toc36847122"/>
      <w:bookmarkStart w:id="13473" w:name="_Toc36939775"/>
      <w:bookmarkStart w:id="13474" w:name="_Toc37082755"/>
      <w:r w:rsidRPr="000E4E7F">
        <w:t>–</w:t>
      </w:r>
      <w:r w:rsidRPr="000E4E7F">
        <w:tab/>
      </w:r>
      <w:r w:rsidRPr="000E4E7F">
        <w:rPr>
          <w:i/>
          <w:noProof/>
        </w:rPr>
        <w:t>SystemInformationBlockType15-NB</w:t>
      </w:r>
      <w:bookmarkEnd w:id="13467"/>
      <w:bookmarkEnd w:id="13468"/>
      <w:bookmarkEnd w:id="13469"/>
      <w:bookmarkEnd w:id="13470"/>
      <w:bookmarkEnd w:id="13471"/>
      <w:bookmarkEnd w:id="13472"/>
      <w:bookmarkEnd w:id="13473"/>
      <w:bookmarkEnd w:id="13474"/>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13475" w:name="_Toc20487602"/>
      <w:bookmarkStart w:id="13476" w:name="_Toc29342903"/>
      <w:bookmarkStart w:id="13477" w:name="_Toc29344042"/>
      <w:bookmarkStart w:id="13478" w:name="_Toc36567308"/>
      <w:bookmarkStart w:id="13479" w:name="_Toc36810759"/>
      <w:bookmarkStart w:id="13480" w:name="_Toc36847123"/>
      <w:bookmarkStart w:id="13481" w:name="_Toc36939776"/>
      <w:bookmarkStart w:id="13482" w:name="_Toc37082756"/>
      <w:r w:rsidRPr="000E4E7F">
        <w:t>–</w:t>
      </w:r>
      <w:r w:rsidRPr="000E4E7F">
        <w:tab/>
      </w:r>
      <w:r w:rsidRPr="000E4E7F">
        <w:rPr>
          <w:i/>
          <w:noProof/>
        </w:rPr>
        <w:t>SystemInformationBlockType16-NB</w:t>
      </w:r>
      <w:bookmarkEnd w:id="13475"/>
      <w:bookmarkEnd w:id="13476"/>
      <w:bookmarkEnd w:id="13477"/>
      <w:bookmarkEnd w:id="13478"/>
      <w:bookmarkEnd w:id="13479"/>
      <w:bookmarkEnd w:id="13480"/>
      <w:bookmarkEnd w:id="13481"/>
      <w:bookmarkEnd w:id="13482"/>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4821CA" w:rsidRDefault="009722D5" w:rsidP="009722D5">
      <w:pPr>
        <w:pStyle w:val="PL"/>
        <w:shd w:val="clear" w:color="auto" w:fill="E6E6E6"/>
        <w:rPr>
          <w:lang w:val="sv-SE"/>
        </w:rPr>
      </w:pPr>
      <w:r w:rsidRPr="004821CA">
        <w:rPr>
          <w:lang w:val="sv-SE"/>
        </w:rPr>
        <w:t>-- ASN1START</w:t>
      </w:r>
    </w:p>
    <w:p w14:paraId="082348AA" w14:textId="77777777" w:rsidR="009722D5" w:rsidRPr="004821CA" w:rsidRDefault="009722D5" w:rsidP="009722D5">
      <w:pPr>
        <w:pStyle w:val="PL"/>
        <w:shd w:val="clear" w:color="auto" w:fill="E6E6E6"/>
        <w:rPr>
          <w:lang w:val="sv-SE"/>
        </w:rPr>
      </w:pPr>
    </w:p>
    <w:p w14:paraId="4CA74B7E" w14:textId="77777777" w:rsidR="009722D5" w:rsidRPr="004821CA" w:rsidRDefault="009722D5" w:rsidP="009722D5">
      <w:pPr>
        <w:pStyle w:val="PL"/>
        <w:shd w:val="clear" w:color="auto" w:fill="E6E6E6"/>
        <w:rPr>
          <w:lang w:val="sv-SE"/>
        </w:rPr>
      </w:pPr>
      <w:r w:rsidRPr="004821CA">
        <w:rPr>
          <w:lang w:val="sv-SE"/>
        </w:rPr>
        <w:t>SystemInformationBlockType16-NB-r13 ::= SystemInformationBlockType16-r11</w:t>
      </w:r>
    </w:p>
    <w:p w14:paraId="49080148" w14:textId="77777777" w:rsidR="009722D5" w:rsidRPr="004821CA" w:rsidRDefault="009722D5" w:rsidP="009722D5">
      <w:pPr>
        <w:pStyle w:val="PL"/>
        <w:shd w:val="clear" w:color="auto" w:fill="E6E6E6"/>
        <w:rPr>
          <w:lang w:val="sv-SE"/>
        </w:rPr>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13483" w:name="_Toc20487603"/>
      <w:bookmarkStart w:id="13484" w:name="_Toc29342904"/>
      <w:bookmarkStart w:id="13485" w:name="_Toc29344043"/>
      <w:bookmarkStart w:id="13486" w:name="_Toc36567309"/>
      <w:bookmarkStart w:id="13487" w:name="_Toc36810760"/>
      <w:bookmarkStart w:id="13488" w:name="_Toc36847124"/>
      <w:bookmarkStart w:id="13489" w:name="_Toc36939777"/>
      <w:bookmarkStart w:id="13490" w:name="_Toc37082757"/>
      <w:r w:rsidRPr="000E4E7F">
        <w:t>–</w:t>
      </w:r>
      <w:r w:rsidRPr="000E4E7F">
        <w:tab/>
      </w:r>
      <w:r w:rsidRPr="000E4E7F">
        <w:rPr>
          <w:i/>
          <w:noProof/>
        </w:rPr>
        <w:t>SystemInformationBlockType20-NB</w:t>
      </w:r>
      <w:bookmarkEnd w:id="13483"/>
      <w:bookmarkEnd w:id="13484"/>
      <w:bookmarkEnd w:id="13485"/>
      <w:bookmarkEnd w:id="13486"/>
      <w:bookmarkEnd w:id="13487"/>
      <w:bookmarkEnd w:id="13488"/>
      <w:bookmarkEnd w:id="13489"/>
      <w:bookmarkEnd w:id="13490"/>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4821CA" w:rsidRDefault="009722D5" w:rsidP="009722D5">
      <w:pPr>
        <w:pStyle w:val="PL"/>
        <w:shd w:val="clear" w:color="auto" w:fill="E6E6E6"/>
        <w:rPr>
          <w:lang w:val="sv-SE"/>
        </w:rPr>
      </w:pPr>
      <w:r w:rsidRPr="000E4E7F">
        <w:tab/>
      </w:r>
      <w:r w:rsidRPr="000E4E7F">
        <w:tab/>
      </w:r>
      <w:r w:rsidRPr="004821CA">
        <w:rPr>
          <w:lang w:val="sv-SE"/>
        </w:rPr>
        <w:t>sf1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9),</w:t>
      </w:r>
    </w:p>
    <w:p w14:paraId="209F6EF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19),</w:t>
      </w:r>
    </w:p>
    <w:p w14:paraId="1F71BE8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1),</w:t>
      </w:r>
    </w:p>
    <w:p w14:paraId="69A7C42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39),</w:t>
      </w:r>
    </w:p>
    <w:p w14:paraId="641C9DA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63),</w:t>
      </w:r>
    </w:p>
    <w:p w14:paraId="38D7E95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8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C95B06" w:rsidRPr="004821CA">
        <w:rPr>
          <w:lang w:val="sv-SE"/>
        </w:rPr>
        <w:tab/>
      </w:r>
      <w:r w:rsidRPr="004821CA">
        <w:rPr>
          <w:lang w:val="sv-SE"/>
        </w:rPr>
        <w:t>INTEGER(0..79),</w:t>
      </w:r>
    </w:p>
    <w:p w14:paraId="4E1F0C1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2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27),</w:t>
      </w:r>
    </w:p>
    <w:p w14:paraId="181EA5C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6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59),</w:t>
      </w:r>
    </w:p>
    <w:p w14:paraId="6ACA35E1"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5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55),</w:t>
      </w:r>
    </w:p>
    <w:p w14:paraId="6A81E53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32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319),</w:t>
      </w:r>
    </w:p>
    <w:p w14:paraId="144409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512</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511),</w:t>
      </w:r>
    </w:p>
    <w:p w14:paraId="112325D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640</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639),</w:t>
      </w:r>
    </w:p>
    <w:p w14:paraId="0C6FFAF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102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1023),</w:t>
      </w:r>
    </w:p>
    <w:p w14:paraId="3EFC40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2048</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2047),</w:t>
      </w:r>
    </w:p>
    <w:p w14:paraId="6E3FABB9"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t>sf4096</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00661E26" w:rsidRPr="004821CA">
        <w:rPr>
          <w:lang w:val="sv-SE"/>
        </w:rPr>
        <w:tab/>
      </w:r>
      <w:r w:rsidRPr="004821CA">
        <w:rPr>
          <w:lang w:val="sv-SE"/>
        </w:rPr>
        <w:t>INTEGER(0..4095),</w:t>
      </w:r>
    </w:p>
    <w:p w14:paraId="1BABBF2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13491" w:name="_Toc20487604"/>
      <w:bookmarkStart w:id="13492" w:name="_Toc29342905"/>
      <w:bookmarkStart w:id="13493" w:name="_Toc29344044"/>
      <w:bookmarkStart w:id="13494" w:name="_Toc36567310"/>
      <w:bookmarkStart w:id="13495" w:name="_Toc36810761"/>
      <w:bookmarkStart w:id="13496" w:name="_Toc36847125"/>
      <w:bookmarkStart w:id="13497" w:name="_Toc36939778"/>
      <w:bookmarkStart w:id="13498" w:name="_Toc37082758"/>
      <w:r w:rsidRPr="000E4E7F">
        <w:lastRenderedPageBreak/>
        <w:t>–</w:t>
      </w:r>
      <w:r w:rsidRPr="000E4E7F">
        <w:tab/>
      </w:r>
      <w:r w:rsidRPr="000E4E7F">
        <w:rPr>
          <w:i/>
          <w:noProof/>
        </w:rPr>
        <w:t>SystemInformationBlockType22-NB</w:t>
      </w:r>
      <w:bookmarkEnd w:id="13491"/>
      <w:bookmarkEnd w:id="13492"/>
      <w:bookmarkEnd w:id="13493"/>
      <w:bookmarkEnd w:id="13494"/>
      <w:bookmarkEnd w:id="13495"/>
      <w:bookmarkEnd w:id="13496"/>
      <w:bookmarkEnd w:id="13497"/>
      <w:bookmarkEnd w:id="13498"/>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r>
      <w:commentRangeStart w:id="13499"/>
      <w:r w:rsidRPr="000E4E7F">
        <w:t>gwus-Config-r16</w:t>
      </w:r>
      <w:commentRangeEnd w:id="13499"/>
      <w:r w:rsidR="00537E37">
        <w:rPr>
          <w:rStyle w:val="CommentReference"/>
          <w:rFonts w:ascii="Times New Roman" w:hAnsi="Times New Roman"/>
          <w:noProof w:val="0"/>
        </w:rPr>
        <w:commentReference w:id="13499"/>
      </w:r>
      <w:r w:rsidRPr="000E4E7F">
        <w:tab/>
      </w:r>
      <w:r w:rsidRPr="000E4E7F">
        <w:tab/>
      </w:r>
      <w:r w:rsidRPr="000E4E7F">
        <w:tab/>
      </w:r>
      <w:r w:rsidRPr="000E4E7F">
        <w:tab/>
      </w:r>
      <w:r w:rsidRPr="000E4E7F">
        <w:tab/>
        <w:t>CHOICE {</w:t>
      </w:r>
    </w:p>
    <w:p w14:paraId="2879B76D" w14:textId="3E7A23AD" w:rsidR="00C65613" w:rsidRPr="000E4E7F" w:rsidRDefault="00C65613" w:rsidP="00C65613">
      <w:pPr>
        <w:pStyle w:val="PL"/>
        <w:shd w:val="clear" w:color="auto" w:fill="E6E6E6"/>
        <w:ind w:firstLineChars="10" w:firstLine="16"/>
      </w:pPr>
      <w:r w:rsidRPr="000E4E7F">
        <w:tab/>
      </w:r>
      <w:r w:rsidRPr="000E4E7F">
        <w:tab/>
      </w:r>
      <w:r w:rsidRPr="000E4E7F">
        <w:tab/>
        <w:t>useWUS</w:t>
      </w:r>
      <w:del w:id="13500" w:author="cr4287r1 (R2-2004040)" w:date="2020-05-11T20:51:00Z">
        <w:r w:rsidRPr="000E4E7F" w:rsidDel="00EE789D">
          <w:delText>-r16</w:delText>
        </w:r>
      </w:del>
      <w:r w:rsidRPr="000E4E7F">
        <w:tab/>
      </w:r>
      <w:r w:rsidRPr="000E4E7F">
        <w:tab/>
      </w:r>
      <w:r w:rsidRPr="000E4E7F">
        <w:tab/>
      </w:r>
      <w:commentRangeStart w:id="13501"/>
      <w:commentRangeEnd w:id="13501"/>
      <w:r w:rsidR="00990FC8">
        <w:rPr>
          <w:rStyle w:val="CommentReference"/>
          <w:rFonts w:ascii="Times New Roman" w:hAnsi="Times New Roman"/>
          <w:noProof w:val="0"/>
        </w:rPr>
        <w:commentReference w:id="13501"/>
      </w:r>
      <w:r w:rsidRPr="000E4E7F">
        <w:tab/>
      </w:r>
      <w:r w:rsidRPr="000E4E7F">
        <w:tab/>
      </w:r>
      <w:r w:rsidRPr="000E4E7F">
        <w:tab/>
        <w:t>NULL,</w:t>
      </w:r>
    </w:p>
    <w:p w14:paraId="607E88DE" w14:textId="6EB787B9" w:rsidR="00C65613" w:rsidRPr="000E4E7F" w:rsidRDefault="00C65613" w:rsidP="00C65613">
      <w:pPr>
        <w:pStyle w:val="PL"/>
        <w:shd w:val="clear" w:color="auto" w:fill="E6E6E6"/>
        <w:ind w:firstLineChars="10" w:firstLine="16"/>
      </w:pPr>
      <w:r w:rsidRPr="000E4E7F">
        <w:tab/>
      </w:r>
      <w:r w:rsidRPr="000E4E7F">
        <w:tab/>
      </w:r>
      <w:r w:rsidRPr="000E4E7F">
        <w:tab/>
        <w:t>explicit</w:t>
      </w:r>
      <w:del w:id="13502" w:author="cr4287r1 (R2-2004040)" w:date="2020-05-11T20:51:00Z">
        <w:r w:rsidRPr="000E4E7F" w:rsidDel="00EE789D">
          <w:delText>-r16</w:delText>
        </w:r>
      </w:del>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EE789D" w:rsidRPr="00EE789D" w14:paraId="6A608FA7" w14:textId="77777777" w:rsidTr="00173E2D">
        <w:trPr>
          <w:cantSplit/>
          <w:tblHeader/>
          <w:ins w:id="13503" w:author="cr4287r1 (R2-2004040)" w:date="2020-05-11T20:51:00Z"/>
        </w:trPr>
        <w:tc>
          <w:tcPr>
            <w:tcW w:w="9639" w:type="dxa"/>
            <w:tcBorders>
              <w:top w:val="single" w:sz="4" w:space="0" w:color="808080"/>
              <w:left w:val="single" w:sz="4" w:space="0" w:color="808080"/>
              <w:bottom w:val="single" w:sz="4" w:space="0" w:color="808080"/>
              <w:right w:val="single" w:sz="4" w:space="0" w:color="808080"/>
            </w:tcBorders>
          </w:tcPr>
          <w:p w14:paraId="4C43C359" w14:textId="77777777" w:rsidR="00EE789D" w:rsidRPr="00EE789D" w:rsidRDefault="00EE789D" w:rsidP="00EE789D">
            <w:pPr>
              <w:keepNext/>
              <w:keepLines/>
              <w:overflowPunct/>
              <w:autoSpaceDE/>
              <w:autoSpaceDN/>
              <w:adjustRightInd/>
              <w:spacing w:after="0"/>
              <w:textAlignment w:val="auto"/>
              <w:rPr>
                <w:ins w:id="13504" w:author="cr4287r1 (R2-2004040)" w:date="2020-05-11T20:51:00Z"/>
                <w:rFonts w:ascii="Arial" w:eastAsia="SimSun" w:hAnsi="Arial"/>
                <w:b/>
                <w:i/>
                <w:sz w:val="18"/>
                <w:lang w:eastAsia="en-US"/>
              </w:rPr>
            </w:pPr>
            <w:ins w:id="13505" w:author="cr4287r1 (R2-2004040)" w:date="2020-05-11T20:51:00Z">
              <w:r w:rsidRPr="00EE789D">
                <w:rPr>
                  <w:rFonts w:ascii="Arial" w:eastAsia="SimSun" w:hAnsi="Arial"/>
                  <w:b/>
                  <w:i/>
                  <w:sz w:val="18"/>
                  <w:lang w:eastAsia="en-US"/>
                </w:rPr>
                <w:t>gwus-Config</w:t>
              </w:r>
            </w:ins>
          </w:p>
          <w:p w14:paraId="5EAA07B2" w14:textId="77777777" w:rsidR="00EE789D" w:rsidRPr="00EE789D" w:rsidRDefault="00EE789D" w:rsidP="00EE789D">
            <w:pPr>
              <w:keepLines/>
              <w:overflowPunct/>
              <w:autoSpaceDE/>
              <w:autoSpaceDN/>
              <w:adjustRightInd/>
              <w:spacing w:after="0"/>
              <w:textAlignment w:val="auto"/>
              <w:rPr>
                <w:ins w:id="13506" w:author="cr4287r1 (R2-2004040)" w:date="2020-05-11T20:51:00Z"/>
                <w:rFonts w:ascii="Arial" w:eastAsia="SimSun" w:hAnsi="Arial"/>
                <w:sz w:val="18"/>
                <w:lang w:eastAsia="en-US"/>
              </w:rPr>
            </w:pPr>
            <w:ins w:id="13507" w:author="cr4287r1 (R2-2004040)" w:date="2020-05-11T20:51:00Z">
              <w:r w:rsidRPr="00EE789D">
                <w:rPr>
                  <w:rFonts w:ascii="Arial" w:eastAsia="SimSun" w:hAnsi="Arial"/>
                  <w:sz w:val="18"/>
                  <w:lang w:eastAsia="en-US"/>
                </w:rPr>
                <w:t xml:space="preserve">For FDD: Carrier specific GWUS Configuration. </w:t>
              </w:r>
            </w:ins>
          </w:p>
          <w:p w14:paraId="3BF613C0" w14:textId="77777777" w:rsidR="00EE789D" w:rsidRPr="00EE789D" w:rsidRDefault="00EE789D" w:rsidP="00EE789D">
            <w:pPr>
              <w:keepLines/>
              <w:overflowPunct/>
              <w:autoSpaceDE/>
              <w:autoSpaceDN/>
              <w:adjustRightInd/>
              <w:spacing w:after="0"/>
              <w:textAlignment w:val="auto"/>
              <w:rPr>
                <w:ins w:id="13508" w:author="cr4287r1 (R2-2004040)" w:date="2020-05-11T20:51:00Z"/>
                <w:rFonts w:ascii="Arial" w:eastAsia="SimSun" w:hAnsi="Arial"/>
                <w:sz w:val="18"/>
                <w:lang w:eastAsia="en-US"/>
              </w:rPr>
            </w:pPr>
            <w:ins w:id="13509" w:author="cr4287r1 (R2-2004040)" w:date="2020-05-11T20:51:00Z">
              <w:r w:rsidRPr="00EE789D">
                <w:rPr>
                  <w:rFonts w:ascii="Arial" w:eastAsia="SimSun" w:hAnsi="Arial"/>
                  <w:sz w:val="18"/>
                  <w:lang w:eastAsia="en-US"/>
                </w:rPr>
                <w:t xml:space="preserve">E-UTRAN configures value </w:t>
              </w:r>
              <w:r w:rsidRPr="00EE789D">
                <w:rPr>
                  <w:rFonts w:ascii="Arial" w:eastAsia="SimSun" w:hAnsi="Arial"/>
                  <w:i/>
                  <w:sz w:val="18"/>
                  <w:lang w:eastAsia="en-US"/>
                </w:rPr>
                <w:t>explicit</w:t>
              </w:r>
              <w:r w:rsidRPr="00EE789D">
                <w:rPr>
                  <w:rFonts w:ascii="Arial" w:eastAsia="SimSun" w:hAnsi="Arial"/>
                  <w:sz w:val="18"/>
                  <w:lang w:eastAsia="en-US"/>
                </w:rPr>
                <w:t xml:space="preserve"> only if </w:t>
              </w:r>
              <w:r w:rsidRPr="00EE789D">
                <w:rPr>
                  <w:rFonts w:ascii="Arial" w:eastAsia="SimSun" w:hAnsi="Arial"/>
                  <w:i/>
                  <w:sz w:val="18"/>
                  <w:lang w:eastAsia="en-US"/>
                </w:rPr>
                <w:t>wus-Config</w:t>
              </w:r>
              <w:r w:rsidRPr="00EE789D">
                <w:rPr>
                  <w:rFonts w:ascii="Arial" w:eastAsia="SimSun" w:hAnsi="Arial"/>
                  <w:sz w:val="18"/>
                  <w:lang w:eastAsia="en-US"/>
                </w:rPr>
                <w:t xml:space="preserve"> is not present for the carrier.</w:t>
              </w:r>
            </w:ins>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41FA2118" w:rsidR="00C24197" w:rsidRPr="000E4E7F" w:rsidRDefault="00C24197" w:rsidP="00C24197">
            <w:pPr>
              <w:pStyle w:val="TAL"/>
              <w:rPr>
                <w:b/>
                <w:i/>
              </w:rPr>
            </w:pPr>
            <w:r w:rsidRPr="000E4E7F">
              <w:rPr>
                <w:b/>
                <w:i/>
              </w:rPr>
              <w:t>wus-</w:t>
            </w:r>
            <w:commentRangeStart w:id="13510"/>
            <w:r w:rsidRPr="000E4E7F">
              <w:rPr>
                <w:b/>
                <w:i/>
              </w:rPr>
              <w:t>Config</w:t>
            </w:r>
            <w:del w:id="13511" w:author="cr4287r1 (R2-2004040)" w:date="2020-05-11T20:52:00Z">
              <w:r w:rsidRPr="000E4E7F" w:rsidDel="00407FF6">
                <w:rPr>
                  <w:b/>
                  <w:i/>
                </w:rPr>
                <w:delText>PerCarrier</w:delText>
              </w:r>
            </w:del>
            <w:commentRangeEnd w:id="13510"/>
            <w:r w:rsidR="00385279">
              <w:rPr>
                <w:rStyle w:val="CommentReference"/>
                <w:rFonts w:ascii="Times New Roman" w:hAnsi="Times New Roman"/>
              </w:rPr>
              <w:commentReference w:id="13510"/>
            </w:r>
          </w:p>
          <w:p w14:paraId="5D782E73" w14:textId="77777777" w:rsidR="00C65613" w:rsidRPr="000E4E7F" w:rsidDel="00407FF6" w:rsidRDefault="00ED650F" w:rsidP="00C65613">
            <w:pPr>
              <w:pStyle w:val="TAL"/>
              <w:keepNext w:val="0"/>
              <w:rPr>
                <w:del w:id="13512" w:author="cr4287r1 (R2-2004040)" w:date="2020-05-11T20:52:00Z"/>
              </w:rPr>
            </w:pPr>
            <w:r w:rsidRPr="000E4E7F">
              <w:t xml:space="preserve">For FDD: </w:t>
            </w:r>
            <w:r w:rsidR="00C24197" w:rsidRPr="000E4E7F">
              <w:t>Carrier specific WUS Configuration.</w:t>
            </w:r>
          </w:p>
          <w:p w14:paraId="669AD594" w14:textId="412775BF" w:rsidR="00C65613" w:rsidRPr="000E4E7F" w:rsidDel="00407FF6" w:rsidRDefault="00C65613">
            <w:pPr>
              <w:pStyle w:val="TAL"/>
              <w:keepNext w:val="0"/>
              <w:rPr>
                <w:del w:id="13513" w:author="cr4287r1 (R2-2004040)" w:date="2020-05-11T20:52:00Z"/>
              </w:rPr>
              <w:pPrChange w:id="13514" w:author="cr4287r1 (R2-2004040)" w:date="2020-05-11T20:52:00Z">
                <w:pPr>
                  <w:pStyle w:val="TAL"/>
                </w:pPr>
              </w:pPrChange>
            </w:pPr>
            <w:del w:id="13515" w:author="cr4287r1 (R2-2004040)" w:date="2020-05-11T20:52:00Z">
              <w:r w:rsidRPr="000E4E7F" w:rsidDel="00407FF6">
                <w:delText xml:space="preserve">E-UTRAN only configures value explicit if </w:delText>
              </w:r>
              <w:r w:rsidRPr="000E4E7F" w:rsidDel="00407FF6">
                <w:rPr>
                  <w:i/>
                </w:rPr>
                <w:delText>wus-Config-r15</w:delText>
              </w:r>
              <w:r w:rsidRPr="000E4E7F" w:rsidDel="00407FF6">
                <w:delText xml:space="preserve"> is not present for the carrier.</w:delText>
              </w:r>
            </w:del>
          </w:p>
          <w:p w14:paraId="5D008CDE" w14:textId="21DCEC4B" w:rsidR="00C24197" w:rsidRPr="000E4E7F" w:rsidRDefault="00C65613" w:rsidP="00C65613">
            <w:pPr>
              <w:pStyle w:val="TAL"/>
              <w:keepNext w:val="0"/>
            </w:pPr>
            <w:del w:id="13516" w:author="cr4287r1 (R2-2004040)" w:date="2020-05-11T20:52:00Z">
              <w:r w:rsidRPr="000E4E7F" w:rsidDel="00407FF6">
                <w:delText>If the field is absent, GWUS is not supported for the carrier.</w:delText>
              </w:r>
            </w:del>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13517" w:name="_Toc20487605"/>
      <w:bookmarkStart w:id="13518" w:name="_Toc29342906"/>
      <w:bookmarkStart w:id="13519" w:name="_Toc29344045"/>
      <w:bookmarkStart w:id="13520" w:name="_Toc36567311"/>
      <w:bookmarkStart w:id="13521" w:name="_Toc36810762"/>
      <w:bookmarkStart w:id="13522" w:name="_Toc36847126"/>
      <w:bookmarkStart w:id="13523" w:name="_Toc36939779"/>
      <w:bookmarkStart w:id="13524" w:name="_Toc37082759"/>
      <w:r w:rsidRPr="000E4E7F">
        <w:t>–</w:t>
      </w:r>
      <w:r w:rsidRPr="000E4E7F">
        <w:tab/>
      </w:r>
      <w:r w:rsidRPr="000E4E7F">
        <w:rPr>
          <w:i/>
          <w:iCs/>
          <w:noProof/>
        </w:rPr>
        <w:t>SystemInformationBlockType23-NB</w:t>
      </w:r>
      <w:bookmarkEnd w:id="13517"/>
      <w:bookmarkEnd w:id="13518"/>
      <w:bookmarkEnd w:id="13519"/>
      <w:bookmarkEnd w:id="13520"/>
      <w:bookmarkEnd w:id="13521"/>
      <w:bookmarkEnd w:id="13522"/>
      <w:bookmarkEnd w:id="13523"/>
      <w:bookmarkEnd w:id="13524"/>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13525" w:name="_Toc36810763"/>
      <w:bookmarkStart w:id="13526" w:name="_Toc36847127"/>
      <w:bookmarkStart w:id="13527" w:name="_Toc36939780"/>
      <w:bookmarkStart w:id="13528" w:name="_Toc37082760"/>
      <w:r w:rsidRPr="000E4E7F">
        <w:t>–</w:t>
      </w:r>
      <w:r w:rsidRPr="000E4E7F">
        <w:tab/>
      </w:r>
      <w:r w:rsidR="00A86A0E" w:rsidRPr="000E4E7F">
        <w:rPr>
          <w:i/>
          <w:iCs/>
          <w:noProof/>
        </w:rPr>
        <w:t>SystemInformationBlockType27-NB</w:t>
      </w:r>
      <w:bookmarkEnd w:id="13525"/>
      <w:bookmarkEnd w:id="13526"/>
      <w:bookmarkEnd w:id="13527"/>
      <w:bookmarkEnd w:id="13528"/>
    </w:p>
    <w:p w14:paraId="3AE6B7B0" w14:textId="53BF69CB"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3529" w:author="Samsung (Seungri Jin) - class0/class1" w:date="2020-05-13T17:07:00Z">
        <w:r w:rsidRPr="000E4E7F" w:rsidDel="002D4229">
          <w:delText xml:space="preserve">assistance </w:delText>
        </w:r>
      </w:del>
      <w:r w:rsidRPr="000E4E7F">
        <w:t>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13530" w:name="_Toc20487606"/>
      <w:bookmarkStart w:id="13531" w:name="_Toc29342907"/>
      <w:bookmarkStart w:id="13532" w:name="_Toc29344046"/>
      <w:bookmarkStart w:id="13533" w:name="_Toc36567312"/>
      <w:bookmarkStart w:id="13534" w:name="_Toc36810764"/>
      <w:bookmarkStart w:id="13535" w:name="_Toc36847128"/>
      <w:bookmarkStart w:id="13536" w:name="_Toc36939781"/>
      <w:bookmarkStart w:id="13537" w:name="_Toc37082761"/>
      <w:r w:rsidRPr="000E4E7F">
        <w:t>6.7.3.2</w:t>
      </w:r>
      <w:r w:rsidRPr="000E4E7F">
        <w:tab/>
        <w:t>NB-IoT Radio resource control information elements</w:t>
      </w:r>
      <w:bookmarkEnd w:id="13530"/>
      <w:bookmarkEnd w:id="13531"/>
      <w:bookmarkEnd w:id="13532"/>
      <w:bookmarkEnd w:id="13533"/>
      <w:bookmarkEnd w:id="13534"/>
      <w:bookmarkEnd w:id="13535"/>
      <w:bookmarkEnd w:id="13536"/>
      <w:bookmarkEnd w:id="13537"/>
    </w:p>
    <w:p w14:paraId="604E5B40" w14:textId="77777777" w:rsidR="009722D5" w:rsidRPr="000E4E7F" w:rsidRDefault="009722D5" w:rsidP="009722D5">
      <w:pPr>
        <w:pStyle w:val="Heading4"/>
      </w:pPr>
      <w:bookmarkStart w:id="13538" w:name="_Toc20487607"/>
      <w:bookmarkStart w:id="13539" w:name="_Toc29342908"/>
      <w:bookmarkStart w:id="13540" w:name="_Toc29344047"/>
      <w:bookmarkStart w:id="13541" w:name="_Toc36567313"/>
      <w:bookmarkStart w:id="13542" w:name="_Toc36810765"/>
      <w:bookmarkStart w:id="13543" w:name="_Toc36847129"/>
      <w:bookmarkStart w:id="13544" w:name="_Toc36939782"/>
      <w:bookmarkStart w:id="13545" w:name="_Toc37082762"/>
      <w:r w:rsidRPr="000E4E7F">
        <w:t>–</w:t>
      </w:r>
      <w:r w:rsidRPr="000E4E7F">
        <w:tab/>
      </w:r>
      <w:r w:rsidRPr="000E4E7F">
        <w:rPr>
          <w:i/>
          <w:noProof/>
        </w:rPr>
        <w:t>CarrierConfigDedicated-NB</w:t>
      </w:r>
      <w:bookmarkEnd w:id="13538"/>
      <w:bookmarkEnd w:id="13539"/>
      <w:bookmarkEnd w:id="13540"/>
      <w:bookmarkEnd w:id="13541"/>
      <w:bookmarkEnd w:id="13542"/>
      <w:bookmarkEnd w:id="13543"/>
      <w:bookmarkEnd w:id="13544"/>
      <w:bookmarkEnd w:id="13545"/>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13546" w:name="_Toc20487608"/>
      <w:bookmarkStart w:id="13547" w:name="_Toc29342909"/>
      <w:bookmarkStart w:id="13548" w:name="_Toc29344048"/>
      <w:bookmarkStart w:id="13549" w:name="_Toc36567314"/>
      <w:bookmarkStart w:id="13550" w:name="_Toc36810766"/>
      <w:bookmarkStart w:id="13551" w:name="_Toc36847130"/>
      <w:bookmarkStart w:id="13552" w:name="_Toc36939783"/>
      <w:bookmarkStart w:id="13553" w:name="_Toc37082763"/>
      <w:r w:rsidRPr="000E4E7F">
        <w:lastRenderedPageBreak/>
        <w:t>–</w:t>
      </w:r>
      <w:r w:rsidRPr="000E4E7F">
        <w:tab/>
      </w:r>
      <w:r w:rsidRPr="000E4E7F">
        <w:rPr>
          <w:i/>
          <w:noProof/>
        </w:rPr>
        <w:t>CarrierFreq-NB</w:t>
      </w:r>
      <w:bookmarkEnd w:id="13546"/>
      <w:bookmarkEnd w:id="13547"/>
      <w:bookmarkEnd w:id="13548"/>
      <w:bookmarkEnd w:id="13549"/>
      <w:bookmarkEnd w:id="13550"/>
      <w:bookmarkEnd w:id="13551"/>
      <w:bookmarkEnd w:id="13552"/>
      <w:bookmarkEnd w:id="13553"/>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4821CA" w:rsidRDefault="00FC31F7" w:rsidP="00FC31F7">
      <w:pPr>
        <w:pStyle w:val="PL"/>
        <w:shd w:val="clear" w:color="auto" w:fill="E6E6E6"/>
        <w:rPr>
          <w:lang w:val="sv-SE"/>
        </w:rPr>
      </w:pPr>
      <w:r w:rsidRPr="000E4E7F">
        <w:tab/>
      </w:r>
      <w:r w:rsidRPr="004821CA">
        <w:rPr>
          <w:lang w:val="sv-SE"/>
        </w:rPr>
        <w:t>carrierFreqOffset-v1550</w:t>
      </w:r>
      <w:r w:rsidRPr="004821CA">
        <w:rPr>
          <w:lang w:val="sv-SE"/>
        </w:rPr>
        <w:tab/>
      </w:r>
      <w:r w:rsidRPr="004821CA">
        <w:rPr>
          <w:lang w:val="sv-SE"/>
        </w:rPr>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13554" w:name="_Toc29342910"/>
      <w:bookmarkStart w:id="13555" w:name="_Toc29344049"/>
      <w:bookmarkStart w:id="13556" w:name="_Toc36567315"/>
      <w:bookmarkStart w:id="13557" w:name="_Toc36810767"/>
      <w:bookmarkStart w:id="13558" w:name="_Toc36847131"/>
      <w:bookmarkStart w:id="13559" w:name="_Toc36939784"/>
      <w:bookmarkStart w:id="13560" w:name="_Toc37082764"/>
      <w:r w:rsidRPr="000E4E7F">
        <w:rPr>
          <w:i/>
        </w:rPr>
        <w:t>–</w:t>
      </w:r>
      <w:r w:rsidRPr="000E4E7F">
        <w:rPr>
          <w:i/>
        </w:rPr>
        <w:tab/>
        <w:t>ChannelRasterOffset-</w:t>
      </w:r>
      <w:r w:rsidRPr="000E4E7F">
        <w:rPr>
          <w:i/>
          <w:noProof/>
        </w:rPr>
        <w:t>NB</w:t>
      </w:r>
      <w:bookmarkEnd w:id="13554"/>
      <w:bookmarkEnd w:id="13555"/>
      <w:bookmarkEnd w:id="13556"/>
      <w:bookmarkEnd w:id="13557"/>
      <w:bookmarkEnd w:id="13558"/>
      <w:bookmarkEnd w:id="13559"/>
      <w:bookmarkEnd w:id="13560"/>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13561" w:name="_Toc20487609"/>
      <w:bookmarkStart w:id="13562" w:name="_Toc29342911"/>
      <w:bookmarkStart w:id="13563" w:name="_Toc29344050"/>
      <w:bookmarkStart w:id="13564" w:name="_Toc36567316"/>
      <w:bookmarkStart w:id="13565" w:name="_Toc36810768"/>
      <w:bookmarkStart w:id="13566" w:name="_Toc36847132"/>
      <w:bookmarkStart w:id="13567" w:name="_Toc36939785"/>
      <w:bookmarkStart w:id="13568" w:name="_Toc37082765"/>
      <w:r w:rsidRPr="000E4E7F">
        <w:t>–</w:t>
      </w:r>
      <w:r w:rsidRPr="000E4E7F">
        <w:tab/>
      </w:r>
      <w:r w:rsidRPr="000E4E7F">
        <w:rPr>
          <w:i/>
        </w:rPr>
        <w:t>DL-Bitmap</w:t>
      </w:r>
      <w:r w:rsidRPr="000E4E7F">
        <w:rPr>
          <w:i/>
          <w:noProof/>
        </w:rPr>
        <w:t>-NB</w:t>
      </w:r>
      <w:bookmarkEnd w:id="13561"/>
      <w:bookmarkEnd w:id="13562"/>
      <w:bookmarkEnd w:id="13563"/>
      <w:bookmarkEnd w:id="13564"/>
      <w:bookmarkEnd w:id="13565"/>
      <w:bookmarkEnd w:id="13566"/>
      <w:bookmarkEnd w:id="13567"/>
      <w:bookmarkEnd w:id="13568"/>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13569" w:name="_Toc20487610"/>
      <w:bookmarkStart w:id="13570" w:name="_Toc29342912"/>
      <w:bookmarkStart w:id="13571" w:name="_Toc29344051"/>
      <w:bookmarkStart w:id="13572" w:name="_Toc36567317"/>
      <w:bookmarkStart w:id="13573" w:name="_Toc36810769"/>
      <w:bookmarkStart w:id="13574" w:name="_Toc36847133"/>
      <w:bookmarkStart w:id="13575" w:name="_Toc36939786"/>
      <w:bookmarkStart w:id="13576" w:name="_Toc37082766"/>
      <w:r w:rsidRPr="000E4E7F">
        <w:t>–</w:t>
      </w:r>
      <w:r w:rsidRPr="000E4E7F">
        <w:tab/>
      </w:r>
      <w:r w:rsidRPr="000E4E7F">
        <w:rPr>
          <w:i/>
          <w:noProof/>
        </w:rPr>
        <w:t>DL-CarrierConfigCommon-NB</w:t>
      </w:r>
      <w:bookmarkEnd w:id="13569"/>
      <w:bookmarkEnd w:id="13570"/>
      <w:bookmarkEnd w:id="13571"/>
      <w:bookmarkEnd w:id="13572"/>
      <w:bookmarkEnd w:id="13573"/>
      <w:bookmarkEnd w:id="13574"/>
      <w:bookmarkEnd w:id="13575"/>
      <w:bookmarkEnd w:id="13576"/>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13577" w:name="_Toc20487611"/>
      <w:bookmarkStart w:id="13578" w:name="_Toc29342913"/>
      <w:bookmarkStart w:id="13579" w:name="_Toc29344052"/>
      <w:bookmarkStart w:id="13580" w:name="_Toc36567318"/>
      <w:bookmarkStart w:id="13581" w:name="_Toc36810770"/>
      <w:bookmarkStart w:id="13582" w:name="_Toc36847134"/>
      <w:bookmarkStart w:id="13583" w:name="_Toc36939787"/>
      <w:bookmarkStart w:id="13584" w:name="_Toc37082767"/>
      <w:r w:rsidRPr="000E4E7F">
        <w:t>–</w:t>
      </w:r>
      <w:r w:rsidRPr="000E4E7F">
        <w:tab/>
      </w:r>
      <w:r w:rsidRPr="000E4E7F">
        <w:rPr>
          <w:i/>
        </w:rPr>
        <w:t>DL-Gap</w:t>
      </w:r>
      <w:r w:rsidRPr="000E4E7F">
        <w:rPr>
          <w:i/>
          <w:noProof/>
        </w:rPr>
        <w:t>Config-NB</w:t>
      </w:r>
      <w:bookmarkEnd w:id="13577"/>
      <w:bookmarkEnd w:id="13578"/>
      <w:bookmarkEnd w:id="13579"/>
      <w:bookmarkEnd w:id="13580"/>
      <w:bookmarkEnd w:id="13581"/>
      <w:bookmarkEnd w:id="13582"/>
      <w:bookmarkEnd w:id="13583"/>
      <w:bookmarkEnd w:id="13584"/>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13585" w:name="_Toc36810771"/>
      <w:bookmarkStart w:id="13586" w:name="_Toc36847135"/>
      <w:bookmarkStart w:id="13587" w:name="_Toc36939788"/>
      <w:bookmarkStart w:id="13588" w:name="_Toc37082768"/>
      <w:r w:rsidRPr="000E4E7F">
        <w:rPr>
          <w:i/>
          <w:iCs/>
        </w:rPr>
        <w:t>–</w:t>
      </w:r>
      <w:r w:rsidRPr="000E4E7F">
        <w:rPr>
          <w:i/>
          <w:iCs/>
        </w:rPr>
        <w:tab/>
        <w:t>G</w:t>
      </w:r>
      <w:r w:rsidRPr="000E4E7F">
        <w:rPr>
          <w:i/>
          <w:iCs/>
          <w:noProof/>
        </w:rPr>
        <w:t>WUS-Config-NB</w:t>
      </w:r>
      <w:bookmarkEnd w:id="13585"/>
      <w:bookmarkEnd w:id="13586"/>
      <w:bookmarkEnd w:id="13587"/>
      <w:bookmarkEnd w:id="13588"/>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F95065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89" w:author="cr4287r1 (R2-2004040)" w:date="2020-05-11T20:57:00Z"/>
          <w:rFonts w:ascii="Courier New" w:eastAsia="SimSun" w:hAnsi="Courier New"/>
          <w:noProof/>
          <w:sz w:val="16"/>
          <w:lang w:eastAsia="en-US"/>
        </w:rPr>
      </w:pPr>
      <w:ins w:id="13590" w:author="cr4287r1 (R2-2004040)" w:date="2020-05-11T20:57:00Z">
        <w:r w:rsidRPr="00407FF6">
          <w:rPr>
            <w:rFonts w:ascii="Courier New" w:eastAsia="SimSun" w:hAnsi="Courier New"/>
            <w:noProof/>
            <w:sz w:val="16"/>
            <w:lang w:eastAsia="en-US"/>
          </w:rPr>
          <w:t xml:space="preserve">GWUS-Config-NB-r16 ::= SEQUENCE { </w:t>
        </w:r>
      </w:ins>
    </w:p>
    <w:p w14:paraId="2320CE3C"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1" w:author="cr4287r1 (R2-2004040)" w:date="2020-05-11T20:57:00Z"/>
          <w:rFonts w:ascii="Courier New" w:eastAsia="SimSun" w:hAnsi="Courier New"/>
          <w:noProof/>
          <w:sz w:val="16"/>
          <w:lang w:eastAsia="en-US"/>
        </w:rPr>
      </w:pPr>
      <w:ins w:id="13592" w:author="cr4287r1 (R2-2004040)" w:date="2020-05-11T20:57:00Z">
        <w:r w:rsidRPr="00407FF6">
          <w:rPr>
            <w:rFonts w:ascii="Courier New" w:eastAsia="SimSun" w:hAnsi="Courier New"/>
            <w:noProof/>
            <w:sz w:val="16"/>
            <w:lang w:eastAsia="en-US"/>
          </w:rPr>
          <w:tab/>
          <w:t>groupAlterna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true}</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3C94A81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3" w:author="cr4287r1 (R2-2004040)" w:date="2020-05-11T20:57:00Z"/>
          <w:rFonts w:ascii="Courier New" w:eastAsia="SimSun" w:hAnsi="Courier New"/>
          <w:noProof/>
          <w:sz w:val="16"/>
          <w:lang w:eastAsia="en-US"/>
        </w:rPr>
      </w:pPr>
      <w:ins w:id="13594" w:author="cr4287r1 (R2-2004040)" w:date="2020-05-11T20:57:00Z">
        <w:r w:rsidRPr="00407FF6">
          <w:rPr>
            <w:rFonts w:ascii="Courier New" w:eastAsia="SimSun" w:hAnsi="Courier New"/>
            <w:noProof/>
            <w:sz w:val="16"/>
            <w:lang w:eastAsia="en-US"/>
          </w:rPr>
          <w:tab/>
          <w:t>commonSequence-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g0, g12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Need OR</w:t>
        </w:r>
      </w:ins>
    </w:p>
    <w:p w14:paraId="2E016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5" w:author="cr4287r1 (R2-2004040)" w:date="2020-05-11T20:57:00Z"/>
          <w:rFonts w:ascii="Courier New" w:eastAsia="SimSun" w:hAnsi="Courier New"/>
          <w:noProof/>
          <w:sz w:val="16"/>
          <w:lang w:eastAsia="en-US"/>
        </w:rPr>
      </w:pPr>
      <w:ins w:id="13596" w:author="cr4287r1 (R2-2004040)" w:date="2020-05-11T20:57:00Z">
        <w:r w:rsidRPr="00407FF6">
          <w:rPr>
            <w:rFonts w:ascii="Courier New" w:eastAsia="SimSun" w:hAnsi="Courier New"/>
            <w:noProof/>
            <w:sz w:val="16"/>
            <w:lang w:eastAsia="en-US"/>
          </w:rPr>
          <w:tab/>
          <w:t>timeParameters-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WUS-Config-NB-r15</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noWUSr15</w:t>
        </w:r>
      </w:ins>
    </w:p>
    <w:p w14:paraId="06049CF3"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7" w:author="cr4287r1 (R2-2004040)" w:date="2020-05-11T20:57:00Z"/>
          <w:rFonts w:ascii="Courier New" w:eastAsia="SimSun" w:hAnsi="Courier New"/>
          <w:noProof/>
          <w:sz w:val="16"/>
          <w:lang w:eastAsia="en-US"/>
        </w:rPr>
      </w:pPr>
      <w:ins w:id="13598" w:author="cr4287r1 (R2-2004040)" w:date="2020-05-11T20:57:00Z">
        <w:r w:rsidRPr="00407FF6">
          <w:rPr>
            <w:rFonts w:ascii="Courier New" w:eastAsia="SimSun" w:hAnsi="Courier New"/>
            <w:noProof/>
            <w:sz w:val="16"/>
            <w:lang w:eastAsia="en-US"/>
          </w:rPr>
          <w:tab/>
          <w:t>resourceConfigDRX-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ins>
    </w:p>
    <w:p w14:paraId="7A05C8C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599" w:author="cr4287r1 (R2-2004040)" w:date="2020-05-11T20:57:00Z"/>
          <w:rFonts w:ascii="Courier New" w:eastAsia="SimSun" w:hAnsi="Courier New"/>
          <w:noProof/>
          <w:sz w:val="16"/>
          <w:lang w:eastAsia="en-US"/>
        </w:rPr>
      </w:pPr>
      <w:ins w:id="13600" w:author="cr4287r1 (R2-2004040)" w:date="2020-05-11T20:57:00Z">
        <w:r w:rsidRPr="00407FF6">
          <w:rPr>
            <w:rFonts w:ascii="Courier New" w:eastAsia="SimSun" w:hAnsi="Courier New"/>
            <w:noProof/>
            <w:sz w:val="16"/>
            <w:lang w:eastAsia="en-US"/>
          </w:rPr>
          <w:tab/>
          <w:t>resourceConfig-eDRX-Shor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 xml:space="preserve">OPTIONAL, -- Need OP </w:t>
        </w:r>
      </w:ins>
    </w:p>
    <w:p w14:paraId="4AF4647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1" w:author="cr4287r1 (R2-2004040)" w:date="2020-05-11T20:57:00Z"/>
          <w:rFonts w:ascii="Courier New" w:eastAsia="SimSun" w:hAnsi="Courier New"/>
          <w:noProof/>
          <w:sz w:val="16"/>
          <w:lang w:eastAsia="en-US"/>
        </w:rPr>
      </w:pPr>
      <w:ins w:id="13602" w:author="cr4287r1 (R2-2004040)" w:date="2020-05-11T20:57:00Z">
        <w:r w:rsidRPr="00407FF6">
          <w:rPr>
            <w:rFonts w:ascii="Courier New" w:eastAsia="SimSun" w:hAnsi="Courier New"/>
            <w:noProof/>
            <w:sz w:val="16"/>
            <w:lang w:eastAsia="en-US"/>
          </w:rPr>
          <w:tab/>
          <w:t>resourceConfig-eDRX-Long-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ResourceConfig-NB-r16</w:t>
        </w:r>
        <w:r w:rsidRPr="00407FF6">
          <w:rPr>
            <w:rFonts w:ascii="Courier New" w:eastAsia="SimSun" w:hAnsi="Courier New"/>
            <w:noProof/>
            <w:sz w:val="16"/>
            <w:lang w:eastAsia="en-US"/>
          </w:rPr>
          <w:tab/>
          <w:t>OPTIONAL, -- Cond timeOffset</w:t>
        </w:r>
      </w:ins>
    </w:p>
    <w:p w14:paraId="1CBF11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3" w:author="cr4287r1 (R2-2004040)" w:date="2020-05-11T20:57:00Z"/>
          <w:rFonts w:ascii="Courier New" w:eastAsia="SimSun" w:hAnsi="Courier New"/>
          <w:noProof/>
          <w:sz w:val="16"/>
          <w:lang w:eastAsia="en-US"/>
        </w:rPr>
      </w:pPr>
      <w:ins w:id="13604" w:author="cr4287r1 (R2-2004040)" w:date="2020-05-11T20:57:00Z">
        <w:r w:rsidRPr="00407FF6">
          <w:rPr>
            <w:rFonts w:ascii="Courier New" w:eastAsia="SimSun" w:hAnsi="Courier New"/>
            <w:noProof/>
            <w:sz w:val="16"/>
            <w:lang w:eastAsia="en-US"/>
          </w:rPr>
          <w:tab/>
          <w:t>probThresh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ProbThreshList-NB-r16</w:t>
        </w:r>
        <w:r w:rsidRPr="00407FF6">
          <w:rPr>
            <w:rFonts w:ascii="Courier New" w:eastAsia="SimSun" w:hAnsi="Courier New"/>
            <w:noProof/>
            <w:sz w:val="16"/>
            <w:lang w:eastAsia="en-US"/>
          </w:rPr>
          <w:tab/>
        </w:r>
      </w:ins>
    </w:p>
    <w:p w14:paraId="691EC19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5" w:author="cr4287r1 (R2-2004040)" w:date="2020-05-11T20:57:00Z"/>
          <w:rFonts w:ascii="Courier New" w:eastAsia="SimSun" w:hAnsi="Courier New"/>
          <w:noProof/>
          <w:sz w:val="16"/>
          <w:lang w:eastAsia="en-US"/>
        </w:rPr>
      </w:pPr>
      <w:ins w:id="13606"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5BF6265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7" w:author="cr4287r1 (R2-2004040)" w:date="2020-05-11T20:57:00Z"/>
          <w:rFonts w:ascii="Courier New" w:eastAsia="SimSun" w:hAnsi="Courier New"/>
          <w:noProof/>
          <w:sz w:val="16"/>
          <w:lang w:eastAsia="en-US"/>
        </w:rPr>
      </w:pPr>
      <w:ins w:id="13608" w:author="cr4287r1 (R2-2004040)" w:date="2020-05-11T20:57:00Z">
        <w:r w:rsidRPr="00407FF6">
          <w:rPr>
            <w:rFonts w:ascii="Courier New" w:eastAsia="SimSun" w:hAnsi="Courier New"/>
            <w:noProof/>
            <w:sz w:val="16"/>
            <w:lang w:eastAsia="en-US"/>
          </w:rPr>
          <w:tab/>
          <w:t>...</w:t>
        </w:r>
        <w:r w:rsidRPr="00407FF6">
          <w:rPr>
            <w:rFonts w:ascii="Courier New" w:eastAsia="SimSun" w:hAnsi="Courier New"/>
            <w:noProof/>
            <w:sz w:val="16"/>
            <w:lang w:eastAsia="en-US"/>
          </w:rPr>
          <w:tab/>
        </w:r>
      </w:ins>
    </w:p>
    <w:p w14:paraId="0D2A631A"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09" w:author="cr4287r1 (R2-2004040)" w:date="2020-05-11T20:57:00Z"/>
          <w:rFonts w:ascii="Courier New" w:eastAsia="SimSun" w:hAnsi="Courier New"/>
          <w:noProof/>
          <w:sz w:val="16"/>
          <w:lang w:eastAsia="en-US"/>
        </w:rPr>
      </w:pPr>
      <w:ins w:id="13610" w:author="cr4287r1 (R2-2004040)" w:date="2020-05-11T20:57:00Z">
        <w:r w:rsidRPr="00407FF6">
          <w:rPr>
            <w:rFonts w:ascii="Courier New" w:eastAsia="SimSun" w:hAnsi="Courier New"/>
            <w:noProof/>
            <w:sz w:val="16"/>
            <w:lang w:eastAsia="en-US"/>
          </w:rPr>
          <w:t>}</w:t>
        </w:r>
      </w:ins>
    </w:p>
    <w:p w14:paraId="2E28A17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1" w:author="cr4287r1 (R2-2004040)" w:date="2020-05-11T20:57:00Z"/>
          <w:rFonts w:ascii="Courier New" w:eastAsia="SimSun" w:hAnsi="Courier New"/>
          <w:noProof/>
          <w:sz w:val="16"/>
          <w:lang w:eastAsia="en-US"/>
        </w:rPr>
      </w:pPr>
    </w:p>
    <w:p w14:paraId="67C6C42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2" w:author="cr4287r1 (R2-2004040)" w:date="2020-05-11T20:57:00Z"/>
          <w:rFonts w:ascii="Courier New" w:eastAsia="SimSun" w:hAnsi="Courier New"/>
          <w:noProof/>
          <w:sz w:val="16"/>
          <w:lang w:eastAsia="en-US"/>
        </w:rPr>
      </w:pPr>
      <w:ins w:id="13613" w:author="cr4287r1 (R2-2004040)" w:date="2020-05-11T20:57:00Z">
        <w:r w:rsidRPr="00407FF6">
          <w:rPr>
            <w:rFonts w:ascii="Courier New" w:eastAsia="SimSun" w:hAnsi="Courier New"/>
            <w:noProof/>
            <w:sz w:val="16"/>
            <w:lang w:eastAsia="en-US"/>
          </w:rPr>
          <w:t xml:space="preserve">GWUS-ResourceConfig-NB-r16 ::= SEQUENCE { </w:t>
        </w:r>
      </w:ins>
    </w:p>
    <w:p w14:paraId="4F5F939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4" w:author="cr4287r1 (R2-2004040)" w:date="2020-05-11T20:57:00Z"/>
          <w:rFonts w:ascii="Courier New" w:eastAsia="SimSun" w:hAnsi="Courier New"/>
          <w:noProof/>
          <w:sz w:val="16"/>
          <w:lang w:eastAsia="en-US"/>
        </w:rPr>
      </w:pPr>
      <w:ins w:id="13615" w:author="cr4287r1 (R2-2004040)" w:date="2020-05-11T20:57:00Z">
        <w:r w:rsidRPr="00407FF6">
          <w:rPr>
            <w:rFonts w:ascii="Courier New" w:eastAsia="SimSun" w:hAnsi="Courier New"/>
            <w:noProof/>
            <w:sz w:val="16"/>
            <w:lang w:eastAsia="en-US"/>
          </w:rPr>
          <w:tab/>
          <w:t>resourcePosition-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ENUMERATED {primary, secondary},</w:t>
        </w:r>
      </w:ins>
    </w:p>
    <w:p w14:paraId="20ADBAA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6" w:author="cr4287r1 (R2-2004040)" w:date="2020-05-11T20:57:00Z"/>
          <w:rFonts w:ascii="Courier New" w:eastAsia="SimSun" w:hAnsi="Courier New"/>
          <w:noProof/>
          <w:sz w:val="16"/>
          <w:lang w:eastAsia="en-US"/>
        </w:rPr>
      </w:pPr>
      <w:ins w:id="13617" w:author="cr4287r1 (R2-2004040)" w:date="2020-05-11T20:57:00Z">
        <w:r w:rsidRPr="00407FF6">
          <w:rPr>
            <w:rFonts w:ascii="Courier New" w:eastAsia="SimSun" w:hAnsi="Courier New"/>
            <w:noProof/>
            <w:sz w:val="16"/>
            <w:lang w:eastAsia="en-US"/>
          </w:rPr>
          <w:tab/>
          <w:t>numGroups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Resources-NB-r16)) OF</w:t>
        </w:r>
      </w:ins>
    </w:p>
    <w:p w14:paraId="43DE9EB7"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18" w:author="cr4287r1 (R2-2004040)" w:date="2020-05-11T20:57:00Z"/>
          <w:rFonts w:ascii="Courier New" w:eastAsia="SimSun" w:hAnsi="Courier New"/>
          <w:noProof/>
          <w:sz w:val="16"/>
          <w:lang w:eastAsia="en-US"/>
        </w:rPr>
      </w:pPr>
      <w:ins w:id="13619"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GWUS-NumGroups-NB-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t xml:space="preserve">OPTIONAL, -- Need OP </w:t>
        </w:r>
      </w:ins>
    </w:p>
    <w:p w14:paraId="4E7BAA9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0" w:author="cr4287r1 (R2-2004040)" w:date="2020-05-11T20:57:00Z"/>
          <w:rFonts w:ascii="Courier New" w:eastAsia="SimSun" w:hAnsi="Courier New"/>
          <w:noProof/>
          <w:sz w:val="16"/>
          <w:lang w:eastAsia="en-US"/>
        </w:rPr>
      </w:pPr>
      <w:ins w:id="13621" w:author="cr4287r1 (R2-2004040)" w:date="2020-05-11T20:57:00Z">
        <w:r w:rsidRPr="00407FF6">
          <w:rPr>
            <w:rFonts w:ascii="Courier New" w:eastAsia="SimSun" w:hAnsi="Courier New"/>
            <w:noProof/>
            <w:sz w:val="16"/>
            <w:lang w:eastAsia="en-US"/>
          </w:rPr>
          <w:tab/>
          <w:t>groupsForServiceList-r16</w:t>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SEQUENCE (SIZE (1..maxGWUS-ProbThresholds-NB-r16)) OF</w:t>
        </w:r>
      </w:ins>
    </w:p>
    <w:p w14:paraId="794C7A6F"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2" w:author="cr4287r1 (R2-2004040)" w:date="2020-05-11T20:57:00Z"/>
          <w:rFonts w:ascii="Courier New" w:eastAsia="SimSun" w:hAnsi="Courier New"/>
          <w:noProof/>
          <w:sz w:val="16"/>
          <w:lang w:eastAsia="en-US"/>
        </w:rPr>
      </w:pPr>
      <w:ins w:id="13623"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INTEGER (1..maxGWUS-Groups-1-NB-r16)</w:t>
        </w:r>
      </w:ins>
    </w:p>
    <w:p w14:paraId="0601DFC6"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4" w:author="cr4287r1 (R2-2004040)" w:date="2020-05-11T20:57:00Z"/>
          <w:rFonts w:ascii="Courier New" w:eastAsia="SimSun" w:hAnsi="Courier New"/>
          <w:noProof/>
          <w:sz w:val="16"/>
          <w:lang w:eastAsia="en-US"/>
        </w:rPr>
      </w:pPr>
      <w:ins w:id="13625" w:author="cr4287r1 (R2-2004040)" w:date="2020-05-11T20:57:00Z">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r>
        <w:r w:rsidRPr="00407FF6">
          <w:rPr>
            <w:rFonts w:ascii="Courier New" w:eastAsia="SimSun" w:hAnsi="Courier New"/>
            <w:noProof/>
            <w:sz w:val="16"/>
            <w:lang w:eastAsia="en-US"/>
          </w:rPr>
          <w:tab/>
          <w:t>OPTIONAL -- Cond probabilityBased</w:t>
        </w:r>
      </w:ins>
    </w:p>
    <w:p w14:paraId="10F2748B"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6" w:author="cr4287r1 (R2-2004040)" w:date="2020-05-11T20:57:00Z"/>
          <w:rFonts w:ascii="Courier New" w:eastAsia="SimSun" w:hAnsi="Courier New"/>
          <w:noProof/>
          <w:sz w:val="16"/>
          <w:lang w:eastAsia="en-US"/>
        </w:rPr>
      </w:pPr>
      <w:ins w:id="13627" w:author="cr4287r1 (R2-2004040)" w:date="2020-05-11T20:57:00Z">
        <w:r w:rsidRPr="00407FF6">
          <w:rPr>
            <w:rFonts w:ascii="Courier New" w:eastAsia="SimSun" w:hAnsi="Courier New"/>
            <w:noProof/>
            <w:sz w:val="16"/>
            <w:lang w:eastAsia="en-US"/>
          </w:rPr>
          <w:t>}</w:t>
        </w:r>
      </w:ins>
    </w:p>
    <w:p w14:paraId="406DA22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8" w:author="cr4287r1 (R2-2004040)" w:date="2020-05-11T20:57:00Z"/>
          <w:rFonts w:ascii="Courier New" w:eastAsia="SimSun" w:hAnsi="Courier New"/>
          <w:noProof/>
          <w:sz w:val="16"/>
          <w:lang w:eastAsia="en-US"/>
        </w:rPr>
      </w:pPr>
    </w:p>
    <w:p w14:paraId="48F2B212"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29" w:author="cr4287r1 (R2-2004040)" w:date="2020-05-11T20:57:00Z"/>
          <w:rFonts w:ascii="Courier New" w:eastAsia="SimSun" w:hAnsi="Courier New"/>
          <w:noProof/>
          <w:sz w:val="16"/>
          <w:lang w:eastAsia="en-US"/>
        </w:rPr>
      </w:pPr>
      <w:ins w:id="13630" w:author="cr4287r1 (R2-2004040)" w:date="2020-05-11T20:57:00Z">
        <w:r w:rsidRPr="00407FF6">
          <w:rPr>
            <w:rFonts w:ascii="Courier New" w:eastAsia="SimSun" w:hAnsi="Courier New"/>
            <w:noProof/>
            <w:sz w:val="16"/>
            <w:lang w:eastAsia="en-US"/>
          </w:rPr>
          <w:t>GWUS-NumGroups-NB-r16 ::= ENUMERATED {n1, n2, n4, n8}</w:t>
        </w:r>
      </w:ins>
    </w:p>
    <w:p w14:paraId="21A638B4"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1" w:author="cr4287r1 (R2-2004040)" w:date="2020-05-11T20:57:00Z"/>
          <w:rFonts w:ascii="Courier New" w:eastAsia="SimSun" w:hAnsi="Courier New"/>
          <w:noProof/>
          <w:sz w:val="16"/>
          <w:lang w:eastAsia="en-US"/>
        </w:rPr>
      </w:pPr>
    </w:p>
    <w:p w14:paraId="00DA14E8"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2" w:author="cr4287r1 (R2-2004040)" w:date="2020-05-11T20:57:00Z"/>
          <w:rFonts w:ascii="Courier New" w:eastAsia="SimSun" w:hAnsi="Courier New"/>
          <w:noProof/>
          <w:sz w:val="16"/>
          <w:lang w:eastAsia="en-US"/>
        </w:rPr>
      </w:pPr>
      <w:ins w:id="13633" w:author="cr4287r1 (R2-2004040)" w:date="2020-05-11T20:57:00Z">
        <w:r w:rsidRPr="00407FF6">
          <w:rPr>
            <w:rFonts w:ascii="Courier New" w:eastAsia="SimSun" w:hAnsi="Courier New"/>
            <w:noProof/>
            <w:sz w:val="16"/>
            <w:lang w:eastAsia="en-US"/>
          </w:rPr>
          <w:t>GWUS-ProbThreshList-NB-r16 ::= SEQUENCE (SIZE (1..maxGWUS-ProbThresholds-NB-r16)) OF GWUS-Paging-ProbThresh-NB-r16</w:t>
        </w:r>
      </w:ins>
    </w:p>
    <w:p w14:paraId="4960AEA5"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4" w:author="cr4287r1 (R2-2004040)" w:date="2020-05-11T20:57:00Z"/>
          <w:rFonts w:ascii="Courier New" w:eastAsia="SimSun" w:hAnsi="Courier New"/>
          <w:noProof/>
          <w:sz w:val="16"/>
          <w:lang w:eastAsia="en-US"/>
        </w:rPr>
      </w:pPr>
    </w:p>
    <w:p w14:paraId="1D18C9C9" w14:textId="77777777" w:rsidR="00407FF6" w:rsidRPr="00407FF6" w:rsidRDefault="00407FF6" w:rsidP="00407FF6">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635" w:author="cr4287r1 (R2-2004040)" w:date="2020-05-11T20:57:00Z"/>
          <w:rFonts w:ascii="Courier New" w:eastAsia="SimSun" w:hAnsi="Courier New"/>
          <w:noProof/>
          <w:sz w:val="16"/>
          <w:lang w:eastAsia="en-US"/>
        </w:rPr>
      </w:pPr>
      <w:ins w:id="13636" w:author="cr4287r1 (R2-2004040)" w:date="2020-05-11T20:57:00Z">
        <w:r w:rsidRPr="00407FF6">
          <w:rPr>
            <w:rFonts w:ascii="Courier New" w:eastAsia="SimSun" w:hAnsi="Courier New"/>
            <w:noProof/>
            <w:sz w:val="16"/>
            <w:lang w:eastAsia="en-US"/>
          </w:rPr>
          <w:t>GWUS-Paging-ProbThresh-NB-r16 ::= ENUMERATED {p20, p30, p40, p50, p60, p70, p80, p90}</w:t>
        </w:r>
      </w:ins>
    </w:p>
    <w:p w14:paraId="49A77CA1" w14:textId="5B01DACA" w:rsidR="00C65613" w:rsidRPr="000E4E7F" w:rsidDel="00407FF6" w:rsidRDefault="00C65613" w:rsidP="00C65613">
      <w:pPr>
        <w:pStyle w:val="PL"/>
        <w:shd w:val="pct10" w:color="auto" w:fill="auto"/>
        <w:rPr>
          <w:del w:id="13637" w:author="cr4287r1 (R2-2004040)" w:date="2020-05-11T20:57:00Z"/>
        </w:rPr>
      </w:pPr>
      <w:del w:id="13638" w:author="cr4287r1 (R2-2004040)" w:date="2020-05-11T20:57:00Z">
        <w:r w:rsidRPr="000E4E7F" w:rsidDel="00407FF6">
          <w:delText xml:space="preserve">GWUS-Config-NB-r16 ::= SEQUENCE { </w:delText>
        </w:r>
      </w:del>
    </w:p>
    <w:p w14:paraId="3964F70B" w14:textId="65913A7C" w:rsidR="00C65613" w:rsidRPr="000E4E7F" w:rsidDel="00407FF6" w:rsidRDefault="00C65613" w:rsidP="00C65613">
      <w:pPr>
        <w:pStyle w:val="PL"/>
        <w:shd w:val="pct10" w:color="auto" w:fill="auto"/>
        <w:rPr>
          <w:del w:id="13639" w:author="cr4287r1 (R2-2004040)" w:date="2020-05-11T20:57:00Z"/>
        </w:rPr>
      </w:pPr>
      <w:del w:id="13640" w:author="cr4287r1 (R2-2004040)" w:date="2020-05-11T20:57:00Z">
        <w:r w:rsidRPr="000E4E7F" w:rsidDel="00407FF6">
          <w:tab/>
          <w:delText>gwus-GroupAlternation-r16</w:delText>
        </w:r>
        <w:r w:rsidRPr="000E4E7F" w:rsidDel="00407FF6">
          <w:tab/>
        </w:r>
        <w:r w:rsidRPr="000E4E7F" w:rsidDel="00407FF6">
          <w:tab/>
          <w:delText>ENUMERATED {true}</w:delText>
        </w:r>
        <w:r w:rsidR="008E3BAD" w:rsidRPr="000E4E7F" w:rsidDel="00407FF6">
          <w:tab/>
        </w:r>
        <w:r w:rsidRPr="000E4E7F" w:rsidDel="00407FF6">
          <w:tab/>
        </w:r>
        <w:r w:rsidRPr="000E4E7F" w:rsidDel="00407FF6">
          <w:tab/>
        </w:r>
        <w:r w:rsidRPr="000E4E7F" w:rsidDel="00407FF6">
          <w:tab/>
        </w:r>
        <w:r w:rsidRPr="000E4E7F" w:rsidDel="00407FF6">
          <w:tab/>
        </w:r>
        <w:r w:rsidRPr="000E4E7F" w:rsidDel="00407FF6">
          <w:tab/>
          <w:delText>OPTIONAL, -- Need OR</w:delText>
        </w:r>
      </w:del>
    </w:p>
    <w:p w14:paraId="71663091" w14:textId="66699BCF" w:rsidR="00C65613" w:rsidRPr="000E4E7F" w:rsidDel="00407FF6" w:rsidRDefault="00C65613" w:rsidP="00C65613">
      <w:pPr>
        <w:pStyle w:val="PL"/>
        <w:shd w:val="pct10" w:color="auto" w:fill="auto"/>
        <w:rPr>
          <w:del w:id="13641" w:author="cr4287r1 (R2-2004040)" w:date="2020-05-11T20:57:00Z"/>
        </w:rPr>
      </w:pPr>
      <w:del w:id="13642" w:author="cr4287r1 (R2-2004040)" w:date="2020-05-11T20:57:00Z">
        <w:r w:rsidRPr="000E4E7F" w:rsidDel="00407FF6">
          <w:tab/>
          <w:delText>gwus-CommonSequence-r16</w:delText>
        </w:r>
        <w:r w:rsidRPr="000E4E7F" w:rsidDel="00407FF6">
          <w:tab/>
        </w:r>
        <w:r w:rsidRPr="000E4E7F" w:rsidDel="00407FF6">
          <w:tab/>
        </w:r>
        <w:r w:rsidRPr="000E4E7F" w:rsidDel="00407FF6">
          <w:tab/>
          <w:delText>ENUMERATED {legacyWUS, groupWUS}</w:delText>
        </w:r>
        <w:r w:rsidR="008E3BAD" w:rsidRPr="000E4E7F" w:rsidDel="00407FF6">
          <w:tab/>
        </w:r>
        <w:r w:rsidRPr="000E4E7F" w:rsidDel="00407FF6">
          <w:tab/>
          <w:delText>OPTIONAL, -- Need OR</w:delText>
        </w:r>
      </w:del>
    </w:p>
    <w:p w14:paraId="78622721" w14:textId="343D3432" w:rsidR="00C65613" w:rsidRPr="000E4E7F" w:rsidDel="00407FF6" w:rsidRDefault="00C65613" w:rsidP="00C65613">
      <w:pPr>
        <w:pStyle w:val="PL"/>
        <w:shd w:val="pct10" w:color="auto" w:fill="auto"/>
        <w:rPr>
          <w:del w:id="13643" w:author="cr4287r1 (R2-2004040)" w:date="2020-05-11T20:57:00Z"/>
        </w:rPr>
      </w:pPr>
      <w:del w:id="13644" w:author="cr4287r1 (R2-2004040)" w:date="2020-05-11T20:57:00Z">
        <w:r w:rsidRPr="000E4E7F" w:rsidDel="00407FF6">
          <w:tab/>
          <w:delText>gwus-TimeParameters-r16</w:delText>
        </w:r>
        <w:r w:rsidRPr="000E4E7F" w:rsidDel="00407FF6">
          <w:tab/>
        </w:r>
        <w:r w:rsidRPr="000E4E7F" w:rsidDel="00407FF6">
          <w:tab/>
        </w:r>
        <w:r w:rsidRPr="000E4E7F" w:rsidDel="00407FF6">
          <w:tab/>
          <w:delText>WUS-Config-NB-r15</w:delText>
        </w:r>
        <w:r w:rsidRPr="000E4E7F" w:rsidDel="00407FF6">
          <w:tab/>
        </w:r>
        <w:r w:rsidRPr="000E4E7F" w:rsidDel="00407FF6">
          <w:tab/>
          <w:delText>OPTIONAL, -- Cond</w:delText>
        </w:r>
        <w:r w:rsidR="008E3BAD" w:rsidRPr="000E4E7F" w:rsidDel="00407FF6">
          <w:tab/>
        </w:r>
        <w:r w:rsidRPr="000E4E7F" w:rsidDel="00407FF6">
          <w:delText xml:space="preserve">No-WUS-Config-r15 </w:delText>
        </w:r>
      </w:del>
    </w:p>
    <w:p w14:paraId="688411F3" w14:textId="2B083556" w:rsidR="00C65613" w:rsidRPr="000E4E7F" w:rsidDel="00407FF6" w:rsidRDefault="00C65613" w:rsidP="00C65613">
      <w:pPr>
        <w:pStyle w:val="PL"/>
        <w:shd w:val="pct10" w:color="auto" w:fill="auto"/>
        <w:rPr>
          <w:del w:id="13645" w:author="cr4287r1 (R2-2004040)" w:date="2020-05-11T20:57:00Z"/>
        </w:rPr>
      </w:pPr>
      <w:del w:id="13646" w:author="cr4287r1 (R2-2004040)" w:date="2020-05-11T20:57:00Z">
        <w:r w:rsidRPr="000E4E7F" w:rsidDel="00407FF6">
          <w:tab/>
          <w:delText>gwus-ResourceConfigDRX-r16</w:delText>
        </w:r>
        <w:r w:rsidRPr="000E4E7F" w:rsidDel="00407FF6">
          <w:tab/>
        </w:r>
        <w:r w:rsidRPr="000E4E7F" w:rsidDel="00407FF6">
          <w:tab/>
          <w:delText>GWUS-ResourcePerGapConfig-NB-r16,</w:delText>
        </w:r>
      </w:del>
    </w:p>
    <w:p w14:paraId="2DB185F3" w14:textId="26DC9664" w:rsidR="00C65613" w:rsidRPr="000E4E7F" w:rsidDel="00407FF6" w:rsidRDefault="00C65613" w:rsidP="00C65613">
      <w:pPr>
        <w:pStyle w:val="PL"/>
        <w:shd w:val="pct10" w:color="auto" w:fill="auto"/>
        <w:rPr>
          <w:del w:id="13647" w:author="cr4287r1 (R2-2004040)" w:date="2020-05-11T20:57:00Z"/>
        </w:rPr>
      </w:pPr>
      <w:del w:id="13648" w:author="cr4287r1 (R2-2004040)" w:date="2020-05-11T20:57:00Z">
        <w:r w:rsidRPr="000E4E7F" w:rsidDel="00407FF6">
          <w:tab/>
          <w:delText>gwus-ResourceConfig-eDRX-Short-r16</w:delText>
        </w:r>
        <w:r w:rsidRPr="000E4E7F" w:rsidDel="00407FF6">
          <w:tab/>
          <w:delText>CHOICE {</w:delText>
        </w:r>
      </w:del>
    </w:p>
    <w:p w14:paraId="0E6C799F" w14:textId="77824D92" w:rsidR="00C65613" w:rsidRPr="000E4E7F" w:rsidDel="00407FF6" w:rsidRDefault="00C65613" w:rsidP="00C65613">
      <w:pPr>
        <w:pStyle w:val="PL"/>
        <w:shd w:val="pct10" w:color="auto" w:fill="auto"/>
        <w:rPr>
          <w:del w:id="13649" w:author="cr4287r1 (R2-2004040)" w:date="2020-05-11T20:57:00Z"/>
        </w:rPr>
      </w:pPr>
      <w:del w:id="13650" w:author="cr4287r1 (R2-2004040)" w:date="2020-05-11T20:57:00Z">
        <w:r w:rsidRPr="000E4E7F" w:rsidDel="00407FF6">
          <w:tab/>
        </w:r>
        <w:r w:rsidRPr="000E4E7F" w:rsidDel="00407FF6">
          <w:tab/>
          <w:delText>useDRX</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NULL,</w:delText>
        </w:r>
      </w:del>
    </w:p>
    <w:p w14:paraId="72828108" w14:textId="5CE6D2AC" w:rsidR="00C65613" w:rsidRPr="000E4E7F" w:rsidDel="00407FF6" w:rsidRDefault="00C65613" w:rsidP="00C65613">
      <w:pPr>
        <w:pStyle w:val="PL"/>
        <w:shd w:val="pct10" w:color="auto" w:fill="auto"/>
        <w:rPr>
          <w:del w:id="13651" w:author="cr4287r1 (R2-2004040)" w:date="2020-05-11T20:57:00Z"/>
        </w:rPr>
      </w:pPr>
      <w:del w:id="13652"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139CF98F" w14:textId="1E2CFB42" w:rsidR="00C65613" w:rsidRPr="000E4E7F" w:rsidDel="00407FF6" w:rsidRDefault="00C65613" w:rsidP="00C65613">
      <w:pPr>
        <w:pStyle w:val="PL"/>
        <w:shd w:val="pct10" w:color="auto" w:fill="auto"/>
        <w:rPr>
          <w:del w:id="13653" w:author="cr4287r1 (R2-2004040)" w:date="2020-05-11T20:57:00Z"/>
        </w:rPr>
      </w:pPr>
      <w:del w:id="13654" w:author="cr4287r1 (R2-2004040)" w:date="2020-05-11T20:57:00Z">
        <w:r w:rsidRPr="000E4E7F" w:rsidDel="00407FF6">
          <w:tab/>
          <w:delText>}</w:delText>
        </w:r>
        <w:r w:rsidRPr="000E4E7F" w:rsidDel="00407FF6">
          <w:tab/>
          <w:delText xml:space="preserve">OPTIONAL, -- Need OR </w:delText>
        </w:r>
      </w:del>
    </w:p>
    <w:p w14:paraId="081E9AED" w14:textId="3EAFE699" w:rsidR="00C65613" w:rsidRPr="000E4E7F" w:rsidDel="00407FF6" w:rsidRDefault="00C65613" w:rsidP="00C65613">
      <w:pPr>
        <w:pStyle w:val="PL"/>
        <w:shd w:val="pct10" w:color="auto" w:fill="auto"/>
        <w:rPr>
          <w:del w:id="13655" w:author="cr4287r1 (R2-2004040)" w:date="2020-05-11T20:57:00Z"/>
        </w:rPr>
      </w:pPr>
      <w:del w:id="13656" w:author="cr4287r1 (R2-2004040)" w:date="2020-05-11T20:57:00Z">
        <w:r w:rsidRPr="000E4E7F" w:rsidDel="00407FF6">
          <w:tab/>
          <w:delText>gwus-ResourceConfig-eDRX-Long-r16</w:delText>
        </w:r>
        <w:r w:rsidRPr="000E4E7F" w:rsidDel="00407FF6">
          <w:tab/>
          <w:delText>CHOICE {</w:delText>
        </w:r>
      </w:del>
    </w:p>
    <w:p w14:paraId="192A1D83" w14:textId="7D2E4A54" w:rsidR="00C65613" w:rsidRPr="000E4E7F" w:rsidDel="00407FF6" w:rsidRDefault="00C65613" w:rsidP="00C65613">
      <w:pPr>
        <w:pStyle w:val="PL"/>
        <w:shd w:val="pct10" w:color="auto" w:fill="auto"/>
        <w:rPr>
          <w:del w:id="13657" w:author="cr4287r1 (R2-2004040)" w:date="2020-05-11T20:57:00Z"/>
        </w:rPr>
      </w:pPr>
      <w:del w:id="13658" w:author="cr4287r1 (R2-2004040)" w:date="2020-05-11T20:57:00Z">
        <w:r w:rsidRPr="000E4E7F" w:rsidDel="00407FF6">
          <w:tab/>
        </w:r>
        <w:r w:rsidRPr="000E4E7F" w:rsidDel="00407FF6">
          <w:tab/>
          <w:delText>use-DRX-or-eDRX-Short</w:delText>
        </w:r>
        <w:r w:rsidRPr="000E4E7F" w:rsidDel="00407FF6">
          <w:tab/>
        </w:r>
        <w:r w:rsidRPr="000E4E7F" w:rsidDel="00407FF6">
          <w:tab/>
        </w:r>
        <w:r w:rsidRPr="000E4E7F" w:rsidDel="00407FF6">
          <w:tab/>
        </w:r>
        <w:r w:rsidRPr="000E4E7F" w:rsidDel="00407FF6">
          <w:tab/>
          <w:delText>NULL,</w:delText>
        </w:r>
      </w:del>
    </w:p>
    <w:p w14:paraId="7FBAF2E4" w14:textId="73E6750B" w:rsidR="00C65613" w:rsidRPr="000E4E7F" w:rsidDel="00407FF6" w:rsidRDefault="00C65613" w:rsidP="00C65613">
      <w:pPr>
        <w:pStyle w:val="PL"/>
        <w:shd w:val="pct10" w:color="auto" w:fill="auto"/>
        <w:rPr>
          <w:del w:id="13659" w:author="cr4287r1 (R2-2004040)" w:date="2020-05-11T20:57:00Z"/>
        </w:rPr>
      </w:pPr>
      <w:del w:id="13660" w:author="cr4287r1 (R2-2004040)" w:date="2020-05-11T20:57:00Z">
        <w:r w:rsidRPr="000E4E7F" w:rsidDel="00407FF6">
          <w:tab/>
        </w:r>
        <w:r w:rsidRPr="000E4E7F" w:rsidDel="00407FF6">
          <w:tab/>
          <w:delText>explicit</w:delText>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ResourcePerGapConfig-NB-r16</w:delText>
        </w:r>
      </w:del>
    </w:p>
    <w:p w14:paraId="42051FE5" w14:textId="0AB6E8C7" w:rsidR="00C65613" w:rsidRPr="000E4E7F" w:rsidDel="00407FF6" w:rsidRDefault="00C65613" w:rsidP="00C65613">
      <w:pPr>
        <w:pStyle w:val="PL"/>
        <w:shd w:val="pct10" w:color="auto" w:fill="auto"/>
        <w:rPr>
          <w:del w:id="13661" w:author="cr4287r1 (R2-2004040)" w:date="2020-05-11T20:57:00Z"/>
        </w:rPr>
      </w:pPr>
      <w:del w:id="13662" w:author="cr4287r1 (R2-2004040)" w:date="2020-05-11T20:57:00Z">
        <w:r w:rsidRPr="000E4E7F" w:rsidDel="00407FF6">
          <w:tab/>
          <w:delText>}</w:delText>
        </w:r>
        <w:r w:rsidRPr="000E4E7F" w:rsidDel="00407FF6">
          <w:tab/>
          <w:delText>OPTIONAL, -- Need OR</w:delText>
        </w:r>
      </w:del>
    </w:p>
    <w:p w14:paraId="59A572D3" w14:textId="4570C307" w:rsidR="00C65613" w:rsidRPr="000E4E7F" w:rsidDel="00407FF6" w:rsidRDefault="00C65613" w:rsidP="00C65613">
      <w:pPr>
        <w:pStyle w:val="PL"/>
        <w:shd w:val="pct10" w:color="auto" w:fill="auto"/>
        <w:rPr>
          <w:del w:id="13663" w:author="cr4287r1 (R2-2004040)" w:date="2020-05-11T20:57:00Z"/>
        </w:rPr>
      </w:pPr>
      <w:del w:id="13664" w:author="cr4287r1 (R2-2004040)" w:date="2020-05-11T20:57:00Z">
        <w:r w:rsidRPr="000E4E7F" w:rsidDel="00407FF6">
          <w:tab/>
          <w:delText>gwus-ProbThreshList-r16</w:delText>
        </w:r>
        <w:r w:rsidRPr="000E4E7F" w:rsidDel="00407FF6">
          <w:tab/>
        </w:r>
        <w:r w:rsidRPr="000E4E7F" w:rsidDel="00407FF6">
          <w:tab/>
        </w:r>
        <w:r w:rsidRPr="000E4E7F" w:rsidDel="00407FF6">
          <w:tab/>
        </w:r>
        <w:r w:rsidRPr="000E4E7F" w:rsidDel="00407FF6">
          <w:tab/>
        </w:r>
        <w:r w:rsidRPr="000E4E7F" w:rsidDel="00407FF6">
          <w:tab/>
          <w:delText>GWUS-ProbThreshList-NB-r16</w:delText>
        </w:r>
        <w:r w:rsidR="008E3BAD" w:rsidRPr="000E4E7F" w:rsidDel="00407FF6">
          <w:tab/>
        </w:r>
        <w:r w:rsidRPr="000E4E7F" w:rsidDel="00407FF6">
          <w:tab/>
          <w:delText>OPTIONAL, -- Need OR</w:delText>
        </w:r>
      </w:del>
    </w:p>
    <w:p w14:paraId="3B32F24D" w14:textId="11F6B239" w:rsidR="00C65613" w:rsidRPr="000E4E7F" w:rsidDel="00407FF6" w:rsidRDefault="00C65613" w:rsidP="00C65613">
      <w:pPr>
        <w:pStyle w:val="PL"/>
        <w:shd w:val="pct10" w:color="auto" w:fill="auto"/>
        <w:rPr>
          <w:del w:id="13665" w:author="cr4287r1 (R2-2004040)" w:date="2020-05-11T20:57:00Z"/>
        </w:rPr>
      </w:pPr>
      <w:del w:id="13666" w:author="cr4287r1 (R2-2004040)" w:date="2020-05-11T20:57:00Z">
        <w:r w:rsidRPr="000E4E7F" w:rsidDel="00407FF6">
          <w:tab/>
          <w:delText>...</w:delText>
        </w:r>
        <w:r w:rsidRPr="000E4E7F" w:rsidDel="00407FF6">
          <w:tab/>
        </w:r>
      </w:del>
    </w:p>
    <w:p w14:paraId="2C865229" w14:textId="401FDD8B" w:rsidR="00C65613" w:rsidRPr="000E4E7F" w:rsidDel="00407FF6" w:rsidRDefault="00C65613" w:rsidP="00C65613">
      <w:pPr>
        <w:pStyle w:val="PL"/>
        <w:shd w:val="pct10" w:color="auto" w:fill="auto"/>
        <w:rPr>
          <w:del w:id="13667" w:author="cr4287r1 (R2-2004040)" w:date="2020-05-11T20:57:00Z"/>
        </w:rPr>
      </w:pPr>
      <w:del w:id="13668" w:author="cr4287r1 (R2-2004040)" w:date="2020-05-11T20:57:00Z">
        <w:r w:rsidRPr="000E4E7F" w:rsidDel="00407FF6">
          <w:delText>}</w:delText>
        </w:r>
      </w:del>
    </w:p>
    <w:p w14:paraId="380AAEBC" w14:textId="2182F71D" w:rsidR="00C65613" w:rsidRPr="000E4E7F" w:rsidDel="00407FF6" w:rsidRDefault="00C65613" w:rsidP="00C65613">
      <w:pPr>
        <w:pStyle w:val="PL"/>
        <w:shd w:val="pct10" w:color="auto" w:fill="auto"/>
        <w:rPr>
          <w:del w:id="13669" w:author="cr4287r1 (R2-2004040)" w:date="2020-05-11T20:57:00Z"/>
        </w:rPr>
      </w:pPr>
    </w:p>
    <w:p w14:paraId="0CDE32D9" w14:textId="384ED04E" w:rsidR="00C65613" w:rsidRPr="000E4E7F" w:rsidDel="00407FF6" w:rsidRDefault="00C65613" w:rsidP="00C65613">
      <w:pPr>
        <w:pStyle w:val="PL"/>
        <w:shd w:val="pct10" w:color="auto" w:fill="auto"/>
        <w:rPr>
          <w:del w:id="13670" w:author="cr4287r1 (R2-2004040)" w:date="2020-05-11T20:57:00Z"/>
        </w:rPr>
      </w:pPr>
      <w:del w:id="13671" w:author="cr4287r1 (R2-2004040)" w:date="2020-05-11T20:57:00Z">
        <w:r w:rsidRPr="000E4E7F" w:rsidDel="00407FF6">
          <w:delText xml:space="preserve">GWUS-ResourcePerGapConfig-NB-r16 ::= SEQUENCE { </w:delText>
        </w:r>
      </w:del>
    </w:p>
    <w:p w14:paraId="43516C6C" w14:textId="4299FFBA" w:rsidR="00C65613" w:rsidRPr="000E4E7F" w:rsidDel="00407FF6" w:rsidRDefault="00C65613" w:rsidP="00C65613">
      <w:pPr>
        <w:pStyle w:val="PL"/>
        <w:shd w:val="pct10" w:color="auto" w:fill="auto"/>
        <w:rPr>
          <w:del w:id="13672" w:author="cr4287r1 (R2-2004040)" w:date="2020-05-11T20:57:00Z"/>
        </w:rPr>
      </w:pPr>
      <w:del w:id="13673" w:author="cr4287r1 (R2-2004040)" w:date="2020-05-11T20:57:00Z">
        <w:r w:rsidRPr="000E4E7F" w:rsidDel="00407FF6">
          <w:tab/>
          <w:delText>gwus-ResourcePosition-r16</w:delText>
        </w:r>
        <w:r w:rsidRPr="000E4E7F" w:rsidDel="00407FF6">
          <w:tab/>
        </w:r>
        <w:r w:rsidRPr="000E4E7F" w:rsidDel="00407FF6">
          <w:tab/>
          <w:delText>ENUMERATED {primary, secondary},</w:delText>
        </w:r>
      </w:del>
    </w:p>
    <w:p w14:paraId="25B950EA" w14:textId="3FA14FCD" w:rsidR="00C65613" w:rsidRPr="000E4E7F" w:rsidDel="00407FF6" w:rsidRDefault="00C65613" w:rsidP="00C65613">
      <w:pPr>
        <w:pStyle w:val="PL"/>
        <w:shd w:val="pct10" w:color="auto" w:fill="auto"/>
        <w:rPr>
          <w:del w:id="13674" w:author="cr4287r1 (R2-2004040)" w:date="2020-05-11T20:57:00Z"/>
        </w:rPr>
      </w:pPr>
      <w:del w:id="13675" w:author="cr4287r1 (R2-2004040)" w:date="2020-05-11T20:57:00Z">
        <w:r w:rsidRPr="000E4E7F" w:rsidDel="00407FF6">
          <w:tab/>
          <w:delText>gwus-NumGroupsList-r16</w:delText>
        </w:r>
        <w:r w:rsidRPr="000E4E7F" w:rsidDel="00407FF6">
          <w:tab/>
        </w:r>
        <w:r w:rsidRPr="000E4E7F" w:rsidDel="00407FF6">
          <w:tab/>
        </w:r>
        <w:r w:rsidRPr="000E4E7F" w:rsidDel="00407FF6">
          <w:tab/>
          <w:delText>SEQUENCE (SIZE (1..maxGWUS-Resources-NB-r16)) OF</w:delText>
        </w:r>
      </w:del>
    </w:p>
    <w:p w14:paraId="5161E724" w14:textId="13D2FAB2" w:rsidR="00C65613" w:rsidRPr="000E4E7F" w:rsidDel="00407FF6" w:rsidRDefault="00C65613" w:rsidP="00C65613">
      <w:pPr>
        <w:pStyle w:val="PL"/>
        <w:shd w:val="pct10" w:color="auto" w:fill="auto"/>
        <w:rPr>
          <w:del w:id="13676" w:author="cr4287r1 (R2-2004040)" w:date="2020-05-11T20:57:00Z"/>
        </w:rPr>
      </w:pPr>
      <w:del w:id="13677" w:author="cr4287r1 (R2-2004040)" w:date="2020-05-11T20:57:00Z">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GWUS-NumGroups-NB-r16</w:delText>
        </w:r>
        <w:r w:rsidR="008E3BAD" w:rsidRPr="000E4E7F" w:rsidDel="00407FF6">
          <w:tab/>
        </w:r>
        <w:r w:rsidRPr="000E4E7F" w:rsidDel="00407FF6">
          <w:tab/>
          <w:delText xml:space="preserve">OPTIONAL, -- Need OP </w:delText>
        </w:r>
      </w:del>
    </w:p>
    <w:p w14:paraId="33ED2A85" w14:textId="1FE83032" w:rsidR="00C65613" w:rsidRPr="000E4E7F" w:rsidDel="00407FF6" w:rsidRDefault="00C65613" w:rsidP="00C65613">
      <w:pPr>
        <w:pStyle w:val="PL"/>
        <w:shd w:val="pct10" w:color="auto" w:fill="auto"/>
        <w:rPr>
          <w:del w:id="13678" w:author="cr4287r1 (R2-2004040)" w:date="2020-05-11T20:57:00Z"/>
        </w:rPr>
      </w:pPr>
      <w:del w:id="13679" w:author="cr4287r1 (R2-2004040)" w:date="2020-05-11T20:57:00Z">
        <w:r w:rsidRPr="000E4E7F" w:rsidDel="00407FF6">
          <w:tab/>
          <w:delText>gwus-GroupsForServiceList-r16</w:delText>
        </w:r>
        <w:r w:rsidRPr="000E4E7F" w:rsidDel="00407FF6">
          <w:tab/>
          <w:delText>SEQUENCE (SIZE (1..maxGWUS-ProbThresholds-NB-r16)) OF</w:delText>
        </w:r>
      </w:del>
    </w:p>
    <w:p w14:paraId="2C84ED03" w14:textId="298DA41D" w:rsidR="00C65613" w:rsidRPr="000E4E7F" w:rsidDel="00407FF6" w:rsidRDefault="00C65613" w:rsidP="00C65613">
      <w:pPr>
        <w:pStyle w:val="PL"/>
        <w:shd w:val="pct10" w:color="auto" w:fill="auto"/>
        <w:rPr>
          <w:del w:id="13680" w:author="cr4287r1 (R2-2004040)" w:date="2020-05-11T20:57:00Z"/>
        </w:rPr>
      </w:pPr>
      <w:del w:id="13681" w:author="cr4287r1 (R2-2004040)" w:date="2020-05-11T20:57:00Z">
        <w:r w:rsidRPr="000E4E7F" w:rsidDel="00407FF6">
          <w:lastRenderedPageBreak/>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r>
        <w:r w:rsidRPr="000E4E7F" w:rsidDel="00407FF6">
          <w:tab/>
          <w:delText>INTEGER (1..maxGWUS-Groups-1-NB-r16) OPTIONAL -- Need OR</w:delText>
        </w:r>
      </w:del>
    </w:p>
    <w:p w14:paraId="02854484" w14:textId="39DDBDFC" w:rsidR="00C65613" w:rsidRPr="000E4E7F" w:rsidDel="00407FF6" w:rsidRDefault="00C65613" w:rsidP="00C65613">
      <w:pPr>
        <w:pStyle w:val="PL"/>
        <w:shd w:val="pct10" w:color="auto" w:fill="auto"/>
        <w:rPr>
          <w:del w:id="13682" w:author="cr4287r1 (R2-2004040)" w:date="2020-05-11T20:57:00Z"/>
        </w:rPr>
      </w:pPr>
      <w:del w:id="13683" w:author="cr4287r1 (R2-2004040)" w:date="2020-05-11T20:57:00Z">
        <w:r w:rsidRPr="000E4E7F" w:rsidDel="00407FF6">
          <w:delText>}</w:delText>
        </w:r>
      </w:del>
    </w:p>
    <w:p w14:paraId="4DA226D0" w14:textId="0ACE3109" w:rsidR="00C65613" w:rsidRPr="000E4E7F" w:rsidDel="00407FF6" w:rsidRDefault="00C65613" w:rsidP="00C65613">
      <w:pPr>
        <w:pStyle w:val="PL"/>
        <w:shd w:val="pct10" w:color="auto" w:fill="auto"/>
        <w:rPr>
          <w:del w:id="13684" w:author="cr4287r1 (R2-2004040)" w:date="2020-05-11T20:57:00Z"/>
        </w:rPr>
      </w:pPr>
    </w:p>
    <w:p w14:paraId="60B7CF82" w14:textId="4A3A04C4" w:rsidR="00C65613" w:rsidRPr="000E4E7F" w:rsidDel="00407FF6" w:rsidRDefault="00C65613" w:rsidP="00C65613">
      <w:pPr>
        <w:pStyle w:val="PL"/>
        <w:shd w:val="pct10" w:color="auto" w:fill="auto"/>
        <w:rPr>
          <w:del w:id="13685" w:author="cr4287r1 (R2-2004040)" w:date="2020-05-11T20:57:00Z"/>
        </w:rPr>
      </w:pPr>
      <w:del w:id="13686" w:author="cr4287r1 (R2-2004040)" w:date="2020-05-11T20:57:00Z">
        <w:r w:rsidRPr="000E4E7F" w:rsidDel="00407FF6">
          <w:delText>GWUS-NumGroups-NB-r16 ::= ENUMERATED {n1, n2, n4, n8}</w:delText>
        </w:r>
      </w:del>
    </w:p>
    <w:p w14:paraId="06A085D2" w14:textId="2ED5A9BF" w:rsidR="00C65613" w:rsidRPr="000E4E7F" w:rsidDel="00407FF6" w:rsidRDefault="00C65613" w:rsidP="00C65613">
      <w:pPr>
        <w:pStyle w:val="PL"/>
        <w:shd w:val="pct10" w:color="auto" w:fill="auto"/>
        <w:rPr>
          <w:del w:id="13687" w:author="cr4287r1 (R2-2004040)" w:date="2020-05-11T20:57:00Z"/>
        </w:rPr>
      </w:pPr>
    </w:p>
    <w:p w14:paraId="573A89BA" w14:textId="55DDD65B" w:rsidR="00C65613" w:rsidRPr="000E4E7F" w:rsidDel="00407FF6" w:rsidRDefault="00C65613" w:rsidP="00C65613">
      <w:pPr>
        <w:pStyle w:val="PL"/>
        <w:shd w:val="pct10" w:color="auto" w:fill="auto"/>
        <w:rPr>
          <w:del w:id="13688" w:author="cr4287r1 (R2-2004040)" w:date="2020-05-11T20:57:00Z"/>
        </w:rPr>
      </w:pPr>
      <w:del w:id="13689" w:author="cr4287r1 (R2-2004040)" w:date="2020-05-11T20:57:00Z">
        <w:r w:rsidRPr="000E4E7F" w:rsidDel="00407FF6">
          <w:delText>GWUS-ProbThreshList-NB-r16 ::= SEQUENCE (SIZE (1..maxGWUS-ProbThresholds-NB-r16)) OF GWUS-Paging-ProbThresh-NB-r16</w:delText>
        </w:r>
      </w:del>
    </w:p>
    <w:p w14:paraId="7BC28680" w14:textId="3A755652" w:rsidR="00C65613" w:rsidRPr="000E4E7F" w:rsidDel="00407FF6" w:rsidRDefault="00C65613" w:rsidP="00C65613">
      <w:pPr>
        <w:pStyle w:val="PL"/>
        <w:shd w:val="pct10" w:color="auto" w:fill="auto"/>
        <w:rPr>
          <w:del w:id="13690" w:author="cr4287r1 (R2-2004040)" w:date="2020-05-11T20:57:00Z"/>
        </w:rPr>
      </w:pPr>
    </w:p>
    <w:p w14:paraId="70AEC5D9" w14:textId="427D6BE5" w:rsidR="00C65613" w:rsidRPr="000E4E7F" w:rsidDel="00407FF6" w:rsidRDefault="00C65613" w:rsidP="00C65613">
      <w:pPr>
        <w:pStyle w:val="PL"/>
        <w:shd w:val="pct10" w:color="auto" w:fill="auto"/>
        <w:rPr>
          <w:del w:id="13691" w:author="cr4287r1 (R2-2004040)" w:date="2020-05-11T20:57:00Z"/>
        </w:rPr>
      </w:pPr>
      <w:del w:id="13692" w:author="cr4287r1 (R2-2004040)" w:date="2020-05-11T20:57:00Z">
        <w:r w:rsidRPr="000E4E7F" w:rsidDel="00407FF6">
          <w:delText>GWUS-Paging-ProbThresh-NB-r16 ::= ENUMERATED {p1, p2, p3, p4}</w:delText>
        </w:r>
      </w:del>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5E6FD786" w:rsidR="00C65613" w:rsidRPr="000E4E7F" w:rsidRDefault="00C65613" w:rsidP="003C0A8B">
            <w:pPr>
              <w:pStyle w:val="TAL"/>
              <w:rPr>
                <w:b/>
                <w:bCs/>
                <w:i/>
                <w:iCs/>
                <w:kern w:val="2"/>
              </w:rPr>
            </w:pPr>
            <w:del w:id="13693" w:author="cr4287r1 (R2-2004040)" w:date="2020-05-11T20:58:00Z">
              <w:r w:rsidRPr="000E4E7F" w:rsidDel="00407FF6">
                <w:rPr>
                  <w:b/>
                  <w:bCs/>
                  <w:i/>
                  <w:iCs/>
                  <w:kern w:val="2"/>
                </w:rPr>
                <w:delText>gwus-C</w:delText>
              </w:r>
            </w:del>
            <w:ins w:id="13694" w:author="cr4287r1 (R2-2004040)" w:date="2020-05-11T20:58:00Z">
              <w:r w:rsidR="00407FF6">
                <w:rPr>
                  <w:b/>
                  <w:bCs/>
                  <w:i/>
                  <w:iCs/>
                  <w:kern w:val="2"/>
                </w:rPr>
                <w:t>c</w:t>
              </w:r>
            </w:ins>
            <w:r w:rsidRPr="000E4E7F">
              <w:rPr>
                <w:b/>
                <w:bCs/>
                <w:i/>
                <w:iCs/>
                <w:kern w:val="2"/>
              </w:rPr>
              <w:t>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29FEE260" w:rsidR="00C65613" w:rsidRPr="000E4E7F" w:rsidRDefault="00C65613" w:rsidP="003C0A8B">
            <w:pPr>
              <w:pStyle w:val="TAL"/>
              <w:rPr>
                <w:b/>
                <w:bCs/>
                <w:i/>
                <w:iCs/>
                <w:kern w:val="2"/>
              </w:rPr>
            </w:pPr>
            <w:r w:rsidRPr="000E4E7F">
              <w:rPr>
                <w:bCs/>
                <w:noProof/>
                <w:lang w:eastAsia="en-GB"/>
              </w:rPr>
              <w:t xml:space="preserve">Value </w:t>
            </w:r>
            <w:ins w:id="13695" w:author="cr4287r1 (R2-2004040)" w:date="2020-05-11T20:58:00Z">
              <w:r w:rsidR="00407FF6">
                <w:rPr>
                  <w:bCs/>
                  <w:i/>
                  <w:noProof/>
                  <w:lang w:eastAsia="en-GB"/>
                </w:rPr>
                <w:t>g0</w:t>
              </w:r>
            </w:ins>
            <w:del w:id="13696" w:author="cr4287r1 (R2-2004040)" w:date="2020-05-11T20:58:00Z">
              <w:r w:rsidRPr="000E4E7F" w:rsidDel="00407FF6">
                <w:rPr>
                  <w:bCs/>
                  <w:i/>
                  <w:noProof/>
                  <w:lang w:eastAsia="en-GB"/>
                </w:rPr>
                <w:delText>legacyWUS</w:delText>
              </w:r>
            </w:del>
            <w:r w:rsidRPr="000E4E7F">
              <w:rPr>
                <w:bCs/>
                <w:noProof/>
                <w:lang w:eastAsia="en-GB"/>
              </w:rPr>
              <w:t xml:space="preserve"> indicates common WUS sequence for the shared WUS resource is </w:t>
            </w:r>
            <w:ins w:id="13697" w:author="cr4287r1 (R2-2004040)" w:date="2020-05-11T21:01:00Z">
              <w:r w:rsidR="00407FF6">
                <w:rPr>
                  <w:bCs/>
                  <w:noProof/>
                  <w:lang w:eastAsia="en-GB"/>
                </w:rPr>
                <w:t>g=0</w:t>
              </w:r>
            </w:ins>
            <w:del w:id="13698" w:author="cr4287r1 (R2-2004040)" w:date="2020-05-11T21:01:00Z">
              <w:r w:rsidRPr="000E4E7F" w:rsidDel="00407FF6">
                <w:rPr>
                  <w:bCs/>
                  <w:noProof/>
                  <w:lang w:eastAsia="en-GB"/>
                </w:rPr>
                <w:delText>the legacy WUS sequence</w:delText>
              </w:r>
            </w:del>
            <w:r w:rsidRPr="000E4E7F">
              <w:rPr>
                <w:bCs/>
                <w:noProof/>
                <w:lang w:eastAsia="en-GB"/>
              </w:rPr>
              <w:t xml:space="preserve">, value </w:t>
            </w:r>
            <w:ins w:id="13699" w:author="cr4287r1 (R2-2004040)" w:date="2020-05-11T21:01:00Z">
              <w:r w:rsidR="00407FF6">
                <w:rPr>
                  <w:bCs/>
                  <w:i/>
                  <w:noProof/>
                  <w:lang w:eastAsia="en-GB"/>
                </w:rPr>
                <w:t>g126</w:t>
              </w:r>
            </w:ins>
            <w:del w:id="13700" w:author="cr4287r1 (R2-2004040)" w:date="2020-05-11T21:01:00Z">
              <w:r w:rsidRPr="000E4E7F" w:rsidDel="00407FF6">
                <w:rPr>
                  <w:bCs/>
                  <w:i/>
                  <w:noProof/>
                  <w:lang w:eastAsia="en-GB"/>
                </w:rPr>
                <w:delText>groupWUS</w:delText>
              </w:r>
            </w:del>
            <w:r w:rsidRPr="000E4E7F">
              <w:rPr>
                <w:bCs/>
                <w:noProof/>
                <w:lang w:eastAsia="en-GB"/>
              </w:rPr>
              <w:t xml:space="preserve"> indicates common WUS sequence for the shared WUS resource is </w:t>
            </w:r>
            <w:ins w:id="13701" w:author="cr4287r1 (R2-2004040)" w:date="2020-05-11T21:02:00Z">
              <w:r w:rsidR="00407FF6">
                <w:rPr>
                  <w:bCs/>
                  <w:noProof/>
                  <w:lang w:eastAsia="en-GB"/>
                </w:rPr>
                <w:t>g=126</w:t>
              </w:r>
            </w:ins>
            <w:del w:id="13702" w:author="cr4287r1 (R2-2004040)" w:date="2020-05-11T21:02:00Z">
              <w:r w:rsidRPr="000E4E7F" w:rsidDel="00407FF6">
                <w:rPr>
                  <w:bCs/>
                  <w:noProof/>
                  <w:lang w:eastAsia="en-GB"/>
                </w:rPr>
                <w:delText>the group WUS sequence</w:delText>
              </w:r>
            </w:del>
            <w:r w:rsidRPr="000E4E7F">
              <w:rPr>
                <w:bCs/>
                <w:noProof/>
                <w:lang w:eastAsia="en-GB"/>
              </w:rPr>
              <w:t>, see TS 36.211[21].</w:t>
            </w:r>
          </w:p>
        </w:tc>
      </w:tr>
      <w:tr w:rsidR="008E3BAD" w:rsidRPr="000E4E7F" w14:paraId="3ED481FE" w14:textId="77777777" w:rsidTr="003C0A8B">
        <w:trPr>
          <w:cantSplit/>
          <w:tblHeader/>
        </w:trPr>
        <w:tc>
          <w:tcPr>
            <w:tcW w:w="9639" w:type="dxa"/>
          </w:tcPr>
          <w:p w14:paraId="4E7E5347" w14:textId="1C6791F5" w:rsidR="00C65613" w:rsidRPr="000E4E7F" w:rsidRDefault="00C65613" w:rsidP="003C0A8B">
            <w:pPr>
              <w:pStyle w:val="TAL"/>
              <w:rPr>
                <w:b/>
                <w:bCs/>
                <w:i/>
                <w:iCs/>
              </w:rPr>
            </w:pPr>
            <w:del w:id="13703" w:author="cr4287r1 (R2-2004040)" w:date="2020-05-11T21:03:00Z">
              <w:r w:rsidRPr="000E4E7F" w:rsidDel="004B4623">
                <w:rPr>
                  <w:b/>
                  <w:bCs/>
                  <w:i/>
                  <w:iCs/>
                </w:rPr>
                <w:delText>gwus-G</w:delText>
              </w:r>
            </w:del>
            <w:ins w:id="13704" w:author="cr4287r1 (R2-2004040)" w:date="2020-05-11T21:03:00Z">
              <w:r w:rsidR="004B4623">
                <w:rPr>
                  <w:b/>
                  <w:bCs/>
                  <w:i/>
                  <w:iCs/>
                </w:rPr>
                <w:t>g</w:t>
              </w:r>
            </w:ins>
            <w:r w:rsidRPr="000E4E7F">
              <w:rPr>
                <w:b/>
                <w:bCs/>
                <w:i/>
                <w:iCs/>
              </w:rPr>
              <w:t>roupAlternation</w:t>
            </w:r>
          </w:p>
          <w:p w14:paraId="5F4D9831" w14:textId="551746F2" w:rsidR="00C65613" w:rsidRPr="000E4E7F" w:rsidRDefault="004B4623" w:rsidP="003C0A8B">
            <w:pPr>
              <w:pStyle w:val="TAL"/>
              <w:rPr>
                <w:b/>
                <w:bCs/>
                <w:i/>
                <w:iCs/>
                <w:kern w:val="2"/>
              </w:rPr>
            </w:pPr>
            <w:ins w:id="13705" w:author="cr4287r1 (R2-2004040)" w:date="2020-05-11T21:04:00Z">
              <w:r w:rsidRPr="00B958AE">
                <w:t>Presence of the field</w:t>
              </w:r>
              <w:r w:rsidRPr="000E4E7F">
                <w:t xml:space="preserve"> </w:t>
              </w:r>
              <w:r>
                <w:t>e</w:t>
              </w:r>
              <w:r w:rsidRPr="000E4E7F">
                <w:t>nables</w:t>
              </w:r>
              <w:r>
                <w:t xml:space="preserve"> WUS group alternation</w:t>
              </w:r>
            </w:ins>
            <w:del w:id="13706" w:author="cr4287r1 (R2-2004040)" w:date="2020-05-11T21:04:00Z">
              <w:r w:rsidR="00C65613" w:rsidRPr="000E4E7F" w:rsidDel="004B4623">
                <w:delText>Enables hopping</w:delText>
              </w:r>
            </w:del>
            <w:r w:rsidR="00C65613" w:rsidRPr="000E4E7F">
              <w:t xml:space="preserve"> between the two WUS resources for the gap type, see TS 36.304[4].</w:t>
            </w:r>
          </w:p>
        </w:tc>
      </w:tr>
      <w:tr w:rsidR="008E3BAD" w:rsidRPr="000E4E7F" w14:paraId="4045D7F3" w14:textId="77777777" w:rsidTr="003C0A8B">
        <w:trPr>
          <w:cantSplit/>
          <w:tblHeader/>
        </w:trPr>
        <w:tc>
          <w:tcPr>
            <w:tcW w:w="9639" w:type="dxa"/>
          </w:tcPr>
          <w:p w14:paraId="798BC037" w14:textId="01BE54B3" w:rsidR="00C65613" w:rsidRPr="000E4E7F" w:rsidRDefault="00C65613" w:rsidP="003C0A8B">
            <w:pPr>
              <w:pStyle w:val="TAL"/>
              <w:rPr>
                <w:b/>
                <w:i/>
              </w:rPr>
            </w:pPr>
            <w:commentRangeStart w:id="13707"/>
            <w:del w:id="13708" w:author="cr4287r1 (R2-2004040)" w:date="2020-05-11T21:04:00Z">
              <w:r w:rsidRPr="000E4E7F" w:rsidDel="004B4623">
                <w:rPr>
                  <w:b/>
                  <w:i/>
                </w:rPr>
                <w:delText>gWUS-G</w:delText>
              </w:r>
            </w:del>
            <w:ins w:id="13709" w:author="cr4287r1 (R2-2004040)" w:date="2020-05-11T21:04:00Z">
              <w:r w:rsidR="004B4623">
                <w:rPr>
                  <w:b/>
                  <w:i/>
                </w:rPr>
                <w:t>g</w:t>
              </w:r>
            </w:ins>
            <w:r w:rsidRPr="000E4E7F">
              <w:rPr>
                <w:b/>
                <w:i/>
              </w:rPr>
              <w:t>roupsForServiceList</w:t>
            </w:r>
          </w:p>
          <w:p w14:paraId="015A011C" w14:textId="3FBEF195" w:rsidR="00C65613" w:rsidRPr="000E4E7F" w:rsidRDefault="00C65613" w:rsidP="003C0A8B">
            <w:pPr>
              <w:pStyle w:val="TAL"/>
            </w:pPr>
            <w:r w:rsidRPr="000E4E7F">
              <w:t xml:space="preserve">Number of WUS groups for each paging probability group, see TS 36.304 [4]. The first entry corresponds to the first </w:t>
            </w:r>
            <w:ins w:id="13710" w:author="cr4287r1 (R2-2004040)" w:date="2020-05-11T21:06:00Z">
              <w:r w:rsidR="004B4623">
                <w:t xml:space="preserve">paging </w:t>
              </w:r>
            </w:ins>
            <w:r w:rsidRPr="000E4E7F">
              <w:t>probability group, second entry corresponds to the second paging probability group, and so on.</w:t>
            </w:r>
            <w:commentRangeEnd w:id="13707"/>
            <w:r w:rsidR="00537E37">
              <w:rPr>
                <w:rStyle w:val="CommentReference"/>
                <w:rFonts w:ascii="Times New Roman" w:hAnsi="Times New Roman"/>
              </w:rPr>
              <w:commentReference w:id="13707"/>
            </w:r>
          </w:p>
          <w:p w14:paraId="74E93DD9" w14:textId="7A03AEB4" w:rsidR="00C65613" w:rsidRPr="000E4E7F" w:rsidRDefault="00C65613" w:rsidP="003C0A8B">
            <w:pPr>
              <w:pStyle w:val="TAL"/>
            </w:pPr>
            <w:r w:rsidRPr="000E4E7F">
              <w:t xml:space="preserve">Any WUS group from the list </w:t>
            </w:r>
            <w:ins w:id="13711" w:author="cr4287r1 (R2-2004040)" w:date="2020-05-11T21:07:00Z">
              <w:r w:rsidR="004B4623" w:rsidRPr="004503EF">
                <w:rPr>
                  <w:i/>
                </w:rPr>
                <w:t>numGroupsList</w:t>
              </w:r>
            </w:ins>
            <w:del w:id="13712" w:author="cr4287r1 (R2-2004040)" w:date="2020-05-11T21:07:00Z">
              <w:r w:rsidRPr="000E4E7F" w:rsidDel="004B4623">
                <w:delText xml:space="preserve">of WUS groups defined in the </w:delText>
              </w:r>
              <w:r w:rsidRPr="000E4E7F" w:rsidDel="004B4623">
                <w:rPr>
                  <w:i/>
                </w:rPr>
                <w:delText>numWUS-GroupsPerResourceList</w:delText>
              </w:r>
            </w:del>
            <w:r w:rsidRPr="000E4E7F">
              <w:rPr>
                <w:i/>
              </w:rPr>
              <w:t xml:space="preserve"> </w:t>
            </w:r>
            <w:r w:rsidRPr="000E4E7F">
              <w:t xml:space="preserve">that </w:t>
            </w:r>
            <w:ins w:id="13713" w:author="cr4287r1 (R2-2004040)" w:date="2020-05-11T21:08:00Z">
              <w:r w:rsidR="004B4623">
                <w:t>is</w:t>
              </w:r>
            </w:ins>
            <w:del w:id="13714" w:author="cr4287r1 (R2-2004040)" w:date="2020-05-11T21:08:00Z">
              <w:r w:rsidRPr="000E4E7F" w:rsidDel="004B4623">
                <w:delText>are</w:delText>
              </w:r>
            </w:del>
            <w:r w:rsidRPr="000E4E7F">
              <w:t xml:space="preserve"> not assigned to a </w:t>
            </w:r>
            <w:ins w:id="13715" w:author="cr4287r1 (R2-2004040)" w:date="2020-05-11T21:09:00Z">
              <w:r w:rsidR="004B4623">
                <w:t xml:space="preserve">paging </w:t>
              </w:r>
            </w:ins>
            <w:r w:rsidRPr="000E4E7F">
              <w:t xml:space="preserve">probability group is </w:t>
            </w:r>
            <w:ins w:id="13716" w:author="cr4287r1 (R2-2004040)" w:date="2020-05-11T21:09:00Z">
              <w:r w:rsidR="004B4623">
                <w:t>assigned to the WUS group list used</w:t>
              </w:r>
            </w:ins>
            <w:del w:id="13717" w:author="cr4287r1 (R2-2004040)" w:date="2020-05-11T21:09:00Z">
              <w:r w:rsidRPr="000E4E7F" w:rsidDel="004B4623">
                <w:delText>considered to be part of the list used</w:delText>
              </w:r>
            </w:del>
            <w:r w:rsidRPr="000E4E7F">
              <w:t xml:space="preserve"> for UE ID based group</w:t>
            </w:r>
            <w:ins w:id="13718" w:author="cr4287r1 (R2-2004040)" w:date="2020-05-11T21:12:00Z">
              <w:r w:rsidR="004B4623">
                <w:t>ing</w:t>
              </w:r>
            </w:ins>
            <w:del w:id="13719" w:author="cr4287r1 (R2-2004040)" w:date="2020-05-11T21:12:00Z">
              <w:r w:rsidRPr="000E4E7F" w:rsidDel="004B4623">
                <w:delText xml:space="preserve"> only list</w:delText>
              </w:r>
            </w:del>
            <w:r w:rsidRPr="000E4E7F">
              <w:t>.</w:t>
            </w:r>
          </w:p>
          <w:p w14:paraId="32F6B441" w14:textId="3D26ADB2" w:rsidR="00C65613" w:rsidRPr="000E4E7F" w:rsidDel="004B4623" w:rsidRDefault="00C65613" w:rsidP="003C0A8B">
            <w:pPr>
              <w:pStyle w:val="TAL"/>
              <w:rPr>
                <w:del w:id="13720" w:author="cr4287r1 (R2-2004040)" w:date="2020-05-11T21:11:00Z"/>
              </w:rPr>
            </w:pPr>
            <w:r w:rsidRPr="000E4E7F">
              <w:t xml:space="preserve">Total number of WUS groups in this list cannot be more than total number of WUS groups in </w:t>
            </w:r>
            <w:del w:id="13721" w:author="cr4287r1 (R2-2004040)" w:date="2020-05-11T21:11:00Z">
              <w:r w:rsidRPr="000E4E7F" w:rsidDel="004B4623">
                <w:rPr>
                  <w:i/>
                </w:rPr>
                <w:delText>gwus-N</w:delText>
              </w:r>
            </w:del>
            <w:ins w:id="13722" w:author="cr4287r1 (R2-2004040)" w:date="2020-05-11T21:11:00Z">
              <w:r w:rsidR="004B4623">
                <w:rPr>
                  <w:i/>
                </w:rPr>
                <w:t>n</w:t>
              </w:r>
            </w:ins>
            <w:r w:rsidRPr="000E4E7F">
              <w:rPr>
                <w:i/>
              </w:rPr>
              <w:t>umGroupsList</w:t>
            </w:r>
            <w:r w:rsidRPr="000E4E7F">
              <w:t>.</w:t>
            </w:r>
          </w:p>
          <w:p w14:paraId="3D6E01BF" w14:textId="7BBC19E8" w:rsidR="00C65613" w:rsidRPr="000E4E7F" w:rsidRDefault="00C65613" w:rsidP="003C0A8B">
            <w:pPr>
              <w:pStyle w:val="TAL"/>
              <w:rPr>
                <w:b/>
                <w:bCs/>
                <w:i/>
                <w:iCs/>
                <w:kern w:val="2"/>
              </w:rPr>
            </w:pPr>
            <w:del w:id="13723" w:author="cr4287r1 (R2-2004040)" w:date="2020-05-11T21:11:00Z">
              <w:r w:rsidRPr="000E4E7F" w:rsidDel="004B4623">
                <w:rPr>
                  <w:bCs/>
                  <w:iCs/>
                </w:rPr>
                <w:delText>If this field is absent, paging probability based WUS group selection is not configured.</w:delText>
              </w:r>
            </w:del>
          </w:p>
        </w:tc>
      </w:tr>
      <w:tr w:rsidR="008E3BAD" w:rsidRPr="000E4E7F" w14:paraId="522F2F65" w14:textId="77777777" w:rsidTr="003C0A8B">
        <w:trPr>
          <w:cantSplit/>
          <w:tblHeader/>
        </w:trPr>
        <w:tc>
          <w:tcPr>
            <w:tcW w:w="9639" w:type="dxa"/>
          </w:tcPr>
          <w:p w14:paraId="527A5DC4" w14:textId="6C126733" w:rsidR="00C65613" w:rsidRPr="000E4E7F" w:rsidRDefault="00C65613" w:rsidP="003C0A8B">
            <w:pPr>
              <w:pStyle w:val="TAL"/>
              <w:rPr>
                <w:b/>
                <w:i/>
              </w:rPr>
            </w:pPr>
            <w:del w:id="13724" w:author="cr4287r1 (R2-2004040)" w:date="2020-05-11T21:12:00Z">
              <w:r w:rsidRPr="000E4E7F" w:rsidDel="004B4623">
                <w:rPr>
                  <w:b/>
                  <w:i/>
                </w:rPr>
                <w:delText>gwus-N</w:delText>
              </w:r>
            </w:del>
            <w:ins w:id="13725" w:author="cr4287r1 (R2-2004040)" w:date="2020-05-11T21:12:00Z">
              <w:r w:rsidR="004B4623">
                <w:rPr>
                  <w:b/>
                  <w:i/>
                </w:rPr>
                <w:t>n</w:t>
              </w:r>
            </w:ins>
            <w:r w:rsidRPr="000E4E7F">
              <w:rPr>
                <w:b/>
                <w:i/>
              </w:rPr>
              <w:t>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47729CFB" w14:textId="77777777" w:rsidR="004B4623" w:rsidRPr="00BE5281" w:rsidRDefault="004B4623" w:rsidP="004B4623">
            <w:pPr>
              <w:keepNext/>
              <w:keepLines/>
              <w:overflowPunct/>
              <w:autoSpaceDE/>
              <w:autoSpaceDN/>
              <w:adjustRightInd/>
              <w:spacing w:after="0"/>
              <w:textAlignment w:val="auto"/>
              <w:rPr>
                <w:ins w:id="13726" w:author="cr4287r1 (R2-2004040)" w:date="2020-05-11T21:12:00Z"/>
                <w:rFonts w:ascii="Arial" w:eastAsia="SimSun" w:hAnsi="Arial" w:cs="Arial"/>
                <w:sz w:val="18"/>
                <w:szCs w:val="18"/>
                <w:lang w:eastAsia="en-US"/>
              </w:rPr>
            </w:pPr>
            <w:ins w:id="13727" w:author="cr4287r1 (R2-2004040)" w:date="2020-05-11T21:12:00Z">
              <w:r w:rsidRPr="00BE5281">
                <w:rPr>
                  <w:rFonts w:ascii="Arial" w:eastAsia="SimSun" w:hAnsi="Arial" w:cs="Arial"/>
                  <w:i/>
                  <w:sz w:val="18"/>
                  <w:szCs w:val="18"/>
                  <w:lang w:eastAsia="en-US"/>
                </w:rPr>
                <w:t>numGroupsList</w:t>
              </w:r>
              <w:r w:rsidRPr="00BE5281">
                <w:rPr>
                  <w:rFonts w:ascii="Arial" w:eastAsia="SimSun" w:hAnsi="Arial" w:cs="Arial"/>
                  <w:sz w:val="18"/>
                  <w:szCs w:val="18"/>
                  <w:lang w:eastAsia="en-US"/>
                </w:rPr>
                <w:t xml:space="preserve"> shall be present in </w:t>
              </w:r>
              <w:r w:rsidRPr="00BE5281">
                <w:rPr>
                  <w:rFonts w:ascii="Arial" w:eastAsia="SimSun" w:hAnsi="Arial" w:cs="Arial"/>
                  <w:i/>
                  <w:sz w:val="18"/>
                  <w:szCs w:val="18"/>
                  <w:lang w:eastAsia="en-US"/>
                </w:rPr>
                <w:t>resourceConfigDRX</w:t>
              </w:r>
              <w:r w:rsidRPr="00BE5281">
                <w:rPr>
                  <w:rFonts w:ascii="Arial" w:eastAsia="SimSun" w:hAnsi="Arial" w:cs="Arial"/>
                  <w:sz w:val="18"/>
                  <w:szCs w:val="18"/>
                  <w:lang w:eastAsia="en-US"/>
                </w:rPr>
                <w:t>.</w:t>
              </w:r>
            </w:ins>
          </w:p>
          <w:p w14:paraId="12FD3229" w14:textId="77777777" w:rsidR="004B4623" w:rsidRPr="000E26A6" w:rsidRDefault="004B4623" w:rsidP="004B4623">
            <w:pPr>
              <w:keepNext/>
              <w:keepLines/>
              <w:overflowPunct/>
              <w:autoSpaceDE/>
              <w:autoSpaceDN/>
              <w:adjustRightInd/>
              <w:spacing w:after="0"/>
              <w:textAlignment w:val="auto"/>
              <w:rPr>
                <w:ins w:id="13728" w:author="cr4287r1 (R2-2004040)" w:date="2020-05-11T21:12:00Z"/>
                <w:rFonts w:ascii="Arial" w:eastAsia="SimSun" w:hAnsi="Arial" w:cs="Arial"/>
                <w:sz w:val="18"/>
                <w:szCs w:val="18"/>
                <w:lang w:eastAsia="en-US"/>
              </w:rPr>
            </w:pPr>
            <w:ins w:id="13729" w:author="cr4287r1 (R2-2004040)" w:date="2020-05-11T21:12:00Z">
              <w:r w:rsidRPr="00804ECD">
                <w:rPr>
                  <w:rFonts w:ascii="Arial" w:eastAsia="SimSun" w:hAnsi="Arial" w:cs="Arial"/>
                  <w:sz w:val="18"/>
                  <w:szCs w:val="18"/>
                  <w:lang w:eastAsia="en-US"/>
                </w:rPr>
                <w:t xml:space="preserve">If </w:t>
              </w:r>
              <w:r w:rsidRPr="00804ECD">
                <w:rPr>
                  <w:rFonts w:ascii="Arial" w:eastAsia="SimSun" w:hAnsi="Arial" w:cs="Arial"/>
                  <w:i/>
                  <w:sz w:val="18"/>
                  <w:szCs w:val="18"/>
                  <w:lang w:eastAsia="en-US"/>
                </w:rPr>
                <w:t>numGroupsList</w:t>
              </w:r>
              <w:r w:rsidRPr="00BF71A4">
                <w:rPr>
                  <w:rFonts w:ascii="Arial" w:eastAsia="SimSun" w:hAnsi="Arial" w:cs="Arial"/>
                  <w:sz w:val="18"/>
                  <w:szCs w:val="18"/>
                  <w:lang w:eastAsia="en-US"/>
                </w:rPr>
                <w:t xml:space="preserve"> is not present in </w:t>
              </w:r>
              <w:r w:rsidRPr="00BF71A4">
                <w:rPr>
                  <w:rFonts w:ascii="Arial" w:eastAsia="SimSun" w:hAnsi="Arial" w:cs="Arial"/>
                  <w:i/>
                  <w:sz w:val="18"/>
                  <w:szCs w:val="18"/>
                  <w:lang w:eastAsia="en-US"/>
                </w:rPr>
                <w:t>resourceconfig-eDRX-Short</w:t>
              </w:r>
              <w:r w:rsidRPr="000E26A6">
                <w:rPr>
                  <w:rFonts w:ascii="Arial" w:eastAsia="SimSun" w:hAnsi="Arial" w:cs="Arial"/>
                  <w:sz w:val="18"/>
                  <w:szCs w:val="18"/>
                  <w:lang w:eastAsia="en-US"/>
                </w:rPr>
                <w:t>, parameters for DRX WUS resource applies for short eDRX WUS resource.</w:t>
              </w:r>
            </w:ins>
          </w:p>
          <w:p w14:paraId="647A087F" w14:textId="77777777" w:rsidR="004B4623" w:rsidRPr="004B4623" w:rsidRDefault="004B4623" w:rsidP="004B4623">
            <w:pPr>
              <w:pStyle w:val="TAL"/>
              <w:rPr>
                <w:ins w:id="13730" w:author="cr4287r1 (R2-2004040)" w:date="2020-05-11T21:12:00Z"/>
                <w:rFonts w:eastAsia="SimSun" w:cs="Arial"/>
                <w:szCs w:val="18"/>
                <w:lang w:eastAsia="en-US"/>
                <w:rPrChange w:id="13731" w:author="cr4287r1 (R2-2004040)" w:date="2020-05-11T21:13:00Z">
                  <w:rPr>
                    <w:ins w:id="13732" w:author="cr4287r1 (R2-2004040)" w:date="2020-05-11T21:12:00Z"/>
                    <w:rFonts w:ascii="Times New Roman" w:eastAsia="SimSun" w:hAnsi="Times New Roman"/>
                    <w:sz w:val="20"/>
                    <w:lang w:eastAsia="en-US"/>
                  </w:rPr>
                </w:rPrChange>
              </w:rPr>
            </w:pPr>
            <w:ins w:id="13733" w:author="cr4287r1 (R2-2004040)" w:date="2020-05-11T21:12:00Z">
              <w:r w:rsidRPr="004B4623">
                <w:rPr>
                  <w:rFonts w:eastAsia="SimSun" w:cs="Arial"/>
                  <w:szCs w:val="18"/>
                  <w:lang w:eastAsia="en-US"/>
                  <w:rPrChange w:id="13734" w:author="cr4287r1 (R2-2004040)" w:date="2020-05-11T21:13:00Z">
                    <w:rPr>
                      <w:rFonts w:ascii="Times New Roman" w:eastAsia="SimSun" w:hAnsi="Times New Roman"/>
                      <w:sz w:val="20"/>
                      <w:lang w:eastAsia="en-US"/>
                    </w:rPr>
                  </w:rPrChange>
                </w:rPr>
                <w:t xml:space="preserve">If </w:t>
              </w:r>
              <w:r w:rsidRPr="004B4623">
                <w:rPr>
                  <w:rFonts w:eastAsia="SimSun" w:cs="Arial"/>
                  <w:i/>
                  <w:szCs w:val="18"/>
                  <w:lang w:eastAsia="en-US"/>
                  <w:rPrChange w:id="13735" w:author="cr4287r1 (R2-2004040)" w:date="2020-05-11T21:13:00Z">
                    <w:rPr>
                      <w:rFonts w:ascii="Times New Roman" w:eastAsia="SimSun" w:hAnsi="Times New Roman"/>
                      <w:i/>
                      <w:sz w:val="20"/>
                      <w:lang w:eastAsia="en-US"/>
                    </w:rPr>
                  </w:rPrChange>
                </w:rPr>
                <w:t>numGroupsList</w:t>
              </w:r>
              <w:r w:rsidRPr="004B4623">
                <w:rPr>
                  <w:rFonts w:eastAsia="SimSun" w:cs="Arial"/>
                  <w:szCs w:val="18"/>
                  <w:lang w:eastAsia="en-US"/>
                  <w:rPrChange w:id="13736" w:author="cr4287r1 (R2-2004040)" w:date="2020-05-11T21:13:00Z">
                    <w:rPr>
                      <w:rFonts w:ascii="Times New Roman" w:eastAsia="SimSun" w:hAnsi="Times New Roman"/>
                      <w:sz w:val="20"/>
                      <w:lang w:eastAsia="en-US"/>
                    </w:rPr>
                  </w:rPrChange>
                </w:rPr>
                <w:t xml:space="preserve"> is not present in </w:t>
              </w:r>
              <w:r w:rsidRPr="004B4623">
                <w:rPr>
                  <w:rFonts w:eastAsia="SimSun" w:cs="Arial"/>
                  <w:i/>
                  <w:szCs w:val="18"/>
                  <w:lang w:eastAsia="en-US"/>
                  <w:rPrChange w:id="13737" w:author="cr4287r1 (R2-2004040)" w:date="2020-05-11T21:13:00Z">
                    <w:rPr>
                      <w:rFonts w:ascii="Times New Roman" w:eastAsia="SimSun" w:hAnsi="Times New Roman"/>
                      <w:i/>
                      <w:sz w:val="20"/>
                      <w:lang w:eastAsia="en-US"/>
                    </w:rPr>
                  </w:rPrChange>
                </w:rPr>
                <w:t>resourceConfig-eDRX-Long</w:t>
              </w:r>
              <w:r w:rsidRPr="004B4623">
                <w:rPr>
                  <w:rFonts w:eastAsia="SimSun" w:cs="Arial"/>
                  <w:szCs w:val="18"/>
                  <w:lang w:eastAsia="en-US"/>
                  <w:rPrChange w:id="13738" w:author="cr4287r1 (R2-2004040)" w:date="2020-05-11T21:13:00Z">
                    <w:rPr>
                      <w:rFonts w:ascii="Times New Roman" w:eastAsia="SimSun" w:hAnsi="Times New Roman"/>
                      <w:sz w:val="20"/>
                      <w:lang w:eastAsia="en-US"/>
                    </w:rPr>
                  </w:rPrChange>
                </w:rPr>
                <w:t>, parameters for short eDRX WUS resource applies for long eDRX WUS resource.</w:t>
              </w:r>
            </w:ins>
          </w:p>
          <w:p w14:paraId="3C90EF66" w14:textId="559FB22C" w:rsidR="00C65613" w:rsidRPr="000E4E7F" w:rsidDel="00BE5281" w:rsidRDefault="00C65613" w:rsidP="004B4623">
            <w:pPr>
              <w:pStyle w:val="TAL"/>
              <w:rPr>
                <w:del w:id="13739" w:author="cr4287r1 (R2-2004040)" w:date="2020-05-11T21:13:00Z"/>
              </w:rPr>
            </w:pPr>
            <w:del w:id="13740" w:author="cr4287r1 (R2-2004040)" w:date="2020-05-11T21:13:00Z">
              <w:r w:rsidRPr="000E4E7F" w:rsidDel="00BE5281">
                <w:rPr>
                  <w:i/>
                </w:rPr>
                <w:delText>gwus-NumGroupsList</w:delText>
              </w:r>
              <w:r w:rsidRPr="000E4E7F" w:rsidDel="00BE5281">
                <w:delText xml:space="preserve"> is mandatory present in </w:delText>
              </w:r>
              <w:r w:rsidRPr="000E4E7F" w:rsidDel="00BE5281">
                <w:rPr>
                  <w:i/>
                </w:rPr>
                <w:delText>gwus-ResourceConfigDRX</w:delText>
              </w:r>
              <w:r w:rsidRPr="000E4E7F" w:rsidDel="00BE5281">
                <w:delText>.</w:delText>
              </w:r>
            </w:del>
          </w:p>
          <w:p w14:paraId="1F3CE38A" w14:textId="2862010A" w:rsidR="00C65613" w:rsidRPr="000E4E7F" w:rsidDel="00BE5281" w:rsidRDefault="00C65613" w:rsidP="003C0A8B">
            <w:pPr>
              <w:pStyle w:val="TAL"/>
              <w:rPr>
                <w:del w:id="13741" w:author="cr4287r1 (R2-2004040)" w:date="2020-05-11T21:13:00Z"/>
              </w:rPr>
            </w:pPr>
            <w:del w:id="13742"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Short-r16</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p w14:paraId="7DF1E38B" w14:textId="63290DB8" w:rsidR="00C65613" w:rsidRPr="000E4E7F" w:rsidDel="00BE5281" w:rsidRDefault="00C65613" w:rsidP="003C0A8B">
            <w:pPr>
              <w:pStyle w:val="TAL"/>
              <w:rPr>
                <w:del w:id="13743" w:author="cr4287r1 (R2-2004040)" w:date="2020-05-11T21:13:00Z"/>
              </w:rPr>
            </w:pPr>
            <w:del w:id="13744"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eDRX-Short</w:delText>
              </w:r>
              <w:r w:rsidRPr="000E4E7F" w:rsidDel="00BE5281">
                <w:delText xml:space="preserve"> applies.</w:delText>
              </w:r>
            </w:del>
          </w:p>
          <w:p w14:paraId="43B35776" w14:textId="4B205109" w:rsidR="00C65613" w:rsidRPr="000E4E7F" w:rsidRDefault="00C65613" w:rsidP="003C0A8B">
            <w:pPr>
              <w:pStyle w:val="TAL"/>
              <w:rPr>
                <w:b/>
                <w:bCs/>
                <w:i/>
                <w:iCs/>
                <w:kern w:val="2"/>
              </w:rPr>
            </w:pPr>
            <w:del w:id="13745" w:author="cr4287r1 (R2-2004040)" w:date="2020-05-11T21:13:00Z">
              <w:r w:rsidRPr="000E4E7F" w:rsidDel="00BE5281">
                <w:delText xml:space="preserve">If </w:delText>
              </w:r>
              <w:r w:rsidRPr="000E4E7F" w:rsidDel="00BE5281">
                <w:rPr>
                  <w:i/>
                </w:rPr>
                <w:delText>gwus-NumGroupsList</w:delText>
              </w:r>
              <w:r w:rsidRPr="000E4E7F" w:rsidDel="00BE5281">
                <w:delText xml:space="preserve"> is not present in </w:delText>
              </w:r>
              <w:r w:rsidRPr="000E4E7F" w:rsidDel="00BE5281">
                <w:rPr>
                  <w:i/>
                </w:rPr>
                <w:delText>gwus-ResourceConfig-eDRX-Long</w:delText>
              </w:r>
              <w:r w:rsidRPr="000E4E7F" w:rsidDel="00BE5281">
                <w:delText xml:space="preserve"> and </w:delText>
              </w:r>
              <w:r w:rsidRPr="000E4E7F" w:rsidDel="00BE5281">
                <w:rPr>
                  <w:i/>
                </w:rPr>
                <w:delText>gwus-NumGroupsList</w:delText>
              </w:r>
              <w:r w:rsidRPr="000E4E7F" w:rsidDel="00BE5281">
                <w:delText xml:space="preserve"> is not present in </w:delText>
              </w:r>
              <w:r w:rsidRPr="000E4E7F" w:rsidDel="00BE5281">
                <w:rPr>
                  <w:i/>
                </w:rPr>
                <w:delText>gwus-ResourceConfig-eDRX-Short</w:delText>
              </w:r>
              <w:r w:rsidRPr="000E4E7F" w:rsidDel="00BE5281">
                <w:delText xml:space="preserve"> then </w:delText>
              </w:r>
              <w:r w:rsidRPr="000E4E7F" w:rsidDel="00BE5281">
                <w:rPr>
                  <w:i/>
                </w:rPr>
                <w:delText>gwus-NumGroupsList</w:delText>
              </w:r>
              <w:r w:rsidRPr="000E4E7F" w:rsidDel="00BE5281">
                <w:delText xml:space="preserve"> from </w:delText>
              </w:r>
              <w:r w:rsidRPr="000E4E7F" w:rsidDel="00BE5281">
                <w:rPr>
                  <w:i/>
                </w:rPr>
                <w:delText>gwus-ResourceConfigDRX</w:delText>
              </w:r>
              <w:r w:rsidRPr="000E4E7F" w:rsidDel="00BE5281">
                <w:delText xml:space="preserve"> applies.</w:delText>
              </w:r>
            </w:del>
          </w:p>
        </w:tc>
      </w:tr>
      <w:tr w:rsidR="008E3BAD" w:rsidRPr="000E4E7F" w14:paraId="035465E8" w14:textId="77777777" w:rsidTr="003C0A8B">
        <w:trPr>
          <w:cantSplit/>
          <w:tblHeader/>
        </w:trPr>
        <w:tc>
          <w:tcPr>
            <w:tcW w:w="9639" w:type="dxa"/>
          </w:tcPr>
          <w:p w14:paraId="773A143F" w14:textId="54034C4E" w:rsidR="00C65613" w:rsidRPr="000E4E7F" w:rsidRDefault="00C65613" w:rsidP="003C0A8B">
            <w:pPr>
              <w:pStyle w:val="TAL"/>
              <w:rPr>
                <w:b/>
                <w:i/>
              </w:rPr>
            </w:pPr>
            <w:del w:id="13746" w:author="cr4287r1 (R2-2004040)" w:date="2020-05-11T21:14:00Z">
              <w:r w:rsidRPr="000E4E7F" w:rsidDel="00BE5281">
                <w:rPr>
                  <w:b/>
                  <w:i/>
                </w:rPr>
                <w:delText>gwus-P</w:delText>
              </w:r>
            </w:del>
            <w:ins w:id="13747" w:author="cr4287r1 (R2-2004040)" w:date="2020-05-11T21:14:00Z">
              <w:r w:rsidR="00BE5281">
                <w:rPr>
                  <w:b/>
                  <w:i/>
                </w:rPr>
                <w:t>p</w:t>
              </w:r>
            </w:ins>
            <w:r w:rsidRPr="000E4E7F">
              <w:rPr>
                <w:b/>
                <w:i/>
              </w:rPr>
              <w:t>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01BF753E" w:rsidR="00C65613" w:rsidRPr="000E4E7F" w:rsidRDefault="00C65613" w:rsidP="003C0A8B">
            <w:pPr>
              <w:pStyle w:val="TAL"/>
              <w:rPr>
                <w:b/>
                <w:i/>
              </w:rPr>
            </w:pPr>
            <w:del w:id="13748" w:author="cr4287r1 (R2-2004040)" w:date="2020-05-11T21:15:00Z">
              <w:r w:rsidRPr="000E4E7F" w:rsidDel="00BE5281">
                <w:rPr>
                  <w:b/>
                  <w:i/>
                </w:rPr>
                <w:delText>gwus-R</w:delText>
              </w:r>
            </w:del>
            <w:ins w:id="13749" w:author="cr4287r1 (R2-2004040)" w:date="2020-05-11T21:15:00Z">
              <w:r w:rsidR="00BE5281">
                <w:rPr>
                  <w:b/>
                  <w:i/>
                </w:rPr>
                <w:t>r</w:t>
              </w:r>
            </w:ins>
            <w:r w:rsidRPr="000E4E7F">
              <w:rPr>
                <w:b/>
                <w:i/>
              </w:rPr>
              <w:t xml:space="preserve">esourceConfigDRX, </w:t>
            </w:r>
            <w:del w:id="13750" w:author="cr4287r1 (R2-2004040)" w:date="2020-05-11T21:15:00Z">
              <w:r w:rsidRPr="000E4E7F" w:rsidDel="00BE5281">
                <w:rPr>
                  <w:b/>
                  <w:i/>
                </w:rPr>
                <w:delText>gwus-R</w:delText>
              </w:r>
            </w:del>
            <w:ins w:id="13751" w:author="cr4287r1 (R2-2004040)" w:date="2020-05-11T21:15:00Z">
              <w:r w:rsidR="00BE5281">
                <w:rPr>
                  <w:b/>
                  <w:i/>
                </w:rPr>
                <w:t>r</w:t>
              </w:r>
            </w:ins>
            <w:r w:rsidRPr="000E4E7F">
              <w:rPr>
                <w:b/>
                <w:i/>
              </w:rPr>
              <w:t xml:space="preserve">esourceConfig-eDRX-Short, </w:t>
            </w:r>
            <w:del w:id="13752" w:author="cr4287r1 (R2-2004040)" w:date="2020-05-11T21:15:00Z">
              <w:r w:rsidRPr="000E4E7F" w:rsidDel="00BE5281">
                <w:rPr>
                  <w:b/>
                  <w:i/>
                </w:rPr>
                <w:delText>gwus-R</w:delText>
              </w:r>
            </w:del>
            <w:ins w:id="13753" w:author="cr4287r1 (R2-2004040)" w:date="2020-05-11T21:15:00Z">
              <w:r w:rsidR="00BE5281">
                <w:rPr>
                  <w:b/>
                  <w:i/>
                </w:rPr>
                <w:t>r</w:t>
              </w:r>
            </w:ins>
            <w:r w:rsidRPr="000E4E7F">
              <w:rPr>
                <w:b/>
                <w:i/>
              </w:rPr>
              <w:t>esourceConfig-eDRX-Long</w:t>
            </w:r>
          </w:p>
          <w:p w14:paraId="430929D9" w14:textId="77777777" w:rsidR="00BE5281" w:rsidRPr="003813ED" w:rsidRDefault="00BE5281" w:rsidP="00BE5281">
            <w:pPr>
              <w:keepNext/>
              <w:keepLines/>
              <w:spacing w:after="0"/>
              <w:rPr>
                <w:ins w:id="13754" w:author="cr4287r1 (R2-2004040)" w:date="2020-05-11T21:15:00Z"/>
                <w:rFonts w:ascii="Arial" w:eastAsia="SimSun" w:hAnsi="Arial" w:cs="Arial"/>
                <w:sz w:val="18"/>
                <w:szCs w:val="18"/>
              </w:rPr>
            </w:pPr>
            <w:ins w:id="13755" w:author="cr4287r1 (R2-2004040)" w:date="2020-05-11T21:15:00Z">
              <w:r w:rsidRPr="00804ECD">
                <w:rPr>
                  <w:rFonts w:ascii="Arial" w:eastAsia="SimSun" w:hAnsi="Arial" w:cs="Arial"/>
                  <w:sz w:val="18"/>
                  <w:szCs w:val="18"/>
                </w:rPr>
                <w:t xml:space="preserve">If </w:t>
              </w:r>
              <w:r w:rsidRPr="00BF71A4">
                <w:rPr>
                  <w:rFonts w:ascii="Arial" w:eastAsia="SimSun" w:hAnsi="Arial" w:cs="Arial"/>
                  <w:i/>
                  <w:sz w:val="18"/>
                  <w:szCs w:val="18"/>
                </w:rPr>
                <w:t>resourceConfig-eDRX-Short</w:t>
              </w:r>
              <w:r w:rsidRPr="000E26A6">
                <w:rPr>
                  <w:rFonts w:ascii="Arial" w:eastAsia="SimSun" w:hAnsi="Arial" w:cs="Arial"/>
                  <w:sz w:val="18"/>
                  <w:szCs w:val="18"/>
                </w:rPr>
                <w:t xml:space="preserve"> is not present, DRX WUS parameters apply for s</w:t>
              </w:r>
              <w:r w:rsidRPr="00A507C2">
                <w:rPr>
                  <w:rFonts w:ascii="Arial" w:eastAsia="SimSun" w:hAnsi="Arial" w:cs="Arial"/>
                  <w:sz w:val="18"/>
                  <w:szCs w:val="18"/>
                </w:rPr>
                <w:t xml:space="preserve">hort eDRX WUS resource. </w:t>
              </w:r>
            </w:ins>
          </w:p>
          <w:p w14:paraId="4C6AFD39" w14:textId="35A1116A" w:rsidR="00C65613" w:rsidRPr="000E4E7F" w:rsidDel="00BE5281" w:rsidRDefault="00BE5281">
            <w:pPr>
              <w:pStyle w:val="TAL"/>
              <w:rPr>
                <w:del w:id="13756" w:author="cr4287r1 (R2-2004040)" w:date="2020-05-11T21:15:00Z"/>
              </w:rPr>
            </w:pPr>
            <w:ins w:id="13757" w:author="cr4287r1 (R2-2004040)" w:date="2020-05-11T21:15:00Z">
              <w:r w:rsidRPr="00F9561E">
                <w:rPr>
                  <w:rFonts w:eastAsia="SimSun" w:cs="Arial"/>
                  <w:szCs w:val="18"/>
                  <w:lang w:eastAsia="en-US"/>
                </w:rPr>
                <w:t xml:space="preserve">If </w:t>
              </w:r>
              <w:r w:rsidRPr="00F9561E">
                <w:rPr>
                  <w:rFonts w:eastAsia="SimSun" w:cs="Arial"/>
                  <w:i/>
                  <w:szCs w:val="18"/>
                  <w:lang w:eastAsia="en-US"/>
                </w:rPr>
                <w:t>resourceConfig-eDRX-Long</w:t>
              </w:r>
              <w:r w:rsidRPr="00771E98">
                <w:rPr>
                  <w:rFonts w:eastAsia="SimSun" w:cs="Arial"/>
                  <w:szCs w:val="18"/>
                  <w:lang w:eastAsia="en-US"/>
                </w:rPr>
                <w:t xml:space="preserve"> is not present, short eDRX WUS parameters apply for long eDRX WUS resource.</w:t>
              </w:r>
            </w:ins>
            <w:del w:id="13758" w:author="cr4287r1 (R2-2004040)" w:date="2020-05-11T21:15:00Z">
              <w:r w:rsidR="00C65613" w:rsidRPr="000E4E7F" w:rsidDel="00BE5281">
                <w:delText>WUS resource configured for each gap type, see TS 36.304 [4].</w:delText>
              </w:r>
            </w:del>
          </w:p>
          <w:p w14:paraId="3F8144A1" w14:textId="0C852BC2" w:rsidR="00C65613" w:rsidRPr="000E4E7F" w:rsidDel="00BE5281" w:rsidRDefault="00C65613">
            <w:pPr>
              <w:pStyle w:val="TAL"/>
              <w:rPr>
                <w:del w:id="13759" w:author="cr4287r1 (R2-2004040)" w:date="2020-05-11T21:15:00Z"/>
              </w:rPr>
            </w:pPr>
            <w:del w:id="13760"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present, </w:delText>
              </w:r>
              <w:r w:rsidRPr="000E4E7F" w:rsidDel="00BE5281">
                <w:rPr>
                  <w:i/>
                </w:rPr>
                <w:delText>gwus-ResourceConfig-eDRX-Short</w:delText>
              </w:r>
              <w:r w:rsidRPr="000E4E7F" w:rsidDel="00BE5281">
                <w:delText xml:space="preserve"> parameters apply for long eDRX group WUS resource.</w:delText>
              </w:r>
            </w:del>
          </w:p>
          <w:p w14:paraId="5D32B4EB" w14:textId="5CF3D172" w:rsidR="00C65613" w:rsidRPr="000E4E7F" w:rsidRDefault="00C65613">
            <w:pPr>
              <w:pStyle w:val="TAL"/>
              <w:rPr>
                <w:b/>
                <w:bCs/>
                <w:i/>
                <w:iCs/>
                <w:kern w:val="2"/>
              </w:rPr>
            </w:pPr>
            <w:del w:id="13761" w:author="cr4287r1 (R2-2004040)" w:date="2020-05-11T21:15:00Z">
              <w:r w:rsidRPr="000E4E7F" w:rsidDel="00BE5281">
                <w:delText xml:space="preserve">If </w:delText>
              </w:r>
              <w:r w:rsidRPr="000E4E7F" w:rsidDel="00BE5281">
                <w:rPr>
                  <w:i/>
                </w:rPr>
                <w:delText>gwus-ResourceConfig-eDRX-Long</w:delText>
              </w:r>
              <w:r w:rsidRPr="000E4E7F" w:rsidDel="00BE5281">
                <w:delText xml:space="preserve"> is not present but </w:delText>
              </w:r>
              <w:r w:rsidRPr="000E4E7F" w:rsidDel="00BE5281">
                <w:rPr>
                  <w:rFonts w:eastAsia="SimSun"/>
                  <w:i/>
                </w:rPr>
                <w:delText>timeOffset-eDRX-Long</w:delText>
              </w:r>
              <w:r w:rsidRPr="000E4E7F" w:rsidDel="00BE5281">
                <w:delText xml:space="preserve"> is present in </w:delText>
              </w:r>
              <w:r w:rsidRPr="000E4E7F" w:rsidDel="00BE5281">
                <w:rPr>
                  <w:i/>
                </w:rPr>
                <w:delText>GWUS-TimeParameters</w:delText>
              </w:r>
              <w:r w:rsidRPr="000E4E7F" w:rsidDel="00BE5281">
                <w:delText xml:space="preserve"> and </w:delText>
              </w:r>
              <w:r w:rsidRPr="000E4E7F" w:rsidDel="00BE5281">
                <w:rPr>
                  <w:i/>
                </w:rPr>
                <w:delText xml:space="preserve">gwus-ResourceConfig-eDRX-Short </w:delText>
              </w:r>
              <w:r w:rsidRPr="000E4E7F" w:rsidDel="00BE5281">
                <w:delText xml:space="preserve">is not present, </w:delText>
              </w:r>
              <w:r w:rsidRPr="000E4E7F" w:rsidDel="00BE5281">
                <w:rPr>
                  <w:i/>
                </w:rPr>
                <w:delText>gwus-ResourceConfigDRX</w:delText>
              </w:r>
              <w:r w:rsidRPr="000E4E7F" w:rsidDel="00BE5281">
                <w:delText xml:space="preserve"> parameters apply for long eDRX group WUS resource.</w:delText>
              </w:r>
            </w:del>
          </w:p>
        </w:tc>
      </w:tr>
      <w:tr w:rsidR="00C65613" w:rsidRPr="000E4E7F" w14:paraId="185B2746" w14:textId="77777777" w:rsidTr="003C0A8B">
        <w:trPr>
          <w:cantSplit/>
          <w:tblHeader/>
        </w:trPr>
        <w:tc>
          <w:tcPr>
            <w:tcW w:w="9639" w:type="dxa"/>
          </w:tcPr>
          <w:p w14:paraId="0A33D735" w14:textId="4045E193" w:rsidR="00C65613" w:rsidRPr="000E4E7F" w:rsidRDefault="00C65613" w:rsidP="003C0A8B">
            <w:pPr>
              <w:pStyle w:val="TAL"/>
              <w:rPr>
                <w:b/>
                <w:i/>
              </w:rPr>
            </w:pPr>
            <w:del w:id="13762" w:author="cr4287r1 (R2-2004040)" w:date="2020-05-11T21:17:00Z">
              <w:r w:rsidRPr="000E4E7F" w:rsidDel="00BE5281">
                <w:rPr>
                  <w:b/>
                  <w:i/>
                </w:rPr>
                <w:delText>gwus-R</w:delText>
              </w:r>
            </w:del>
            <w:ins w:id="13763" w:author="cr4287r1 (R2-2004040)" w:date="2020-05-11T21:17:00Z">
              <w:r w:rsidR="00BE5281">
                <w:rPr>
                  <w:b/>
                  <w:i/>
                </w:rPr>
                <w:t>r</w:t>
              </w:r>
            </w:ins>
            <w:r w:rsidRPr="000E4E7F">
              <w:rPr>
                <w:b/>
                <w:i/>
              </w:rPr>
              <w:t>esourcePosition</w:t>
            </w:r>
          </w:p>
          <w:p w14:paraId="01D3D52A" w14:textId="50751FFA" w:rsidR="00C65613" w:rsidRPr="000E4E7F" w:rsidRDefault="00C65613" w:rsidP="003C0A8B">
            <w:pPr>
              <w:pStyle w:val="TAL"/>
            </w:pPr>
            <w:r w:rsidRPr="000E4E7F">
              <w:t xml:space="preserve">Indicates the position of the WUS resource corresponding to the first entry in </w:t>
            </w:r>
            <w:del w:id="13764" w:author="cr4287r1 (R2-2004040)" w:date="2020-05-11T21:18:00Z">
              <w:r w:rsidRPr="000E4E7F" w:rsidDel="00BE5281">
                <w:rPr>
                  <w:i/>
                </w:rPr>
                <w:delText>gwus-N</w:delText>
              </w:r>
            </w:del>
            <w:ins w:id="13765" w:author="cr4287r1 (R2-2004040)" w:date="2020-05-11T21:18:00Z">
              <w:r w:rsidR="00BE5281">
                <w:rPr>
                  <w:i/>
                </w:rPr>
                <w:t>n</w:t>
              </w:r>
            </w:ins>
            <w:r w:rsidRPr="000E4E7F">
              <w:rPr>
                <w:i/>
              </w:rPr>
              <w:t>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561F9041"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w:t>
            </w:r>
            <w:del w:id="13766" w:author="Samsung (Seungri Jin) - class0/class1" w:date="2020-05-13T17:22:00Z">
              <w:r w:rsidRPr="000E4E7F" w:rsidDel="005A0A2F">
                <w:delText xml:space="preserve">exists </w:delText>
              </w:r>
            </w:del>
            <w:r w:rsidRPr="000E4E7F">
              <w:t xml:space="preserve">in </w:t>
            </w:r>
            <w:del w:id="13767" w:author="cr4287r1 (R2-2004040)" w:date="2020-05-11T21:17:00Z">
              <w:r w:rsidRPr="000E4E7F" w:rsidDel="00BE5281">
                <w:rPr>
                  <w:i/>
                </w:rPr>
                <w:delText>gwus-N</w:delText>
              </w:r>
            </w:del>
            <w:ins w:id="13768" w:author="cr4287r1 (R2-2004040)" w:date="2020-05-11T21:17:00Z">
              <w:r w:rsidR="00BE5281">
                <w:rPr>
                  <w:i/>
                </w:rPr>
                <w:t>n</w:t>
              </w:r>
            </w:ins>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338AC2" w:rsidR="00C65613" w:rsidRPr="000E4E7F" w:rsidRDefault="00C65613">
            <w:pPr>
              <w:pStyle w:val="TAL"/>
              <w:rPr>
                <w:b/>
                <w:bCs/>
                <w:i/>
                <w:iCs/>
                <w:kern w:val="2"/>
              </w:rPr>
            </w:pPr>
            <w:r w:rsidRPr="000E4E7F">
              <w:t xml:space="preserve">If two entries exist in </w:t>
            </w:r>
            <w:del w:id="13769" w:author="cr4287r1 (R2-2004040)" w:date="2020-05-11T21:18:00Z">
              <w:r w:rsidRPr="000E4E7F" w:rsidDel="00BE5281">
                <w:rPr>
                  <w:i/>
                  <w:iCs/>
                </w:rPr>
                <w:delText>gwus-N</w:delText>
              </w:r>
            </w:del>
            <w:ins w:id="13770" w:author="cr4287r1 (R2-2004040)" w:date="2020-05-11T21:18:00Z">
              <w:r w:rsidR="00BE5281">
                <w:rPr>
                  <w:i/>
                  <w:iCs/>
                </w:rPr>
                <w:t>n</w:t>
              </w:r>
            </w:ins>
            <w:r w:rsidRPr="000E4E7F">
              <w:rPr>
                <w:i/>
                <w:iCs/>
              </w:rPr>
              <w:t>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771" w:author="Samsung (Seungri Jin) - class0/class1" w:date="2020-05-13T17:22: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68"/>
        <w:gridCol w:w="7371"/>
        <w:tblGridChange w:id="13772">
          <w:tblGrid>
            <w:gridCol w:w="2268"/>
            <w:gridCol w:w="7371"/>
          </w:tblGrid>
        </w:tblGridChange>
      </w:tblGrid>
      <w:tr w:rsidR="008E3BAD" w:rsidRPr="000E4E7F" w14:paraId="1C0DCEBA" w14:textId="77777777" w:rsidTr="005A0A2F">
        <w:trPr>
          <w:cantSplit/>
          <w:trPrChange w:id="13773" w:author="Samsung (Seungri Jin) - class0/class1" w:date="2020-05-13T17:22:00Z">
            <w:trPr>
              <w:cantSplit/>
            </w:trPr>
          </w:trPrChange>
        </w:trPr>
        <w:tc>
          <w:tcPr>
            <w:tcW w:w="2268" w:type="dxa"/>
            <w:tcPrChange w:id="13774" w:author="Samsung (Seungri Jin) - class0/class1" w:date="2020-05-13T17:22:00Z">
              <w:tcPr>
                <w:tcW w:w="2268" w:type="dxa"/>
              </w:tcPr>
            </w:tcPrChange>
          </w:tcPr>
          <w:p w14:paraId="6968F5D2" w14:textId="77777777" w:rsidR="00C65613" w:rsidRPr="000E4E7F" w:rsidRDefault="00C65613" w:rsidP="003C0A8B">
            <w:pPr>
              <w:pStyle w:val="TAH"/>
              <w:rPr>
                <w:i/>
                <w:noProof/>
              </w:rPr>
            </w:pPr>
            <w:r w:rsidRPr="000E4E7F">
              <w:lastRenderedPageBreak/>
              <w:t>Conditional presence</w:t>
            </w:r>
          </w:p>
        </w:tc>
        <w:tc>
          <w:tcPr>
            <w:tcW w:w="7371" w:type="dxa"/>
            <w:tcPrChange w:id="13775" w:author="Samsung (Seungri Jin) - class0/class1" w:date="2020-05-13T17:22:00Z">
              <w:tcPr>
                <w:tcW w:w="7371" w:type="dxa"/>
              </w:tcPr>
            </w:tcPrChange>
          </w:tcPr>
          <w:p w14:paraId="7AAB634F" w14:textId="77777777" w:rsidR="00C65613" w:rsidRPr="000E4E7F" w:rsidRDefault="00C65613" w:rsidP="003C0A8B">
            <w:pPr>
              <w:pStyle w:val="TAH"/>
            </w:pPr>
            <w:r w:rsidRPr="000E4E7F">
              <w:t>Explanation</w:t>
            </w:r>
          </w:p>
        </w:tc>
      </w:tr>
      <w:tr w:rsidR="00C65613" w:rsidRPr="000E4E7F" w14:paraId="3587FF20" w14:textId="77777777" w:rsidTr="005A0A2F">
        <w:trPr>
          <w:cantSplit/>
          <w:trPrChange w:id="13776" w:author="Samsung (Seungri Jin) - class0/class1" w:date="2020-05-13T17:22:00Z">
            <w:trPr>
              <w:cantSplit/>
            </w:trPr>
          </w:trPrChange>
        </w:trPr>
        <w:tc>
          <w:tcPr>
            <w:tcW w:w="2268" w:type="dxa"/>
            <w:tcPrChange w:id="13777" w:author="Samsung (Seungri Jin) - class0/class1" w:date="2020-05-13T17:22:00Z">
              <w:tcPr>
                <w:tcW w:w="2268" w:type="dxa"/>
              </w:tcPr>
            </w:tcPrChange>
          </w:tcPr>
          <w:p w14:paraId="58C08751" w14:textId="25AD1098" w:rsidR="00C65613" w:rsidRPr="000E4E7F" w:rsidRDefault="00BE5281">
            <w:pPr>
              <w:pStyle w:val="TAL"/>
              <w:rPr>
                <w:i/>
                <w:iCs/>
                <w:noProof/>
                <w:kern w:val="2"/>
              </w:rPr>
            </w:pPr>
            <w:ins w:id="13778" w:author="cr4287r1 (R2-2004040)" w:date="2020-05-11T21:18:00Z">
              <w:r>
                <w:rPr>
                  <w:i/>
                  <w:iCs/>
                  <w:noProof/>
                  <w:kern w:val="2"/>
                </w:rPr>
                <w:t>n</w:t>
              </w:r>
              <w:r w:rsidRPr="000E4E7F">
                <w:rPr>
                  <w:i/>
                  <w:iCs/>
                  <w:noProof/>
                  <w:kern w:val="2"/>
                </w:rPr>
                <w:t>oWUSr1</w:t>
              </w:r>
            </w:ins>
            <w:ins w:id="13779" w:author="Samsung (Seungri Jin) - class0/class1" w:date="2020-05-13T17:25:00Z">
              <w:r w:rsidR="005A0A2F">
                <w:rPr>
                  <w:i/>
                  <w:iCs/>
                  <w:noProof/>
                  <w:kern w:val="2"/>
                </w:rPr>
                <w:t>5</w:t>
              </w:r>
            </w:ins>
            <w:del w:id="13780" w:author="cr4287r1 (R2-2004040)" w:date="2020-05-11T21:19:00Z">
              <w:r w:rsidR="00C65613" w:rsidRPr="000E4E7F" w:rsidDel="00BE5281">
                <w:rPr>
                  <w:i/>
                  <w:iCs/>
                  <w:noProof/>
                  <w:kern w:val="2"/>
                </w:rPr>
                <w:delText>No-WUS-Config-r15</w:delText>
              </w:r>
            </w:del>
          </w:p>
        </w:tc>
        <w:tc>
          <w:tcPr>
            <w:tcW w:w="7371" w:type="dxa"/>
            <w:tcPrChange w:id="13781" w:author="Samsung (Seungri Jin) - class0/class1" w:date="2020-05-13T17:22:00Z">
              <w:tcPr>
                <w:tcW w:w="7371" w:type="dxa"/>
              </w:tcPr>
            </w:tcPrChange>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xml:space="preserve">; </w:t>
            </w:r>
            <w:commentRangeStart w:id="13782"/>
            <w:r w:rsidRPr="000E4E7F">
              <w:rPr>
                <w:lang w:eastAsia="en-GB"/>
              </w:rPr>
              <w:t>otherwise the field is not present, and the UE shall delete any existing value for this field.</w:t>
            </w:r>
            <w:commentRangeEnd w:id="13782"/>
            <w:r w:rsidR="009C4C9C">
              <w:rPr>
                <w:rStyle w:val="CommentReference"/>
                <w:rFonts w:ascii="Times New Roman" w:hAnsi="Times New Roman"/>
              </w:rPr>
              <w:commentReference w:id="13782"/>
            </w:r>
          </w:p>
        </w:tc>
      </w:tr>
      <w:tr w:rsidR="00BE5281" w:rsidRPr="00BE5281" w14:paraId="5D7D085B" w14:textId="77777777" w:rsidTr="005A0A2F">
        <w:trPr>
          <w:cantSplit/>
          <w:ins w:id="13783" w:author="cr4287r1 (R2-2004040)" w:date="2020-05-11T21:18:00Z"/>
          <w:trPrChange w:id="13784" w:author="Samsung (Seungri Jin) - class0/class1" w:date="2020-05-13T17:22:00Z">
            <w:trPr>
              <w:cantSplit/>
            </w:trPr>
          </w:trPrChange>
        </w:trPr>
        <w:tc>
          <w:tcPr>
            <w:tcW w:w="2268" w:type="dxa"/>
            <w:tcPrChange w:id="13785" w:author="Samsung (Seungri Jin) - class0/class1" w:date="2020-05-13T17:22:00Z">
              <w:tcPr>
                <w:tcW w:w="2268" w:type="dxa"/>
              </w:tcPr>
            </w:tcPrChange>
          </w:tcPr>
          <w:p w14:paraId="7D591D60" w14:textId="77777777" w:rsidR="00BE5281" w:rsidRPr="00BE5281" w:rsidRDefault="00BE5281" w:rsidP="00BE5281">
            <w:pPr>
              <w:keepNext/>
              <w:keepLines/>
              <w:overflowPunct/>
              <w:autoSpaceDE/>
              <w:autoSpaceDN/>
              <w:adjustRightInd/>
              <w:spacing w:after="0"/>
              <w:textAlignment w:val="auto"/>
              <w:rPr>
                <w:ins w:id="13786" w:author="cr4287r1 (R2-2004040)" w:date="2020-05-11T21:18:00Z"/>
                <w:rFonts w:ascii="Arial" w:eastAsia="SimSun" w:hAnsi="Arial"/>
                <w:i/>
                <w:iCs/>
                <w:noProof/>
                <w:kern w:val="2"/>
                <w:sz w:val="18"/>
                <w:lang w:eastAsia="en-US"/>
              </w:rPr>
            </w:pPr>
            <w:ins w:id="13787" w:author="cr4287r1 (R2-2004040)" w:date="2020-05-11T21:18:00Z">
              <w:r w:rsidRPr="00BE5281">
                <w:rPr>
                  <w:rFonts w:ascii="Arial" w:eastAsia="SimSun" w:hAnsi="Arial"/>
                  <w:i/>
                  <w:iCs/>
                  <w:noProof/>
                  <w:kern w:val="2"/>
                  <w:sz w:val="18"/>
                  <w:lang w:eastAsia="en-US"/>
                </w:rPr>
                <w:t>probabilityBased</w:t>
              </w:r>
            </w:ins>
          </w:p>
        </w:tc>
        <w:tc>
          <w:tcPr>
            <w:tcW w:w="7371" w:type="dxa"/>
            <w:tcPrChange w:id="13788" w:author="Samsung (Seungri Jin) - class0/class1" w:date="2020-05-13T17:22:00Z">
              <w:tcPr>
                <w:tcW w:w="7371" w:type="dxa"/>
              </w:tcPr>
            </w:tcPrChange>
          </w:tcPr>
          <w:p w14:paraId="5EC8EEC6" w14:textId="77777777" w:rsidR="00BE5281" w:rsidRPr="00BE5281" w:rsidRDefault="00BE5281" w:rsidP="00BE5281">
            <w:pPr>
              <w:keepNext/>
              <w:keepLines/>
              <w:overflowPunct/>
              <w:autoSpaceDE/>
              <w:autoSpaceDN/>
              <w:adjustRightInd/>
              <w:spacing w:after="0"/>
              <w:textAlignment w:val="auto"/>
              <w:rPr>
                <w:ins w:id="13789" w:author="cr4287r1 (R2-2004040)" w:date="2020-05-11T21:18:00Z"/>
                <w:rFonts w:ascii="Arial" w:eastAsia="SimSun" w:hAnsi="Arial"/>
                <w:sz w:val="18"/>
                <w:lang w:eastAsia="en-GB"/>
              </w:rPr>
            </w:pPr>
            <w:ins w:id="13790" w:author="cr4287r1 (R2-2004040)" w:date="2020-05-11T21:18:00Z">
              <w:r w:rsidRPr="00BE5281">
                <w:rPr>
                  <w:rFonts w:ascii="Arial" w:eastAsia="SimSun" w:hAnsi="Arial"/>
                  <w:sz w:val="18"/>
                  <w:lang w:eastAsia="en-US"/>
                </w:rPr>
                <w:t>The field is mandatory present if paging probability based WUS group selection is configured; otherwise the field is not present and the UE shall delete any existing value for this field.</w:t>
              </w:r>
            </w:ins>
          </w:p>
        </w:tc>
      </w:tr>
      <w:tr w:rsidR="00BE5281" w:rsidRPr="00BE5281" w14:paraId="37C3B083" w14:textId="77777777" w:rsidTr="005A0A2F">
        <w:trPr>
          <w:cantSplit/>
          <w:ins w:id="13791" w:author="cr4287r1 (R2-2004040)" w:date="2020-05-11T21:18:00Z"/>
          <w:trPrChange w:id="13792" w:author="Samsung (Seungri Jin) - class0/class1" w:date="2020-05-13T17:22:00Z">
            <w:trPr>
              <w:cantSplit/>
            </w:trPr>
          </w:trPrChange>
        </w:trPr>
        <w:tc>
          <w:tcPr>
            <w:tcW w:w="2268" w:type="dxa"/>
            <w:tcBorders>
              <w:top w:val="single" w:sz="4" w:space="0" w:color="808080"/>
              <w:left w:val="single" w:sz="4" w:space="0" w:color="808080"/>
              <w:bottom w:val="single" w:sz="4" w:space="0" w:color="808080"/>
              <w:right w:val="single" w:sz="4" w:space="0" w:color="808080"/>
            </w:tcBorders>
            <w:tcPrChange w:id="13793" w:author="Samsung (Seungri Jin) - class0/class1" w:date="2020-05-13T17:22:00Z">
              <w:tcPr>
                <w:tcW w:w="2268" w:type="dxa"/>
                <w:tcBorders>
                  <w:top w:val="single" w:sz="4" w:space="0" w:color="808080"/>
                  <w:left w:val="single" w:sz="4" w:space="0" w:color="808080"/>
                  <w:bottom w:val="single" w:sz="4" w:space="0" w:color="808080"/>
                  <w:right w:val="single" w:sz="4" w:space="0" w:color="808080"/>
                </w:tcBorders>
              </w:tcPr>
            </w:tcPrChange>
          </w:tcPr>
          <w:p w14:paraId="20B67084" w14:textId="77777777" w:rsidR="00BE5281" w:rsidRPr="00BE5281" w:rsidRDefault="00BE5281" w:rsidP="00BE5281">
            <w:pPr>
              <w:keepNext/>
              <w:keepLines/>
              <w:overflowPunct/>
              <w:autoSpaceDE/>
              <w:autoSpaceDN/>
              <w:adjustRightInd/>
              <w:spacing w:after="0"/>
              <w:textAlignment w:val="auto"/>
              <w:rPr>
                <w:ins w:id="13794" w:author="cr4287r1 (R2-2004040)" w:date="2020-05-11T21:18:00Z"/>
                <w:rFonts w:ascii="Arial" w:eastAsia="SimSun" w:hAnsi="Arial"/>
                <w:i/>
                <w:iCs/>
                <w:noProof/>
                <w:kern w:val="2"/>
                <w:sz w:val="18"/>
                <w:lang w:eastAsia="en-US"/>
              </w:rPr>
            </w:pPr>
            <w:ins w:id="13795" w:author="cr4287r1 (R2-2004040)" w:date="2020-05-11T21:18:00Z">
              <w:r w:rsidRPr="00BE5281">
                <w:rPr>
                  <w:rFonts w:ascii="Arial" w:eastAsia="SimSun" w:hAnsi="Arial"/>
                  <w:i/>
                  <w:sz w:val="18"/>
                </w:rPr>
                <w:t>timeOffset</w:t>
              </w:r>
            </w:ins>
          </w:p>
        </w:tc>
        <w:tc>
          <w:tcPr>
            <w:tcW w:w="7371" w:type="dxa"/>
            <w:tcBorders>
              <w:top w:val="single" w:sz="4" w:space="0" w:color="808080"/>
              <w:left w:val="single" w:sz="4" w:space="0" w:color="808080"/>
              <w:bottom w:val="single" w:sz="4" w:space="0" w:color="808080"/>
              <w:right w:val="single" w:sz="4" w:space="0" w:color="808080"/>
            </w:tcBorders>
            <w:tcPrChange w:id="13796" w:author="Samsung (Seungri Jin) - class0/class1" w:date="2020-05-13T17:22:00Z">
              <w:tcPr>
                <w:tcW w:w="7371" w:type="dxa"/>
                <w:tcBorders>
                  <w:top w:val="single" w:sz="4" w:space="0" w:color="808080"/>
                  <w:left w:val="single" w:sz="4" w:space="0" w:color="808080"/>
                  <w:bottom w:val="single" w:sz="4" w:space="0" w:color="808080"/>
                  <w:right w:val="single" w:sz="4" w:space="0" w:color="808080"/>
                </w:tcBorders>
              </w:tcPr>
            </w:tcPrChange>
          </w:tcPr>
          <w:p w14:paraId="1207292F" w14:textId="77777777" w:rsidR="00BE5281" w:rsidRPr="00BE5281" w:rsidRDefault="00BE5281" w:rsidP="00BE5281">
            <w:pPr>
              <w:keepNext/>
              <w:keepLines/>
              <w:overflowPunct/>
              <w:autoSpaceDE/>
              <w:autoSpaceDN/>
              <w:adjustRightInd/>
              <w:spacing w:after="0"/>
              <w:textAlignment w:val="auto"/>
              <w:rPr>
                <w:ins w:id="13797" w:author="cr4287r1 (R2-2004040)" w:date="2020-05-11T21:18:00Z"/>
                <w:rFonts w:ascii="Arial" w:eastAsia="SimSun" w:hAnsi="Arial"/>
                <w:sz w:val="18"/>
                <w:lang w:eastAsia="en-US"/>
              </w:rPr>
            </w:pPr>
            <w:ins w:id="13798" w:author="cr4287r1 (R2-2004040)" w:date="2020-05-11T21:18:00Z">
              <w:r w:rsidRPr="00BE5281">
                <w:rPr>
                  <w:rFonts w:ascii="Arial" w:eastAsia="SimSun" w:hAnsi="Arial"/>
                  <w:sz w:val="18"/>
                  <w:lang w:eastAsia="en-GB"/>
                </w:rPr>
                <w:t xml:space="preserve">The field is optionally present, Need OP, if </w:t>
              </w:r>
              <w:r w:rsidRPr="00BE5281">
                <w:rPr>
                  <w:rFonts w:ascii="Arial" w:eastAsia="SimSun" w:hAnsi="Arial"/>
                  <w:i/>
                  <w:sz w:val="18"/>
                </w:rPr>
                <w:t xml:space="preserve">timeOffset-eDRX-Long </w:t>
              </w:r>
              <w:r w:rsidRPr="00BE5281">
                <w:rPr>
                  <w:rFonts w:ascii="Arial" w:eastAsia="SimSun" w:hAnsi="Arial"/>
                  <w:sz w:val="18"/>
                  <w:lang w:eastAsia="en-GB"/>
                </w:rPr>
                <w:t xml:space="preserve">is present in </w:t>
              </w:r>
              <w:r w:rsidRPr="00BE5281">
                <w:rPr>
                  <w:rFonts w:ascii="Arial" w:eastAsia="SimSun" w:hAnsi="Arial"/>
                  <w:i/>
                  <w:sz w:val="18"/>
                  <w:lang w:eastAsia="en-GB"/>
                </w:rPr>
                <w:t>t</w:t>
              </w:r>
              <w:r w:rsidRPr="00BE5281">
                <w:rPr>
                  <w:rFonts w:ascii="Arial" w:eastAsia="SimSun" w:hAnsi="Arial"/>
                  <w:i/>
                  <w:sz w:val="18"/>
                </w:rPr>
                <w:t>imeParameters</w:t>
              </w:r>
              <w:r w:rsidRPr="00BE5281">
                <w:rPr>
                  <w:rFonts w:ascii="Arial" w:eastAsia="SimSun" w:hAnsi="Arial"/>
                  <w:sz w:val="18"/>
                  <w:lang w:eastAsia="en-GB"/>
                </w:rPr>
                <w:t>; otherwise the field is not present, and the UE shall delete any existing value for this field.</w:t>
              </w:r>
            </w:ins>
          </w:p>
        </w:tc>
      </w:tr>
      <w:tr w:rsidR="00BE5281" w:rsidRPr="000E4E7F" w:rsidDel="005A0A2F" w14:paraId="414B34A7" w14:textId="2263B5E9" w:rsidTr="005A0A2F">
        <w:trPr>
          <w:cantSplit/>
          <w:ins w:id="13799" w:author="cr4287r1 (R2-2004040)" w:date="2020-05-11T21:18:00Z"/>
          <w:del w:id="13800" w:author="Samsung (Seungri Jin) - class0/class1" w:date="2020-05-13T17:22:00Z"/>
          <w:trPrChange w:id="13801" w:author="Samsung (Seungri Jin) - class0/class1" w:date="2020-05-13T17:22:00Z">
            <w:trPr>
              <w:cantSplit/>
            </w:trPr>
          </w:trPrChange>
        </w:trPr>
        <w:tc>
          <w:tcPr>
            <w:tcW w:w="2268" w:type="dxa"/>
            <w:tcPrChange w:id="13802" w:author="Samsung (Seungri Jin) - class0/class1" w:date="2020-05-13T17:22:00Z">
              <w:tcPr>
                <w:tcW w:w="2268" w:type="dxa"/>
              </w:tcPr>
            </w:tcPrChange>
          </w:tcPr>
          <w:p w14:paraId="1F76E347" w14:textId="15B01775" w:rsidR="00BE5281" w:rsidRPr="000E4E7F" w:rsidDel="005A0A2F" w:rsidRDefault="00BE5281" w:rsidP="003C0A8B">
            <w:pPr>
              <w:pStyle w:val="TAL"/>
              <w:rPr>
                <w:ins w:id="13803" w:author="cr4287r1 (R2-2004040)" w:date="2020-05-11T21:18:00Z"/>
                <w:del w:id="13804" w:author="Samsung (Seungri Jin) - class0/class1" w:date="2020-05-13T17:22:00Z"/>
                <w:i/>
                <w:iCs/>
                <w:noProof/>
                <w:kern w:val="2"/>
              </w:rPr>
            </w:pPr>
          </w:p>
        </w:tc>
        <w:tc>
          <w:tcPr>
            <w:tcW w:w="7371" w:type="dxa"/>
            <w:tcPrChange w:id="13805" w:author="Samsung (Seungri Jin) - class0/class1" w:date="2020-05-13T17:22:00Z">
              <w:tcPr>
                <w:tcW w:w="7371" w:type="dxa"/>
              </w:tcPr>
            </w:tcPrChange>
          </w:tcPr>
          <w:p w14:paraId="2EF9D41D" w14:textId="1F8091BD" w:rsidR="00BE5281" w:rsidRPr="000E4E7F" w:rsidDel="005A0A2F" w:rsidRDefault="00BE5281" w:rsidP="003C0A8B">
            <w:pPr>
              <w:pStyle w:val="TAL"/>
              <w:rPr>
                <w:ins w:id="13806" w:author="cr4287r1 (R2-2004040)" w:date="2020-05-11T21:18:00Z"/>
                <w:del w:id="13807" w:author="Samsung (Seungri Jin) - class0/class1" w:date="2020-05-13T17:22:00Z"/>
                <w:lang w:eastAsia="en-GB"/>
              </w:rPr>
            </w:pP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13808" w:name="_Toc20487612"/>
      <w:bookmarkStart w:id="13809" w:name="_Toc29342914"/>
      <w:bookmarkStart w:id="13810" w:name="_Toc29344053"/>
      <w:bookmarkStart w:id="13811" w:name="_Toc36567319"/>
      <w:bookmarkStart w:id="13812" w:name="_Toc36810772"/>
      <w:bookmarkStart w:id="13813" w:name="_Toc36847136"/>
      <w:bookmarkStart w:id="13814" w:name="_Toc36939789"/>
      <w:bookmarkStart w:id="13815" w:name="_Toc37082769"/>
      <w:r w:rsidRPr="000E4E7F">
        <w:t>–</w:t>
      </w:r>
      <w:r w:rsidRPr="000E4E7F">
        <w:tab/>
      </w:r>
      <w:r w:rsidRPr="000E4E7F">
        <w:rPr>
          <w:i/>
          <w:noProof/>
        </w:rPr>
        <w:t>LogicalChannelConfig-NB</w:t>
      </w:r>
      <w:bookmarkEnd w:id="13808"/>
      <w:bookmarkEnd w:id="13809"/>
      <w:bookmarkEnd w:id="13810"/>
      <w:bookmarkEnd w:id="13811"/>
      <w:bookmarkEnd w:id="13812"/>
      <w:bookmarkEnd w:id="13813"/>
      <w:bookmarkEnd w:id="13814"/>
      <w:bookmarkEnd w:id="13815"/>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13816" w:name="_Toc20487613"/>
      <w:bookmarkStart w:id="13817" w:name="_Toc29342915"/>
      <w:bookmarkStart w:id="13818" w:name="_Toc29344054"/>
      <w:bookmarkStart w:id="13819" w:name="_Toc36567320"/>
      <w:bookmarkStart w:id="13820" w:name="_Toc36810773"/>
      <w:bookmarkStart w:id="13821" w:name="_Toc36847137"/>
      <w:bookmarkStart w:id="13822" w:name="_Toc36939790"/>
      <w:bookmarkStart w:id="13823" w:name="_Toc37082770"/>
      <w:r w:rsidRPr="000E4E7F">
        <w:t>–</w:t>
      </w:r>
      <w:r w:rsidRPr="000E4E7F">
        <w:tab/>
      </w:r>
      <w:r w:rsidRPr="000E4E7F">
        <w:rPr>
          <w:i/>
          <w:noProof/>
        </w:rPr>
        <w:t>MAC-MainConfig-NB</w:t>
      </w:r>
      <w:bookmarkEnd w:id="13816"/>
      <w:bookmarkEnd w:id="13817"/>
      <w:bookmarkEnd w:id="13818"/>
      <w:bookmarkEnd w:id="13819"/>
      <w:bookmarkEnd w:id="13820"/>
      <w:bookmarkEnd w:id="13821"/>
      <w:bookmarkEnd w:id="13822"/>
      <w:bookmarkEnd w:id="13823"/>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5001E9" w:rsidRDefault="009722D5" w:rsidP="009722D5">
      <w:pPr>
        <w:pStyle w:val="PL"/>
        <w:shd w:val="clear" w:color="auto" w:fill="E6E6E6"/>
        <w:rPr>
          <w:lang w:val="sv-SE"/>
        </w:rPr>
      </w:pPr>
      <w:r w:rsidRPr="000E4E7F">
        <w:tab/>
      </w:r>
      <w:r w:rsidRPr="000E4E7F">
        <w:tab/>
      </w:r>
      <w:r w:rsidRPr="005001E9">
        <w:rPr>
          <w:lang w:val="sv-SE"/>
        </w:rPr>
        <w:t>retxBSR-Timer-r13</w:t>
      </w:r>
      <w:r w:rsidRPr="005001E9">
        <w:rPr>
          <w:lang w:val="sv-SE"/>
        </w:rPr>
        <w:tab/>
      </w:r>
      <w:r w:rsidRPr="005001E9">
        <w:rPr>
          <w:lang w:val="sv-SE"/>
        </w:rPr>
        <w:tab/>
      </w:r>
      <w:r w:rsidRPr="005001E9">
        <w:rPr>
          <w:lang w:val="sv-SE"/>
        </w:rPr>
        <w:tab/>
      </w:r>
      <w:r w:rsidRPr="005001E9">
        <w:rPr>
          <w:lang w:val="sv-SE"/>
        </w:rPr>
        <w:tab/>
      </w:r>
      <w:r w:rsidR="006D6EB8" w:rsidRPr="005001E9">
        <w:rPr>
          <w:lang w:val="sv-SE"/>
        </w:rPr>
        <w:tab/>
      </w:r>
      <w:r w:rsidRPr="005001E9">
        <w:rPr>
          <w:lang w:val="sv-SE"/>
        </w:rPr>
        <w:t>RetxBSR-Timer-NB-r13</w:t>
      </w:r>
    </w:p>
    <w:p w14:paraId="21D8D760" w14:textId="77777777" w:rsidR="009722D5" w:rsidRPr="000E4E7F" w:rsidRDefault="009722D5" w:rsidP="009722D5">
      <w:pPr>
        <w:pStyle w:val="PL"/>
        <w:shd w:val="clear" w:color="auto" w:fill="E6E6E6"/>
      </w:pPr>
      <w:r w:rsidRPr="005001E9">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5001E9"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rFonts w:eastAsia="PMingLiU"/>
          <w:lang w:val="sv-SE" w:eastAsia="zh-TW"/>
        </w:rPr>
        <w:t xml:space="preserve">pp2, pp8, </w:t>
      </w:r>
      <w:r w:rsidRPr="005001E9">
        <w:rPr>
          <w:lang w:val="sv-SE" w:eastAsia="zh-TW"/>
        </w:rPr>
        <w:t>pp</w:t>
      </w:r>
      <w:r w:rsidRPr="005001E9">
        <w:rPr>
          <w:rFonts w:eastAsia="PMingLiU"/>
          <w:lang w:val="sv-SE" w:eastAsia="zh-TW"/>
        </w:rPr>
        <w:t>32</w:t>
      </w:r>
      <w:r w:rsidRPr="005001E9">
        <w:rPr>
          <w:lang w:val="sv-SE" w:eastAsia="zh-TW"/>
        </w:rPr>
        <w:t>, pp</w:t>
      </w:r>
      <w:r w:rsidRPr="005001E9">
        <w:rPr>
          <w:rFonts w:eastAsia="PMingLiU"/>
          <w:lang w:val="sv-SE" w:eastAsia="zh-TW"/>
        </w:rPr>
        <w:t>128</w:t>
      </w:r>
      <w:r w:rsidRPr="005001E9">
        <w:rPr>
          <w:lang w:val="sv-SE" w:eastAsia="zh-TW"/>
        </w:rPr>
        <w:t>, pp</w:t>
      </w:r>
      <w:r w:rsidRPr="005001E9">
        <w:rPr>
          <w:rFonts w:eastAsia="PMingLiU"/>
          <w:lang w:val="sv-SE" w:eastAsia="zh-TW"/>
        </w:rPr>
        <w:t>512</w:t>
      </w:r>
      <w:r w:rsidRPr="005001E9">
        <w:rPr>
          <w:lang w:val="sv-SE" w:eastAsia="zh-TW"/>
        </w:rPr>
        <w:t>,</w:t>
      </w:r>
    </w:p>
    <w:p w14:paraId="37C204B9" w14:textId="77777777" w:rsidR="009722D5" w:rsidRPr="000E4E7F" w:rsidRDefault="009722D5" w:rsidP="009722D5">
      <w:pPr>
        <w:pStyle w:val="PL"/>
        <w:shd w:val="clear" w:color="auto" w:fill="E6E6E6"/>
      </w:pP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5001E9">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lastRenderedPageBreak/>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pp</w:t>
      </w:r>
      <w:r w:rsidRPr="005001E9">
        <w:rPr>
          <w:szCs w:val="16"/>
          <w:lang w:val="sv-SE"/>
        </w:rPr>
        <w:t>1, pp2, pp3, pp4, pp8, pp16, pp32, spare},</w:t>
      </w:r>
    </w:p>
    <w:p w14:paraId="23B4A363"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InactivityTimer-r13</w:t>
      </w:r>
      <w:r w:rsidRPr="005001E9">
        <w:rPr>
          <w:lang w:val="sv-SE"/>
        </w:rPr>
        <w:tab/>
      </w:r>
      <w:r w:rsidRPr="005001E9">
        <w:rPr>
          <w:lang w:val="sv-SE"/>
        </w:rPr>
        <w:tab/>
      </w:r>
      <w:r w:rsidRPr="005001E9">
        <w:rPr>
          <w:lang w:val="sv-SE"/>
        </w:rPr>
        <w:tab/>
      </w:r>
      <w:r w:rsidRPr="005001E9">
        <w:rPr>
          <w:lang w:val="sv-SE"/>
        </w:rPr>
        <w:tab/>
        <w:t>ENUMERATED {</w:t>
      </w:r>
    </w:p>
    <w:p w14:paraId="63ECE18F"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3, pp4, pp8, pp16, pp32},</w:t>
      </w:r>
    </w:p>
    <w:p w14:paraId="1196079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RetransmissionTimer-r13</w:t>
      </w:r>
      <w:r w:rsidRPr="005001E9">
        <w:rPr>
          <w:lang w:val="sv-SE"/>
        </w:rPr>
        <w:tab/>
      </w:r>
      <w:r w:rsidRPr="005001E9">
        <w:rPr>
          <w:lang w:val="sv-SE"/>
        </w:rPr>
        <w:tab/>
      </w:r>
      <w:r w:rsidRPr="005001E9">
        <w:rPr>
          <w:lang w:val="sv-SE"/>
        </w:rPr>
        <w:tab/>
        <w:t>ENUMERATED {</w:t>
      </w:r>
    </w:p>
    <w:p w14:paraId="43ACE645"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5B0ABF6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spare7, spare6, spare5,</w:t>
      </w:r>
    </w:p>
    <w:p w14:paraId="465EBB0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B3A9E44" w14:textId="77777777" w:rsidR="009722D5" w:rsidRPr="000E4E7F" w:rsidRDefault="009722D5" w:rsidP="009722D5">
      <w:pPr>
        <w:pStyle w:val="PL"/>
        <w:shd w:val="clear" w:color="auto" w:fill="E6E6E6"/>
      </w:pPr>
      <w:r w:rsidRPr="005001E9">
        <w:rPr>
          <w:lang w:val="sv-SE"/>
        </w:rPr>
        <w:tab/>
      </w:r>
      <w:r w:rsidRPr="005001E9">
        <w:rPr>
          <w:lang w:val="sv-SE"/>
        </w:rPr>
        <w:tab/>
      </w:r>
      <w:r w:rsidRPr="000E4E7F">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5001E9"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5001E9">
        <w:rPr>
          <w:lang w:val="sv-SE" w:eastAsia="zh-TW"/>
        </w:rPr>
        <w:t>spare4, spare3, spare2, spare1},</w:t>
      </w:r>
    </w:p>
    <w:p w14:paraId="37156DFC"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StartOffset-r13</w:t>
      </w:r>
      <w:r w:rsidRPr="005001E9">
        <w:rPr>
          <w:lang w:val="sv-SE"/>
        </w:rPr>
        <w:tab/>
      </w:r>
      <w:r w:rsidRPr="005001E9">
        <w:rPr>
          <w:lang w:val="sv-SE"/>
        </w:rPr>
        <w:tab/>
      </w:r>
      <w:r w:rsidRPr="005001E9">
        <w:rPr>
          <w:lang w:val="sv-SE"/>
        </w:rPr>
        <w:tab/>
      </w:r>
      <w:r w:rsidRPr="005001E9">
        <w:rPr>
          <w:lang w:val="sv-SE"/>
        </w:rPr>
        <w:tab/>
      </w:r>
      <w:r w:rsidRPr="005001E9">
        <w:rPr>
          <w:lang w:val="sv-SE"/>
        </w:rPr>
        <w:tab/>
        <w:t>INTEGER (0..255),</w:t>
      </w:r>
    </w:p>
    <w:p w14:paraId="4C2928E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drx-ULRetransmissionTimer-r13</w:t>
      </w:r>
      <w:r w:rsidRPr="005001E9">
        <w:rPr>
          <w:lang w:val="sv-SE"/>
        </w:rPr>
        <w:tab/>
      </w:r>
      <w:r w:rsidRPr="005001E9">
        <w:rPr>
          <w:lang w:val="sv-SE"/>
        </w:rPr>
        <w:tab/>
        <w:t>ENUMERATED {</w:t>
      </w:r>
    </w:p>
    <w:p w14:paraId="6212DCE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0, pp1, pp2, pp4, pp6, pp8, pp16, pp24,</w:t>
      </w:r>
    </w:p>
    <w:p w14:paraId="08B1E34A"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pp33, pp40, pp64, pp80, pp96,</w:t>
      </w:r>
    </w:p>
    <w:p w14:paraId="2B693F0A"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5001E9" w:rsidRDefault="009722D5" w:rsidP="005411BB">
            <w:pPr>
              <w:pStyle w:val="TAL"/>
              <w:rPr>
                <w:bCs/>
                <w:i/>
                <w:noProof/>
                <w:lang w:val="sv-SE" w:eastAsia="en-GB"/>
              </w:rPr>
            </w:pPr>
            <w:r w:rsidRPr="005001E9">
              <w:rPr>
                <w:b/>
                <w:i/>
                <w:noProof/>
                <w:lang w:val="sv-SE" w:eastAsia="en-GB"/>
              </w:rPr>
              <w:t>drx-StartOffset</w:t>
            </w:r>
          </w:p>
          <w:p w14:paraId="12C5BC36" w14:textId="77777777" w:rsidR="009722D5" w:rsidRPr="000E4E7F" w:rsidRDefault="009722D5" w:rsidP="005411BB">
            <w:pPr>
              <w:pStyle w:val="TAL"/>
              <w:rPr>
                <w:b/>
                <w:i/>
                <w:noProof/>
                <w:lang w:eastAsia="en-GB"/>
              </w:rPr>
            </w:pPr>
            <w:r w:rsidRPr="005001E9">
              <w:rPr>
                <w:bCs/>
                <w:i/>
                <w:noProof/>
                <w:lang w:val="sv-SE" w:eastAsia="en-GB"/>
              </w:rPr>
              <w:t>drxStartOffset</w:t>
            </w:r>
            <w:r w:rsidRPr="005001E9">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548B5CCE" w:rsidR="00C65613" w:rsidRPr="000E4E7F" w:rsidDel="00BE5281" w:rsidRDefault="00C65613" w:rsidP="00C65613">
      <w:pPr>
        <w:pStyle w:val="Heading4"/>
        <w:rPr>
          <w:del w:id="13824" w:author="cr4287r1 (R2-2004040)" w:date="2020-05-11T21:20:00Z"/>
          <w:i/>
          <w:iCs/>
        </w:rPr>
      </w:pPr>
      <w:bookmarkStart w:id="13825" w:name="_Toc36810774"/>
      <w:bookmarkStart w:id="13826" w:name="_Toc36847138"/>
      <w:bookmarkStart w:id="13827" w:name="_Toc36939791"/>
      <w:bookmarkStart w:id="13828" w:name="_Toc37082771"/>
      <w:del w:id="13829" w:author="cr4287r1 (R2-2004040)" w:date="2020-05-11T21:20:00Z">
        <w:r w:rsidRPr="000E4E7F" w:rsidDel="00BE5281">
          <w:rPr>
            <w:i/>
            <w:iCs/>
          </w:rPr>
          <w:delText>–</w:delText>
        </w:r>
        <w:r w:rsidRPr="000E4E7F" w:rsidDel="00BE5281">
          <w:rPr>
            <w:i/>
            <w:iCs/>
          </w:rPr>
          <w:tab/>
        </w:r>
        <w:r w:rsidRPr="000E4E7F" w:rsidDel="00BE5281">
          <w:rPr>
            <w:i/>
            <w:iCs/>
            <w:noProof/>
          </w:rPr>
          <w:delText>MultiTB-Config-NB</w:delText>
        </w:r>
        <w:bookmarkEnd w:id="13825"/>
        <w:bookmarkEnd w:id="13826"/>
        <w:bookmarkEnd w:id="13827"/>
        <w:bookmarkEnd w:id="13828"/>
      </w:del>
    </w:p>
    <w:p w14:paraId="109C60AF" w14:textId="24A9B91E" w:rsidR="00C65613" w:rsidRPr="000E4E7F" w:rsidDel="00BE5281" w:rsidRDefault="00C65613" w:rsidP="00C65613">
      <w:pPr>
        <w:rPr>
          <w:del w:id="13830" w:author="cr4287r1 (R2-2004040)" w:date="2020-05-11T21:20:00Z"/>
        </w:rPr>
      </w:pPr>
      <w:del w:id="13831" w:author="cr4287r1 (R2-2004040)" w:date="2020-05-11T21:20:00Z">
        <w:r w:rsidRPr="000E4E7F" w:rsidDel="00BE5281">
          <w:delText xml:space="preserve">The IE </w:delText>
        </w:r>
        <w:r w:rsidRPr="000E4E7F" w:rsidDel="00BE5281">
          <w:rPr>
            <w:i/>
            <w:noProof/>
          </w:rPr>
          <w:delText>MultiTB-Config-NB</w:delText>
        </w:r>
        <w:r w:rsidRPr="000E4E7F" w:rsidDel="00BE5281">
          <w:delText xml:space="preserve"> is used to specify the multiple TBs scheduling configuration for unicast transmission.</w:delText>
        </w:r>
      </w:del>
    </w:p>
    <w:p w14:paraId="5A35C9C0" w14:textId="1E2F8340" w:rsidR="00C65613" w:rsidRPr="000E4E7F" w:rsidDel="00BE5281" w:rsidRDefault="00C65613" w:rsidP="00C65613">
      <w:pPr>
        <w:pStyle w:val="TF"/>
        <w:rPr>
          <w:del w:id="13832" w:author="cr4287r1 (R2-2004040)" w:date="2020-05-11T21:20:00Z"/>
          <w:bCs/>
          <w:i/>
          <w:iCs/>
          <w:noProof/>
        </w:rPr>
      </w:pPr>
      <w:del w:id="13833" w:author="cr4287r1 (R2-2004040)" w:date="2020-05-11T21:20:00Z">
        <w:r w:rsidRPr="000E4E7F" w:rsidDel="00BE5281">
          <w:rPr>
            <w:bCs/>
            <w:i/>
            <w:iCs/>
            <w:noProof/>
          </w:rPr>
          <w:delText>MultiTB-Config-NB information element</w:delText>
        </w:r>
      </w:del>
    </w:p>
    <w:p w14:paraId="5C89C315" w14:textId="1FCAEF71" w:rsidR="00C65613" w:rsidRPr="000E4E7F" w:rsidDel="00BE5281" w:rsidRDefault="00C65613" w:rsidP="00C65613">
      <w:pPr>
        <w:pStyle w:val="PL"/>
        <w:shd w:val="pct10" w:color="auto" w:fill="auto"/>
        <w:rPr>
          <w:del w:id="13834" w:author="cr4287r1 (R2-2004040)" w:date="2020-05-11T21:20:00Z"/>
        </w:rPr>
      </w:pPr>
      <w:del w:id="13835" w:author="cr4287r1 (R2-2004040)" w:date="2020-05-11T21:20:00Z">
        <w:r w:rsidRPr="000E4E7F" w:rsidDel="00BE5281">
          <w:delText>-- ASN1START</w:delText>
        </w:r>
      </w:del>
    </w:p>
    <w:p w14:paraId="2C0DF1E5" w14:textId="47507693" w:rsidR="00C65613" w:rsidRPr="000E4E7F" w:rsidDel="00BE5281" w:rsidRDefault="00C65613" w:rsidP="00C65613">
      <w:pPr>
        <w:pStyle w:val="PL"/>
        <w:shd w:val="pct10" w:color="auto" w:fill="auto"/>
        <w:rPr>
          <w:del w:id="13836" w:author="cr4287r1 (R2-2004040)" w:date="2020-05-11T21:20:00Z"/>
        </w:rPr>
      </w:pPr>
    </w:p>
    <w:p w14:paraId="2E059BEF" w14:textId="74E1CBE7" w:rsidR="00C65613" w:rsidRPr="000E4E7F" w:rsidDel="00BE5281" w:rsidRDefault="00C65613" w:rsidP="00C65613">
      <w:pPr>
        <w:pStyle w:val="PL"/>
        <w:shd w:val="pct10" w:color="auto" w:fill="auto"/>
        <w:rPr>
          <w:del w:id="13837" w:author="cr4287r1 (R2-2004040)" w:date="2020-05-11T21:20:00Z"/>
        </w:rPr>
      </w:pPr>
      <w:del w:id="13838" w:author="cr4287r1 (R2-2004040)" w:date="2020-05-11T21:20:00Z">
        <w:r w:rsidRPr="000E4E7F" w:rsidDel="00BE5281">
          <w:delText>MultiTB-Config-NB-r16 ::=</w:delText>
        </w:r>
        <w:r w:rsidRPr="000E4E7F" w:rsidDel="00BE5281">
          <w:tab/>
        </w:r>
        <w:r w:rsidRPr="000E4E7F" w:rsidDel="00BE5281">
          <w:tab/>
        </w:r>
        <w:r w:rsidRPr="000E4E7F" w:rsidDel="00BE5281">
          <w:tab/>
          <w:delText>SEQUENCE {</w:delText>
        </w:r>
      </w:del>
    </w:p>
    <w:p w14:paraId="283BED14" w14:textId="15584958" w:rsidR="00C65613" w:rsidRPr="000E4E7F" w:rsidDel="00BE5281" w:rsidRDefault="00C65613" w:rsidP="00C65613">
      <w:pPr>
        <w:pStyle w:val="PL"/>
        <w:shd w:val="pct10" w:color="auto" w:fill="auto"/>
        <w:tabs>
          <w:tab w:val="clear" w:pos="768"/>
          <w:tab w:val="left" w:pos="685"/>
        </w:tabs>
        <w:rPr>
          <w:del w:id="13839" w:author="cr4287r1 (R2-2004040)" w:date="2020-05-11T21:20:00Z"/>
        </w:rPr>
      </w:pPr>
      <w:del w:id="13840" w:author="cr4287r1 (R2-2004040)" w:date="2020-05-11T21:20:00Z">
        <w:r w:rsidRPr="000E4E7F" w:rsidDel="00BE5281">
          <w:tab/>
          <w:delText>ul-MultiTB-Config-r16</w:delText>
        </w:r>
        <w:r w:rsidRPr="000E4E7F" w:rsidDel="00BE5281">
          <w:tab/>
        </w:r>
        <w:r w:rsidRPr="000E4E7F" w:rsidDel="00BE5281">
          <w:tab/>
        </w:r>
        <w:r w:rsidRPr="000E4E7F" w:rsidDel="00BE5281">
          <w:tab/>
        </w:r>
        <w:r w:rsidRPr="000E4E7F" w:rsidDel="00BE5281">
          <w:tab/>
          <w:delText>ENUMERATED {interleaving, non-interleaving}</w:delText>
        </w:r>
      </w:del>
    </w:p>
    <w:p w14:paraId="1E02D629" w14:textId="05C7F992" w:rsidR="00C65613" w:rsidRPr="000E4E7F" w:rsidDel="00BE5281" w:rsidRDefault="00C65613" w:rsidP="00C65613">
      <w:pPr>
        <w:pStyle w:val="PL"/>
        <w:shd w:val="pct10" w:color="auto" w:fill="auto"/>
        <w:tabs>
          <w:tab w:val="clear" w:pos="768"/>
          <w:tab w:val="left" w:pos="685"/>
        </w:tabs>
        <w:rPr>
          <w:del w:id="13841" w:author="cr4287r1 (R2-2004040)" w:date="2020-05-11T21:20:00Z"/>
        </w:rPr>
      </w:pPr>
      <w:del w:id="13842"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6DDE97B7" w14:textId="0BCAC6C7" w:rsidR="00C65613" w:rsidRPr="000E4E7F" w:rsidDel="00BE5281" w:rsidRDefault="00C65613" w:rsidP="00C65613">
      <w:pPr>
        <w:pStyle w:val="PL"/>
        <w:shd w:val="pct10" w:color="auto" w:fill="auto"/>
        <w:tabs>
          <w:tab w:val="clear" w:pos="768"/>
          <w:tab w:val="left" w:pos="685"/>
        </w:tabs>
        <w:rPr>
          <w:del w:id="13843" w:author="cr4287r1 (R2-2004040)" w:date="2020-05-11T21:20:00Z"/>
        </w:rPr>
      </w:pPr>
      <w:del w:id="13844" w:author="cr4287r1 (R2-2004040)" w:date="2020-05-11T21:20:00Z">
        <w:r w:rsidRPr="000E4E7F" w:rsidDel="00BE5281">
          <w:tab/>
          <w:delText>dl-MultiTB-Config-r16</w:delText>
        </w:r>
        <w:r w:rsidRPr="000E4E7F" w:rsidDel="00BE5281">
          <w:tab/>
        </w:r>
        <w:r w:rsidRPr="000E4E7F" w:rsidDel="00BE5281">
          <w:tab/>
        </w:r>
        <w:r w:rsidRPr="000E4E7F" w:rsidDel="00BE5281">
          <w:tab/>
        </w:r>
        <w:r w:rsidRPr="000E4E7F" w:rsidDel="00BE5281">
          <w:tab/>
          <w:delText xml:space="preserve">ENUMERATED {interleaving, non-interleaving} </w:delText>
        </w:r>
      </w:del>
    </w:p>
    <w:p w14:paraId="0F6F49DC" w14:textId="35392F4B" w:rsidR="00C65613" w:rsidRPr="000E4E7F" w:rsidDel="00BE5281" w:rsidRDefault="00C65613" w:rsidP="00C65613">
      <w:pPr>
        <w:pStyle w:val="PL"/>
        <w:shd w:val="pct10" w:color="auto" w:fill="auto"/>
        <w:tabs>
          <w:tab w:val="clear" w:pos="768"/>
          <w:tab w:val="left" w:pos="685"/>
        </w:tabs>
        <w:rPr>
          <w:del w:id="13845" w:author="cr4287r1 (R2-2004040)" w:date="2020-05-11T21:20:00Z"/>
        </w:rPr>
      </w:pPr>
      <w:del w:id="13846" w:author="cr4287r1 (R2-2004040)" w:date="2020-05-11T21:20:00Z">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r>
        <w:r w:rsidRPr="000E4E7F" w:rsidDel="00BE5281">
          <w:tab/>
          <w:delText>OPTIONAL,</w:delText>
        </w:r>
        <w:r w:rsidR="008E3BAD" w:rsidRPr="000E4E7F" w:rsidDel="00BE5281">
          <w:tab/>
        </w:r>
        <w:r w:rsidRPr="000E4E7F" w:rsidDel="00BE5281">
          <w:delText>-- Need OR</w:delText>
        </w:r>
      </w:del>
    </w:p>
    <w:p w14:paraId="3B71327F" w14:textId="0C2DDD2D" w:rsidR="00C65613" w:rsidRPr="000E4E7F" w:rsidDel="00BE5281" w:rsidRDefault="00C65613" w:rsidP="00C65613">
      <w:pPr>
        <w:pStyle w:val="PL"/>
        <w:shd w:val="pct10" w:color="auto" w:fill="auto"/>
        <w:rPr>
          <w:del w:id="13847" w:author="cr4287r1 (R2-2004040)" w:date="2020-05-11T21:20:00Z"/>
        </w:rPr>
      </w:pPr>
      <w:del w:id="13848" w:author="cr4287r1 (R2-2004040)" w:date="2020-05-11T21:20:00Z">
        <w:r w:rsidRPr="000E4E7F" w:rsidDel="00BE5281">
          <w:tab/>
          <w:delText>dl-HARQ-ACK-Bundling-r16</w:delText>
        </w:r>
        <w:r w:rsidRPr="000E4E7F" w:rsidDel="00BE5281">
          <w:tab/>
        </w:r>
        <w:r w:rsidRPr="000E4E7F" w:rsidDel="00BE5281">
          <w:tab/>
        </w:r>
        <w:r w:rsidRPr="000E4E7F" w:rsidDel="00BE5281">
          <w:tab/>
          <w:delText>ENUMERATED {true}</w:delText>
        </w:r>
        <w:r w:rsidRPr="000E4E7F" w:rsidDel="00BE5281">
          <w:tab/>
        </w:r>
        <w:r w:rsidRPr="000E4E7F" w:rsidDel="00BE5281">
          <w:tab/>
          <w:delText>OPTIONAL,</w:delText>
        </w:r>
        <w:r w:rsidR="008E3BAD" w:rsidRPr="000E4E7F" w:rsidDel="00BE5281">
          <w:tab/>
        </w:r>
        <w:r w:rsidRPr="000E4E7F" w:rsidDel="00BE5281">
          <w:delText>-- Cond dl-interleaving</w:delText>
        </w:r>
      </w:del>
    </w:p>
    <w:p w14:paraId="00AB071C" w14:textId="568ABABF" w:rsidR="00C65613" w:rsidRPr="000E4E7F" w:rsidDel="00BE5281" w:rsidRDefault="00C65613" w:rsidP="00C65613">
      <w:pPr>
        <w:pStyle w:val="PL"/>
        <w:shd w:val="pct10" w:color="auto" w:fill="auto"/>
        <w:rPr>
          <w:del w:id="13849" w:author="cr4287r1 (R2-2004040)" w:date="2020-05-11T21:20:00Z"/>
        </w:rPr>
      </w:pPr>
      <w:del w:id="13850" w:author="cr4287r1 (R2-2004040)" w:date="2020-05-11T21:20:00Z">
        <w:r w:rsidRPr="000E4E7F" w:rsidDel="00BE5281">
          <w:tab/>
          <w:delText>...</w:delText>
        </w:r>
        <w:r w:rsidRPr="000E4E7F" w:rsidDel="00BE5281">
          <w:tab/>
        </w:r>
      </w:del>
    </w:p>
    <w:p w14:paraId="3C3C6FE6" w14:textId="232B2275" w:rsidR="00C65613" w:rsidRPr="000E4E7F" w:rsidDel="00BE5281" w:rsidRDefault="00C65613" w:rsidP="00C65613">
      <w:pPr>
        <w:pStyle w:val="PL"/>
        <w:shd w:val="pct10" w:color="auto" w:fill="auto"/>
        <w:rPr>
          <w:del w:id="13851" w:author="cr4287r1 (R2-2004040)" w:date="2020-05-11T21:20:00Z"/>
        </w:rPr>
      </w:pPr>
      <w:del w:id="13852" w:author="cr4287r1 (R2-2004040)" w:date="2020-05-11T21:20:00Z">
        <w:r w:rsidRPr="000E4E7F" w:rsidDel="00BE5281">
          <w:delText>}</w:delText>
        </w:r>
      </w:del>
    </w:p>
    <w:p w14:paraId="759DA345" w14:textId="48D599A7" w:rsidR="00C65613" w:rsidRPr="000E4E7F" w:rsidDel="00BE5281" w:rsidRDefault="00C65613" w:rsidP="00C65613">
      <w:pPr>
        <w:pStyle w:val="PL"/>
        <w:shd w:val="pct10" w:color="auto" w:fill="auto"/>
        <w:rPr>
          <w:del w:id="13853" w:author="cr4287r1 (R2-2004040)" w:date="2020-05-11T21:20:00Z"/>
        </w:rPr>
      </w:pPr>
    </w:p>
    <w:p w14:paraId="3B8D75C5" w14:textId="45746985" w:rsidR="00C65613" w:rsidRPr="000E4E7F" w:rsidDel="00BE5281" w:rsidRDefault="00C65613" w:rsidP="00C65613">
      <w:pPr>
        <w:pStyle w:val="PL"/>
        <w:shd w:val="pct10" w:color="auto" w:fill="auto"/>
        <w:rPr>
          <w:del w:id="13854" w:author="cr4287r1 (R2-2004040)" w:date="2020-05-11T21:20:00Z"/>
        </w:rPr>
      </w:pPr>
      <w:del w:id="13855" w:author="cr4287r1 (R2-2004040)" w:date="2020-05-11T21:20:00Z">
        <w:r w:rsidRPr="000E4E7F" w:rsidDel="00BE5281">
          <w:delText>-- ASN1STOP</w:delText>
        </w:r>
      </w:del>
    </w:p>
    <w:p w14:paraId="3CEBC907" w14:textId="1E00E298" w:rsidR="00C65613" w:rsidRPr="000E4E7F" w:rsidDel="00BE5281" w:rsidRDefault="00C65613" w:rsidP="00C65613">
      <w:pPr>
        <w:rPr>
          <w:del w:id="13856" w:author="cr4287r1 (R2-2004040)" w:date="2020-05-11T21:20: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E5281" w14:paraId="5F7B78A4" w14:textId="50EA6553" w:rsidTr="003C0A8B">
        <w:trPr>
          <w:cantSplit/>
          <w:tblHeader/>
          <w:del w:id="13857"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2C68F0CB" w:rsidR="00C65613" w:rsidRPr="000E4E7F" w:rsidDel="00BE5281" w:rsidRDefault="00C65613" w:rsidP="003C0A8B">
            <w:pPr>
              <w:pStyle w:val="TAH"/>
              <w:rPr>
                <w:del w:id="13858" w:author="cr4287r1 (R2-2004040)" w:date="2020-05-11T21:20:00Z"/>
              </w:rPr>
            </w:pPr>
            <w:del w:id="13859" w:author="cr4287r1 (R2-2004040)" w:date="2020-05-11T21:20:00Z">
              <w:r w:rsidRPr="000E4E7F" w:rsidDel="00BE5281">
                <w:rPr>
                  <w:i/>
                  <w:noProof/>
                </w:rPr>
                <w:lastRenderedPageBreak/>
                <w:delText>MultiTB-Config-NB</w:delText>
              </w:r>
              <w:r w:rsidRPr="000E4E7F" w:rsidDel="00BE5281">
                <w:rPr>
                  <w:noProof/>
                </w:rPr>
                <w:delText xml:space="preserve"> field descriptions</w:delText>
              </w:r>
            </w:del>
          </w:p>
        </w:tc>
      </w:tr>
      <w:tr w:rsidR="008E3BAD" w:rsidRPr="000E4E7F" w:rsidDel="00BE5281" w14:paraId="2E958A7A" w14:textId="2858CBF5" w:rsidTr="003C0A8B">
        <w:trPr>
          <w:cantSplit/>
          <w:tblHeader/>
          <w:del w:id="13860"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4B3E093A" w:rsidR="00C65613" w:rsidRPr="000E4E7F" w:rsidDel="00BE5281" w:rsidRDefault="00C65613" w:rsidP="003C0A8B">
            <w:pPr>
              <w:pStyle w:val="TAL"/>
              <w:rPr>
                <w:del w:id="13861" w:author="cr4287r1 (R2-2004040)" w:date="2020-05-11T21:20:00Z"/>
                <w:b/>
                <w:bCs/>
                <w:i/>
                <w:iCs/>
                <w:noProof/>
              </w:rPr>
            </w:pPr>
            <w:del w:id="13862" w:author="cr4287r1 (R2-2004040)" w:date="2020-05-11T21:20:00Z">
              <w:r w:rsidRPr="000E4E7F" w:rsidDel="00BE5281">
                <w:rPr>
                  <w:b/>
                  <w:bCs/>
                  <w:i/>
                  <w:iCs/>
                  <w:noProof/>
                </w:rPr>
                <w:delText>dl-MultiTB-Config, ul-MultiTB-Config</w:delText>
              </w:r>
            </w:del>
          </w:p>
          <w:p w14:paraId="3129E07B" w14:textId="7762E785" w:rsidR="00C65613" w:rsidRPr="000E4E7F" w:rsidDel="00BE5281" w:rsidRDefault="00C65613" w:rsidP="003C0A8B">
            <w:pPr>
              <w:pStyle w:val="TAL"/>
              <w:rPr>
                <w:del w:id="13863" w:author="cr4287r1 (R2-2004040)" w:date="2020-05-11T21:20:00Z"/>
                <w:bCs/>
                <w:noProof/>
                <w:lang w:eastAsia="en-GB"/>
              </w:rPr>
            </w:pPr>
            <w:del w:id="13864" w:author="cr4287r1 (R2-2004040)" w:date="2020-05-11T21:20:00Z">
              <w:r w:rsidRPr="000E4E7F" w:rsidDel="00BE5281">
                <w:rPr>
                  <w:bCs/>
                  <w:noProof/>
                  <w:lang w:eastAsia="en-GB"/>
                </w:rPr>
                <w:delText xml:space="preserve">Indicates whether multiple TBs scheduling is enabled in DL and UL respectively, see TS 36.213 [23]. Value </w:delText>
              </w:r>
              <w:r w:rsidRPr="000E4E7F" w:rsidDel="00BE5281">
                <w:rPr>
                  <w:bCs/>
                  <w:i/>
                  <w:noProof/>
                  <w:lang w:eastAsia="en-GB"/>
                </w:rPr>
                <w:delText>interleaving</w:delText>
              </w:r>
              <w:r w:rsidRPr="000E4E7F" w:rsidDel="00BE5281">
                <w:rPr>
                  <w:bCs/>
                  <w:noProof/>
                  <w:lang w:eastAsia="en-GB"/>
                </w:rPr>
                <w:delText xml:space="preserve"> indicates that multiple TBs scheduling with interleaved transmission is enabled, value </w:delText>
              </w:r>
              <w:r w:rsidRPr="000E4E7F" w:rsidDel="00BE5281">
                <w:rPr>
                  <w:bCs/>
                  <w:i/>
                  <w:noProof/>
                  <w:lang w:eastAsia="en-GB"/>
                </w:rPr>
                <w:delText>non-interleaving</w:delText>
              </w:r>
              <w:r w:rsidRPr="000E4E7F" w:rsidDel="00BE5281">
                <w:rPr>
                  <w:bCs/>
                  <w:noProof/>
                  <w:lang w:eastAsia="en-GB"/>
                </w:rPr>
                <w:delText xml:space="preserve"> indicates that multiple TBs scheduling without interleaved transmission is enabled.</w:delText>
              </w:r>
            </w:del>
          </w:p>
        </w:tc>
      </w:tr>
      <w:tr w:rsidR="00C65613" w:rsidRPr="000E4E7F" w:rsidDel="00BE5281" w14:paraId="2EAA94E9" w14:textId="0BCA217F" w:rsidTr="003C0A8B">
        <w:trPr>
          <w:cantSplit/>
          <w:tblHeader/>
          <w:del w:id="13865" w:author="cr4287r1 (R2-2004040)" w:date="2020-05-11T21:20:00Z"/>
        </w:trPr>
        <w:tc>
          <w:tcPr>
            <w:tcW w:w="9639" w:type="dxa"/>
            <w:tcBorders>
              <w:top w:val="single" w:sz="4" w:space="0" w:color="808080"/>
              <w:left w:val="single" w:sz="4" w:space="0" w:color="808080"/>
              <w:bottom w:val="single" w:sz="4" w:space="0" w:color="808080"/>
              <w:right w:val="single" w:sz="4" w:space="0" w:color="808080"/>
            </w:tcBorders>
          </w:tcPr>
          <w:p w14:paraId="39EE4236" w14:textId="71954C65" w:rsidR="00C65613" w:rsidRPr="000E4E7F" w:rsidDel="00BE5281" w:rsidRDefault="00C65613" w:rsidP="003C0A8B">
            <w:pPr>
              <w:pStyle w:val="TAL"/>
              <w:rPr>
                <w:del w:id="13866" w:author="cr4287r1 (R2-2004040)" w:date="2020-05-11T21:20:00Z"/>
                <w:b/>
                <w:bCs/>
                <w:i/>
                <w:iCs/>
                <w:noProof/>
              </w:rPr>
            </w:pPr>
            <w:del w:id="13867" w:author="cr4287r1 (R2-2004040)" w:date="2020-05-11T21:20:00Z">
              <w:r w:rsidRPr="000E4E7F" w:rsidDel="00BE5281">
                <w:rPr>
                  <w:b/>
                  <w:bCs/>
                  <w:i/>
                  <w:iCs/>
                  <w:noProof/>
                </w:rPr>
                <w:delText>dl-HARQ-ACK-Bundling</w:delText>
              </w:r>
            </w:del>
          </w:p>
          <w:p w14:paraId="046EEDEF" w14:textId="3983AE7F" w:rsidR="00C65613" w:rsidRPr="000E4E7F" w:rsidDel="00BE5281" w:rsidRDefault="00C65613" w:rsidP="003C0A8B">
            <w:pPr>
              <w:pStyle w:val="TAL"/>
              <w:rPr>
                <w:del w:id="13868" w:author="cr4287r1 (R2-2004040)" w:date="2020-05-11T21:20:00Z"/>
                <w:b/>
                <w:bCs/>
                <w:i/>
                <w:iCs/>
                <w:noProof/>
              </w:rPr>
            </w:pPr>
            <w:del w:id="13869" w:author="cr4287r1 (R2-2004040)" w:date="2020-05-11T21:20:00Z">
              <w:r w:rsidRPr="000E4E7F" w:rsidDel="00BE5281">
                <w:rPr>
                  <w:bCs/>
                  <w:noProof/>
                  <w:lang w:eastAsia="en-GB"/>
                </w:rPr>
                <w:delText>Indicates whether HARQ ACK bundling for DL multiple TBs scheduling with interleaved transmission is enabled, see TS 36.213 [23].</w:delText>
              </w:r>
            </w:del>
          </w:p>
        </w:tc>
      </w:tr>
    </w:tbl>
    <w:p w14:paraId="611F7321" w14:textId="6473B311" w:rsidR="00C65613" w:rsidRPr="000E4E7F" w:rsidDel="00BE5281" w:rsidRDefault="00C65613" w:rsidP="00C65613">
      <w:pPr>
        <w:rPr>
          <w:del w:id="13870" w:author="cr4287r1 (R2-2004040)" w:date="2020-05-11T21:2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BE5281" w14:paraId="00AA7C3D" w14:textId="46024FA9" w:rsidTr="003C0A8B">
        <w:trPr>
          <w:cantSplit/>
          <w:tblHeader/>
          <w:del w:id="13871" w:author="cr4287r1 (R2-2004040)" w:date="2020-05-11T21:20:00Z"/>
        </w:trPr>
        <w:tc>
          <w:tcPr>
            <w:tcW w:w="2268" w:type="dxa"/>
          </w:tcPr>
          <w:p w14:paraId="0E909394" w14:textId="45A97A47" w:rsidR="00C65613" w:rsidRPr="000E4E7F" w:rsidDel="00BE5281" w:rsidRDefault="00C65613" w:rsidP="001628A2">
            <w:pPr>
              <w:pStyle w:val="TAH"/>
              <w:rPr>
                <w:del w:id="13872" w:author="cr4287r1 (R2-2004040)" w:date="2020-05-11T21:20:00Z"/>
              </w:rPr>
            </w:pPr>
            <w:del w:id="13873" w:author="cr4287r1 (R2-2004040)" w:date="2020-05-11T21:20:00Z">
              <w:r w:rsidRPr="000E4E7F" w:rsidDel="00BE5281">
                <w:delText>Conditional presence</w:delText>
              </w:r>
            </w:del>
          </w:p>
        </w:tc>
        <w:tc>
          <w:tcPr>
            <w:tcW w:w="7371" w:type="dxa"/>
          </w:tcPr>
          <w:p w14:paraId="5B7A5F65" w14:textId="11C4CD3D" w:rsidR="00C65613" w:rsidRPr="000E4E7F" w:rsidDel="00BE5281" w:rsidRDefault="00C65613" w:rsidP="001628A2">
            <w:pPr>
              <w:pStyle w:val="TAH"/>
              <w:rPr>
                <w:del w:id="13874" w:author="cr4287r1 (R2-2004040)" w:date="2020-05-11T21:20:00Z"/>
              </w:rPr>
            </w:pPr>
            <w:del w:id="13875" w:author="cr4287r1 (R2-2004040)" w:date="2020-05-11T21:20:00Z">
              <w:r w:rsidRPr="000E4E7F" w:rsidDel="00BE5281">
                <w:delText>Explanation</w:delText>
              </w:r>
            </w:del>
          </w:p>
        </w:tc>
      </w:tr>
      <w:tr w:rsidR="00C65613" w:rsidRPr="000E4E7F" w:rsidDel="00BE5281" w14:paraId="791E3BD5" w14:textId="727C57A3" w:rsidTr="003C0A8B">
        <w:trPr>
          <w:cantSplit/>
          <w:del w:id="13876" w:author="cr4287r1 (R2-2004040)" w:date="2020-05-11T21:20:00Z"/>
        </w:trPr>
        <w:tc>
          <w:tcPr>
            <w:tcW w:w="2268" w:type="dxa"/>
          </w:tcPr>
          <w:p w14:paraId="276CDBC5" w14:textId="61B6F091" w:rsidR="00C65613" w:rsidRPr="000E4E7F" w:rsidDel="00BE5281" w:rsidRDefault="00C65613" w:rsidP="001628A2">
            <w:pPr>
              <w:pStyle w:val="TAL"/>
              <w:rPr>
                <w:del w:id="13877" w:author="cr4287r1 (R2-2004040)" w:date="2020-05-11T21:20:00Z"/>
                <w:i/>
                <w:iCs/>
                <w:noProof/>
              </w:rPr>
            </w:pPr>
            <w:del w:id="13878" w:author="cr4287r1 (R2-2004040)" w:date="2020-05-11T21:20:00Z">
              <w:r w:rsidRPr="000E4E7F" w:rsidDel="00BE5281">
                <w:rPr>
                  <w:i/>
                  <w:iCs/>
                  <w:noProof/>
                </w:rPr>
                <w:delText>dl-interleaving</w:delText>
              </w:r>
            </w:del>
          </w:p>
        </w:tc>
        <w:tc>
          <w:tcPr>
            <w:tcW w:w="7371" w:type="dxa"/>
          </w:tcPr>
          <w:p w14:paraId="1637E378" w14:textId="6BB74FC6" w:rsidR="00C65613" w:rsidRPr="000E4E7F" w:rsidDel="00BE5281" w:rsidRDefault="00C65613" w:rsidP="001628A2">
            <w:pPr>
              <w:pStyle w:val="TAL"/>
              <w:rPr>
                <w:del w:id="13879" w:author="cr4287r1 (R2-2004040)" w:date="2020-05-11T21:20:00Z"/>
              </w:rPr>
            </w:pPr>
            <w:del w:id="13880" w:author="cr4287r1 (R2-2004040)" w:date="2020-05-11T21:20:00Z">
              <w:r w:rsidRPr="000E4E7F" w:rsidDel="00BE5281">
                <w:delText>The field is optionally present, Need OR, if d</w:delText>
              </w:r>
              <w:r w:rsidRPr="000E4E7F" w:rsidDel="00BE5281">
                <w:rPr>
                  <w:i/>
                  <w:iCs/>
                </w:rPr>
                <w:delText>l-MultiTB-Config</w:delText>
              </w:r>
              <w:r w:rsidRPr="000E4E7F" w:rsidDel="00BE5281">
                <w:delText xml:space="preserve"> is set to </w:delText>
              </w:r>
              <w:r w:rsidRPr="000E4E7F" w:rsidDel="00BE5281">
                <w:rPr>
                  <w:i/>
                  <w:iCs/>
                </w:rPr>
                <w:delText>interleaving</w:delText>
              </w:r>
              <w:r w:rsidRPr="000E4E7F" w:rsidDel="00BE5281">
                <w:delText>; otherwise the field is not present and the UE shall delete any existing value for this field.</w:delText>
              </w:r>
            </w:del>
          </w:p>
        </w:tc>
      </w:tr>
    </w:tbl>
    <w:p w14:paraId="17EA5CA5" w14:textId="273AFA08" w:rsidR="00C65613" w:rsidRPr="000E4E7F" w:rsidDel="00BE5281" w:rsidRDefault="00C65613" w:rsidP="009722D5">
      <w:pPr>
        <w:rPr>
          <w:del w:id="13881" w:author="cr4287r1 (R2-2004040)" w:date="2020-05-11T21:20:00Z"/>
        </w:rPr>
      </w:pPr>
    </w:p>
    <w:p w14:paraId="14F0E45C" w14:textId="77777777" w:rsidR="009722D5" w:rsidRPr="000E4E7F" w:rsidRDefault="009722D5" w:rsidP="009722D5">
      <w:pPr>
        <w:pStyle w:val="Heading4"/>
      </w:pPr>
      <w:bookmarkStart w:id="13882" w:name="_Toc20487614"/>
      <w:bookmarkStart w:id="13883" w:name="_Toc29342916"/>
      <w:bookmarkStart w:id="13884" w:name="_Toc29344055"/>
      <w:bookmarkStart w:id="13885" w:name="_Toc36567321"/>
      <w:bookmarkStart w:id="13886" w:name="_Toc36810775"/>
      <w:bookmarkStart w:id="13887" w:name="_Toc36847139"/>
      <w:bookmarkStart w:id="13888" w:name="_Toc36939792"/>
      <w:bookmarkStart w:id="13889" w:name="_Toc37082772"/>
      <w:r w:rsidRPr="000E4E7F">
        <w:t>–</w:t>
      </w:r>
      <w:r w:rsidRPr="000E4E7F">
        <w:tab/>
      </w:r>
      <w:r w:rsidRPr="000E4E7F">
        <w:rPr>
          <w:i/>
        </w:rPr>
        <w:t>N</w:t>
      </w:r>
      <w:r w:rsidRPr="000E4E7F">
        <w:rPr>
          <w:i/>
          <w:noProof/>
        </w:rPr>
        <w:t>PDCCH-ConfigDedicated-NB</w:t>
      </w:r>
      <w:bookmarkEnd w:id="13882"/>
      <w:bookmarkEnd w:id="13883"/>
      <w:bookmarkEnd w:id="13884"/>
      <w:bookmarkEnd w:id="13885"/>
      <w:bookmarkEnd w:id="13886"/>
      <w:bookmarkEnd w:id="13887"/>
      <w:bookmarkEnd w:id="13888"/>
      <w:bookmarkEnd w:id="13889"/>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222340A7" w:rsidR="009722D5" w:rsidRPr="000E4E7F" w:rsidRDefault="009722D5" w:rsidP="009722D5">
      <w:pPr>
        <w:pStyle w:val="Heading4"/>
        <w:rPr>
          <w:i/>
          <w:noProof/>
        </w:rPr>
      </w:pPr>
      <w:bookmarkStart w:id="13890" w:name="_Toc20487615"/>
      <w:bookmarkStart w:id="13891" w:name="_Toc29342917"/>
      <w:bookmarkStart w:id="13892" w:name="_Toc29344056"/>
      <w:bookmarkStart w:id="13893" w:name="_Toc36567322"/>
      <w:bookmarkStart w:id="13894" w:name="_Toc36810776"/>
      <w:bookmarkStart w:id="13895" w:name="_Toc36847140"/>
      <w:bookmarkStart w:id="13896" w:name="_Toc36939793"/>
      <w:bookmarkStart w:id="13897" w:name="_Toc37082773"/>
      <w:r w:rsidRPr="000E4E7F">
        <w:t>–</w:t>
      </w:r>
      <w:r w:rsidRPr="000E4E7F">
        <w:tab/>
      </w:r>
      <w:r w:rsidRPr="000E4E7F">
        <w:rPr>
          <w:i/>
        </w:rPr>
        <w:t>N</w:t>
      </w:r>
      <w:r w:rsidRPr="000E4E7F">
        <w:rPr>
          <w:i/>
          <w:noProof/>
        </w:rPr>
        <w:t>PDSCH-Config</w:t>
      </w:r>
      <w:del w:id="13898" w:author="cr4287r1 (R2-2004040)" w:date="2020-05-11T21:22:00Z">
        <w:r w:rsidRPr="000E4E7F" w:rsidDel="00BE5281">
          <w:rPr>
            <w:i/>
            <w:noProof/>
          </w:rPr>
          <w:delText>Common</w:delText>
        </w:r>
      </w:del>
      <w:r w:rsidRPr="000E4E7F">
        <w:rPr>
          <w:i/>
          <w:noProof/>
        </w:rPr>
        <w:t>-NB</w:t>
      </w:r>
      <w:bookmarkEnd w:id="13890"/>
      <w:bookmarkEnd w:id="13891"/>
      <w:bookmarkEnd w:id="13892"/>
      <w:bookmarkEnd w:id="13893"/>
      <w:bookmarkEnd w:id="13894"/>
      <w:bookmarkEnd w:id="13895"/>
      <w:bookmarkEnd w:id="13896"/>
      <w:bookmarkEnd w:id="13897"/>
    </w:p>
    <w:p w14:paraId="6AB97DA5" w14:textId="5133F21A"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3899" w:author="cr4287r1 (R2-2004040)" w:date="2020-05-11T21:22:00Z">
        <w:r w:rsidR="00BE5281">
          <w:t xml:space="preserve"> </w:t>
        </w:r>
        <w:r w:rsidR="00BE5281" w:rsidRPr="00193F1A">
          <w:t xml:space="preserve">The IE </w:t>
        </w:r>
        <w:r w:rsidR="00BE5281" w:rsidRPr="00193F1A">
          <w:rPr>
            <w:i/>
          </w:rPr>
          <w:t>N</w:t>
        </w:r>
        <w:r w:rsidR="00BE5281" w:rsidRPr="00193F1A">
          <w:rPr>
            <w:i/>
            <w:noProof/>
          </w:rPr>
          <w:t>P</w:t>
        </w:r>
        <w:r w:rsidR="00BE5281">
          <w:rPr>
            <w:i/>
            <w:noProof/>
          </w:rPr>
          <w:t>D</w:t>
        </w:r>
        <w:r w:rsidR="00BE5281" w:rsidRPr="00193F1A">
          <w:rPr>
            <w:i/>
            <w:noProof/>
          </w:rPr>
          <w:t>SCH-ConfigDedicated-NB</w:t>
        </w:r>
        <w:r w:rsidR="00BE5281" w:rsidRPr="00193F1A">
          <w:t xml:space="preserve"> is used to specify the UE specific NP</w:t>
        </w:r>
        <w:r w:rsidR="00BE5281">
          <w:t>D</w:t>
        </w:r>
        <w:r w:rsidR="00BE5281" w:rsidRPr="00193F1A">
          <w:t>SCH configuration.</w:t>
        </w:r>
      </w:ins>
    </w:p>
    <w:p w14:paraId="69162431" w14:textId="3D740469" w:rsidR="009722D5" w:rsidRPr="000E4E7F" w:rsidRDefault="009722D5" w:rsidP="009722D5">
      <w:pPr>
        <w:pStyle w:val="TH"/>
        <w:rPr>
          <w:bCs/>
          <w:i/>
          <w:iCs/>
          <w:noProof/>
        </w:rPr>
      </w:pPr>
      <w:r w:rsidRPr="000E4E7F">
        <w:rPr>
          <w:bCs/>
          <w:i/>
          <w:iCs/>
          <w:noProof/>
        </w:rPr>
        <w:t>NPDSCH-Config</w:t>
      </w:r>
      <w:del w:id="13900" w:author="cr4287r1 (R2-2004040)" w:date="2020-05-11T21:22:00Z">
        <w:r w:rsidRPr="000E4E7F" w:rsidDel="00BE5281">
          <w:rPr>
            <w:bCs/>
            <w:i/>
            <w:iCs/>
            <w:noProof/>
          </w:rPr>
          <w:delText>Common</w:delText>
        </w:r>
      </w:del>
      <w:r w:rsidRPr="000E4E7F">
        <w:rPr>
          <w:bCs/>
          <w:i/>
          <w:iCs/>
          <w:noProof/>
        </w:rPr>
        <w:t xml:space="preserve">-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45AE2426"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1" w:author="cr4287r1 (R2-2004040)" w:date="2020-05-11T21:22:00Z"/>
          <w:rFonts w:ascii="Courier New" w:eastAsia="SimSun" w:hAnsi="Courier New"/>
          <w:noProof/>
          <w:sz w:val="16"/>
          <w:lang w:eastAsia="en-US"/>
        </w:rPr>
      </w:pPr>
      <w:ins w:id="13902" w:author="cr4287r1 (R2-2004040)" w:date="2020-05-11T21:22:00Z">
        <w:r w:rsidRPr="00BE5281">
          <w:rPr>
            <w:rFonts w:ascii="Courier New" w:eastAsia="SimSun" w:hAnsi="Courier New"/>
            <w:noProof/>
            <w:sz w:val="16"/>
            <w:lang w:eastAsia="en-US"/>
          </w:rPr>
          <w:t>NPDSCH-ConfigDedicated-NB-r16 ::=</w:t>
        </w:r>
        <w:r w:rsidRPr="00BE5281">
          <w:rPr>
            <w:rFonts w:ascii="Courier New" w:eastAsia="SimSun" w:hAnsi="Courier New"/>
            <w:noProof/>
            <w:sz w:val="16"/>
            <w:lang w:eastAsia="en-US"/>
          </w:rPr>
          <w:tab/>
          <w:t>SEQUENCE {</w:t>
        </w:r>
      </w:ins>
    </w:p>
    <w:p w14:paraId="44AD9F6B"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3" w:author="cr4287r1 (R2-2004040)" w:date="2020-05-11T21:22:00Z"/>
          <w:rFonts w:ascii="Courier New" w:eastAsia="SimSun" w:hAnsi="Courier New"/>
          <w:noProof/>
          <w:sz w:val="16"/>
          <w:lang w:eastAsia="en-US"/>
        </w:rPr>
      </w:pPr>
      <w:ins w:id="13904" w:author="cr4287r1 (R2-2004040)" w:date="2020-05-11T21:22:00Z">
        <w:r w:rsidRPr="00BE5281">
          <w:rPr>
            <w:rFonts w:ascii="Courier New" w:eastAsia="SimSun" w:hAnsi="Courier New"/>
            <w:noProof/>
            <w:sz w:val="16"/>
            <w:lang w:eastAsia="en-US"/>
          </w:rPr>
          <w:lastRenderedPageBreak/>
          <w:tab/>
          <w:t>npd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NPDSCH-MultiTB-Config-NB-r16</w:t>
        </w:r>
        <w:r w:rsidRPr="00BE5281">
          <w:rPr>
            <w:rFonts w:ascii="Courier New" w:eastAsia="SimSun" w:hAnsi="Courier New"/>
            <w:noProof/>
            <w:sz w:val="16"/>
            <w:lang w:eastAsia="en-US"/>
          </w:rPr>
          <w:tab/>
          <w:t xml:space="preserve"> OPTIONAL</w:t>
        </w:r>
        <w:r w:rsidRPr="00BE5281">
          <w:rPr>
            <w:rFonts w:ascii="Courier New" w:eastAsia="SimSun" w:hAnsi="Courier New"/>
            <w:noProof/>
            <w:sz w:val="16"/>
            <w:lang w:eastAsia="en-US"/>
          </w:rPr>
          <w:tab/>
          <w:t>-- Cond twoHARQ</w:t>
        </w:r>
      </w:ins>
    </w:p>
    <w:p w14:paraId="53C9AF0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5" w:author="cr4287r1 (R2-2004040)" w:date="2020-05-11T21:22:00Z"/>
          <w:rFonts w:ascii="Courier New" w:eastAsia="SimSun" w:hAnsi="Courier New"/>
          <w:noProof/>
          <w:sz w:val="16"/>
          <w:lang w:eastAsia="en-US"/>
        </w:rPr>
      </w:pPr>
      <w:ins w:id="13906" w:author="cr4287r1 (R2-2004040)" w:date="2020-05-11T21:22:00Z">
        <w:r w:rsidRPr="00BE5281">
          <w:rPr>
            <w:rFonts w:ascii="Courier New" w:eastAsia="SimSun" w:hAnsi="Courier New"/>
            <w:noProof/>
            <w:sz w:val="16"/>
            <w:lang w:eastAsia="en-US"/>
          </w:rPr>
          <w:t>}</w:t>
        </w:r>
      </w:ins>
    </w:p>
    <w:p w14:paraId="7B4B78C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7" w:author="cr4287r1 (R2-2004040)" w:date="2020-05-11T21:22:00Z"/>
          <w:rFonts w:ascii="Courier New" w:eastAsia="SimSun" w:hAnsi="Courier New"/>
          <w:noProof/>
          <w:sz w:val="16"/>
          <w:lang w:eastAsia="en-US"/>
        </w:rPr>
      </w:pPr>
    </w:p>
    <w:p w14:paraId="1964513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08" w:author="cr4287r1 (R2-2004040)" w:date="2020-05-11T21:22:00Z"/>
          <w:rFonts w:ascii="Courier New" w:eastAsia="SimSun" w:hAnsi="Courier New"/>
          <w:noProof/>
          <w:sz w:val="16"/>
          <w:lang w:eastAsia="en-US"/>
        </w:rPr>
      </w:pPr>
      <w:ins w:id="13909" w:author="cr4287r1 (R2-2004040)" w:date="2020-05-11T21:22:00Z">
        <w:r w:rsidRPr="00BE5281">
          <w:rPr>
            <w:rFonts w:ascii="Courier New" w:eastAsia="SimSun" w:hAnsi="Courier New"/>
            <w:noProof/>
            <w:sz w:val="16"/>
            <w:lang w:eastAsia="en-US"/>
          </w:rPr>
          <w:t>NPDSCH-MultiTB-Config-NB-r16 ::=</w:t>
        </w:r>
        <w:r w:rsidRPr="00BE5281">
          <w:rPr>
            <w:rFonts w:ascii="Courier New" w:eastAsia="SimSun" w:hAnsi="Courier New"/>
            <w:noProof/>
            <w:sz w:val="16"/>
            <w:lang w:eastAsia="en-US"/>
          </w:rPr>
          <w:tab/>
          <w:t>SEQUENCE {</w:t>
        </w:r>
      </w:ins>
    </w:p>
    <w:p w14:paraId="388C816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0" w:author="cr4287r1 (R2-2004040)" w:date="2020-05-11T21:22:00Z"/>
          <w:rFonts w:ascii="Courier New" w:eastAsia="SimSun" w:hAnsi="Courier New"/>
          <w:noProof/>
          <w:sz w:val="16"/>
          <w:lang w:eastAsia="en-US"/>
        </w:rPr>
      </w:pPr>
      <w:ins w:id="13911" w:author="cr4287r1 (R2-2004040)" w:date="2020-05-11T21:22:00Z">
        <w:r w:rsidRPr="00BE5281">
          <w:rPr>
            <w:rFonts w:ascii="Courier New" w:eastAsia="SimSun" w:hAnsi="Courier New"/>
            <w:noProof/>
            <w:sz w:val="16"/>
            <w:lang w:eastAsia="en-US"/>
          </w:rPr>
          <w:tab/>
          <w:t>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014C03EA" w14:textId="77777777" w:rsidR="00BE5281" w:rsidRPr="00BE5281" w:rsidRDefault="00BE5281" w:rsidP="00BE5281">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2" w:author="cr4287r1 (R2-2004040)" w:date="2020-05-11T21:22:00Z"/>
          <w:rFonts w:ascii="Courier New" w:eastAsia="SimSun" w:hAnsi="Courier New"/>
          <w:noProof/>
          <w:sz w:val="16"/>
          <w:lang w:eastAsia="en-US"/>
        </w:rPr>
      </w:pPr>
      <w:ins w:id="13913" w:author="cr4287r1 (R2-2004040)" w:date="2020-05-11T21:22:00Z">
        <w:r w:rsidRPr="00BE5281">
          <w:rPr>
            <w:rFonts w:ascii="Courier New" w:eastAsia="SimSun" w:hAnsi="Courier New"/>
            <w:noProof/>
            <w:sz w:val="16"/>
            <w:lang w:eastAsia="en-US"/>
          </w:rPr>
          <w:tab/>
          <w:t>harq-ACK-Bundlin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true}</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t>OPTIONAL</w:t>
        </w:r>
        <w:r w:rsidRPr="00BE5281">
          <w:rPr>
            <w:rFonts w:ascii="Courier New" w:eastAsia="SimSun" w:hAnsi="Courier New"/>
            <w:noProof/>
            <w:sz w:val="16"/>
            <w:lang w:eastAsia="en-US"/>
          </w:rPr>
          <w:tab/>
          <w:t>-- Cond interleaved</w:t>
        </w:r>
      </w:ins>
    </w:p>
    <w:p w14:paraId="5C3ED8C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14" w:author="cr4287r1 (R2-2004040)" w:date="2020-05-11T21:22:00Z"/>
          <w:rFonts w:ascii="Courier New" w:eastAsia="SimSun" w:hAnsi="Courier New"/>
          <w:noProof/>
          <w:sz w:val="16"/>
          <w:lang w:eastAsia="en-US"/>
        </w:rPr>
      </w:pPr>
      <w:ins w:id="13915" w:author="cr4287r1 (R2-2004040)" w:date="2020-05-11T21:22:00Z">
        <w:r w:rsidRPr="00BE5281">
          <w:rPr>
            <w:rFonts w:ascii="Courier New" w:eastAsia="SimSun" w:hAnsi="Courier New"/>
            <w:noProof/>
            <w:sz w:val="16"/>
            <w:lang w:eastAsia="en-US"/>
          </w:rPr>
          <w:t>}</w:t>
        </w:r>
      </w:ins>
    </w:p>
    <w:p w14:paraId="720F7A5F" w14:textId="77777777" w:rsidR="00BE5281" w:rsidRDefault="00BE5281" w:rsidP="009722D5">
      <w:pPr>
        <w:pStyle w:val="PL"/>
        <w:shd w:val="clear" w:color="auto" w:fill="E6E6E6"/>
        <w:rPr>
          <w:ins w:id="13916" w:author="cr4287r1 (R2-2004040)" w:date="2020-05-11T21:22:00Z"/>
        </w:rPr>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0110E9F1" w:rsidR="009722D5" w:rsidRPr="000E4E7F" w:rsidRDefault="009722D5">
            <w:pPr>
              <w:pStyle w:val="TAH"/>
              <w:rPr>
                <w:lang w:eastAsia="en-GB"/>
              </w:rPr>
            </w:pPr>
            <w:r w:rsidRPr="000E4E7F">
              <w:rPr>
                <w:i/>
                <w:noProof/>
                <w:lang w:eastAsia="en-GB"/>
              </w:rPr>
              <w:t>NPDSCH-Config</w:t>
            </w:r>
            <w:del w:id="13917" w:author="cr4287r1 (R2-2004040)" w:date="2020-05-11T21:23:00Z">
              <w:r w:rsidRPr="000E4E7F" w:rsidDel="00BE5281">
                <w:rPr>
                  <w:i/>
                  <w:noProof/>
                  <w:lang w:eastAsia="en-GB"/>
                </w:rPr>
                <w:delText>Common</w:delText>
              </w:r>
            </w:del>
            <w:r w:rsidRPr="000E4E7F">
              <w:rPr>
                <w:i/>
                <w:noProof/>
                <w:lang w:eastAsia="en-GB"/>
              </w:rPr>
              <w:t xml:space="preserve">-NB </w:t>
            </w:r>
            <w:r w:rsidRPr="000E4E7F">
              <w:rPr>
                <w:iCs/>
                <w:noProof/>
                <w:lang w:eastAsia="en-GB"/>
              </w:rPr>
              <w:t>field descriptions</w:t>
            </w:r>
          </w:p>
        </w:tc>
      </w:tr>
      <w:tr w:rsidR="00BE5281" w:rsidRPr="00BE5281" w14:paraId="5242BFEC" w14:textId="77777777" w:rsidTr="00173E2D">
        <w:trPr>
          <w:cantSplit/>
          <w:ins w:id="13918" w:author="cr4287r1 (R2-2004040)" w:date="2020-05-11T21:23:00Z"/>
        </w:trPr>
        <w:tc>
          <w:tcPr>
            <w:tcW w:w="9639" w:type="dxa"/>
          </w:tcPr>
          <w:p w14:paraId="1CF8F149" w14:textId="77777777" w:rsidR="00BE5281" w:rsidRPr="00BE5281" w:rsidRDefault="00BE5281" w:rsidP="00BE5281">
            <w:pPr>
              <w:keepNext/>
              <w:keepLines/>
              <w:overflowPunct/>
              <w:autoSpaceDE/>
              <w:autoSpaceDN/>
              <w:adjustRightInd/>
              <w:spacing w:after="0"/>
              <w:textAlignment w:val="auto"/>
              <w:rPr>
                <w:ins w:id="13919" w:author="cr4287r1 (R2-2004040)" w:date="2020-05-11T21:23:00Z"/>
                <w:rFonts w:ascii="Arial" w:eastAsia="SimSun" w:hAnsi="Arial"/>
                <w:b/>
                <w:bCs/>
                <w:i/>
                <w:noProof/>
                <w:sz w:val="18"/>
                <w:lang w:eastAsia="en-GB"/>
              </w:rPr>
            </w:pPr>
            <w:ins w:id="13920" w:author="cr4287r1 (R2-2004040)" w:date="2020-05-11T21:23:00Z">
              <w:r w:rsidRPr="00BE5281">
                <w:rPr>
                  <w:rFonts w:ascii="Arial" w:eastAsia="SimSun" w:hAnsi="Arial"/>
                  <w:b/>
                  <w:i/>
                  <w:sz w:val="18"/>
                  <w:lang w:eastAsia="en-US"/>
                </w:rPr>
                <w:t>multiTB-Config</w:t>
              </w:r>
              <w:r w:rsidRPr="00BE5281">
                <w:rPr>
                  <w:rFonts w:ascii="Arial" w:eastAsia="SimSun" w:hAnsi="Arial"/>
                  <w:b/>
                  <w:bCs/>
                  <w:i/>
                  <w:noProof/>
                  <w:sz w:val="18"/>
                  <w:lang w:eastAsia="en-GB"/>
                </w:rPr>
                <w:t xml:space="preserve"> </w:t>
              </w:r>
            </w:ins>
          </w:p>
          <w:p w14:paraId="154D51AB" w14:textId="77777777" w:rsidR="00BE5281" w:rsidRPr="00BE5281" w:rsidRDefault="00BE5281" w:rsidP="00BE5281">
            <w:pPr>
              <w:keepNext/>
              <w:keepLines/>
              <w:overflowPunct/>
              <w:autoSpaceDE/>
              <w:autoSpaceDN/>
              <w:adjustRightInd/>
              <w:spacing w:after="0"/>
              <w:textAlignment w:val="auto"/>
              <w:rPr>
                <w:ins w:id="13921" w:author="cr4287r1 (R2-2004040)" w:date="2020-05-11T21:23:00Z"/>
                <w:rFonts w:ascii="Arial" w:eastAsia="SimSun" w:hAnsi="Arial"/>
                <w:b/>
                <w:bCs/>
                <w:i/>
                <w:iCs/>
                <w:kern w:val="2"/>
                <w:sz w:val="18"/>
                <w:lang w:eastAsia="en-US"/>
              </w:rPr>
            </w:pPr>
            <w:ins w:id="13922" w:author="cr4287r1 (R2-2004040)" w:date="2020-05-11T21:23:00Z">
              <w:r w:rsidRPr="00BE5281">
                <w:rPr>
                  <w:rFonts w:ascii="Arial" w:eastAsia="SimSun" w:hAnsi="Arial"/>
                  <w:bCs/>
                  <w:noProof/>
                  <w:sz w:val="18"/>
                  <w:lang w:eastAsia="en-GB"/>
                </w:rPr>
                <w:t xml:space="preserve">For FDD: Activation of multiple TBs scheduling in DL, see TS 36.213 [23]. Value </w:t>
              </w:r>
              <w:r w:rsidRPr="00BE5281">
                <w:rPr>
                  <w:rFonts w:ascii="Arial" w:eastAsia="SimSun" w:hAnsi="Arial"/>
                  <w:bCs/>
                  <w:i/>
                  <w:noProof/>
                  <w:sz w:val="18"/>
                  <w:lang w:eastAsia="en-GB"/>
                </w:rPr>
                <w:t>interleaved</w:t>
              </w:r>
              <w:r w:rsidRPr="00BE5281">
                <w:rPr>
                  <w:rFonts w:ascii="Arial" w:eastAsia="SimSun" w:hAnsi="Arial"/>
                  <w:bCs/>
                  <w:noProof/>
                  <w:sz w:val="18"/>
                  <w:lang w:eastAsia="en-GB"/>
                </w:rPr>
                <w:t xml:space="preserve"> indicates that multiple TBs scheduling with interleaved transmission is enabled, value </w:t>
              </w:r>
              <w:r w:rsidRPr="00BE5281">
                <w:rPr>
                  <w:rFonts w:ascii="Arial" w:eastAsia="SimSun" w:hAnsi="Arial"/>
                  <w:bCs/>
                  <w:i/>
                  <w:noProof/>
                  <w:sz w:val="18"/>
                  <w:lang w:eastAsia="en-GB"/>
                </w:rPr>
                <w:t>nonInterleaved</w:t>
              </w:r>
              <w:r w:rsidRPr="00BE5281">
                <w:rPr>
                  <w:rFonts w:ascii="Arial" w:eastAsia="SimSun" w:hAnsi="Arial"/>
                  <w:bCs/>
                  <w:noProof/>
                  <w:sz w:val="18"/>
                  <w:lang w:eastAsia="en-GB"/>
                </w:rPr>
                <w:t xml:space="preserve"> indicates that multiple TBs scheduling without interleaved transmission is enabled.</w:t>
              </w:r>
            </w:ins>
          </w:p>
        </w:tc>
      </w:tr>
      <w:tr w:rsidR="00BE5281" w:rsidRPr="00BE5281" w14:paraId="645EB4C3" w14:textId="77777777" w:rsidTr="00173E2D">
        <w:trPr>
          <w:cantSplit/>
          <w:ins w:id="13923" w:author="cr4287r1 (R2-2004040)" w:date="2020-05-11T21:23:00Z"/>
        </w:trPr>
        <w:tc>
          <w:tcPr>
            <w:tcW w:w="9639" w:type="dxa"/>
          </w:tcPr>
          <w:p w14:paraId="65C9A06A" w14:textId="77777777" w:rsidR="00BE5281" w:rsidRPr="00BE5281" w:rsidRDefault="00BE5281" w:rsidP="00BE5281">
            <w:pPr>
              <w:keepNext/>
              <w:keepLines/>
              <w:overflowPunct/>
              <w:autoSpaceDE/>
              <w:autoSpaceDN/>
              <w:adjustRightInd/>
              <w:spacing w:after="0"/>
              <w:textAlignment w:val="auto"/>
              <w:rPr>
                <w:ins w:id="13924" w:author="cr4287r1 (R2-2004040)" w:date="2020-05-11T21:23:00Z"/>
                <w:rFonts w:ascii="Arial" w:eastAsia="SimSun" w:hAnsi="Arial"/>
                <w:b/>
                <w:bCs/>
                <w:i/>
                <w:iCs/>
                <w:noProof/>
                <w:sz w:val="18"/>
                <w:lang w:eastAsia="en-US"/>
              </w:rPr>
            </w:pPr>
            <w:ins w:id="13925" w:author="cr4287r1 (R2-2004040)" w:date="2020-05-11T21:23:00Z">
              <w:r w:rsidRPr="00BE5281">
                <w:rPr>
                  <w:rFonts w:ascii="Arial" w:eastAsia="SimSun" w:hAnsi="Arial"/>
                  <w:b/>
                  <w:bCs/>
                  <w:i/>
                  <w:iCs/>
                  <w:noProof/>
                  <w:sz w:val="18"/>
                  <w:lang w:eastAsia="en-US"/>
                </w:rPr>
                <w:t>harq-ACK-Bundling</w:t>
              </w:r>
            </w:ins>
          </w:p>
          <w:p w14:paraId="031C00FE" w14:textId="77777777" w:rsidR="00BE5281" w:rsidRPr="00BE5281" w:rsidRDefault="00BE5281" w:rsidP="00BE5281">
            <w:pPr>
              <w:keepNext/>
              <w:keepLines/>
              <w:overflowPunct/>
              <w:autoSpaceDE/>
              <w:autoSpaceDN/>
              <w:adjustRightInd/>
              <w:spacing w:after="0"/>
              <w:textAlignment w:val="auto"/>
              <w:rPr>
                <w:ins w:id="13926" w:author="cr4287r1 (R2-2004040)" w:date="2020-05-11T21:23:00Z"/>
                <w:rFonts w:ascii="Arial" w:eastAsia="SimSun" w:hAnsi="Arial"/>
                <w:b/>
                <w:bCs/>
                <w:i/>
                <w:iCs/>
                <w:kern w:val="2"/>
                <w:sz w:val="18"/>
                <w:lang w:eastAsia="en-US"/>
              </w:rPr>
            </w:pPr>
            <w:ins w:id="13927" w:author="cr4287r1 (R2-2004040)" w:date="2020-05-11T21:23:00Z">
              <w:r w:rsidRPr="00BE5281">
                <w:rPr>
                  <w:rFonts w:ascii="Arial" w:eastAsia="SimSun" w:hAnsi="Arial"/>
                  <w:bCs/>
                  <w:noProof/>
                  <w:sz w:val="18"/>
                  <w:lang w:eastAsia="en-GB"/>
                </w:rPr>
                <w:t>For FDD: Activation of HARQ ACK bundling for DL multiple TBs scheduling with interleaved transmission, see TS 36.213 [23].</w:t>
              </w:r>
            </w:ins>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24D27C0C" w14:textId="77777777" w:rsidR="00BE5281" w:rsidRPr="00BE5281" w:rsidRDefault="00BE5281" w:rsidP="00BE5281">
      <w:pPr>
        <w:overflowPunct/>
        <w:autoSpaceDE/>
        <w:autoSpaceDN/>
        <w:adjustRightInd/>
        <w:textAlignment w:val="auto"/>
        <w:rPr>
          <w:ins w:id="13928" w:author="cr4287r1 (R2-2004040)" w:date="2020-05-11T21:24:00Z"/>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E5281" w:rsidRPr="00BE5281" w14:paraId="167FD5E0" w14:textId="77777777" w:rsidTr="00173E2D">
        <w:trPr>
          <w:cantSplit/>
          <w:tblHeader/>
          <w:ins w:id="13929" w:author="cr4287r1 (R2-2004040)" w:date="2020-05-11T21:24:00Z"/>
        </w:trPr>
        <w:tc>
          <w:tcPr>
            <w:tcW w:w="2268" w:type="dxa"/>
          </w:tcPr>
          <w:p w14:paraId="39ED9414" w14:textId="77777777" w:rsidR="00BE5281" w:rsidRPr="00BE5281" w:rsidRDefault="00BE5281" w:rsidP="00BE5281">
            <w:pPr>
              <w:keepNext/>
              <w:keepLines/>
              <w:overflowPunct/>
              <w:autoSpaceDE/>
              <w:autoSpaceDN/>
              <w:adjustRightInd/>
              <w:spacing w:after="0"/>
              <w:jc w:val="center"/>
              <w:textAlignment w:val="auto"/>
              <w:rPr>
                <w:ins w:id="13930" w:author="cr4287r1 (R2-2004040)" w:date="2020-05-11T21:24:00Z"/>
                <w:rFonts w:ascii="Arial" w:eastAsia="SimSun" w:hAnsi="Arial"/>
                <w:b/>
                <w:sz w:val="18"/>
                <w:lang w:eastAsia="en-US"/>
              </w:rPr>
            </w:pPr>
            <w:ins w:id="13931" w:author="cr4287r1 (R2-2004040)" w:date="2020-05-11T21:24:00Z">
              <w:r w:rsidRPr="00BE5281">
                <w:rPr>
                  <w:rFonts w:ascii="Arial" w:eastAsia="SimSun" w:hAnsi="Arial"/>
                  <w:b/>
                  <w:sz w:val="18"/>
                  <w:lang w:eastAsia="en-US"/>
                </w:rPr>
                <w:t>Conditional presence</w:t>
              </w:r>
            </w:ins>
          </w:p>
        </w:tc>
        <w:tc>
          <w:tcPr>
            <w:tcW w:w="7371" w:type="dxa"/>
          </w:tcPr>
          <w:p w14:paraId="6A569430" w14:textId="77777777" w:rsidR="00BE5281" w:rsidRPr="00BE5281" w:rsidRDefault="00BE5281" w:rsidP="00BE5281">
            <w:pPr>
              <w:keepNext/>
              <w:keepLines/>
              <w:overflowPunct/>
              <w:autoSpaceDE/>
              <w:autoSpaceDN/>
              <w:adjustRightInd/>
              <w:spacing w:after="0"/>
              <w:jc w:val="center"/>
              <w:textAlignment w:val="auto"/>
              <w:rPr>
                <w:ins w:id="13932" w:author="cr4287r1 (R2-2004040)" w:date="2020-05-11T21:24:00Z"/>
                <w:rFonts w:ascii="Arial" w:eastAsia="SimSun" w:hAnsi="Arial"/>
                <w:b/>
                <w:sz w:val="18"/>
                <w:lang w:eastAsia="en-US"/>
              </w:rPr>
            </w:pPr>
            <w:ins w:id="13933" w:author="cr4287r1 (R2-2004040)" w:date="2020-05-11T21:24:00Z">
              <w:r w:rsidRPr="00BE5281">
                <w:rPr>
                  <w:rFonts w:ascii="Arial" w:eastAsia="SimSun" w:hAnsi="Arial"/>
                  <w:b/>
                  <w:sz w:val="18"/>
                  <w:lang w:eastAsia="en-US"/>
                </w:rPr>
                <w:t>Explanation</w:t>
              </w:r>
            </w:ins>
          </w:p>
        </w:tc>
      </w:tr>
      <w:tr w:rsidR="00BE5281" w:rsidRPr="00BE5281" w14:paraId="6E5C51D4" w14:textId="77777777" w:rsidTr="00173E2D">
        <w:trPr>
          <w:cantSplit/>
          <w:ins w:id="13934" w:author="cr4287r1 (R2-2004040)" w:date="2020-05-11T21:24:00Z"/>
        </w:trPr>
        <w:tc>
          <w:tcPr>
            <w:tcW w:w="2268" w:type="dxa"/>
          </w:tcPr>
          <w:p w14:paraId="413C9D16" w14:textId="77777777" w:rsidR="00BE5281" w:rsidRPr="00BE5281" w:rsidRDefault="00BE5281" w:rsidP="00BE5281">
            <w:pPr>
              <w:keepNext/>
              <w:keepLines/>
              <w:overflowPunct/>
              <w:autoSpaceDE/>
              <w:autoSpaceDN/>
              <w:adjustRightInd/>
              <w:spacing w:after="0"/>
              <w:textAlignment w:val="auto"/>
              <w:rPr>
                <w:ins w:id="13935" w:author="cr4287r1 (R2-2004040)" w:date="2020-05-11T21:24:00Z"/>
                <w:rFonts w:ascii="Arial" w:eastAsia="SimSun" w:hAnsi="Arial"/>
                <w:i/>
                <w:iCs/>
                <w:noProof/>
                <w:sz w:val="18"/>
                <w:lang w:eastAsia="en-US"/>
              </w:rPr>
            </w:pPr>
            <w:ins w:id="13936" w:author="cr4287r1 (R2-2004040)" w:date="2020-05-11T21:24:00Z">
              <w:r w:rsidRPr="00BE5281">
                <w:rPr>
                  <w:rFonts w:ascii="Arial" w:eastAsia="SimSun" w:hAnsi="Arial"/>
                  <w:i/>
                  <w:iCs/>
                  <w:noProof/>
                  <w:sz w:val="18"/>
                  <w:lang w:eastAsia="en-US"/>
                </w:rPr>
                <w:t>interleaved</w:t>
              </w:r>
            </w:ins>
          </w:p>
        </w:tc>
        <w:tc>
          <w:tcPr>
            <w:tcW w:w="7371" w:type="dxa"/>
          </w:tcPr>
          <w:p w14:paraId="4D631CFF" w14:textId="77777777" w:rsidR="00BE5281" w:rsidRPr="00BE5281" w:rsidRDefault="00BE5281" w:rsidP="00BE5281">
            <w:pPr>
              <w:keepNext/>
              <w:keepLines/>
              <w:overflowPunct/>
              <w:autoSpaceDE/>
              <w:autoSpaceDN/>
              <w:adjustRightInd/>
              <w:spacing w:after="0"/>
              <w:textAlignment w:val="auto"/>
              <w:rPr>
                <w:ins w:id="13937" w:author="cr4287r1 (R2-2004040)" w:date="2020-05-11T21:24:00Z"/>
                <w:rFonts w:ascii="Arial" w:eastAsia="SimSun" w:hAnsi="Arial"/>
                <w:sz w:val="18"/>
                <w:lang w:eastAsia="en-US"/>
              </w:rPr>
            </w:pPr>
            <w:ins w:id="13938"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m</w:t>
              </w:r>
              <w:r w:rsidRPr="00BE5281">
                <w:rPr>
                  <w:rFonts w:ascii="Arial" w:eastAsia="SimSun" w:hAnsi="Arial"/>
                  <w:i/>
                  <w:iCs/>
                  <w:sz w:val="18"/>
                  <w:lang w:eastAsia="en-US"/>
                </w:rPr>
                <w:t>ultiTB-Config</w:t>
              </w:r>
              <w:r w:rsidRPr="00BE5281">
                <w:rPr>
                  <w:rFonts w:ascii="Arial" w:eastAsia="SimSun" w:hAnsi="Arial"/>
                  <w:sz w:val="18"/>
                  <w:lang w:eastAsia="en-US"/>
                </w:rPr>
                <w:t xml:space="preserve"> is set to </w:t>
              </w:r>
              <w:r w:rsidRPr="00BE5281">
                <w:rPr>
                  <w:rFonts w:ascii="Arial" w:eastAsia="SimSun" w:hAnsi="Arial"/>
                  <w:i/>
                  <w:iCs/>
                  <w:sz w:val="18"/>
                  <w:lang w:eastAsia="en-US"/>
                </w:rPr>
                <w:t>interleaved</w:t>
              </w:r>
              <w:r w:rsidRPr="00BE5281">
                <w:rPr>
                  <w:rFonts w:ascii="Arial" w:eastAsia="SimSun" w:hAnsi="Arial"/>
                  <w:sz w:val="18"/>
                  <w:lang w:eastAsia="en-US"/>
                </w:rPr>
                <w:t>; otherwise the field is not present and the UE shall delete any existing value for this field.</w:t>
              </w:r>
            </w:ins>
          </w:p>
        </w:tc>
      </w:tr>
      <w:tr w:rsidR="00BE5281" w:rsidRPr="00BE5281" w14:paraId="49BFE3A4" w14:textId="77777777" w:rsidTr="00173E2D">
        <w:trPr>
          <w:cantSplit/>
          <w:ins w:id="13939" w:author="cr4287r1 (R2-2004040)" w:date="2020-05-11T21:24:00Z"/>
        </w:trPr>
        <w:tc>
          <w:tcPr>
            <w:tcW w:w="2268" w:type="dxa"/>
            <w:tcBorders>
              <w:top w:val="single" w:sz="4" w:space="0" w:color="808080"/>
              <w:left w:val="single" w:sz="4" w:space="0" w:color="808080"/>
              <w:bottom w:val="single" w:sz="4" w:space="0" w:color="808080"/>
              <w:right w:val="single" w:sz="4" w:space="0" w:color="808080"/>
            </w:tcBorders>
          </w:tcPr>
          <w:p w14:paraId="66BC2122" w14:textId="77777777" w:rsidR="00BE5281" w:rsidRPr="00BE5281" w:rsidRDefault="00BE5281" w:rsidP="00BE5281">
            <w:pPr>
              <w:keepNext/>
              <w:keepLines/>
              <w:overflowPunct/>
              <w:autoSpaceDE/>
              <w:autoSpaceDN/>
              <w:adjustRightInd/>
              <w:spacing w:after="0"/>
              <w:textAlignment w:val="auto"/>
              <w:rPr>
                <w:ins w:id="13940" w:author="cr4287r1 (R2-2004040)" w:date="2020-05-11T21:24:00Z"/>
                <w:rFonts w:ascii="Arial" w:eastAsia="SimSun" w:hAnsi="Arial"/>
                <w:i/>
                <w:iCs/>
                <w:noProof/>
                <w:sz w:val="18"/>
                <w:lang w:eastAsia="en-US"/>
              </w:rPr>
            </w:pPr>
            <w:ins w:id="13941" w:author="cr4287r1 (R2-2004040)" w:date="2020-05-11T21:24:00Z">
              <w:r w:rsidRPr="00BE5281">
                <w:rPr>
                  <w:rFonts w:ascii="Arial" w:eastAsia="SimSun" w:hAnsi="Arial"/>
                  <w:i/>
                  <w:iCs/>
                  <w:noProof/>
                  <w:sz w:val="18"/>
                  <w:lang w:eastAsia="en-US"/>
                </w:rPr>
                <w:t>twoHARQ</w:t>
              </w:r>
            </w:ins>
          </w:p>
        </w:tc>
        <w:tc>
          <w:tcPr>
            <w:tcW w:w="7371" w:type="dxa"/>
            <w:tcBorders>
              <w:top w:val="single" w:sz="4" w:space="0" w:color="808080"/>
              <w:left w:val="single" w:sz="4" w:space="0" w:color="808080"/>
              <w:bottom w:val="single" w:sz="4" w:space="0" w:color="808080"/>
              <w:right w:val="single" w:sz="4" w:space="0" w:color="808080"/>
            </w:tcBorders>
          </w:tcPr>
          <w:p w14:paraId="5A4FFD93" w14:textId="77777777" w:rsidR="00BE5281" w:rsidRPr="00BE5281" w:rsidRDefault="00BE5281" w:rsidP="00BE5281">
            <w:pPr>
              <w:keepNext/>
              <w:keepLines/>
              <w:overflowPunct/>
              <w:autoSpaceDE/>
              <w:autoSpaceDN/>
              <w:adjustRightInd/>
              <w:spacing w:after="0"/>
              <w:textAlignment w:val="auto"/>
              <w:rPr>
                <w:ins w:id="13942" w:author="cr4287r1 (R2-2004040)" w:date="2020-05-11T21:24:00Z"/>
                <w:rFonts w:ascii="Arial" w:eastAsia="SimSun" w:hAnsi="Arial"/>
                <w:sz w:val="18"/>
                <w:lang w:eastAsia="en-US"/>
              </w:rPr>
            </w:pPr>
            <w:ins w:id="13943" w:author="cr4287r1 (R2-2004040)" w:date="2020-05-11T21:24:00Z">
              <w:r w:rsidRPr="00BE5281">
                <w:rPr>
                  <w:rFonts w:ascii="Arial" w:eastAsia="SimSun" w:hAnsi="Arial"/>
                  <w:sz w:val="18"/>
                  <w:lang w:eastAsia="en-US"/>
                </w:rPr>
                <w:t xml:space="preserve">The field is optionally present, Need OR, if </w:t>
              </w:r>
              <w:r w:rsidRPr="00BE5281">
                <w:rPr>
                  <w:rFonts w:ascii="Arial" w:eastAsia="SimSun" w:hAnsi="Arial"/>
                  <w:i/>
                  <w:sz w:val="18"/>
                  <w:lang w:eastAsia="en-US"/>
                </w:rPr>
                <w:t>twoHARQ-ProcessesConfig</w:t>
              </w:r>
              <w:r w:rsidRPr="00BE5281">
                <w:rPr>
                  <w:rFonts w:ascii="Arial" w:eastAsia="SimSun" w:hAnsi="Arial"/>
                  <w:sz w:val="18"/>
                  <w:lang w:eastAsia="en-US"/>
                </w:rPr>
                <w:t xml:space="preserve"> is configured; otherwise the field is not present and the UE shall delete any existing value for this field.</w:t>
              </w:r>
            </w:ins>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13944" w:name="_Toc20487616"/>
      <w:bookmarkStart w:id="13945" w:name="_Toc29342918"/>
      <w:bookmarkStart w:id="13946" w:name="_Toc29344057"/>
      <w:bookmarkStart w:id="13947" w:name="_Toc36567323"/>
      <w:bookmarkStart w:id="13948" w:name="_Toc36810777"/>
      <w:bookmarkStart w:id="13949" w:name="_Toc36847141"/>
      <w:bookmarkStart w:id="13950" w:name="_Toc36939794"/>
      <w:bookmarkStart w:id="13951" w:name="_Toc37082774"/>
      <w:r w:rsidRPr="000E4E7F">
        <w:t>–</w:t>
      </w:r>
      <w:r w:rsidRPr="000E4E7F">
        <w:tab/>
      </w:r>
      <w:r w:rsidRPr="000E4E7F">
        <w:rPr>
          <w:i/>
        </w:rPr>
        <w:t>N</w:t>
      </w:r>
      <w:r w:rsidRPr="000E4E7F">
        <w:rPr>
          <w:i/>
          <w:noProof/>
        </w:rPr>
        <w:t>PRACH-ConfigSIB-NB</w:t>
      </w:r>
      <w:bookmarkEnd w:id="13944"/>
      <w:bookmarkEnd w:id="13945"/>
      <w:bookmarkEnd w:id="13946"/>
      <w:bookmarkEnd w:id="13947"/>
      <w:bookmarkEnd w:id="13948"/>
      <w:bookmarkEnd w:id="13949"/>
      <w:bookmarkEnd w:id="13950"/>
      <w:bookmarkEnd w:id="13951"/>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3952"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3952"/>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5001E9" w:rsidRDefault="009722D5" w:rsidP="009722D5">
      <w:pPr>
        <w:pStyle w:val="PL"/>
        <w:shd w:val="clear" w:color="auto" w:fill="E6E6E6"/>
        <w:rPr>
          <w:lang w:val="sv-SE"/>
        </w:rPr>
      </w:pPr>
      <w:r w:rsidRPr="000E4E7F">
        <w:tab/>
      </w:r>
      <w:r w:rsidRPr="005001E9">
        <w:rPr>
          <w:lang w:val="sv-SE"/>
        </w:rPr>
        <w:t>npdcch-StartSF-CSS-RA-r13</w:t>
      </w:r>
      <w:r w:rsidRPr="005001E9">
        <w:rPr>
          <w:lang w:val="sv-SE"/>
        </w:rPr>
        <w:tab/>
      </w:r>
      <w:r w:rsidRPr="005001E9">
        <w:rPr>
          <w:lang w:val="sv-SE"/>
        </w:rPr>
        <w:tab/>
      </w:r>
      <w:r w:rsidRPr="005001E9">
        <w:rPr>
          <w:lang w:val="sv-SE"/>
        </w:rPr>
        <w:tab/>
      </w:r>
      <w:r w:rsidRPr="005001E9">
        <w:rPr>
          <w:lang w:val="sv-SE"/>
        </w:rPr>
        <w:tab/>
        <w:t>ENUMERATED {v1dot5, v2, v4, v8, v16, v32, v48, v64},</w:t>
      </w:r>
    </w:p>
    <w:p w14:paraId="73252DA0" w14:textId="77777777" w:rsidR="009722D5" w:rsidRPr="000E4E7F" w:rsidRDefault="009722D5" w:rsidP="009722D5">
      <w:pPr>
        <w:pStyle w:val="PL"/>
        <w:shd w:val="clear" w:color="auto" w:fill="E6E6E6"/>
      </w:pPr>
      <w:r w:rsidRPr="005001E9">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5001E9"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BCA82F4" w14:textId="77777777" w:rsidR="002E4078" w:rsidRPr="005001E9" w:rsidRDefault="002E4078" w:rsidP="00C302FE">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330EB99C" w14:textId="77777777" w:rsidR="002E4078" w:rsidRPr="000E4E7F" w:rsidRDefault="002E4078" w:rsidP="00C302FE">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37F33E7C"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09B0F484"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953" w:name="OLE_LINK272"/>
      <w:bookmarkStart w:id="13954"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13953"/>
      <w:bookmarkEnd w:id="13954"/>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5001E9"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256, r512, r1024, r2048,</w:t>
      </w:r>
    </w:p>
    <w:p w14:paraId="4CBDA797" w14:textId="77777777" w:rsidR="00496B34" w:rsidRPr="005001E9" w:rsidRDefault="00496B34" w:rsidP="00496B34">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4, spare3, spare2, spare1}</w:t>
      </w:r>
    </w:p>
    <w:p w14:paraId="22D321A7" w14:textId="77777777" w:rsidR="00496B34" w:rsidRPr="000E4E7F" w:rsidRDefault="00496B34" w:rsidP="00496B34">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lastRenderedPageBreak/>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13955" w:name="OLE_LINK258"/>
            <w:bookmarkStart w:id="13956" w:name="OLE_LINK259"/>
            <w:r w:rsidRPr="000E4E7F">
              <w:rPr>
                <w:i/>
                <w:noProof/>
                <w:lang w:eastAsia="en-GB"/>
              </w:rPr>
              <w:t>maxNumPreambleAttemptCE-r13</w:t>
            </w:r>
            <w:bookmarkEnd w:id="13955"/>
            <w:bookmarkEnd w:id="13956"/>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13957" w:name="_Toc20487617"/>
      <w:bookmarkStart w:id="13958" w:name="_Toc29342919"/>
      <w:bookmarkStart w:id="13959" w:name="_Toc29344058"/>
      <w:bookmarkStart w:id="13960" w:name="_Toc36567324"/>
      <w:bookmarkStart w:id="13961" w:name="_Toc36810778"/>
      <w:bookmarkStart w:id="13962" w:name="_Toc36847142"/>
      <w:bookmarkStart w:id="13963" w:name="_Toc36939795"/>
      <w:bookmarkStart w:id="13964" w:name="_Toc37082775"/>
      <w:r w:rsidRPr="000E4E7F">
        <w:t>–</w:t>
      </w:r>
      <w:r w:rsidRPr="000E4E7F">
        <w:tab/>
      </w:r>
      <w:r w:rsidRPr="000E4E7F">
        <w:rPr>
          <w:i/>
        </w:rPr>
        <w:t>N</w:t>
      </w:r>
      <w:r w:rsidRPr="000E4E7F">
        <w:rPr>
          <w:i/>
          <w:noProof/>
        </w:rPr>
        <w:t>PUSCH-Config-NB</w:t>
      </w:r>
      <w:bookmarkEnd w:id="13957"/>
      <w:bookmarkEnd w:id="13958"/>
      <w:bookmarkEnd w:id="13959"/>
      <w:bookmarkEnd w:id="13960"/>
      <w:bookmarkEnd w:id="13961"/>
      <w:bookmarkEnd w:id="13962"/>
      <w:bookmarkEnd w:id="13963"/>
      <w:bookmarkEnd w:id="13964"/>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30B108E0"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5" w:author="cr4287r1 (R2-2004040)" w:date="2020-05-11T21:24:00Z"/>
          <w:rFonts w:ascii="Courier New" w:eastAsia="SimSun" w:hAnsi="Courier New"/>
          <w:noProof/>
          <w:sz w:val="16"/>
          <w:lang w:eastAsia="en-US"/>
        </w:rPr>
      </w:pPr>
      <w:ins w:id="13966" w:author="cr4287r1 (R2-2004040)" w:date="2020-05-11T21:24:00Z">
        <w:r w:rsidRPr="00BE5281">
          <w:rPr>
            <w:rFonts w:ascii="Courier New" w:eastAsia="SimSun" w:hAnsi="Courier New"/>
            <w:noProof/>
            <w:sz w:val="16"/>
            <w:lang w:eastAsia="en-US"/>
          </w:rPr>
          <w:t>NPUSCH-ConfigDedicated-NB-v16xy ::=</w:t>
        </w:r>
        <w:r w:rsidRPr="00BE5281">
          <w:rPr>
            <w:rFonts w:ascii="Courier New" w:eastAsia="SimSun" w:hAnsi="Courier New"/>
            <w:noProof/>
            <w:sz w:val="16"/>
            <w:lang w:eastAsia="en-US"/>
          </w:rPr>
          <w:tab/>
          <w:t>SEQUENCE {</w:t>
        </w:r>
      </w:ins>
    </w:p>
    <w:p w14:paraId="12AE5876" w14:textId="77777777" w:rsidR="00BE5281" w:rsidRPr="00BE5281" w:rsidRDefault="00BE5281" w:rsidP="00BE5281">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7" w:author="cr4287r1 (R2-2004040)" w:date="2020-05-11T21:24:00Z"/>
          <w:rFonts w:ascii="Courier New" w:eastAsia="SimSun" w:hAnsi="Courier New"/>
          <w:noProof/>
          <w:sz w:val="16"/>
          <w:lang w:eastAsia="en-US"/>
        </w:rPr>
      </w:pPr>
      <w:ins w:id="13968" w:author="cr4287r1 (R2-2004040)" w:date="2020-05-11T21:24:00Z">
        <w:r w:rsidRPr="00BE5281">
          <w:rPr>
            <w:rFonts w:ascii="Courier New" w:eastAsia="SimSun" w:hAnsi="Courier New"/>
            <w:noProof/>
            <w:sz w:val="16"/>
            <w:lang w:eastAsia="en-US"/>
          </w:rPr>
          <w:tab/>
          <w:t>npusch-MultiTB-Config-r16</w:t>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r>
        <w:r w:rsidRPr="00BE5281">
          <w:rPr>
            <w:rFonts w:ascii="Courier New" w:eastAsia="SimSun" w:hAnsi="Courier New"/>
            <w:noProof/>
            <w:sz w:val="16"/>
            <w:lang w:eastAsia="en-US"/>
          </w:rPr>
          <w:tab/>
          <w:t>ENUMERATED {interleaved, nonInterleaved}</w:t>
        </w:r>
      </w:ins>
    </w:p>
    <w:p w14:paraId="45846D99"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69" w:author="cr4287r1 (R2-2004040)" w:date="2020-05-11T21:24:00Z"/>
          <w:rFonts w:ascii="Courier New" w:eastAsia="SimSun" w:hAnsi="Courier New"/>
          <w:noProof/>
          <w:sz w:val="16"/>
          <w:lang w:eastAsia="en-US"/>
        </w:rPr>
      </w:pPr>
      <w:ins w:id="13970" w:author="cr4287r1 (R2-2004040)" w:date="2020-05-11T21:24:00Z">
        <w:r w:rsidRPr="00BE5281">
          <w:rPr>
            <w:rFonts w:ascii="Courier New" w:eastAsia="SimSun" w:hAnsi="Courier New"/>
            <w:noProof/>
            <w:sz w:val="16"/>
            <w:lang w:eastAsia="en-US"/>
          </w:rPr>
          <w:t>}</w:t>
        </w:r>
      </w:ins>
    </w:p>
    <w:p w14:paraId="046D7268" w14:textId="77777777" w:rsidR="00BE5281" w:rsidRPr="00BE5281" w:rsidRDefault="00BE5281" w:rsidP="00BE528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971" w:author="cr4287r1 (R2-2004040)" w:date="2020-05-11T21:24:00Z"/>
          <w:rFonts w:ascii="Courier New" w:eastAsia="SimSun" w:hAnsi="Courier New"/>
          <w:noProof/>
          <w:sz w:val="16"/>
          <w:lang w:eastAsia="en-US"/>
        </w:rPr>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9929E1" w:rsidRPr="009929E1" w14:paraId="466C0305" w14:textId="77777777" w:rsidTr="00173E2D">
        <w:trPr>
          <w:cantSplit/>
          <w:ins w:id="13972" w:author="cr4287r1 (R2-2004040)" w:date="2020-05-11T21:27:00Z"/>
        </w:trPr>
        <w:tc>
          <w:tcPr>
            <w:tcW w:w="9639" w:type="dxa"/>
          </w:tcPr>
          <w:p w14:paraId="7CD12955" w14:textId="77777777" w:rsidR="009929E1" w:rsidRPr="009929E1" w:rsidRDefault="009929E1" w:rsidP="009929E1">
            <w:pPr>
              <w:keepNext/>
              <w:keepLines/>
              <w:overflowPunct/>
              <w:autoSpaceDE/>
              <w:autoSpaceDN/>
              <w:adjustRightInd/>
              <w:spacing w:after="0"/>
              <w:textAlignment w:val="auto"/>
              <w:rPr>
                <w:ins w:id="13973" w:author="cr4287r1 (R2-2004040)" w:date="2020-05-11T21:27:00Z"/>
                <w:rFonts w:ascii="Arial" w:eastAsia="SimSun" w:hAnsi="Arial"/>
                <w:b/>
                <w:bCs/>
                <w:i/>
                <w:noProof/>
                <w:sz w:val="18"/>
                <w:lang w:eastAsia="en-GB"/>
              </w:rPr>
            </w:pPr>
            <w:ins w:id="13974" w:author="cr4287r1 (R2-2004040)" w:date="2020-05-11T21:27:00Z">
              <w:r w:rsidRPr="009929E1">
                <w:rPr>
                  <w:rFonts w:ascii="Arial" w:eastAsia="SimSun" w:hAnsi="Arial"/>
                  <w:b/>
                  <w:i/>
                  <w:sz w:val="18"/>
                  <w:lang w:eastAsia="en-US"/>
                </w:rPr>
                <w:t>npusch-MultiTB-Config</w:t>
              </w:r>
              <w:r w:rsidRPr="009929E1">
                <w:rPr>
                  <w:rFonts w:ascii="Arial" w:eastAsia="SimSun" w:hAnsi="Arial"/>
                  <w:b/>
                  <w:bCs/>
                  <w:i/>
                  <w:noProof/>
                  <w:sz w:val="18"/>
                  <w:lang w:eastAsia="en-GB"/>
                </w:rPr>
                <w:t xml:space="preserve"> </w:t>
              </w:r>
            </w:ins>
          </w:p>
          <w:p w14:paraId="7F2B97D0" w14:textId="77777777" w:rsidR="009929E1" w:rsidRPr="009929E1" w:rsidRDefault="009929E1" w:rsidP="009929E1">
            <w:pPr>
              <w:keepNext/>
              <w:keepLines/>
              <w:overflowPunct/>
              <w:autoSpaceDE/>
              <w:autoSpaceDN/>
              <w:adjustRightInd/>
              <w:spacing w:after="0"/>
              <w:textAlignment w:val="auto"/>
              <w:rPr>
                <w:ins w:id="13975" w:author="cr4287r1 (R2-2004040)" w:date="2020-05-11T21:27:00Z"/>
                <w:rFonts w:ascii="Arial" w:eastAsia="SimSun" w:hAnsi="Arial"/>
                <w:b/>
                <w:bCs/>
                <w:i/>
                <w:iCs/>
                <w:kern w:val="2"/>
                <w:sz w:val="18"/>
                <w:lang w:eastAsia="en-US"/>
              </w:rPr>
            </w:pPr>
            <w:ins w:id="13976" w:author="cr4287r1 (R2-2004040)" w:date="2020-05-11T21:27:00Z">
              <w:r w:rsidRPr="009929E1">
                <w:rPr>
                  <w:rFonts w:ascii="Arial" w:eastAsia="SimSun" w:hAnsi="Arial"/>
                  <w:bCs/>
                  <w:noProof/>
                  <w:sz w:val="18"/>
                  <w:lang w:eastAsia="en-GB"/>
                </w:rPr>
                <w:t xml:space="preserve">For FDD: Activation of multiple TBs scheduling in UL, see TS 36.213 [23]. Value </w:t>
              </w:r>
              <w:r w:rsidRPr="009929E1">
                <w:rPr>
                  <w:rFonts w:ascii="Arial" w:eastAsia="SimSun" w:hAnsi="Arial"/>
                  <w:bCs/>
                  <w:i/>
                  <w:noProof/>
                  <w:sz w:val="18"/>
                  <w:lang w:eastAsia="en-GB"/>
                </w:rPr>
                <w:t>interleaved</w:t>
              </w:r>
              <w:r w:rsidRPr="009929E1">
                <w:rPr>
                  <w:rFonts w:ascii="Arial" w:eastAsia="SimSun" w:hAnsi="Arial"/>
                  <w:bCs/>
                  <w:noProof/>
                  <w:sz w:val="18"/>
                  <w:lang w:eastAsia="en-GB"/>
                </w:rPr>
                <w:t xml:space="preserve"> indicates that multiple TBs scheduling with interleaved transmission is enabled, value </w:t>
              </w:r>
              <w:r w:rsidRPr="009929E1">
                <w:rPr>
                  <w:rFonts w:ascii="Arial" w:eastAsia="SimSun" w:hAnsi="Arial"/>
                  <w:bCs/>
                  <w:i/>
                  <w:noProof/>
                  <w:sz w:val="18"/>
                  <w:lang w:eastAsia="en-GB"/>
                </w:rPr>
                <w:t>nonInterleaved</w:t>
              </w:r>
              <w:r w:rsidRPr="009929E1">
                <w:rPr>
                  <w:rFonts w:ascii="Arial" w:eastAsia="SimSun" w:hAnsi="Arial"/>
                  <w:bCs/>
                  <w:noProof/>
                  <w:sz w:val="18"/>
                  <w:lang w:eastAsia="en-GB"/>
                </w:rPr>
                <w:t xml:space="preserve"> indicates that multiple TBs scheduling without interleaved transmission is enabled.</w:t>
              </w:r>
            </w:ins>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13977" w:name="_Toc36810779"/>
      <w:bookmarkStart w:id="13978" w:name="_Toc36847143"/>
      <w:bookmarkStart w:id="13979" w:name="_Toc36939796"/>
      <w:bookmarkStart w:id="13980" w:name="_Toc37082776"/>
      <w:r w:rsidRPr="000E4E7F">
        <w:lastRenderedPageBreak/>
        <w:t>–</w:t>
      </w:r>
      <w:r w:rsidRPr="000E4E7F">
        <w:tab/>
      </w:r>
      <w:commentRangeStart w:id="13981"/>
      <w:r w:rsidRPr="000E4E7F">
        <w:rPr>
          <w:i/>
        </w:rPr>
        <w:t>NR-</w:t>
      </w:r>
      <w:commentRangeEnd w:id="13981"/>
      <w:r w:rsidR="000410AE">
        <w:rPr>
          <w:rStyle w:val="CommentReference"/>
          <w:rFonts w:ascii="Times New Roman" w:hAnsi="Times New Roman"/>
        </w:rPr>
        <w:commentReference w:id="13981"/>
      </w:r>
      <w:r w:rsidRPr="000E4E7F">
        <w:rPr>
          <w:i/>
        </w:rPr>
        <w:t>ResourceReservation</w:t>
      </w:r>
      <w:r w:rsidRPr="000E4E7F">
        <w:rPr>
          <w:i/>
          <w:noProof/>
        </w:rPr>
        <w:t>Config-NB</w:t>
      </w:r>
      <w:bookmarkEnd w:id="13977"/>
      <w:bookmarkEnd w:id="13978"/>
      <w:bookmarkEnd w:id="13979"/>
      <w:bookmarkEnd w:id="13980"/>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13982" w:name="_Toc20487618"/>
      <w:bookmarkStart w:id="13983" w:name="_Toc29342920"/>
      <w:bookmarkStart w:id="13984" w:name="_Toc29344059"/>
      <w:bookmarkStart w:id="13985" w:name="_Toc36567325"/>
      <w:bookmarkStart w:id="13986" w:name="_Toc36810780"/>
      <w:bookmarkStart w:id="13987" w:name="_Toc36847144"/>
      <w:bookmarkStart w:id="13988" w:name="_Toc36939797"/>
      <w:bookmarkStart w:id="13989" w:name="_Toc37082777"/>
      <w:r w:rsidRPr="000E4E7F">
        <w:t>–</w:t>
      </w:r>
      <w:r w:rsidRPr="000E4E7F">
        <w:tab/>
      </w:r>
      <w:r w:rsidRPr="000E4E7F">
        <w:rPr>
          <w:i/>
          <w:noProof/>
        </w:rPr>
        <w:t>PDCP-Config-NB</w:t>
      </w:r>
      <w:bookmarkEnd w:id="13982"/>
      <w:bookmarkEnd w:id="13983"/>
      <w:bookmarkEnd w:id="13984"/>
      <w:bookmarkEnd w:id="13985"/>
      <w:bookmarkEnd w:id="13986"/>
      <w:bookmarkEnd w:id="13987"/>
      <w:bookmarkEnd w:id="13988"/>
      <w:bookmarkEnd w:id="13989"/>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13990" w:name="_Toc20487619"/>
      <w:bookmarkStart w:id="13991" w:name="_Toc29342921"/>
      <w:bookmarkStart w:id="13992" w:name="_Toc29344060"/>
      <w:bookmarkStart w:id="13993" w:name="_Toc36567326"/>
      <w:bookmarkStart w:id="13994" w:name="_Toc36810781"/>
      <w:bookmarkStart w:id="13995" w:name="_Toc36847145"/>
      <w:bookmarkStart w:id="13996" w:name="_Toc36939798"/>
      <w:bookmarkStart w:id="13997" w:name="_Toc37082778"/>
      <w:r w:rsidRPr="000E4E7F">
        <w:t>–</w:t>
      </w:r>
      <w:r w:rsidRPr="000E4E7F">
        <w:tab/>
      </w:r>
      <w:r w:rsidRPr="000E4E7F">
        <w:rPr>
          <w:i/>
          <w:noProof/>
        </w:rPr>
        <w:t>PhysicalConfigDedicated-NB</w:t>
      </w:r>
      <w:bookmarkEnd w:id="13990"/>
      <w:bookmarkEnd w:id="13991"/>
      <w:bookmarkEnd w:id="13992"/>
      <w:bookmarkEnd w:id="13993"/>
      <w:bookmarkEnd w:id="13994"/>
      <w:bookmarkEnd w:id="13995"/>
      <w:bookmarkEnd w:id="13996"/>
      <w:bookmarkEnd w:id="13997"/>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13998"/>
      <w:r w:rsidRPr="000E4E7F">
        <w:t>OR</w:t>
      </w:r>
      <w:commentRangeEnd w:id="13998"/>
      <w:r w:rsidR="00A316C1">
        <w:rPr>
          <w:rStyle w:val="CommentReference"/>
          <w:rFonts w:ascii="Times New Roman" w:hAnsi="Times New Roman"/>
          <w:noProof w:val="0"/>
        </w:rPr>
        <w:commentReference w:id="13998"/>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352F8824" w:rsidR="00C65613" w:rsidRPr="000E4E7F" w:rsidDel="009929E1" w:rsidRDefault="00C65613">
      <w:pPr>
        <w:pStyle w:val="PL"/>
        <w:shd w:val="clear" w:color="auto" w:fill="E6E6E6"/>
        <w:tabs>
          <w:tab w:val="clear" w:pos="3840"/>
          <w:tab w:val="left" w:pos="4145"/>
        </w:tabs>
        <w:rPr>
          <w:del w:id="13999" w:author="cr4287r1 (R2-2004040)" w:date="2020-05-11T21:29:00Z"/>
        </w:rPr>
      </w:pPr>
      <w:r w:rsidRPr="000E4E7F">
        <w:rPr>
          <w:lang w:eastAsia="zh-CN"/>
        </w:rPr>
        <w:tab/>
      </w:r>
      <w:r w:rsidRPr="000E4E7F">
        <w:t>[[</w:t>
      </w:r>
      <w:r w:rsidRPr="000E4E7F">
        <w:tab/>
      </w:r>
      <w:del w:id="14000" w:author="cr4287r1 (R2-2004040)" w:date="2020-05-11T21:29:00Z">
        <w:r w:rsidRPr="000E4E7F" w:rsidDel="009929E1">
          <w:delText>multiTB-Config-r16</w:delText>
        </w:r>
        <w:r w:rsidRPr="000E4E7F" w:rsidDel="009929E1">
          <w:tab/>
        </w:r>
        <w:r w:rsidRPr="000E4E7F" w:rsidDel="009929E1">
          <w:tab/>
          <w:delText xml:space="preserve">  </w:delText>
        </w:r>
        <w:r w:rsidR="008E3BAD" w:rsidRPr="000E4E7F" w:rsidDel="009929E1">
          <w:tab/>
        </w:r>
        <w:r w:rsidRPr="000E4E7F" w:rsidDel="009929E1">
          <w:tab/>
        </w:r>
        <w:r w:rsidRPr="000E4E7F" w:rsidDel="009929E1">
          <w:tab/>
          <w:delText>MultiTB-Config-NB-r16</w:delText>
        </w:r>
        <w:r w:rsidRPr="000E4E7F" w:rsidDel="009929E1">
          <w:tab/>
          <w:delText>OPTIONAL,</w:delText>
        </w:r>
        <w:r w:rsidR="008E3BAD" w:rsidRPr="000E4E7F" w:rsidDel="009929E1">
          <w:tab/>
        </w:r>
        <w:r w:rsidRPr="000E4E7F" w:rsidDel="009929E1">
          <w:delText xml:space="preserve">-- Need </w:delText>
        </w:r>
        <w:commentRangeStart w:id="14001"/>
        <w:r w:rsidRPr="000E4E7F" w:rsidDel="009929E1">
          <w:delText>OR</w:delText>
        </w:r>
        <w:commentRangeEnd w:id="14001"/>
        <w:r w:rsidR="00ED1030" w:rsidDel="009929E1">
          <w:rPr>
            <w:rStyle w:val="CommentReference"/>
            <w:rFonts w:ascii="Times New Roman" w:hAnsi="Times New Roman"/>
            <w:noProof w:val="0"/>
          </w:rPr>
          <w:commentReference w:id="14001"/>
        </w:r>
      </w:del>
    </w:p>
    <w:p w14:paraId="3997A17E" w14:textId="78902D99" w:rsidR="003C0A8B" w:rsidRPr="000E4E7F" w:rsidDel="009929E1" w:rsidRDefault="00C65613">
      <w:pPr>
        <w:pStyle w:val="PL"/>
        <w:shd w:val="clear" w:color="auto" w:fill="E6E6E6"/>
        <w:tabs>
          <w:tab w:val="clear" w:pos="3840"/>
          <w:tab w:val="left" w:pos="4145"/>
        </w:tabs>
        <w:rPr>
          <w:del w:id="14002" w:author="cr4287r1 (R2-2004040)" w:date="2020-05-11T21:29:00Z"/>
        </w:rPr>
        <w:pPrChange w:id="14003" w:author="cr4287r1 (R2-2004040)" w:date="2020-05-11T21:29:00Z">
          <w:pPr>
            <w:pStyle w:val="PL"/>
            <w:shd w:val="clear" w:color="auto" w:fill="E6E6E6"/>
            <w:tabs>
              <w:tab w:val="left" w:pos="4145"/>
            </w:tabs>
          </w:pPr>
        </w:pPrChange>
      </w:pPr>
      <w:del w:id="14004" w:author="cr4287r1 (R2-2004040)" w:date="2020-05-11T21:29:00Z">
        <w:r w:rsidRPr="000E4E7F" w:rsidDel="009929E1">
          <w:tab/>
        </w:r>
        <w:r w:rsidRPr="000E4E7F" w:rsidDel="009929E1">
          <w:tab/>
          <w:delText>dl-NR-ResourceReservationConfig-r16</w:delText>
        </w:r>
        <w:r w:rsidRPr="000E4E7F" w:rsidDel="009929E1">
          <w:tab/>
        </w:r>
        <w:r w:rsidRPr="000E4E7F" w:rsidDel="009929E1">
          <w:tab/>
        </w:r>
        <w:r w:rsidRPr="000E4E7F" w:rsidDel="009929E1">
          <w:tab/>
        </w:r>
        <w:r w:rsidR="003C0A8B" w:rsidRPr="000E4E7F" w:rsidDel="009929E1">
          <w:delText>CHOICE {</w:delText>
        </w:r>
      </w:del>
    </w:p>
    <w:p w14:paraId="091B22AA" w14:textId="7AACD4EF" w:rsidR="003C0A8B" w:rsidRPr="000E4E7F" w:rsidDel="009929E1" w:rsidRDefault="003C0A8B">
      <w:pPr>
        <w:pStyle w:val="PL"/>
        <w:shd w:val="clear" w:color="auto" w:fill="E6E6E6"/>
        <w:tabs>
          <w:tab w:val="clear" w:pos="3840"/>
          <w:tab w:val="left" w:pos="4145"/>
        </w:tabs>
        <w:rPr>
          <w:del w:id="14005" w:author="cr4287r1 (R2-2004040)" w:date="2020-05-11T21:29:00Z"/>
        </w:rPr>
        <w:pPrChange w:id="14006" w:author="cr4287r1 (R2-2004040)" w:date="2020-05-11T21:29:00Z">
          <w:pPr>
            <w:pStyle w:val="PL"/>
            <w:shd w:val="clear" w:color="auto" w:fill="E6E6E6"/>
            <w:tabs>
              <w:tab w:val="left" w:pos="4145"/>
            </w:tabs>
          </w:pPr>
        </w:pPrChange>
      </w:pPr>
      <w:del w:id="14007"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710D7699" w14:textId="4287380B" w:rsidR="003C0A8B" w:rsidRPr="000E4E7F" w:rsidDel="009929E1" w:rsidRDefault="003C0A8B">
      <w:pPr>
        <w:pStyle w:val="PL"/>
        <w:shd w:val="clear" w:color="auto" w:fill="E6E6E6"/>
        <w:tabs>
          <w:tab w:val="clear" w:pos="3840"/>
          <w:tab w:val="left" w:pos="4145"/>
        </w:tabs>
        <w:rPr>
          <w:del w:id="14008" w:author="cr4287r1 (R2-2004040)" w:date="2020-05-11T21:29:00Z"/>
        </w:rPr>
        <w:pPrChange w:id="14009" w:author="cr4287r1 (R2-2004040)" w:date="2020-05-11T21:29:00Z">
          <w:pPr>
            <w:pStyle w:val="PL"/>
            <w:shd w:val="clear" w:color="auto" w:fill="E6E6E6"/>
            <w:tabs>
              <w:tab w:val="left" w:pos="4145"/>
            </w:tabs>
          </w:pPr>
        </w:pPrChange>
      </w:pPr>
      <w:del w:id="14010"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2C8BB72E" w14:textId="21241935" w:rsidR="00C65613" w:rsidRPr="000E4E7F" w:rsidDel="009929E1" w:rsidRDefault="003C0A8B">
      <w:pPr>
        <w:pStyle w:val="PL"/>
        <w:shd w:val="clear" w:color="auto" w:fill="E6E6E6"/>
        <w:tabs>
          <w:tab w:val="clear" w:pos="3840"/>
          <w:tab w:val="left" w:pos="4145"/>
        </w:tabs>
        <w:rPr>
          <w:del w:id="14011" w:author="cr4287r1 (R2-2004040)" w:date="2020-05-11T21:29:00Z"/>
        </w:rPr>
        <w:pPrChange w:id="14012" w:author="cr4287r1 (R2-2004040)" w:date="2020-05-11T21:29:00Z">
          <w:pPr>
            <w:pStyle w:val="PL"/>
            <w:shd w:val="clear" w:color="auto" w:fill="E6E6E6"/>
            <w:tabs>
              <w:tab w:val="left" w:pos="4145"/>
            </w:tabs>
          </w:pPr>
        </w:pPrChange>
      </w:pPr>
      <w:del w:id="14013"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DL-NR-COEX-NonAnchor</w:delText>
        </w:r>
      </w:del>
    </w:p>
    <w:p w14:paraId="06FF3343" w14:textId="56B5B69E" w:rsidR="003C0A8B" w:rsidRPr="000E4E7F" w:rsidDel="009929E1" w:rsidRDefault="00C65613">
      <w:pPr>
        <w:pStyle w:val="PL"/>
        <w:shd w:val="clear" w:color="auto" w:fill="E6E6E6"/>
        <w:tabs>
          <w:tab w:val="clear" w:pos="3840"/>
          <w:tab w:val="left" w:pos="4145"/>
        </w:tabs>
        <w:rPr>
          <w:del w:id="14014" w:author="cr4287r1 (R2-2004040)" w:date="2020-05-11T21:29:00Z"/>
        </w:rPr>
        <w:pPrChange w:id="14015" w:author="cr4287r1 (R2-2004040)" w:date="2020-05-11T21:29:00Z">
          <w:pPr>
            <w:pStyle w:val="PL"/>
            <w:shd w:val="clear" w:color="auto" w:fill="E6E6E6"/>
            <w:tabs>
              <w:tab w:val="left" w:pos="4145"/>
            </w:tabs>
          </w:pPr>
        </w:pPrChange>
      </w:pPr>
      <w:del w:id="14016" w:author="cr4287r1 (R2-2004040)" w:date="2020-05-11T21:29:00Z">
        <w:r w:rsidRPr="000E4E7F" w:rsidDel="009929E1">
          <w:tab/>
        </w:r>
        <w:r w:rsidRPr="000E4E7F" w:rsidDel="009929E1">
          <w:tab/>
          <w:delText>ul-NR-ResourceReservationConfig-r16</w:delText>
        </w:r>
        <w:r w:rsidRPr="000E4E7F" w:rsidDel="009929E1">
          <w:tab/>
        </w:r>
        <w:r w:rsidRPr="000E4E7F" w:rsidDel="009929E1">
          <w:tab/>
        </w:r>
        <w:r w:rsidRPr="000E4E7F" w:rsidDel="009929E1">
          <w:tab/>
        </w:r>
        <w:r w:rsidR="003C0A8B" w:rsidRPr="000E4E7F" w:rsidDel="009929E1">
          <w:delText>CHOICE {</w:delText>
        </w:r>
      </w:del>
    </w:p>
    <w:p w14:paraId="075E32C3" w14:textId="6D9C422F" w:rsidR="003C0A8B" w:rsidRPr="000E4E7F" w:rsidDel="009929E1" w:rsidRDefault="003C0A8B">
      <w:pPr>
        <w:pStyle w:val="PL"/>
        <w:shd w:val="clear" w:color="auto" w:fill="E6E6E6"/>
        <w:tabs>
          <w:tab w:val="clear" w:pos="3840"/>
          <w:tab w:val="left" w:pos="4145"/>
        </w:tabs>
        <w:rPr>
          <w:del w:id="14017" w:author="cr4287r1 (R2-2004040)" w:date="2020-05-11T21:29:00Z"/>
        </w:rPr>
        <w:pPrChange w:id="14018" w:author="cr4287r1 (R2-2004040)" w:date="2020-05-11T21:29:00Z">
          <w:pPr>
            <w:pStyle w:val="PL"/>
            <w:shd w:val="clear" w:color="auto" w:fill="E6E6E6"/>
            <w:tabs>
              <w:tab w:val="left" w:pos="4145"/>
            </w:tabs>
          </w:pPr>
        </w:pPrChange>
      </w:pPr>
      <w:del w:id="14019" w:author="cr4287r1 (R2-2004040)" w:date="2020-05-11T21:29:00Z">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release</w:delText>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r>
        <w:r w:rsidRPr="000E4E7F" w:rsidDel="009929E1">
          <w:rPr>
            <w:rFonts w:eastAsia="DengXian"/>
            <w:lang w:eastAsia="zh-CN"/>
          </w:rPr>
          <w:tab/>
          <w:delText>NULL,</w:delText>
        </w:r>
      </w:del>
    </w:p>
    <w:p w14:paraId="43CE16C4" w14:textId="3FE6A4CA" w:rsidR="003C0A8B" w:rsidRPr="000E4E7F" w:rsidDel="009929E1" w:rsidRDefault="003C0A8B">
      <w:pPr>
        <w:pStyle w:val="PL"/>
        <w:shd w:val="clear" w:color="auto" w:fill="E6E6E6"/>
        <w:tabs>
          <w:tab w:val="clear" w:pos="3840"/>
          <w:tab w:val="left" w:pos="4145"/>
        </w:tabs>
        <w:rPr>
          <w:del w:id="14020" w:author="cr4287r1 (R2-2004040)" w:date="2020-05-11T21:29:00Z"/>
        </w:rPr>
      </w:pPr>
      <w:del w:id="14021" w:author="cr4287r1 (R2-2004040)" w:date="2020-05-11T21:29:00Z">
        <w:r w:rsidRPr="000E4E7F" w:rsidDel="009929E1">
          <w:tab/>
        </w:r>
        <w:r w:rsidRPr="000E4E7F" w:rsidDel="009929E1">
          <w:tab/>
        </w:r>
        <w:r w:rsidRPr="000E4E7F" w:rsidDel="009929E1">
          <w:tab/>
          <w:delText>setup</w:delText>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Pr="000E4E7F" w:rsidDel="009929E1">
          <w:tab/>
        </w:r>
        <w:r w:rsidR="00C65613" w:rsidRPr="000E4E7F" w:rsidDel="009929E1">
          <w:delText>NR-ResourceReservationConfig-NB-r16</w:delText>
        </w:r>
      </w:del>
    </w:p>
    <w:p w14:paraId="544C3252" w14:textId="2E4DF159" w:rsidR="00C65613" w:rsidRPr="000E4E7F" w:rsidDel="009929E1" w:rsidRDefault="003C0A8B">
      <w:pPr>
        <w:pStyle w:val="PL"/>
        <w:shd w:val="clear" w:color="auto" w:fill="E6E6E6"/>
        <w:tabs>
          <w:tab w:val="clear" w:pos="3840"/>
          <w:tab w:val="left" w:pos="4145"/>
        </w:tabs>
        <w:rPr>
          <w:del w:id="14022" w:author="cr4287r1 (R2-2004040)" w:date="2020-05-11T21:29:00Z"/>
        </w:rPr>
      </w:pPr>
      <w:del w:id="14023" w:author="cr4287r1 (R2-2004040)" w:date="2020-05-11T21:29:00Z">
        <w:r w:rsidRPr="000E4E7F" w:rsidDel="009929E1">
          <w:tab/>
        </w:r>
        <w:r w:rsidRPr="000E4E7F" w:rsidDel="009929E1">
          <w:tab/>
          <w:delText>}</w:delText>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r>
        <w:r w:rsidR="00C65613" w:rsidRPr="000E4E7F" w:rsidDel="009929E1">
          <w:tab/>
          <w:delText>OPTIONAL</w:delText>
        </w:r>
        <w:r w:rsidR="00C65613" w:rsidRPr="000E4E7F" w:rsidDel="009929E1">
          <w:tab/>
          <w:delText>-- Cond UL-NR-COEX-NonAnchor</w:delText>
        </w:r>
      </w:del>
    </w:p>
    <w:p w14:paraId="3AA765AB" w14:textId="7F30AD6F"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24" w:author="cr4287r1 (R2-2004040)" w:date="2020-05-11T21:29:00Z"/>
          <w:rFonts w:ascii="Courier New" w:eastAsia="SimSun" w:hAnsi="Courier New"/>
          <w:noProof/>
          <w:sz w:val="16"/>
          <w:lang w:eastAsia="en-US"/>
        </w:rPr>
      </w:pPr>
      <w:ins w:id="14025" w:author="cr4287r1 (R2-2004040)" w:date="2020-05-11T21:29:00Z">
        <w:r w:rsidRPr="009929E1">
          <w:rPr>
            <w:rFonts w:ascii="Courier New" w:eastAsia="SimSun" w:hAnsi="Courier New"/>
            <w:noProof/>
            <w:sz w:val="16"/>
            <w:lang w:eastAsia="en-US"/>
          </w:rPr>
          <w:t>npusch-ConfigDedicated-v16xy</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USCH-ConfigDedicated-NB-v16xy</w:t>
        </w:r>
      </w:ins>
    </w:p>
    <w:p w14:paraId="42F41CF3"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26" w:author="cr4287r1 (R2-2004040)" w:date="2020-05-11T21:29:00Z"/>
          <w:rFonts w:ascii="Courier New" w:eastAsia="SimSun" w:hAnsi="Courier New"/>
          <w:noProof/>
          <w:sz w:val="16"/>
          <w:lang w:eastAsia="en-US"/>
        </w:rPr>
      </w:pPr>
      <w:ins w:id="1402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twoHARQ</w:t>
        </w:r>
      </w:ins>
    </w:p>
    <w:p w14:paraId="2A07693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28" w:author="cr4287r1 (R2-2004040)" w:date="2020-05-11T21:29:00Z"/>
          <w:rFonts w:ascii="Courier New" w:eastAsia="SimSun" w:hAnsi="Courier New"/>
          <w:noProof/>
          <w:sz w:val="16"/>
          <w:lang w:eastAsia="en-US"/>
        </w:rPr>
      </w:pPr>
      <w:ins w:id="1402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PDSCH-ConfigDedicated-NB-r16</w:t>
        </w:r>
      </w:ins>
    </w:p>
    <w:p w14:paraId="795C8C7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0" w:author="cr4287r1 (R2-2004040)" w:date="2020-05-11T21:29:00Z"/>
          <w:rFonts w:ascii="Courier New" w:eastAsia="SimSun" w:hAnsi="Courier New"/>
          <w:noProof/>
          <w:sz w:val="16"/>
          <w:lang w:eastAsia="en-US"/>
        </w:rPr>
      </w:pPr>
      <w:ins w:id="14031"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ins>
    </w:p>
    <w:p w14:paraId="6E85AC7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2" w:author="cr4287r1 (R2-2004040)" w:date="2020-05-11T21:29:00Z"/>
          <w:rFonts w:ascii="Courier New" w:eastAsia="SimSun" w:hAnsi="Courier New"/>
          <w:noProof/>
          <w:sz w:val="16"/>
          <w:lang w:eastAsia="en-US"/>
        </w:rPr>
      </w:pPr>
      <w:ins w:id="14033"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d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1937099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4" w:author="cr4287r1 (R2-2004040)" w:date="2020-05-11T21:29:00Z"/>
          <w:rFonts w:ascii="Courier New" w:eastAsia="SimSun" w:hAnsi="Courier New"/>
          <w:noProof/>
          <w:sz w:val="16"/>
          <w:lang w:eastAsia="en-US"/>
        </w:rPr>
      </w:pPr>
      <w:ins w:id="14035"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dl-ResourceReserv-NonAnchor</w:t>
        </w:r>
      </w:ins>
    </w:p>
    <w:p w14:paraId="6F78632F"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6" w:author="cr4287r1 (R2-2004040)" w:date="2020-05-11T21:29:00Z"/>
          <w:rFonts w:ascii="Courier New" w:eastAsia="SimSun" w:hAnsi="Courier New"/>
          <w:noProof/>
          <w:sz w:val="16"/>
          <w:lang w:eastAsia="en-US"/>
        </w:rPr>
      </w:pPr>
      <w:ins w:id="14037"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t>ul-ResourceReservationConfig-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ResourceReservationConfig-NB-r16}</w:t>
        </w:r>
      </w:ins>
    </w:p>
    <w:p w14:paraId="78820725"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38" w:author="cr4287r1 (R2-2004040)" w:date="2020-05-11T21:29:00Z"/>
          <w:rFonts w:ascii="Courier New" w:eastAsia="SimSun" w:hAnsi="Courier New"/>
          <w:noProof/>
          <w:sz w:val="16"/>
          <w:lang w:eastAsia="en-US"/>
        </w:rPr>
      </w:pPr>
      <w:ins w:id="14039" w:author="cr4287r1 (R2-2004040)" w:date="2020-05-11T21:29: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Cond ul-ResourceReserv-NonAnchor</w:t>
        </w:r>
      </w:ins>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lastRenderedPageBreak/>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231931A9" w:rsidR="00C65613" w:rsidRPr="000E4E7F" w:rsidRDefault="00C65613" w:rsidP="003C0A8B">
            <w:pPr>
              <w:pStyle w:val="TAL"/>
              <w:rPr>
                <w:b/>
                <w:i/>
              </w:rPr>
            </w:pPr>
            <w:r w:rsidRPr="000E4E7F">
              <w:rPr>
                <w:b/>
                <w:i/>
              </w:rPr>
              <w:t>dl-</w:t>
            </w:r>
            <w:del w:id="14040" w:author="cr4287r1 (R2-2004040)" w:date="2020-05-11T21:30:00Z">
              <w:r w:rsidRPr="000E4E7F" w:rsidDel="009929E1">
                <w:rPr>
                  <w:b/>
                  <w:i/>
                </w:rPr>
                <w:delText>NR-</w:delText>
              </w:r>
            </w:del>
            <w:r w:rsidRPr="000E4E7F">
              <w:rPr>
                <w:b/>
                <w:i/>
              </w:rPr>
              <w:t>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1892E5DB" w:rsidR="00C65613" w:rsidRPr="000E4E7F" w:rsidRDefault="00C65613" w:rsidP="003C0A8B">
            <w:pPr>
              <w:pStyle w:val="TAL"/>
              <w:rPr>
                <w:b/>
                <w:i/>
              </w:rPr>
            </w:pPr>
            <w:r w:rsidRPr="000E4E7F">
              <w:rPr>
                <w:b/>
                <w:i/>
              </w:rPr>
              <w:t>ul-</w:t>
            </w:r>
            <w:del w:id="14041" w:author="cr4287r1 (R2-2004040)" w:date="2020-05-11T21:30:00Z">
              <w:r w:rsidRPr="000E4E7F" w:rsidDel="009929E1">
                <w:rPr>
                  <w:b/>
                  <w:i/>
                </w:rPr>
                <w:delText>NR-</w:delText>
              </w:r>
            </w:del>
            <w:r w:rsidRPr="000E4E7F">
              <w:rPr>
                <w:b/>
                <w:i/>
              </w:rPr>
              <w:t>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62746C29" w:rsidR="00C65613" w:rsidRPr="000E4E7F" w:rsidRDefault="009929E1" w:rsidP="003C0A8B">
            <w:pPr>
              <w:pStyle w:val="TAL"/>
              <w:rPr>
                <w:i/>
                <w:noProof/>
                <w:lang w:eastAsia="en-GB"/>
              </w:rPr>
            </w:pPr>
            <w:ins w:id="14042" w:author="cr4287r1 (R2-2004040)" w:date="2020-05-11T21:31:00Z">
              <w:r>
                <w:rPr>
                  <w:i/>
                  <w:noProof/>
                  <w:lang w:eastAsia="en-GB"/>
                </w:rPr>
                <w:t>d</w:t>
              </w:r>
              <w:r w:rsidRPr="00EF0FC5">
                <w:rPr>
                  <w:i/>
                  <w:noProof/>
                  <w:lang w:eastAsia="en-GB"/>
                </w:rPr>
                <w:t>l-ResourceReserv-NonAnchor</w:t>
              </w:r>
            </w:ins>
            <w:del w:id="14043" w:author="cr4287r1 (R2-2004040)" w:date="2020-05-11T21:31:00Z">
              <w:r w:rsidR="00C65613" w:rsidRPr="000E4E7F" w:rsidDel="009929E1">
                <w:rPr>
                  <w:i/>
                  <w:noProof/>
                  <w:lang w:eastAsia="en-GB"/>
                </w:rPr>
                <w:delText>DL-NR-COEX-NonAnchor</w:delText>
              </w:r>
            </w:del>
          </w:p>
        </w:tc>
        <w:tc>
          <w:tcPr>
            <w:tcW w:w="7371" w:type="dxa"/>
          </w:tcPr>
          <w:p w14:paraId="2FC274CD" w14:textId="577A8878" w:rsidR="00C65613" w:rsidRPr="000E4E7F" w:rsidRDefault="00C65613">
            <w:pPr>
              <w:pStyle w:val="TAL"/>
            </w:pPr>
            <w:r w:rsidRPr="000E4E7F">
              <w:t>The field is optionally present, Need ON, for a DL non-anchor carrier</w:t>
            </w:r>
            <w:del w:id="14044" w:author="cr4287r1 (R2-2004040)" w:date="2020-05-11T21:32:00Z">
              <w:r w:rsidRPr="000E4E7F" w:rsidDel="009929E1">
                <w:delText xml:space="preserve"> deployed within a NR carrier</w:delText>
              </w:r>
            </w:del>
            <w:r w:rsidRPr="000E4E7F">
              <w:t>;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9929E1" w:rsidRPr="009929E1" w14:paraId="16EE853F" w14:textId="77777777" w:rsidTr="00173E2D">
        <w:trPr>
          <w:cantSplit/>
          <w:ins w:id="14045" w:author="cr4287r1 (R2-2004040)" w:date="2020-05-11T21:31:00Z"/>
        </w:trPr>
        <w:tc>
          <w:tcPr>
            <w:tcW w:w="2268" w:type="dxa"/>
          </w:tcPr>
          <w:p w14:paraId="6E0FAADB" w14:textId="77777777" w:rsidR="009929E1" w:rsidRPr="009929E1" w:rsidRDefault="009929E1" w:rsidP="009929E1">
            <w:pPr>
              <w:keepNext/>
              <w:keepLines/>
              <w:overflowPunct/>
              <w:autoSpaceDE/>
              <w:autoSpaceDN/>
              <w:adjustRightInd/>
              <w:spacing w:after="0"/>
              <w:textAlignment w:val="auto"/>
              <w:rPr>
                <w:ins w:id="14046" w:author="cr4287r1 (R2-2004040)" w:date="2020-05-11T21:31:00Z"/>
                <w:rFonts w:ascii="Arial" w:eastAsia="SimSun" w:hAnsi="Arial"/>
                <w:i/>
                <w:iCs/>
                <w:noProof/>
                <w:sz w:val="18"/>
                <w:lang w:eastAsia="en-US"/>
              </w:rPr>
            </w:pPr>
            <w:ins w:id="14047" w:author="cr4287r1 (R2-2004040)" w:date="2020-05-11T21:31:00Z">
              <w:r w:rsidRPr="009929E1">
                <w:rPr>
                  <w:rFonts w:ascii="Arial" w:eastAsia="SimSun" w:hAnsi="Arial"/>
                  <w:i/>
                  <w:iCs/>
                  <w:noProof/>
                  <w:sz w:val="18"/>
                  <w:lang w:eastAsia="en-US"/>
                </w:rPr>
                <w:t>twoHARQ</w:t>
              </w:r>
            </w:ins>
          </w:p>
        </w:tc>
        <w:tc>
          <w:tcPr>
            <w:tcW w:w="7371" w:type="dxa"/>
          </w:tcPr>
          <w:p w14:paraId="6A1A885F" w14:textId="77777777" w:rsidR="009929E1" w:rsidRPr="009929E1" w:rsidRDefault="009929E1" w:rsidP="009929E1">
            <w:pPr>
              <w:keepNext/>
              <w:keepLines/>
              <w:overflowPunct/>
              <w:autoSpaceDE/>
              <w:autoSpaceDN/>
              <w:adjustRightInd/>
              <w:spacing w:after="0"/>
              <w:textAlignment w:val="auto"/>
              <w:rPr>
                <w:ins w:id="14048" w:author="cr4287r1 (R2-2004040)" w:date="2020-05-11T21:31:00Z"/>
                <w:rFonts w:ascii="Arial" w:eastAsia="SimSun" w:hAnsi="Arial"/>
                <w:sz w:val="18"/>
                <w:lang w:eastAsia="en-US"/>
              </w:rPr>
            </w:pPr>
            <w:ins w:id="14049" w:author="cr4287r1 (R2-2004040)" w:date="2020-05-11T21:31:00Z">
              <w:r w:rsidRPr="009929E1">
                <w:rPr>
                  <w:rFonts w:ascii="Arial" w:eastAsia="SimSun" w:hAnsi="Arial"/>
                  <w:sz w:val="18"/>
                  <w:lang w:eastAsia="en-US"/>
                </w:rPr>
                <w:t xml:space="preserve">The field is optionally present, Need OR, if </w:t>
              </w:r>
              <w:r w:rsidRPr="009929E1">
                <w:rPr>
                  <w:rFonts w:ascii="Arial" w:eastAsia="SimSun" w:hAnsi="Arial"/>
                  <w:i/>
                  <w:iCs/>
                  <w:sz w:val="18"/>
                  <w:lang w:eastAsia="en-US"/>
                </w:rPr>
                <w:t>twoHARQ-ProcessesConfig</w:t>
              </w:r>
              <w:r w:rsidRPr="009929E1">
                <w:rPr>
                  <w:rFonts w:ascii="Arial" w:eastAsia="SimSun" w:hAnsi="Arial"/>
                  <w:sz w:val="18"/>
                  <w:lang w:eastAsia="en-US"/>
                </w:rPr>
                <w:t xml:space="preserve"> is configured; otherwise the field is not present and the UE shall delete any existing value for this field.</w:t>
              </w:r>
            </w:ins>
          </w:p>
        </w:tc>
      </w:tr>
      <w:tr w:rsidR="0042010A" w:rsidRPr="000E4E7F" w14:paraId="6A47B5ED" w14:textId="77777777" w:rsidTr="003C0A8B">
        <w:trPr>
          <w:cantSplit/>
        </w:trPr>
        <w:tc>
          <w:tcPr>
            <w:tcW w:w="2268" w:type="dxa"/>
          </w:tcPr>
          <w:p w14:paraId="24FA5603" w14:textId="56947A15" w:rsidR="00C65613" w:rsidRPr="000E4E7F" w:rsidRDefault="009929E1" w:rsidP="003C0A8B">
            <w:pPr>
              <w:pStyle w:val="TAL"/>
              <w:rPr>
                <w:i/>
                <w:noProof/>
                <w:lang w:eastAsia="en-GB"/>
              </w:rPr>
            </w:pPr>
            <w:ins w:id="14050" w:author="cr4287r1 (R2-2004040)" w:date="2020-05-11T21:31:00Z">
              <w:r>
                <w:rPr>
                  <w:i/>
                  <w:noProof/>
                  <w:lang w:eastAsia="en-GB"/>
                </w:rPr>
                <w:t>u</w:t>
              </w:r>
              <w:r w:rsidRPr="00EF0FC5">
                <w:rPr>
                  <w:i/>
                  <w:noProof/>
                  <w:lang w:eastAsia="en-GB"/>
                </w:rPr>
                <w:t>l-ResourceReserv-NonAnchor</w:t>
              </w:r>
            </w:ins>
            <w:del w:id="14051" w:author="cr4287r1 (R2-2004040)" w:date="2020-05-11T21:31:00Z">
              <w:r w:rsidR="00C65613" w:rsidRPr="000E4E7F" w:rsidDel="009929E1">
                <w:rPr>
                  <w:i/>
                  <w:noProof/>
                  <w:lang w:eastAsia="en-GB"/>
                </w:rPr>
                <w:delText>UL-NR-COEX-NonAnchor</w:delText>
              </w:r>
            </w:del>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14052" w:name="_Toc36810782"/>
      <w:bookmarkStart w:id="14053" w:name="_Toc36847146"/>
      <w:bookmarkStart w:id="14054" w:name="_Toc36939799"/>
      <w:bookmarkStart w:id="14055" w:name="_Toc37082779"/>
      <w:r w:rsidRPr="000E4E7F">
        <w:t>–</w:t>
      </w:r>
      <w:r w:rsidRPr="000E4E7F">
        <w:tab/>
      </w:r>
      <w:r w:rsidRPr="000E4E7F">
        <w:rPr>
          <w:i/>
          <w:noProof/>
        </w:rPr>
        <w:t>PUR-Config-NB-r16</w:t>
      </w:r>
      <w:bookmarkEnd w:id="14052"/>
      <w:bookmarkEnd w:id="14053"/>
      <w:bookmarkEnd w:id="14054"/>
      <w:bookmarkEnd w:id="14055"/>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BDDBDF7"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6" w:author="cr4287r1 (R2-2004040)" w:date="2020-05-11T21:34:00Z"/>
          <w:rFonts w:ascii="Courier New" w:eastAsia="SimSun" w:hAnsi="Courier New"/>
          <w:noProof/>
          <w:sz w:val="16"/>
          <w:lang w:eastAsia="en-US"/>
        </w:rPr>
      </w:pPr>
      <w:ins w:id="14057" w:author="cr4287r1 (R2-2004040)" w:date="2020-05-11T21:34:00Z">
        <w:r w:rsidRPr="009929E1">
          <w:rPr>
            <w:rFonts w:ascii="Courier New" w:eastAsia="SimSun" w:hAnsi="Courier New"/>
            <w:noProof/>
            <w:sz w:val="16"/>
            <w:lang w:eastAsia="en-US"/>
          </w:rPr>
          <w:tab/>
          <w:t>pur-NRSRP-ChangeThreshold-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t>SetupRelease {PUR-NRSRP-ChangeThreshold-r16}</w:t>
        </w:r>
      </w:ins>
    </w:p>
    <w:p w14:paraId="14CD9602"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58" w:author="cr4287r1 (R2-2004040)" w:date="2020-05-11T21:34:00Z"/>
          <w:rFonts w:ascii="Courier New" w:eastAsia="SimSun" w:hAnsi="Courier New"/>
          <w:noProof/>
          <w:sz w:val="16"/>
          <w:lang w:eastAsia="en-US"/>
        </w:rPr>
      </w:pPr>
      <w:ins w:id="14059" w:author="cr4287r1 (R2-2004040)" w:date="2020-05-11T21:34:00Z">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 Need ON</w:t>
        </w:r>
      </w:ins>
    </w:p>
    <w:p w14:paraId="4AB63753" w14:textId="2E008612" w:rsidR="00C65613" w:rsidRPr="000E4E7F" w:rsidDel="009929E1" w:rsidRDefault="00C65613" w:rsidP="00C65613">
      <w:pPr>
        <w:pStyle w:val="PL"/>
        <w:shd w:val="clear" w:color="auto" w:fill="E6E6E6"/>
        <w:rPr>
          <w:del w:id="14060" w:author="cr4287r1 (R2-2004040)" w:date="2020-05-11T21:34:00Z"/>
        </w:rPr>
      </w:pPr>
      <w:del w:id="14061" w:author="cr4287r1 (R2-2004040)" w:date="2020-05-11T21:34:00Z">
        <w:r w:rsidRPr="000E4E7F" w:rsidDel="009929E1">
          <w:tab/>
          <w:delText>pur-NRSRP-ChangeThreshold-r16</w:delText>
        </w:r>
        <w:r w:rsidRPr="000E4E7F" w:rsidDel="009929E1">
          <w:tab/>
        </w:r>
        <w:r w:rsidRPr="000E4E7F" w:rsidDel="009929E1">
          <w:tab/>
        </w:r>
        <w:r w:rsidRPr="000E4E7F" w:rsidDel="009929E1">
          <w:tab/>
          <w:delText>SEQUENCE {</w:delText>
        </w:r>
      </w:del>
    </w:p>
    <w:p w14:paraId="4B753F5F" w14:textId="652434FB" w:rsidR="00C65613" w:rsidRPr="000E4E7F" w:rsidDel="009929E1" w:rsidRDefault="00C65613" w:rsidP="00C65613">
      <w:pPr>
        <w:pStyle w:val="PL"/>
        <w:shd w:val="clear" w:color="auto" w:fill="E6E6E6"/>
        <w:rPr>
          <w:del w:id="14062" w:author="cr4287r1 (R2-2004040)" w:date="2020-05-11T21:34:00Z"/>
        </w:rPr>
      </w:pPr>
      <w:del w:id="14063" w:author="cr4287r1 (R2-2004040)" w:date="2020-05-11T21:34:00Z">
        <w:r w:rsidRPr="000E4E7F" w:rsidDel="009929E1">
          <w:tab/>
        </w:r>
        <w:r w:rsidRPr="000E4E7F" w:rsidDel="009929E1">
          <w:tab/>
          <w:delText>nrsrp-IncreaseThresh-r16</w:delText>
        </w:r>
        <w:r w:rsidRPr="000E4E7F" w:rsidDel="009929E1">
          <w:tab/>
        </w:r>
        <w:r w:rsidRPr="000E4E7F" w:rsidDel="009929E1">
          <w:tab/>
        </w:r>
        <w:r w:rsidRPr="000E4E7F" w:rsidDel="009929E1">
          <w:tab/>
          <w:delText>NRSRP-ChangeThresh-NB-r16,</w:delText>
        </w:r>
      </w:del>
    </w:p>
    <w:p w14:paraId="6C0CFFA4" w14:textId="6DF137E7" w:rsidR="00C65613" w:rsidRPr="000E4E7F" w:rsidDel="009929E1" w:rsidRDefault="00C65613" w:rsidP="00C65613">
      <w:pPr>
        <w:pStyle w:val="PL"/>
        <w:shd w:val="clear" w:color="auto" w:fill="E6E6E6"/>
        <w:rPr>
          <w:del w:id="14064" w:author="cr4287r1 (R2-2004040)" w:date="2020-05-11T21:34:00Z"/>
        </w:rPr>
      </w:pPr>
      <w:del w:id="14065" w:author="cr4287r1 (R2-2004040)" w:date="2020-05-11T21:34:00Z">
        <w:r w:rsidRPr="000E4E7F" w:rsidDel="009929E1">
          <w:tab/>
        </w:r>
        <w:r w:rsidRPr="000E4E7F" w:rsidDel="009929E1">
          <w:tab/>
          <w:delText>nrsrp-DecreaseThresh-r16</w:delText>
        </w:r>
        <w:r w:rsidRPr="000E4E7F" w:rsidDel="009929E1">
          <w:tab/>
        </w:r>
        <w:r w:rsidRPr="000E4E7F" w:rsidDel="009929E1">
          <w:tab/>
        </w:r>
        <w:r w:rsidRPr="000E4E7F" w:rsidDel="009929E1">
          <w:tab/>
          <w:delText>NRSRP-ChangeThresh-NB-r16</w:delText>
        </w:r>
        <w:r w:rsidRPr="000E4E7F" w:rsidDel="009929E1">
          <w:tab/>
          <w:delText>OPTIONAL</w:delText>
        </w:r>
        <w:r w:rsidRPr="000E4E7F" w:rsidDel="009929E1">
          <w:tab/>
          <w:delText>--Need OP</w:delText>
        </w:r>
      </w:del>
    </w:p>
    <w:p w14:paraId="49B83881" w14:textId="710443E6" w:rsidR="00C65613" w:rsidRPr="000E4E7F" w:rsidDel="009929E1" w:rsidRDefault="00C65613" w:rsidP="00C65613">
      <w:pPr>
        <w:pStyle w:val="PL"/>
        <w:shd w:val="clear" w:color="auto" w:fill="E6E6E6"/>
        <w:rPr>
          <w:del w:id="14066" w:author="cr4287r1 (R2-2004040)" w:date="2020-05-11T21:34:00Z"/>
        </w:rPr>
      </w:pPr>
      <w:del w:id="14067" w:author="cr4287r1 (R2-2004040)" w:date="2020-05-11T21:34:00Z">
        <w:r w:rsidRPr="000E4E7F" w:rsidDel="009929E1">
          <w:tab/>
          <w:delText>}</w:delText>
        </w:r>
        <w:r w:rsidR="008E3BAD" w:rsidRPr="000E4E7F" w:rsidDel="009929E1">
          <w:tab/>
        </w:r>
        <w:r w:rsidRPr="000E4E7F" w:rsidDel="009929E1">
          <w:tab/>
          <w:delText>OPTIONAL,</w:delText>
        </w:r>
        <w:r w:rsidR="008E3BAD" w:rsidRPr="000E4E7F" w:rsidDel="009929E1">
          <w:tab/>
        </w:r>
        <w:r w:rsidRPr="000E4E7F" w:rsidDel="009929E1">
          <w:delText>--Need OR</w:delText>
        </w:r>
      </w:del>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r>
      <w:commentRangeStart w:id="14068"/>
      <w:r w:rsidRPr="000E4E7F">
        <w:t>pur-StartTime-r16</w:t>
      </w:r>
      <w:r w:rsidRPr="000E4E7F">
        <w:tab/>
      </w:r>
      <w:r w:rsidRPr="000E4E7F">
        <w:tab/>
      </w:r>
      <w:r w:rsidRPr="000E4E7F">
        <w:tab/>
      </w:r>
      <w:r w:rsidRPr="000E4E7F">
        <w:tab/>
      </w:r>
      <w:r w:rsidRPr="000E4E7F">
        <w:tab/>
        <w:t>ENUMERATED {value1, value2, value3, value4}</w:t>
      </w:r>
      <w:r w:rsidRPr="000E4E7F">
        <w:tab/>
      </w:r>
      <w:commentRangeEnd w:id="14068"/>
      <w:r w:rsidR="00537E37">
        <w:rPr>
          <w:rStyle w:val="CommentReference"/>
          <w:rFonts w:ascii="Times New Roman" w:hAnsi="Times New Roman"/>
          <w:noProof w:val="0"/>
        </w:rPr>
        <w:commentReference w:id="14068"/>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5001E9" w:rsidRDefault="00C65613" w:rsidP="00C65613">
      <w:pPr>
        <w:pStyle w:val="PL"/>
        <w:shd w:val="clear" w:color="auto" w:fill="E6E6E6"/>
        <w:rPr>
          <w:lang w:val="sv-SE"/>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spare5, spare4, spare3, spare2, spare1}</w:t>
      </w:r>
    </w:p>
    <w:p w14:paraId="49969F94" w14:textId="77777777" w:rsidR="00C65613" w:rsidRPr="000E4E7F" w:rsidRDefault="00C65613" w:rsidP="00C65613">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OPTIONAL,</w:t>
      </w:r>
      <w:r w:rsidRPr="000E4E7F">
        <w:tab/>
        <w:t>--Need ON</w:t>
      </w:r>
    </w:p>
    <w:p w14:paraId="3274CE94" w14:textId="17CDF16C"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4069" w:author="cr4287r1 (R2-2004040)" w:date="2020-05-11T21:35:00Z">
        <w:r w:rsidR="008E3BAD" w:rsidRPr="000E4E7F" w:rsidDel="009929E1">
          <w:tab/>
        </w:r>
        <w:r w:rsidRPr="000E4E7F" w:rsidDel="009929E1">
          <w:tab/>
          <w:delText>OPTIONAL</w:delText>
        </w:r>
      </w:del>
      <w:r w:rsidRPr="000E4E7F">
        <w:t>,</w:t>
      </w:r>
      <w:ins w:id="14070" w:author="cr4287r1 (R2-2004040)" w:date="2020-05-11T21:35:00Z">
        <w:r w:rsidR="009929E1" w:rsidRPr="000E4E7F" w:rsidDel="009929E1">
          <w:t xml:space="preserve"> </w:t>
        </w:r>
      </w:ins>
      <w:del w:id="14071" w:author="cr4287r1 (R2-2004040)" w:date="2020-05-11T21:35:00Z">
        <w:r w:rsidRPr="000E4E7F" w:rsidDel="009929E1">
          <w:tab/>
          <w:delText xml:space="preserve">--Need </w:delText>
        </w:r>
        <w:commentRangeStart w:id="14072"/>
        <w:r w:rsidRPr="000E4E7F" w:rsidDel="009929E1">
          <w:delText>ON</w:delText>
        </w:r>
      </w:del>
      <w:commentRangeEnd w:id="14072"/>
      <w:r w:rsidR="00B41444">
        <w:rPr>
          <w:rStyle w:val="CommentReference"/>
          <w:rFonts w:ascii="Times New Roman" w:hAnsi="Times New Roman"/>
          <w:noProof w:val="0"/>
        </w:rPr>
        <w:commentReference w:id="14072"/>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5001E9" w:rsidRDefault="00C65613" w:rsidP="00C65613">
      <w:pPr>
        <w:pStyle w:val="PL"/>
        <w:shd w:val="clear" w:color="auto" w:fill="E6E6E6"/>
        <w:rPr>
          <w:lang w:val="sv-SE"/>
        </w:rPr>
      </w:pPr>
      <w:r w:rsidRPr="000E4E7F">
        <w:tab/>
      </w:r>
      <w:r w:rsidRPr="000E4E7F">
        <w:tab/>
      </w:r>
      <w:r w:rsidRPr="005001E9">
        <w:rPr>
          <w:lang w:val="sv-SE"/>
        </w:rPr>
        <w:t>npusch-NumRUsIndex-r16</w:t>
      </w:r>
      <w:r w:rsidRPr="005001E9">
        <w:rPr>
          <w:lang w:val="sv-SE"/>
        </w:rPr>
        <w:tab/>
      </w:r>
      <w:r w:rsidRPr="005001E9">
        <w:rPr>
          <w:lang w:val="sv-SE"/>
        </w:rPr>
        <w:tab/>
      </w:r>
      <w:r w:rsidRPr="005001E9">
        <w:rPr>
          <w:lang w:val="sv-SE"/>
        </w:rPr>
        <w:tab/>
      </w:r>
      <w:r w:rsidRPr="005001E9">
        <w:rPr>
          <w:lang w:val="sv-SE"/>
        </w:rPr>
        <w:tab/>
      </w:r>
      <w:r w:rsidRPr="005001E9">
        <w:rPr>
          <w:lang w:val="sv-SE"/>
        </w:rPr>
        <w:tab/>
        <w:t>INTEGER (0..7),</w:t>
      </w:r>
    </w:p>
    <w:p w14:paraId="65CB348B"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NumRepetitionsIndex-r16</w:t>
      </w:r>
      <w:r w:rsidRPr="005001E9">
        <w:rPr>
          <w:lang w:val="sv-SE"/>
        </w:rPr>
        <w:tab/>
      </w:r>
      <w:r w:rsidRPr="005001E9">
        <w:rPr>
          <w:lang w:val="sv-SE"/>
        </w:rPr>
        <w:tab/>
      </w:r>
      <w:r w:rsidRPr="005001E9">
        <w:rPr>
          <w:lang w:val="sv-SE"/>
        </w:rPr>
        <w:tab/>
        <w:t>INTEGER (0..7),</w:t>
      </w:r>
    </w:p>
    <w:p w14:paraId="3FAB950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npusch-SubCarrierSetIndex-r16</w:t>
      </w:r>
      <w:r w:rsidRPr="000E4E7F">
        <w:tab/>
      </w:r>
      <w:r w:rsidRPr="000E4E7F">
        <w:tab/>
      </w:r>
      <w:r w:rsidRPr="000E4E7F">
        <w:tab/>
        <w:t>CHOICE {</w:t>
      </w:r>
    </w:p>
    <w:p w14:paraId="34813A42" w14:textId="52B36B97" w:rsidR="00C65613" w:rsidRPr="000E4E7F" w:rsidRDefault="00C65613" w:rsidP="00C65613">
      <w:pPr>
        <w:pStyle w:val="PL"/>
        <w:shd w:val="clear" w:color="auto" w:fill="E6E6E6"/>
      </w:pPr>
      <w:r w:rsidRPr="000E4E7F">
        <w:tab/>
      </w:r>
      <w:r w:rsidRPr="000E4E7F">
        <w:tab/>
      </w:r>
      <w:r w:rsidRPr="000E4E7F">
        <w:tab/>
        <w:t>khz15</w:t>
      </w:r>
      <w:del w:id="14073" w:author="cr4287r1 (R2-2004040)" w:date="2020-05-11T21:35:00Z">
        <w:r w:rsidRPr="000E4E7F" w:rsidDel="009929E1">
          <w:delText>-r16</w:delText>
        </w:r>
      </w:del>
      <w:r w:rsidRPr="000E4E7F">
        <w:tab/>
      </w:r>
      <w:r w:rsidRPr="000E4E7F">
        <w:tab/>
      </w:r>
      <w:r w:rsidRPr="000E4E7F">
        <w:tab/>
      </w:r>
      <w:r w:rsidRPr="000E4E7F">
        <w:tab/>
      </w:r>
      <w:r w:rsidRPr="000E4E7F">
        <w:tab/>
      </w:r>
      <w:r w:rsidRPr="000E4E7F">
        <w:tab/>
      </w:r>
      <w:r w:rsidRPr="000E4E7F">
        <w:tab/>
      </w:r>
      <w:r w:rsidRPr="000E4E7F">
        <w:tab/>
        <w:t>INTEGER (0..18),</w:t>
      </w:r>
    </w:p>
    <w:p w14:paraId="5CA4D476" w14:textId="483351E7" w:rsidR="00C65613" w:rsidRPr="005001E9" w:rsidRDefault="00C65613" w:rsidP="00C65613">
      <w:pPr>
        <w:pStyle w:val="PL"/>
        <w:shd w:val="clear" w:color="auto" w:fill="E6E6E6"/>
        <w:rPr>
          <w:lang w:val="sv-SE"/>
        </w:rPr>
      </w:pPr>
      <w:r w:rsidRPr="000E4E7F">
        <w:tab/>
      </w:r>
      <w:r w:rsidRPr="000E4E7F">
        <w:tab/>
      </w:r>
      <w:r w:rsidRPr="000E4E7F">
        <w:tab/>
      </w:r>
      <w:r w:rsidRPr="005001E9">
        <w:rPr>
          <w:lang w:val="sv-SE"/>
        </w:rPr>
        <w:t>khz3dot75</w:t>
      </w:r>
      <w:del w:id="14074"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commentRangeStart w:id="14075"/>
      <w:commentRangeEnd w:id="14075"/>
      <w:r w:rsidR="00031DC4">
        <w:rPr>
          <w:rStyle w:val="CommentReference"/>
          <w:rFonts w:ascii="Times New Roman" w:hAnsi="Times New Roman"/>
          <w:noProof w:val="0"/>
        </w:rPr>
        <w:commentReference w:id="14075"/>
      </w:r>
      <w:r w:rsidRPr="005001E9">
        <w:rPr>
          <w:lang w:val="sv-SE"/>
        </w:rPr>
        <w:tab/>
      </w:r>
      <w:r w:rsidRPr="005001E9">
        <w:rPr>
          <w:lang w:val="sv-SE"/>
        </w:rPr>
        <w:tab/>
      </w:r>
      <w:r w:rsidRPr="005001E9">
        <w:rPr>
          <w:lang w:val="sv-SE"/>
        </w:rPr>
        <w:tab/>
      </w:r>
      <w:r w:rsidRPr="005001E9">
        <w:rPr>
          <w:lang w:val="sv-SE"/>
        </w:rPr>
        <w:tab/>
        <w:t>INTEGER (0..47)</w:t>
      </w:r>
    </w:p>
    <w:p w14:paraId="3A778E95"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17A5AA3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npusch-MCS-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commentRangeStart w:id="14076"/>
      <w:r w:rsidRPr="005001E9">
        <w:rPr>
          <w:lang w:val="sv-SE"/>
        </w:rPr>
        <w:t>CHOICE</w:t>
      </w:r>
      <w:commentRangeEnd w:id="14076"/>
      <w:r w:rsidR="00CA0B4E">
        <w:rPr>
          <w:rStyle w:val="CommentReference"/>
          <w:rFonts w:ascii="Times New Roman" w:hAnsi="Times New Roman"/>
          <w:noProof w:val="0"/>
        </w:rPr>
        <w:commentReference w:id="14076"/>
      </w:r>
      <w:r w:rsidRPr="005001E9">
        <w:rPr>
          <w:lang w:val="sv-SE"/>
        </w:rPr>
        <w:t xml:space="preserve"> {</w:t>
      </w:r>
    </w:p>
    <w:p w14:paraId="497EFF41" w14:textId="187BF26B"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77" w:author="cr4287r1 (R2-2004040)" w:date="2020-05-11T21:36:00Z">
        <w:r w:rsidR="009929E1" w:rsidRPr="005001E9">
          <w:rPr>
            <w:lang w:val="sv-SE"/>
          </w:rPr>
          <w:t>singleTone</w:t>
        </w:r>
      </w:ins>
      <w:del w:id="14078" w:author="cr4287r1 (R2-2004040)" w:date="2020-05-11T21:36:00Z">
        <w:r w:rsidRPr="005001E9" w:rsidDel="009929E1">
          <w:rPr>
            <w:lang w:val="sv-SE"/>
          </w:rPr>
          <w:delText>khz15</w:delText>
        </w:r>
      </w:del>
      <w:del w:id="14079"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0),</w:t>
      </w:r>
    </w:p>
    <w:p w14:paraId="28133835" w14:textId="18627F4F" w:rsidR="00C65613" w:rsidRPr="005001E9" w:rsidRDefault="00C65613" w:rsidP="00C65613">
      <w:pPr>
        <w:pStyle w:val="PL"/>
        <w:shd w:val="clear" w:color="auto" w:fill="E6E6E6"/>
        <w:rPr>
          <w:lang w:val="sv-SE"/>
        </w:rPr>
      </w:pPr>
      <w:r w:rsidRPr="005001E9">
        <w:rPr>
          <w:lang w:val="sv-SE"/>
        </w:rPr>
        <w:tab/>
      </w:r>
      <w:r w:rsidRPr="005001E9">
        <w:rPr>
          <w:lang w:val="sv-SE"/>
        </w:rPr>
        <w:tab/>
      </w:r>
      <w:r w:rsidRPr="005001E9">
        <w:rPr>
          <w:lang w:val="sv-SE"/>
        </w:rPr>
        <w:tab/>
      </w:r>
      <w:ins w:id="14080" w:author="cr4287r1 (R2-2004040)" w:date="2020-05-11T21:36:00Z">
        <w:r w:rsidR="009929E1" w:rsidRPr="005001E9">
          <w:rPr>
            <w:lang w:val="sv-SE"/>
          </w:rPr>
          <w:t>multiTone</w:t>
        </w:r>
      </w:ins>
      <w:del w:id="14081" w:author="cr4287r1 (R2-2004040)" w:date="2020-05-11T21:36:00Z">
        <w:r w:rsidRPr="005001E9" w:rsidDel="009929E1">
          <w:rPr>
            <w:lang w:val="sv-SE"/>
          </w:rPr>
          <w:delText>khz3dot75</w:delText>
        </w:r>
      </w:del>
      <w:del w:id="14082" w:author="cr4287r1 (R2-2004040)" w:date="2020-05-11T21:35:00Z">
        <w:r w:rsidRPr="005001E9" w:rsidDel="009929E1">
          <w:rPr>
            <w:lang w:val="sv-SE"/>
          </w:rPr>
          <w:delText>-r16</w:delText>
        </w:r>
      </w:del>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3)</w:t>
      </w:r>
    </w:p>
    <w:p w14:paraId="046009B2" w14:textId="77777777" w:rsidR="00C65613" w:rsidRPr="005001E9" w:rsidRDefault="00C65613" w:rsidP="00C65613">
      <w:pPr>
        <w:pStyle w:val="PL"/>
        <w:shd w:val="clear" w:color="auto" w:fill="E6E6E6"/>
        <w:rPr>
          <w:lang w:val="sv-SE"/>
        </w:rPr>
      </w:pPr>
      <w:r w:rsidRPr="005001E9">
        <w:rPr>
          <w:lang w:val="sv-SE"/>
        </w:rPr>
        <w:tab/>
      </w:r>
      <w:r w:rsidRPr="005001E9">
        <w:rPr>
          <w:lang w:val="sv-SE"/>
        </w:rPr>
        <w:tab/>
        <w:t>},</w:t>
      </w:r>
    </w:p>
    <w:p w14:paraId="7360AD3B" w14:textId="7E79B6BF" w:rsidR="00C65613" w:rsidRPr="005001E9" w:rsidRDefault="00C65613" w:rsidP="00C65613">
      <w:pPr>
        <w:pStyle w:val="PL"/>
        <w:shd w:val="clear" w:color="auto" w:fill="E6E6E6"/>
        <w:rPr>
          <w:lang w:val="sv-SE"/>
        </w:rPr>
      </w:pPr>
      <w:r w:rsidRPr="005001E9">
        <w:rPr>
          <w:lang w:val="sv-SE"/>
        </w:rPr>
        <w:tab/>
      </w:r>
      <w:r w:rsidRPr="005001E9">
        <w:rPr>
          <w:lang w:val="sv-SE"/>
        </w:rPr>
        <w:tab/>
        <w:t>p0-UE-NPUSCH-r1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ins w:id="14083" w:author="cr4287r1 (R2-2004040)" w:date="2020-05-11T21:36:00Z">
        <w:r w:rsidR="009929E1" w:rsidRPr="005001E9">
          <w:rPr>
            <w:lang w:val="sv-SE"/>
          </w:rPr>
          <w:t>INTEGER (-8..7)</w:t>
        </w:r>
      </w:ins>
      <w:del w:id="14084" w:author="cr4287r1 (R2-2004040)" w:date="2020-05-11T21:36:00Z">
        <w:r w:rsidRPr="005001E9" w:rsidDel="009929E1">
          <w:rPr>
            <w:lang w:val="sv-SE"/>
          </w:rPr>
          <w:delText>UplinkPowerControlDedicated-NB-r13</w:delText>
        </w:r>
      </w:del>
      <w:r w:rsidRPr="005001E9">
        <w:rPr>
          <w:lang w:val="sv-SE"/>
        </w:rPr>
        <w:t>,</w:t>
      </w:r>
    </w:p>
    <w:p w14:paraId="5EE299C8" w14:textId="77777777" w:rsidR="00C65613" w:rsidRPr="000E4E7F" w:rsidRDefault="00C65613" w:rsidP="00C65613">
      <w:pPr>
        <w:pStyle w:val="PL"/>
        <w:shd w:val="clear" w:color="auto" w:fill="E6E6E6"/>
      </w:pPr>
      <w:r w:rsidRPr="005001E9">
        <w:rPr>
          <w:lang w:val="sv-SE"/>
        </w:rPr>
        <w:tab/>
      </w:r>
      <w:r w:rsidRPr="005001E9">
        <w:rPr>
          <w:lang w:val="sv-SE"/>
        </w:rPr>
        <w:tab/>
      </w:r>
      <w:r w:rsidRPr="000E4E7F">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4E118709"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r>
      <w:ins w:id="14085" w:author="cr4287r1 (R2-2004040)" w:date="2020-05-11T21:36:00Z">
        <w:r w:rsidR="009929E1" w:rsidRPr="000E4E7F">
          <w:t>ENUMERATED {</w:t>
        </w:r>
        <w:r w:rsidR="009929E1">
          <w:t>n0</w:t>
        </w:r>
        <w:r w:rsidR="009929E1" w:rsidRPr="000E4E7F">
          <w:t xml:space="preserve">, </w:t>
        </w:r>
        <w:r w:rsidR="009929E1">
          <w:t>n6</w:t>
        </w:r>
        <w:r w:rsidR="009929E1" w:rsidRPr="000E4E7F">
          <w:t>}</w:t>
        </w:r>
      </w:ins>
      <w:del w:id="14086" w:author="cr4287r1 (R2-2004040)" w:date="2020-05-11T21:36:00Z">
        <w:r w:rsidRPr="000E4E7F" w:rsidDel="009929E1">
          <w:delText>INTEGER (0..</w:delText>
        </w:r>
        <w:commentRangeStart w:id="14087"/>
        <w:r w:rsidRPr="000E4E7F" w:rsidDel="009929E1">
          <w:delText>6</w:delText>
        </w:r>
      </w:del>
      <w:commentRangeEnd w:id="14087"/>
      <w:r w:rsidR="001F486C">
        <w:rPr>
          <w:rStyle w:val="CommentReference"/>
          <w:rFonts w:ascii="Times New Roman" w:hAnsi="Times New Roman"/>
          <w:noProof w:val="0"/>
        </w:rPr>
        <w:commentReference w:id="14087"/>
      </w:r>
      <w:del w:id="14088" w:author="cr4287r1 (R2-2004040)" w:date="2020-05-11T21:36:00Z">
        <w:r w:rsidRPr="000E4E7F" w:rsidDel="009929E1">
          <w:delText>)</w:delText>
        </w:r>
      </w:del>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3D99ECBC"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89" w:author="cr4287r1 (R2-2004040)" w:date="2020-05-11T21:37:00Z"/>
          <w:rFonts w:ascii="Courier New" w:eastAsia="SimSun" w:hAnsi="Courier New"/>
          <w:noProof/>
          <w:sz w:val="16"/>
          <w:lang w:eastAsia="en-US"/>
        </w:rPr>
      </w:pPr>
      <w:ins w:id="14090" w:author="cr4287r1 (R2-2004040)" w:date="2020-05-11T21:37:00Z">
        <w:r w:rsidRPr="009929E1">
          <w:rPr>
            <w:rFonts w:ascii="Courier New" w:eastAsia="SimSun" w:hAnsi="Courier New"/>
            <w:noProof/>
            <w:sz w:val="16"/>
            <w:lang w:eastAsia="en-US"/>
          </w:rPr>
          <w:t>PUR-NRSRP-ChangeThreshold-r16 ::=</w:t>
        </w:r>
        <w:r w:rsidRPr="009929E1">
          <w:rPr>
            <w:rFonts w:ascii="Courier New" w:eastAsia="SimSun" w:hAnsi="Courier New"/>
            <w:noProof/>
            <w:sz w:val="16"/>
            <w:lang w:eastAsia="en-US"/>
          </w:rPr>
          <w:tab/>
          <w:t>SEQUENCE {</w:t>
        </w:r>
      </w:ins>
    </w:p>
    <w:p w14:paraId="551BC1D6"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1" w:author="cr4287r1 (R2-2004040)" w:date="2020-05-11T21:37:00Z"/>
          <w:rFonts w:ascii="Courier New" w:eastAsia="SimSun" w:hAnsi="Courier New"/>
          <w:noProof/>
          <w:sz w:val="16"/>
          <w:lang w:eastAsia="en-US"/>
        </w:rPr>
      </w:pPr>
      <w:ins w:id="14092" w:author="cr4287r1 (R2-2004040)" w:date="2020-05-11T21:37:00Z">
        <w:r w:rsidRPr="009929E1">
          <w:rPr>
            <w:rFonts w:ascii="Courier New" w:eastAsia="SimSun" w:hAnsi="Courier New"/>
            <w:noProof/>
            <w:sz w:val="16"/>
            <w:lang w:eastAsia="en-US"/>
          </w:rPr>
          <w:tab/>
          <w:t>nrsrp-In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ins>
    </w:p>
    <w:p w14:paraId="24E80AE8"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3" w:author="cr4287r1 (R2-2004040)" w:date="2020-05-11T21:37:00Z"/>
          <w:rFonts w:ascii="Courier New" w:eastAsia="SimSun" w:hAnsi="Courier New"/>
          <w:noProof/>
          <w:sz w:val="16"/>
          <w:lang w:eastAsia="en-US"/>
        </w:rPr>
      </w:pPr>
      <w:ins w:id="14094" w:author="cr4287r1 (R2-2004040)" w:date="2020-05-11T21:37:00Z">
        <w:r w:rsidRPr="009929E1">
          <w:rPr>
            <w:rFonts w:ascii="Courier New" w:eastAsia="SimSun" w:hAnsi="Courier New"/>
            <w:noProof/>
            <w:sz w:val="16"/>
            <w:lang w:eastAsia="en-US"/>
          </w:rPr>
          <w:tab/>
          <w:t>nrsrp-DecreaseThresh-r16</w:t>
        </w:r>
        <w:r w:rsidRPr="009929E1">
          <w:rPr>
            <w:rFonts w:ascii="Courier New" w:eastAsia="SimSun" w:hAnsi="Courier New"/>
            <w:noProof/>
            <w:sz w:val="16"/>
            <w:lang w:eastAsia="en-US"/>
          </w:rPr>
          <w:tab/>
        </w:r>
        <w:r w:rsidRPr="009929E1">
          <w:rPr>
            <w:rFonts w:ascii="Courier New" w:eastAsia="SimSun" w:hAnsi="Courier New"/>
            <w:noProof/>
            <w:sz w:val="16"/>
            <w:lang w:eastAsia="en-US"/>
          </w:rPr>
          <w:tab/>
        </w:r>
        <w:r w:rsidRPr="009929E1">
          <w:rPr>
            <w:rFonts w:ascii="Courier New" w:eastAsia="SimSun" w:hAnsi="Courier New"/>
            <w:noProof/>
            <w:sz w:val="16"/>
            <w:lang w:eastAsia="en-US"/>
          </w:rPr>
          <w:tab/>
          <w:t>NRSRP-ChangeThresh-NB-r16</w:t>
        </w:r>
        <w:r w:rsidRPr="009929E1">
          <w:rPr>
            <w:rFonts w:ascii="Courier New" w:eastAsia="SimSun" w:hAnsi="Courier New"/>
            <w:noProof/>
            <w:sz w:val="16"/>
            <w:lang w:eastAsia="en-US"/>
          </w:rPr>
          <w:tab/>
          <w:t>OPTIONAL</w:t>
        </w:r>
        <w:r w:rsidRPr="009929E1">
          <w:rPr>
            <w:rFonts w:ascii="Courier New" w:eastAsia="SimSun" w:hAnsi="Courier New"/>
            <w:noProof/>
            <w:sz w:val="16"/>
            <w:lang w:eastAsia="en-US"/>
          </w:rPr>
          <w:tab/>
          <w:t>--Need OP</w:t>
        </w:r>
      </w:ins>
    </w:p>
    <w:p w14:paraId="74F729CA" w14:textId="77777777" w:rsidR="009929E1" w:rsidRPr="009929E1" w:rsidRDefault="009929E1" w:rsidP="009929E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095" w:author="cr4287r1 (R2-2004040)" w:date="2020-05-11T21:37:00Z"/>
          <w:rFonts w:ascii="Courier New" w:eastAsia="SimSun" w:hAnsi="Courier New"/>
          <w:noProof/>
          <w:sz w:val="16"/>
          <w:lang w:eastAsia="en-US"/>
        </w:rPr>
      </w:pPr>
      <w:ins w:id="14096" w:author="cr4287r1 (R2-2004040)" w:date="2020-05-11T21:37:00Z">
        <w:r w:rsidRPr="009929E1">
          <w:rPr>
            <w:rFonts w:ascii="Courier New" w:eastAsia="SimSun" w:hAnsi="Courier New"/>
            <w:noProof/>
            <w:sz w:val="16"/>
            <w:lang w:eastAsia="en-US"/>
          </w:rPr>
          <w:t>}</w:t>
        </w:r>
      </w:ins>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097" w:author="Samsung (Seungri Jin) - class0/class1" w:date="2020-05-13T17:28: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098">
          <w:tblGrid>
            <w:gridCol w:w="9644"/>
          </w:tblGrid>
        </w:tblGridChange>
      </w:tblGrid>
      <w:tr w:rsidR="008E3BAD" w:rsidRPr="000E4E7F" w14:paraId="4BCD8265" w14:textId="77777777" w:rsidTr="00944FCB">
        <w:trPr>
          <w:cantSplit/>
          <w:tblHeader/>
          <w:trPrChange w:id="14099" w:author="Samsung (Seungri Jin) - class0/class1" w:date="2020-05-13T17:28:00Z">
            <w:trPr>
              <w:cantSplit/>
              <w:tblHeader/>
            </w:trPr>
          </w:trPrChange>
        </w:trPr>
        <w:tc>
          <w:tcPr>
            <w:tcW w:w="9644" w:type="dxa"/>
            <w:tcPrChange w:id="14100" w:author="Samsung (Seungri Jin) - class0/class1" w:date="2020-05-13T17:28:00Z">
              <w:tcPr>
                <w:tcW w:w="9644" w:type="dxa"/>
              </w:tcPr>
            </w:tcPrChange>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944FCB">
        <w:trPr>
          <w:cantSplit/>
          <w:trPrChange w:id="14101" w:author="Samsung (Seungri Jin) - class0/class1" w:date="2020-05-13T17:28:00Z">
            <w:trPr>
              <w:cantSplit/>
            </w:trPr>
          </w:trPrChange>
        </w:trPr>
        <w:tc>
          <w:tcPr>
            <w:tcW w:w="9644" w:type="dxa"/>
            <w:tcPrChange w:id="14102" w:author="Samsung (Seungri Jin) - class0/class1" w:date="2020-05-13T17:28:00Z">
              <w:tcPr>
                <w:tcW w:w="9644" w:type="dxa"/>
              </w:tcPr>
            </w:tcPrChange>
          </w:tcPr>
          <w:p w14:paraId="2610442B" w14:textId="77777777" w:rsidR="00C65613" w:rsidRPr="000E4E7F" w:rsidRDefault="00C65613" w:rsidP="003C0A8B">
            <w:pPr>
              <w:pStyle w:val="TAL"/>
              <w:rPr>
                <w:b/>
                <w:bCs/>
                <w:i/>
                <w:iCs/>
                <w:kern w:val="2"/>
              </w:rPr>
            </w:pPr>
            <w:commentRangeStart w:id="14103"/>
            <w:r w:rsidRPr="000E4E7F">
              <w:rPr>
                <w:b/>
                <w:bCs/>
                <w:i/>
                <w:iCs/>
                <w:kern w:val="2"/>
              </w:rPr>
              <w:t>alpha</w:t>
            </w:r>
            <w:commentRangeEnd w:id="14103"/>
            <w:r w:rsidR="00405A4A">
              <w:rPr>
                <w:rStyle w:val="CommentReference"/>
                <w:rFonts w:ascii="Times New Roman" w:hAnsi="Times New Roman"/>
              </w:rPr>
              <w:commentReference w:id="14103"/>
            </w:r>
          </w:p>
          <w:p w14:paraId="5913F98A" w14:textId="5D216D0B" w:rsidR="00C65613" w:rsidRPr="000E4E7F" w:rsidRDefault="00C65613">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del w:id="14104" w:author="cr4287r1 (R2-2004040)" w:date="2020-05-11T21:37:00Z">
              <w:r w:rsidRPr="000E4E7F" w:rsidDel="009929E1">
                <w:rPr>
                  <w:sz w:val="22"/>
                  <w:szCs w:val="22"/>
                </w:rPr>
                <w:delText>1</w:delText>
              </w:r>
            </w:del>
            <w:ins w:id="14105" w:author="cr4287r1 (R2-2004040)" w:date="2020-05-11T21:37:00Z">
              <w:r w:rsidR="009929E1">
                <w:rPr>
                  <w:sz w:val="22"/>
                  <w:szCs w:val="22"/>
                </w:rPr>
                <w:t>3</w:t>
              </w:r>
            </w:ins>
            <w:r w:rsidRPr="000E4E7F">
              <w:rPr>
                <w:sz w:val="22"/>
                <w:szCs w:val="22"/>
              </w:rPr>
              <w:t>)</w:t>
            </w:r>
            <w:r w:rsidRPr="000E4E7F">
              <w:t>. See TS 36.213 [23], clause 16.2.1.1.</w:t>
            </w:r>
            <w:ins w:id="14106" w:author="cr4287r1 (R2-2004040)" w:date="2020-05-11T21:37:00Z">
              <w:r w:rsidR="009929E1">
                <w:t>1.</w:t>
              </w:r>
            </w:ins>
            <w:del w:id="14107" w:author="cr4287r1 (R2-2004040)" w:date="2020-05-11T21:37:00Z">
              <w:r w:rsidRPr="000E4E7F" w:rsidDel="009929E1">
                <w:delText xml:space="preserve"> </w:delText>
              </w:r>
            </w:del>
          </w:p>
        </w:tc>
      </w:tr>
      <w:tr w:rsidR="008E3BAD" w:rsidRPr="000E4E7F" w14:paraId="1393A1A1" w14:textId="77777777" w:rsidTr="00944FCB">
        <w:trPr>
          <w:cantSplit/>
          <w:tblHeader/>
          <w:trPrChange w:id="14108" w:author="Samsung (Seungri Jin) - class0/class1" w:date="2020-05-13T17:28:00Z">
            <w:trPr>
              <w:cantSplit/>
              <w:tblHeader/>
            </w:trPr>
          </w:trPrChange>
        </w:trPr>
        <w:tc>
          <w:tcPr>
            <w:tcW w:w="9644" w:type="dxa"/>
            <w:tcPrChange w:id="14109" w:author="Samsung (Seungri Jin) - class0/class1" w:date="2020-05-13T17:28:00Z">
              <w:tcPr>
                <w:tcW w:w="9644" w:type="dxa"/>
              </w:tcPr>
            </w:tcPrChange>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944FCB">
        <w:trPr>
          <w:cantSplit/>
          <w:tblHeader/>
          <w:trPrChange w:id="14110" w:author="Samsung (Seungri Jin) - class0/class1" w:date="2020-05-13T17:28:00Z">
            <w:trPr>
              <w:cantSplit/>
              <w:tblHeader/>
            </w:trPr>
          </w:trPrChange>
        </w:trPr>
        <w:tc>
          <w:tcPr>
            <w:tcW w:w="9644" w:type="dxa"/>
            <w:tcPrChange w:id="14111" w:author="Samsung (Seungri Jin) - class0/class1" w:date="2020-05-13T17:28:00Z">
              <w:tcPr>
                <w:tcW w:w="9639" w:type="dxa"/>
              </w:tcPr>
            </w:tcPrChange>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944FCB">
        <w:trPr>
          <w:cantSplit/>
          <w:trPrChange w:id="1411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1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3A04CD3F"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4114" w:author="cr4287r1 (R2-2004040)" w:date="2020-05-11T21:38:00Z">
              <w:r w:rsidR="009929E1">
                <w:rPr>
                  <w:lang w:eastAsia="en-GB"/>
                </w:rPr>
                <w:t xml:space="preserve"> </w:t>
              </w:r>
              <w:r w:rsidR="009929E1" w:rsidRPr="007A5DE0">
                <w:rPr>
                  <w:lang w:eastAsia="en-GB"/>
                </w:rPr>
                <w:t xml:space="preserve">Value </w:t>
              </w:r>
              <w:r w:rsidR="009929E1" w:rsidRPr="007A5DE0">
                <w:rPr>
                  <w:i/>
                  <w:lang w:eastAsia="en-GB"/>
                </w:rPr>
                <w:t>n0</w:t>
              </w:r>
              <w:r w:rsidR="009929E1" w:rsidRPr="007A5DE0">
                <w:rPr>
                  <w:lang w:eastAsia="en-GB"/>
                </w:rPr>
                <w:t xml:space="preserve"> corresponds to value 0 and value </w:t>
              </w:r>
              <w:r w:rsidR="009929E1" w:rsidRPr="007A5DE0">
                <w:rPr>
                  <w:i/>
                  <w:lang w:eastAsia="en-GB"/>
                </w:rPr>
                <w:t>n6</w:t>
              </w:r>
              <w:r w:rsidR="009929E1" w:rsidRPr="007A5DE0">
                <w:rPr>
                  <w:lang w:eastAsia="en-GB"/>
                </w:rPr>
                <w:t xml:space="preserve"> corresponds to value 6.</w:t>
              </w:r>
            </w:ins>
          </w:p>
        </w:tc>
      </w:tr>
      <w:tr w:rsidR="008E3BAD" w:rsidRPr="000E4E7F" w14:paraId="070AFAEE" w14:textId="77777777" w:rsidTr="00944FCB">
        <w:trPr>
          <w:cantSplit/>
          <w:trPrChange w:id="14115"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16"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218C68B9" w:rsidR="00C65613" w:rsidRPr="000E4E7F" w:rsidRDefault="00C65613" w:rsidP="003C0A8B">
            <w:pPr>
              <w:pStyle w:val="TAL"/>
              <w:rPr>
                <w:b/>
                <w:bCs/>
                <w:i/>
                <w:noProof/>
                <w:lang w:eastAsia="en-GB"/>
              </w:rPr>
            </w:pPr>
            <w:r w:rsidRPr="000E4E7F">
              <w:rPr>
                <w:lang w:eastAsia="en-GB"/>
              </w:rPr>
              <w:t xml:space="preserve">This field contains an index to tables specified in TS 36.213 [23], Table 16.5.1.2-1 and Table 16.5.1.2-2 for </w:t>
            </w:r>
            <w:ins w:id="14117" w:author="cr4287r1 (R2-2004040)" w:date="2020-05-11T21:38:00Z">
              <w:r w:rsidR="009929E1" w:rsidRPr="001F1F22">
                <w:rPr>
                  <w:lang w:eastAsia="en-GB"/>
                </w:rPr>
                <w:t>single tone and multi tone</w:t>
              </w:r>
            </w:ins>
            <w:del w:id="14118" w:author="cr4287r1 (R2-2004040)" w:date="2020-05-11T21:38:00Z">
              <w:r w:rsidRPr="000E4E7F" w:rsidDel="009929E1">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14:paraId="3B1C2ABA" w14:textId="77777777" w:rsidTr="00944FCB">
        <w:trPr>
          <w:cantSplit/>
          <w:trPrChange w:id="1411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944FCB">
        <w:trPr>
          <w:cantSplit/>
          <w:trPrChange w:id="1412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944FCB">
        <w:trPr>
          <w:cantSplit/>
          <w:trPrChange w:id="14123"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24"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944FCB">
        <w:trPr>
          <w:cantSplit/>
          <w:trPrChange w:id="14125" w:author="Samsung (Seungri Jin) - class0/class1" w:date="2020-05-13T17:28:00Z">
            <w:trPr>
              <w:cantSplit/>
            </w:trPr>
          </w:trPrChange>
        </w:trPr>
        <w:tc>
          <w:tcPr>
            <w:tcW w:w="9644" w:type="dxa"/>
            <w:tcPrChange w:id="14126" w:author="Samsung (Seungri Jin) - class0/class1" w:date="2020-05-13T17:28:00Z">
              <w:tcPr>
                <w:tcW w:w="9644" w:type="dxa"/>
              </w:tcPr>
            </w:tcPrChange>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4BCB43D" w:rsidR="00C65613" w:rsidRPr="000E4E7F" w:rsidRDefault="00C65613" w:rsidP="003C0A8B">
            <w:pPr>
              <w:pStyle w:val="TAL"/>
            </w:pPr>
            <w:r w:rsidRPr="000E4E7F">
              <w:t>Parameter</w:t>
            </w:r>
            <w:proofErr w:type="gramStart"/>
            <w:r w:rsidRPr="000E4E7F">
              <w:t xml:space="preserve">: </w:t>
            </w:r>
            <w:proofErr w:type="gramEnd"/>
            <w:ins w:id="14127" w:author="cr4287r1 (R2-2004040)" w:date="2020-05-12T16:25:00Z">
              <w:r w:rsidR="00502EB4" w:rsidRPr="000E4E7F">
                <w:object w:dxaOrig="1534" w:dyaOrig="410" w14:anchorId="40721C83">
                  <v:shape id="_x0000_i1264" type="#_x0000_t75" style="width:76.6pt;height:19.6pt" o:ole="">
                    <v:imagedata r:id="rId468" o:title=""/>
                  </v:shape>
                  <o:OLEObject Type="Embed" ProgID="Word.Picture.8" ShapeID="_x0000_i1264" DrawAspect="Content" ObjectID="_1651407176" r:id="rId469"/>
                </w:object>
              </w:r>
            </w:ins>
            <w:del w:id="14128" w:author="cr4287r1 (R2-2004040)" w:date="2020-05-11T21:39:00Z">
              <w:r w:rsidRPr="000E4E7F" w:rsidDel="00173E2D">
                <w:object w:dxaOrig="1534" w:dyaOrig="410" w14:anchorId="7E19C93A">
                  <v:shape id="_x0000_i1265" type="#_x0000_t75" style="width:80.05pt;height:15pt" o:ole="">
                    <v:imagedata r:id="rId470" o:title=""/>
                  </v:shape>
                  <o:OLEObject Type="Embed" ProgID="Word.Picture.8" ShapeID="_x0000_i1265" DrawAspect="Content" ObjectID="_1651407177" r:id="rId471"/>
                </w:object>
              </w:r>
            </w:del>
            <w:r w:rsidRPr="000E4E7F">
              <w:t>. See TS 36.213 [23], clause 16.2.1.1</w:t>
            </w:r>
            <w:ins w:id="14129" w:author="cr4287r1 (R2-2004040)" w:date="2020-05-11T21:40:00Z">
              <w:r w:rsidR="00173E2D">
                <w:t>.1</w:t>
              </w:r>
            </w:ins>
            <w:r w:rsidRPr="000E4E7F">
              <w:t xml:space="preserve">, unit dB. </w:t>
            </w:r>
          </w:p>
        </w:tc>
      </w:tr>
      <w:tr w:rsidR="008E3BAD" w:rsidRPr="000E4E7F" w14:paraId="45F11F8D" w14:textId="77777777" w:rsidTr="00944FCB">
        <w:trPr>
          <w:cantSplit/>
          <w:trPrChange w:id="14130"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1"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944FCB">
        <w:trPr>
          <w:cantSplit/>
          <w:trPrChange w:id="14132"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3"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944FCB">
        <w:trPr>
          <w:cantSplit/>
          <w:trPrChange w:id="14134"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5"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944FCB">
        <w:trPr>
          <w:cantSplit/>
          <w:trPrChange w:id="14136"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7"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944FCB">
        <w:trPr>
          <w:cantSplit/>
          <w:trPrChange w:id="14138"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39"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944FCB" w14:paraId="49ADF60F" w14:textId="5768719F" w:rsidTr="00944FCB">
        <w:trPr>
          <w:cantSplit/>
          <w:del w:id="14140" w:author="Samsung (Seungri Jin) - class0/class1" w:date="2020-05-13T17:28:00Z"/>
          <w:trPrChange w:id="14141"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2A9942F" w14:textId="6D45391D" w:rsidR="00C65613" w:rsidRPr="000E4E7F" w:rsidDel="00944FCB" w:rsidRDefault="00C65613" w:rsidP="003C0A8B">
            <w:pPr>
              <w:pStyle w:val="TAL"/>
              <w:rPr>
                <w:del w:id="14143" w:author="Samsung (Seungri Jin) - class0/class1" w:date="2020-05-13T17:28:00Z"/>
                <w:b/>
                <w:bCs/>
                <w:i/>
                <w:noProof/>
                <w:lang w:eastAsia="en-GB"/>
              </w:rPr>
            </w:pPr>
            <w:del w:id="14144" w:author="Samsung (Seungri Jin) - class0/class1" w:date="2020-05-13T17:28:00Z">
              <w:r w:rsidRPr="000E4E7F" w:rsidDel="00944FCB">
                <w:rPr>
                  <w:b/>
                  <w:bCs/>
                  <w:i/>
                  <w:noProof/>
                  <w:lang w:eastAsia="en-GB"/>
                </w:rPr>
                <w:delText>pur-RNTI</w:delText>
              </w:r>
            </w:del>
          </w:p>
          <w:p w14:paraId="2EA6A252" w14:textId="714DF978" w:rsidR="00C65613" w:rsidRPr="000E4E7F" w:rsidDel="00944FCB" w:rsidRDefault="00C65613" w:rsidP="003C0A8B">
            <w:pPr>
              <w:pStyle w:val="TAL"/>
              <w:rPr>
                <w:del w:id="14145" w:author="Samsung (Seungri Jin) - class0/class1" w:date="2020-05-13T17:28:00Z"/>
                <w:b/>
                <w:bCs/>
                <w:i/>
                <w:noProof/>
                <w:lang w:eastAsia="en-GB"/>
              </w:rPr>
            </w:pPr>
            <w:del w:id="14146" w:author="Samsung (Seungri Jin) - class0/class1" w:date="2020-05-13T17:28:00Z">
              <w:r w:rsidRPr="000E4E7F" w:rsidDel="00944FCB">
                <w:rPr>
                  <w:lang w:eastAsia="en-GB"/>
                </w:rPr>
                <w:delText>PUR-RNTI.</w:delText>
              </w:r>
            </w:del>
          </w:p>
        </w:tc>
      </w:tr>
      <w:tr w:rsidR="008E3BAD" w:rsidRPr="000E4E7F" w14:paraId="7F505343" w14:textId="77777777" w:rsidTr="00944FCB">
        <w:trPr>
          <w:cantSplit/>
          <w:trPrChange w:id="14147"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48"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944FCB">
        <w:trPr>
          <w:cantSplit/>
          <w:trPrChange w:id="14149" w:author="Samsung (Seungri Jin) - class0/class1" w:date="2020-05-13T17:28:00Z">
            <w:trPr>
              <w:cantSplit/>
            </w:trPr>
          </w:trPrChange>
        </w:trPr>
        <w:tc>
          <w:tcPr>
            <w:tcW w:w="9644" w:type="dxa"/>
            <w:tcBorders>
              <w:top w:val="single" w:sz="4" w:space="0" w:color="808080"/>
              <w:left w:val="single" w:sz="4" w:space="0" w:color="808080"/>
              <w:bottom w:val="single" w:sz="4" w:space="0" w:color="808080"/>
              <w:right w:val="single" w:sz="4" w:space="0" w:color="808080"/>
            </w:tcBorders>
            <w:hideMark/>
            <w:tcPrChange w:id="14150"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hideMark/>
              </w:tcPr>
            </w:tcPrChange>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944FCB">
        <w:trPr>
          <w:cantSplit/>
          <w:tblHeader/>
          <w:trPrChange w:id="14151" w:author="Samsung (Seungri Jin) - class0/class1" w:date="2020-05-13T17:28:00Z">
            <w:trPr>
              <w:cantSplit/>
              <w:tblHeader/>
            </w:trPr>
          </w:trPrChange>
        </w:trPr>
        <w:tc>
          <w:tcPr>
            <w:tcW w:w="9644" w:type="dxa"/>
            <w:tcBorders>
              <w:top w:val="single" w:sz="4" w:space="0" w:color="808080"/>
              <w:left w:val="single" w:sz="4" w:space="0" w:color="808080"/>
              <w:bottom w:val="single" w:sz="4" w:space="0" w:color="808080"/>
              <w:right w:val="single" w:sz="4" w:space="0" w:color="808080"/>
            </w:tcBorders>
            <w:tcPrChange w:id="14152" w:author="Samsung (Seungri Jin) - class0/class1" w:date="2020-05-13T17:28:00Z">
              <w:tcPr>
                <w:tcW w:w="9644" w:type="dxa"/>
                <w:tcBorders>
                  <w:top w:val="single" w:sz="4" w:space="0" w:color="808080"/>
                  <w:left w:val="single" w:sz="4" w:space="0" w:color="808080"/>
                  <w:bottom w:val="single" w:sz="4" w:space="0" w:color="808080"/>
                  <w:right w:val="single" w:sz="4" w:space="0" w:color="808080"/>
                </w:tcBorders>
              </w:tcPr>
            </w:tcPrChange>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6BDBD58E" w:rsidR="00C65613" w:rsidRPr="000E4E7F" w:rsidDel="00173E2D" w:rsidRDefault="00C65613" w:rsidP="00C65613">
      <w:pPr>
        <w:pStyle w:val="EditorsNote"/>
        <w:rPr>
          <w:del w:id="14153" w:author="cr4287r1 (R2-2004040)" w:date="2020-05-11T21:40:00Z"/>
          <w:color w:val="auto"/>
          <w:lang w:eastAsia="zh-CN"/>
        </w:rPr>
      </w:pPr>
      <w:del w:id="14154" w:author="cr4287r1 (R2-2004040)" w:date="2020-05-11T21:40:00Z">
        <w:r w:rsidRPr="000E4E7F" w:rsidDel="00173E2D">
          <w:rPr>
            <w:color w:val="auto"/>
          </w:rPr>
          <w:delText>Editor</w:delText>
        </w:r>
        <w:r w:rsidR="00156A1B" w:rsidRPr="000E4E7F" w:rsidDel="00173E2D">
          <w:rPr>
            <w:color w:val="auto"/>
          </w:rPr>
          <w:delText>'</w:delText>
        </w:r>
        <w:r w:rsidRPr="000E4E7F" w:rsidDel="00173E2D">
          <w:rPr>
            <w:color w:val="auto"/>
          </w:rPr>
          <w:delText>s Note: FFS on exact values for TA timer and whether offset is applied so that e.g. retransmissions are covered.</w:delText>
        </w:r>
      </w:del>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14155" w:name="_Toc20487620"/>
      <w:bookmarkStart w:id="14156" w:name="_Toc29342922"/>
      <w:bookmarkStart w:id="14157" w:name="_Toc29344061"/>
      <w:bookmarkStart w:id="14158" w:name="_Toc36567327"/>
      <w:bookmarkStart w:id="14159" w:name="_Toc36810783"/>
      <w:bookmarkStart w:id="14160" w:name="_Toc36847147"/>
      <w:bookmarkStart w:id="14161" w:name="_Toc36939800"/>
      <w:bookmarkStart w:id="14162" w:name="_Toc37082780"/>
      <w:r w:rsidRPr="000E4E7F">
        <w:lastRenderedPageBreak/>
        <w:t>–</w:t>
      </w:r>
      <w:r w:rsidRPr="000E4E7F">
        <w:tab/>
      </w:r>
      <w:r w:rsidRPr="000E4E7F">
        <w:rPr>
          <w:i/>
          <w:noProof/>
        </w:rPr>
        <w:t>RACH-ConfigCommon-NB</w:t>
      </w:r>
      <w:bookmarkEnd w:id="14155"/>
      <w:bookmarkEnd w:id="14156"/>
      <w:bookmarkEnd w:id="14157"/>
      <w:bookmarkEnd w:id="14158"/>
      <w:bookmarkEnd w:id="14159"/>
      <w:bookmarkEnd w:id="14160"/>
      <w:bookmarkEnd w:id="14161"/>
      <w:bookmarkEnd w:id="14162"/>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14163" w:name="_Toc20487621"/>
      <w:bookmarkStart w:id="14164" w:name="_Toc29342923"/>
      <w:bookmarkStart w:id="14165" w:name="_Toc29344062"/>
      <w:bookmarkStart w:id="14166" w:name="_Toc36567328"/>
      <w:bookmarkStart w:id="14167" w:name="_Toc36810784"/>
      <w:bookmarkStart w:id="14168" w:name="_Toc36847148"/>
      <w:bookmarkStart w:id="14169" w:name="_Toc36939801"/>
      <w:bookmarkStart w:id="14170" w:name="_Toc37082781"/>
      <w:r w:rsidRPr="000E4E7F">
        <w:t>–</w:t>
      </w:r>
      <w:r w:rsidRPr="000E4E7F">
        <w:tab/>
      </w:r>
      <w:r w:rsidRPr="000E4E7F">
        <w:rPr>
          <w:i/>
        </w:rPr>
        <w:t>RadioResource</w:t>
      </w:r>
      <w:r w:rsidRPr="000E4E7F">
        <w:rPr>
          <w:i/>
          <w:noProof/>
        </w:rPr>
        <w:t>ConfigCommonSIB-NB</w:t>
      </w:r>
      <w:bookmarkEnd w:id="14163"/>
      <w:bookmarkEnd w:id="14164"/>
      <w:bookmarkEnd w:id="14165"/>
      <w:bookmarkEnd w:id="14166"/>
      <w:bookmarkEnd w:id="14167"/>
      <w:bookmarkEnd w:id="14168"/>
      <w:bookmarkEnd w:id="14169"/>
      <w:bookmarkEnd w:id="14170"/>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6EE19E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171" w:author="cr4287r1 (R2-2004040)" w:date="2020-05-11T21:41:00Z"/>
          <w:rFonts w:ascii="Courier New" w:eastAsia="SimSun" w:hAnsi="Courier New"/>
          <w:noProof/>
          <w:sz w:val="16"/>
          <w:lang w:eastAsia="en-US"/>
        </w:rPr>
      </w:pPr>
      <w:ins w:id="14172" w:author="cr4287r1 (R2-2004040)" w:date="2020-05-11T21:41:00Z">
        <w:r w:rsidRPr="00173E2D">
          <w:rPr>
            <w:rFonts w:ascii="Courier New" w:eastAsia="SimSun" w:hAnsi="Courier New"/>
            <w:noProof/>
            <w:sz w:val="16"/>
            <w:lang w:eastAsia="en-US"/>
          </w:rPr>
          <w:tab/>
        </w:r>
        <w:r w:rsidRPr="00173E2D">
          <w:rPr>
            <w:rFonts w:ascii="Courier New" w:eastAsia="SimSun" w:hAnsi="Courier New"/>
            <w:noProof/>
            <w:sz w:val="16"/>
            <w:lang w:eastAsia="en-US"/>
          </w:rPr>
          <w:tab/>
          <w:t>ue-SpecificDRX-Allowed-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true}</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Need OR</w:t>
        </w:r>
      </w:ins>
    </w:p>
    <w:p w14:paraId="30458E9D" w14:textId="3D367FEF" w:rsidR="00C65613" w:rsidRPr="000E4E7F" w:rsidDel="00173E2D" w:rsidRDefault="00C65613" w:rsidP="00C65613">
      <w:pPr>
        <w:pStyle w:val="PL"/>
        <w:shd w:val="clear" w:color="auto" w:fill="E6E6E6"/>
        <w:rPr>
          <w:del w:id="14173" w:author="cr4287r1 (R2-2004040)" w:date="2020-05-11T21:41:00Z"/>
        </w:rPr>
      </w:pPr>
      <w:del w:id="14174" w:author="cr4287r1 (R2-2004040)" w:date="2020-05-11T21:41:00Z">
        <w:r w:rsidRPr="000E4E7F" w:rsidDel="00173E2D">
          <w:tab/>
        </w:r>
        <w:r w:rsidRPr="000E4E7F" w:rsidDel="00173E2D">
          <w:tab/>
          <w:delText>pcch-Config</w:delText>
        </w:r>
        <w:r w:rsidR="0042010A" w:rsidRPr="000E4E7F" w:rsidDel="00173E2D">
          <w:delText>-v16xy</w:delText>
        </w:r>
        <w:r w:rsidRPr="000E4E7F" w:rsidDel="00173E2D">
          <w:tab/>
        </w:r>
        <w:r w:rsidRPr="000E4E7F" w:rsidDel="00173E2D">
          <w:tab/>
        </w:r>
        <w:r w:rsidRPr="000E4E7F" w:rsidDel="00173E2D">
          <w:tab/>
        </w:r>
        <w:r w:rsidRPr="000E4E7F" w:rsidDel="00173E2D">
          <w:tab/>
        </w:r>
        <w:r w:rsidRPr="000E4E7F" w:rsidDel="00173E2D">
          <w:tab/>
          <w:delText>PCCH-Config-NB</w:delText>
        </w:r>
        <w:r w:rsidR="0042010A" w:rsidRPr="000E4E7F" w:rsidDel="00173E2D">
          <w:delText>-v16xy</w:delText>
        </w:r>
        <w:r w:rsidRPr="000E4E7F" w:rsidDel="00173E2D">
          <w:tab/>
        </w:r>
        <w:r w:rsidRPr="000E4E7F" w:rsidDel="00173E2D">
          <w:tab/>
          <w:delText>OPTIONAL</w:delText>
        </w:r>
        <w:r w:rsidRPr="000E4E7F" w:rsidDel="00173E2D">
          <w:tab/>
          <w:delText>-- Need OR</w:delText>
        </w:r>
      </w:del>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6ED6D381" w:rsidR="00C65613" w:rsidRPr="000E4E7F" w:rsidRDefault="00C65613" w:rsidP="003C0A8B">
            <w:pPr>
              <w:pStyle w:val="TAL"/>
              <w:rPr>
                <w:b/>
                <w:i/>
                <w:lang w:eastAsia="en-GB"/>
              </w:rPr>
            </w:pPr>
            <w:r w:rsidRPr="000E4E7F">
              <w:rPr>
                <w:b/>
                <w:i/>
                <w:lang w:eastAsia="en-GB"/>
              </w:rPr>
              <w:t>ue-SpecificDRX-Allowed</w:t>
            </w:r>
            <w:del w:id="14175" w:author="cr4287r1 (R2-2004040)" w:date="2020-05-11T21:42:00Z">
              <w:r w:rsidRPr="000E4E7F" w:rsidDel="00173E2D">
                <w:rPr>
                  <w:b/>
                  <w:i/>
                  <w:lang w:eastAsia="en-GB"/>
                </w:rPr>
                <w:delText>-EPC</w:delText>
              </w:r>
            </w:del>
          </w:p>
          <w:p w14:paraId="1DF4F3D2" w14:textId="4D6A7FBC" w:rsidR="00C65613" w:rsidRPr="000E4E7F" w:rsidRDefault="00C65613" w:rsidP="003C0A8B">
            <w:pPr>
              <w:pStyle w:val="TAL"/>
              <w:rPr>
                <w:b/>
                <w:i/>
                <w:lang w:eastAsia="en-GB"/>
              </w:rPr>
            </w:pPr>
            <w:r w:rsidRPr="000E4E7F">
              <w:rPr>
                <w:lang w:eastAsia="en-GB"/>
              </w:rPr>
              <w:t xml:space="preserve">This field indicates if the NB-IoT UE is allowed to use UE specific DRX for paging </w:t>
            </w:r>
            <w:ins w:id="14176" w:author="cr4287r1 (R2-2004040)" w:date="2020-05-11T21:42:00Z">
              <w:r w:rsidR="00173E2D">
                <w:rPr>
                  <w:lang w:eastAsia="en-GB"/>
                </w:rPr>
                <w:t>in the cell</w:t>
              </w:r>
            </w:ins>
            <w:del w:id="14177" w:author="cr4287r1 (R2-2004040)" w:date="2020-05-11T21:42:00Z">
              <w:r w:rsidRPr="000E4E7F" w:rsidDel="00173E2D">
                <w:rPr>
                  <w:lang w:eastAsia="en-GB"/>
                </w:rPr>
                <w:delText>when connected to EPC</w:delText>
              </w:r>
            </w:del>
            <w:r w:rsidRPr="000E4E7F">
              <w:rPr>
                <w:lang w:eastAsia="en-GB"/>
              </w:rPr>
              <w:t>.</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14178" w:name="_Toc20487622"/>
      <w:bookmarkStart w:id="14179" w:name="_Toc29342924"/>
      <w:bookmarkStart w:id="14180" w:name="_Toc29344063"/>
      <w:bookmarkStart w:id="14181" w:name="_Toc36567329"/>
      <w:bookmarkStart w:id="14182" w:name="_Toc36810785"/>
      <w:bookmarkStart w:id="14183" w:name="_Toc36847149"/>
      <w:bookmarkStart w:id="14184" w:name="_Toc36939802"/>
      <w:bookmarkStart w:id="14185" w:name="_Toc37082782"/>
      <w:r w:rsidRPr="000E4E7F">
        <w:lastRenderedPageBreak/>
        <w:t>–</w:t>
      </w:r>
      <w:r w:rsidRPr="000E4E7F">
        <w:tab/>
      </w:r>
      <w:r w:rsidRPr="000E4E7F">
        <w:rPr>
          <w:i/>
          <w:noProof/>
        </w:rPr>
        <w:t>RadioResourceConfigDedicated-NB</w:t>
      </w:r>
      <w:bookmarkEnd w:id="14178"/>
      <w:bookmarkEnd w:id="14179"/>
      <w:bookmarkEnd w:id="14180"/>
      <w:bookmarkEnd w:id="14181"/>
      <w:bookmarkEnd w:id="14182"/>
      <w:bookmarkEnd w:id="14183"/>
      <w:bookmarkEnd w:id="14184"/>
      <w:bookmarkEnd w:id="14185"/>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5001E9" w:rsidRDefault="00C65613" w:rsidP="00C65613">
      <w:pPr>
        <w:pStyle w:val="PL"/>
        <w:shd w:val="clear" w:color="auto" w:fill="E6E6E6"/>
        <w:rPr>
          <w:lang w:val="sv-SE"/>
        </w:rPr>
      </w:pPr>
      <w:r w:rsidRPr="000E4E7F">
        <w:tab/>
      </w:r>
      <w:r w:rsidRPr="005001E9">
        <w:rPr>
          <w:lang w:val="sv-SE"/>
        </w:rPr>
        <w:t>]]</w:t>
      </w:r>
    </w:p>
    <w:p w14:paraId="3AA6DC77" w14:textId="77777777" w:rsidR="009722D5" w:rsidRPr="005001E9" w:rsidRDefault="009722D5" w:rsidP="009722D5">
      <w:pPr>
        <w:pStyle w:val="PL"/>
        <w:shd w:val="clear" w:color="auto" w:fill="E6E6E6"/>
        <w:rPr>
          <w:lang w:val="sv-SE"/>
        </w:rPr>
      </w:pPr>
      <w:r w:rsidRPr="005001E9">
        <w:rPr>
          <w:lang w:val="sv-SE"/>
        </w:rPr>
        <w:t>}</w:t>
      </w:r>
    </w:p>
    <w:p w14:paraId="2E649DC5" w14:textId="77777777" w:rsidR="009722D5" w:rsidRPr="005001E9" w:rsidRDefault="009722D5" w:rsidP="009722D5">
      <w:pPr>
        <w:pStyle w:val="PL"/>
        <w:shd w:val="clear" w:color="auto" w:fill="E6E6E6"/>
        <w:rPr>
          <w:lang w:val="sv-SE"/>
        </w:rPr>
      </w:pPr>
    </w:p>
    <w:p w14:paraId="65054E8E" w14:textId="77777777" w:rsidR="00C65613" w:rsidRPr="005001E9" w:rsidRDefault="00C65613" w:rsidP="00C65613">
      <w:pPr>
        <w:pStyle w:val="PL"/>
        <w:shd w:val="clear" w:color="auto" w:fill="E6E6E6"/>
        <w:rPr>
          <w:lang w:val="sv-SE"/>
        </w:rPr>
      </w:pPr>
      <w:r w:rsidRPr="005001E9">
        <w:rPr>
          <w:lang w:val="sv-SE"/>
        </w:rPr>
        <w:t>PDU-SessionID-NB-r16 ::=</w:t>
      </w:r>
      <w:r w:rsidRPr="005001E9">
        <w:rPr>
          <w:lang w:val="sv-SE"/>
        </w:rPr>
        <w:tab/>
      </w:r>
      <w:r w:rsidRPr="005001E9">
        <w:rPr>
          <w:lang w:val="sv-SE"/>
        </w:rPr>
        <w:tab/>
      </w:r>
      <w:r w:rsidRPr="005001E9">
        <w:rPr>
          <w:lang w:val="sv-SE"/>
        </w:rPr>
        <w:tab/>
        <w:t>INTEGER (0..255)</w:t>
      </w:r>
    </w:p>
    <w:p w14:paraId="17A37C13" w14:textId="77777777" w:rsidR="00C65613" w:rsidRPr="005001E9" w:rsidRDefault="00C65613" w:rsidP="009722D5">
      <w:pPr>
        <w:pStyle w:val="PL"/>
        <w:shd w:val="clear" w:color="auto" w:fill="E6E6E6"/>
        <w:rPr>
          <w:lang w:val="sv-SE"/>
        </w:rPr>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1735A0A9" w14:textId="77777777" w:rsidR="00173E2D" w:rsidRPr="00173E2D" w:rsidRDefault="00173E2D" w:rsidP="00173E2D">
      <w:pPr>
        <w:keepNext/>
        <w:keepLines/>
        <w:overflowPunct/>
        <w:autoSpaceDE/>
        <w:autoSpaceDN/>
        <w:adjustRightInd/>
        <w:spacing w:before="120"/>
        <w:ind w:left="1418" w:hanging="1418"/>
        <w:textAlignment w:val="auto"/>
        <w:outlineLvl w:val="3"/>
        <w:rPr>
          <w:ins w:id="14186" w:author="cr4287r1 (R2-2004040)" w:date="2020-05-11T21:45:00Z"/>
          <w:rFonts w:ascii="Arial" w:eastAsia="SimSun" w:hAnsi="Arial"/>
          <w:i/>
          <w:sz w:val="24"/>
          <w:lang w:eastAsia="en-US"/>
        </w:rPr>
      </w:pPr>
      <w:bookmarkStart w:id="14187" w:name="_Toc20487623"/>
      <w:bookmarkStart w:id="14188" w:name="_Toc29342925"/>
      <w:bookmarkStart w:id="14189" w:name="_Toc29344064"/>
      <w:bookmarkStart w:id="14190" w:name="_Toc36567330"/>
      <w:bookmarkStart w:id="14191" w:name="_Toc36810786"/>
      <w:bookmarkStart w:id="14192" w:name="_Toc36847150"/>
      <w:bookmarkStart w:id="14193" w:name="_Toc36939803"/>
      <w:bookmarkStart w:id="14194" w:name="_Toc37082783"/>
      <w:ins w:id="14195" w:author="cr4287r1 (R2-2004040)" w:date="2020-05-11T21:45:00Z">
        <w:r w:rsidRPr="00173E2D">
          <w:rPr>
            <w:rFonts w:ascii="Arial" w:eastAsia="SimSun" w:hAnsi="Arial"/>
            <w:sz w:val="24"/>
            <w:lang w:eastAsia="en-US"/>
          </w:rPr>
          <w:t>–</w:t>
        </w:r>
        <w:r w:rsidRPr="00173E2D">
          <w:rPr>
            <w:rFonts w:ascii="Arial" w:eastAsia="SimSun" w:hAnsi="Arial"/>
            <w:sz w:val="24"/>
            <w:lang w:eastAsia="en-US"/>
          </w:rPr>
          <w:tab/>
        </w:r>
        <w:r w:rsidRPr="00173E2D">
          <w:rPr>
            <w:rFonts w:ascii="Arial" w:eastAsia="SimSun" w:hAnsi="Arial"/>
            <w:i/>
            <w:sz w:val="24"/>
            <w:lang w:eastAsia="en-US"/>
          </w:rPr>
          <w:t>ResourceReservation</w:t>
        </w:r>
        <w:r w:rsidRPr="00173E2D">
          <w:rPr>
            <w:rFonts w:ascii="Arial" w:eastAsia="SimSun" w:hAnsi="Arial"/>
            <w:i/>
            <w:noProof/>
            <w:sz w:val="24"/>
            <w:lang w:eastAsia="en-US"/>
          </w:rPr>
          <w:t>Config-NB</w:t>
        </w:r>
      </w:ins>
    </w:p>
    <w:p w14:paraId="7F613A46" w14:textId="77777777" w:rsidR="00173E2D" w:rsidRPr="00173E2D" w:rsidRDefault="00173E2D" w:rsidP="00173E2D">
      <w:pPr>
        <w:overflowPunct/>
        <w:autoSpaceDE/>
        <w:autoSpaceDN/>
        <w:adjustRightInd/>
        <w:textAlignment w:val="auto"/>
        <w:rPr>
          <w:ins w:id="14196" w:author="cr4287r1 (R2-2004040)" w:date="2020-05-11T21:45:00Z"/>
          <w:rFonts w:eastAsia="SimSun"/>
          <w:lang w:eastAsia="en-US"/>
        </w:rPr>
      </w:pPr>
      <w:ins w:id="14197" w:author="cr4287r1 (R2-2004040)" w:date="2020-05-11T21:45:00Z">
        <w:r w:rsidRPr="00173E2D">
          <w:rPr>
            <w:rFonts w:eastAsia="SimSun"/>
            <w:lang w:eastAsia="en-US"/>
          </w:rPr>
          <w:t xml:space="preserve">The IE </w:t>
        </w:r>
        <w:r w:rsidRPr="00173E2D">
          <w:rPr>
            <w:rFonts w:eastAsia="SimSun"/>
            <w:i/>
            <w:noProof/>
            <w:lang w:eastAsia="en-US"/>
          </w:rPr>
          <w:t xml:space="preserve">ResourceReservationConfig-NB </w:t>
        </w:r>
        <w:r w:rsidRPr="00173E2D">
          <w:rPr>
            <w:rFonts w:eastAsia="SimSun"/>
            <w:lang w:eastAsia="en-US"/>
          </w:rPr>
          <w:t>is used to specify the reserved downlink or uplink resources on a NB-IoT carrier, e.g. for deployment within a NR carrier.</w:t>
        </w:r>
      </w:ins>
    </w:p>
    <w:p w14:paraId="50058930" w14:textId="77777777" w:rsidR="00173E2D" w:rsidRPr="00173E2D" w:rsidRDefault="00173E2D" w:rsidP="00173E2D">
      <w:pPr>
        <w:keepNext/>
        <w:keepLines/>
        <w:overflowPunct/>
        <w:autoSpaceDE/>
        <w:autoSpaceDN/>
        <w:adjustRightInd/>
        <w:spacing w:before="60"/>
        <w:jc w:val="center"/>
        <w:textAlignment w:val="auto"/>
        <w:rPr>
          <w:ins w:id="14198" w:author="cr4287r1 (R2-2004040)" w:date="2020-05-11T21:45:00Z"/>
          <w:rFonts w:ascii="Arial" w:eastAsia="SimSun" w:hAnsi="Arial"/>
          <w:b/>
          <w:bCs/>
          <w:i/>
          <w:iCs/>
          <w:noProof/>
          <w:lang w:eastAsia="en-US"/>
        </w:rPr>
      </w:pPr>
      <w:ins w:id="14199" w:author="cr4287r1 (R2-2004040)" w:date="2020-05-11T21:45:00Z">
        <w:r w:rsidRPr="00173E2D">
          <w:rPr>
            <w:rFonts w:ascii="Arial" w:eastAsia="SimSun" w:hAnsi="Arial"/>
            <w:b/>
            <w:i/>
            <w:noProof/>
            <w:lang w:eastAsia="en-US"/>
          </w:rPr>
          <w:t>ResourceReservationConfig</w:t>
        </w:r>
        <w:r w:rsidRPr="00173E2D">
          <w:rPr>
            <w:rFonts w:ascii="Arial" w:eastAsia="SimSun" w:hAnsi="Arial"/>
            <w:b/>
            <w:bCs/>
            <w:i/>
            <w:iCs/>
            <w:noProof/>
            <w:lang w:eastAsia="en-US"/>
          </w:rPr>
          <w:t xml:space="preserve">-NB </w:t>
        </w:r>
        <w:r w:rsidRPr="00173E2D">
          <w:rPr>
            <w:rFonts w:ascii="Arial" w:eastAsia="SimSun" w:hAnsi="Arial"/>
            <w:b/>
            <w:bCs/>
            <w:iCs/>
            <w:noProof/>
            <w:lang w:eastAsia="en-US"/>
          </w:rPr>
          <w:t>information element</w:t>
        </w:r>
      </w:ins>
    </w:p>
    <w:p w14:paraId="7F6CD6B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0" w:author="cr4287r1 (R2-2004040)" w:date="2020-05-11T21:45:00Z"/>
          <w:rFonts w:ascii="Courier New" w:eastAsia="SimSun" w:hAnsi="Courier New"/>
          <w:noProof/>
          <w:sz w:val="16"/>
          <w:lang w:eastAsia="en-US"/>
        </w:rPr>
      </w:pPr>
      <w:ins w:id="14201" w:author="cr4287r1 (R2-2004040)" w:date="2020-05-11T21:45:00Z">
        <w:r w:rsidRPr="00173E2D">
          <w:rPr>
            <w:rFonts w:ascii="Courier New" w:eastAsia="SimSun" w:hAnsi="Courier New"/>
            <w:noProof/>
            <w:sz w:val="16"/>
            <w:lang w:eastAsia="en-US"/>
          </w:rPr>
          <w:t>-- ASN1START</w:t>
        </w:r>
      </w:ins>
    </w:p>
    <w:p w14:paraId="0D763A5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2" w:author="cr4287r1 (R2-2004040)" w:date="2020-05-11T21:45:00Z"/>
          <w:rFonts w:ascii="Courier New" w:eastAsia="SimSun" w:hAnsi="Courier New"/>
          <w:noProof/>
          <w:sz w:val="16"/>
          <w:lang w:eastAsia="en-US"/>
        </w:rPr>
      </w:pPr>
    </w:p>
    <w:p w14:paraId="0BA9123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3" w:author="cr4287r1 (R2-2004040)" w:date="2020-05-11T21:45:00Z"/>
          <w:rFonts w:ascii="Courier New" w:eastAsia="SimSun" w:hAnsi="Courier New"/>
          <w:noProof/>
          <w:sz w:val="16"/>
          <w:lang w:eastAsia="en-US"/>
        </w:rPr>
      </w:pPr>
      <w:ins w:id="14204" w:author="cr4287r1 (R2-2004040)" w:date="2020-05-11T21:45:00Z">
        <w:r w:rsidRPr="00173E2D">
          <w:rPr>
            <w:rFonts w:ascii="Courier New" w:eastAsia="SimSun" w:hAnsi="Courier New"/>
            <w:noProof/>
            <w:sz w:val="16"/>
            <w:lang w:eastAsia="en-US"/>
          </w:rPr>
          <w:t>ResourceReservationConfig-NB-r16::=</w:t>
        </w:r>
        <w:r w:rsidRPr="00173E2D">
          <w:rPr>
            <w:rFonts w:ascii="Courier New" w:eastAsia="SimSun" w:hAnsi="Courier New"/>
            <w:noProof/>
            <w:sz w:val="16"/>
            <w:lang w:eastAsia="en-US"/>
          </w:rPr>
          <w:tab/>
          <w:t>SEQUENCE {</w:t>
        </w:r>
      </w:ins>
    </w:p>
    <w:p w14:paraId="702CB66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5" w:author="cr4287r1 (R2-2004040)" w:date="2020-05-11T21:45:00Z"/>
          <w:rFonts w:ascii="Courier New" w:eastAsia="SimSun" w:hAnsi="Courier New"/>
          <w:noProof/>
          <w:sz w:val="16"/>
          <w:lang w:eastAsia="en-US"/>
        </w:rPr>
      </w:pPr>
      <w:ins w:id="14206" w:author="cr4287r1 (R2-2004040)" w:date="2020-05-11T21:45:00Z">
        <w:r w:rsidRPr="00173E2D">
          <w:rPr>
            <w:rFonts w:ascii="Courier New" w:eastAsia="SimSun" w:hAnsi="Courier New"/>
            <w:noProof/>
            <w:sz w:val="16"/>
            <w:lang w:eastAsia="en-US"/>
          </w:rPr>
          <w:tab/>
          <w:t>periodicity-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ENUMERATED {ms10, ms20, ms40, ms80, ms160, spare3, spare2,</w:t>
        </w:r>
      </w:ins>
    </w:p>
    <w:p w14:paraId="7E5F43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7" w:author="cr4287r1 (R2-2004040)" w:date="2020-05-11T21:45:00Z"/>
          <w:rFonts w:ascii="Courier New" w:eastAsia="SimSun" w:hAnsi="Courier New"/>
          <w:noProof/>
          <w:sz w:val="16"/>
          <w:lang w:eastAsia="en-US"/>
        </w:rPr>
      </w:pPr>
      <w:ins w:id="1420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pare1},</w:t>
        </w:r>
      </w:ins>
    </w:p>
    <w:p w14:paraId="27A964C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09" w:author="cr4287r1 (R2-2004040)" w:date="2020-05-11T21:45:00Z"/>
          <w:rFonts w:ascii="Courier New" w:eastAsia="SimSun" w:hAnsi="Courier New"/>
          <w:noProof/>
          <w:sz w:val="16"/>
          <w:lang w:eastAsia="en-US"/>
        </w:rPr>
      </w:pPr>
      <w:ins w:id="14210" w:author="cr4287r1 (R2-2004040)" w:date="2020-05-11T21:45:00Z">
        <w:r w:rsidRPr="00173E2D">
          <w:rPr>
            <w:rFonts w:ascii="Courier New" w:eastAsia="SimSun" w:hAnsi="Courier New"/>
            <w:noProof/>
            <w:sz w:val="16"/>
            <w:lang w:eastAsia="en-US"/>
          </w:rPr>
          <w:tab/>
          <w:t>startPosi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INTEGER (0..15),</w:t>
        </w:r>
      </w:ins>
    </w:p>
    <w:p w14:paraId="288B7C6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1" w:author="cr4287r1 (R2-2004040)" w:date="2020-05-11T21:45:00Z"/>
          <w:rFonts w:ascii="Courier New" w:eastAsia="SimSun" w:hAnsi="Courier New"/>
          <w:noProof/>
          <w:sz w:val="16"/>
          <w:lang w:eastAsia="en-US"/>
        </w:rPr>
      </w:pPr>
      <w:ins w:id="14212" w:author="cr4287r1 (R2-2004040)" w:date="2020-05-11T21:45:00Z">
        <w:r w:rsidRPr="00173E2D">
          <w:rPr>
            <w:rFonts w:ascii="Courier New" w:eastAsia="SimSun" w:hAnsi="Courier New"/>
            <w:noProof/>
            <w:sz w:val="16"/>
            <w:lang w:eastAsia="en-US"/>
          </w:rPr>
          <w:tab/>
          <w:t>resourceReservation-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A308D62"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3" w:author="cr4287r1 (R2-2004040)" w:date="2020-05-11T21:45:00Z"/>
          <w:rFonts w:ascii="Courier New" w:eastAsia="SimSun" w:hAnsi="Courier New"/>
          <w:noProof/>
          <w:sz w:val="16"/>
          <w:lang w:eastAsia="en-US"/>
        </w:rPr>
      </w:pPr>
      <w:ins w:id="1421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03AC95C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5" w:author="cr4287r1 (R2-2004040)" w:date="2020-05-11T21:45:00Z"/>
          <w:rFonts w:ascii="Courier New" w:eastAsia="SimSun" w:hAnsi="Courier New"/>
          <w:noProof/>
          <w:sz w:val="16"/>
          <w:lang w:eastAsia="en-US"/>
        </w:rPr>
      </w:pPr>
      <w:ins w:id="1421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10)),</w:t>
        </w:r>
      </w:ins>
    </w:p>
    <w:p w14:paraId="0EFB07C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7" w:author="cr4287r1 (R2-2004040)" w:date="2020-05-11T21:45:00Z"/>
          <w:rFonts w:ascii="Courier New" w:eastAsia="SimSun" w:hAnsi="Courier New"/>
          <w:noProof/>
          <w:sz w:val="16"/>
          <w:lang w:eastAsia="en-US"/>
        </w:rPr>
      </w:pPr>
      <w:ins w:id="1421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ubframe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40))</w:t>
        </w:r>
      </w:ins>
    </w:p>
    <w:p w14:paraId="4F671DC3"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19" w:author="cr4287r1 (R2-2004040)" w:date="2020-05-11T21:45:00Z"/>
          <w:rFonts w:ascii="Courier New" w:eastAsia="SimSun" w:hAnsi="Courier New"/>
          <w:noProof/>
          <w:sz w:val="16"/>
          <w:lang w:eastAsia="en-US"/>
        </w:rPr>
      </w:pPr>
      <w:ins w:id="1422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41ED96F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1" w:author="cr4287r1 (R2-2004040)" w:date="2020-05-11T21:45:00Z"/>
          <w:rFonts w:ascii="Courier New" w:eastAsia="SimSun" w:hAnsi="Courier New"/>
          <w:noProof/>
          <w:sz w:val="16"/>
          <w:lang w:eastAsia="en-US"/>
        </w:rPr>
      </w:pPr>
      <w:ins w:id="1422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Config-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2C51C0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3" w:author="cr4287r1 (R2-2004040)" w:date="2020-05-11T21:45:00Z"/>
          <w:rFonts w:ascii="Courier New" w:eastAsia="SimSun" w:hAnsi="Courier New"/>
          <w:noProof/>
          <w:sz w:val="16"/>
          <w:lang w:eastAsia="en-US"/>
        </w:rPr>
      </w:pPr>
      <w:ins w:id="1422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6ED12F6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5" w:author="cr4287r1 (R2-2004040)" w:date="2020-05-11T21:45:00Z"/>
          <w:rFonts w:ascii="Courier New" w:eastAsia="SimSun" w:hAnsi="Courier New"/>
          <w:noProof/>
          <w:sz w:val="16"/>
          <w:lang w:eastAsia="en-US"/>
        </w:rPr>
      </w:pPr>
      <w:ins w:id="1422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1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20)),</w:t>
        </w:r>
      </w:ins>
    </w:p>
    <w:p w14:paraId="6A13793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7" w:author="cr4287r1 (R2-2004040)" w:date="2020-05-11T21:45:00Z"/>
          <w:rFonts w:ascii="Courier New" w:eastAsia="SimSun" w:hAnsi="Courier New"/>
          <w:noProof/>
          <w:sz w:val="16"/>
          <w:lang w:eastAsia="en-US"/>
        </w:rPr>
      </w:pPr>
      <w:ins w:id="1422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lotPattern40ms</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80))</w:t>
        </w:r>
      </w:ins>
    </w:p>
    <w:p w14:paraId="081E699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29" w:author="cr4287r1 (R2-2004040)" w:date="2020-05-11T21:45:00Z"/>
          <w:rFonts w:ascii="Courier New" w:eastAsia="SimSun" w:hAnsi="Courier New"/>
          <w:noProof/>
          <w:sz w:val="16"/>
          <w:lang w:eastAsia="en-US"/>
        </w:rPr>
      </w:pPr>
      <w:ins w:id="1423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1C545D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1" w:author="cr4287r1 (R2-2004040)" w:date="2020-05-11T21:45:00Z"/>
          <w:rFonts w:ascii="Courier New" w:eastAsia="SimSun" w:hAnsi="Courier New"/>
          <w:noProof/>
          <w:sz w:val="16"/>
          <w:lang w:eastAsia="en-US"/>
        </w:rPr>
      </w:pPr>
      <w:ins w:id="1423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CHOICE {</w:t>
        </w:r>
      </w:ins>
    </w:p>
    <w:p w14:paraId="5815BC65"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3" w:author="cr4287r1 (R2-2004040)" w:date="2020-05-11T21:45:00Z"/>
          <w:rFonts w:ascii="Courier New" w:eastAsia="SimSun" w:hAnsi="Courier New"/>
          <w:noProof/>
          <w:sz w:val="16"/>
          <w:lang w:eastAsia="en-US"/>
        </w:rPr>
      </w:pPr>
      <w:ins w:id="1423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Dl</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EQUENCE {</w:t>
        </w:r>
      </w:ins>
    </w:p>
    <w:p w14:paraId="54E966BA"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5" w:author="cr4287r1 (R2-2004040)" w:date="2020-05-11T21:45:00Z"/>
          <w:rFonts w:ascii="Courier New" w:eastAsia="SimSun" w:hAnsi="Courier New"/>
          <w:noProof/>
          <w:sz w:val="16"/>
          <w:lang w:eastAsia="en-US"/>
        </w:rPr>
      </w:pPr>
      <w:ins w:id="1423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916C6F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7" w:author="cr4287r1 (R2-2004040)" w:date="2020-05-11T21:45:00Z"/>
          <w:rFonts w:ascii="Courier New" w:eastAsia="SimSun" w:hAnsi="Courier New"/>
          <w:noProof/>
          <w:sz w:val="16"/>
          <w:lang w:eastAsia="en-US"/>
        </w:rPr>
      </w:pPr>
      <w:ins w:id="1423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5))</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19DB999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39" w:author="cr4287r1 (R2-2004040)" w:date="2020-05-11T21:45:00Z"/>
          <w:rFonts w:ascii="Courier New" w:eastAsia="SimSun" w:hAnsi="Courier New"/>
          <w:noProof/>
          <w:sz w:val="16"/>
          <w:lang w:eastAsia="en-US"/>
        </w:rPr>
      </w:pPr>
      <w:ins w:id="1424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18A027F9"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1" w:author="cr4287r1 (R2-2004040)" w:date="2020-05-11T21:45:00Z"/>
          <w:rFonts w:ascii="Courier New" w:eastAsia="SimSun" w:hAnsi="Courier New"/>
          <w:noProof/>
          <w:sz w:val="16"/>
          <w:lang w:eastAsia="en-US"/>
        </w:rPr>
      </w:pPr>
      <w:ins w:id="1424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FddUlOrTdd</w:t>
        </w:r>
        <w:r w:rsidRPr="00173E2D">
          <w:rPr>
            <w:rFonts w:ascii="Courier New" w:eastAsia="SimSun" w:hAnsi="Courier New"/>
            <w:noProof/>
            <w:sz w:val="16"/>
            <w:lang w:eastAsia="en-US"/>
          </w:rPr>
          <w:tab/>
          <w:t>SEQUENCE {</w:t>
        </w:r>
      </w:ins>
    </w:p>
    <w:p w14:paraId="532A476F"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3" w:author="cr4287r1 (R2-2004040)" w:date="2020-05-11T21:45:00Z"/>
          <w:rFonts w:ascii="Courier New" w:eastAsia="SimSun" w:hAnsi="Courier New"/>
          <w:noProof/>
          <w:sz w:val="16"/>
          <w:lang w:eastAsia="en-US"/>
        </w:rPr>
      </w:pPr>
      <w:ins w:id="14244"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1</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1</w:t>
        </w:r>
      </w:ins>
    </w:p>
    <w:p w14:paraId="18034E3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5" w:author="cr4287r1 (R2-2004040)" w:date="2020-05-11T21:45:00Z"/>
          <w:rFonts w:ascii="Courier New" w:eastAsia="SimSun" w:hAnsi="Courier New"/>
          <w:noProof/>
          <w:sz w:val="16"/>
          <w:lang w:eastAsia="en-US"/>
        </w:rPr>
      </w:pPr>
      <w:ins w:id="14246"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symbolBitmap2</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BIT STRING (SIZE (7))</w:t>
        </w:r>
        <w:r w:rsidRPr="00173E2D">
          <w:rPr>
            <w:rFonts w:ascii="Courier New" w:eastAsia="SimSun" w:hAnsi="Courier New"/>
            <w:noProof/>
            <w:sz w:val="16"/>
            <w:lang w:eastAsia="en-US"/>
          </w:rPr>
          <w:tab/>
          <w:t>OPTIONAL</w:t>
        </w:r>
        <w:r w:rsidRPr="00173E2D">
          <w:rPr>
            <w:rFonts w:ascii="Courier New" w:eastAsia="SimSun" w:hAnsi="Courier New"/>
            <w:noProof/>
            <w:sz w:val="16"/>
            <w:lang w:eastAsia="en-US"/>
          </w:rPr>
          <w:tab/>
          <w:t>-- Cond Bitmap2</w:t>
        </w:r>
      </w:ins>
    </w:p>
    <w:p w14:paraId="51DC1BC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7" w:author="cr4287r1 (R2-2004040)" w:date="2020-05-11T21:45:00Z"/>
          <w:rFonts w:ascii="Courier New" w:eastAsia="SimSun" w:hAnsi="Courier New"/>
          <w:noProof/>
          <w:sz w:val="16"/>
          <w:lang w:eastAsia="en-US"/>
        </w:rPr>
      </w:pPr>
      <w:ins w:id="14248"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04225094"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49" w:author="cr4287r1 (R2-2004040)" w:date="2020-05-11T21:45:00Z"/>
          <w:rFonts w:ascii="Courier New" w:eastAsia="SimSun" w:hAnsi="Courier New"/>
          <w:noProof/>
          <w:sz w:val="16"/>
          <w:lang w:eastAsia="en-US"/>
        </w:rPr>
      </w:pPr>
      <w:ins w:id="14250"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3379E27B"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1" w:author="cr4287r1 (R2-2004040)" w:date="2020-05-11T21:45:00Z"/>
          <w:rFonts w:ascii="Courier New" w:eastAsia="SimSun" w:hAnsi="Courier New"/>
          <w:noProof/>
          <w:sz w:val="16"/>
          <w:lang w:eastAsia="en-US"/>
        </w:rPr>
      </w:pPr>
      <w:ins w:id="14252" w:author="cr4287r1 (R2-2004040)" w:date="2020-05-11T21:45:00Z">
        <w:r w:rsidRPr="00173E2D">
          <w:rPr>
            <w:rFonts w:ascii="Courier New" w:eastAsia="SimSun" w:hAnsi="Courier New"/>
            <w:noProof/>
            <w:sz w:val="16"/>
            <w:lang w:eastAsia="en-US"/>
          </w:rPr>
          <w:tab/>
        </w:r>
        <w:r w:rsidRPr="00173E2D">
          <w:rPr>
            <w:rFonts w:ascii="Courier New" w:eastAsia="SimSun" w:hAnsi="Courier New"/>
            <w:noProof/>
            <w:sz w:val="16"/>
            <w:lang w:eastAsia="en-US"/>
          </w:rPr>
          <w:tab/>
          <w:t>}</w:t>
        </w:r>
      </w:ins>
    </w:p>
    <w:p w14:paraId="65F262AC"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3" w:author="cr4287r1 (R2-2004040)" w:date="2020-05-11T21:45:00Z"/>
          <w:rFonts w:ascii="Courier New" w:eastAsia="SimSun" w:hAnsi="Courier New"/>
          <w:noProof/>
          <w:sz w:val="16"/>
          <w:lang w:eastAsia="en-US"/>
        </w:rPr>
      </w:pPr>
      <w:ins w:id="14254" w:author="cr4287r1 (R2-2004040)" w:date="2020-05-11T21:45:00Z">
        <w:r w:rsidRPr="00173E2D">
          <w:rPr>
            <w:rFonts w:ascii="Courier New" w:eastAsia="SimSun" w:hAnsi="Courier New"/>
            <w:noProof/>
            <w:sz w:val="16"/>
            <w:lang w:eastAsia="en-US"/>
          </w:rPr>
          <w:tab/>
          <w:t>},</w:t>
        </w:r>
      </w:ins>
    </w:p>
    <w:p w14:paraId="1EC04018"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5" w:author="cr4287r1 (R2-2004040)" w:date="2020-05-11T21:45:00Z"/>
          <w:rFonts w:ascii="Courier New" w:eastAsia="SimSun" w:hAnsi="Courier New"/>
          <w:noProof/>
          <w:sz w:val="16"/>
          <w:lang w:eastAsia="en-US"/>
        </w:rPr>
      </w:pPr>
      <w:ins w:id="14256" w:author="cr4287r1 (R2-2004040)" w:date="2020-05-11T21:45:00Z">
        <w:r w:rsidRPr="00173E2D">
          <w:rPr>
            <w:rFonts w:ascii="Courier New" w:eastAsia="SimSun" w:hAnsi="Courier New"/>
            <w:noProof/>
            <w:sz w:val="16"/>
            <w:lang w:eastAsia="en-US"/>
          </w:rPr>
          <w:tab/>
          <w:t>...</w:t>
        </w:r>
      </w:ins>
    </w:p>
    <w:p w14:paraId="5067A9DE"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7" w:author="cr4287r1 (R2-2004040)" w:date="2020-05-11T21:45:00Z"/>
          <w:rFonts w:ascii="Courier New" w:eastAsia="SimSun" w:hAnsi="Courier New"/>
          <w:noProof/>
          <w:sz w:val="16"/>
          <w:lang w:eastAsia="en-US"/>
        </w:rPr>
      </w:pPr>
      <w:ins w:id="14258" w:author="cr4287r1 (R2-2004040)" w:date="2020-05-11T21:45:00Z">
        <w:r w:rsidRPr="00173E2D">
          <w:rPr>
            <w:rFonts w:ascii="Courier New" w:eastAsia="SimSun" w:hAnsi="Courier New"/>
            <w:noProof/>
            <w:sz w:val="16"/>
            <w:lang w:eastAsia="en-US"/>
          </w:rPr>
          <w:t>}</w:t>
        </w:r>
      </w:ins>
    </w:p>
    <w:p w14:paraId="33EC78A0"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59" w:author="cr4287r1 (R2-2004040)" w:date="2020-05-11T21:45:00Z"/>
          <w:rFonts w:ascii="Courier New" w:eastAsia="SimSun" w:hAnsi="Courier New"/>
          <w:noProof/>
          <w:sz w:val="16"/>
          <w:lang w:eastAsia="en-US"/>
        </w:rPr>
      </w:pPr>
    </w:p>
    <w:p w14:paraId="11DC56D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260" w:author="cr4287r1 (R2-2004040)" w:date="2020-05-11T21:45:00Z"/>
          <w:rFonts w:ascii="Courier New" w:eastAsia="SimSun" w:hAnsi="Courier New"/>
          <w:noProof/>
          <w:sz w:val="16"/>
          <w:lang w:eastAsia="en-US"/>
        </w:rPr>
      </w:pPr>
      <w:ins w:id="14261" w:author="cr4287r1 (R2-2004040)" w:date="2020-05-11T21:45:00Z">
        <w:r w:rsidRPr="00173E2D">
          <w:rPr>
            <w:rFonts w:ascii="Courier New" w:eastAsia="SimSun" w:hAnsi="Courier New"/>
            <w:noProof/>
            <w:sz w:val="16"/>
            <w:lang w:eastAsia="en-US"/>
          </w:rPr>
          <w:t>-- ASN1STOP</w:t>
        </w:r>
      </w:ins>
    </w:p>
    <w:p w14:paraId="4CFC18DF" w14:textId="77777777" w:rsidR="00173E2D" w:rsidRPr="00173E2D" w:rsidRDefault="00173E2D" w:rsidP="00173E2D">
      <w:pPr>
        <w:overflowPunct/>
        <w:autoSpaceDE/>
        <w:autoSpaceDN/>
        <w:adjustRightInd/>
        <w:textAlignment w:val="auto"/>
        <w:rPr>
          <w:ins w:id="14262" w:author="cr4287r1 (R2-2004040)" w:date="2020-05-11T21:45:00Z"/>
          <w:rFonts w:eastAsia="SimSun"/>
          <w:lang w:eastAsia="en-US"/>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73E2D" w:rsidRPr="00173E2D" w14:paraId="5258F63E" w14:textId="77777777" w:rsidTr="00173E2D">
        <w:trPr>
          <w:gridAfter w:val="1"/>
          <w:wAfter w:w="81" w:type="dxa"/>
          <w:cantSplit/>
          <w:tblHeader/>
          <w:ins w:id="14263" w:author="cr4287r1 (R2-2004040)" w:date="2020-05-11T21:45:00Z"/>
        </w:trPr>
        <w:tc>
          <w:tcPr>
            <w:tcW w:w="9639" w:type="dxa"/>
          </w:tcPr>
          <w:p w14:paraId="7E5307A3" w14:textId="77777777" w:rsidR="00173E2D" w:rsidRPr="00173E2D" w:rsidRDefault="00173E2D" w:rsidP="00173E2D">
            <w:pPr>
              <w:keepNext/>
              <w:keepLines/>
              <w:overflowPunct/>
              <w:autoSpaceDE/>
              <w:autoSpaceDN/>
              <w:adjustRightInd/>
              <w:spacing w:after="0"/>
              <w:jc w:val="center"/>
              <w:textAlignment w:val="auto"/>
              <w:rPr>
                <w:ins w:id="14264" w:author="cr4287r1 (R2-2004040)" w:date="2020-05-11T21:45:00Z"/>
                <w:rFonts w:ascii="Arial" w:eastAsia="SimSun" w:hAnsi="Arial"/>
                <w:b/>
                <w:sz w:val="18"/>
                <w:lang w:eastAsia="en-GB"/>
              </w:rPr>
            </w:pPr>
            <w:ins w:id="14265" w:author="cr4287r1 (R2-2004040)" w:date="2020-05-11T21:45:00Z">
              <w:r w:rsidRPr="00173E2D">
                <w:rPr>
                  <w:rFonts w:ascii="Arial" w:eastAsia="SimSun" w:hAnsi="Arial"/>
                  <w:b/>
                  <w:i/>
                  <w:noProof/>
                  <w:sz w:val="18"/>
                  <w:lang w:eastAsia="en-US"/>
                </w:rPr>
                <w:lastRenderedPageBreak/>
                <w:t>ResourceReservationConfig</w:t>
              </w:r>
              <w:r w:rsidRPr="00173E2D">
                <w:rPr>
                  <w:rFonts w:ascii="Arial" w:eastAsia="SimSun" w:hAnsi="Arial"/>
                  <w:b/>
                  <w:iCs/>
                  <w:noProof/>
                  <w:sz w:val="18"/>
                  <w:lang w:eastAsia="en-GB"/>
                </w:rPr>
                <w:t xml:space="preserve"> field descriptions</w:t>
              </w:r>
            </w:ins>
          </w:p>
        </w:tc>
      </w:tr>
      <w:tr w:rsidR="00173E2D" w:rsidRPr="00173E2D" w14:paraId="588997CF" w14:textId="77777777" w:rsidTr="00173E2D">
        <w:trPr>
          <w:gridAfter w:val="1"/>
          <w:wAfter w:w="81" w:type="dxa"/>
          <w:cantSplit/>
          <w:tblHeader/>
          <w:ins w:id="14266" w:author="cr4287r1 (R2-2004040)" w:date="2020-05-11T21:45:00Z"/>
        </w:trPr>
        <w:tc>
          <w:tcPr>
            <w:tcW w:w="9639" w:type="dxa"/>
          </w:tcPr>
          <w:p w14:paraId="39EB964B" w14:textId="77777777" w:rsidR="00173E2D" w:rsidRPr="00173E2D" w:rsidRDefault="00173E2D" w:rsidP="00173E2D">
            <w:pPr>
              <w:keepNext/>
              <w:keepLines/>
              <w:overflowPunct/>
              <w:autoSpaceDE/>
              <w:autoSpaceDN/>
              <w:adjustRightInd/>
              <w:spacing w:after="0"/>
              <w:textAlignment w:val="auto"/>
              <w:rPr>
                <w:ins w:id="14267" w:author="cr4287r1 (R2-2004040)" w:date="2020-05-11T21:45:00Z"/>
                <w:rFonts w:ascii="Arial" w:eastAsia="SimSun" w:hAnsi="Arial"/>
                <w:b/>
                <w:bCs/>
                <w:i/>
                <w:iCs/>
                <w:kern w:val="2"/>
                <w:sz w:val="18"/>
                <w:lang w:eastAsia="en-US"/>
              </w:rPr>
            </w:pPr>
            <w:ins w:id="14268" w:author="cr4287r1 (R2-2004040)" w:date="2020-05-11T21:45:00Z">
              <w:r w:rsidRPr="00173E2D">
                <w:rPr>
                  <w:rFonts w:ascii="Arial" w:eastAsia="SimSun" w:hAnsi="Arial"/>
                  <w:b/>
                  <w:bCs/>
                  <w:i/>
                  <w:iCs/>
                  <w:kern w:val="2"/>
                  <w:sz w:val="18"/>
                  <w:lang w:eastAsia="en-US"/>
                </w:rPr>
                <w:t>periodicity</w:t>
              </w:r>
            </w:ins>
          </w:p>
          <w:p w14:paraId="1DF1990F" w14:textId="77777777" w:rsidR="00173E2D" w:rsidRPr="00173E2D" w:rsidRDefault="00173E2D" w:rsidP="00173E2D">
            <w:pPr>
              <w:keepNext/>
              <w:keepLines/>
              <w:overflowPunct/>
              <w:autoSpaceDE/>
              <w:autoSpaceDN/>
              <w:adjustRightInd/>
              <w:spacing w:after="0"/>
              <w:textAlignment w:val="auto"/>
              <w:rPr>
                <w:ins w:id="14269" w:author="cr4287r1 (R2-2004040)" w:date="2020-05-11T21:45:00Z"/>
                <w:rFonts w:ascii="Arial" w:eastAsia="SimSun" w:hAnsi="Arial"/>
                <w:b/>
                <w:bCs/>
                <w:iCs/>
                <w:kern w:val="2"/>
                <w:sz w:val="18"/>
                <w:lang w:eastAsia="en-US"/>
              </w:rPr>
            </w:pPr>
            <w:ins w:id="14270" w:author="cr4287r1 (R2-2004040)" w:date="2020-05-11T21:45:00Z">
              <w:r w:rsidRPr="00173E2D">
                <w:rPr>
                  <w:rFonts w:ascii="Arial" w:eastAsia="SimSun" w:hAnsi="Arial"/>
                  <w:sz w:val="18"/>
                  <w:lang w:eastAsia="en-GB"/>
                </w:rPr>
                <w:t xml:space="preserve">Periodicity of the reserved resource. Value </w:t>
              </w:r>
              <w:r w:rsidRPr="00173E2D">
                <w:rPr>
                  <w:rFonts w:ascii="Arial" w:eastAsia="SimSun" w:hAnsi="Arial"/>
                  <w:i/>
                  <w:sz w:val="18"/>
                  <w:lang w:eastAsia="en-GB"/>
                </w:rPr>
                <w:t xml:space="preserve">ms10 </w:t>
              </w:r>
              <w:r w:rsidRPr="00173E2D">
                <w:rPr>
                  <w:rFonts w:ascii="Arial" w:eastAsia="SimSun" w:hAnsi="Arial"/>
                  <w:sz w:val="18"/>
                  <w:lang w:eastAsia="en-GB"/>
                </w:rPr>
                <w:t xml:space="preserve">corresponds to 10 milliseconds, value </w:t>
              </w:r>
              <w:r w:rsidRPr="00173E2D">
                <w:rPr>
                  <w:rFonts w:ascii="Arial" w:eastAsia="SimSun" w:hAnsi="Arial"/>
                  <w:i/>
                  <w:iCs/>
                  <w:sz w:val="18"/>
                  <w:lang w:eastAsia="en-US"/>
                </w:rPr>
                <w:t>ms20</w:t>
              </w:r>
              <w:r w:rsidRPr="00173E2D">
                <w:rPr>
                  <w:rFonts w:ascii="Arial" w:eastAsia="SimSun" w:hAnsi="Arial"/>
                  <w:sz w:val="18"/>
                  <w:lang w:eastAsia="en-GB"/>
                </w:rPr>
                <w:t xml:space="preserve"> corresponds to 20 milliseconds, and so on.</w:t>
              </w:r>
            </w:ins>
          </w:p>
        </w:tc>
      </w:tr>
      <w:tr w:rsidR="00173E2D" w:rsidRPr="00173E2D" w14:paraId="51EEC02F" w14:textId="77777777" w:rsidTr="00173E2D">
        <w:trPr>
          <w:gridAfter w:val="1"/>
          <w:wAfter w:w="81" w:type="dxa"/>
          <w:cantSplit/>
          <w:tblHeader/>
          <w:ins w:id="14271" w:author="cr4287r1 (R2-2004040)" w:date="2020-05-11T21:45:00Z"/>
        </w:trPr>
        <w:tc>
          <w:tcPr>
            <w:tcW w:w="9639" w:type="dxa"/>
          </w:tcPr>
          <w:p w14:paraId="3191C55B" w14:textId="77777777" w:rsidR="00173E2D" w:rsidRPr="00173E2D" w:rsidRDefault="00173E2D" w:rsidP="00173E2D">
            <w:pPr>
              <w:keepNext/>
              <w:keepLines/>
              <w:overflowPunct/>
              <w:autoSpaceDE/>
              <w:autoSpaceDN/>
              <w:adjustRightInd/>
              <w:spacing w:after="0"/>
              <w:textAlignment w:val="auto"/>
              <w:rPr>
                <w:ins w:id="14272" w:author="cr4287r1 (R2-2004040)" w:date="2020-05-11T21:45:00Z"/>
                <w:rFonts w:ascii="Arial" w:eastAsia="SimSun" w:hAnsi="Arial"/>
                <w:b/>
                <w:bCs/>
                <w:i/>
                <w:iCs/>
                <w:kern w:val="2"/>
                <w:sz w:val="18"/>
                <w:lang w:eastAsia="en-US"/>
              </w:rPr>
            </w:pPr>
            <w:ins w:id="14273" w:author="cr4287r1 (R2-2004040)" w:date="2020-05-11T21:45:00Z">
              <w:r w:rsidRPr="00173E2D">
                <w:rPr>
                  <w:rFonts w:ascii="Arial" w:eastAsia="SimSun" w:hAnsi="Arial"/>
                  <w:b/>
                  <w:bCs/>
                  <w:i/>
                  <w:iCs/>
                  <w:kern w:val="2"/>
                  <w:sz w:val="18"/>
                  <w:lang w:eastAsia="en-US"/>
                </w:rPr>
                <w:t>slotPattern10ms, slotPattern40ms</w:t>
              </w:r>
            </w:ins>
          </w:p>
          <w:p w14:paraId="404CEFC7" w14:textId="77777777" w:rsidR="00173E2D" w:rsidRPr="00173E2D" w:rsidRDefault="00173E2D" w:rsidP="00173E2D">
            <w:pPr>
              <w:keepNext/>
              <w:keepLines/>
              <w:overflowPunct/>
              <w:autoSpaceDE/>
              <w:autoSpaceDN/>
              <w:adjustRightInd/>
              <w:spacing w:after="0"/>
              <w:textAlignment w:val="auto"/>
              <w:rPr>
                <w:ins w:id="14274" w:author="cr4287r1 (R2-2004040)" w:date="2020-05-11T21:45:00Z"/>
                <w:rFonts w:ascii="Arial" w:eastAsia="SimSun" w:hAnsi="Arial"/>
                <w:sz w:val="18"/>
                <w:lang w:eastAsia="en-US"/>
              </w:rPr>
            </w:pPr>
            <w:ins w:id="14275" w:author="cr4287r1 (R2-2004040)" w:date="2020-05-11T21:45:00Z">
              <w:r w:rsidRPr="00173E2D">
                <w:rPr>
                  <w:rFonts w:ascii="Arial" w:eastAsia="SimSun" w:hAnsi="Arial"/>
                  <w:sz w:val="18"/>
                  <w:lang w:eastAsia="en-US"/>
                </w:rPr>
                <w:t>For FDD: Downlink slot-level resource reservation configuration over 10ms or 40ms.</w:t>
              </w:r>
            </w:ins>
          </w:p>
          <w:p w14:paraId="62977637" w14:textId="77777777" w:rsidR="00173E2D" w:rsidRPr="00173E2D" w:rsidRDefault="00173E2D" w:rsidP="00173E2D">
            <w:pPr>
              <w:keepNext/>
              <w:keepLines/>
              <w:overflowPunct/>
              <w:autoSpaceDE/>
              <w:autoSpaceDN/>
              <w:adjustRightInd/>
              <w:spacing w:after="0"/>
              <w:textAlignment w:val="auto"/>
              <w:rPr>
                <w:ins w:id="14276" w:author="cr4287r1 (R2-2004040)" w:date="2020-05-11T21:45:00Z"/>
                <w:rFonts w:ascii="Arial" w:eastAsia="SimSun" w:hAnsi="Arial"/>
                <w:sz w:val="18"/>
                <w:lang w:eastAsia="en-US"/>
              </w:rPr>
            </w:pPr>
            <w:ins w:id="14277" w:author="cr4287r1 (R2-2004040)" w:date="2020-05-11T21:45:00Z">
              <w:r w:rsidRPr="00173E2D">
                <w:rPr>
                  <w:rFonts w:ascii="Arial" w:eastAsia="SimSun" w:hAnsi="Arial"/>
                  <w:bCs/>
                  <w:iCs/>
                  <w:kern w:val="2"/>
                  <w:sz w:val="18"/>
                  <w:lang w:eastAsia="en-US"/>
                </w:rPr>
                <w:t xml:space="preserve">Parameter slot-reserved-resource-config-DL </w:t>
              </w:r>
              <w:r w:rsidRPr="00173E2D">
                <w:rPr>
                  <w:rFonts w:ascii="Arial" w:eastAsia="SimSun" w:hAnsi="Arial"/>
                  <w:sz w:val="18"/>
                  <w:lang w:eastAsia="en-US"/>
                </w:rPr>
                <w:t xml:space="preserve">in </w:t>
              </w:r>
              <w:r w:rsidRPr="00173E2D">
                <w:rPr>
                  <w:rFonts w:ascii="Arial" w:eastAsia="SimSun" w:hAnsi="Arial"/>
                  <w:sz w:val="18"/>
                  <w:lang w:eastAsia="en-GB"/>
                </w:rPr>
                <w:t>TS 36.211 [21]</w:t>
              </w:r>
              <w:r w:rsidRPr="00173E2D">
                <w:rPr>
                  <w:rFonts w:ascii="Arial" w:eastAsia="SimSun" w:hAnsi="Arial"/>
                  <w:sz w:val="18"/>
                  <w:lang w:eastAsia="en-US"/>
                </w:rPr>
                <w:t xml:space="preserve"> and TS 36.213 [23]</w:t>
              </w:r>
            </w:ins>
          </w:p>
          <w:p w14:paraId="679EFC69" w14:textId="77777777" w:rsidR="00173E2D" w:rsidRPr="00173E2D" w:rsidRDefault="00173E2D" w:rsidP="00173E2D">
            <w:pPr>
              <w:keepNext/>
              <w:keepLines/>
              <w:overflowPunct/>
              <w:autoSpaceDE/>
              <w:autoSpaceDN/>
              <w:adjustRightInd/>
              <w:spacing w:after="0"/>
              <w:textAlignment w:val="auto"/>
              <w:rPr>
                <w:ins w:id="14278" w:author="cr4287r1 (R2-2004040)" w:date="2020-05-11T21:45:00Z"/>
                <w:rFonts w:ascii="Arial" w:eastAsia="SimSun" w:hAnsi="Arial"/>
                <w:sz w:val="18"/>
                <w:lang w:eastAsia="en-US"/>
              </w:rPr>
            </w:pPr>
            <w:ins w:id="14279" w:author="cr4287r1 (R2-2004040)" w:date="2020-05-11T21:45:00Z">
              <w:r w:rsidRPr="00173E2D">
                <w:rPr>
                  <w:rFonts w:ascii="Arial" w:eastAsia="SimSun" w:hAnsi="Arial"/>
                  <w:sz w:val="18"/>
                  <w:lang w:eastAsia="en-US"/>
                </w:rPr>
                <w:t xml:space="preserve">The first/leftmost 2-bits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Two bits for each subframe coded as:</w:t>
              </w:r>
            </w:ins>
          </w:p>
          <w:p w14:paraId="59463F94" w14:textId="77777777" w:rsidR="00173E2D" w:rsidRPr="00173E2D" w:rsidRDefault="00173E2D" w:rsidP="00173E2D">
            <w:pPr>
              <w:keepNext/>
              <w:keepLines/>
              <w:overflowPunct/>
              <w:autoSpaceDE/>
              <w:autoSpaceDN/>
              <w:adjustRightInd/>
              <w:spacing w:after="0"/>
              <w:textAlignment w:val="auto"/>
              <w:rPr>
                <w:ins w:id="14280" w:author="cr4287r1 (R2-2004040)" w:date="2020-05-11T21:45:00Z"/>
                <w:rFonts w:ascii="Arial" w:eastAsia="SimSun" w:hAnsi="Arial"/>
                <w:sz w:val="18"/>
                <w:lang w:eastAsia="en-US"/>
              </w:rPr>
            </w:pPr>
            <w:ins w:id="14281" w:author="cr4287r1 (R2-2004040)" w:date="2020-05-11T21:45:00Z">
              <w:r w:rsidRPr="00173E2D">
                <w:rPr>
                  <w:rFonts w:ascii="Arial" w:eastAsia="SimSun" w:hAnsi="Arial"/>
                  <w:sz w:val="18"/>
                  <w:lang w:eastAsia="en-US"/>
                </w:rPr>
                <w:t>00: both slots are not reserved</w:t>
              </w:r>
            </w:ins>
          </w:p>
          <w:p w14:paraId="7701FF22" w14:textId="77777777" w:rsidR="00173E2D" w:rsidRPr="00173E2D" w:rsidRDefault="00173E2D" w:rsidP="00173E2D">
            <w:pPr>
              <w:keepNext/>
              <w:keepLines/>
              <w:overflowPunct/>
              <w:autoSpaceDE/>
              <w:autoSpaceDN/>
              <w:adjustRightInd/>
              <w:spacing w:after="0"/>
              <w:textAlignment w:val="auto"/>
              <w:rPr>
                <w:ins w:id="14282" w:author="cr4287r1 (R2-2004040)" w:date="2020-05-11T21:45:00Z"/>
                <w:rFonts w:ascii="Arial" w:eastAsia="SimSun" w:hAnsi="Arial"/>
                <w:sz w:val="18"/>
                <w:lang w:eastAsia="en-US"/>
              </w:rPr>
            </w:pPr>
            <w:ins w:id="14283" w:author="cr4287r1 (R2-2004040)" w:date="2020-05-11T21:45:00Z">
              <w:r w:rsidRPr="00173E2D">
                <w:rPr>
                  <w:rFonts w:ascii="Arial" w:eastAsia="SimSun" w:hAnsi="Arial"/>
                  <w:sz w:val="18"/>
                  <w:lang w:eastAsia="en-US"/>
                </w:rPr>
                <w:t>01: the first slot is not reserved, the second slot is reserved</w:t>
              </w:r>
            </w:ins>
          </w:p>
          <w:p w14:paraId="22A5AA8C" w14:textId="77777777" w:rsidR="00173E2D" w:rsidRPr="00173E2D" w:rsidRDefault="00173E2D" w:rsidP="00173E2D">
            <w:pPr>
              <w:keepNext/>
              <w:keepLines/>
              <w:overflowPunct/>
              <w:autoSpaceDE/>
              <w:autoSpaceDN/>
              <w:adjustRightInd/>
              <w:spacing w:after="0"/>
              <w:textAlignment w:val="auto"/>
              <w:rPr>
                <w:ins w:id="14284" w:author="cr4287r1 (R2-2004040)" w:date="2020-05-11T21:45:00Z"/>
                <w:rFonts w:ascii="Arial" w:eastAsia="SimSun" w:hAnsi="Arial"/>
                <w:sz w:val="18"/>
                <w:lang w:eastAsia="en-US"/>
              </w:rPr>
            </w:pPr>
            <w:ins w:id="14285" w:author="cr4287r1 (R2-2004040)" w:date="2020-05-11T21:45:00Z">
              <w:r w:rsidRPr="00173E2D">
                <w:rPr>
                  <w:rFonts w:ascii="Arial" w:eastAsia="SimSun" w:hAnsi="Arial"/>
                  <w:sz w:val="18"/>
                  <w:lang w:eastAsia="en-US"/>
                </w:rPr>
                <w:t>10: the first slot is reserved, the second slot is not reserved</w:t>
              </w:r>
            </w:ins>
          </w:p>
          <w:p w14:paraId="488C859D" w14:textId="77777777" w:rsidR="00173E2D" w:rsidRPr="00173E2D" w:rsidRDefault="00173E2D" w:rsidP="00173E2D">
            <w:pPr>
              <w:keepNext/>
              <w:keepLines/>
              <w:overflowPunct/>
              <w:autoSpaceDE/>
              <w:autoSpaceDN/>
              <w:adjustRightInd/>
              <w:spacing w:after="0"/>
              <w:textAlignment w:val="auto"/>
              <w:rPr>
                <w:ins w:id="14286" w:author="cr4287r1 (R2-2004040)" w:date="2020-05-11T21:45:00Z"/>
                <w:rFonts w:ascii="Arial" w:eastAsia="SimSun" w:hAnsi="Arial"/>
                <w:sz w:val="18"/>
                <w:lang w:eastAsia="en-US"/>
              </w:rPr>
            </w:pPr>
            <w:ins w:id="14287" w:author="cr4287r1 (R2-2004040)" w:date="2020-05-11T21:45:00Z">
              <w:r w:rsidRPr="00173E2D">
                <w:rPr>
                  <w:rFonts w:ascii="Arial" w:eastAsia="SimSun" w:hAnsi="Arial"/>
                  <w:sz w:val="18"/>
                  <w:lang w:eastAsia="en-US"/>
                </w:rPr>
                <w:t>11: both slots are reserved</w:t>
              </w:r>
            </w:ins>
          </w:p>
        </w:tc>
      </w:tr>
      <w:tr w:rsidR="00173E2D" w:rsidRPr="00173E2D" w14:paraId="2BC5560D" w14:textId="77777777" w:rsidTr="00173E2D">
        <w:trPr>
          <w:gridAfter w:val="1"/>
          <w:wAfter w:w="81" w:type="dxa"/>
          <w:cantSplit/>
          <w:tblHeader/>
          <w:ins w:id="14288" w:author="cr4287r1 (R2-2004040)" w:date="2020-05-11T21:45:00Z"/>
        </w:trPr>
        <w:tc>
          <w:tcPr>
            <w:tcW w:w="9639" w:type="dxa"/>
            <w:tcBorders>
              <w:top w:val="single" w:sz="4" w:space="0" w:color="808080"/>
              <w:left w:val="single" w:sz="4" w:space="0" w:color="808080"/>
              <w:bottom w:val="single" w:sz="4" w:space="0" w:color="808080"/>
              <w:right w:val="single" w:sz="4" w:space="0" w:color="808080"/>
            </w:tcBorders>
          </w:tcPr>
          <w:p w14:paraId="4F4FB758" w14:textId="77777777" w:rsidR="00173E2D" w:rsidRPr="00173E2D" w:rsidRDefault="00173E2D" w:rsidP="00173E2D">
            <w:pPr>
              <w:keepNext/>
              <w:keepLines/>
              <w:overflowPunct/>
              <w:autoSpaceDE/>
              <w:autoSpaceDN/>
              <w:adjustRightInd/>
              <w:spacing w:after="0"/>
              <w:textAlignment w:val="auto"/>
              <w:rPr>
                <w:ins w:id="14289" w:author="cr4287r1 (R2-2004040)" w:date="2020-05-11T21:45:00Z"/>
                <w:rFonts w:ascii="Arial" w:eastAsia="SimSun" w:hAnsi="Arial"/>
                <w:b/>
                <w:bCs/>
                <w:i/>
                <w:iCs/>
                <w:kern w:val="2"/>
                <w:sz w:val="18"/>
                <w:lang w:eastAsia="en-US"/>
              </w:rPr>
            </w:pPr>
            <w:ins w:id="14290" w:author="cr4287r1 (R2-2004040)" w:date="2020-05-11T21:45:00Z">
              <w:r w:rsidRPr="00173E2D">
                <w:rPr>
                  <w:rFonts w:ascii="Arial" w:eastAsia="SimSun" w:hAnsi="Arial"/>
                  <w:b/>
                  <w:bCs/>
                  <w:i/>
                  <w:iCs/>
                  <w:kern w:val="2"/>
                  <w:sz w:val="18"/>
                  <w:lang w:eastAsia="en-US"/>
                </w:rPr>
                <w:t>startPosition</w:t>
              </w:r>
            </w:ins>
          </w:p>
          <w:p w14:paraId="403996DE" w14:textId="77777777" w:rsidR="00173E2D" w:rsidRPr="00173E2D" w:rsidRDefault="00173E2D" w:rsidP="00173E2D">
            <w:pPr>
              <w:keepNext/>
              <w:keepLines/>
              <w:overflowPunct/>
              <w:autoSpaceDE/>
              <w:autoSpaceDN/>
              <w:adjustRightInd/>
              <w:spacing w:after="0"/>
              <w:textAlignment w:val="auto"/>
              <w:rPr>
                <w:ins w:id="14291" w:author="cr4287r1 (R2-2004040)" w:date="2020-05-11T21:45:00Z"/>
                <w:rFonts w:ascii="Arial" w:eastAsia="SimSun" w:hAnsi="Arial"/>
                <w:sz w:val="18"/>
                <w:lang w:eastAsia="en-US"/>
              </w:rPr>
            </w:pPr>
            <w:ins w:id="14292" w:author="cr4287r1 (R2-2004040)" w:date="2020-05-11T21:45:00Z">
              <w:r w:rsidRPr="00173E2D">
                <w:rPr>
                  <w:rFonts w:ascii="Arial" w:eastAsia="SimSun" w:hAnsi="Arial"/>
                  <w:sz w:val="18"/>
                  <w:lang w:eastAsia="en-US"/>
                </w:rPr>
                <w:t>Start time of the resource reservation pattern in one period</w:t>
              </w:r>
              <w:r w:rsidRPr="00173E2D">
                <w:rPr>
                  <w:rFonts w:ascii="Arial" w:eastAsia="SimSun" w:hAnsi="Arial"/>
                  <w:sz w:val="18"/>
                  <w:lang w:eastAsia="en-GB"/>
                </w:rPr>
                <w:t>. Unit in multiple of 10 milliseconds.</w:t>
              </w:r>
            </w:ins>
          </w:p>
          <w:p w14:paraId="7C5D8BB3" w14:textId="77777777" w:rsidR="00173E2D" w:rsidRPr="00173E2D" w:rsidRDefault="00173E2D" w:rsidP="00173E2D">
            <w:pPr>
              <w:keepNext/>
              <w:keepLines/>
              <w:overflowPunct/>
              <w:autoSpaceDE/>
              <w:autoSpaceDN/>
              <w:adjustRightInd/>
              <w:spacing w:after="0"/>
              <w:textAlignment w:val="auto"/>
              <w:rPr>
                <w:ins w:id="14293" w:author="cr4287r1 (R2-2004040)" w:date="2020-05-11T21:45:00Z"/>
                <w:rFonts w:ascii="Arial" w:eastAsia="SimSun" w:hAnsi="Arial"/>
                <w:sz w:val="18"/>
                <w:lang w:eastAsia="en-GB"/>
              </w:rPr>
            </w:pPr>
            <w:ins w:id="14294" w:author="cr4287r1 (R2-2004040)" w:date="2020-05-11T21:45:00Z">
              <w:r w:rsidRPr="00173E2D">
                <w:rPr>
                  <w:rFonts w:ascii="Arial" w:eastAsia="SimSun" w:hAnsi="Arial"/>
                  <w:sz w:val="18"/>
                  <w:lang w:eastAsia="en-GB"/>
                </w:rPr>
                <w:t xml:space="preserve">E-UTRAN configures the value of </w:t>
              </w:r>
              <w:r w:rsidRPr="00173E2D">
                <w:rPr>
                  <w:rFonts w:ascii="Arial" w:eastAsia="SimSun" w:hAnsi="Arial"/>
                  <w:i/>
                  <w:sz w:val="18"/>
                  <w:lang w:eastAsia="en-GB"/>
                </w:rPr>
                <w:t>startPosition</w:t>
              </w:r>
              <w:r w:rsidRPr="00173E2D">
                <w:rPr>
                  <w:rFonts w:ascii="Arial" w:eastAsia="SimSun" w:hAnsi="Arial"/>
                  <w:sz w:val="18"/>
                  <w:lang w:eastAsia="en-GB"/>
                </w:rPr>
                <w:t xml:space="preserve"> such as </w:t>
              </w:r>
              <w:r w:rsidRPr="00173E2D">
                <w:rPr>
                  <w:rFonts w:ascii="Arial" w:eastAsia="SimSun" w:hAnsi="Arial"/>
                  <w:i/>
                  <w:sz w:val="18"/>
                  <w:lang w:eastAsia="en-GB"/>
                </w:rPr>
                <w:t>startPosition * 10 &lt; periodicity.</w:t>
              </w:r>
            </w:ins>
          </w:p>
        </w:tc>
      </w:tr>
      <w:tr w:rsidR="00173E2D" w:rsidRPr="00173E2D" w14:paraId="16E5BDDB" w14:textId="77777777" w:rsidTr="00173E2D">
        <w:trPr>
          <w:gridAfter w:val="1"/>
          <w:wAfter w:w="81" w:type="dxa"/>
          <w:cantSplit/>
          <w:tblHeader/>
          <w:ins w:id="14295" w:author="cr4287r1 (R2-2004040)" w:date="2020-05-11T21:45:00Z"/>
        </w:trPr>
        <w:tc>
          <w:tcPr>
            <w:tcW w:w="9639" w:type="dxa"/>
          </w:tcPr>
          <w:p w14:paraId="4C830C82" w14:textId="77777777" w:rsidR="00173E2D" w:rsidRPr="00173E2D" w:rsidRDefault="00173E2D" w:rsidP="00173E2D">
            <w:pPr>
              <w:keepNext/>
              <w:keepLines/>
              <w:overflowPunct/>
              <w:autoSpaceDE/>
              <w:autoSpaceDN/>
              <w:adjustRightInd/>
              <w:spacing w:after="0"/>
              <w:textAlignment w:val="auto"/>
              <w:rPr>
                <w:ins w:id="14296" w:author="cr4287r1 (R2-2004040)" w:date="2020-05-11T21:45:00Z"/>
                <w:rFonts w:ascii="Arial" w:eastAsia="SimSun" w:hAnsi="Arial"/>
                <w:b/>
                <w:bCs/>
                <w:i/>
                <w:iCs/>
                <w:kern w:val="2"/>
                <w:sz w:val="18"/>
                <w:lang w:eastAsia="en-US"/>
              </w:rPr>
            </w:pPr>
            <w:ins w:id="14297" w:author="cr4287r1 (R2-2004040)" w:date="2020-05-11T21:45:00Z">
              <w:r w:rsidRPr="00173E2D">
                <w:rPr>
                  <w:rFonts w:ascii="Arial" w:eastAsia="SimSun" w:hAnsi="Arial"/>
                  <w:b/>
                  <w:bCs/>
                  <w:i/>
                  <w:iCs/>
                  <w:kern w:val="2"/>
                  <w:sz w:val="18"/>
                  <w:lang w:eastAsia="en-US"/>
                </w:rPr>
                <w:t>subframePattern10ms, subframePattern40ms</w:t>
              </w:r>
            </w:ins>
          </w:p>
          <w:p w14:paraId="5A83C49F" w14:textId="77777777" w:rsidR="00173E2D" w:rsidRPr="00173E2D" w:rsidRDefault="00173E2D" w:rsidP="00173E2D">
            <w:pPr>
              <w:keepNext/>
              <w:keepLines/>
              <w:overflowPunct/>
              <w:autoSpaceDE/>
              <w:autoSpaceDN/>
              <w:adjustRightInd/>
              <w:spacing w:after="0"/>
              <w:textAlignment w:val="auto"/>
              <w:rPr>
                <w:ins w:id="14298" w:author="cr4287r1 (R2-2004040)" w:date="2020-05-11T21:45:00Z"/>
                <w:rFonts w:ascii="Arial" w:eastAsia="SimSun" w:hAnsi="Arial"/>
                <w:sz w:val="18"/>
                <w:lang w:eastAsia="en-US"/>
              </w:rPr>
            </w:pPr>
            <w:ins w:id="14299" w:author="cr4287r1 (R2-2004040)" w:date="2020-05-11T21:45:00Z">
              <w:r w:rsidRPr="00173E2D">
                <w:rPr>
                  <w:rFonts w:ascii="Arial" w:eastAsia="SimSun" w:hAnsi="Arial"/>
                  <w:sz w:val="18"/>
                  <w:lang w:eastAsia="en-US"/>
                </w:rPr>
                <w:t>For FDD: Downlink subframe-level resource reservation configuration over 10ms or 40ms.</w:t>
              </w:r>
            </w:ins>
          </w:p>
          <w:p w14:paraId="0C1AE919" w14:textId="77777777" w:rsidR="00173E2D" w:rsidRPr="00173E2D" w:rsidRDefault="00173E2D" w:rsidP="00173E2D">
            <w:pPr>
              <w:keepNext/>
              <w:keepLines/>
              <w:overflowPunct/>
              <w:autoSpaceDE/>
              <w:autoSpaceDN/>
              <w:adjustRightInd/>
              <w:spacing w:after="0"/>
              <w:textAlignment w:val="auto"/>
              <w:rPr>
                <w:ins w:id="14300" w:author="cr4287r1 (R2-2004040)" w:date="2020-05-11T21:45:00Z"/>
                <w:rFonts w:ascii="Arial" w:eastAsia="SimSun" w:hAnsi="Arial"/>
                <w:sz w:val="18"/>
                <w:lang w:eastAsia="en-US"/>
              </w:rPr>
            </w:pPr>
            <w:ins w:id="14301" w:author="cr4287r1 (R2-2004040)" w:date="2020-05-11T21:45:00Z">
              <w:r w:rsidRPr="00173E2D">
                <w:rPr>
                  <w:rFonts w:ascii="Arial" w:eastAsia="SimSun" w:hAnsi="Arial"/>
                  <w:sz w:val="18"/>
                  <w:lang w:eastAsia="en-US"/>
                </w:rPr>
                <w:t xml:space="preserve">Parameters valid-subframe-config-DL in TS 36.211 [21] and TS 36.213 [23]. </w:t>
              </w:r>
            </w:ins>
          </w:p>
          <w:p w14:paraId="7F6D15AE" w14:textId="77777777" w:rsidR="00173E2D" w:rsidRPr="00173E2D" w:rsidRDefault="00173E2D" w:rsidP="00173E2D">
            <w:pPr>
              <w:keepNext/>
              <w:keepLines/>
              <w:overflowPunct/>
              <w:autoSpaceDE/>
              <w:autoSpaceDN/>
              <w:adjustRightInd/>
              <w:spacing w:after="0"/>
              <w:textAlignment w:val="auto"/>
              <w:rPr>
                <w:ins w:id="14302" w:author="cr4287r1 (R2-2004040)" w:date="2020-05-11T21:45:00Z"/>
                <w:rFonts w:ascii="Arial" w:eastAsia="SimSun" w:hAnsi="Arial"/>
                <w:sz w:val="18"/>
                <w:lang w:eastAsia="en-US"/>
              </w:rPr>
            </w:pPr>
            <w:ins w:id="14303" w:author="cr4287r1 (R2-2004040)" w:date="2020-05-11T21:45:00Z">
              <w:r w:rsidRPr="00173E2D">
                <w:rPr>
                  <w:rFonts w:ascii="Arial" w:eastAsia="SimSun" w:hAnsi="Arial"/>
                  <w:sz w:val="18"/>
                  <w:lang w:eastAsia="en-US"/>
                </w:rPr>
                <w:t xml:space="preserve">The first/leftmost bit corresponds to the subframe #0 of the radio frame satisfying SFN mod x = </w:t>
              </w:r>
              <w:r w:rsidRPr="00173E2D">
                <w:rPr>
                  <w:rFonts w:ascii="Arial" w:eastAsia="SimSun" w:hAnsi="Arial"/>
                  <w:i/>
                  <w:sz w:val="18"/>
                  <w:lang w:eastAsia="en-US"/>
                </w:rPr>
                <w:t>startPosition</w:t>
              </w:r>
              <w:r w:rsidRPr="00173E2D">
                <w:rPr>
                  <w:rFonts w:ascii="Arial" w:eastAsia="SimSun" w:hAnsi="Arial"/>
                  <w:sz w:val="18"/>
                  <w:lang w:eastAsia="en-US"/>
                </w:rPr>
                <w:t>, where x is the periodicity of the reserved resource divided by 10. Value 0 indicates that the corresponding subframe is not reserved, value 1 indicates that the corresponding subframe is reserved.</w:t>
              </w:r>
            </w:ins>
          </w:p>
        </w:tc>
      </w:tr>
      <w:tr w:rsidR="00173E2D" w:rsidRPr="00173E2D" w14:paraId="36298FEF" w14:textId="77777777" w:rsidTr="00173E2D">
        <w:trPr>
          <w:gridAfter w:val="1"/>
          <w:wAfter w:w="81" w:type="dxa"/>
          <w:cantSplit/>
          <w:tblHeader/>
          <w:ins w:id="14304" w:author="cr4287r1 (R2-2004040)" w:date="2020-05-11T21:45:00Z"/>
        </w:trPr>
        <w:tc>
          <w:tcPr>
            <w:tcW w:w="9639" w:type="dxa"/>
          </w:tcPr>
          <w:p w14:paraId="06B147F7" w14:textId="77777777" w:rsidR="00173E2D" w:rsidRPr="00173E2D" w:rsidRDefault="00173E2D" w:rsidP="00173E2D">
            <w:pPr>
              <w:keepNext/>
              <w:keepLines/>
              <w:overflowPunct/>
              <w:autoSpaceDE/>
              <w:autoSpaceDN/>
              <w:adjustRightInd/>
              <w:spacing w:after="0"/>
              <w:textAlignment w:val="auto"/>
              <w:rPr>
                <w:ins w:id="14305" w:author="cr4287r1 (R2-2004040)" w:date="2020-05-11T21:45:00Z"/>
                <w:rFonts w:ascii="Arial" w:eastAsia="SimSun" w:hAnsi="Arial"/>
                <w:b/>
                <w:bCs/>
                <w:i/>
                <w:iCs/>
                <w:kern w:val="2"/>
                <w:sz w:val="18"/>
                <w:lang w:eastAsia="en-US"/>
              </w:rPr>
            </w:pPr>
            <w:ins w:id="14306" w:author="cr4287r1 (R2-2004040)" w:date="2020-05-11T21:45:00Z">
              <w:r w:rsidRPr="00173E2D">
                <w:rPr>
                  <w:rFonts w:ascii="Arial" w:eastAsia="SimSun" w:hAnsi="Arial"/>
                  <w:b/>
                  <w:bCs/>
                  <w:i/>
                  <w:iCs/>
                  <w:kern w:val="2"/>
                  <w:sz w:val="18"/>
                  <w:lang w:eastAsia="en-US"/>
                </w:rPr>
                <w:t>symbolBitmap</w:t>
              </w:r>
            </w:ins>
          </w:p>
          <w:p w14:paraId="5A227431" w14:textId="77777777" w:rsidR="00173E2D" w:rsidRPr="00173E2D" w:rsidRDefault="00173E2D" w:rsidP="00173E2D">
            <w:pPr>
              <w:keepNext/>
              <w:keepLines/>
              <w:overflowPunct/>
              <w:autoSpaceDE/>
              <w:autoSpaceDN/>
              <w:adjustRightInd/>
              <w:spacing w:after="0"/>
              <w:textAlignment w:val="auto"/>
              <w:rPr>
                <w:ins w:id="14307" w:author="cr4287r1 (R2-2004040)" w:date="2020-05-11T21:45:00Z"/>
                <w:rFonts w:ascii="Arial" w:eastAsia="SimSun" w:hAnsi="Arial"/>
                <w:i/>
                <w:sz w:val="18"/>
                <w:lang w:eastAsia="en-GB"/>
              </w:rPr>
            </w:pPr>
            <w:ins w:id="14308" w:author="cr4287r1 (R2-2004040)" w:date="2020-05-11T21:45:00Z">
              <w:r w:rsidRPr="00173E2D">
                <w:rPr>
                  <w:rFonts w:ascii="Arial" w:eastAsia="SimSun" w:hAnsi="Arial"/>
                  <w:sz w:val="18"/>
                  <w:lang w:eastAsia="en-GB"/>
                </w:rPr>
                <w:t>Provides the symbol-level resource reservation for one subframe</w:t>
              </w:r>
              <w:r w:rsidRPr="00173E2D">
                <w:rPr>
                  <w:rFonts w:ascii="Arial" w:eastAsia="SimSun" w:hAnsi="Arial"/>
                  <w:i/>
                  <w:sz w:val="18"/>
                  <w:lang w:eastAsia="en-GB"/>
                </w:rPr>
                <w:t>.</w:t>
              </w:r>
            </w:ins>
          </w:p>
          <w:p w14:paraId="76D0751B" w14:textId="77777777" w:rsidR="00173E2D" w:rsidRPr="00173E2D" w:rsidRDefault="00173E2D" w:rsidP="00173E2D">
            <w:pPr>
              <w:keepNext/>
              <w:keepLines/>
              <w:overflowPunct/>
              <w:autoSpaceDE/>
              <w:autoSpaceDN/>
              <w:adjustRightInd/>
              <w:spacing w:after="0"/>
              <w:textAlignment w:val="auto"/>
              <w:rPr>
                <w:ins w:id="14309" w:author="cr4287r1 (R2-2004040)" w:date="2020-05-11T21:45:00Z"/>
                <w:rFonts w:ascii="Arial" w:eastAsia="SimSun" w:hAnsi="Arial"/>
                <w:sz w:val="18"/>
                <w:lang w:eastAsia="en-US"/>
              </w:rPr>
            </w:pPr>
            <w:ins w:id="14310" w:author="cr4287r1 (R2-2004040)" w:date="2020-05-11T21:45:00Z">
              <w:r w:rsidRPr="00173E2D">
                <w:rPr>
                  <w:rFonts w:ascii="Arial" w:eastAsia="SimSun" w:hAnsi="Arial"/>
                  <w:sz w:val="18"/>
                  <w:lang w:eastAsia="en-GB"/>
                </w:rPr>
                <w:t>E-UTRAN configures</w:t>
              </w:r>
              <w:r w:rsidRPr="00173E2D">
                <w:rPr>
                  <w:rFonts w:ascii="Arial" w:eastAsia="SimSun" w:hAnsi="Arial"/>
                  <w:i/>
                  <w:sz w:val="18"/>
                  <w:lang w:eastAsia="en-GB"/>
                </w:rPr>
                <w:t xml:space="preserve"> symbolConfigFddDl</w:t>
              </w:r>
              <w:r w:rsidRPr="00173E2D">
                <w:rPr>
                  <w:rFonts w:ascii="Arial" w:eastAsia="SimSun" w:hAnsi="Arial"/>
                  <w:sz w:val="18"/>
                  <w:lang w:eastAsia="en-GB"/>
                </w:rPr>
                <w:t xml:space="preserve"> for a DL FDD NB-IoT carrier.  E-UTRAN configures</w:t>
              </w:r>
              <w:r w:rsidRPr="00173E2D">
                <w:rPr>
                  <w:rFonts w:ascii="Arial" w:eastAsia="SimSun" w:hAnsi="Arial"/>
                  <w:i/>
                  <w:sz w:val="18"/>
                  <w:lang w:eastAsia="en-GB"/>
                </w:rPr>
                <w:t xml:space="preserve"> symbolConfigFddULOrTdd</w:t>
              </w:r>
              <w:r w:rsidRPr="00173E2D">
                <w:rPr>
                  <w:rFonts w:ascii="Arial" w:eastAsia="SimSun" w:hAnsi="Arial"/>
                  <w:sz w:val="18"/>
                  <w:lang w:eastAsia="en-GB"/>
                </w:rPr>
                <w:t xml:space="preserve"> for an UL FDD NB-IoT carrier or a TDD NB-IoT carrier.</w:t>
              </w:r>
            </w:ins>
          </w:p>
        </w:tc>
      </w:tr>
      <w:tr w:rsidR="00173E2D" w:rsidRPr="00173E2D" w14:paraId="1F2C83A4" w14:textId="77777777" w:rsidTr="00173E2D">
        <w:trPr>
          <w:cantSplit/>
          <w:tblHeader/>
          <w:ins w:id="14311" w:author="cr4287r1 (R2-2004040)" w:date="2020-05-11T21:45:00Z"/>
        </w:trPr>
        <w:tc>
          <w:tcPr>
            <w:tcW w:w="9720" w:type="dxa"/>
            <w:gridSpan w:val="2"/>
            <w:tcBorders>
              <w:top w:val="single" w:sz="4" w:space="0" w:color="808080"/>
              <w:left w:val="single" w:sz="4" w:space="0" w:color="808080"/>
              <w:bottom w:val="single" w:sz="4" w:space="0" w:color="808080"/>
              <w:right w:val="single" w:sz="4" w:space="0" w:color="808080"/>
            </w:tcBorders>
          </w:tcPr>
          <w:p w14:paraId="738398B7" w14:textId="77777777" w:rsidR="00173E2D" w:rsidRPr="00173E2D" w:rsidRDefault="00173E2D" w:rsidP="00173E2D">
            <w:pPr>
              <w:keepNext/>
              <w:keepLines/>
              <w:overflowPunct/>
              <w:autoSpaceDE/>
              <w:autoSpaceDN/>
              <w:adjustRightInd/>
              <w:spacing w:after="0"/>
              <w:textAlignment w:val="auto"/>
              <w:rPr>
                <w:ins w:id="14312" w:author="cr4287r1 (R2-2004040)" w:date="2020-05-11T21:45:00Z"/>
                <w:rFonts w:ascii="Arial" w:eastAsia="SimSun" w:hAnsi="Arial"/>
                <w:b/>
                <w:bCs/>
                <w:i/>
                <w:iCs/>
                <w:kern w:val="2"/>
                <w:sz w:val="18"/>
                <w:lang w:eastAsia="en-US"/>
              </w:rPr>
            </w:pPr>
            <w:ins w:id="14313" w:author="cr4287r1 (R2-2004040)" w:date="2020-05-11T21:45:00Z">
              <w:r w:rsidRPr="00173E2D">
                <w:rPr>
                  <w:rFonts w:ascii="Arial" w:eastAsia="SimSun" w:hAnsi="Arial"/>
                  <w:b/>
                  <w:bCs/>
                  <w:i/>
                  <w:iCs/>
                  <w:kern w:val="2"/>
                  <w:sz w:val="18"/>
                  <w:lang w:eastAsia="en-US"/>
                </w:rPr>
                <w:t>symbolBitmap1, symbolBitmap2</w:t>
              </w:r>
            </w:ins>
          </w:p>
          <w:p w14:paraId="1A869CF8" w14:textId="77777777" w:rsidR="00173E2D" w:rsidRPr="00173E2D" w:rsidRDefault="00173E2D" w:rsidP="00173E2D">
            <w:pPr>
              <w:keepNext/>
              <w:keepLines/>
              <w:overflowPunct/>
              <w:autoSpaceDE/>
              <w:autoSpaceDN/>
              <w:adjustRightInd/>
              <w:spacing w:after="0"/>
              <w:textAlignment w:val="auto"/>
              <w:rPr>
                <w:ins w:id="14314" w:author="cr4287r1 (R2-2004040)" w:date="2020-05-11T21:45:00Z"/>
                <w:rFonts w:ascii="Arial" w:eastAsia="SimSun" w:hAnsi="Arial"/>
                <w:sz w:val="18"/>
                <w:lang w:eastAsia="en-US"/>
              </w:rPr>
            </w:pPr>
            <w:ins w:id="14315" w:author="cr4287r1 (R2-2004040)" w:date="2020-05-11T21:45:00Z">
              <w:r w:rsidRPr="00173E2D">
                <w:rPr>
                  <w:rFonts w:ascii="Arial" w:eastAsia="SimSun" w:hAnsi="Arial"/>
                  <w:sz w:val="18"/>
                  <w:lang w:eastAsia="en-US"/>
                </w:rPr>
                <w:t>Symbol-level resource reservation over the first or the second slot of one subframe, see TS 36.211 [21].</w:t>
              </w:r>
            </w:ins>
          </w:p>
          <w:p w14:paraId="39408C91" w14:textId="77777777" w:rsidR="00173E2D" w:rsidRPr="00173E2D" w:rsidRDefault="00173E2D" w:rsidP="00173E2D">
            <w:pPr>
              <w:keepNext/>
              <w:keepLines/>
              <w:overflowPunct/>
              <w:autoSpaceDE/>
              <w:autoSpaceDN/>
              <w:adjustRightInd/>
              <w:spacing w:after="0"/>
              <w:textAlignment w:val="auto"/>
              <w:rPr>
                <w:ins w:id="14316" w:author="cr4287r1 (R2-2004040)" w:date="2020-05-11T21:45:00Z"/>
                <w:rFonts w:ascii="Arial" w:eastAsia="SimSun" w:hAnsi="Arial"/>
                <w:sz w:val="18"/>
                <w:lang w:eastAsia="en-US"/>
              </w:rPr>
            </w:pPr>
            <w:ins w:id="14317" w:author="cr4287r1 (R2-2004040)" w:date="2020-05-11T21:45:00Z">
              <w:r w:rsidRPr="00173E2D">
                <w:rPr>
                  <w:rFonts w:ascii="Arial" w:eastAsia="SimSun" w:hAnsi="Arial"/>
                  <w:sz w:val="18"/>
                  <w:lang w:eastAsia="en-US"/>
                </w:rPr>
                <w:t xml:space="preserve">The first/leftmost bit corresponds to the symbol #0 in the slot. Value 0 indicates that the corresponding symbol is not reserved, value 1 indicates that the corresponding symbol is reserved. </w:t>
              </w:r>
            </w:ins>
          </w:p>
          <w:p w14:paraId="7C5D7289" w14:textId="77777777" w:rsidR="00173E2D" w:rsidRPr="00173E2D" w:rsidRDefault="00173E2D" w:rsidP="00173E2D">
            <w:pPr>
              <w:keepNext/>
              <w:keepLines/>
              <w:overflowPunct/>
              <w:autoSpaceDE/>
              <w:autoSpaceDN/>
              <w:adjustRightInd/>
              <w:spacing w:after="0"/>
              <w:textAlignment w:val="auto"/>
              <w:rPr>
                <w:ins w:id="14318" w:author="cr4287r1 (R2-2004040)" w:date="2020-05-11T21:45:00Z"/>
                <w:rFonts w:ascii="Arial" w:eastAsia="SimSun" w:hAnsi="Arial"/>
                <w:sz w:val="18"/>
                <w:lang w:eastAsia="en-US"/>
              </w:rPr>
            </w:pPr>
            <w:ins w:id="14319"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1</w:t>
              </w:r>
              <w:r w:rsidRPr="00173E2D">
                <w:rPr>
                  <w:rFonts w:ascii="Arial" w:eastAsia="SimSun" w:hAnsi="Arial"/>
                  <w:sz w:val="18"/>
                  <w:lang w:eastAsia="en-US"/>
                </w:rPr>
                <w:t xml:space="preserve"> is absent, value '01'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second slot being reserved. </w:t>
              </w:r>
            </w:ins>
          </w:p>
          <w:p w14:paraId="27FFE623" w14:textId="77777777" w:rsidR="00173E2D" w:rsidRPr="00173E2D" w:rsidRDefault="00173E2D" w:rsidP="00173E2D">
            <w:pPr>
              <w:keepNext/>
              <w:keepLines/>
              <w:overflowPunct/>
              <w:autoSpaceDE/>
              <w:autoSpaceDN/>
              <w:adjustRightInd/>
              <w:spacing w:after="0"/>
              <w:textAlignment w:val="auto"/>
              <w:rPr>
                <w:ins w:id="14320" w:author="cr4287r1 (R2-2004040)" w:date="2020-05-11T21:45:00Z"/>
                <w:rFonts w:ascii="Arial" w:eastAsia="SimSun" w:hAnsi="Arial"/>
                <w:b/>
                <w:bCs/>
                <w:i/>
                <w:iCs/>
                <w:kern w:val="2"/>
                <w:sz w:val="18"/>
                <w:lang w:eastAsia="en-US"/>
              </w:rPr>
            </w:pPr>
            <w:ins w:id="14321" w:author="cr4287r1 (R2-2004040)" w:date="2020-05-11T21:45:00Z">
              <w:r w:rsidRPr="00173E2D">
                <w:rPr>
                  <w:rFonts w:ascii="Arial" w:eastAsia="SimSun" w:hAnsi="Arial"/>
                  <w:sz w:val="18"/>
                  <w:lang w:eastAsia="en-US"/>
                </w:rPr>
                <w:t xml:space="preserve">If </w:t>
              </w:r>
              <w:r w:rsidRPr="00173E2D">
                <w:rPr>
                  <w:rFonts w:ascii="Arial" w:eastAsia="SimSun" w:hAnsi="Arial"/>
                  <w:i/>
                  <w:sz w:val="18"/>
                  <w:lang w:eastAsia="en-US"/>
                </w:rPr>
                <w:t>symbolBitmap2</w:t>
              </w:r>
              <w:r w:rsidRPr="00173E2D">
                <w:rPr>
                  <w:rFonts w:ascii="Arial" w:eastAsia="SimSun" w:hAnsi="Arial"/>
                  <w:sz w:val="18"/>
                  <w:lang w:eastAsia="en-US"/>
                </w:rPr>
                <w:t xml:space="preserve"> is absent, value '10' in the </w:t>
              </w:r>
              <w:r w:rsidRPr="00173E2D">
                <w:rPr>
                  <w:rFonts w:ascii="Arial" w:eastAsia="SimSun" w:hAnsi="Arial"/>
                  <w:i/>
                  <w:sz w:val="18"/>
                  <w:lang w:eastAsia="en-US"/>
                </w:rPr>
                <w:t>slotBitmap</w:t>
              </w:r>
              <w:r w:rsidRPr="00173E2D">
                <w:rPr>
                  <w:rFonts w:ascii="Arial" w:eastAsia="SimSun" w:hAnsi="Arial"/>
                  <w:sz w:val="18"/>
                  <w:lang w:eastAsia="en-US"/>
                </w:rPr>
                <w:t xml:space="preserve"> corresponds to the first slot being reserved.</w:t>
              </w:r>
            </w:ins>
          </w:p>
        </w:tc>
      </w:tr>
      <w:tr w:rsidR="00173E2D" w:rsidRPr="00173E2D" w14:paraId="62C360AC" w14:textId="77777777" w:rsidTr="00173E2D">
        <w:trPr>
          <w:gridAfter w:val="1"/>
          <w:wAfter w:w="81" w:type="dxa"/>
          <w:cantSplit/>
          <w:tblHeader/>
          <w:ins w:id="14322" w:author="cr4287r1 (R2-2004040)" w:date="2020-05-11T21:45:00Z"/>
        </w:trPr>
        <w:tc>
          <w:tcPr>
            <w:tcW w:w="9639" w:type="dxa"/>
          </w:tcPr>
          <w:p w14:paraId="09C2E387" w14:textId="77777777" w:rsidR="00173E2D" w:rsidRPr="00173E2D" w:rsidRDefault="00173E2D" w:rsidP="00173E2D">
            <w:pPr>
              <w:keepNext/>
              <w:keepLines/>
              <w:overflowPunct/>
              <w:autoSpaceDE/>
              <w:autoSpaceDN/>
              <w:adjustRightInd/>
              <w:spacing w:after="0"/>
              <w:textAlignment w:val="auto"/>
              <w:rPr>
                <w:ins w:id="14323" w:author="cr4287r1 (R2-2004040)" w:date="2020-05-11T21:45:00Z"/>
                <w:rFonts w:ascii="Arial" w:eastAsia="SimSun" w:hAnsi="Arial"/>
                <w:b/>
                <w:bCs/>
                <w:i/>
                <w:iCs/>
                <w:kern w:val="2"/>
                <w:sz w:val="18"/>
                <w:lang w:eastAsia="en-US"/>
              </w:rPr>
            </w:pPr>
            <w:ins w:id="14324" w:author="cr4287r1 (R2-2004040)" w:date="2020-05-11T21:45:00Z">
              <w:r w:rsidRPr="00173E2D">
                <w:rPr>
                  <w:rFonts w:ascii="Arial" w:eastAsia="SimSun" w:hAnsi="Arial"/>
                  <w:b/>
                  <w:bCs/>
                  <w:i/>
                  <w:iCs/>
                  <w:kern w:val="2"/>
                  <w:sz w:val="18"/>
                  <w:lang w:eastAsia="en-US"/>
                </w:rPr>
                <w:t>symbolBitmapFddDl</w:t>
              </w:r>
            </w:ins>
          </w:p>
          <w:p w14:paraId="149F6752" w14:textId="77777777" w:rsidR="00173E2D" w:rsidRPr="00173E2D" w:rsidRDefault="00173E2D" w:rsidP="00173E2D">
            <w:pPr>
              <w:keepNext/>
              <w:keepLines/>
              <w:overflowPunct/>
              <w:autoSpaceDE/>
              <w:autoSpaceDN/>
              <w:adjustRightInd/>
              <w:spacing w:after="0"/>
              <w:textAlignment w:val="auto"/>
              <w:rPr>
                <w:ins w:id="14325" w:author="cr4287r1 (R2-2004040)" w:date="2020-05-11T21:45:00Z"/>
                <w:rFonts w:ascii="Arial" w:eastAsia="SimSun" w:hAnsi="Arial"/>
                <w:sz w:val="18"/>
                <w:lang w:eastAsia="en-GB"/>
              </w:rPr>
            </w:pPr>
            <w:ins w:id="14326" w:author="cr4287r1 (R2-2004040)" w:date="2020-05-11T21:45:00Z">
              <w:r w:rsidRPr="00173E2D">
                <w:rPr>
                  <w:rFonts w:ascii="Arial" w:eastAsia="SimSun" w:hAnsi="Arial"/>
                  <w:sz w:val="18"/>
                  <w:lang w:eastAsia="en-GB"/>
                </w:rPr>
                <w:t>For FDD: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424B6DE2" w14:textId="77777777" w:rsidR="00173E2D" w:rsidRPr="00173E2D" w:rsidRDefault="00173E2D" w:rsidP="00173E2D">
            <w:pPr>
              <w:keepNext/>
              <w:keepLines/>
              <w:overflowPunct/>
              <w:autoSpaceDE/>
              <w:autoSpaceDN/>
              <w:adjustRightInd/>
              <w:spacing w:after="0"/>
              <w:textAlignment w:val="auto"/>
              <w:rPr>
                <w:ins w:id="14327" w:author="cr4287r1 (R2-2004040)" w:date="2020-05-11T21:45:00Z"/>
                <w:rFonts w:ascii="Arial" w:eastAsia="SimSun" w:hAnsi="Arial"/>
                <w:sz w:val="18"/>
                <w:lang w:eastAsia="en-US"/>
              </w:rPr>
            </w:pPr>
            <w:ins w:id="14328" w:author="cr4287r1 (R2-2004040)" w:date="2020-05-11T21:45:00Z">
              <w:r w:rsidRPr="00173E2D">
                <w:rPr>
                  <w:rFonts w:ascii="Arial" w:eastAsia="SimSun" w:hAnsi="Arial"/>
                  <w:sz w:val="18"/>
                  <w:lang w:eastAsia="en-US"/>
                </w:rPr>
                <w:t>Symbols that carry NRS are not reserved.</w:t>
              </w:r>
            </w:ins>
          </w:p>
        </w:tc>
      </w:tr>
      <w:tr w:rsidR="00173E2D" w:rsidRPr="00173E2D" w14:paraId="42962C5C" w14:textId="77777777" w:rsidTr="00173E2D">
        <w:trPr>
          <w:gridAfter w:val="1"/>
          <w:wAfter w:w="81" w:type="dxa"/>
          <w:cantSplit/>
          <w:tblHeader/>
          <w:ins w:id="14329" w:author="cr4287r1 (R2-2004040)" w:date="2020-05-11T21:45:00Z"/>
        </w:trPr>
        <w:tc>
          <w:tcPr>
            <w:tcW w:w="9639" w:type="dxa"/>
          </w:tcPr>
          <w:p w14:paraId="7C60A410" w14:textId="77777777" w:rsidR="00173E2D" w:rsidRPr="00173E2D" w:rsidRDefault="00173E2D" w:rsidP="00173E2D">
            <w:pPr>
              <w:keepNext/>
              <w:keepLines/>
              <w:overflowPunct/>
              <w:autoSpaceDE/>
              <w:autoSpaceDN/>
              <w:adjustRightInd/>
              <w:spacing w:after="0"/>
              <w:textAlignment w:val="auto"/>
              <w:rPr>
                <w:ins w:id="14330" w:author="cr4287r1 (R2-2004040)" w:date="2020-05-11T21:45:00Z"/>
                <w:rFonts w:ascii="Arial" w:eastAsia="SimSun" w:hAnsi="Arial"/>
                <w:b/>
                <w:bCs/>
                <w:i/>
                <w:iCs/>
                <w:kern w:val="2"/>
                <w:sz w:val="18"/>
                <w:lang w:eastAsia="en-US"/>
              </w:rPr>
            </w:pPr>
            <w:ins w:id="14331" w:author="cr4287r1 (R2-2004040)" w:date="2020-05-11T21:45:00Z">
              <w:r w:rsidRPr="00173E2D">
                <w:rPr>
                  <w:rFonts w:ascii="Arial" w:eastAsia="SimSun" w:hAnsi="Arial"/>
                  <w:b/>
                  <w:bCs/>
                  <w:i/>
                  <w:iCs/>
                  <w:kern w:val="2"/>
                  <w:sz w:val="18"/>
                  <w:lang w:eastAsia="en-US"/>
                </w:rPr>
                <w:t>symbolBitmapFddUlOrTdd</w:t>
              </w:r>
            </w:ins>
          </w:p>
          <w:p w14:paraId="2282E423" w14:textId="77777777" w:rsidR="00173E2D" w:rsidRPr="00173E2D" w:rsidRDefault="00173E2D" w:rsidP="00173E2D">
            <w:pPr>
              <w:keepNext/>
              <w:keepLines/>
              <w:overflowPunct/>
              <w:autoSpaceDE/>
              <w:autoSpaceDN/>
              <w:adjustRightInd/>
              <w:spacing w:after="0"/>
              <w:textAlignment w:val="auto"/>
              <w:rPr>
                <w:ins w:id="14332" w:author="cr4287r1 (R2-2004040)" w:date="2020-05-11T21:45:00Z"/>
                <w:rFonts w:ascii="Arial" w:eastAsia="SimSun" w:hAnsi="Arial"/>
                <w:sz w:val="18"/>
                <w:lang w:eastAsia="en-GB"/>
              </w:rPr>
            </w:pPr>
            <w:ins w:id="14333" w:author="cr4287r1 (R2-2004040)" w:date="2020-05-11T21:45:00Z">
              <w:r w:rsidRPr="00173E2D">
                <w:rPr>
                  <w:rFonts w:ascii="Arial" w:eastAsia="SimSun" w:hAnsi="Arial"/>
                  <w:sz w:val="18"/>
                  <w:lang w:eastAsia="en-GB"/>
                </w:rPr>
                <w:t>For FDD: Up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1276E2F7" w14:textId="77777777" w:rsidR="00173E2D" w:rsidRPr="00173E2D" w:rsidRDefault="00173E2D" w:rsidP="00173E2D">
            <w:pPr>
              <w:keepNext/>
              <w:keepLines/>
              <w:overflowPunct/>
              <w:autoSpaceDE/>
              <w:autoSpaceDN/>
              <w:adjustRightInd/>
              <w:spacing w:after="0"/>
              <w:textAlignment w:val="auto"/>
              <w:rPr>
                <w:ins w:id="14334" w:author="cr4287r1 (R2-2004040)" w:date="2020-05-11T21:45:00Z"/>
                <w:rFonts w:ascii="Arial" w:eastAsia="SimSun" w:hAnsi="Arial"/>
                <w:sz w:val="18"/>
                <w:lang w:eastAsia="en-GB"/>
              </w:rPr>
            </w:pPr>
            <w:ins w:id="14335" w:author="cr4287r1 (R2-2004040)" w:date="2020-05-11T21:45:00Z">
              <w:r w:rsidRPr="00173E2D">
                <w:rPr>
                  <w:rFonts w:ascii="Arial" w:eastAsia="SimSun" w:hAnsi="Arial"/>
                  <w:sz w:val="18"/>
                  <w:lang w:eastAsia="en-GB"/>
                </w:rPr>
                <w:t>For TDD: Uplink or downlink symbol</w:t>
              </w:r>
              <w:r w:rsidRPr="00173E2D">
                <w:rPr>
                  <w:rFonts w:ascii="Arial" w:eastAsia="SimSun" w:hAnsi="Arial"/>
                  <w:sz w:val="18"/>
                  <w:lang w:eastAsia="en-US"/>
                </w:rPr>
                <w:t xml:space="preserve">-level resource reservation over the first and the second slot of one subframe, </w:t>
              </w:r>
              <w:r w:rsidRPr="00173E2D">
                <w:rPr>
                  <w:rFonts w:ascii="Arial" w:eastAsia="SimSun" w:hAnsi="Arial"/>
                  <w:sz w:val="18"/>
                  <w:lang w:eastAsia="en-GB"/>
                </w:rPr>
                <w:t>see TS 36.211 [21].</w:t>
              </w:r>
            </w:ins>
          </w:p>
          <w:p w14:paraId="75EDE5CF" w14:textId="77777777" w:rsidR="00173E2D" w:rsidRPr="00173E2D" w:rsidRDefault="00173E2D" w:rsidP="00173E2D">
            <w:pPr>
              <w:keepNext/>
              <w:keepLines/>
              <w:overflowPunct/>
              <w:autoSpaceDE/>
              <w:autoSpaceDN/>
              <w:adjustRightInd/>
              <w:spacing w:after="0"/>
              <w:textAlignment w:val="auto"/>
              <w:rPr>
                <w:ins w:id="14336" w:author="cr4287r1 (R2-2004040)" w:date="2020-05-11T21:45:00Z"/>
                <w:rFonts w:ascii="Arial" w:eastAsia="SimSun" w:hAnsi="Arial"/>
                <w:sz w:val="18"/>
                <w:lang w:eastAsia="en-US"/>
              </w:rPr>
            </w:pPr>
            <w:ins w:id="14337" w:author="cr4287r1 (R2-2004040)" w:date="2020-05-11T21:45:00Z">
              <w:r w:rsidRPr="00173E2D">
                <w:rPr>
                  <w:rFonts w:ascii="Arial" w:eastAsia="SimSun" w:hAnsi="Arial"/>
                  <w:sz w:val="18"/>
                  <w:lang w:eastAsia="en-US"/>
                </w:rPr>
                <w:t>Symbols that carry NRS are not reserved.</w:t>
              </w:r>
            </w:ins>
          </w:p>
        </w:tc>
      </w:tr>
    </w:tbl>
    <w:p w14:paraId="1630B07F" w14:textId="77777777" w:rsidR="00173E2D" w:rsidRPr="00173E2D" w:rsidRDefault="00173E2D" w:rsidP="00173E2D">
      <w:pPr>
        <w:overflowPunct/>
        <w:autoSpaceDE/>
        <w:autoSpaceDN/>
        <w:adjustRightInd/>
        <w:textAlignment w:val="auto"/>
        <w:rPr>
          <w:ins w:id="14338" w:author="cr4287r1 (R2-2004040)" w:date="2020-05-11T21:45:00Z"/>
          <w:rFonts w:eastAsia="SimSun"/>
          <w:lang w:eastAsia="en-U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73E2D" w:rsidRPr="00173E2D" w14:paraId="2055BE8C" w14:textId="77777777" w:rsidTr="00173E2D">
        <w:trPr>
          <w:cantSplit/>
          <w:tblHeader/>
          <w:ins w:id="14339" w:author="cr4287r1 (R2-2004040)" w:date="2020-05-11T21:45:00Z"/>
        </w:trPr>
        <w:tc>
          <w:tcPr>
            <w:tcW w:w="2269" w:type="dxa"/>
            <w:tcBorders>
              <w:top w:val="single" w:sz="4" w:space="0" w:color="808080"/>
              <w:left w:val="single" w:sz="4" w:space="0" w:color="808080"/>
              <w:bottom w:val="single" w:sz="4" w:space="0" w:color="808080"/>
              <w:right w:val="single" w:sz="4" w:space="0" w:color="808080"/>
            </w:tcBorders>
            <w:hideMark/>
          </w:tcPr>
          <w:p w14:paraId="64EFC144" w14:textId="77777777" w:rsidR="00173E2D" w:rsidRPr="00173E2D" w:rsidRDefault="00173E2D" w:rsidP="00173E2D">
            <w:pPr>
              <w:keepNext/>
              <w:keepLines/>
              <w:overflowPunct/>
              <w:autoSpaceDE/>
              <w:autoSpaceDN/>
              <w:adjustRightInd/>
              <w:spacing w:after="0"/>
              <w:jc w:val="center"/>
              <w:textAlignment w:val="auto"/>
              <w:rPr>
                <w:ins w:id="14340" w:author="cr4287r1 (R2-2004040)" w:date="2020-05-11T21:45:00Z"/>
                <w:rFonts w:ascii="Arial" w:eastAsia="SimSun" w:hAnsi="Arial"/>
                <w:b/>
                <w:sz w:val="18"/>
                <w:lang w:eastAsia="en-US"/>
              </w:rPr>
            </w:pPr>
            <w:ins w:id="14341" w:author="cr4287r1 (R2-2004040)" w:date="2020-05-11T21:45:00Z">
              <w:r w:rsidRPr="00173E2D">
                <w:rPr>
                  <w:rFonts w:ascii="Arial" w:eastAsia="SimSun" w:hAnsi="Arial"/>
                  <w:b/>
                  <w:sz w:val="18"/>
                  <w:lang w:eastAsia="en-US"/>
                </w:rPr>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CD63255" w14:textId="77777777" w:rsidR="00173E2D" w:rsidRPr="00173E2D" w:rsidRDefault="00173E2D" w:rsidP="00173E2D">
            <w:pPr>
              <w:keepNext/>
              <w:keepLines/>
              <w:overflowPunct/>
              <w:autoSpaceDE/>
              <w:autoSpaceDN/>
              <w:adjustRightInd/>
              <w:spacing w:after="0"/>
              <w:jc w:val="center"/>
              <w:textAlignment w:val="auto"/>
              <w:rPr>
                <w:ins w:id="14342" w:author="cr4287r1 (R2-2004040)" w:date="2020-05-11T21:45:00Z"/>
                <w:rFonts w:ascii="Arial" w:eastAsia="SimSun" w:hAnsi="Arial"/>
                <w:b/>
                <w:sz w:val="18"/>
                <w:lang w:eastAsia="en-US"/>
              </w:rPr>
            </w:pPr>
            <w:ins w:id="14343" w:author="cr4287r1 (R2-2004040)" w:date="2020-05-11T21:45:00Z">
              <w:r w:rsidRPr="00173E2D">
                <w:rPr>
                  <w:rFonts w:ascii="Arial" w:eastAsia="SimSun" w:hAnsi="Arial"/>
                  <w:b/>
                  <w:sz w:val="18"/>
                  <w:lang w:eastAsia="en-US"/>
                </w:rPr>
                <w:t>Explanation</w:t>
              </w:r>
            </w:ins>
          </w:p>
        </w:tc>
      </w:tr>
      <w:tr w:rsidR="00173E2D" w:rsidRPr="00173E2D" w:rsidDel="00317E73" w14:paraId="0E6CA951" w14:textId="77777777" w:rsidTr="00173E2D">
        <w:trPr>
          <w:gridAfter w:val="1"/>
          <w:wAfter w:w="6" w:type="dxa"/>
          <w:cantSplit/>
          <w:ins w:id="14344" w:author="cr4287r1 (R2-2004040)" w:date="2020-05-11T21:45:00Z"/>
        </w:trPr>
        <w:tc>
          <w:tcPr>
            <w:tcW w:w="2269" w:type="dxa"/>
          </w:tcPr>
          <w:p w14:paraId="147BC845" w14:textId="77777777" w:rsidR="00173E2D" w:rsidRPr="00173E2D" w:rsidDel="00317E73" w:rsidRDefault="00173E2D" w:rsidP="00173E2D">
            <w:pPr>
              <w:keepNext/>
              <w:keepLines/>
              <w:overflowPunct/>
              <w:autoSpaceDE/>
              <w:autoSpaceDN/>
              <w:adjustRightInd/>
              <w:spacing w:after="0"/>
              <w:textAlignment w:val="auto"/>
              <w:rPr>
                <w:ins w:id="14345" w:author="cr4287r1 (R2-2004040)" w:date="2020-05-11T21:45:00Z"/>
                <w:rFonts w:ascii="Arial" w:eastAsia="SimSun" w:hAnsi="Arial"/>
                <w:i/>
                <w:sz w:val="18"/>
                <w:lang w:val="en-US" w:eastAsia="en-US"/>
              </w:rPr>
            </w:pPr>
            <w:ins w:id="14346" w:author="cr4287r1 (R2-2004040)" w:date="2020-05-11T21:45:00Z">
              <w:r w:rsidRPr="00173E2D">
                <w:rPr>
                  <w:rFonts w:ascii="Arial" w:eastAsia="SimSun" w:hAnsi="Arial"/>
                  <w:i/>
                  <w:sz w:val="18"/>
                  <w:lang w:val="en-US" w:eastAsia="en-US"/>
                </w:rPr>
                <w:t>Bitmap1</w:t>
              </w:r>
            </w:ins>
          </w:p>
        </w:tc>
        <w:tc>
          <w:tcPr>
            <w:tcW w:w="7370" w:type="dxa"/>
          </w:tcPr>
          <w:p w14:paraId="6BBEB683" w14:textId="77777777" w:rsidR="00173E2D" w:rsidRPr="00173E2D" w:rsidDel="00317E73" w:rsidRDefault="00173E2D" w:rsidP="00173E2D">
            <w:pPr>
              <w:keepNext/>
              <w:keepLines/>
              <w:overflowPunct/>
              <w:autoSpaceDE/>
              <w:autoSpaceDN/>
              <w:adjustRightInd/>
              <w:spacing w:after="0"/>
              <w:textAlignment w:val="auto"/>
              <w:rPr>
                <w:ins w:id="14347" w:author="cr4287r1 (R2-2004040)" w:date="2020-05-11T21:45:00Z"/>
                <w:rFonts w:ascii="Arial" w:eastAsia="SimSun" w:hAnsi="Arial"/>
                <w:sz w:val="18"/>
                <w:lang w:val="en-US" w:eastAsia="en-GB"/>
              </w:rPr>
            </w:pPr>
            <w:ins w:id="14348"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01'; otherwise the field is not present.</w:t>
              </w:r>
            </w:ins>
          </w:p>
        </w:tc>
      </w:tr>
      <w:tr w:rsidR="00173E2D" w:rsidRPr="00173E2D" w:rsidDel="00317E73" w14:paraId="3D4CFFA0" w14:textId="77777777" w:rsidTr="00173E2D">
        <w:trPr>
          <w:gridAfter w:val="1"/>
          <w:wAfter w:w="6" w:type="dxa"/>
          <w:cantSplit/>
          <w:ins w:id="14349" w:author="cr4287r1 (R2-2004040)" w:date="2020-05-11T21:45:00Z"/>
        </w:trPr>
        <w:tc>
          <w:tcPr>
            <w:tcW w:w="2269" w:type="dxa"/>
          </w:tcPr>
          <w:p w14:paraId="79A8474A" w14:textId="77777777" w:rsidR="00173E2D" w:rsidRPr="00173E2D" w:rsidDel="00317E73" w:rsidRDefault="00173E2D" w:rsidP="00173E2D">
            <w:pPr>
              <w:keepNext/>
              <w:keepLines/>
              <w:overflowPunct/>
              <w:autoSpaceDE/>
              <w:autoSpaceDN/>
              <w:adjustRightInd/>
              <w:spacing w:after="0"/>
              <w:textAlignment w:val="auto"/>
              <w:rPr>
                <w:ins w:id="14350" w:author="cr4287r1 (R2-2004040)" w:date="2020-05-11T21:45:00Z"/>
                <w:rFonts w:ascii="Arial" w:eastAsia="SimSun" w:hAnsi="Arial"/>
                <w:i/>
                <w:sz w:val="18"/>
                <w:lang w:val="en-US" w:eastAsia="en-US"/>
              </w:rPr>
            </w:pPr>
            <w:ins w:id="14351" w:author="cr4287r1 (R2-2004040)" w:date="2020-05-11T21:45:00Z">
              <w:r w:rsidRPr="00173E2D">
                <w:rPr>
                  <w:rFonts w:ascii="Arial" w:eastAsia="SimSun" w:hAnsi="Arial"/>
                  <w:i/>
                  <w:sz w:val="18"/>
                  <w:lang w:val="en-US" w:eastAsia="en-US"/>
                </w:rPr>
                <w:t>Bitmap2</w:t>
              </w:r>
            </w:ins>
          </w:p>
        </w:tc>
        <w:tc>
          <w:tcPr>
            <w:tcW w:w="7370" w:type="dxa"/>
          </w:tcPr>
          <w:p w14:paraId="47C3CAEF" w14:textId="77777777" w:rsidR="00173E2D" w:rsidRPr="00173E2D" w:rsidDel="00317E73" w:rsidRDefault="00173E2D" w:rsidP="00173E2D">
            <w:pPr>
              <w:keepNext/>
              <w:keepLines/>
              <w:overflowPunct/>
              <w:autoSpaceDE/>
              <w:autoSpaceDN/>
              <w:adjustRightInd/>
              <w:spacing w:after="0"/>
              <w:textAlignment w:val="auto"/>
              <w:rPr>
                <w:ins w:id="14352" w:author="cr4287r1 (R2-2004040)" w:date="2020-05-11T21:45:00Z"/>
                <w:rFonts w:ascii="Arial" w:eastAsia="SimSun" w:hAnsi="Arial"/>
                <w:sz w:val="18"/>
                <w:lang w:val="en-US" w:eastAsia="en-GB"/>
              </w:rPr>
            </w:pPr>
            <w:ins w:id="14353" w:author="cr4287r1 (R2-2004040)" w:date="2020-05-11T21:45:00Z">
              <w:r w:rsidRPr="00173E2D">
                <w:rPr>
                  <w:rFonts w:ascii="Arial" w:eastAsia="SimSun" w:hAnsi="Arial"/>
                  <w:sz w:val="18"/>
                  <w:lang w:val="en-US" w:eastAsia="en-GB"/>
                </w:rPr>
                <w:t xml:space="preserve">The field is optional present, need OR, if value of </w:t>
              </w:r>
              <w:r w:rsidRPr="00173E2D">
                <w:rPr>
                  <w:rFonts w:ascii="Arial" w:eastAsia="SimSun" w:hAnsi="Arial"/>
                  <w:i/>
                  <w:iCs/>
                  <w:sz w:val="18"/>
                  <w:lang w:eastAsia="en-US"/>
                </w:rPr>
                <w:t>slotBitmap</w:t>
              </w:r>
              <w:r w:rsidRPr="00173E2D">
                <w:rPr>
                  <w:rFonts w:ascii="Arial" w:eastAsia="SimSun" w:hAnsi="Arial"/>
                  <w:sz w:val="18"/>
                  <w:lang w:val="en-US" w:eastAsia="en-US"/>
                </w:rPr>
                <w:t xml:space="preserve"> corresponditing to at least one subrame is '10'; otherwise the field is not present.</w:t>
              </w:r>
            </w:ins>
          </w:p>
        </w:tc>
      </w:tr>
    </w:tbl>
    <w:p w14:paraId="4DF77DEF" w14:textId="77777777" w:rsidR="00173E2D" w:rsidRPr="00173E2D" w:rsidRDefault="00173E2D" w:rsidP="00173E2D">
      <w:pPr>
        <w:overflowPunct/>
        <w:autoSpaceDE/>
        <w:autoSpaceDN/>
        <w:adjustRightInd/>
        <w:textAlignment w:val="auto"/>
        <w:rPr>
          <w:ins w:id="14354" w:author="cr4287r1 (R2-2004040)" w:date="2020-05-11T21:45:00Z"/>
          <w:rFonts w:eastAsia="SimSun"/>
          <w:lang w:eastAsia="en-US"/>
        </w:rPr>
      </w:pPr>
    </w:p>
    <w:p w14:paraId="68157977" w14:textId="77777777" w:rsidR="009722D5" w:rsidRPr="000E4E7F" w:rsidRDefault="009722D5" w:rsidP="009722D5">
      <w:pPr>
        <w:pStyle w:val="Heading4"/>
      </w:pPr>
      <w:r w:rsidRPr="000E4E7F">
        <w:t>–</w:t>
      </w:r>
      <w:r w:rsidRPr="000E4E7F">
        <w:tab/>
      </w:r>
      <w:r w:rsidRPr="000E4E7F">
        <w:rPr>
          <w:i/>
          <w:noProof/>
        </w:rPr>
        <w:t>RLC-Config-NB</w:t>
      </w:r>
      <w:bookmarkEnd w:id="14187"/>
      <w:bookmarkEnd w:id="14188"/>
      <w:bookmarkEnd w:id="14189"/>
      <w:bookmarkEnd w:id="14190"/>
      <w:bookmarkEnd w:id="14191"/>
      <w:bookmarkEnd w:id="14192"/>
      <w:bookmarkEnd w:id="14193"/>
      <w:bookmarkEnd w:id="14194"/>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lastRenderedPageBreak/>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5001E9" w:rsidRDefault="009722D5" w:rsidP="009722D5">
      <w:pPr>
        <w:pStyle w:val="PL"/>
        <w:shd w:val="clear" w:color="auto" w:fill="E6E6E6"/>
        <w:rPr>
          <w:lang w:val="sv-SE"/>
        </w:rPr>
      </w:pPr>
      <w:r w:rsidRPr="000E4E7F">
        <w:tab/>
      </w:r>
      <w:r w:rsidRPr="005001E9">
        <w:rPr>
          <w:lang w:val="sv-SE"/>
        </w:rPr>
        <w:t>t-PollRetransmit-r13</w:t>
      </w:r>
      <w:r w:rsidRPr="005001E9">
        <w:rPr>
          <w:lang w:val="sv-SE"/>
        </w:rPr>
        <w:tab/>
      </w:r>
      <w:r w:rsidRPr="005001E9">
        <w:rPr>
          <w:lang w:val="sv-SE"/>
        </w:rPr>
        <w:tab/>
        <w:t>T-PollRetransmit-NB-r13,</w:t>
      </w:r>
    </w:p>
    <w:p w14:paraId="0CF9E4CD" w14:textId="77777777" w:rsidR="009722D5" w:rsidRPr="000E4E7F" w:rsidRDefault="009722D5" w:rsidP="009722D5">
      <w:pPr>
        <w:pStyle w:val="PL"/>
        <w:shd w:val="clear" w:color="auto" w:fill="E6E6E6"/>
      </w:pPr>
      <w:r w:rsidRPr="005001E9">
        <w:rPr>
          <w:lang w:val="sv-SE"/>
        </w:rPr>
        <w:tab/>
      </w:r>
      <w:r w:rsidRPr="000E4E7F">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14355" w:name="_Toc20487624"/>
      <w:bookmarkStart w:id="14356" w:name="_Toc29342926"/>
      <w:bookmarkStart w:id="14357" w:name="_Toc29344065"/>
      <w:bookmarkStart w:id="14358" w:name="_Toc36567331"/>
      <w:bookmarkStart w:id="14359" w:name="_Toc36810787"/>
      <w:bookmarkStart w:id="14360" w:name="_Toc36847151"/>
      <w:bookmarkStart w:id="14361" w:name="_Toc36939804"/>
      <w:bookmarkStart w:id="14362" w:name="_Toc37082784"/>
      <w:r w:rsidRPr="000E4E7F">
        <w:t>–</w:t>
      </w:r>
      <w:r w:rsidRPr="000E4E7F">
        <w:tab/>
      </w:r>
      <w:r w:rsidRPr="000E4E7F">
        <w:rPr>
          <w:i/>
          <w:noProof/>
        </w:rPr>
        <w:t>RLF-TimersAndConstants-NB</w:t>
      </w:r>
      <w:bookmarkEnd w:id="14355"/>
      <w:bookmarkEnd w:id="14356"/>
      <w:bookmarkEnd w:id="14357"/>
      <w:bookmarkEnd w:id="14358"/>
      <w:bookmarkEnd w:id="14359"/>
      <w:bookmarkEnd w:id="14360"/>
      <w:bookmarkEnd w:id="14361"/>
      <w:bookmarkEnd w:id="14362"/>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14363" w:name="_Toc20487625"/>
      <w:bookmarkStart w:id="14364" w:name="_Toc29342927"/>
      <w:bookmarkStart w:id="14365" w:name="_Toc29344066"/>
      <w:bookmarkStart w:id="14366" w:name="_Toc36567332"/>
      <w:bookmarkStart w:id="14367" w:name="_Toc36810788"/>
      <w:bookmarkStart w:id="14368" w:name="_Toc36847152"/>
      <w:bookmarkStart w:id="14369" w:name="_Toc36939805"/>
      <w:bookmarkStart w:id="14370" w:name="_Toc37082785"/>
      <w:r w:rsidRPr="000E4E7F">
        <w:t>–</w:t>
      </w:r>
      <w:r w:rsidRPr="000E4E7F">
        <w:tab/>
      </w:r>
      <w:r w:rsidRPr="000E4E7F">
        <w:rPr>
          <w:i/>
          <w:noProof/>
        </w:rPr>
        <w:t>SchedulingRequestConfig-NB</w:t>
      </w:r>
      <w:bookmarkEnd w:id="14363"/>
      <w:bookmarkEnd w:id="14364"/>
      <w:bookmarkEnd w:id="14365"/>
      <w:bookmarkEnd w:id="14366"/>
      <w:bookmarkEnd w:id="14367"/>
      <w:bookmarkEnd w:id="14368"/>
      <w:bookmarkEnd w:id="14369"/>
      <w:bookmarkEnd w:id="14370"/>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5001E9" w:rsidRDefault="00CC6BCC" w:rsidP="00CC6BCC">
      <w:pPr>
        <w:pStyle w:val="PL"/>
        <w:shd w:val="clear" w:color="auto" w:fill="E6E6E6"/>
        <w:rPr>
          <w:lang w:val="sv-SE"/>
        </w:rPr>
      </w:pPr>
      <w:r w:rsidRPr="000E4E7F">
        <w:tab/>
      </w:r>
      <w:r w:rsidRPr="000E4E7F">
        <w:tab/>
      </w:r>
      <w:r w:rsidRPr="005001E9">
        <w:rPr>
          <w:lang w:val="sv-SE"/>
        </w:rPr>
        <w:t>nprach-Fmt2-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0..143)</w:t>
      </w:r>
    </w:p>
    <w:p w14:paraId="37EA2F44" w14:textId="77777777" w:rsidR="00CC6BCC" w:rsidRPr="005001E9" w:rsidRDefault="00CC6BCC" w:rsidP="00CC6BCC">
      <w:pPr>
        <w:pStyle w:val="PL"/>
        <w:shd w:val="clear" w:color="auto" w:fill="E6E6E6"/>
        <w:rPr>
          <w:lang w:val="sv-SE"/>
        </w:rPr>
      </w:pPr>
      <w:r w:rsidRPr="005001E9">
        <w:rPr>
          <w:lang w:val="sv-SE"/>
        </w:rPr>
        <w:tab/>
        <w:t>},</w:t>
      </w:r>
    </w:p>
    <w:p w14:paraId="2E242736" w14:textId="77777777" w:rsidR="00CC6BCC" w:rsidRPr="005001E9" w:rsidRDefault="00CC6BCC" w:rsidP="00CC6BCC">
      <w:pPr>
        <w:pStyle w:val="PL"/>
        <w:shd w:val="clear" w:color="auto" w:fill="E6E6E6"/>
        <w:rPr>
          <w:lang w:val="sv-SE"/>
        </w:rPr>
      </w:pPr>
      <w:r w:rsidRPr="005001E9">
        <w:rPr>
          <w:lang w:val="sv-SE"/>
        </w:rPr>
        <w:tab/>
        <w:t>p0-SR-r15</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 (-126..24),</w:t>
      </w:r>
    </w:p>
    <w:p w14:paraId="3C00FE7C" w14:textId="77777777" w:rsidR="00CC6BCC" w:rsidRPr="000E4E7F" w:rsidRDefault="00CC6BCC" w:rsidP="00CC6BCC">
      <w:pPr>
        <w:pStyle w:val="PL"/>
        <w:shd w:val="clear" w:color="auto" w:fill="E6E6E6"/>
      </w:pPr>
      <w:r w:rsidRPr="005001E9">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proofErr w:type="gramStart"/>
            <w:r w:rsidRPr="000E4E7F">
              <w:t>:</w:t>
            </w:r>
            <w:bookmarkStart w:id="14371" w:name="_MON_1596775487"/>
            <w:bookmarkEnd w:id="14371"/>
            <w:r w:rsidRPr="000E4E7F">
              <w:object w:dxaOrig="851" w:dyaOrig="385" w14:anchorId="3E49A078">
                <v:shape id="_x0000_i1266" type="#_x0000_t75" style="width:40.3pt;height:19.6pt" o:ole="">
                  <v:imagedata r:id="rId472" o:title=""/>
                </v:shape>
                <o:OLEObject Type="Embed" ProgID="Word.Picture.8" ShapeID="_x0000_i1266" DrawAspect="Content" ObjectID="_1651407178" r:id="rId473"/>
              </w:object>
            </w:r>
            <w:r w:rsidRPr="000E4E7F">
              <w:t>.</w:t>
            </w:r>
            <w:proofErr w:type="gramEnd"/>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14372" w:name="_Toc29342928"/>
      <w:bookmarkStart w:id="14373" w:name="_Toc29344067"/>
      <w:bookmarkStart w:id="14374" w:name="_Toc36567333"/>
      <w:bookmarkStart w:id="14375" w:name="_Toc36810789"/>
      <w:bookmarkStart w:id="14376" w:name="_Toc36847153"/>
      <w:bookmarkStart w:id="14377" w:name="_Toc36939806"/>
      <w:bookmarkStart w:id="14378" w:name="_Toc37082786"/>
      <w:r w:rsidRPr="000E4E7F">
        <w:rPr>
          <w:i/>
        </w:rPr>
        <w:t>–</w:t>
      </w:r>
      <w:r w:rsidRPr="000E4E7F">
        <w:rPr>
          <w:i/>
        </w:rPr>
        <w:tab/>
      </w:r>
      <w:r w:rsidRPr="000E4E7F">
        <w:rPr>
          <w:i/>
          <w:noProof/>
        </w:rPr>
        <w:t>TDD-Config-NB</w:t>
      </w:r>
      <w:bookmarkEnd w:id="14372"/>
      <w:bookmarkEnd w:id="14373"/>
      <w:bookmarkEnd w:id="14374"/>
      <w:bookmarkEnd w:id="14375"/>
      <w:bookmarkEnd w:id="14376"/>
      <w:bookmarkEnd w:id="14377"/>
      <w:bookmarkEnd w:id="14378"/>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5001E9" w:rsidRDefault="00CC6BCC" w:rsidP="004A5246">
      <w:pPr>
        <w:pStyle w:val="PL"/>
        <w:shd w:val="pct10" w:color="auto" w:fill="auto"/>
        <w:rPr>
          <w:lang w:val="sv-SE"/>
        </w:rPr>
      </w:pPr>
      <w:r w:rsidRPr="000E4E7F">
        <w:tab/>
      </w:r>
      <w:r w:rsidRPr="005001E9">
        <w:rPr>
          <w:lang w:val="sv-SE"/>
        </w:rPr>
        <w:t>subframeAssignment-r15</w:t>
      </w:r>
      <w:r w:rsidRPr="005001E9">
        <w:rPr>
          <w:lang w:val="sv-SE"/>
        </w:rPr>
        <w:tab/>
      </w:r>
      <w:r w:rsidRPr="005001E9">
        <w:rPr>
          <w:lang w:val="sv-SE"/>
        </w:rPr>
        <w:tab/>
      </w:r>
      <w:r w:rsidRPr="005001E9">
        <w:rPr>
          <w:lang w:val="sv-SE"/>
        </w:rPr>
        <w:tab/>
      </w:r>
      <w:r w:rsidRPr="005001E9">
        <w:rPr>
          <w:lang w:val="sv-SE"/>
        </w:rPr>
        <w:tab/>
      </w:r>
      <w:r w:rsidRPr="005001E9">
        <w:rPr>
          <w:lang w:val="sv-SE"/>
        </w:rPr>
        <w:tab/>
        <w:t>ENUMERATED {</w:t>
      </w:r>
    </w:p>
    <w:p w14:paraId="602BD956"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a1, sa2, sa3, sa4, sa5},</w:t>
      </w:r>
    </w:p>
    <w:p w14:paraId="0D3DA890" w14:textId="77777777" w:rsidR="00CC6BCC" w:rsidRPr="005001E9" w:rsidRDefault="00CC6BCC" w:rsidP="004A5246">
      <w:pPr>
        <w:pStyle w:val="PL"/>
        <w:shd w:val="pct10" w:color="auto" w:fill="auto"/>
        <w:rPr>
          <w:lang w:val="sv-SE"/>
        </w:rPr>
      </w:pPr>
      <w:r w:rsidRPr="005001E9">
        <w:rPr>
          <w:lang w:val="sv-SE"/>
        </w:rPr>
        <w:tab/>
        <w:t>specialSubframePatterns-r15</w:t>
      </w:r>
      <w:r w:rsidRPr="005001E9">
        <w:rPr>
          <w:lang w:val="sv-SE"/>
        </w:rPr>
        <w:tab/>
      </w:r>
      <w:r w:rsidRPr="005001E9">
        <w:rPr>
          <w:lang w:val="sv-SE"/>
        </w:rPr>
        <w:tab/>
      </w:r>
      <w:r w:rsidRPr="005001E9">
        <w:rPr>
          <w:lang w:val="sv-SE"/>
        </w:rPr>
        <w:tab/>
      </w:r>
      <w:r w:rsidRPr="005001E9">
        <w:rPr>
          <w:lang w:val="sv-SE"/>
        </w:rPr>
        <w:tab/>
        <w:t>ENUMERATED {</w:t>
      </w:r>
    </w:p>
    <w:p w14:paraId="11785A82"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0, ssp1, ssp2, ssp3, ssp4, ssp5, ssp6, ssp7,</w:t>
      </w:r>
    </w:p>
    <w:p w14:paraId="5134D78F" w14:textId="77777777" w:rsidR="00CC6BCC" w:rsidRPr="005001E9" w:rsidRDefault="00CC6BCC" w:rsidP="004A5246">
      <w:pPr>
        <w:pStyle w:val="PL"/>
        <w:shd w:val="pct10" w:color="auto" w:fill="auto"/>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14379" w:name="_Toc29342929"/>
      <w:bookmarkStart w:id="14380" w:name="_Toc29344068"/>
      <w:bookmarkStart w:id="14381" w:name="_Toc36567334"/>
      <w:bookmarkStart w:id="14382" w:name="_Toc36810790"/>
      <w:bookmarkStart w:id="14383" w:name="_Toc36847154"/>
      <w:bookmarkStart w:id="14384" w:name="_Toc36939807"/>
      <w:bookmarkStart w:id="14385" w:name="_Toc37082787"/>
      <w:r w:rsidRPr="000E4E7F">
        <w:rPr>
          <w:rFonts w:eastAsia="SimSun"/>
          <w:i/>
        </w:rPr>
        <w:t>–</w:t>
      </w:r>
      <w:r w:rsidRPr="000E4E7F">
        <w:rPr>
          <w:rFonts w:eastAsia="SimSun"/>
          <w:i/>
        </w:rPr>
        <w:tab/>
      </w:r>
      <w:r w:rsidRPr="000E4E7F">
        <w:rPr>
          <w:rFonts w:eastAsia="SimSun"/>
          <w:i/>
          <w:noProof/>
        </w:rPr>
        <w:t>TDD-UL-DL-AlignmentOffset-NB</w:t>
      </w:r>
      <w:bookmarkEnd w:id="14379"/>
      <w:bookmarkEnd w:id="14380"/>
      <w:bookmarkEnd w:id="14381"/>
      <w:bookmarkEnd w:id="14382"/>
      <w:bookmarkEnd w:id="14383"/>
      <w:bookmarkEnd w:id="14384"/>
      <w:bookmarkEnd w:id="14385"/>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14386" w:name="_Toc20487626"/>
      <w:bookmarkStart w:id="14387" w:name="_Toc29342930"/>
      <w:bookmarkStart w:id="14388" w:name="_Toc29344069"/>
      <w:bookmarkStart w:id="14389" w:name="_Toc36567335"/>
      <w:bookmarkStart w:id="14390" w:name="_Toc36810791"/>
      <w:bookmarkStart w:id="14391" w:name="_Toc36847155"/>
      <w:bookmarkStart w:id="14392" w:name="_Toc36939808"/>
      <w:bookmarkStart w:id="14393" w:name="_Toc37082788"/>
      <w:r w:rsidRPr="000E4E7F">
        <w:t>–</w:t>
      </w:r>
      <w:r w:rsidRPr="000E4E7F">
        <w:tab/>
      </w:r>
      <w:r w:rsidRPr="000E4E7F">
        <w:rPr>
          <w:i/>
          <w:noProof/>
        </w:rPr>
        <w:t>UplinkPowerControl-NB</w:t>
      </w:r>
      <w:bookmarkEnd w:id="14386"/>
      <w:bookmarkEnd w:id="14387"/>
      <w:bookmarkEnd w:id="14388"/>
      <w:bookmarkEnd w:id="14389"/>
      <w:bookmarkEnd w:id="14390"/>
      <w:bookmarkEnd w:id="14391"/>
      <w:bookmarkEnd w:id="14392"/>
      <w:bookmarkEnd w:id="14393"/>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5001E9" w:rsidRDefault="009722D5" w:rsidP="009722D5">
      <w:pPr>
        <w:pStyle w:val="PL"/>
        <w:shd w:val="clear" w:color="auto" w:fill="E6E6E6"/>
        <w:rPr>
          <w:lang w:val="sv-SE"/>
        </w:rPr>
      </w:pPr>
      <w:r w:rsidRPr="000E4E7F">
        <w:tab/>
      </w:r>
      <w:r w:rsidRPr="005001E9">
        <w:rPr>
          <w:lang w:val="sv-SE"/>
        </w:rPr>
        <w:t>p0-NominalNPUSCH-r13</w:t>
      </w:r>
      <w:r w:rsidRPr="005001E9">
        <w:rPr>
          <w:lang w:val="sv-SE"/>
        </w:rPr>
        <w:tab/>
      </w:r>
      <w:r w:rsidRPr="005001E9">
        <w:rPr>
          <w:lang w:val="sv-SE"/>
        </w:rPr>
        <w:tab/>
      </w:r>
      <w:r w:rsidRPr="005001E9">
        <w:rPr>
          <w:lang w:val="sv-SE"/>
        </w:rPr>
        <w:tab/>
      </w:r>
      <w:r w:rsidRPr="005001E9">
        <w:rPr>
          <w:lang w:val="sv-SE"/>
        </w:rPr>
        <w:tab/>
        <w:t>INTEGER (-126..24),</w:t>
      </w:r>
    </w:p>
    <w:p w14:paraId="3E85CFB8" w14:textId="77777777" w:rsidR="009722D5" w:rsidRPr="005001E9" w:rsidRDefault="009722D5" w:rsidP="009722D5">
      <w:pPr>
        <w:pStyle w:val="PL"/>
        <w:shd w:val="clear" w:color="auto" w:fill="E6E6E6"/>
        <w:rPr>
          <w:lang w:val="sv-SE"/>
        </w:rPr>
      </w:pPr>
      <w:r w:rsidRPr="005001E9">
        <w:rPr>
          <w:lang w:val="sv-SE"/>
        </w:rPr>
        <w:tab/>
        <w:t>alpha-r13</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ENUMERATED {al0, al04, al05, al06, al07, al08, al09, al1},</w:t>
      </w:r>
    </w:p>
    <w:p w14:paraId="2E7EA89A" w14:textId="77777777" w:rsidR="009722D5" w:rsidRPr="005001E9" w:rsidRDefault="009722D5" w:rsidP="009722D5">
      <w:pPr>
        <w:pStyle w:val="PL"/>
        <w:shd w:val="clear" w:color="auto" w:fill="E6E6E6"/>
        <w:rPr>
          <w:lang w:val="sv-SE"/>
        </w:rPr>
      </w:pPr>
      <w:r w:rsidRPr="005001E9">
        <w:rPr>
          <w:lang w:val="sv-SE"/>
        </w:rPr>
        <w:tab/>
        <w:t>deltaPreambleMsg3-r13</w:t>
      </w:r>
      <w:r w:rsidRPr="005001E9">
        <w:rPr>
          <w:lang w:val="sv-SE"/>
        </w:rPr>
        <w:tab/>
      </w:r>
      <w:r w:rsidRPr="005001E9">
        <w:rPr>
          <w:lang w:val="sv-SE"/>
        </w:rPr>
        <w:tab/>
      </w:r>
      <w:r w:rsidRPr="005001E9">
        <w:rPr>
          <w:lang w:val="sv-SE"/>
        </w:rPr>
        <w:tab/>
      </w:r>
      <w:r w:rsidRPr="005001E9">
        <w:rPr>
          <w:lang w:val="sv-SE"/>
        </w:rPr>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Parameter</w:t>
            </w:r>
            <w:proofErr w:type="gramStart"/>
            <w:r w:rsidRPr="000E4E7F">
              <w:t xml:space="preserve">: </w:t>
            </w:r>
            <w:proofErr w:type="gramEnd"/>
            <w:bookmarkStart w:id="14394" w:name="_MON_1584272348"/>
            <w:bookmarkEnd w:id="14394"/>
            <w:r w:rsidR="00497FBE" w:rsidRPr="000E4E7F">
              <w:object w:dxaOrig="1992" w:dyaOrig="385" w14:anchorId="67F74FF6">
                <v:shape id="_x0000_i1267" type="#_x0000_t75" style="width:97.9pt;height:19.6pt" o:ole="">
                  <v:imagedata r:id="rId475" o:title=""/>
                </v:shape>
                <o:OLEObject Type="Embed" ProgID="Word.Picture.8" ShapeID="_x0000_i1267" DrawAspect="Content" ObjectID="_1651407179" r:id="rId476"/>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Parameter</w:t>
            </w:r>
            <w:proofErr w:type="gramStart"/>
            <w:r w:rsidRPr="000E4E7F">
              <w:t xml:space="preserve">: </w:t>
            </w:r>
            <w:proofErr w:type="gramEnd"/>
            <w:bookmarkStart w:id="14395" w:name="_MON_1584272337"/>
            <w:bookmarkEnd w:id="14395"/>
            <w:r w:rsidR="00497FBE" w:rsidRPr="000E4E7F">
              <w:object w:dxaOrig="1534" w:dyaOrig="410" w14:anchorId="15C37779">
                <v:shape id="_x0000_i1268" type="#_x0000_t75" style="width:76.6pt;height:19.6pt" o:ole="">
                  <v:imagedata r:id="rId470" o:title=""/>
                </v:shape>
                <o:OLEObject Type="Embed" ProgID="Word.Picture.8" ShapeID="_x0000_i1268" DrawAspect="Content" ObjectID="_1651407180" r:id="rId477"/>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14396" w:name="_Toc20487627"/>
      <w:bookmarkStart w:id="14397" w:name="_Toc29342931"/>
      <w:bookmarkStart w:id="14398" w:name="_Toc29344070"/>
      <w:bookmarkStart w:id="14399" w:name="_Toc36567336"/>
      <w:bookmarkStart w:id="14400" w:name="_Toc36810792"/>
      <w:bookmarkStart w:id="14401" w:name="_Toc36847156"/>
      <w:bookmarkStart w:id="14402" w:name="_Toc36939809"/>
      <w:bookmarkStart w:id="14403" w:name="_Toc37082789"/>
      <w:r w:rsidRPr="000E4E7F">
        <w:rPr>
          <w:i/>
          <w:iCs/>
        </w:rPr>
        <w:t>–</w:t>
      </w:r>
      <w:r w:rsidRPr="000E4E7F">
        <w:rPr>
          <w:i/>
          <w:iCs/>
        </w:rPr>
        <w:tab/>
      </w:r>
      <w:r w:rsidRPr="000E4E7F">
        <w:rPr>
          <w:i/>
          <w:iCs/>
          <w:noProof/>
        </w:rPr>
        <w:t>WUS-Config-NB</w:t>
      </w:r>
      <w:bookmarkEnd w:id="14396"/>
      <w:bookmarkEnd w:id="14397"/>
      <w:bookmarkEnd w:id="14398"/>
      <w:bookmarkEnd w:id="14399"/>
      <w:bookmarkEnd w:id="14400"/>
      <w:bookmarkEnd w:id="14401"/>
      <w:bookmarkEnd w:id="14402"/>
      <w:bookmarkEnd w:id="14403"/>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14404" w:name="_Toc20487628"/>
      <w:bookmarkStart w:id="14405" w:name="_Toc29342932"/>
      <w:bookmarkStart w:id="14406" w:name="_Toc29344071"/>
      <w:bookmarkStart w:id="14407" w:name="_Toc36567337"/>
      <w:bookmarkStart w:id="14408" w:name="_Toc36810793"/>
      <w:bookmarkStart w:id="14409" w:name="_Toc36847157"/>
      <w:bookmarkStart w:id="14410" w:name="_Toc36939810"/>
      <w:bookmarkStart w:id="14411" w:name="_Toc37082790"/>
      <w:r w:rsidRPr="000E4E7F">
        <w:t>6.7.3.3</w:t>
      </w:r>
      <w:r w:rsidRPr="000E4E7F">
        <w:tab/>
        <w:t>NB-IoT Security control information elements</w:t>
      </w:r>
      <w:bookmarkEnd w:id="14404"/>
      <w:bookmarkEnd w:id="14405"/>
      <w:bookmarkEnd w:id="14406"/>
      <w:bookmarkEnd w:id="14407"/>
      <w:bookmarkEnd w:id="14408"/>
      <w:bookmarkEnd w:id="14409"/>
      <w:bookmarkEnd w:id="14410"/>
      <w:bookmarkEnd w:id="14411"/>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14412" w:name="_Toc20487629"/>
      <w:bookmarkStart w:id="14413" w:name="_Toc29342933"/>
      <w:bookmarkStart w:id="14414" w:name="_Toc29344072"/>
      <w:bookmarkStart w:id="14415" w:name="_Toc36567338"/>
      <w:bookmarkStart w:id="14416" w:name="_Toc36810794"/>
      <w:bookmarkStart w:id="14417" w:name="_Toc36847158"/>
      <w:bookmarkStart w:id="14418" w:name="_Toc36939811"/>
      <w:bookmarkStart w:id="14419" w:name="_Toc37082791"/>
      <w:r w:rsidRPr="000E4E7F">
        <w:t>6.7.3.4</w:t>
      </w:r>
      <w:r w:rsidRPr="000E4E7F">
        <w:tab/>
        <w:t>NB-IoT Mobility control information elements</w:t>
      </w:r>
      <w:bookmarkEnd w:id="14412"/>
      <w:bookmarkEnd w:id="14413"/>
      <w:bookmarkEnd w:id="14414"/>
      <w:bookmarkEnd w:id="14415"/>
      <w:bookmarkEnd w:id="14416"/>
      <w:bookmarkEnd w:id="14417"/>
      <w:bookmarkEnd w:id="14418"/>
      <w:bookmarkEnd w:id="14419"/>
    </w:p>
    <w:p w14:paraId="4762EC25" w14:textId="77777777" w:rsidR="009722D5" w:rsidRPr="000E4E7F" w:rsidRDefault="009722D5" w:rsidP="009722D5">
      <w:pPr>
        <w:pStyle w:val="Heading4"/>
        <w:rPr>
          <w:i/>
          <w:noProof/>
        </w:rPr>
      </w:pPr>
      <w:bookmarkStart w:id="14420" w:name="_Toc20487630"/>
      <w:bookmarkStart w:id="14421" w:name="_Toc29342934"/>
      <w:bookmarkStart w:id="14422" w:name="_Toc29344073"/>
      <w:bookmarkStart w:id="14423" w:name="_Toc36567339"/>
      <w:bookmarkStart w:id="14424" w:name="_Toc36810795"/>
      <w:bookmarkStart w:id="14425" w:name="_Toc36847159"/>
      <w:bookmarkStart w:id="14426" w:name="_Toc36939812"/>
      <w:bookmarkStart w:id="14427" w:name="_Toc37082792"/>
      <w:r w:rsidRPr="000E4E7F">
        <w:t>–</w:t>
      </w:r>
      <w:r w:rsidRPr="000E4E7F">
        <w:tab/>
      </w:r>
      <w:r w:rsidRPr="000E4E7F">
        <w:rPr>
          <w:i/>
          <w:noProof/>
        </w:rPr>
        <w:t>AdditionalBandInfoList-NB</w:t>
      </w:r>
      <w:bookmarkEnd w:id="14420"/>
      <w:bookmarkEnd w:id="14421"/>
      <w:bookmarkEnd w:id="14422"/>
      <w:bookmarkEnd w:id="14423"/>
      <w:bookmarkEnd w:id="14424"/>
      <w:bookmarkEnd w:id="14425"/>
      <w:bookmarkEnd w:id="14426"/>
      <w:bookmarkEnd w:id="14427"/>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14428" w:name="_Toc20487631"/>
      <w:bookmarkStart w:id="14429" w:name="_Toc29342935"/>
      <w:bookmarkStart w:id="14430" w:name="_Toc29344074"/>
      <w:bookmarkStart w:id="14431" w:name="_Toc36567340"/>
      <w:bookmarkStart w:id="14432" w:name="_Toc36810796"/>
      <w:bookmarkStart w:id="14433" w:name="_Toc36847160"/>
      <w:bookmarkStart w:id="14434" w:name="_Toc36939813"/>
      <w:bookmarkStart w:id="14435" w:name="_Toc37082793"/>
      <w:r w:rsidRPr="000E4E7F">
        <w:lastRenderedPageBreak/>
        <w:t>–</w:t>
      </w:r>
      <w:r w:rsidRPr="000E4E7F">
        <w:tab/>
      </w:r>
      <w:r w:rsidRPr="000E4E7F">
        <w:rPr>
          <w:i/>
          <w:noProof/>
        </w:rPr>
        <w:t>FreqBandIndicator-NB</w:t>
      </w:r>
      <w:bookmarkEnd w:id="14428"/>
      <w:bookmarkEnd w:id="14429"/>
      <w:bookmarkEnd w:id="14430"/>
      <w:bookmarkEnd w:id="14431"/>
      <w:bookmarkEnd w:id="14432"/>
      <w:bookmarkEnd w:id="14433"/>
      <w:bookmarkEnd w:id="14434"/>
      <w:bookmarkEnd w:id="14435"/>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14436" w:name="_Toc20487632"/>
      <w:bookmarkStart w:id="14437" w:name="_Toc29342936"/>
      <w:bookmarkStart w:id="14438" w:name="_Toc29344075"/>
      <w:bookmarkStart w:id="14439" w:name="_Toc36567341"/>
      <w:bookmarkStart w:id="14440" w:name="_Toc36810797"/>
      <w:bookmarkStart w:id="14441" w:name="_Toc36847161"/>
      <w:bookmarkStart w:id="14442" w:name="_Toc36939814"/>
      <w:bookmarkStart w:id="14443" w:name="_Toc37082794"/>
      <w:r w:rsidRPr="000E4E7F">
        <w:t>–</w:t>
      </w:r>
      <w:r w:rsidRPr="000E4E7F">
        <w:tab/>
      </w:r>
      <w:r w:rsidRPr="000E4E7F">
        <w:rPr>
          <w:i/>
          <w:noProof/>
        </w:rPr>
        <w:t>MultiBandInfoList-NB</w:t>
      </w:r>
      <w:bookmarkEnd w:id="14436"/>
      <w:bookmarkEnd w:id="14437"/>
      <w:bookmarkEnd w:id="14438"/>
      <w:bookmarkEnd w:id="14439"/>
      <w:bookmarkEnd w:id="14440"/>
      <w:bookmarkEnd w:id="14441"/>
      <w:bookmarkEnd w:id="14442"/>
      <w:bookmarkEnd w:id="14443"/>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14444" w:name="_Toc20487633"/>
      <w:bookmarkStart w:id="14445" w:name="_Toc29342937"/>
      <w:bookmarkStart w:id="14446" w:name="_Toc29344076"/>
      <w:bookmarkStart w:id="14447" w:name="_Toc36567342"/>
      <w:bookmarkStart w:id="14448" w:name="_Toc36810798"/>
      <w:bookmarkStart w:id="14449" w:name="_Toc36847162"/>
      <w:bookmarkStart w:id="14450" w:name="_Toc36939815"/>
      <w:bookmarkStart w:id="14451" w:name="_Toc37082795"/>
      <w:r w:rsidRPr="000E4E7F">
        <w:rPr>
          <w:i/>
        </w:rPr>
        <w:t>–</w:t>
      </w:r>
      <w:r w:rsidRPr="000E4E7F">
        <w:rPr>
          <w:i/>
        </w:rPr>
        <w:tab/>
      </w:r>
      <w:r w:rsidRPr="000E4E7F">
        <w:rPr>
          <w:i/>
          <w:noProof/>
        </w:rPr>
        <w:t>NS-PmaxList-NB</w:t>
      </w:r>
      <w:bookmarkEnd w:id="14444"/>
      <w:bookmarkEnd w:id="14445"/>
      <w:bookmarkEnd w:id="14446"/>
      <w:bookmarkEnd w:id="14447"/>
      <w:bookmarkEnd w:id="14448"/>
      <w:bookmarkEnd w:id="14449"/>
      <w:bookmarkEnd w:id="14450"/>
      <w:bookmarkEnd w:id="14451"/>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14452" w:name="_Toc29342938"/>
      <w:bookmarkStart w:id="14453" w:name="_Toc29344077"/>
      <w:bookmarkStart w:id="14454" w:name="_Toc36567343"/>
      <w:bookmarkStart w:id="14455" w:name="_Toc36810799"/>
      <w:bookmarkStart w:id="14456" w:name="_Toc36847163"/>
      <w:bookmarkStart w:id="14457" w:name="_Toc36939816"/>
      <w:bookmarkStart w:id="14458" w:name="_Toc37082796"/>
      <w:r w:rsidRPr="000E4E7F">
        <w:rPr>
          <w:i/>
        </w:rPr>
        <w:t>–</w:t>
      </w:r>
      <w:r w:rsidRPr="000E4E7F">
        <w:rPr>
          <w:i/>
        </w:rPr>
        <w:tab/>
        <w:t>ReselectionThreshold-NB</w:t>
      </w:r>
      <w:bookmarkEnd w:id="14452"/>
      <w:bookmarkEnd w:id="14453"/>
      <w:bookmarkEnd w:id="14454"/>
      <w:bookmarkEnd w:id="14455"/>
      <w:bookmarkEnd w:id="14456"/>
      <w:bookmarkEnd w:id="14457"/>
      <w:bookmarkEnd w:id="14458"/>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14459" w:name="_Toc20487634"/>
      <w:bookmarkStart w:id="14460" w:name="_Toc29342939"/>
      <w:bookmarkStart w:id="14461" w:name="_Toc29344078"/>
      <w:bookmarkStart w:id="14462" w:name="_Toc36567344"/>
      <w:bookmarkStart w:id="14463" w:name="_Toc36810800"/>
      <w:bookmarkStart w:id="14464" w:name="_Toc36847164"/>
      <w:bookmarkStart w:id="14465" w:name="_Toc36939817"/>
      <w:bookmarkStart w:id="14466" w:name="_Toc37082797"/>
      <w:r w:rsidRPr="000E4E7F">
        <w:t>–</w:t>
      </w:r>
      <w:r w:rsidRPr="000E4E7F">
        <w:tab/>
      </w:r>
      <w:r w:rsidRPr="000E4E7F">
        <w:rPr>
          <w:i/>
        </w:rPr>
        <w:t>T-Reselection-NB</w:t>
      </w:r>
      <w:bookmarkEnd w:id="14459"/>
      <w:bookmarkEnd w:id="14460"/>
      <w:bookmarkEnd w:id="14461"/>
      <w:bookmarkEnd w:id="14462"/>
      <w:bookmarkEnd w:id="14463"/>
      <w:bookmarkEnd w:id="14464"/>
      <w:bookmarkEnd w:id="14465"/>
      <w:bookmarkEnd w:id="14466"/>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14467" w:name="_Toc20487635"/>
      <w:bookmarkStart w:id="14468" w:name="_Toc29342940"/>
      <w:bookmarkStart w:id="14469" w:name="_Toc29344079"/>
      <w:bookmarkStart w:id="14470" w:name="_Toc36567345"/>
      <w:bookmarkStart w:id="14471" w:name="_Toc36810801"/>
      <w:bookmarkStart w:id="14472" w:name="_Toc36847165"/>
      <w:bookmarkStart w:id="14473" w:name="_Toc36939818"/>
      <w:bookmarkStart w:id="14474" w:name="_Toc37082798"/>
      <w:r w:rsidRPr="000E4E7F">
        <w:t>6.7.3.5</w:t>
      </w:r>
      <w:r w:rsidRPr="000E4E7F">
        <w:tab/>
        <w:t>NB-IoT Measurement information elements</w:t>
      </w:r>
      <w:bookmarkEnd w:id="14467"/>
      <w:bookmarkEnd w:id="14468"/>
      <w:bookmarkEnd w:id="14469"/>
      <w:bookmarkEnd w:id="14470"/>
      <w:bookmarkEnd w:id="14471"/>
      <w:bookmarkEnd w:id="14472"/>
      <w:bookmarkEnd w:id="14473"/>
      <w:bookmarkEnd w:id="14474"/>
    </w:p>
    <w:p w14:paraId="1A9593C3" w14:textId="77777777" w:rsidR="00C65613" w:rsidRPr="000E4E7F" w:rsidRDefault="00C65613" w:rsidP="001628A2">
      <w:pPr>
        <w:pStyle w:val="Heading4"/>
      </w:pPr>
      <w:bookmarkStart w:id="14475" w:name="_Toc12745975"/>
      <w:bookmarkStart w:id="14476" w:name="_Toc36810802"/>
      <w:bookmarkStart w:id="14477" w:name="_Toc36847166"/>
      <w:bookmarkStart w:id="14478" w:name="_Toc36939819"/>
      <w:bookmarkStart w:id="14479" w:name="_Toc37082799"/>
      <w:bookmarkStart w:id="14480" w:name="_Toc20487636"/>
      <w:bookmarkStart w:id="14481" w:name="_Toc29342941"/>
      <w:bookmarkStart w:id="14482" w:name="_Toc29344080"/>
      <w:bookmarkStart w:id="14483" w:name="_Toc36567346"/>
      <w:r w:rsidRPr="000E4E7F">
        <w:t>–</w:t>
      </w:r>
      <w:r w:rsidRPr="000E4E7F">
        <w:tab/>
      </w:r>
      <w:r w:rsidRPr="000E4E7F">
        <w:rPr>
          <w:i/>
          <w:iCs/>
        </w:rPr>
        <w:t>ANR-MeasConfig</w:t>
      </w:r>
      <w:bookmarkEnd w:id="14475"/>
      <w:r w:rsidRPr="000E4E7F">
        <w:rPr>
          <w:i/>
          <w:iCs/>
        </w:rPr>
        <w:t>-NB</w:t>
      </w:r>
      <w:bookmarkEnd w:id="14476"/>
      <w:bookmarkEnd w:id="14477"/>
      <w:bookmarkEnd w:id="14478"/>
      <w:bookmarkEnd w:id="14479"/>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0541A949"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4484" w:author="cr4287r1 (R2-2004040)" w:date="2020-05-11T21:45:00Z">
        <w:r w:rsidRPr="000E4E7F" w:rsidDel="00173E2D">
          <w:tab/>
        </w:r>
        <w:r w:rsidRPr="000E4E7F" w:rsidDel="00173E2D">
          <w:tab/>
          <w:delText>OPTIONAL</w:delText>
        </w:r>
      </w:del>
      <w:r w:rsidRPr="000E4E7F">
        <w:t>,</w:t>
      </w:r>
      <w:del w:id="14485" w:author="cr4287r1 (R2-2004040)" w:date="2020-05-11T21:46:00Z">
        <w:r w:rsidRPr="000E4E7F" w:rsidDel="00173E2D">
          <w:tab/>
          <w:delText>-- Need OP</w:delText>
        </w:r>
      </w:del>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commentRangeStart w:id="14486"/>
      <w:r w:rsidRPr="000E4E7F">
        <w:t>ANR-Carrier-NB-r16::=</w:t>
      </w:r>
      <w:commentRangeEnd w:id="14486"/>
      <w:r w:rsidR="00537E37">
        <w:rPr>
          <w:rStyle w:val="CommentReference"/>
          <w:rFonts w:ascii="Times New Roman" w:hAnsi="Times New Roman"/>
          <w:noProof w:val="0"/>
        </w:rPr>
        <w:commentReference w:id="14486"/>
      </w:r>
      <w:r w:rsidRPr="000E4E7F">
        <w:tab/>
      </w:r>
      <w:r w:rsidRPr="000E4E7F">
        <w:tab/>
      </w:r>
      <w:r w:rsidRPr="000E4E7F">
        <w:tab/>
        <w:t>SEQUENCE {</w:t>
      </w:r>
    </w:p>
    <w:p w14:paraId="74A71DBE" w14:textId="02CF741C"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4487" w:author="Samsung (Seungri Jin) - class0/class1" w:date="2020-05-13T17:30:00Z">
        <w:r w:rsidRPr="000E4E7F" w:rsidDel="00944FCB">
          <w:delText xml:space="preserve"> </w:delText>
        </w:r>
      </w:del>
      <w:commentRangeStart w:id="14488"/>
      <w:r w:rsidRPr="000E4E7F">
        <w:t>maxFreq</w:t>
      </w:r>
      <w:del w:id="14489" w:author="cr4287r1 (R2-2004040)" w:date="2020-05-11T21:46:00Z">
        <w:r w:rsidRPr="000E4E7F" w:rsidDel="00173E2D">
          <w:delText>ANR</w:delText>
        </w:r>
      </w:del>
      <w:commentRangeEnd w:id="14488"/>
      <w:r w:rsidR="007C7F62">
        <w:rPr>
          <w:rStyle w:val="CommentReference"/>
          <w:rFonts w:ascii="Times New Roman" w:hAnsi="Times New Roman"/>
          <w:noProof w:val="0"/>
        </w:rPr>
        <w:commentReference w:id="14488"/>
      </w:r>
      <w:del w:id="14490" w:author="cr4287r1 (R2-2004040)" w:date="2020-05-11T21:46:00Z">
        <w:r w:rsidRPr="000E4E7F" w:rsidDel="00173E2D">
          <w:delText>-NB-r16</w:delText>
        </w:r>
      </w:del>
      <w:r w:rsidRPr="000E4E7F">
        <w:t>),</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4A9447B" w:rsidR="00C65613" w:rsidRPr="000E4E7F" w:rsidRDefault="00C65613" w:rsidP="003C0A8B">
            <w:pPr>
              <w:pStyle w:val="TAL"/>
              <w:rPr>
                <w:bCs/>
                <w:noProof/>
                <w:lang w:eastAsia="en-GB"/>
              </w:rPr>
            </w:pPr>
            <w:del w:id="14491" w:author="cr4287r1 (R2-2004040)" w:date="2020-05-11T21:46:00Z">
              <w:r w:rsidRPr="000E4E7F" w:rsidDel="00173E2D">
                <w:rPr>
                  <w:bCs/>
                  <w:noProof/>
                  <w:lang w:eastAsia="en-GB"/>
                </w:rPr>
                <w:delText xml:space="preserve">If the field is absent, the carriers in </w:delText>
              </w:r>
              <w:r w:rsidRPr="000E4E7F" w:rsidDel="00173E2D">
                <w:rPr>
                  <w:i/>
                  <w:lang w:eastAsia="en-GB"/>
                </w:rPr>
                <w:delText>interFreqCarrierFreqList</w:delText>
              </w:r>
              <w:r w:rsidRPr="000E4E7F" w:rsidDel="00173E2D">
                <w:rPr>
                  <w:lang w:eastAsia="en-GB"/>
                </w:rPr>
                <w:delText xml:space="preserve"> in </w:delText>
              </w:r>
              <w:r w:rsidRPr="000E4E7F" w:rsidDel="00173E2D">
                <w:rPr>
                  <w:i/>
                  <w:lang w:eastAsia="en-GB"/>
                </w:rPr>
                <w:delText xml:space="preserve">SystemInformationBlockType5-NB </w:delText>
              </w:r>
              <w:r w:rsidRPr="000E4E7F" w:rsidDel="00173E2D">
                <w:rPr>
                  <w:lang w:eastAsia="en-GB"/>
                </w:rPr>
                <w:delText xml:space="preserve">are to be </w:delText>
              </w:r>
              <w:commentRangeStart w:id="14492"/>
              <w:r w:rsidRPr="000E4E7F" w:rsidDel="00173E2D">
                <w:rPr>
                  <w:lang w:eastAsia="en-GB"/>
                </w:rPr>
                <w:delText>measured</w:delText>
              </w:r>
            </w:del>
            <w:commentRangeEnd w:id="14492"/>
            <w:r w:rsidR="004135F4">
              <w:rPr>
                <w:rStyle w:val="CommentReference"/>
                <w:rFonts w:ascii="Times New Roman" w:hAnsi="Times New Roman"/>
              </w:rPr>
              <w:commentReference w:id="14492"/>
            </w:r>
            <w:del w:id="14493" w:author="cr4287r1 (R2-2004040)" w:date="2020-05-11T21:46:00Z">
              <w:r w:rsidRPr="000E4E7F" w:rsidDel="00173E2D">
                <w:rPr>
                  <w:lang w:eastAsia="en-GB"/>
                </w:rPr>
                <w:delText>.</w:delText>
              </w:r>
            </w:del>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14494" w:name="_Toc36810803"/>
      <w:bookmarkStart w:id="14495" w:name="_Toc36847167"/>
      <w:bookmarkStart w:id="14496" w:name="_Toc36939820"/>
      <w:bookmarkStart w:id="14497" w:name="_Toc37082800"/>
      <w:r w:rsidRPr="000E4E7F">
        <w:t>–</w:t>
      </w:r>
      <w:r w:rsidRPr="000E4E7F">
        <w:tab/>
      </w:r>
      <w:r w:rsidRPr="000E4E7F">
        <w:rPr>
          <w:i/>
          <w:iCs/>
        </w:rPr>
        <w:t>ANR-MeasReport-NB</w:t>
      </w:r>
      <w:bookmarkEnd w:id="14494"/>
      <w:bookmarkEnd w:id="14495"/>
      <w:bookmarkEnd w:id="14496"/>
      <w:bookmarkEnd w:id="14497"/>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31C4366E" w:rsidR="00C65613" w:rsidRPr="000E4E7F" w:rsidDel="00173E2D" w:rsidRDefault="00C65613" w:rsidP="00173E2D">
      <w:pPr>
        <w:pStyle w:val="PL"/>
        <w:shd w:val="clear" w:color="auto" w:fill="E6E6E6"/>
        <w:rPr>
          <w:del w:id="14498" w:author="cr4287r1 (R2-2004040)" w:date="2020-05-11T21:47:00Z"/>
        </w:rPr>
      </w:pPr>
      <w:r w:rsidRPr="000E4E7F">
        <w:tab/>
        <w:t>measResultServCell-r16</w:t>
      </w:r>
      <w:r w:rsidRPr="000E4E7F">
        <w:tab/>
      </w:r>
      <w:r w:rsidRPr="000E4E7F">
        <w:tab/>
      </w:r>
      <w:r w:rsidRPr="000E4E7F">
        <w:tab/>
      </w:r>
      <w:r w:rsidRPr="000E4E7F">
        <w:tab/>
      </w:r>
      <w:ins w:id="14499" w:author="cr4287r1 (R2-2004040)" w:date="2020-05-11T21:47:00Z">
        <w:r w:rsidR="00173E2D" w:rsidRPr="000E4E7F">
          <w:t>MeasResultServCell-NB-r14</w:t>
        </w:r>
      </w:ins>
      <w:commentRangeStart w:id="14500"/>
      <w:del w:id="14501" w:author="cr4287r1 (R2-2004040)" w:date="2020-05-11T21:47:00Z">
        <w:r w:rsidRPr="000E4E7F" w:rsidDel="00173E2D">
          <w:delText>SEQUENCE</w:delText>
        </w:r>
      </w:del>
      <w:commentRangeEnd w:id="14500"/>
      <w:r w:rsidR="00153E0C">
        <w:rPr>
          <w:rStyle w:val="CommentReference"/>
          <w:rFonts w:ascii="Times New Roman" w:hAnsi="Times New Roman"/>
          <w:noProof w:val="0"/>
        </w:rPr>
        <w:commentReference w:id="14500"/>
      </w:r>
      <w:del w:id="14502" w:author="cr4287r1 (R2-2004040)" w:date="2020-05-11T21:47:00Z">
        <w:r w:rsidRPr="000E4E7F" w:rsidDel="00173E2D">
          <w:delText xml:space="preserve"> {</w:delText>
        </w:r>
      </w:del>
    </w:p>
    <w:p w14:paraId="790452B3" w14:textId="4556B7D7" w:rsidR="00C65613" w:rsidRPr="000E4E7F" w:rsidDel="00173E2D" w:rsidRDefault="00C65613" w:rsidP="00173E2D">
      <w:pPr>
        <w:pStyle w:val="PL"/>
        <w:shd w:val="clear" w:color="auto" w:fill="E6E6E6"/>
        <w:rPr>
          <w:del w:id="14503" w:author="cr4287r1 (R2-2004040)" w:date="2020-05-11T21:47:00Z"/>
        </w:rPr>
      </w:pPr>
      <w:del w:id="14504" w:author="cr4287r1 (R2-2004040)" w:date="2020-05-11T21:47: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P-Range-NB-r14,</w:delText>
        </w:r>
      </w:del>
    </w:p>
    <w:p w14:paraId="35E5A313" w14:textId="2AD784DB" w:rsidR="00C65613" w:rsidRPr="000E4E7F" w:rsidDel="00173E2D" w:rsidRDefault="00C65613" w:rsidP="00173E2D">
      <w:pPr>
        <w:pStyle w:val="PL"/>
        <w:shd w:val="clear" w:color="auto" w:fill="E6E6E6"/>
        <w:rPr>
          <w:del w:id="14505" w:author="cr4287r1 (R2-2004040)" w:date="2020-05-11T21:47:00Z"/>
        </w:rPr>
      </w:pPr>
      <w:del w:id="14506" w:author="cr4287r1 (R2-2004040)" w:date="2020-05-11T21:47: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r14</w:delText>
        </w:r>
      </w:del>
    </w:p>
    <w:p w14:paraId="45ADE818" w14:textId="78FA34B0" w:rsidR="00C65613" w:rsidRPr="000E4E7F" w:rsidRDefault="00C65613" w:rsidP="00173E2D">
      <w:pPr>
        <w:pStyle w:val="PL"/>
        <w:shd w:val="clear" w:color="auto" w:fill="E6E6E6"/>
      </w:pPr>
      <w:del w:id="14507" w:author="cr4287r1 (R2-2004040)" w:date="2020-05-11T21:47:00Z">
        <w:r w:rsidRPr="000E4E7F" w:rsidDel="00173E2D">
          <w:tab/>
          <w:delText>}</w:delText>
        </w:r>
      </w:del>
      <w:r w:rsidRPr="000E4E7F">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4508" w:author="Samsung (Seungri Jin) - class0/class1" w:date="2020-05-13T17:30:00Z">
        <w:r w:rsidRPr="000E4E7F" w:rsidDel="00944FCB">
          <w:delText xml:space="preserve"> </w:delText>
        </w:r>
      </w:del>
      <w:r w:rsidRPr="000E4E7F">
        <w:t>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9576566" w14:textId="77777777" w:rsidR="00173E2D" w:rsidRPr="00173E2D" w:rsidRDefault="00173E2D" w:rsidP="00173E2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509" w:author="cr4287r1 (R2-2004040)" w:date="2020-05-11T21:48:00Z"/>
          <w:rFonts w:ascii="Courier New" w:eastAsia="SimSun" w:hAnsi="Courier New"/>
          <w:noProof/>
          <w:sz w:val="16"/>
          <w:lang w:eastAsia="en-US"/>
        </w:rPr>
      </w:pPr>
      <w:ins w:id="14510" w:author="cr4287r1 (R2-2004040)" w:date="2020-05-11T21:48:00Z">
        <w:r w:rsidRPr="00173E2D">
          <w:rPr>
            <w:rFonts w:ascii="Courier New" w:eastAsia="SimSun" w:hAnsi="Courier New"/>
            <w:noProof/>
            <w:sz w:val="16"/>
            <w:lang w:eastAsia="en-US"/>
          </w:rPr>
          <w:tab/>
          <w:t>measResultLastServCell-r16</w:t>
        </w:r>
        <w:r w:rsidRPr="00173E2D">
          <w:rPr>
            <w:rFonts w:ascii="Courier New" w:eastAsia="SimSun" w:hAnsi="Courier New"/>
            <w:noProof/>
            <w:sz w:val="16"/>
            <w:lang w:eastAsia="en-US"/>
          </w:rPr>
          <w:tab/>
        </w:r>
        <w:r w:rsidRPr="00173E2D">
          <w:rPr>
            <w:rFonts w:ascii="Courier New" w:eastAsia="SimSun" w:hAnsi="Courier New"/>
            <w:noProof/>
            <w:sz w:val="16"/>
            <w:lang w:eastAsia="en-US"/>
          </w:rPr>
          <w:tab/>
        </w:r>
        <w:r w:rsidRPr="00173E2D">
          <w:rPr>
            <w:rFonts w:ascii="Courier New" w:eastAsia="SimSun" w:hAnsi="Courier New"/>
            <w:noProof/>
            <w:sz w:val="16"/>
            <w:lang w:eastAsia="en-US"/>
          </w:rPr>
          <w:tab/>
          <w:t>MeasResultServCell-NB-r14,</w:t>
        </w:r>
      </w:ins>
    </w:p>
    <w:p w14:paraId="2AB8353D" w14:textId="07A8899C" w:rsidR="00C65613" w:rsidRPr="000E4E7F" w:rsidDel="00173E2D" w:rsidRDefault="00C65613">
      <w:pPr>
        <w:pStyle w:val="PL"/>
        <w:shd w:val="clear" w:color="auto" w:fill="E6E6E6"/>
        <w:rPr>
          <w:del w:id="14511" w:author="cr4287r1 (R2-2004040)" w:date="2020-05-11T21:48:00Z"/>
        </w:rPr>
      </w:pPr>
      <w:r w:rsidRPr="000E4E7F">
        <w:tab/>
        <w:t>measResult-r16</w:t>
      </w:r>
      <w:r w:rsidRPr="000E4E7F">
        <w:tab/>
      </w:r>
      <w:r w:rsidRPr="000E4E7F">
        <w:tab/>
      </w:r>
      <w:r w:rsidRPr="000E4E7F">
        <w:tab/>
      </w:r>
      <w:r w:rsidRPr="000E4E7F">
        <w:tab/>
      </w:r>
      <w:r w:rsidRPr="000E4E7F">
        <w:tab/>
      </w:r>
      <w:r w:rsidRPr="000E4E7F">
        <w:tab/>
      </w:r>
      <w:del w:id="14512" w:author="cr4287r1 (R2-2004040)" w:date="2020-05-11T21:48:00Z">
        <w:r w:rsidRPr="000E4E7F" w:rsidDel="00173E2D">
          <w:delText>SEQUENCE {</w:delText>
        </w:r>
      </w:del>
    </w:p>
    <w:p w14:paraId="77DF1DE1" w14:textId="7850E77A" w:rsidR="00C65613" w:rsidRPr="000E4E7F" w:rsidDel="00173E2D" w:rsidRDefault="00C65613">
      <w:pPr>
        <w:pStyle w:val="PL"/>
        <w:shd w:val="clear" w:color="auto" w:fill="E6E6E6"/>
        <w:rPr>
          <w:del w:id="14513" w:author="cr4287r1 (R2-2004040)" w:date="2020-05-11T21:48:00Z"/>
        </w:rPr>
      </w:pPr>
      <w:del w:id="14514" w:author="cr4287r1 (R2-2004040)" w:date="2020-05-11T21:48:00Z">
        <w:r w:rsidRPr="000E4E7F" w:rsidDel="00173E2D">
          <w:tab/>
        </w:r>
        <w:r w:rsidRPr="000E4E7F" w:rsidDel="00173E2D">
          <w:tab/>
          <w:delText>nrsrp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r>
      </w:del>
      <w:r w:rsidRPr="000E4E7F">
        <w:t>NRSRP-Range-NB-r14</w:t>
      </w:r>
      <w:del w:id="14515" w:author="cr4287r1 (R2-2004040)" w:date="2020-05-11T21:48:00Z">
        <w:r w:rsidRPr="000E4E7F" w:rsidDel="00173E2D">
          <w:delText>,</w:delText>
        </w:r>
      </w:del>
    </w:p>
    <w:p w14:paraId="458A2DD5" w14:textId="6D6829C9" w:rsidR="00C65613" w:rsidRPr="000E4E7F" w:rsidDel="00173E2D" w:rsidRDefault="00C65613" w:rsidP="00173E2D">
      <w:pPr>
        <w:pStyle w:val="PL"/>
        <w:shd w:val="clear" w:color="auto" w:fill="E6E6E6"/>
        <w:rPr>
          <w:del w:id="14516" w:author="cr4287r1 (R2-2004040)" w:date="2020-05-11T21:48:00Z"/>
        </w:rPr>
      </w:pPr>
      <w:del w:id="14517" w:author="cr4287r1 (R2-2004040)" w:date="2020-05-11T21:48:00Z">
        <w:r w:rsidRPr="000E4E7F" w:rsidDel="00173E2D">
          <w:tab/>
        </w:r>
        <w:r w:rsidRPr="000E4E7F" w:rsidDel="00173E2D">
          <w:tab/>
          <w:delText>nrsrqResult-r16</w:delText>
        </w:r>
        <w:r w:rsidRPr="000E4E7F" w:rsidDel="00173E2D">
          <w:tab/>
        </w:r>
        <w:r w:rsidRPr="000E4E7F" w:rsidDel="00173E2D">
          <w:tab/>
        </w:r>
        <w:r w:rsidRPr="000E4E7F" w:rsidDel="00173E2D">
          <w:tab/>
        </w:r>
        <w:r w:rsidRPr="000E4E7F" w:rsidDel="00173E2D">
          <w:tab/>
        </w:r>
        <w:r w:rsidRPr="000E4E7F" w:rsidDel="00173E2D">
          <w:tab/>
        </w:r>
        <w:r w:rsidRPr="000E4E7F" w:rsidDel="00173E2D">
          <w:tab/>
          <w:delText>NRSRQ-Range-NB-</w:delText>
        </w:r>
        <w:commentRangeStart w:id="14518"/>
        <w:r w:rsidRPr="000E4E7F" w:rsidDel="00173E2D">
          <w:delText>r14</w:delText>
        </w:r>
      </w:del>
      <w:commentRangeEnd w:id="14518"/>
      <w:r w:rsidR="008F678E">
        <w:rPr>
          <w:rStyle w:val="CommentReference"/>
          <w:rFonts w:ascii="Times New Roman" w:hAnsi="Times New Roman"/>
          <w:noProof w:val="0"/>
        </w:rPr>
        <w:commentReference w:id="14518"/>
      </w:r>
    </w:p>
    <w:p w14:paraId="610D3033" w14:textId="5017FDED" w:rsidR="00C65613" w:rsidRPr="000E4E7F" w:rsidRDefault="00C65613">
      <w:pPr>
        <w:pStyle w:val="PL"/>
        <w:shd w:val="clear" w:color="auto" w:fill="E6E6E6"/>
      </w:pPr>
      <w:del w:id="14519" w:author="cr4287r1 (R2-2004040)" w:date="2020-05-11T21:48:00Z">
        <w:r w:rsidRPr="000E4E7F" w:rsidDel="00173E2D">
          <w:tab/>
          <w:delText>}</w:delText>
        </w:r>
      </w:del>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commentRangeStart w:id="14520"/>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commentRangeEnd w:id="14520"/>
      <w:r w:rsidR="00537E37">
        <w:rPr>
          <w:rStyle w:val="CommentReference"/>
          <w:color w:val="auto"/>
        </w:rPr>
        <w:commentReference w:id="14520"/>
      </w:r>
    </w:p>
    <w:p w14:paraId="68A54838"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CD6CA8">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CD6CA8">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w:t>
            </w:r>
            <w:del w:id="14521" w:author="cr4287r1 (R2-2004040)" w:date="2020-05-11T21:49:00Z">
              <w:r w:rsidRPr="000E4E7F" w:rsidDel="00CD6CA8">
                <w:rPr>
                  <w:lang w:eastAsia="en-GB"/>
                </w:rPr>
                <w:delText>s</w:delText>
              </w:r>
            </w:del>
            <w:r w:rsidRPr="000E4E7F">
              <w:rPr>
                <w:lang w:eastAsia="en-GB"/>
              </w:rPr>
              <w:t xml:space="preserve"> of the reported cell.</w:t>
            </w:r>
          </w:p>
        </w:tc>
      </w:tr>
      <w:tr w:rsidR="008E3BAD" w:rsidRPr="000E4E7F" w14:paraId="1BF00AD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CD6CA8" w:rsidRPr="00CD6CA8" w14:paraId="51D581C3" w14:textId="77777777" w:rsidTr="00CD6CA8">
        <w:trPr>
          <w:cantSplit/>
          <w:ins w:id="14522" w:author="cr4287r1 (R2-2004040)" w:date="2020-05-11T21:49:00Z"/>
        </w:trPr>
        <w:tc>
          <w:tcPr>
            <w:tcW w:w="9639" w:type="dxa"/>
            <w:tcBorders>
              <w:top w:val="single" w:sz="4" w:space="0" w:color="808080"/>
              <w:left w:val="single" w:sz="4" w:space="0" w:color="808080"/>
              <w:bottom w:val="single" w:sz="4" w:space="0" w:color="808080"/>
              <w:right w:val="single" w:sz="4" w:space="0" w:color="808080"/>
            </w:tcBorders>
            <w:hideMark/>
          </w:tcPr>
          <w:p w14:paraId="6FA5F20A" w14:textId="77777777" w:rsidR="00CD6CA8" w:rsidRPr="00CD6CA8" w:rsidRDefault="00CD6CA8" w:rsidP="00CD6CA8">
            <w:pPr>
              <w:keepNext/>
              <w:keepLines/>
              <w:overflowPunct/>
              <w:autoSpaceDE/>
              <w:autoSpaceDN/>
              <w:adjustRightInd/>
              <w:spacing w:after="0"/>
              <w:textAlignment w:val="auto"/>
              <w:rPr>
                <w:ins w:id="14523" w:author="cr4287r1 (R2-2004040)" w:date="2020-05-11T21:49:00Z"/>
                <w:rFonts w:ascii="Arial" w:eastAsia="SimSun" w:hAnsi="Arial"/>
                <w:b/>
                <w:i/>
                <w:noProof/>
                <w:sz w:val="18"/>
                <w:lang w:eastAsia="ko-KR"/>
              </w:rPr>
            </w:pPr>
            <w:ins w:id="14524" w:author="cr4287r1 (R2-2004040)" w:date="2020-05-11T21:49:00Z">
              <w:r w:rsidRPr="00CD6CA8">
                <w:rPr>
                  <w:rFonts w:ascii="Arial" w:eastAsia="SimSun" w:hAnsi="Arial"/>
                  <w:b/>
                  <w:i/>
                  <w:noProof/>
                  <w:sz w:val="18"/>
                  <w:lang w:eastAsia="ko-KR"/>
                </w:rPr>
                <w:t>measResultLastServCell</w:t>
              </w:r>
            </w:ins>
          </w:p>
          <w:p w14:paraId="4C436DBB" w14:textId="77777777" w:rsidR="00CD6CA8" w:rsidRPr="00CD6CA8" w:rsidRDefault="00CD6CA8" w:rsidP="00CD6CA8">
            <w:pPr>
              <w:keepNext/>
              <w:keepLines/>
              <w:overflowPunct/>
              <w:autoSpaceDE/>
              <w:autoSpaceDN/>
              <w:adjustRightInd/>
              <w:spacing w:after="0"/>
              <w:textAlignment w:val="auto"/>
              <w:rPr>
                <w:ins w:id="14525" w:author="cr4287r1 (R2-2004040)" w:date="2020-05-11T21:49:00Z"/>
                <w:rFonts w:ascii="Arial" w:eastAsia="SimSun" w:hAnsi="Arial"/>
                <w:bCs/>
                <w:iCs/>
                <w:noProof/>
                <w:sz w:val="18"/>
                <w:lang w:eastAsia="ko-KR"/>
              </w:rPr>
            </w:pPr>
            <w:ins w:id="14526" w:author="cr4287r1 (R2-2004040)" w:date="2020-05-11T21:49:00Z">
              <w:r w:rsidRPr="00CD6CA8">
                <w:rPr>
                  <w:rFonts w:ascii="Arial" w:eastAsia="SimSun" w:hAnsi="Arial"/>
                  <w:bCs/>
                  <w:iCs/>
                  <w:noProof/>
                  <w:sz w:val="18"/>
                  <w:lang w:eastAsia="ko-KR"/>
                </w:rPr>
                <w:t xml:space="preserve">The last measurement results taken in the serving cell when the </w:t>
              </w:r>
              <w:r w:rsidRPr="00CD6CA8">
                <w:rPr>
                  <w:rFonts w:ascii="Arial" w:eastAsia="SimSun" w:hAnsi="Arial" w:hint="eastAsia"/>
                  <w:bCs/>
                  <w:iCs/>
                  <w:noProof/>
                  <w:sz w:val="18"/>
                  <w:lang w:eastAsia="zh-CN"/>
                </w:rPr>
                <w:t>measu</w:t>
              </w:r>
              <w:r w:rsidRPr="00CD6CA8">
                <w:rPr>
                  <w:rFonts w:ascii="Arial" w:eastAsia="SimSun" w:hAnsi="Arial"/>
                  <w:bCs/>
                  <w:iCs/>
                  <w:noProof/>
                  <w:sz w:val="18"/>
                  <w:lang w:eastAsia="ko-KR"/>
                </w:rPr>
                <w:t>red results of the reported cell is stored.</w:t>
              </w:r>
            </w:ins>
          </w:p>
        </w:tc>
      </w:tr>
      <w:tr w:rsidR="008E3BAD" w:rsidRPr="000E4E7F" w14:paraId="46C5E9E1"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2E777EC9" w:rsidR="00C65613" w:rsidRPr="000E4E7F" w:rsidRDefault="00C65613" w:rsidP="003C0A8B">
            <w:pPr>
              <w:pStyle w:val="TAL"/>
              <w:rPr>
                <w:lang w:eastAsia="en-GB"/>
              </w:rPr>
            </w:pPr>
            <w:r w:rsidRPr="000E4E7F">
              <w:rPr>
                <w:lang w:eastAsia="en-GB"/>
              </w:rPr>
              <w:t>Measure</w:t>
            </w:r>
            <w:ins w:id="14527" w:author="cr4287r1 (R2-2004040)" w:date="2020-05-11T21:50:00Z">
              <w:r w:rsidR="00CD6CA8">
                <w:rPr>
                  <w:lang w:eastAsia="en-GB"/>
                </w:rPr>
                <w:t>ment</w:t>
              </w:r>
            </w:ins>
            <w:del w:id="14528" w:author="cr4287r1 (R2-2004040)" w:date="2020-05-11T21:50:00Z">
              <w:r w:rsidRPr="000E4E7F" w:rsidDel="00CD6CA8">
                <w:rPr>
                  <w:lang w:eastAsia="en-GB"/>
                </w:rPr>
                <w:delText>d</w:delText>
              </w:r>
            </w:del>
            <w:r w:rsidRPr="000E4E7F">
              <w:rPr>
                <w:lang w:eastAsia="en-GB"/>
              </w:rPr>
              <w:t xml:space="preserve"> results </w:t>
            </w:r>
            <w:ins w:id="14529" w:author="cr4287r1 (R2-2004040)" w:date="2020-05-11T21:50:00Z">
              <w:r w:rsidR="00CD6CA8">
                <w:rPr>
                  <w:lang w:eastAsia="en-GB"/>
                </w:rPr>
                <w:t>taken in</w:t>
              </w:r>
            </w:ins>
            <w:del w:id="14530" w:author="cr4287r1 (R2-2004040)" w:date="2020-05-11T21:50:00Z">
              <w:r w:rsidRPr="000E4E7F" w:rsidDel="00CD6CA8">
                <w:rPr>
                  <w:lang w:eastAsia="en-GB"/>
                </w:rPr>
                <w:delText>of</w:delText>
              </w:r>
            </w:del>
            <w:r w:rsidRPr="000E4E7F">
              <w:rPr>
                <w:lang w:eastAsia="en-GB"/>
              </w:rPr>
              <w:t xml:space="preserve"> the serving cell</w:t>
            </w:r>
            <w:ins w:id="14531" w:author="cr4287r1 (R2-2004040)" w:date="2020-05-11T21:50:00Z">
              <w:r w:rsidR="00CD6CA8">
                <w:rPr>
                  <w:lang w:eastAsia="en-GB"/>
                </w:rPr>
                <w:t xml:space="preserve"> </w:t>
              </w:r>
              <w:r w:rsidR="00CD6CA8">
                <w:rPr>
                  <w:bCs/>
                  <w:iCs/>
                  <w:noProof/>
                  <w:lang w:eastAsia="ko-KR"/>
                </w:rPr>
                <w:t>when</w:t>
              </w:r>
              <w:r w:rsidR="00CD6CA8" w:rsidRPr="005149D5">
                <w:rPr>
                  <w:bCs/>
                  <w:iCs/>
                  <w:noProof/>
                  <w:lang w:eastAsia="ko-KR"/>
                </w:rPr>
                <w:t xml:space="preserve"> the</w:t>
              </w:r>
              <w:r w:rsidR="00CD6CA8" w:rsidRPr="000E4E7F">
                <w:rPr>
                  <w:iCs/>
                </w:rPr>
                <w:t xml:space="preserve"> configuration of the measurements</w:t>
              </w:r>
              <w:r w:rsidR="00CD6CA8">
                <w:rPr>
                  <w:bCs/>
                  <w:iCs/>
                  <w:noProof/>
                  <w:lang w:eastAsia="ko-KR"/>
                </w:rPr>
                <w:t xml:space="preserve"> is receiv</w:t>
              </w:r>
              <w:r w:rsidR="00CD6CA8" w:rsidRPr="005149D5">
                <w:rPr>
                  <w:bCs/>
                  <w:iCs/>
                  <w:noProof/>
                  <w:lang w:eastAsia="ko-KR"/>
                </w:rPr>
                <w:t>ed</w:t>
              </w:r>
            </w:ins>
            <w:r w:rsidRPr="000E4E7F">
              <w:rPr>
                <w:lang w:eastAsia="en-GB"/>
              </w:rPr>
              <w:t>.</w:t>
            </w:r>
          </w:p>
        </w:tc>
      </w:tr>
      <w:tr w:rsidR="008E3BAD" w:rsidRPr="000E4E7F" w14:paraId="10F3881F"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CD6CA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14532" w:name="_Toc36810804"/>
      <w:bookmarkStart w:id="14533" w:name="_Toc36847168"/>
      <w:bookmarkStart w:id="14534" w:name="_Toc36939821"/>
      <w:bookmarkStart w:id="14535" w:name="_Toc37082801"/>
      <w:r w:rsidRPr="000E4E7F">
        <w:t>–</w:t>
      </w:r>
      <w:r w:rsidRPr="000E4E7F">
        <w:tab/>
      </w:r>
      <w:r w:rsidRPr="000E4E7F">
        <w:rPr>
          <w:i/>
        </w:rPr>
        <w:t>CQI-NPDCCH-NB</w:t>
      </w:r>
      <w:bookmarkEnd w:id="14480"/>
      <w:bookmarkEnd w:id="14481"/>
      <w:bookmarkEnd w:id="14482"/>
      <w:bookmarkEnd w:id="14483"/>
      <w:bookmarkEnd w:id="14532"/>
      <w:bookmarkEnd w:id="14533"/>
      <w:bookmarkEnd w:id="14534"/>
      <w:bookmarkEnd w:id="14535"/>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14536"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4536"/>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14537" w:name="_Toc20487637"/>
      <w:bookmarkStart w:id="14538" w:name="_Toc29342942"/>
      <w:bookmarkStart w:id="14539" w:name="_Toc29344081"/>
      <w:bookmarkStart w:id="14540" w:name="_Toc36567347"/>
      <w:bookmarkStart w:id="14541" w:name="_Toc36810805"/>
      <w:bookmarkStart w:id="14542" w:name="_Toc36847169"/>
      <w:bookmarkStart w:id="14543" w:name="_Toc36939822"/>
      <w:bookmarkStart w:id="14544" w:name="_Toc37082802"/>
      <w:r w:rsidRPr="000E4E7F">
        <w:t>–</w:t>
      </w:r>
      <w:r w:rsidRPr="000E4E7F">
        <w:tab/>
      </w:r>
      <w:r w:rsidRPr="000E4E7F">
        <w:rPr>
          <w:i/>
        </w:rPr>
        <w:t>CQI-NPDCCH-Short-NB</w:t>
      </w:r>
      <w:bookmarkEnd w:id="14537"/>
      <w:bookmarkEnd w:id="14538"/>
      <w:bookmarkEnd w:id="14539"/>
      <w:bookmarkEnd w:id="14540"/>
      <w:bookmarkEnd w:id="14541"/>
      <w:bookmarkEnd w:id="14542"/>
      <w:bookmarkEnd w:id="14543"/>
      <w:bookmarkEnd w:id="14544"/>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lastRenderedPageBreak/>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14545" w:name="_Toc20487638"/>
      <w:bookmarkStart w:id="14546" w:name="_Toc29342943"/>
      <w:bookmarkStart w:id="14547" w:name="_Toc29344082"/>
      <w:bookmarkStart w:id="14548" w:name="_Toc36567348"/>
      <w:bookmarkStart w:id="14549" w:name="_Toc36810806"/>
      <w:bookmarkStart w:id="14550" w:name="_Toc36847170"/>
      <w:bookmarkStart w:id="14551" w:name="_Toc36939823"/>
      <w:bookmarkStart w:id="14552" w:name="_Toc37082803"/>
      <w:r w:rsidRPr="000E4E7F">
        <w:t>–</w:t>
      </w:r>
      <w:r w:rsidRPr="000E4E7F">
        <w:tab/>
      </w:r>
      <w:r w:rsidRPr="000E4E7F">
        <w:rPr>
          <w:i/>
          <w:noProof/>
        </w:rPr>
        <w:t>MeasResultServCell-NB</w:t>
      </w:r>
      <w:bookmarkEnd w:id="14545"/>
      <w:bookmarkEnd w:id="14546"/>
      <w:bookmarkEnd w:id="14547"/>
      <w:bookmarkEnd w:id="14548"/>
      <w:bookmarkEnd w:id="14549"/>
      <w:bookmarkEnd w:id="14550"/>
      <w:bookmarkEnd w:id="14551"/>
      <w:bookmarkEnd w:id="14552"/>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14553" w:name="_Toc29342944"/>
      <w:bookmarkStart w:id="14554" w:name="_Toc29344083"/>
      <w:bookmarkStart w:id="14555" w:name="_Toc36567349"/>
      <w:bookmarkStart w:id="14556" w:name="_Toc36810807"/>
      <w:bookmarkStart w:id="14557" w:name="_Toc36847171"/>
      <w:bookmarkStart w:id="14558" w:name="_Toc36939824"/>
      <w:bookmarkStart w:id="14559" w:name="_Toc37082804"/>
      <w:r w:rsidRPr="000E4E7F">
        <w:rPr>
          <w:i/>
        </w:rPr>
        <w:t>–</w:t>
      </w:r>
      <w:r w:rsidRPr="000E4E7F">
        <w:rPr>
          <w:i/>
        </w:rPr>
        <w:tab/>
        <w:t>N</w:t>
      </w:r>
      <w:r w:rsidRPr="000E4E7F">
        <w:rPr>
          <w:i/>
          <w:noProof/>
        </w:rPr>
        <w:t>RSRP-Range-NB</w:t>
      </w:r>
      <w:bookmarkEnd w:id="14553"/>
      <w:bookmarkEnd w:id="14554"/>
      <w:bookmarkEnd w:id="14555"/>
      <w:bookmarkEnd w:id="14556"/>
      <w:bookmarkEnd w:id="14557"/>
      <w:bookmarkEnd w:id="14558"/>
      <w:bookmarkEnd w:id="14559"/>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14560" w:name="_Toc29342945"/>
      <w:bookmarkStart w:id="14561" w:name="_Toc29344084"/>
      <w:bookmarkStart w:id="14562" w:name="_Toc36567350"/>
      <w:bookmarkStart w:id="14563" w:name="_Toc36810808"/>
      <w:bookmarkStart w:id="14564" w:name="_Toc36847172"/>
      <w:bookmarkStart w:id="14565" w:name="_Toc36939825"/>
      <w:bookmarkStart w:id="14566" w:name="_Toc37082805"/>
      <w:r w:rsidRPr="000E4E7F">
        <w:rPr>
          <w:i/>
        </w:rPr>
        <w:t>–</w:t>
      </w:r>
      <w:r w:rsidRPr="000E4E7F">
        <w:rPr>
          <w:i/>
        </w:rPr>
        <w:tab/>
        <w:t>N</w:t>
      </w:r>
      <w:r w:rsidRPr="000E4E7F">
        <w:rPr>
          <w:i/>
          <w:noProof/>
        </w:rPr>
        <w:t>RSRQ-Range-NB</w:t>
      </w:r>
      <w:bookmarkEnd w:id="14560"/>
      <w:bookmarkEnd w:id="14561"/>
      <w:bookmarkEnd w:id="14562"/>
      <w:bookmarkEnd w:id="14563"/>
      <w:bookmarkEnd w:id="14564"/>
      <w:bookmarkEnd w:id="14565"/>
      <w:bookmarkEnd w:id="14566"/>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14567" w:name="_Toc20487639"/>
      <w:bookmarkStart w:id="14568" w:name="_Toc29342946"/>
      <w:bookmarkStart w:id="14569" w:name="_Toc29344085"/>
      <w:bookmarkStart w:id="14570" w:name="_Toc36567351"/>
      <w:bookmarkStart w:id="14571" w:name="_Toc36810809"/>
      <w:bookmarkStart w:id="14572" w:name="_Toc36847173"/>
      <w:bookmarkStart w:id="14573" w:name="_Toc36939826"/>
      <w:bookmarkStart w:id="14574" w:name="_Toc37082806"/>
      <w:r w:rsidRPr="000E4E7F">
        <w:rPr>
          <w:rFonts w:eastAsia="SimSun"/>
          <w:i/>
          <w:iCs/>
        </w:rPr>
        <w:t>–</w:t>
      </w:r>
      <w:r w:rsidRPr="000E4E7F">
        <w:rPr>
          <w:rFonts w:eastAsia="SimSun"/>
          <w:i/>
          <w:iCs/>
        </w:rPr>
        <w:tab/>
      </w:r>
      <w:r w:rsidRPr="000E4E7F">
        <w:rPr>
          <w:rFonts w:eastAsia="SimSun"/>
          <w:i/>
          <w:iCs/>
          <w:noProof/>
        </w:rPr>
        <w:t>NSSS-RRM-Config-NB</w:t>
      </w:r>
      <w:bookmarkEnd w:id="14567"/>
      <w:bookmarkEnd w:id="14568"/>
      <w:bookmarkEnd w:id="14569"/>
      <w:bookmarkEnd w:id="14570"/>
      <w:bookmarkEnd w:id="14571"/>
      <w:bookmarkEnd w:id="14572"/>
      <w:bookmarkEnd w:id="14573"/>
      <w:bookmarkEnd w:id="14574"/>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lastRenderedPageBreak/>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14575" w:name="_Toc20487640"/>
      <w:bookmarkStart w:id="14576" w:name="_Toc29342947"/>
      <w:bookmarkStart w:id="14577" w:name="_Toc29344086"/>
      <w:bookmarkStart w:id="14578" w:name="_Toc36567352"/>
      <w:bookmarkStart w:id="14579" w:name="_Toc36810810"/>
      <w:bookmarkStart w:id="14580" w:name="_Toc36847174"/>
      <w:bookmarkStart w:id="14581" w:name="_Toc36939827"/>
      <w:bookmarkStart w:id="14582" w:name="_Toc37082807"/>
      <w:r w:rsidRPr="000E4E7F">
        <w:t>6.7.3.6</w:t>
      </w:r>
      <w:r w:rsidRPr="000E4E7F">
        <w:tab/>
        <w:t>NB-IoT Other information elements</w:t>
      </w:r>
      <w:bookmarkEnd w:id="14575"/>
      <w:bookmarkEnd w:id="14576"/>
      <w:bookmarkEnd w:id="14577"/>
      <w:bookmarkEnd w:id="14578"/>
      <w:bookmarkEnd w:id="14579"/>
      <w:bookmarkEnd w:id="14580"/>
      <w:bookmarkEnd w:id="14581"/>
      <w:bookmarkEnd w:id="14582"/>
    </w:p>
    <w:p w14:paraId="658CEBD1" w14:textId="77777777" w:rsidR="009722D5" w:rsidRPr="000E4E7F" w:rsidRDefault="009722D5" w:rsidP="009722D5">
      <w:pPr>
        <w:pStyle w:val="Heading4"/>
      </w:pPr>
      <w:bookmarkStart w:id="14583" w:name="_Toc20487641"/>
      <w:bookmarkStart w:id="14584" w:name="_Toc29342948"/>
      <w:bookmarkStart w:id="14585" w:name="_Toc29344087"/>
      <w:bookmarkStart w:id="14586" w:name="_Toc36567353"/>
      <w:bookmarkStart w:id="14587" w:name="_Toc36810811"/>
      <w:bookmarkStart w:id="14588" w:name="_Toc36847175"/>
      <w:bookmarkStart w:id="14589" w:name="_Toc36939828"/>
      <w:bookmarkStart w:id="14590" w:name="_Toc37082808"/>
      <w:r w:rsidRPr="000E4E7F">
        <w:t>–</w:t>
      </w:r>
      <w:r w:rsidRPr="000E4E7F">
        <w:tab/>
      </w:r>
      <w:r w:rsidRPr="000E4E7F">
        <w:rPr>
          <w:i/>
          <w:noProof/>
        </w:rPr>
        <w:t>EstablishmentCause-NB</w:t>
      </w:r>
      <w:bookmarkEnd w:id="14583"/>
      <w:bookmarkEnd w:id="14584"/>
      <w:bookmarkEnd w:id="14585"/>
      <w:bookmarkEnd w:id="14586"/>
      <w:bookmarkEnd w:id="14587"/>
      <w:bookmarkEnd w:id="14588"/>
      <w:bookmarkEnd w:id="14589"/>
      <w:bookmarkEnd w:id="14590"/>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14591" w:name="_Toc20487642"/>
      <w:bookmarkStart w:id="14592" w:name="_Toc29342949"/>
      <w:bookmarkStart w:id="14593" w:name="_Toc29344088"/>
      <w:bookmarkStart w:id="14594" w:name="_Toc36567354"/>
      <w:bookmarkStart w:id="14595" w:name="_Toc36810812"/>
      <w:bookmarkStart w:id="14596" w:name="_Toc36847176"/>
      <w:bookmarkStart w:id="14597" w:name="_Toc36939829"/>
      <w:bookmarkStart w:id="14598" w:name="_Toc37082809"/>
      <w:r w:rsidRPr="000E4E7F">
        <w:t>–</w:t>
      </w:r>
      <w:r w:rsidRPr="000E4E7F">
        <w:tab/>
      </w:r>
      <w:r w:rsidRPr="000E4E7F">
        <w:rPr>
          <w:i/>
          <w:noProof/>
        </w:rPr>
        <w:t>UE-Capability-NB</w:t>
      </w:r>
      <w:bookmarkEnd w:id="14591"/>
      <w:bookmarkEnd w:id="14592"/>
      <w:bookmarkEnd w:id="14593"/>
      <w:bookmarkEnd w:id="14594"/>
      <w:bookmarkEnd w:id="14595"/>
      <w:bookmarkEnd w:id="14596"/>
      <w:bookmarkEnd w:id="14597"/>
      <w:bookmarkEnd w:id="14598"/>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lastRenderedPageBreak/>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52A9BD2E" w:rsidR="00C65613" w:rsidRPr="000E4E7F" w:rsidDel="00CD6CA8" w:rsidRDefault="00C65613" w:rsidP="00C65613">
      <w:pPr>
        <w:pStyle w:val="PL"/>
        <w:shd w:val="clear" w:color="auto" w:fill="E6E6E6"/>
        <w:rPr>
          <w:del w:id="14599" w:author="cr4287r1 (R2-2004040)" w:date="2020-05-11T21:51:00Z"/>
        </w:rPr>
      </w:pPr>
      <w:del w:id="14600" w:author="cr4287r1 (R2-2004040)" w:date="2020-05-11T21:51:00Z">
        <w:r w:rsidRPr="000E4E7F" w:rsidDel="00CD6CA8">
          <w:tab/>
          <w:delText>tdd-UE-Capability</w:delText>
        </w:r>
        <w:r w:rsidR="0042010A" w:rsidRPr="000E4E7F" w:rsidDel="00CD6CA8">
          <w:delText>-v16xy</w:delText>
        </w:r>
        <w:r w:rsidRPr="000E4E7F" w:rsidDel="00CD6CA8">
          <w:tab/>
        </w:r>
        <w:r w:rsidRPr="000E4E7F" w:rsidDel="00CD6CA8">
          <w:tab/>
        </w:r>
        <w:r w:rsidRPr="000E4E7F" w:rsidDel="00CD6CA8">
          <w:tab/>
        </w:r>
        <w:r w:rsidRPr="000E4E7F" w:rsidDel="00CD6CA8">
          <w:tab/>
          <w:delText>TDD-UE-Capability-NB</w:delText>
        </w:r>
        <w:r w:rsidR="0042010A" w:rsidRPr="000E4E7F" w:rsidDel="00CD6CA8">
          <w:delText>-v16xy</w:delText>
        </w:r>
        <w:r w:rsidRPr="000E4E7F" w:rsidDel="00CD6CA8">
          <w:tab/>
        </w:r>
        <w:r w:rsidRPr="000E4E7F" w:rsidDel="00CD6CA8">
          <w:tab/>
          <w:delText>OPTIONAL,</w:delText>
        </w:r>
      </w:del>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1E09AF88" w14:textId="77777777" w:rsidR="00CD6CA8" w:rsidRPr="000E4E7F" w:rsidRDefault="00CD6CA8" w:rsidP="00CD6CA8">
      <w:pPr>
        <w:pStyle w:val="PL"/>
        <w:shd w:val="clear" w:color="auto" w:fill="E6E6E6"/>
        <w:rPr>
          <w:ins w:id="14601" w:author="cr4287r1 (R2-2004040)" w:date="2020-05-11T21:51:00Z"/>
        </w:rPr>
      </w:pPr>
      <w:ins w:id="14602" w:author="cr4287r1 (R2-2004040)" w:date="2020-05-11T21:51:00Z">
        <w:r w:rsidRPr="000E4E7F">
          <w:tab/>
          <w:t>tdd-UE-Capability-v16xy</w:t>
        </w:r>
        <w:r w:rsidRPr="000E4E7F">
          <w:tab/>
        </w:r>
        <w:r w:rsidRPr="000E4E7F">
          <w:tab/>
        </w:r>
        <w:r w:rsidRPr="000E4E7F">
          <w:tab/>
        </w:r>
        <w:r w:rsidRPr="000E4E7F">
          <w:tab/>
          <w:t>TDD-UE-Capability-NB-v16xy</w:t>
        </w:r>
        <w:r w:rsidRPr="000E4E7F">
          <w:tab/>
        </w:r>
        <w:r w:rsidRPr="000E4E7F">
          <w:tab/>
          <w:t>OPTIONAL,</w:t>
        </w:r>
      </w:ins>
    </w:p>
    <w:p w14:paraId="2AEC69B3" w14:textId="2DD8652D"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4603" w:author="cr4287r1 (R2-2004040)" w:date="2020-05-11T21:51:00Z">
        <w:r w:rsidR="00CD6CA8">
          <w:tab/>
        </w:r>
        <w:r w:rsidR="00CD6CA8">
          <w:tab/>
        </w:r>
        <w:r w:rsidR="00CD6CA8">
          <w:tab/>
        </w:r>
        <w:r w:rsidR="00CD6CA8" w:rsidRPr="000E4E7F">
          <w:t>OPTIONAL</w:t>
        </w:r>
      </w:ins>
      <w:r w:rsidRPr="000E4E7F">
        <w:t>,</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14604"/>
      <w:r w:rsidRPr="000E4E7F">
        <w:rPr>
          <w:lang w:eastAsia="ko-KR"/>
        </w:rPr>
        <w:t>OPTIONAL</w:t>
      </w:r>
      <w:commentRangeEnd w:id="14604"/>
      <w:r w:rsidR="00A37681">
        <w:rPr>
          <w:rStyle w:val="CommentReference"/>
          <w:rFonts w:ascii="Times New Roman" w:hAnsi="Times New Roman"/>
          <w:noProof w:val="0"/>
        </w:rPr>
        <w:commentReference w:id="14604"/>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1AB34B7" w:rsidR="00C65613" w:rsidRPr="000E4E7F" w:rsidRDefault="00C65613" w:rsidP="00C65613">
      <w:pPr>
        <w:pStyle w:val="PL"/>
        <w:shd w:val="clear" w:color="auto" w:fill="E6E6E6"/>
        <w:tabs>
          <w:tab w:val="left" w:pos="2885"/>
        </w:tabs>
        <w:ind w:left="351" w:hanging="357"/>
      </w:pPr>
      <w:r w:rsidRPr="000E4E7F">
        <w:tab/>
        <w:t>ul-</w:t>
      </w:r>
      <w:del w:id="14605"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00C10BC6" w:rsidR="00C65613" w:rsidRPr="000E4E7F" w:rsidRDefault="00C65613" w:rsidP="00C65613">
      <w:pPr>
        <w:pStyle w:val="PL"/>
        <w:shd w:val="clear" w:color="auto" w:fill="E6E6E6"/>
        <w:ind w:left="351" w:hanging="357"/>
      </w:pPr>
      <w:r w:rsidRPr="000E4E7F">
        <w:tab/>
        <w:t>dl-</w:t>
      </w:r>
      <w:del w:id="14606" w:author="cr4287r1 (R2-2004040)" w:date="2020-05-11T21:52:00Z">
        <w:r w:rsidRPr="000E4E7F" w:rsidDel="00CD6CA8">
          <w:delText>NR-</w:delText>
        </w:r>
      </w:del>
      <w:r w:rsidRPr="000E4E7F">
        <w:t>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lastRenderedPageBreak/>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01ABD505" w:rsidR="00C65613" w:rsidRPr="000E4E7F" w:rsidRDefault="00C65613" w:rsidP="00C65613">
      <w:pPr>
        <w:pStyle w:val="PL"/>
        <w:shd w:val="clear" w:color="auto" w:fill="E6E6E6"/>
        <w:tabs>
          <w:tab w:val="left" w:pos="2885"/>
        </w:tabs>
        <w:ind w:left="351" w:hanging="357"/>
      </w:pPr>
      <w:r w:rsidRPr="000E4E7F">
        <w:tab/>
        <w:t>ul-</w:t>
      </w:r>
      <w:del w:id="14607"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3431CDC" w14:textId="27EDBB14" w:rsidR="00C65613" w:rsidRPr="000E4E7F" w:rsidRDefault="00C65613" w:rsidP="00C65613">
      <w:pPr>
        <w:pStyle w:val="PL"/>
        <w:shd w:val="clear" w:color="auto" w:fill="E6E6E6"/>
        <w:ind w:left="351" w:hanging="357"/>
      </w:pPr>
      <w:r w:rsidRPr="000E4E7F">
        <w:tab/>
        <w:t>dl-</w:t>
      </w:r>
      <w:del w:id="14608" w:author="cr4287r1 (R2-2004040)" w:date="2020-05-11T21:52:00Z">
        <w:r w:rsidRPr="000E4E7F" w:rsidDel="00CD6CA8">
          <w:delText>NR-</w:delText>
        </w:r>
      </w:del>
      <w:r w:rsidRPr="000E4E7F">
        <w:t>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3F83F800" w:rsidR="008F6C3F" w:rsidRPr="000E4E7F" w:rsidRDefault="008F6C3F">
            <w:pPr>
              <w:pStyle w:val="TAL"/>
              <w:rPr>
                <w:lang w:eastAsia="en-GB"/>
              </w:rPr>
            </w:pPr>
            <w:r w:rsidRPr="000E4E7F">
              <w:rPr>
                <w:lang w:eastAsia="en-GB"/>
              </w:rPr>
              <w:t>Set to rel1</w:t>
            </w:r>
            <w:ins w:id="14609" w:author="cr4287r1 (R2-2004040)" w:date="2020-05-11T21:53:00Z">
              <w:r w:rsidR="00CD6CA8">
                <w:rPr>
                  <w:lang w:eastAsia="en-GB"/>
                </w:rPr>
                <w:t>6</w:t>
              </w:r>
            </w:ins>
            <w:del w:id="14610" w:author="cr4287r1 (R2-2004040)" w:date="2020-05-11T21:53:00Z">
              <w:r w:rsidRPr="000E4E7F" w:rsidDel="00CD6CA8">
                <w:rPr>
                  <w:lang w:eastAsia="en-GB"/>
                </w:rPr>
                <w:delText>5</w:delText>
              </w:r>
            </w:del>
            <w:r w:rsidRPr="000E4E7F">
              <w:rPr>
                <w:lang w:eastAsia="en-GB"/>
              </w:rPr>
              <w:t xml:space="preserve">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06C2C957" w:rsidR="00C65613" w:rsidRPr="000E4E7F" w:rsidRDefault="00CD6CA8" w:rsidP="001628A2">
            <w:pPr>
              <w:pStyle w:val="TAL"/>
              <w:jc w:val="center"/>
            </w:pPr>
            <w:ins w:id="14611" w:author="cr4287r1 (R2-2004040)" w:date="2020-05-11T21:53:00Z">
              <w:r w:rsidRPr="000E4E7F">
                <w:rPr>
                  <w:iCs/>
                  <w:kern w:val="2"/>
                </w:rPr>
                <w:t>FDD/TDD</w:t>
              </w:r>
            </w:ins>
            <w:del w:id="14612" w:author="cr4287r1 (R2-2004040)" w:date="2020-05-11T21:53: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131E92B2" w:rsidR="00C65613" w:rsidRPr="000E4E7F" w:rsidRDefault="00CD6CA8" w:rsidP="001628A2">
            <w:pPr>
              <w:pStyle w:val="TAL"/>
              <w:jc w:val="center"/>
            </w:pPr>
            <w:ins w:id="14613" w:author="cr4287r1 (R2-2004040)" w:date="2020-05-11T21:54:00Z">
              <w:r w:rsidRPr="000E4E7F">
                <w:rPr>
                  <w:iCs/>
                  <w:kern w:val="2"/>
                </w:rPr>
                <w:t>No</w:t>
              </w:r>
            </w:ins>
            <w:del w:id="14614" w:author="cr4287r1 (R2-2004040)" w:date="2020-05-11T21:54:00Z">
              <w:r w:rsidR="00C65613" w:rsidRPr="000E4E7F" w:rsidDel="00CD6CA8">
                <w:delText>FFS</w:delText>
              </w:r>
            </w:del>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B3F02C3" w:rsidR="00C65613" w:rsidRPr="000E4E7F" w:rsidRDefault="00C65613" w:rsidP="003C0A8B">
            <w:pPr>
              <w:pStyle w:val="TAL"/>
              <w:rPr>
                <w:b/>
                <w:bCs/>
                <w:i/>
                <w:iCs/>
                <w:kern w:val="2"/>
              </w:rPr>
            </w:pPr>
            <w:r w:rsidRPr="000E4E7F">
              <w:rPr>
                <w:b/>
                <w:bCs/>
                <w:i/>
                <w:iCs/>
                <w:kern w:val="2"/>
              </w:rPr>
              <w:t>dl-</w:t>
            </w:r>
            <w:del w:id="14615" w:author="cr4287r1 (R2-2004040)" w:date="2020-05-11T21:54:00Z">
              <w:r w:rsidRPr="000E4E7F" w:rsidDel="00CD6CA8">
                <w:rPr>
                  <w:b/>
                  <w:bCs/>
                  <w:i/>
                  <w:iCs/>
                  <w:kern w:val="2"/>
                </w:rPr>
                <w:delText>NR-</w:delText>
              </w:r>
            </w:del>
            <w:r w:rsidRPr="000E4E7F">
              <w:rPr>
                <w:b/>
                <w:bCs/>
                <w:i/>
                <w:iCs/>
                <w:kern w:val="2"/>
              </w:rPr>
              <w:t>ResourceReservation</w:t>
            </w:r>
          </w:p>
          <w:p w14:paraId="12185B47" w14:textId="46791C97" w:rsidR="00C65613" w:rsidRPr="000E4E7F" w:rsidRDefault="00C65613" w:rsidP="003C0A8B">
            <w:pPr>
              <w:pStyle w:val="TAL"/>
              <w:rPr>
                <w:b/>
                <w:bCs/>
                <w:i/>
                <w:iCs/>
                <w:kern w:val="2"/>
              </w:rPr>
            </w:pPr>
            <w:r w:rsidRPr="000E4E7F">
              <w:t>Defines whether the UE supports DL resource reservation</w:t>
            </w:r>
            <w:ins w:id="14616" w:author="cr4287r1 (R2-2004040)" w:date="2020-05-11T21:54:00Z">
              <w:r w:rsidR="00CD6CA8">
                <w:t>, e.g.</w:t>
              </w:r>
            </w:ins>
            <w:r w:rsidRPr="000E4E7F">
              <w:t xml:space="preserve">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38717B45" w:rsidR="00C65613" w:rsidRPr="000E4E7F" w:rsidRDefault="00CD6CA8" w:rsidP="003C0A8B">
            <w:pPr>
              <w:pStyle w:val="TAL"/>
              <w:tabs>
                <w:tab w:val="left" w:pos="960"/>
              </w:tabs>
              <w:jc w:val="center"/>
              <w:rPr>
                <w:noProof/>
                <w:lang w:eastAsia="zh-CN"/>
              </w:rPr>
            </w:pPr>
            <w:ins w:id="14617" w:author="cr4287r1 (R2-2004040)" w:date="2020-05-11T21:54:00Z">
              <w:r>
                <w:rPr>
                  <w:noProof/>
                  <w:lang w:eastAsia="zh-CN"/>
                </w:rPr>
                <w:t>FDD</w:t>
              </w:r>
            </w:ins>
            <w:del w:id="14618" w:author="cr4287r1 (R2-2004040)" w:date="2020-05-11T21:54: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25CA10A0" w:rsidR="00C65613" w:rsidRPr="000E4E7F" w:rsidRDefault="00CD6CA8">
            <w:pPr>
              <w:pStyle w:val="TAL"/>
              <w:tabs>
                <w:tab w:val="left" w:pos="960"/>
              </w:tabs>
              <w:jc w:val="center"/>
              <w:rPr>
                <w:lang w:eastAsia="zh-CN"/>
              </w:rPr>
            </w:pPr>
            <w:ins w:id="14619" w:author="cr4287r1 (R2-2004040)" w:date="2020-05-11T21:54:00Z">
              <w:r>
                <w:rPr>
                  <w:lang w:eastAsia="zh-CN"/>
                </w:rPr>
                <w:t>-</w:t>
              </w:r>
            </w:ins>
            <w:del w:id="14620" w:author="cr4287r1 (R2-2004040)" w:date="2020-05-11T21:54:00Z">
              <w:r w:rsidR="00C65613" w:rsidRPr="000E4E7F" w:rsidDel="00CD6CA8">
                <w:rPr>
                  <w:lang w:eastAsia="zh-CN"/>
                </w:rPr>
                <w:delText>FFS</w:delText>
              </w:r>
            </w:del>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37CB52DF" w:rsidR="00C65613" w:rsidRPr="000E4E7F" w:rsidRDefault="00CD6CA8" w:rsidP="003C0A8B">
            <w:pPr>
              <w:pStyle w:val="TAL"/>
              <w:tabs>
                <w:tab w:val="left" w:pos="960"/>
              </w:tabs>
              <w:jc w:val="center"/>
              <w:rPr>
                <w:noProof/>
                <w:lang w:eastAsia="zh-CN"/>
              </w:rPr>
            </w:pPr>
            <w:ins w:id="14621" w:author="cr4287r1 (R2-2004040)" w:date="2020-05-11T21:55:00Z">
              <w:r>
                <w:rPr>
                  <w:noProof/>
                  <w:lang w:eastAsia="zh-CN"/>
                </w:rPr>
                <w:t>FDD</w:t>
              </w:r>
            </w:ins>
            <w:del w:id="14622"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12A97D68" w:rsidR="00C65613" w:rsidRPr="000E4E7F" w:rsidRDefault="00CD6CA8">
            <w:pPr>
              <w:pStyle w:val="TAL"/>
              <w:tabs>
                <w:tab w:val="left" w:pos="960"/>
              </w:tabs>
              <w:jc w:val="center"/>
              <w:rPr>
                <w:lang w:eastAsia="zh-CN"/>
              </w:rPr>
            </w:pPr>
            <w:ins w:id="14623" w:author="cr4287r1 (R2-2004040)" w:date="2020-05-11T21:55:00Z">
              <w:r>
                <w:rPr>
                  <w:lang w:eastAsia="zh-CN"/>
                </w:rPr>
                <w:t>-</w:t>
              </w:r>
            </w:ins>
            <w:del w:id="14624" w:author="cr4287r1 (R2-2004040)" w:date="2020-05-11T21:55:00Z">
              <w:r w:rsidR="00C65613" w:rsidRPr="000E4E7F" w:rsidDel="00CD6CA8">
                <w:rPr>
                  <w:lang w:eastAsia="zh-CN"/>
                </w:rPr>
                <w:delText>FFS</w:delText>
              </w:r>
            </w:del>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6D92BD49" w:rsidR="00C65613" w:rsidRPr="000E4E7F" w:rsidRDefault="00CD6CA8" w:rsidP="003C0A8B">
            <w:pPr>
              <w:pStyle w:val="TAL"/>
              <w:tabs>
                <w:tab w:val="left" w:pos="960"/>
              </w:tabs>
              <w:jc w:val="center"/>
              <w:rPr>
                <w:noProof/>
                <w:lang w:eastAsia="zh-CN"/>
              </w:rPr>
            </w:pPr>
            <w:ins w:id="14625" w:author="cr4287r1 (R2-2004040)" w:date="2020-05-11T21:55:00Z">
              <w:r>
                <w:rPr>
                  <w:noProof/>
                  <w:lang w:eastAsia="zh-CN"/>
                </w:rPr>
                <w:t>FDD</w:t>
              </w:r>
            </w:ins>
            <w:del w:id="14626" w:author="cr4287r1 (R2-2004040)" w:date="2020-05-11T21:55:00Z">
              <w:r w:rsidR="00C65613" w:rsidRPr="000E4E7F" w:rsidDel="00CD6CA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2A26C958" w:rsidR="00C65613" w:rsidRPr="000E4E7F" w:rsidRDefault="00CD6CA8">
            <w:pPr>
              <w:pStyle w:val="TAL"/>
              <w:tabs>
                <w:tab w:val="left" w:pos="960"/>
              </w:tabs>
              <w:jc w:val="center"/>
              <w:rPr>
                <w:lang w:eastAsia="zh-CN"/>
              </w:rPr>
            </w:pPr>
            <w:ins w:id="14627" w:author="cr4287r1 (R2-2004040)" w:date="2020-05-11T21:55:00Z">
              <w:r>
                <w:rPr>
                  <w:lang w:eastAsia="zh-CN"/>
                </w:rPr>
                <w:t>-</w:t>
              </w:r>
            </w:ins>
            <w:del w:id="14628" w:author="cr4287r1 (R2-2004040)" w:date="2020-05-11T21:55:00Z">
              <w:r w:rsidR="00C65613" w:rsidRPr="000E4E7F" w:rsidDel="00CD6CA8">
                <w:rPr>
                  <w:lang w:eastAsia="zh-CN"/>
                </w:rPr>
                <w:delText>FFS</w:delText>
              </w:r>
            </w:del>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lastRenderedPageBreak/>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65CBF319" w:rsidR="00C65613" w:rsidRPr="000E4E7F" w:rsidRDefault="00CD6CA8" w:rsidP="001628A2">
            <w:pPr>
              <w:pStyle w:val="TAL"/>
              <w:jc w:val="center"/>
            </w:pPr>
            <w:ins w:id="14629" w:author="cr4287r1 (R2-2004040)" w:date="2020-05-11T21:55:00Z">
              <w:r w:rsidRPr="000E4E7F">
                <w:rPr>
                  <w:iCs/>
                  <w:kern w:val="2"/>
                </w:rPr>
                <w:t>FDD/TDD</w:t>
              </w:r>
            </w:ins>
            <w:del w:id="14630" w:author="cr4287r1 (R2-2004040)" w:date="2020-05-11T21:55:00Z">
              <w:r w:rsidR="00C65613" w:rsidRPr="000E4E7F" w:rsidDel="00CD6CA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6AFAD941" w:rsidR="00C65613" w:rsidRPr="000E4E7F" w:rsidRDefault="00CD6CA8" w:rsidP="001628A2">
            <w:pPr>
              <w:pStyle w:val="TAL"/>
              <w:jc w:val="center"/>
            </w:pPr>
            <w:ins w:id="14631" w:author="cr4287r1 (R2-2004040)" w:date="2020-05-11T21:55:00Z">
              <w:r w:rsidRPr="000E4E7F">
                <w:rPr>
                  <w:iCs/>
                  <w:kern w:val="2"/>
                </w:rPr>
                <w:t>No</w:t>
              </w:r>
            </w:ins>
            <w:del w:id="14632" w:author="cr4287r1 (R2-2004040)" w:date="2020-05-11T21:55:00Z">
              <w:r w:rsidR="00C65613" w:rsidRPr="000E4E7F" w:rsidDel="00CD6CA8">
                <w:delText>FFS</w:delText>
              </w:r>
            </w:del>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37D6356E" w:rsidR="00C65613" w:rsidRPr="000E4E7F" w:rsidRDefault="00C65613" w:rsidP="003C0A8B">
            <w:pPr>
              <w:pStyle w:val="TAL"/>
              <w:rPr>
                <w:b/>
                <w:bCs/>
                <w:i/>
                <w:iCs/>
                <w:kern w:val="2"/>
              </w:rPr>
            </w:pPr>
            <w:r w:rsidRPr="000E4E7F">
              <w:rPr>
                <w:b/>
                <w:bCs/>
                <w:i/>
                <w:iCs/>
                <w:kern w:val="2"/>
              </w:rPr>
              <w:t>ul-</w:t>
            </w:r>
            <w:del w:id="14633" w:author="cr4287r1 (R2-2004040)" w:date="2020-05-11T21:56:00Z">
              <w:r w:rsidRPr="000E4E7F" w:rsidDel="00CD6CA8">
                <w:rPr>
                  <w:b/>
                  <w:bCs/>
                  <w:i/>
                  <w:iCs/>
                  <w:kern w:val="2"/>
                </w:rPr>
                <w:delText>NR-</w:delText>
              </w:r>
            </w:del>
            <w:r w:rsidRPr="000E4E7F">
              <w:rPr>
                <w:b/>
                <w:bCs/>
                <w:i/>
                <w:iCs/>
                <w:kern w:val="2"/>
              </w:rPr>
              <w:t>ResourceReservation</w:t>
            </w:r>
          </w:p>
          <w:p w14:paraId="23923213" w14:textId="12D40BC2" w:rsidR="00C65613" w:rsidRPr="000E4E7F" w:rsidRDefault="00C65613" w:rsidP="003C0A8B">
            <w:pPr>
              <w:pStyle w:val="TAL"/>
              <w:rPr>
                <w:b/>
                <w:bCs/>
                <w:i/>
                <w:iCs/>
                <w:kern w:val="2"/>
              </w:rPr>
            </w:pPr>
            <w:r w:rsidRPr="000E4E7F">
              <w:t>Defines whether the UE supports UL resource reservation</w:t>
            </w:r>
            <w:ins w:id="14634" w:author="cr4287r1 (R2-2004040)" w:date="2020-05-11T21:56:00Z">
              <w:r w:rsidR="00CD6CA8">
                <w:t>, e.g.</w:t>
              </w:r>
            </w:ins>
            <w:r w:rsidRPr="000E4E7F">
              <w:t xml:space="preserve">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14635" w:name="_Toc20487643"/>
      <w:bookmarkStart w:id="14636" w:name="_Toc29342950"/>
      <w:bookmarkStart w:id="14637" w:name="_Toc29344089"/>
      <w:bookmarkStart w:id="14638" w:name="_Toc36567355"/>
      <w:r w:rsidRPr="000E4E7F">
        <w:rPr>
          <w:color w:val="auto"/>
        </w:rPr>
        <w:lastRenderedPageBreak/>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14639" w:name="_Toc36810813"/>
      <w:bookmarkStart w:id="14640" w:name="_Toc36847177"/>
      <w:bookmarkStart w:id="14641" w:name="_Toc36939830"/>
      <w:bookmarkStart w:id="14642" w:name="_Toc37082810"/>
      <w:r w:rsidRPr="000E4E7F">
        <w:t>–</w:t>
      </w:r>
      <w:r w:rsidRPr="000E4E7F">
        <w:tab/>
      </w:r>
      <w:r w:rsidRPr="000E4E7F">
        <w:rPr>
          <w:i/>
        </w:rPr>
        <w:t>UE-RadioPagingInfo-NB</w:t>
      </w:r>
      <w:bookmarkEnd w:id="14635"/>
      <w:bookmarkEnd w:id="14636"/>
      <w:bookmarkEnd w:id="14637"/>
      <w:bookmarkEnd w:id="14638"/>
      <w:bookmarkEnd w:id="14639"/>
      <w:bookmarkEnd w:id="14640"/>
      <w:bookmarkEnd w:id="14641"/>
      <w:bookmarkEnd w:id="14642"/>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commentRangeStart w:id="14643"/>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commentRangeEnd w:id="14643"/>
      <w:r w:rsidR="00537E37">
        <w:rPr>
          <w:rStyle w:val="CommentReference"/>
          <w:rFonts w:ascii="Times New Roman" w:hAnsi="Times New Roman"/>
          <w:noProof w:val="0"/>
        </w:rPr>
        <w:commentReference w:id="14643"/>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commentRangeStart w:id="14644"/>
      <w:r w:rsidRPr="000E4E7F">
        <w:rPr>
          <w:color w:val="auto"/>
        </w:rPr>
        <w:t>Editor</w:t>
      </w:r>
      <w:r w:rsidR="00156A1B" w:rsidRPr="000E4E7F">
        <w:rPr>
          <w:color w:val="auto"/>
        </w:rPr>
        <w:t>'</w:t>
      </w:r>
      <w:r w:rsidRPr="000E4E7F">
        <w:rPr>
          <w:color w:val="auto"/>
        </w:rPr>
        <w:t>s Note: FFS how the use of UE category information is captured in the specifications.</w:t>
      </w:r>
      <w:commentRangeEnd w:id="14644"/>
      <w:r w:rsidR="00537E37">
        <w:rPr>
          <w:rStyle w:val="CommentReference"/>
          <w:color w:val="auto"/>
        </w:rPr>
        <w:commentReference w:id="14644"/>
      </w:r>
    </w:p>
    <w:p w14:paraId="7995D3F6" w14:textId="303BC07D" w:rsidR="00C65613" w:rsidRPr="000E4E7F" w:rsidDel="00CD6CA8" w:rsidRDefault="00C65613" w:rsidP="00C65613">
      <w:pPr>
        <w:pStyle w:val="EditorsNote"/>
        <w:rPr>
          <w:del w:id="14645" w:author="cr4287r1 (R2-2004040)" w:date="2020-05-11T21:56:00Z"/>
          <w:color w:val="auto"/>
        </w:rPr>
      </w:pPr>
      <w:del w:id="14646" w:author="cr4287r1 (R2-2004040)" w:date="2020-05-11T21:56:00Z">
        <w:r w:rsidRPr="000E4E7F" w:rsidDel="00CD6CA8">
          <w:rPr>
            <w:color w:val="auto"/>
          </w:rPr>
          <w:delText>Editor</w:delText>
        </w:r>
        <w:r w:rsidR="00156A1B" w:rsidRPr="000E4E7F" w:rsidDel="00CD6CA8">
          <w:rPr>
            <w:color w:val="auto"/>
          </w:rPr>
          <w:delText>'</w:delText>
        </w:r>
        <w:r w:rsidRPr="000E4E7F" w:rsidDel="00CD6CA8">
          <w:rPr>
            <w:color w:val="auto"/>
          </w:rPr>
          <w:delText>s Note: Working assumption: Support of Release 16 WUS is independent to support of Release 15 WUS.</w:delText>
        </w:r>
      </w:del>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046838B8" w:rsidR="00C65613" w:rsidRPr="000E4E7F" w:rsidRDefault="00C65613" w:rsidP="003C0A8B">
            <w:pPr>
              <w:pStyle w:val="TAL"/>
              <w:rPr>
                <w:bCs/>
                <w:noProof/>
                <w:lang w:eastAsia="en-GB"/>
              </w:rPr>
            </w:pPr>
            <w:r w:rsidRPr="000E4E7F">
              <w:rPr>
                <w:bCs/>
                <w:noProof/>
                <w:lang w:eastAsia="en-GB"/>
              </w:rPr>
              <w:t xml:space="preserve">Indicates whether the UE supports GWUS </w:t>
            </w:r>
            <w:ins w:id="14647" w:author="cr4287r1 (R2-2004040)" w:date="2020-05-11T21:57:00Z">
              <w:r w:rsidR="00CD6CA8" w:rsidRPr="00004BFD">
                <w:rPr>
                  <w:bCs/>
                  <w:noProof/>
                  <w:lang w:eastAsia="en-GB"/>
                </w:rPr>
                <w:t xml:space="preserve">for paging in DRX in FDD </w:t>
              </w:r>
            </w:ins>
            <w:r w:rsidRPr="000E4E7F">
              <w:rPr>
                <w:bCs/>
                <w:noProof/>
                <w:lang w:eastAsia="en-GB"/>
              </w:rPr>
              <w:t>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14648" w:name="_Toc20487644"/>
      <w:bookmarkStart w:id="14649" w:name="_Toc29342951"/>
      <w:bookmarkStart w:id="14650" w:name="_Toc29344090"/>
      <w:bookmarkStart w:id="14651" w:name="_Toc36567356"/>
      <w:bookmarkStart w:id="14652" w:name="_Toc36810814"/>
      <w:bookmarkStart w:id="14653" w:name="_Toc36847178"/>
      <w:bookmarkStart w:id="14654" w:name="_Toc36939831"/>
      <w:bookmarkStart w:id="14655" w:name="_Toc37082811"/>
      <w:r w:rsidRPr="000E4E7F">
        <w:lastRenderedPageBreak/>
        <w:t>–</w:t>
      </w:r>
      <w:r w:rsidRPr="000E4E7F">
        <w:tab/>
      </w:r>
      <w:r w:rsidRPr="000E4E7F">
        <w:rPr>
          <w:i/>
          <w:noProof/>
        </w:rPr>
        <w:t>UE-TimersAndConstants-NB</w:t>
      </w:r>
      <w:bookmarkEnd w:id="14648"/>
      <w:bookmarkEnd w:id="14649"/>
      <w:bookmarkEnd w:id="14650"/>
      <w:bookmarkEnd w:id="14651"/>
      <w:bookmarkEnd w:id="14652"/>
      <w:bookmarkEnd w:id="14653"/>
      <w:bookmarkEnd w:id="14654"/>
      <w:bookmarkEnd w:id="14655"/>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14656" w:name="_Toc20487645"/>
      <w:bookmarkStart w:id="14657" w:name="_Toc29342952"/>
      <w:bookmarkStart w:id="14658" w:name="_Toc29344091"/>
      <w:bookmarkStart w:id="14659" w:name="_Toc36567357"/>
      <w:bookmarkStart w:id="14660" w:name="_Toc36810815"/>
      <w:bookmarkStart w:id="14661" w:name="_Toc36847179"/>
      <w:bookmarkStart w:id="14662" w:name="_Toc36939832"/>
      <w:bookmarkStart w:id="14663" w:name="_Toc37082812"/>
      <w:r w:rsidRPr="000E4E7F">
        <w:t>6.7.3.7</w:t>
      </w:r>
      <w:r w:rsidRPr="000E4E7F">
        <w:tab/>
      </w:r>
      <w:r w:rsidR="00ED0A80" w:rsidRPr="000E4E7F">
        <w:t xml:space="preserve">NB-IoT </w:t>
      </w:r>
      <w:r w:rsidRPr="000E4E7F">
        <w:t>MBMS information elements</w:t>
      </w:r>
      <w:bookmarkEnd w:id="14656"/>
      <w:bookmarkEnd w:id="14657"/>
      <w:bookmarkEnd w:id="14658"/>
      <w:bookmarkEnd w:id="14659"/>
      <w:bookmarkEnd w:id="14660"/>
      <w:bookmarkEnd w:id="14661"/>
      <w:bookmarkEnd w:id="14662"/>
      <w:bookmarkEnd w:id="14663"/>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14664" w:name="_Toc20487646"/>
      <w:bookmarkStart w:id="14665" w:name="_Toc29342953"/>
      <w:bookmarkStart w:id="14666" w:name="_Toc29344092"/>
      <w:bookmarkStart w:id="14667" w:name="_Toc36567358"/>
      <w:bookmarkStart w:id="14668" w:name="_Toc36810816"/>
      <w:bookmarkStart w:id="14669" w:name="_Toc36847180"/>
      <w:bookmarkStart w:id="14670" w:name="_Toc36939833"/>
      <w:bookmarkStart w:id="14671" w:name="_Toc37082813"/>
      <w:r w:rsidRPr="000E4E7F">
        <w:lastRenderedPageBreak/>
        <w:t>6.7.3.7a</w:t>
      </w:r>
      <w:r w:rsidRPr="000E4E7F">
        <w:tab/>
      </w:r>
      <w:r w:rsidR="00ED0A80" w:rsidRPr="000E4E7F">
        <w:t xml:space="preserve">NB-IoT </w:t>
      </w:r>
      <w:r w:rsidRPr="000E4E7F">
        <w:t>SC-PTM information elements</w:t>
      </w:r>
      <w:bookmarkEnd w:id="14664"/>
      <w:bookmarkEnd w:id="14665"/>
      <w:bookmarkEnd w:id="14666"/>
      <w:bookmarkEnd w:id="14667"/>
      <w:bookmarkEnd w:id="14668"/>
      <w:bookmarkEnd w:id="14669"/>
      <w:bookmarkEnd w:id="14670"/>
      <w:bookmarkEnd w:id="14671"/>
    </w:p>
    <w:p w14:paraId="7CE7DE26" w14:textId="77777777" w:rsidR="009722D5" w:rsidRPr="000E4E7F" w:rsidRDefault="009722D5" w:rsidP="009722D5">
      <w:pPr>
        <w:pStyle w:val="Heading4"/>
      </w:pPr>
      <w:bookmarkStart w:id="14672" w:name="_Toc20487647"/>
      <w:bookmarkStart w:id="14673" w:name="_Toc29342954"/>
      <w:bookmarkStart w:id="14674" w:name="_Toc29344093"/>
      <w:bookmarkStart w:id="14675" w:name="_Toc36567359"/>
      <w:bookmarkStart w:id="14676" w:name="_Toc36810817"/>
      <w:bookmarkStart w:id="14677" w:name="_Toc36847181"/>
      <w:bookmarkStart w:id="14678" w:name="_Toc36939834"/>
      <w:bookmarkStart w:id="14679" w:name="_Toc37082814"/>
      <w:r w:rsidRPr="000E4E7F">
        <w:t>–</w:t>
      </w:r>
      <w:r w:rsidRPr="000E4E7F">
        <w:tab/>
      </w:r>
      <w:r w:rsidRPr="000E4E7F">
        <w:rPr>
          <w:i/>
        </w:rPr>
        <w:t>SC-MTCH-InfoList-NB</w:t>
      </w:r>
      <w:bookmarkEnd w:id="14672"/>
      <w:bookmarkEnd w:id="14673"/>
      <w:bookmarkEnd w:id="14674"/>
      <w:bookmarkEnd w:id="14675"/>
      <w:bookmarkEnd w:id="14676"/>
      <w:bookmarkEnd w:id="14677"/>
      <w:bookmarkEnd w:id="14678"/>
      <w:bookmarkEnd w:id="14679"/>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5001E9">
        <w:rPr>
          <w:lang w:val="sv-SE"/>
        </w:rPr>
        <w:t>r32, r64, r128, r256,</w:t>
      </w:r>
    </w:p>
    <w:p w14:paraId="4862B38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r512, r1024, r2048, spare4,</w:t>
      </w:r>
    </w:p>
    <w:p w14:paraId="0D8EA65A" w14:textId="77777777" w:rsidR="00C95B06"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spare3, spare2, spare1},</w:t>
      </w:r>
    </w:p>
    <w:p w14:paraId="34908FC8" w14:textId="77777777" w:rsidR="009722D5" w:rsidRPr="005001E9" w:rsidRDefault="009722D5" w:rsidP="009722D5">
      <w:pPr>
        <w:pStyle w:val="PL"/>
        <w:shd w:val="clear" w:color="auto" w:fill="E6E6E6"/>
        <w:rPr>
          <w:lang w:val="sv-SE"/>
        </w:rPr>
      </w:pPr>
      <w:r w:rsidRPr="005001E9">
        <w:rPr>
          <w:lang w:val="sv-SE"/>
        </w:rPr>
        <w:tab/>
        <w:t>npdcch-StartSF-SC-MTCH-r14</w:t>
      </w:r>
      <w:r w:rsidRPr="005001E9">
        <w:rPr>
          <w:lang w:val="sv-SE"/>
        </w:rPr>
        <w:tab/>
      </w:r>
      <w:r w:rsidRPr="005001E9">
        <w:rPr>
          <w:lang w:val="sv-SE"/>
        </w:rPr>
        <w:tab/>
      </w:r>
      <w:r w:rsidRPr="005001E9">
        <w:rPr>
          <w:lang w:val="sv-SE"/>
        </w:rPr>
        <w:tab/>
        <w:t>ENUMERATED {v1dot5, v2, v4, v8,</w:t>
      </w:r>
    </w:p>
    <w:p w14:paraId="28E8B14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v16, v32, v48, v64},</w:t>
      </w:r>
    </w:p>
    <w:p w14:paraId="01E54DBB" w14:textId="77777777" w:rsidR="009722D5" w:rsidRPr="005001E9" w:rsidRDefault="009722D5" w:rsidP="009722D5">
      <w:pPr>
        <w:pStyle w:val="PL"/>
        <w:shd w:val="clear" w:color="auto" w:fill="E6E6E6"/>
        <w:rPr>
          <w:lang w:val="sv-SE"/>
        </w:rPr>
      </w:pPr>
      <w:r w:rsidRPr="005001E9">
        <w:rPr>
          <w:lang w:val="sv-SE"/>
        </w:rPr>
        <w:tab/>
        <w:t>npdcch-Offset-SC-MTCH-r14</w:t>
      </w:r>
      <w:r w:rsidRPr="005001E9">
        <w:rPr>
          <w:lang w:val="sv-SE"/>
        </w:rPr>
        <w:tab/>
      </w:r>
      <w:r w:rsidRPr="005001E9">
        <w:rPr>
          <w:lang w:val="sv-SE"/>
        </w:rPr>
        <w:tab/>
      </w:r>
      <w:r w:rsidRPr="005001E9">
        <w:rPr>
          <w:lang w:val="sv-SE"/>
        </w:rPr>
        <w:tab/>
        <w:t>ENUMERATED {zero, oneEight</w:t>
      </w:r>
      <w:r w:rsidR="00ED0A80" w:rsidRPr="005001E9">
        <w:rPr>
          <w:lang w:val="sv-SE"/>
        </w:rPr>
        <w:t>h</w:t>
      </w:r>
      <w:r w:rsidRPr="005001E9">
        <w:rPr>
          <w:lang w:val="sv-SE"/>
        </w:rPr>
        <w:t>, oneQuarter,</w:t>
      </w:r>
    </w:p>
    <w:p w14:paraId="54E3B21C"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0E4E7F">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5001E9" w:rsidRDefault="009722D5" w:rsidP="009722D5">
      <w:pPr>
        <w:pStyle w:val="PL"/>
        <w:shd w:val="clear" w:color="auto" w:fill="E6E6E6"/>
        <w:rPr>
          <w:lang w:val="sv-SE"/>
        </w:rPr>
      </w:pPr>
      <w:r w:rsidRPr="000E4E7F">
        <w:tab/>
      </w:r>
      <w:r w:rsidRPr="000E4E7F">
        <w:tab/>
      </w:r>
      <w:r w:rsidRPr="005001E9">
        <w:rPr>
          <w:lang w:val="sv-SE"/>
        </w:rPr>
        <w:t>sf1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9),</w:t>
      </w:r>
    </w:p>
    <w:p w14:paraId="3F8CAD2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9),</w:t>
      </w:r>
    </w:p>
    <w:p w14:paraId="12DB4F5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w:t>
      </w:r>
    </w:p>
    <w:p w14:paraId="02808459"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9),</w:t>
      </w:r>
    </w:p>
    <w:p w14:paraId="1761EA7B"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w:t>
      </w:r>
    </w:p>
    <w:p w14:paraId="226D213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8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79),</w:t>
      </w:r>
    </w:p>
    <w:p w14:paraId="4FA106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2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27),</w:t>
      </w:r>
    </w:p>
    <w:p w14:paraId="6F878CA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6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59),</w:t>
      </w:r>
    </w:p>
    <w:p w14:paraId="3E2ABCE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5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55),</w:t>
      </w:r>
    </w:p>
    <w:p w14:paraId="089EB208"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32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319),</w:t>
      </w:r>
    </w:p>
    <w:p w14:paraId="4B209FE4"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512</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511),</w:t>
      </w:r>
    </w:p>
    <w:p w14:paraId="3DA2D681"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640</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639),</w:t>
      </w:r>
    </w:p>
    <w:p w14:paraId="2B0BE330"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1024</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1023),</w:t>
      </w:r>
    </w:p>
    <w:p w14:paraId="0217777E"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2048</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2047),</w:t>
      </w:r>
    </w:p>
    <w:p w14:paraId="594FC216"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t>sf4096</w:t>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r>
      <w:r w:rsidRPr="005001E9">
        <w:rPr>
          <w:lang w:val="sv-SE"/>
        </w:rPr>
        <w:tab/>
        <w:t>INTEGER(0..4095),</w:t>
      </w:r>
    </w:p>
    <w:p w14:paraId="63D5B15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14680" w:name="OLE_LINK171"/>
            <w:bookmarkStart w:id="14681" w:name="OLE_LINK172"/>
            <w:r w:rsidRPr="000E4E7F">
              <w:rPr>
                <w:b/>
                <w:bCs/>
                <w:i/>
                <w:noProof/>
              </w:rPr>
              <w:t>npdcch-NPDSCH-MaxTBS-SC-MTCH</w:t>
            </w:r>
          </w:p>
          <w:p w14:paraId="70DBF5E0" w14:textId="77777777" w:rsidR="00DC57A0" w:rsidRPr="000E4E7F" w:rsidRDefault="00DC57A0" w:rsidP="004D32C3">
            <w:pPr>
              <w:pStyle w:val="TAL"/>
              <w:rPr>
                <w:b/>
                <w:i/>
              </w:rPr>
            </w:pPr>
            <w:bookmarkStart w:id="14682" w:name="OLE_LINK329"/>
            <w:bookmarkStart w:id="14683" w:name="OLE_LINK330"/>
            <w:bookmarkStart w:id="14684"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4682"/>
            <w:bookmarkEnd w:id="14683"/>
            <w:bookmarkEnd w:id="14684"/>
          </w:p>
        </w:tc>
      </w:tr>
      <w:bookmarkEnd w:id="14680"/>
      <w:bookmarkEnd w:id="14681"/>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14685" w:name="_Toc20487648"/>
      <w:bookmarkStart w:id="14686" w:name="_Toc29342955"/>
      <w:bookmarkStart w:id="14687" w:name="_Toc29344094"/>
      <w:bookmarkStart w:id="14688" w:name="_Toc36567360"/>
      <w:bookmarkStart w:id="14689" w:name="_Toc36810818"/>
      <w:bookmarkStart w:id="14690" w:name="_Toc36847182"/>
      <w:bookmarkStart w:id="14691" w:name="_Toc36939835"/>
      <w:bookmarkStart w:id="14692" w:name="_Toc37082815"/>
      <w:r w:rsidRPr="000E4E7F">
        <w:t>–</w:t>
      </w:r>
      <w:r w:rsidRPr="000E4E7F">
        <w:tab/>
      </w:r>
      <w:r w:rsidRPr="000E4E7F">
        <w:rPr>
          <w:i/>
        </w:rPr>
        <w:t>SCPTM-NeighbourCellList-NB</w:t>
      </w:r>
      <w:bookmarkEnd w:id="14685"/>
      <w:bookmarkEnd w:id="14686"/>
      <w:bookmarkEnd w:id="14687"/>
      <w:bookmarkEnd w:id="14688"/>
      <w:bookmarkEnd w:id="14689"/>
      <w:bookmarkEnd w:id="14690"/>
      <w:bookmarkEnd w:id="14691"/>
      <w:bookmarkEnd w:id="14692"/>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14693" w:name="_Toc20487649"/>
      <w:bookmarkStart w:id="14694" w:name="_Toc29342956"/>
      <w:bookmarkStart w:id="14695" w:name="_Toc29344095"/>
      <w:bookmarkStart w:id="14696" w:name="_Toc36567361"/>
      <w:bookmarkStart w:id="14697" w:name="_Toc36810819"/>
      <w:bookmarkStart w:id="14698" w:name="_Toc36847183"/>
      <w:bookmarkStart w:id="14699" w:name="_Toc36939836"/>
      <w:bookmarkStart w:id="14700" w:name="_Toc37082816"/>
      <w:r w:rsidRPr="000E4E7F">
        <w:t>6.7.4</w:t>
      </w:r>
      <w:r w:rsidRPr="000E4E7F">
        <w:tab/>
        <w:t>NB-IoT RRC multiplicity and type constraint values</w:t>
      </w:r>
      <w:bookmarkEnd w:id="14693"/>
      <w:bookmarkEnd w:id="14694"/>
      <w:bookmarkEnd w:id="14695"/>
      <w:bookmarkEnd w:id="14696"/>
      <w:bookmarkEnd w:id="14697"/>
      <w:bookmarkEnd w:id="14698"/>
      <w:bookmarkEnd w:id="14699"/>
      <w:bookmarkEnd w:id="14700"/>
    </w:p>
    <w:p w14:paraId="777ECE05" w14:textId="77777777" w:rsidR="009722D5" w:rsidRPr="000E4E7F" w:rsidRDefault="009722D5" w:rsidP="009722D5">
      <w:pPr>
        <w:pStyle w:val="Heading3"/>
      </w:pPr>
      <w:bookmarkStart w:id="14701" w:name="_Toc20487650"/>
      <w:bookmarkStart w:id="14702" w:name="_Toc29342957"/>
      <w:bookmarkStart w:id="14703" w:name="_Toc29344096"/>
      <w:bookmarkStart w:id="14704" w:name="_Toc36567362"/>
      <w:bookmarkStart w:id="14705" w:name="_Toc36810820"/>
      <w:bookmarkStart w:id="14706" w:name="_Toc36847184"/>
      <w:bookmarkStart w:id="14707" w:name="_Toc36939837"/>
      <w:bookmarkStart w:id="14708" w:name="_Toc37082817"/>
      <w:r w:rsidRPr="000E4E7F">
        <w:t>–</w:t>
      </w:r>
      <w:r w:rsidRPr="000E4E7F">
        <w:tab/>
        <w:t>Multiplicity and type constraint definitions</w:t>
      </w:r>
      <w:bookmarkEnd w:id="14701"/>
      <w:bookmarkEnd w:id="14702"/>
      <w:bookmarkEnd w:id="14703"/>
      <w:bookmarkEnd w:id="14704"/>
      <w:bookmarkEnd w:id="14705"/>
      <w:bookmarkEnd w:id="14706"/>
      <w:bookmarkEnd w:id="14707"/>
      <w:bookmarkEnd w:id="14708"/>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58FA42EA" w:rsidR="00C65613" w:rsidRPr="000E4E7F" w:rsidDel="00CD6CA8" w:rsidRDefault="00C65613" w:rsidP="00C65613">
      <w:pPr>
        <w:pStyle w:val="EditorsNote"/>
        <w:rPr>
          <w:del w:id="14709" w:author="cr4287r1 (R2-2004040)" w:date="2020-05-11T21:57:00Z"/>
          <w:color w:val="auto"/>
        </w:rPr>
      </w:pPr>
      <w:del w:id="14710" w:author="cr4287r1 (R2-2004040)" w:date="2020-05-11T21:57:00Z">
        <w:r w:rsidRPr="000E4E7F" w:rsidDel="00CD6CA8">
          <w:rPr>
            <w:color w:val="auto"/>
          </w:rPr>
          <w:delText>Editor</w:delText>
        </w:r>
        <w:r w:rsidR="00156A1B" w:rsidRPr="000E4E7F" w:rsidDel="00CD6CA8">
          <w:rPr>
            <w:color w:val="auto"/>
          </w:rPr>
          <w:delText>'</w:delText>
        </w:r>
        <w:r w:rsidRPr="000E4E7F" w:rsidDel="00CD6CA8">
          <w:rPr>
            <w:color w:val="auto"/>
          </w:rPr>
          <w:delText xml:space="preserve">s Note: The value of maxFreqEUTRA-NB-r16 and maxFreqsGERAN-NB-r16 are </w:delText>
        </w:r>
        <w:commentRangeStart w:id="14711"/>
        <w:r w:rsidRPr="000E4E7F" w:rsidDel="00CD6CA8">
          <w:rPr>
            <w:color w:val="auto"/>
          </w:rPr>
          <w:delText>FFS</w:delText>
        </w:r>
        <w:commentRangeEnd w:id="14711"/>
        <w:r w:rsidR="006B0E05" w:rsidDel="00CD6CA8">
          <w:rPr>
            <w:rStyle w:val="CommentReference"/>
            <w:color w:val="auto"/>
          </w:rPr>
          <w:commentReference w:id="14711"/>
        </w:r>
        <w:r w:rsidRPr="000E4E7F" w:rsidDel="00CD6CA8">
          <w:rPr>
            <w:color w:val="auto"/>
          </w:rPr>
          <w:delText>.</w:delText>
        </w:r>
      </w:del>
    </w:p>
    <w:p w14:paraId="28251C3D" w14:textId="13E5E8BF" w:rsidR="00C65613" w:rsidRPr="000E4E7F" w:rsidDel="00CD6CA8" w:rsidRDefault="00C65613" w:rsidP="009722D5">
      <w:pPr>
        <w:rPr>
          <w:del w:id="14712" w:author="cr4287r1 (R2-2004040)" w:date="2020-05-11T21:57:00Z"/>
        </w:rPr>
      </w:pPr>
    </w:p>
    <w:p w14:paraId="32B9129F" w14:textId="77777777" w:rsidR="009722D5" w:rsidRPr="000E4E7F" w:rsidRDefault="009722D5" w:rsidP="009722D5">
      <w:pPr>
        <w:pStyle w:val="Heading3"/>
      </w:pPr>
      <w:bookmarkStart w:id="14713" w:name="_Toc20487651"/>
      <w:bookmarkStart w:id="14714" w:name="_Toc29342958"/>
      <w:bookmarkStart w:id="14715" w:name="_Toc29344097"/>
      <w:bookmarkStart w:id="14716" w:name="_Toc36567363"/>
      <w:bookmarkStart w:id="14717" w:name="_Toc36810821"/>
      <w:bookmarkStart w:id="14718" w:name="_Toc36847185"/>
      <w:bookmarkStart w:id="14719" w:name="_Toc36939838"/>
      <w:bookmarkStart w:id="14720" w:name="_Toc37082818"/>
      <w:r w:rsidRPr="000E4E7F">
        <w:t>–</w:t>
      </w:r>
      <w:r w:rsidRPr="000E4E7F">
        <w:tab/>
        <w:t>End of NBIOT-RRC-Definitions</w:t>
      </w:r>
      <w:bookmarkEnd w:id="14713"/>
      <w:bookmarkEnd w:id="14714"/>
      <w:bookmarkEnd w:id="14715"/>
      <w:bookmarkEnd w:id="14716"/>
      <w:bookmarkEnd w:id="14717"/>
      <w:bookmarkEnd w:id="14718"/>
      <w:bookmarkEnd w:id="14719"/>
      <w:bookmarkEnd w:id="14720"/>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14721" w:name="_Toc20487652"/>
      <w:bookmarkStart w:id="14722" w:name="_Toc29342959"/>
      <w:bookmarkStart w:id="14723" w:name="_Toc29344098"/>
      <w:bookmarkStart w:id="14724" w:name="_Toc36567364"/>
      <w:bookmarkStart w:id="14725" w:name="_Toc36810822"/>
      <w:bookmarkStart w:id="14726" w:name="_Toc36847186"/>
      <w:bookmarkStart w:id="14727" w:name="_Toc36939839"/>
      <w:bookmarkStart w:id="14728" w:name="_Toc37082819"/>
      <w:r w:rsidRPr="000E4E7F">
        <w:t>6.7.5</w:t>
      </w:r>
      <w:r w:rsidRPr="000E4E7F">
        <w:tab/>
        <w:t>Direct Indication Information</w:t>
      </w:r>
      <w:bookmarkEnd w:id="14721"/>
      <w:bookmarkEnd w:id="14722"/>
      <w:bookmarkEnd w:id="14723"/>
      <w:bookmarkEnd w:id="14724"/>
      <w:bookmarkEnd w:id="14725"/>
      <w:bookmarkEnd w:id="14726"/>
      <w:bookmarkEnd w:id="14727"/>
      <w:bookmarkEnd w:id="14728"/>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14729" w:name="_Toc20487653"/>
      <w:bookmarkStart w:id="14730" w:name="_Toc29342960"/>
      <w:bookmarkStart w:id="14731" w:name="_Toc29344099"/>
      <w:bookmarkStart w:id="14732" w:name="_Toc36567365"/>
      <w:bookmarkStart w:id="14733" w:name="_Toc36810823"/>
      <w:bookmarkStart w:id="14734" w:name="_Toc36847187"/>
      <w:bookmarkStart w:id="14735" w:name="_Toc36939840"/>
      <w:bookmarkStart w:id="14736" w:name="_Toc37082820"/>
      <w:r w:rsidRPr="000E4E7F">
        <w:lastRenderedPageBreak/>
        <w:t>7</w:t>
      </w:r>
      <w:r w:rsidRPr="000E4E7F">
        <w:tab/>
        <w:t>Variables and constants</w:t>
      </w:r>
      <w:bookmarkEnd w:id="14729"/>
      <w:bookmarkEnd w:id="14730"/>
      <w:bookmarkEnd w:id="14731"/>
      <w:bookmarkEnd w:id="14732"/>
      <w:bookmarkEnd w:id="14733"/>
      <w:bookmarkEnd w:id="14734"/>
      <w:bookmarkEnd w:id="14735"/>
      <w:bookmarkEnd w:id="14736"/>
    </w:p>
    <w:p w14:paraId="6C949ACE" w14:textId="77777777" w:rsidR="009722D5" w:rsidRPr="000E4E7F" w:rsidRDefault="009722D5" w:rsidP="009722D5">
      <w:pPr>
        <w:pStyle w:val="Heading2"/>
      </w:pPr>
      <w:bookmarkStart w:id="14737" w:name="_Toc20487654"/>
      <w:bookmarkStart w:id="14738" w:name="_Toc29342961"/>
      <w:bookmarkStart w:id="14739" w:name="_Toc29344100"/>
      <w:bookmarkStart w:id="14740" w:name="_Toc36567366"/>
      <w:bookmarkStart w:id="14741" w:name="_Toc36810824"/>
      <w:bookmarkStart w:id="14742" w:name="_Toc36847188"/>
      <w:bookmarkStart w:id="14743" w:name="_Toc36939841"/>
      <w:bookmarkStart w:id="14744" w:name="_Toc37082821"/>
      <w:r w:rsidRPr="000E4E7F">
        <w:t>7.1</w:t>
      </w:r>
      <w:r w:rsidRPr="000E4E7F">
        <w:tab/>
        <w:t>UE variables</w:t>
      </w:r>
      <w:bookmarkEnd w:id="14737"/>
      <w:bookmarkEnd w:id="14738"/>
      <w:bookmarkEnd w:id="14739"/>
      <w:bookmarkEnd w:id="14740"/>
      <w:bookmarkEnd w:id="14741"/>
      <w:bookmarkEnd w:id="14742"/>
      <w:bookmarkEnd w:id="14743"/>
      <w:bookmarkEnd w:id="14744"/>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14745" w:name="_Toc20487655"/>
      <w:bookmarkStart w:id="14746" w:name="_Toc29342962"/>
      <w:bookmarkStart w:id="14747" w:name="_Toc29344101"/>
      <w:bookmarkStart w:id="14748" w:name="_Toc36567367"/>
      <w:bookmarkStart w:id="14749" w:name="_Toc36810825"/>
      <w:bookmarkStart w:id="14750" w:name="_Toc36847189"/>
      <w:bookmarkStart w:id="14751" w:name="_Toc36939842"/>
      <w:bookmarkStart w:id="14752" w:name="_Toc37082822"/>
      <w:r w:rsidRPr="000E4E7F">
        <w:t>–</w:t>
      </w:r>
      <w:r w:rsidRPr="000E4E7F">
        <w:tab/>
      </w:r>
      <w:r w:rsidRPr="000E4E7F">
        <w:rPr>
          <w:i/>
          <w:noProof/>
        </w:rPr>
        <w:t>EUTRA-UE-Variables</w:t>
      </w:r>
      <w:bookmarkEnd w:id="14745"/>
      <w:bookmarkEnd w:id="14746"/>
      <w:bookmarkEnd w:id="14747"/>
      <w:bookmarkEnd w:id="14748"/>
      <w:bookmarkEnd w:id="14749"/>
      <w:bookmarkEnd w:id="14750"/>
      <w:bookmarkEnd w:id="14751"/>
      <w:bookmarkEnd w:id="14752"/>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0AFC45B4" w14:textId="36875ACB" w:rsidR="000F6A19" w:rsidRPr="000E4E7F" w:rsidRDefault="000F6A19" w:rsidP="000F6A19">
      <w:pPr>
        <w:pStyle w:val="PL"/>
        <w:shd w:val="clear" w:color="auto" w:fill="E6E6E6"/>
        <w:rPr>
          <w:ins w:id="14753" w:author="Rapporteur" w:date="2020-05-12T10:26:00Z"/>
        </w:rPr>
      </w:pPr>
      <w:ins w:id="14754" w:author="Rapporteur" w:date="2020-05-12T10:26:00Z">
        <w:r w:rsidRPr="000E4E7F">
          <w:tab/>
        </w:r>
        <w:r w:rsidRPr="000F6A19">
          <w:rPr>
            <w:highlight w:val="yellow"/>
            <w:rPrChange w:id="14755" w:author="Rapporteur" w:date="2020-05-12T10:26:00Z">
              <w:rPr/>
            </w:rPrChange>
          </w:rPr>
          <w:t>MeasResultListIdle-r16,</w:t>
        </w:r>
      </w:ins>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lastRenderedPageBreak/>
        <w:tab/>
        <w:t>maxRS-Index-r15,</w:t>
      </w:r>
    </w:p>
    <w:p w14:paraId="3EF885DF" w14:textId="77777777" w:rsidR="007C4B93" w:rsidRPr="000E4E7F" w:rsidRDefault="007C4B93" w:rsidP="007C4B93">
      <w:pPr>
        <w:pStyle w:val="PL"/>
        <w:shd w:val="clear" w:color="auto" w:fill="E6E6E6"/>
      </w:pPr>
      <w:r w:rsidRPr="000E4E7F">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14756" w:name="_Toc12746211"/>
      <w:bookmarkStart w:id="14757" w:name="_Toc36810826"/>
      <w:bookmarkStart w:id="14758" w:name="_Toc36847190"/>
      <w:bookmarkStart w:id="14759" w:name="_Toc36939843"/>
      <w:bookmarkStart w:id="14760" w:name="_Toc37082823"/>
      <w:r w:rsidRPr="000E4E7F">
        <w:t>–</w:t>
      </w:r>
      <w:r w:rsidRPr="000E4E7F">
        <w:tab/>
      </w:r>
      <w:bookmarkEnd w:id="14756"/>
      <w:r w:rsidRPr="000E4E7F">
        <w:rPr>
          <w:rFonts w:eastAsia="MS Mincho"/>
          <w:i/>
        </w:rPr>
        <w:t>VarConditionalReconfiguration</w:t>
      </w:r>
      <w:bookmarkEnd w:id="14757"/>
      <w:bookmarkEnd w:id="14758"/>
      <w:bookmarkEnd w:id="14759"/>
      <w:bookmarkEnd w:id="14760"/>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14761" w:name="_Toc20487656"/>
      <w:bookmarkStart w:id="14762" w:name="_Toc29342963"/>
      <w:bookmarkStart w:id="14763" w:name="_Toc29344102"/>
      <w:bookmarkStart w:id="14764" w:name="_Toc36567368"/>
      <w:bookmarkStart w:id="14765" w:name="_Toc36810827"/>
      <w:bookmarkStart w:id="14766" w:name="_Toc36847191"/>
      <w:bookmarkStart w:id="14767" w:name="_Toc36939844"/>
      <w:bookmarkStart w:id="14768" w:name="_Toc37082824"/>
      <w:r w:rsidRPr="000E4E7F">
        <w:t>–</w:t>
      </w:r>
      <w:r w:rsidRPr="000E4E7F">
        <w:tab/>
      </w:r>
      <w:r w:rsidRPr="000E4E7F">
        <w:rPr>
          <w:i/>
        </w:rPr>
        <w:t>VarConnEstFailReport</w:t>
      </w:r>
      <w:bookmarkEnd w:id="14761"/>
      <w:bookmarkEnd w:id="14762"/>
      <w:bookmarkEnd w:id="14763"/>
      <w:bookmarkEnd w:id="14764"/>
      <w:bookmarkEnd w:id="14765"/>
      <w:bookmarkEnd w:id="14766"/>
      <w:bookmarkEnd w:id="14767"/>
      <w:bookmarkEnd w:id="14768"/>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14769" w:name="_Toc20487657"/>
      <w:bookmarkStart w:id="14770" w:name="_Toc29342964"/>
      <w:bookmarkStart w:id="14771" w:name="_Toc29344103"/>
      <w:bookmarkStart w:id="14772" w:name="_Toc36567369"/>
      <w:bookmarkStart w:id="14773" w:name="_Toc36810828"/>
      <w:bookmarkStart w:id="14774" w:name="_Toc36847192"/>
      <w:bookmarkStart w:id="14775" w:name="_Toc36939845"/>
      <w:bookmarkStart w:id="14776" w:name="_Toc37082825"/>
      <w:r w:rsidRPr="000E4E7F">
        <w:t>–</w:t>
      </w:r>
      <w:r w:rsidRPr="000E4E7F">
        <w:tab/>
      </w:r>
      <w:r w:rsidRPr="000E4E7F">
        <w:rPr>
          <w:i/>
        </w:rPr>
        <w:t>VarLog</w:t>
      </w:r>
      <w:r w:rsidRPr="000E4E7F">
        <w:rPr>
          <w:i/>
          <w:noProof/>
        </w:rPr>
        <w:t>MeasConfig</w:t>
      </w:r>
      <w:bookmarkEnd w:id="14769"/>
      <w:bookmarkEnd w:id="14770"/>
      <w:bookmarkEnd w:id="14771"/>
      <w:bookmarkEnd w:id="14772"/>
      <w:bookmarkEnd w:id="14773"/>
      <w:bookmarkEnd w:id="14774"/>
      <w:bookmarkEnd w:id="14775"/>
      <w:bookmarkEnd w:id="14776"/>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lastRenderedPageBreak/>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14777" w:name="_Toc20487658"/>
      <w:bookmarkStart w:id="14778" w:name="_Toc29342965"/>
      <w:bookmarkStart w:id="14779" w:name="_Toc29344104"/>
      <w:bookmarkStart w:id="14780" w:name="_Toc36567370"/>
      <w:bookmarkStart w:id="14781" w:name="_Toc36810829"/>
      <w:bookmarkStart w:id="14782" w:name="_Toc36847193"/>
      <w:bookmarkStart w:id="14783" w:name="_Toc36939846"/>
      <w:bookmarkStart w:id="14784" w:name="_Toc37082826"/>
      <w:r w:rsidRPr="000E4E7F">
        <w:t>–</w:t>
      </w:r>
      <w:r w:rsidRPr="000E4E7F">
        <w:tab/>
      </w:r>
      <w:r w:rsidRPr="000E4E7F">
        <w:rPr>
          <w:i/>
        </w:rPr>
        <w:t>VarLog</w:t>
      </w:r>
      <w:r w:rsidRPr="000E4E7F">
        <w:rPr>
          <w:i/>
          <w:noProof/>
        </w:rPr>
        <w:t>MeasReport</w:t>
      </w:r>
      <w:bookmarkEnd w:id="14777"/>
      <w:bookmarkEnd w:id="14778"/>
      <w:bookmarkEnd w:id="14779"/>
      <w:bookmarkEnd w:id="14780"/>
      <w:bookmarkEnd w:id="14781"/>
      <w:bookmarkEnd w:id="14782"/>
      <w:bookmarkEnd w:id="14783"/>
      <w:bookmarkEnd w:id="14784"/>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14785" w:name="_Toc20487659"/>
      <w:bookmarkStart w:id="14786" w:name="_Toc29342966"/>
      <w:bookmarkStart w:id="14787" w:name="_Toc29344105"/>
      <w:bookmarkStart w:id="14788" w:name="_Toc36567371"/>
      <w:bookmarkStart w:id="14789" w:name="_Toc36810830"/>
      <w:bookmarkStart w:id="14790" w:name="_Toc36847194"/>
      <w:bookmarkStart w:id="14791" w:name="_Toc36939847"/>
      <w:bookmarkStart w:id="14792" w:name="_Toc37082827"/>
      <w:r w:rsidRPr="000E4E7F">
        <w:t>–</w:t>
      </w:r>
      <w:r w:rsidRPr="000E4E7F">
        <w:tab/>
      </w:r>
      <w:r w:rsidRPr="000E4E7F">
        <w:rPr>
          <w:i/>
        </w:rPr>
        <w:t>Var</w:t>
      </w:r>
      <w:r w:rsidRPr="000E4E7F">
        <w:rPr>
          <w:i/>
          <w:noProof/>
        </w:rPr>
        <w:t>MeasConfig</w:t>
      </w:r>
      <w:bookmarkEnd w:id="14785"/>
      <w:bookmarkEnd w:id="14786"/>
      <w:bookmarkEnd w:id="14787"/>
      <w:bookmarkEnd w:id="14788"/>
      <w:bookmarkEnd w:id="14789"/>
      <w:bookmarkEnd w:id="14790"/>
      <w:bookmarkEnd w:id="14791"/>
      <w:bookmarkEnd w:id="14792"/>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14793" w:name="OLE_LINK86"/>
      <w:r w:rsidRPr="000E4E7F">
        <w:t>reportConfigList</w:t>
      </w:r>
      <w:bookmarkEnd w:id="14793"/>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14794" w:name="_Toc20487660"/>
      <w:bookmarkStart w:id="14795" w:name="_Toc29342967"/>
      <w:bookmarkStart w:id="14796" w:name="_Toc29344106"/>
      <w:bookmarkStart w:id="14797" w:name="_Toc36567372"/>
      <w:bookmarkStart w:id="14798" w:name="_Toc36810831"/>
      <w:bookmarkStart w:id="14799" w:name="_Toc36847195"/>
      <w:bookmarkStart w:id="14800" w:name="_Toc36939848"/>
      <w:bookmarkStart w:id="14801" w:name="_Toc37082828"/>
      <w:r w:rsidRPr="000E4E7F">
        <w:t>–</w:t>
      </w:r>
      <w:r w:rsidRPr="000E4E7F">
        <w:tab/>
      </w:r>
      <w:r w:rsidRPr="000E4E7F">
        <w:rPr>
          <w:i/>
        </w:rPr>
        <w:t>VarMeasIdleConfig</w:t>
      </w:r>
      <w:bookmarkEnd w:id="14794"/>
      <w:bookmarkEnd w:id="14795"/>
      <w:bookmarkEnd w:id="14796"/>
      <w:bookmarkEnd w:id="14797"/>
      <w:bookmarkEnd w:id="14798"/>
      <w:bookmarkEnd w:id="14799"/>
      <w:bookmarkEnd w:id="14800"/>
      <w:bookmarkEnd w:id="14801"/>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14802" w:name="_Toc20487661"/>
      <w:bookmarkStart w:id="14803" w:name="_Toc29342968"/>
      <w:bookmarkStart w:id="14804" w:name="_Toc29344107"/>
      <w:bookmarkStart w:id="14805" w:name="_Toc36567373"/>
      <w:bookmarkStart w:id="14806" w:name="_Toc36810832"/>
      <w:bookmarkStart w:id="14807" w:name="_Toc36847196"/>
      <w:bookmarkStart w:id="14808" w:name="_Toc36939849"/>
      <w:bookmarkStart w:id="14809" w:name="_Toc37082829"/>
      <w:r w:rsidRPr="000E4E7F">
        <w:t>–</w:t>
      </w:r>
      <w:r w:rsidRPr="000E4E7F">
        <w:tab/>
      </w:r>
      <w:r w:rsidRPr="000E4E7F">
        <w:rPr>
          <w:i/>
        </w:rPr>
        <w:t>Var</w:t>
      </w:r>
      <w:r w:rsidRPr="000E4E7F">
        <w:rPr>
          <w:i/>
          <w:noProof/>
        </w:rPr>
        <w:t>MeasIdleReport</w:t>
      </w:r>
      <w:bookmarkEnd w:id="14802"/>
      <w:bookmarkEnd w:id="14803"/>
      <w:bookmarkEnd w:id="14804"/>
      <w:bookmarkEnd w:id="14805"/>
      <w:bookmarkEnd w:id="14806"/>
      <w:bookmarkEnd w:id="14807"/>
      <w:bookmarkEnd w:id="14808"/>
      <w:bookmarkEnd w:id="14809"/>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3C08098B" w14:textId="27F7ECA0" w:rsidR="00013D3C" w:rsidRPr="00013D3C" w:rsidRDefault="00013D3C" w:rsidP="00013D3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810" w:author="cr4260r1 (R2-2003881)" w:date="2020-05-10T21:53:00Z"/>
          <w:rFonts w:ascii="Courier New" w:hAnsi="Courier New"/>
          <w:noProof/>
          <w:sz w:val="16"/>
          <w:lang w:eastAsia="en-GB"/>
        </w:rPr>
      </w:pPr>
      <w:ins w:id="14811" w:author="cr4260r1 (R2-2003881)" w:date="2020-05-10T21:53:00Z">
        <w:r w:rsidRPr="00013D3C">
          <w:rPr>
            <w:rFonts w:ascii="Courier New" w:hAnsi="Courier New"/>
            <w:noProof/>
            <w:sz w:val="16"/>
            <w:lang w:eastAsia="en-GB"/>
          </w:rPr>
          <w:tab/>
        </w:r>
        <w:commentRangeStart w:id="14812"/>
        <w:r w:rsidRPr="00013D3C">
          <w:rPr>
            <w:rFonts w:ascii="Courier New" w:hAnsi="Courier New"/>
            <w:noProof/>
            <w:sz w:val="16"/>
            <w:lang w:eastAsia="en-GB"/>
          </w:rPr>
          <w:t>measRepor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MeasResultListIdle-r16</w:t>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r>
        <w:r w:rsidRPr="00013D3C">
          <w:rPr>
            <w:rFonts w:ascii="Courier New" w:hAnsi="Courier New"/>
            <w:noProof/>
            <w:sz w:val="16"/>
            <w:lang w:eastAsia="en-GB"/>
          </w:rPr>
          <w:tab/>
          <w:t>OPTIONAL,</w:t>
        </w:r>
      </w:ins>
      <w:commentRangeEnd w:id="14812"/>
      <w:r w:rsidR="0080087A">
        <w:rPr>
          <w:rStyle w:val="CommentReference"/>
        </w:rPr>
        <w:commentReference w:id="14812"/>
      </w:r>
    </w:p>
    <w:p w14:paraId="27862B45" w14:textId="79BDD855"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ins w:id="14814" w:author="cr4260r1 (R2-2003881)" w:date="2020-05-10T21:53:00Z">
        <w:r w:rsidR="00013D3C">
          <w:tab/>
        </w:r>
        <w:r w:rsidR="00013D3C">
          <w:tab/>
        </w:r>
        <w:r w:rsidR="00013D3C">
          <w:tab/>
        </w:r>
        <w:r w:rsidR="00013D3C">
          <w:tab/>
        </w:r>
        <w:r w:rsidR="00013D3C">
          <w:tab/>
        </w:r>
        <w:r w:rsidR="00013D3C">
          <w:tab/>
        </w:r>
      </w:ins>
      <w:ins w:id="14815" w:author="cr4260r1 (R2-2003881)" w:date="2020-05-10T21:54:00Z">
        <w:r w:rsidR="00013D3C">
          <w:tab/>
        </w:r>
      </w:ins>
      <w:ins w:id="14816" w:author="cr4260r1 (R2-2003881)" w:date="2020-05-10T21:53:00Z">
        <w:r w:rsidR="00013D3C">
          <w:t>OPTIONAL</w:t>
        </w:r>
      </w:ins>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lastRenderedPageBreak/>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14817" w:name="_Toc20487662"/>
      <w:bookmarkStart w:id="14818" w:name="_Toc29342969"/>
      <w:bookmarkStart w:id="14819" w:name="_Toc29344108"/>
      <w:bookmarkStart w:id="14820" w:name="_Toc36567374"/>
      <w:bookmarkStart w:id="14821" w:name="_Toc36810833"/>
      <w:bookmarkStart w:id="14822" w:name="_Toc36847197"/>
      <w:bookmarkStart w:id="14823" w:name="_Toc36939850"/>
      <w:bookmarkStart w:id="14824" w:name="_Toc37082830"/>
      <w:r w:rsidRPr="000E4E7F">
        <w:t>–</w:t>
      </w:r>
      <w:r w:rsidRPr="000E4E7F">
        <w:tab/>
      </w:r>
      <w:r w:rsidRPr="000E4E7F">
        <w:rPr>
          <w:i/>
        </w:rPr>
        <w:t>VarMeasReportList</w:t>
      </w:r>
      <w:bookmarkEnd w:id="14817"/>
      <w:bookmarkEnd w:id="14818"/>
      <w:bookmarkEnd w:id="14819"/>
      <w:bookmarkEnd w:id="14820"/>
      <w:bookmarkEnd w:id="14821"/>
      <w:bookmarkEnd w:id="14822"/>
      <w:bookmarkEnd w:id="14823"/>
      <w:bookmarkEnd w:id="14824"/>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14825" w:name="_Toc20487663"/>
      <w:bookmarkStart w:id="14826" w:name="_Toc29342970"/>
      <w:bookmarkStart w:id="14827" w:name="_Toc29344109"/>
      <w:bookmarkStart w:id="14828" w:name="_Toc36567375"/>
      <w:bookmarkStart w:id="14829" w:name="_Toc36810834"/>
      <w:bookmarkStart w:id="14830" w:name="_Toc36847198"/>
      <w:bookmarkStart w:id="14831" w:name="_Toc36939851"/>
      <w:bookmarkStart w:id="14832" w:name="_Toc37082831"/>
      <w:r w:rsidRPr="000E4E7F">
        <w:t>–</w:t>
      </w:r>
      <w:r w:rsidRPr="000E4E7F">
        <w:tab/>
      </w:r>
      <w:r w:rsidRPr="000E4E7F">
        <w:rPr>
          <w:i/>
          <w:noProof/>
        </w:rPr>
        <w:t>VarMobilityHistoryReport</w:t>
      </w:r>
      <w:bookmarkEnd w:id="14825"/>
      <w:bookmarkEnd w:id="14826"/>
      <w:bookmarkEnd w:id="14827"/>
      <w:bookmarkEnd w:id="14828"/>
      <w:bookmarkEnd w:id="14829"/>
      <w:bookmarkEnd w:id="14830"/>
      <w:bookmarkEnd w:id="14831"/>
      <w:bookmarkEnd w:id="14832"/>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14833" w:name="_Toc20487664"/>
      <w:bookmarkStart w:id="14834" w:name="_Toc29342971"/>
      <w:bookmarkStart w:id="14835" w:name="_Toc29344110"/>
      <w:bookmarkStart w:id="14836" w:name="_Toc36567376"/>
      <w:bookmarkStart w:id="14837" w:name="_Toc36810835"/>
      <w:bookmarkStart w:id="14838" w:name="_Toc36847199"/>
      <w:bookmarkStart w:id="14839" w:name="_Toc36939852"/>
      <w:bookmarkStart w:id="14840" w:name="_Toc37082832"/>
      <w:r w:rsidRPr="000E4E7F">
        <w:rPr>
          <w:rFonts w:eastAsia="MS Mincho"/>
        </w:rPr>
        <w:t>–</w:t>
      </w:r>
      <w:r w:rsidRPr="000E4E7F">
        <w:rPr>
          <w:rFonts w:eastAsia="MS Mincho"/>
        </w:rPr>
        <w:tab/>
      </w:r>
      <w:bookmarkStart w:id="14841" w:name="_Hlk517087136"/>
      <w:r w:rsidRPr="000E4E7F">
        <w:rPr>
          <w:rFonts w:eastAsia="MS Mincho"/>
          <w:i/>
        </w:rPr>
        <w:t>VarPendingRnaUpdate</w:t>
      </w:r>
      <w:bookmarkEnd w:id="14833"/>
      <w:bookmarkEnd w:id="14834"/>
      <w:bookmarkEnd w:id="14835"/>
      <w:bookmarkEnd w:id="14836"/>
      <w:bookmarkEnd w:id="14837"/>
      <w:bookmarkEnd w:id="14838"/>
      <w:bookmarkEnd w:id="14839"/>
      <w:bookmarkEnd w:id="14840"/>
      <w:bookmarkEnd w:id="14841"/>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14842" w:name="_Toc20487665"/>
      <w:bookmarkStart w:id="14843" w:name="_Toc29342972"/>
      <w:bookmarkStart w:id="14844" w:name="_Toc29344111"/>
      <w:bookmarkStart w:id="14845" w:name="_Toc36567377"/>
      <w:bookmarkStart w:id="14846" w:name="_Toc36810836"/>
      <w:bookmarkStart w:id="14847" w:name="_Toc36847200"/>
      <w:bookmarkStart w:id="14848" w:name="_Toc36939853"/>
      <w:bookmarkStart w:id="14849" w:name="_Toc37082833"/>
      <w:r w:rsidRPr="000E4E7F">
        <w:t>–</w:t>
      </w:r>
      <w:r w:rsidRPr="000E4E7F">
        <w:tab/>
      </w:r>
      <w:r w:rsidRPr="000E4E7F">
        <w:rPr>
          <w:i/>
        </w:rPr>
        <w:t>VarRLF-Report</w:t>
      </w:r>
      <w:bookmarkEnd w:id="14842"/>
      <w:bookmarkEnd w:id="14843"/>
      <w:bookmarkEnd w:id="14844"/>
      <w:bookmarkEnd w:id="14845"/>
      <w:bookmarkEnd w:id="14846"/>
      <w:bookmarkEnd w:id="14847"/>
      <w:bookmarkEnd w:id="14848"/>
      <w:bookmarkEnd w:id="14849"/>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14850" w:name="_Toc20487666"/>
      <w:bookmarkStart w:id="14851" w:name="_Toc29342973"/>
      <w:bookmarkStart w:id="14852" w:name="_Toc29344112"/>
      <w:bookmarkStart w:id="14853" w:name="_Toc36567378"/>
      <w:bookmarkStart w:id="14854" w:name="_Toc36810837"/>
      <w:bookmarkStart w:id="14855" w:name="_Toc36847201"/>
      <w:bookmarkStart w:id="14856" w:name="_Toc36939854"/>
      <w:bookmarkStart w:id="14857" w:name="_Toc37082834"/>
      <w:r w:rsidRPr="000E4E7F">
        <w:t>–</w:t>
      </w:r>
      <w:r w:rsidRPr="000E4E7F">
        <w:tab/>
      </w:r>
      <w:r w:rsidRPr="000E4E7F">
        <w:rPr>
          <w:i/>
        </w:rPr>
        <w:t>VarShortINACTIVE-MAC-Input</w:t>
      </w:r>
      <w:bookmarkEnd w:id="14850"/>
      <w:bookmarkEnd w:id="14851"/>
      <w:bookmarkEnd w:id="14852"/>
      <w:bookmarkEnd w:id="14853"/>
      <w:bookmarkEnd w:id="14854"/>
      <w:bookmarkEnd w:id="14855"/>
      <w:bookmarkEnd w:id="14856"/>
      <w:bookmarkEnd w:id="14857"/>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14858" w:name="_Toc20487667"/>
      <w:bookmarkStart w:id="14859" w:name="_Toc29342974"/>
      <w:bookmarkStart w:id="14860" w:name="_Toc29344113"/>
      <w:bookmarkStart w:id="14861" w:name="_Toc36567379"/>
      <w:bookmarkStart w:id="14862" w:name="_Toc36810838"/>
      <w:bookmarkStart w:id="14863" w:name="_Toc36847202"/>
      <w:bookmarkStart w:id="14864" w:name="_Toc36939855"/>
      <w:bookmarkStart w:id="14865" w:name="_Toc37082835"/>
      <w:r w:rsidRPr="000E4E7F">
        <w:t>–</w:t>
      </w:r>
      <w:r w:rsidRPr="000E4E7F">
        <w:tab/>
      </w:r>
      <w:r w:rsidRPr="000E4E7F">
        <w:rPr>
          <w:i/>
        </w:rPr>
        <w:t>VarShortMAC-Input</w:t>
      </w:r>
      <w:bookmarkEnd w:id="14858"/>
      <w:bookmarkEnd w:id="14859"/>
      <w:bookmarkEnd w:id="14860"/>
      <w:bookmarkEnd w:id="14861"/>
      <w:bookmarkEnd w:id="14862"/>
      <w:bookmarkEnd w:id="14863"/>
      <w:bookmarkEnd w:id="14864"/>
      <w:bookmarkEnd w:id="14865"/>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14866" w:name="_Toc20487668"/>
      <w:bookmarkStart w:id="14867" w:name="_Toc29342975"/>
      <w:bookmarkStart w:id="14868" w:name="_Toc29344114"/>
      <w:bookmarkStart w:id="14869" w:name="_Toc36567380"/>
      <w:bookmarkStart w:id="14870" w:name="_Toc36810839"/>
      <w:bookmarkStart w:id="14871" w:name="_Toc36847203"/>
      <w:bookmarkStart w:id="14872" w:name="_Toc36939856"/>
      <w:bookmarkStart w:id="14873" w:name="_Toc37082836"/>
      <w:r w:rsidRPr="000E4E7F">
        <w:t>–</w:t>
      </w:r>
      <w:r w:rsidRPr="000E4E7F">
        <w:tab/>
      </w:r>
      <w:r w:rsidRPr="000E4E7F">
        <w:rPr>
          <w:i/>
        </w:rPr>
        <w:t>VarShortResumeMAC-Input</w:t>
      </w:r>
      <w:bookmarkEnd w:id="14866"/>
      <w:bookmarkEnd w:id="14867"/>
      <w:bookmarkEnd w:id="14868"/>
      <w:bookmarkEnd w:id="14869"/>
      <w:bookmarkEnd w:id="14870"/>
      <w:bookmarkEnd w:id="14871"/>
      <w:bookmarkEnd w:id="14872"/>
      <w:bookmarkEnd w:id="14873"/>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14874" w:name="_Toc20487669"/>
      <w:bookmarkStart w:id="14875" w:name="_Toc29342976"/>
      <w:bookmarkStart w:id="14876" w:name="_Toc29344115"/>
      <w:bookmarkStart w:id="14877" w:name="_Toc36567381"/>
      <w:bookmarkStart w:id="14878" w:name="_Toc36810840"/>
      <w:bookmarkStart w:id="14879" w:name="_Toc36847204"/>
      <w:bookmarkStart w:id="14880" w:name="_Toc36939857"/>
      <w:bookmarkStart w:id="14881" w:name="_Toc37082837"/>
      <w:r w:rsidRPr="000E4E7F">
        <w:t>–</w:t>
      </w:r>
      <w:r w:rsidRPr="000E4E7F">
        <w:tab/>
      </w:r>
      <w:r w:rsidRPr="000E4E7F">
        <w:rPr>
          <w:i/>
        </w:rPr>
        <w:t>VarWLAN-MobilityConfig</w:t>
      </w:r>
      <w:bookmarkEnd w:id="14874"/>
      <w:bookmarkEnd w:id="14875"/>
      <w:bookmarkEnd w:id="14876"/>
      <w:bookmarkEnd w:id="14877"/>
      <w:bookmarkEnd w:id="14878"/>
      <w:bookmarkEnd w:id="14879"/>
      <w:bookmarkEnd w:id="14880"/>
      <w:bookmarkEnd w:id="14881"/>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14882" w:name="_Toc20487670"/>
      <w:bookmarkStart w:id="14883" w:name="_Toc29342977"/>
      <w:bookmarkStart w:id="14884" w:name="_Toc29344116"/>
      <w:bookmarkStart w:id="14885" w:name="_Toc36567382"/>
      <w:bookmarkStart w:id="14886" w:name="_Toc36810841"/>
      <w:bookmarkStart w:id="14887" w:name="_Toc36847205"/>
      <w:bookmarkStart w:id="14888" w:name="_Toc36939858"/>
      <w:bookmarkStart w:id="14889" w:name="_Toc37082838"/>
      <w:r w:rsidRPr="000E4E7F">
        <w:lastRenderedPageBreak/>
        <w:t>–</w:t>
      </w:r>
      <w:r w:rsidRPr="000E4E7F">
        <w:tab/>
      </w:r>
      <w:r w:rsidRPr="000E4E7F">
        <w:rPr>
          <w:i/>
        </w:rPr>
        <w:t>VarWLAN-Status</w:t>
      </w:r>
      <w:bookmarkEnd w:id="14882"/>
      <w:bookmarkEnd w:id="14883"/>
      <w:bookmarkEnd w:id="14884"/>
      <w:bookmarkEnd w:id="14885"/>
      <w:bookmarkEnd w:id="14886"/>
      <w:bookmarkEnd w:id="14887"/>
      <w:bookmarkEnd w:id="14888"/>
      <w:bookmarkEnd w:id="14889"/>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14890" w:name="_Toc20487671"/>
      <w:bookmarkStart w:id="14891" w:name="_Toc29342978"/>
      <w:bookmarkStart w:id="14892" w:name="_Toc29344117"/>
      <w:bookmarkStart w:id="14893" w:name="_Toc36567383"/>
      <w:bookmarkStart w:id="14894" w:name="_Toc36810842"/>
      <w:bookmarkStart w:id="14895" w:name="_Toc36847206"/>
      <w:bookmarkStart w:id="14896" w:name="_Toc36939859"/>
      <w:bookmarkStart w:id="14897" w:name="_Toc37082839"/>
      <w:r w:rsidRPr="000E4E7F">
        <w:t>–</w:t>
      </w:r>
      <w:r w:rsidRPr="000E4E7F">
        <w:tab/>
        <w:t>Multiplicity and type constraint definitions</w:t>
      </w:r>
      <w:bookmarkEnd w:id="14890"/>
      <w:bookmarkEnd w:id="14891"/>
      <w:bookmarkEnd w:id="14892"/>
      <w:bookmarkEnd w:id="14893"/>
      <w:bookmarkEnd w:id="14894"/>
      <w:bookmarkEnd w:id="14895"/>
      <w:bookmarkEnd w:id="14896"/>
      <w:bookmarkEnd w:id="14897"/>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14898" w:name="_Toc20487672"/>
      <w:bookmarkStart w:id="14899" w:name="_Toc29342979"/>
      <w:bookmarkStart w:id="14900" w:name="_Toc29344118"/>
      <w:bookmarkStart w:id="14901" w:name="_Toc36567384"/>
      <w:bookmarkStart w:id="14902" w:name="_Toc36810843"/>
      <w:bookmarkStart w:id="14903" w:name="_Toc36847207"/>
      <w:bookmarkStart w:id="14904" w:name="_Toc36939860"/>
      <w:bookmarkStart w:id="14905" w:name="_Toc37082840"/>
      <w:r w:rsidRPr="000E4E7F">
        <w:t>–</w:t>
      </w:r>
      <w:r w:rsidRPr="000E4E7F">
        <w:tab/>
        <w:t xml:space="preserve">End of </w:t>
      </w:r>
      <w:r w:rsidRPr="000E4E7F">
        <w:rPr>
          <w:i/>
          <w:noProof/>
        </w:rPr>
        <w:t>EUTRA-UE-Variables</w:t>
      </w:r>
      <w:bookmarkEnd w:id="14898"/>
      <w:bookmarkEnd w:id="14899"/>
      <w:bookmarkEnd w:id="14900"/>
      <w:bookmarkEnd w:id="14901"/>
      <w:bookmarkEnd w:id="14902"/>
      <w:bookmarkEnd w:id="14903"/>
      <w:bookmarkEnd w:id="14904"/>
      <w:bookmarkEnd w:id="14905"/>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14906" w:name="_Toc20487673"/>
      <w:bookmarkStart w:id="14907" w:name="_Toc29342980"/>
      <w:bookmarkStart w:id="14908" w:name="_Toc29344119"/>
      <w:bookmarkStart w:id="14909" w:name="_Toc36567385"/>
      <w:bookmarkStart w:id="14910" w:name="_Toc36810844"/>
      <w:bookmarkStart w:id="14911" w:name="_Toc36847208"/>
      <w:bookmarkStart w:id="14912" w:name="_Toc36939861"/>
      <w:bookmarkStart w:id="14913" w:name="_Toc37082841"/>
      <w:r w:rsidRPr="000E4E7F">
        <w:t>7.1a</w:t>
      </w:r>
      <w:r w:rsidRPr="000E4E7F">
        <w:tab/>
        <w:t>NB-IoT UE variables</w:t>
      </w:r>
      <w:bookmarkEnd w:id="14906"/>
      <w:bookmarkEnd w:id="14907"/>
      <w:bookmarkEnd w:id="14908"/>
      <w:bookmarkEnd w:id="14909"/>
      <w:bookmarkEnd w:id="14910"/>
      <w:bookmarkEnd w:id="14911"/>
      <w:bookmarkEnd w:id="14912"/>
      <w:bookmarkEnd w:id="14913"/>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14914" w:name="_Toc20487674"/>
      <w:bookmarkStart w:id="14915" w:name="_Toc29342981"/>
      <w:bookmarkStart w:id="14916" w:name="_Toc29344120"/>
      <w:bookmarkStart w:id="14917" w:name="_Toc36567386"/>
      <w:bookmarkStart w:id="14918" w:name="_Toc36810845"/>
      <w:bookmarkStart w:id="14919" w:name="_Toc36847209"/>
      <w:bookmarkStart w:id="14920" w:name="_Toc36939862"/>
      <w:bookmarkStart w:id="14921" w:name="_Toc37082842"/>
      <w:r w:rsidRPr="000E4E7F">
        <w:t>–</w:t>
      </w:r>
      <w:r w:rsidRPr="000E4E7F">
        <w:tab/>
      </w:r>
      <w:r w:rsidRPr="000E4E7F">
        <w:rPr>
          <w:i/>
          <w:noProof/>
        </w:rPr>
        <w:t>NBIOT-UE-Variables</w:t>
      </w:r>
      <w:bookmarkEnd w:id="14914"/>
      <w:bookmarkEnd w:id="14915"/>
      <w:bookmarkEnd w:id="14916"/>
      <w:bookmarkEnd w:id="14917"/>
      <w:bookmarkEnd w:id="14918"/>
      <w:bookmarkEnd w:id="14919"/>
      <w:bookmarkEnd w:id="14920"/>
      <w:bookmarkEnd w:id="14921"/>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66856F5B" w14:textId="77777777" w:rsidR="00CD6CA8" w:rsidRPr="00CD6CA8" w:rsidRDefault="00CD6CA8" w:rsidP="00CD6C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4922" w:author="cr4287r1 (R2-2004040)" w:date="2020-05-11T21:58:00Z"/>
          <w:rFonts w:ascii="Courier New" w:eastAsia="SimSun" w:hAnsi="Courier New"/>
          <w:noProof/>
          <w:sz w:val="16"/>
          <w:lang w:eastAsia="en-US"/>
        </w:rPr>
      </w:pPr>
      <w:ins w:id="14923" w:author="cr4287r1 (R2-2004040)" w:date="2020-05-11T21:58:00Z">
        <w:r w:rsidRPr="00CD6CA8">
          <w:rPr>
            <w:rFonts w:ascii="Courier New" w:eastAsia="SimSun" w:hAnsi="Courier New"/>
            <w:noProof/>
            <w:sz w:val="16"/>
            <w:lang w:eastAsia="en-US"/>
          </w:rPr>
          <w:tab/>
          <w:t>MeasResultServCell-NB-r14,</w:t>
        </w:r>
      </w:ins>
    </w:p>
    <w:p w14:paraId="5DC23D56" w14:textId="77777777" w:rsidR="00C65613" w:rsidRPr="000E4E7F" w:rsidRDefault="00C65613" w:rsidP="00C65613">
      <w:pPr>
        <w:pStyle w:val="PL"/>
        <w:shd w:val="clear" w:color="auto" w:fill="E6E6E6"/>
      </w:pPr>
      <w:r w:rsidRPr="000E4E7F">
        <w:tab/>
        <w:t>NRSRP-Range-NB-r14,</w:t>
      </w:r>
    </w:p>
    <w:p w14:paraId="7FB7EC39" w14:textId="4ACF8675" w:rsidR="00C65613" w:rsidRPr="000E4E7F" w:rsidDel="00CD6CA8" w:rsidRDefault="00C65613" w:rsidP="00C65613">
      <w:pPr>
        <w:pStyle w:val="PL"/>
        <w:shd w:val="clear" w:color="auto" w:fill="E6E6E6"/>
        <w:rPr>
          <w:del w:id="14924" w:author="cr4287r1 (R2-2004040)" w:date="2020-05-11T21:57:00Z"/>
        </w:rPr>
      </w:pPr>
      <w:del w:id="14925" w:author="cr4287r1 (R2-2004040)" w:date="2020-05-11T21:57:00Z">
        <w:r w:rsidRPr="000E4E7F" w:rsidDel="00CD6CA8">
          <w:tab/>
          <w:delText>NRSRQ-Range-NB-r14,</w:delText>
        </w:r>
      </w:del>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14926" w:name="_Toc36810846"/>
      <w:bookmarkStart w:id="14927" w:name="_Toc36847210"/>
      <w:bookmarkStart w:id="14928" w:name="_Toc36939863"/>
      <w:bookmarkStart w:id="14929" w:name="_Toc37082843"/>
      <w:r w:rsidRPr="000E4E7F">
        <w:t>–</w:t>
      </w:r>
      <w:r w:rsidRPr="000E4E7F">
        <w:tab/>
      </w:r>
      <w:r w:rsidRPr="000E4E7F">
        <w:rPr>
          <w:i/>
          <w:iCs/>
        </w:rPr>
        <w:t>VarANR-MeasConfig-NB</w:t>
      </w:r>
      <w:bookmarkEnd w:id="14926"/>
      <w:bookmarkEnd w:id="14927"/>
      <w:bookmarkEnd w:id="14928"/>
      <w:bookmarkEnd w:id="14929"/>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280DEF98"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4930" w:author="cr4287r1 (R2-2004040)" w:date="2020-05-11T21:58:00Z">
        <w:r w:rsidRPr="000E4E7F" w:rsidDel="00CD6CA8">
          <w:tab/>
        </w:r>
        <w:r w:rsidRPr="000E4E7F" w:rsidDel="00CD6CA8">
          <w:tab/>
          <w:delText>OPTIONAL</w:delText>
        </w:r>
      </w:del>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14931" w:name="_Toc36810847"/>
      <w:bookmarkStart w:id="14932" w:name="_Toc36847211"/>
      <w:bookmarkStart w:id="14933" w:name="_Toc36939864"/>
      <w:bookmarkStart w:id="14934" w:name="_Toc37082844"/>
      <w:r w:rsidRPr="000E4E7F">
        <w:t>–</w:t>
      </w:r>
      <w:r w:rsidRPr="000E4E7F">
        <w:tab/>
      </w:r>
      <w:r w:rsidRPr="000E4E7F">
        <w:rPr>
          <w:i/>
          <w:iCs/>
        </w:rPr>
        <w:t>VarANR-</w:t>
      </w:r>
      <w:r w:rsidRPr="000E4E7F">
        <w:rPr>
          <w:i/>
          <w:iCs/>
          <w:noProof/>
        </w:rPr>
        <w:t>MeasReport-NB</w:t>
      </w:r>
      <w:bookmarkEnd w:id="14931"/>
      <w:bookmarkEnd w:id="14932"/>
      <w:bookmarkEnd w:id="14933"/>
      <w:bookmarkEnd w:id="14934"/>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41E124F3" w:rsidR="00C65613" w:rsidRPr="000E4E7F" w:rsidDel="00CD6CA8" w:rsidRDefault="00C65613" w:rsidP="00CD6CA8">
      <w:pPr>
        <w:pStyle w:val="PL"/>
        <w:shd w:val="clear" w:color="auto" w:fill="E6E6E6"/>
        <w:rPr>
          <w:del w:id="14935" w:author="cr4287r1 (R2-2004040)" w:date="2020-05-11T21:58:00Z"/>
        </w:rPr>
      </w:pPr>
      <w:r w:rsidRPr="000E4E7F">
        <w:tab/>
        <w:t>measResultServCell-r16</w:t>
      </w:r>
      <w:r w:rsidRPr="000E4E7F">
        <w:tab/>
      </w:r>
      <w:r w:rsidRPr="000E4E7F">
        <w:tab/>
      </w:r>
      <w:r w:rsidRPr="000E4E7F">
        <w:tab/>
      </w:r>
      <w:r w:rsidRPr="000E4E7F">
        <w:tab/>
      </w:r>
      <w:ins w:id="14936" w:author="cr4287r1 (R2-2004040)" w:date="2020-05-11T21:58:00Z">
        <w:r w:rsidR="00CD6CA8" w:rsidRPr="000E4E7F">
          <w:t>MeasResultServCell-NB-r14</w:t>
        </w:r>
      </w:ins>
      <w:commentRangeStart w:id="14937"/>
      <w:del w:id="14938" w:author="cr4287r1 (R2-2004040)" w:date="2020-05-11T21:58:00Z">
        <w:r w:rsidRPr="000E4E7F" w:rsidDel="00CD6CA8">
          <w:delText>SEQUENCE</w:delText>
        </w:r>
      </w:del>
      <w:commentRangeEnd w:id="14937"/>
      <w:r w:rsidR="00031D9F">
        <w:rPr>
          <w:rStyle w:val="CommentReference"/>
          <w:rFonts w:ascii="Times New Roman" w:hAnsi="Times New Roman"/>
          <w:noProof w:val="0"/>
        </w:rPr>
        <w:commentReference w:id="14937"/>
      </w:r>
      <w:del w:id="14939" w:author="cr4287r1 (R2-2004040)" w:date="2020-05-11T21:58:00Z">
        <w:r w:rsidRPr="000E4E7F" w:rsidDel="00CD6CA8">
          <w:delText xml:space="preserve"> {</w:delText>
        </w:r>
      </w:del>
    </w:p>
    <w:p w14:paraId="1EF1CBA2" w14:textId="77DEB70A" w:rsidR="00C65613" w:rsidRPr="000E4E7F" w:rsidDel="00CD6CA8" w:rsidRDefault="00C65613" w:rsidP="00CD6CA8">
      <w:pPr>
        <w:pStyle w:val="PL"/>
        <w:shd w:val="clear" w:color="auto" w:fill="E6E6E6"/>
        <w:rPr>
          <w:del w:id="14940" w:author="cr4287r1 (R2-2004040)" w:date="2020-05-11T21:58:00Z"/>
        </w:rPr>
      </w:pPr>
      <w:del w:id="14941" w:author="cr4287r1 (R2-2004040)" w:date="2020-05-11T21:58:00Z">
        <w:r w:rsidRPr="000E4E7F" w:rsidDel="00CD6CA8">
          <w:tab/>
        </w:r>
        <w:r w:rsidRPr="000E4E7F" w:rsidDel="00CD6CA8">
          <w:tab/>
          <w:delText>nrsrp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P-Range-NB-r14,</w:delText>
        </w:r>
      </w:del>
    </w:p>
    <w:p w14:paraId="3D1DD919" w14:textId="3620EFBF" w:rsidR="00C65613" w:rsidRPr="000E4E7F" w:rsidDel="00CD6CA8" w:rsidRDefault="00C65613" w:rsidP="00CD6CA8">
      <w:pPr>
        <w:pStyle w:val="PL"/>
        <w:shd w:val="clear" w:color="auto" w:fill="E6E6E6"/>
        <w:rPr>
          <w:del w:id="14942" w:author="cr4287r1 (R2-2004040)" w:date="2020-05-11T21:58:00Z"/>
        </w:rPr>
      </w:pPr>
      <w:del w:id="14943" w:author="cr4287r1 (R2-2004040)" w:date="2020-05-11T21:58:00Z">
        <w:r w:rsidRPr="000E4E7F" w:rsidDel="00CD6CA8">
          <w:tab/>
        </w:r>
        <w:r w:rsidRPr="000E4E7F" w:rsidDel="00CD6CA8">
          <w:tab/>
          <w:delText>nrsrqResult-r16</w:delText>
        </w:r>
        <w:r w:rsidRPr="000E4E7F" w:rsidDel="00CD6CA8">
          <w:tab/>
        </w:r>
        <w:r w:rsidRPr="000E4E7F" w:rsidDel="00CD6CA8">
          <w:tab/>
        </w:r>
        <w:r w:rsidRPr="000E4E7F" w:rsidDel="00CD6CA8">
          <w:tab/>
        </w:r>
        <w:r w:rsidRPr="000E4E7F" w:rsidDel="00CD6CA8">
          <w:tab/>
        </w:r>
        <w:r w:rsidRPr="000E4E7F" w:rsidDel="00CD6CA8">
          <w:tab/>
        </w:r>
        <w:r w:rsidRPr="000E4E7F" w:rsidDel="00CD6CA8">
          <w:tab/>
          <w:delText>NRSRQ-Range-NB-r14</w:delText>
        </w:r>
      </w:del>
    </w:p>
    <w:p w14:paraId="3D1E665B" w14:textId="289A48A2" w:rsidR="00C65613" w:rsidRPr="000E4E7F" w:rsidRDefault="00C65613" w:rsidP="00CD6CA8">
      <w:pPr>
        <w:pStyle w:val="PL"/>
        <w:shd w:val="clear" w:color="auto" w:fill="E6E6E6"/>
      </w:pPr>
      <w:del w:id="14944" w:author="cr4287r1 (R2-2004040)" w:date="2020-05-11T21:58:00Z">
        <w:r w:rsidRPr="000E4E7F" w:rsidDel="00CD6CA8">
          <w:tab/>
          <w:delText>}</w:delText>
        </w:r>
      </w:del>
      <w:r w:rsidRPr="000E4E7F">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14945" w:name="_Toc5272864"/>
      <w:bookmarkStart w:id="14946" w:name="_Toc36810848"/>
      <w:bookmarkStart w:id="14947" w:name="_Toc36847212"/>
      <w:bookmarkStart w:id="14948" w:name="_Toc36939865"/>
      <w:bookmarkStart w:id="14949" w:name="_Toc37082845"/>
      <w:r w:rsidRPr="000E4E7F">
        <w:t>–</w:t>
      </w:r>
      <w:r w:rsidRPr="000E4E7F">
        <w:tab/>
      </w:r>
      <w:r w:rsidRPr="000E4E7F">
        <w:rPr>
          <w:i/>
        </w:rPr>
        <w:t>VarRLF-Report</w:t>
      </w:r>
      <w:bookmarkEnd w:id="14945"/>
      <w:r w:rsidRPr="000E4E7F">
        <w:rPr>
          <w:i/>
        </w:rPr>
        <w:t>-NB</w:t>
      </w:r>
      <w:bookmarkEnd w:id="14946"/>
      <w:bookmarkEnd w:id="14947"/>
      <w:bookmarkEnd w:id="14948"/>
      <w:bookmarkEnd w:id="14949"/>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lastRenderedPageBreak/>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14950" w:name="_Toc36810849"/>
      <w:bookmarkStart w:id="14951" w:name="_Toc36847213"/>
      <w:bookmarkStart w:id="14952" w:name="_Toc36939866"/>
      <w:bookmarkStart w:id="14953" w:name="_Toc37082846"/>
      <w:r w:rsidRPr="000E4E7F">
        <w:t>–</w:t>
      </w:r>
      <w:r w:rsidRPr="000E4E7F">
        <w:tab/>
      </w:r>
      <w:r w:rsidRPr="000E4E7F">
        <w:rPr>
          <w:i/>
        </w:rPr>
        <w:t>VarShortMAC-Input-NB</w:t>
      </w:r>
      <w:bookmarkEnd w:id="14950"/>
      <w:bookmarkEnd w:id="14951"/>
      <w:bookmarkEnd w:id="14952"/>
      <w:bookmarkEnd w:id="14953"/>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14954" w:name="_Toc36810850"/>
      <w:bookmarkStart w:id="14955" w:name="_Toc36847214"/>
      <w:bookmarkStart w:id="14956" w:name="_Toc36939867"/>
      <w:bookmarkStart w:id="14957" w:name="_Toc37082847"/>
      <w:r w:rsidRPr="000E4E7F">
        <w:t>–</w:t>
      </w:r>
      <w:r w:rsidRPr="000E4E7F">
        <w:tab/>
      </w:r>
      <w:r w:rsidRPr="000E4E7F">
        <w:rPr>
          <w:i/>
          <w:noProof/>
        </w:rPr>
        <w:t>VarShortResumeMAC-Input-NB</w:t>
      </w:r>
      <w:bookmarkEnd w:id="14954"/>
      <w:bookmarkEnd w:id="14955"/>
      <w:bookmarkEnd w:id="14956"/>
      <w:bookmarkEnd w:id="14957"/>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14958" w:name="_Toc20487675"/>
      <w:bookmarkStart w:id="14959" w:name="_Toc29342982"/>
      <w:bookmarkStart w:id="14960" w:name="_Toc29344121"/>
      <w:bookmarkStart w:id="14961" w:name="_Toc36567387"/>
      <w:bookmarkStart w:id="14962" w:name="_Toc36810851"/>
      <w:bookmarkStart w:id="14963" w:name="_Toc36847215"/>
      <w:bookmarkStart w:id="14964" w:name="_Toc36939868"/>
      <w:bookmarkStart w:id="14965" w:name="_Toc37082848"/>
      <w:r w:rsidRPr="000E4E7F">
        <w:t>–</w:t>
      </w:r>
      <w:r w:rsidRPr="000E4E7F">
        <w:tab/>
        <w:t xml:space="preserve">End of </w:t>
      </w:r>
      <w:r w:rsidRPr="000E4E7F">
        <w:rPr>
          <w:i/>
          <w:noProof/>
        </w:rPr>
        <w:t>NBIOT-UE-Variables</w:t>
      </w:r>
      <w:bookmarkEnd w:id="14958"/>
      <w:bookmarkEnd w:id="14959"/>
      <w:bookmarkEnd w:id="14960"/>
      <w:bookmarkEnd w:id="14961"/>
      <w:bookmarkEnd w:id="14962"/>
      <w:bookmarkEnd w:id="14963"/>
      <w:bookmarkEnd w:id="14964"/>
      <w:bookmarkEnd w:id="14965"/>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14966" w:name="_Toc20487676"/>
      <w:bookmarkStart w:id="14967" w:name="_Toc29342983"/>
      <w:bookmarkStart w:id="14968" w:name="_Toc29344122"/>
      <w:bookmarkStart w:id="14969" w:name="_Toc36567388"/>
      <w:bookmarkStart w:id="14970" w:name="_Toc36810852"/>
      <w:bookmarkStart w:id="14971" w:name="_Toc36847216"/>
      <w:bookmarkStart w:id="14972" w:name="_Toc36939869"/>
      <w:bookmarkStart w:id="14973" w:name="_Toc37082849"/>
      <w:r w:rsidRPr="000E4E7F">
        <w:t>7.2</w:t>
      </w:r>
      <w:r w:rsidRPr="000E4E7F">
        <w:tab/>
        <w:t>Counters</w:t>
      </w:r>
      <w:bookmarkEnd w:id="14966"/>
      <w:bookmarkEnd w:id="14967"/>
      <w:bookmarkEnd w:id="14968"/>
      <w:bookmarkEnd w:id="14969"/>
      <w:bookmarkEnd w:id="14970"/>
      <w:bookmarkEnd w:id="14971"/>
      <w:bookmarkEnd w:id="14972"/>
      <w:bookmarkEnd w:id="1497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14974" w:name="_Toc20487677"/>
      <w:bookmarkStart w:id="14975" w:name="_Toc29342984"/>
      <w:bookmarkStart w:id="14976" w:name="_Toc29344123"/>
      <w:bookmarkStart w:id="14977" w:name="_Toc36567389"/>
      <w:bookmarkStart w:id="14978" w:name="_Toc36810853"/>
      <w:bookmarkStart w:id="14979" w:name="_Toc36847217"/>
      <w:bookmarkStart w:id="14980" w:name="_Toc36939870"/>
      <w:bookmarkStart w:id="14981" w:name="_Toc37082850"/>
      <w:r w:rsidRPr="000E4E7F">
        <w:lastRenderedPageBreak/>
        <w:t>7.3</w:t>
      </w:r>
      <w:r w:rsidRPr="000E4E7F">
        <w:tab/>
        <w:t>Timers</w:t>
      </w:r>
      <w:bookmarkEnd w:id="14974"/>
      <w:bookmarkEnd w:id="14975"/>
      <w:bookmarkEnd w:id="14976"/>
      <w:bookmarkEnd w:id="14977"/>
      <w:bookmarkEnd w:id="14978"/>
      <w:bookmarkEnd w:id="14979"/>
      <w:bookmarkEnd w:id="14980"/>
      <w:bookmarkEnd w:id="14981"/>
    </w:p>
    <w:p w14:paraId="3518A57A" w14:textId="77777777" w:rsidR="009722D5" w:rsidRPr="000E4E7F" w:rsidRDefault="009722D5" w:rsidP="009722D5">
      <w:pPr>
        <w:pStyle w:val="Heading3"/>
      </w:pPr>
      <w:bookmarkStart w:id="14982" w:name="_Toc20487678"/>
      <w:bookmarkStart w:id="14983" w:name="_Toc29342985"/>
      <w:bookmarkStart w:id="14984" w:name="_Toc29344124"/>
      <w:bookmarkStart w:id="14985" w:name="_Toc36567390"/>
      <w:bookmarkStart w:id="14986" w:name="_Toc36810854"/>
      <w:bookmarkStart w:id="14987" w:name="_Toc36847218"/>
      <w:bookmarkStart w:id="14988" w:name="_Toc36939871"/>
      <w:bookmarkStart w:id="14989" w:name="_Toc37082851"/>
      <w:r w:rsidRPr="000E4E7F">
        <w:t>7.3.1</w:t>
      </w:r>
      <w:r w:rsidRPr="000E4E7F">
        <w:tab/>
        <w:t>Timers (Informative)</w:t>
      </w:r>
      <w:bookmarkEnd w:id="14982"/>
      <w:bookmarkEnd w:id="14983"/>
      <w:bookmarkEnd w:id="14984"/>
      <w:bookmarkEnd w:id="14985"/>
      <w:bookmarkEnd w:id="14986"/>
      <w:bookmarkEnd w:id="14987"/>
      <w:bookmarkEnd w:id="14988"/>
      <w:bookmarkEnd w:id="1498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3B9EEA0E"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ins w:id="14990" w:author="cr4290 (R2-2003852)" w:date="2020-05-10T14:41:00Z">
              <w:r w:rsidR="00B26123">
                <w:rPr>
                  <w:lang w:eastAsia="zh-CN"/>
                </w:rPr>
                <w:t xml:space="preserve"> </w:t>
              </w:r>
              <w:r w:rsidR="00B26123" w:rsidRPr="00F06C58">
                <w:rPr>
                  <w:lang w:eastAsia="zh-CN"/>
                </w:rPr>
                <w:t>If any DAPS bearer is configured and if there is no RLF in source, initiate the failure information procedure.</w:t>
              </w:r>
            </w:ins>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lastRenderedPageBreak/>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w:t>
            </w:r>
            <w:commentRangeStart w:id="14991"/>
            <w:r w:rsidR="00666172" w:rsidRPr="000E4E7F">
              <w:t>for the Control Plane CIoT EPS optimisation</w:t>
            </w:r>
            <w:commentRangeEnd w:id="14991"/>
            <w:r w:rsidR="00537E37">
              <w:rPr>
                <w:rStyle w:val="CommentReference"/>
                <w:rFonts w:ascii="Times New Roman" w:hAnsi="Times New Roman"/>
              </w:rPr>
              <w:commentReference w:id="14991"/>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14992" w:name="OLE_LINK35"/>
            <w:bookmarkStart w:id="14993" w:name="OLE_LINK37"/>
            <w:r w:rsidRPr="000E4E7F">
              <w:t>initiating the RRC connection re-establishment procedure</w:t>
            </w:r>
            <w:bookmarkEnd w:id="14992"/>
            <w:bookmarkEnd w:id="14993"/>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2194AAAA" w:rsidR="009A6967" w:rsidRPr="000E4E7F" w:rsidRDefault="009A6967" w:rsidP="006F414E">
            <w:pPr>
              <w:pStyle w:val="TAL"/>
            </w:pPr>
            <w:r w:rsidRPr="000E4E7F">
              <w:rPr>
                <w:rFonts w:eastAsia="Batang"/>
                <w:noProof/>
                <w:lang w:eastAsia="en-GB"/>
              </w:rPr>
              <w:t xml:space="preserve">Upon </w:t>
            </w:r>
            <w:ins w:id="14994" w:author="cr4260r1 (R2-2003881)" w:date="2020-05-10T21:54:00Z">
              <w:r w:rsidR="006F414E">
                <w:rPr>
                  <w:rFonts w:eastAsia="Batang"/>
                  <w:noProof/>
                  <w:lang w:eastAsia="en-GB"/>
                </w:rPr>
                <w:t xml:space="preserve">receiving </w:t>
              </w:r>
              <w:r w:rsidR="006F414E" w:rsidRPr="001456CE">
                <w:rPr>
                  <w:rFonts w:eastAsia="Batang"/>
                  <w:i/>
                  <w:iCs/>
                  <w:noProof/>
                  <w:lang w:eastAsia="en-GB"/>
                </w:rPr>
                <w:t>RRC</w:t>
              </w:r>
              <w:r w:rsidR="006F414E">
                <w:rPr>
                  <w:rFonts w:eastAsia="Batang"/>
                  <w:i/>
                  <w:iCs/>
                  <w:noProof/>
                  <w:lang w:eastAsia="en-GB"/>
                </w:rPr>
                <w:t>Connection</w:t>
              </w:r>
              <w:r w:rsidR="006F414E" w:rsidRPr="001456CE">
                <w:rPr>
                  <w:rFonts w:eastAsia="Batang"/>
                  <w:i/>
                  <w:iCs/>
                  <w:noProof/>
                  <w:lang w:eastAsia="en-GB"/>
                </w:rPr>
                <w:t>Release</w:t>
              </w:r>
              <w:r w:rsidR="006F414E">
                <w:rPr>
                  <w:rFonts w:eastAsia="Batang"/>
                  <w:noProof/>
                  <w:lang w:eastAsia="en-GB"/>
                </w:rPr>
                <w:t xml:space="preserve">, </w:t>
              </w:r>
              <w:r w:rsidR="006F414E" w:rsidRPr="0023033A">
                <w:rPr>
                  <w:rFonts w:eastAsia="Batang"/>
                  <w:i/>
                  <w:iCs/>
                  <w:noProof/>
                  <w:lang w:eastAsia="en-GB"/>
                </w:rPr>
                <w:t>RRC</w:t>
              </w:r>
              <w:r w:rsidR="006F414E">
                <w:rPr>
                  <w:rFonts w:eastAsia="Batang"/>
                  <w:i/>
                  <w:iCs/>
                  <w:noProof/>
                  <w:lang w:eastAsia="en-GB"/>
                </w:rPr>
                <w:t>Connection</w:t>
              </w:r>
              <w:r w:rsidR="006F414E" w:rsidRPr="0023033A">
                <w:rPr>
                  <w:rFonts w:eastAsia="Batang"/>
                  <w:i/>
                  <w:iCs/>
                  <w:noProof/>
                  <w:lang w:eastAsia="en-GB"/>
                </w:rPr>
                <w:t>Reconfiguration</w:t>
              </w:r>
              <w:r w:rsidR="006F414E">
                <w:rPr>
                  <w:rFonts w:eastAsia="Batang"/>
                  <w:noProof/>
                  <w:lang w:eastAsia="en-GB"/>
                </w:rPr>
                <w:t xml:space="preserve"> with </w:t>
              </w:r>
              <w:r w:rsidR="006F414E">
                <w:rPr>
                  <w:rFonts w:eastAsia="Batang"/>
                  <w:i/>
                  <w:iCs/>
                  <w:noProof/>
                  <w:lang w:eastAsia="en-GB"/>
                </w:rPr>
                <w:t xml:space="preserve">mobilityControlInfo, </w:t>
              </w:r>
              <w:commentRangeStart w:id="14995"/>
              <w:r w:rsidR="006F414E">
                <w:rPr>
                  <w:rFonts w:eastAsia="Batang"/>
                  <w:noProof/>
                  <w:lang w:eastAsia="en-GB"/>
                </w:rPr>
                <w:t xml:space="preserve">NR </w:t>
              </w:r>
              <w:r w:rsidR="006F414E" w:rsidRPr="001456CE">
                <w:rPr>
                  <w:rFonts w:eastAsia="Batang"/>
                  <w:i/>
                  <w:iCs/>
                  <w:noProof/>
                  <w:lang w:eastAsia="en-GB"/>
                </w:rPr>
                <w:t>RRCReconfiguration</w:t>
              </w:r>
              <w:r w:rsidR="006F414E">
                <w:rPr>
                  <w:rFonts w:eastAsia="Batang"/>
                  <w:i/>
                  <w:iCs/>
                  <w:noProof/>
                  <w:lang w:eastAsia="en-GB"/>
                </w:rPr>
                <w:t xml:space="preserve"> </w:t>
              </w:r>
              <w:r w:rsidR="006F414E">
                <w:rPr>
                  <w:rFonts w:eastAsia="Batang"/>
                  <w:noProof/>
                  <w:lang w:eastAsia="en-GB"/>
                </w:rPr>
                <w:t xml:space="preserve">with </w:t>
              </w:r>
              <w:r w:rsidR="006F414E" w:rsidRPr="001456CE">
                <w:rPr>
                  <w:rFonts w:eastAsia="Batang"/>
                  <w:i/>
                  <w:iCs/>
                  <w:noProof/>
                  <w:lang w:eastAsia="en-GB"/>
                </w:rPr>
                <w:t>reconfigurationwithSync</w:t>
              </w:r>
            </w:ins>
            <w:commentRangeEnd w:id="14995"/>
            <w:r w:rsidR="001845DA">
              <w:rPr>
                <w:rStyle w:val="CommentReference"/>
                <w:rFonts w:ascii="Times New Roman" w:hAnsi="Times New Roman"/>
              </w:rPr>
              <w:commentReference w:id="14995"/>
            </w:r>
            <w:ins w:id="14996" w:author="cr4260r1 (R2-2003881)" w:date="2020-05-10T21:54:00Z">
              <w:r w:rsidR="006F414E">
                <w:rPr>
                  <w:rFonts w:eastAsia="Batang"/>
                  <w:noProof/>
                  <w:lang w:eastAsia="en-GB"/>
                </w:rPr>
                <w:t xml:space="preserve"> for the PCell</w:t>
              </w:r>
            </w:ins>
            <w:del w:id="14997" w:author="cr4260r1 (R2-2003881)" w:date="2020-05-10T21:54:00Z">
              <w:r w:rsidRPr="000E4E7F" w:rsidDel="006F414E">
                <w:rPr>
                  <w:rFonts w:eastAsia="Batang"/>
                  <w:noProof/>
                  <w:lang w:eastAsia="en-GB"/>
                </w:rPr>
                <w:delText xml:space="preserve">resumption of MCG transmission, upon reception of </w:delText>
              </w:r>
              <w:r w:rsidRPr="000E4E7F" w:rsidDel="006F414E">
                <w:rPr>
                  <w:rFonts w:eastAsia="Batang"/>
                  <w:i/>
                  <w:noProof/>
                  <w:lang w:eastAsia="en-GB"/>
                </w:rPr>
                <w:delText>RRCConnectionRelease</w:delText>
              </w:r>
            </w:del>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0DE5BC97" w:rsidR="00DA01A8" w:rsidRPr="000E4E7F" w:rsidRDefault="00DA01A8" w:rsidP="006F414E">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4998" w:author="cr4260r1 (R2-2003881)" w:date="2020-05-10T21:56:00Z">
              <w:r w:rsidR="006F414E">
                <w:t>cell selection/</w:t>
              </w:r>
            </w:ins>
            <w:commentRangeStart w:id="14999"/>
            <w:r w:rsidRPr="000E4E7F">
              <w:t>reselecti</w:t>
            </w:r>
            <w:ins w:id="15000" w:author="cr4260r1 (R2-2003881)" w:date="2020-05-10T21:56:00Z">
              <w:r w:rsidR="006F414E">
                <w:t>o</w:t>
              </w:r>
            </w:ins>
            <w:r w:rsidRPr="000E4E7F">
              <w:t>n</w:t>
            </w:r>
            <w:del w:id="15001" w:author="cr4260r1 (R2-2003881)" w:date="2020-05-10T21:56:00Z">
              <w:r w:rsidRPr="000E4E7F" w:rsidDel="006F414E">
                <w:delText>g</w:delText>
              </w:r>
            </w:del>
            <w:r w:rsidRPr="000E4E7F">
              <w:t xml:space="preserve"> </w:t>
            </w:r>
            <w:commentRangeEnd w:id="14999"/>
            <w:r w:rsidR="00EF6C0B">
              <w:rPr>
                <w:rStyle w:val="CommentReference"/>
                <w:rFonts w:ascii="Times New Roman" w:hAnsi="Times New Roman"/>
              </w:rPr>
              <w:commentReference w:id="14999"/>
            </w:r>
            <w:r w:rsidRPr="000E4E7F">
              <w:t xml:space="preserve">to </w:t>
            </w:r>
            <w:ins w:id="15002" w:author="cr4260r1 (R2-2003881)" w:date="2020-05-10T21:57:00Z">
              <w:r w:rsidR="006F414E">
                <w:t xml:space="preserve">a </w:t>
              </w:r>
            </w:ins>
            <w:r w:rsidRPr="000E4E7F">
              <w:t xml:space="preserve">cell that does not belong to </w:t>
            </w:r>
            <w:ins w:id="15003" w:author="cr4260r1 (R2-2003881)" w:date="2020-05-10T21:58:00Z">
              <w:r w:rsidR="006F414E">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26FD6C0A" w:rsidR="00DA01A8" w:rsidRPr="000E4E7F" w:rsidRDefault="006F414E" w:rsidP="004A5246">
            <w:pPr>
              <w:pStyle w:val="TAL"/>
            </w:pPr>
            <w:ins w:id="15004" w:author="cr4260r1 (R2-2003881)" w:date="2020-05-10T21:56:00Z">
              <w:r>
                <w:t>Perform the actions specified in 5.6.20.3</w:t>
              </w:r>
            </w:ins>
            <w:del w:id="15005" w:author="cr4260r1 (R2-2003881)" w:date="2020-05-10T21:56:00Z">
              <w:r w:rsidR="00DA01A8" w:rsidRPr="000E4E7F" w:rsidDel="006F414E">
                <w:delText xml:space="preserve">Release the stored </w:delText>
              </w:r>
              <w:r w:rsidR="00DA01A8" w:rsidRPr="000E4E7F" w:rsidDel="006F414E">
                <w:rPr>
                  <w:i/>
                </w:rPr>
                <w:delText>VarMeasIdleConfig</w:delText>
              </w:r>
            </w:del>
            <w:r w:rsidR="00DA01A8" w:rsidRPr="000E4E7F">
              <w:rPr>
                <w:i/>
              </w:rPr>
              <w:t>.</w:t>
            </w:r>
            <w:r w:rsidR="00DA01A8"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lastRenderedPageBreak/>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15006" w:name="_Toc20487679"/>
      <w:bookmarkStart w:id="15007" w:name="_Toc29342986"/>
      <w:bookmarkStart w:id="15008" w:name="_Toc29344125"/>
      <w:bookmarkStart w:id="15009" w:name="_Toc36567391"/>
      <w:bookmarkStart w:id="15010" w:name="_Toc36810855"/>
      <w:bookmarkStart w:id="15011" w:name="_Toc36847219"/>
      <w:bookmarkStart w:id="15012" w:name="_Toc36939872"/>
      <w:bookmarkStart w:id="15013" w:name="_Toc37082852"/>
      <w:r w:rsidRPr="000E4E7F">
        <w:lastRenderedPageBreak/>
        <w:t>7.3.2</w:t>
      </w:r>
      <w:r w:rsidRPr="000E4E7F">
        <w:tab/>
        <w:t>Timer handling</w:t>
      </w:r>
      <w:bookmarkEnd w:id="15006"/>
      <w:bookmarkEnd w:id="15007"/>
      <w:bookmarkEnd w:id="15008"/>
      <w:bookmarkEnd w:id="15009"/>
      <w:bookmarkEnd w:id="15010"/>
      <w:bookmarkEnd w:id="15011"/>
      <w:bookmarkEnd w:id="15012"/>
      <w:bookmarkEnd w:id="15013"/>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15014" w:name="_Toc20487680"/>
      <w:bookmarkStart w:id="15015" w:name="_Toc29342987"/>
      <w:bookmarkStart w:id="15016" w:name="_Toc29344126"/>
      <w:bookmarkStart w:id="15017" w:name="_Toc36567392"/>
      <w:bookmarkStart w:id="15018" w:name="_Toc36810856"/>
      <w:bookmarkStart w:id="15019" w:name="_Toc36847220"/>
      <w:bookmarkStart w:id="15020" w:name="_Toc36939873"/>
      <w:bookmarkStart w:id="15021" w:name="_Toc37082853"/>
      <w:r w:rsidRPr="000E4E7F">
        <w:t>7.4</w:t>
      </w:r>
      <w:r w:rsidRPr="000E4E7F">
        <w:tab/>
        <w:t>Constants</w:t>
      </w:r>
      <w:bookmarkEnd w:id="15014"/>
      <w:bookmarkEnd w:id="15015"/>
      <w:bookmarkEnd w:id="15016"/>
      <w:bookmarkEnd w:id="15017"/>
      <w:bookmarkEnd w:id="15018"/>
      <w:bookmarkEnd w:id="15019"/>
      <w:bookmarkEnd w:id="15020"/>
      <w:bookmarkEnd w:id="1502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15022" w:name="_Toc20487681"/>
      <w:bookmarkStart w:id="15023" w:name="_Toc29342988"/>
      <w:bookmarkStart w:id="15024" w:name="_Toc29344127"/>
      <w:bookmarkStart w:id="15025" w:name="_Toc36567393"/>
      <w:bookmarkStart w:id="15026" w:name="_Toc36810857"/>
      <w:bookmarkStart w:id="15027" w:name="_Toc36847221"/>
      <w:bookmarkStart w:id="15028" w:name="_Toc36939874"/>
      <w:bookmarkStart w:id="15029" w:name="_Toc37082854"/>
      <w:r w:rsidRPr="000E4E7F">
        <w:t>8</w:t>
      </w:r>
      <w:r w:rsidRPr="000E4E7F">
        <w:tab/>
        <w:t>Protocol data unit abstract syntax</w:t>
      </w:r>
      <w:bookmarkEnd w:id="15022"/>
      <w:bookmarkEnd w:id="15023"/>
      <w:bookmarkEnd w:id="15024"/>
      <w:bookmarkEnd w:id="15025"/>
      <w:bookmarkEnd w:id="15026"/>
      <w:bookmarkEnd w:id="15027"/>
      <w:bookmarkEnd w:id="15028"/>
      <w:bookmarkEnd w:id="15029"/>
    </w:p>
    <w:p w14:paraId="5F7D044E" w14:textId="77777777" w:rsidR="009722D5" w:rsidRPr="000E4E7F" w:rsidRDefault="009722D5" w:rsidP="009722D5">
      <w:pPr>
        <w:pStyle w:val="Heading2"/>
      </w:pPr>
      <w:bookmarkStart w:id="15030" w:name="_Toc20487682"/>
      <w:bookmarkStart w:id="15031" w:name="_Toc29342989"/>
      <w:bookmarkStart w:id="15032" w:name="_Toc29344128"/>
      <w:bookmarkStart w:id="15033" w:name="_Toc36567394"/>
      <w:bookmarkStart w:id="15034" w:name="_Toc36810858"/>
      <w:bookmarkStart w:id="15035" w:name="_Toc36847222"/>
      <w:bookmarkStart w:id="15036" w:name="_Toc36939875"/>
      <w:bookmarkStart w:id="15037" w:name="_Toc37082855"/>
      <w:r w:rsidRPr="000E4E7F">
        <w:t>8.1</w:t>
      </w:r>
      <w:r w:rsidRPr="000E4E7F">
        <w:tab/>
        <w:t>General</w:t>
      </w:r>
      <w:bookmarkEnd w:id="15030"/>
      <w:bookmarkEnd w:id="15031"/>
      <w:bookmarkEnd w:id="15032"/>
      <w:bookmarkEnd w:id="15033"/>
      <w:bookmarkEnd w:id="15034"/>
      <w:bookmarkEnd w:id="15035"/>
      <w:bookmarkEnd w:id="15036"/>
      <w:bookmarkEnd w:id="15037"/>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15038" w:name="_Toc20487683"/>
      <w:bookmarkStart w:id="15039" w:name="_Toc29342990"/>
      <w:bookmarkStart w:id="15040" w:name="_Toc29344129"/>
      <w:bookmarkStart w:id="15041" w:name="_Toc36567395"/>
      <w:bookmarkStart w:id="15042" w:name="_Toc36810859"/>
      <w:bookmarkStart w:id="15043" w:name="_Toc36847223"/>
      <w:bookmarkStart w:id="15044" w:name="_Toc36939876"/>
      <w:bookmarkStart w:id="15045" w:name="_Toc37082856"/>
      <w:r w:rsidRPr="000E4E7F">
        <w:t>8.2</w:t>
      </w:r>
      <w:r w:rsidRPr="000E4E7F">
        <w:tab/>
        <w:t>Structure of encoded RRC messages</w:t>
      </w:r>
      <w:bookmarkEnd w:id="15038"/>
      <w:bookmarkEnd w:id="15039"/>
      <w:bookmarkEnd w:id="15040"/>
      <w:bookmarkEnd w:id="15041"/>
      <w:bookmarkEnd w:id="15042"/>
      <w:bookmarkEnd w:id="15043"/>
      <w:bookmarkEnd w:id="15044"/>
      <w:bookmarkEnd w:id="15045"/>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lastRenderedPageBreak/>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15046" w:name="_Toc20487684"/>
      <w:bookmarkStart w:id="15047" w:name="_Toc29342991"/>
      <w:bookmarkStart w:id="15048" w:name="_Toc29344130"/>
      <w:bookmarkStart w:id="15049" w:name="_Toc36567396"/>
      <w:bookmarkStart w:id="15050" w:name="_Toc36810860"/>
      <w:bookmarkStart w:id="15051" w:name="_Toc36847224"/>
      <w:bookmarkStart w:id="15052" w:name="_Toc36939877"/>
      <w:bookmarkStart w:id="15053" w:name="_Toc37082857"/>
      <w:r w:rsidRPr="000E4E7F">
        <w:t>8.3</w:t>
      </w:r>
      <w:r w:rsidRPr="000E4E7F">
        <w:tab/>
        <w:t>Basic production</w:t>
      </w:r>
      <w:bookmarkEnd w:id="15046"/>
      <w:bookmarkEnd w:id="15047"/>
      <w:bookmarkEnd w:id="15048"/>
      <w:bookmarkEnd w:id="15049"/>
      <w:bookmarkEnd w:id="15050"/>
      <w:bookmarkEnd w:id="15051"/>
      <w:bookmarkEnd w:id="15052"/>
      <w:bookmarkEnd w:id="15053"/>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15054" w:name="_Toc20487685"/>
      <w:bookmarkStart w:id="15055" w:name="_Toc29342992"/>
      <w:bookmarkStart w:id="15056" w:name="_Toc29344131"/>
      <w:bookmarkStart w:id="15057" w:name="_Toc36567397"/>
      <w:bookmarkStart w:id="15058" w:name="_Toc36810861"/>
      <w:bookmarkStart w:id="15059" w:name="_Toc36847225"/>
      <w:bookmarkStart w:id="15060" w:name="_Toc36939878"/>
      <w:bookmarkStart w:id="15061" w:name="_Toc37082858"/>
      <w:r w:rsidRPr="000E4E7F">
        <w:t>8.4</w:t>
      </w:r>
      <w:r w:rsidRPr="000E4E7F">
        <w:tab/>
        <w:t>Extension</w:t>
      </w:r>
      <w:bookmarkEnd w:id="15054"/>
      <w:bookmarkEnd w:id="15055"/>
      <w:bookmarkEnd w:id="15056"/>
      <w:bookmarkEnd w:id="15057"/>
      <w:bookmarkEnd w:id="15058"/>
      <w:bookmarkEnd w:id="15059"/>
      <w:bookmarkEnd w:id="15060"/>
      <w:bookmarkEnd w:id="15061"/>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15062" w:name="_Toc20487686"/>
      <w:bookmarkStart w:id="15063" w:name="_Toc29342993"/>
      <w:bookmarkStart w:id="15064" w:name="_Toc29344132"/>
      <w:bookmarkStart w:id="15065" w:name="_Toc36567398"/>
      <w:bookmarkStart w:id="15066" w:name="_Toc36810862"/>
      <w:bookmarkStart w:id="15067" w:name="_Toc36847226"/>
      <w:bookmarkStart w:id="15068" w:name="_Toc36939879"/>
      <w:bookmarkStart w:id="15069" w:name="_Toc37082859"/>
      <w:r w:rsidRPr="000E4E7F">
        <w:t>8.5</w:t>
      </w:r>
      <w:r w:rsidRPr="000E4E7F">
        <w:tab/>
        <w:t>Padding</w:t>
      </w:r>
      <w:bookmarkEnd w:id="15062"/>
      <w:bookmarkEnd w:id="15063"/>
      <w:bookmarkEnd w:id="15064"/>
      <w:bookmarkEnd w:id="15065"/>
      <w:bookmarkEnd w:id="15066"/>
      <w:bookmarkEnd w:id="15067"/>
      <w:bookmarkEnd w:id="15068"/>
      <w:bookmarkEnd w:id="15069"/>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15070" w:name="_MON_1290584814"/>
    <w:bookmarkStart w:id="15071" w:name="_MON_1290585950"/>
    <w:bookmarkStart w:id="15072" w:name="_MON_1290511162"/>
    <w:bookmarkStart w:id="15073" w:name="_MON_1290511242"/>
    <w:bookmarkStart w:id="15074" w:name="_MON_1290511257"/>
    <w:bookmarkStart w:id="15075" w:name="_MON_1290512447"/>
    <w:bookmarkStart w:id="15076" w:name="_MON_1290584033"/>
    <w:bookmarkStart w:id="15077" w:name="_MON_1290584514"/>
    <w:bookmarkEnd w:id="15070"/>
    <w:bookmarkEnd w:id="15071"/>
    <w:bookmarkEnd w:id="15072"/>
    <w:bookmarkEnd w:id="15073"/>
    <w:bookmarkEnd w:id="15074"/>
    <w:bookmarkEnd w:id="15075"/>
    <w:bookmarkEnd w:id="15076"/>
    <w:bookmarkEnd w:id="15077"/>
    <w:bookmarkStart w:id="15078" w:name="_MON_1290584807"/>
    <w:bookmarkEnd w:id="15078"/>
    <w:p w14:paraId="4868183D" w14:textId="77777777" w:rsidR="009722D5" w:rsidRPr="000E4E7F" w:rsidRDefault="009722D5" w:rsidP="00815F77">
      <w:pPr>
        <w:pStyle w:val="TH"/>
      </w:pPr>
      <w:r w:rsidRPr="000E4E7F">
        <w:object w:dxaOrig="8400" w:dyaOrig="5070" w14:anchorId="06CB0E0A">
          <v:shape id="_x0000_i1269" type="#_x0000_t75" style="width:421.65pt;height:254pt" o:ole="">
            <v:imagedata r:id="rId478" o:title=""/>
          </v:shape>
          <o:OLEObject Type="Embed" ProgID="Word.Picture.8" ShapeID="_x0000_i1269" DrawAspect="Content" ObjectID="_1651407181" r:id="rId479"/>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15079" w:name="_Toc20487687"/>
      <w:bookmarkStart w:id="15080" w:name="_Toc29342994"/>
      <w:bookmarkStart w:id="15081" w:name="_Toc29344133"/>
      <w:bookmarkStart w:id="15082" w:name="_Toc36567399"/>
      <w:bookmarkStart w:id="15083" w:name="_Toc36810863"/>
      <w:bookmarkStart w:id="15084" w:name="_Toc36847227"/>
      <w:bookmarkStart w:id="15085" w:name="_Toc36939880"/>
      <w:bookmarkStart w:id="15086" w:name="_Toc37082860"/>
      <w:r w:rsidRPr="000E4E7F">
        <w:lastRenderedPageBreak/>
        <w:t>9</w:t>
      </w:r>
      <w:r w:rsidRPr="000E4E7F">
        <w:tab/>
        <w:t>Specified and default radio configurations</w:t>
      </w:r>
      <w:bookmarkEnd w:id="15079"/>
      <w:bookmarkEnd w:id="15080"/>
      <w:bookmarkEnd w:id="15081"/>
      <w:bookmarkEnd w:id="15082"/>
      <w:bookmarkEnd w:id="15083"/>
      <w:bookmarkEnd w:id="15084"/>
      <w:bookmarkEnd w:id="15085"/>
      <w:bookmarkEnd w:id="15086"/>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15087" w:name="_Toc20487688"/>
      <w:bookmarkStart w:id="15088" w:name="_Toc29342995"/>
      <w:bookmarkStart w:id="15089" w:name="_Toc29344134"/>
      <w:bookmarkStart w:id="15090" w:name="_Toc36567400"/>
      <w:bookmarkStart w:id="15091" w:name="_Toc36810864"/>
      <w:bookmarkStart w:id="15092" w:name="_Toc36847228"/>
      <w:bookmarkStart w:id="15093" w:name="_Toc36939881"/>
      <w:bookmarkStart w:id="15094" w:name="_Toc37082861"/>
      <w:r w:rsidRPr="000E4E7F">
        <w:t>9.1</w:t>
      </w:r>
      <w:r w:rsidRPr="000E4E7F">
        <w:tab/>
        <w:t>Specified configurations</w:t>
      </w:r>
      <w:bookmarkEnd w:id="15087"/>
      <w:bookmarkEnd w:id="15088"/>
      <w:bookmarkEnd w:id="15089"/>
      <w:bookmarkEnd w:id="15090"/>
      <w:bookmarkEnd w:id="15091"/>
      <w:bookmarkEnd w:id="15092"/>
      <w:bookmarkEnd w:id="15093"/>
      <w:bookmarkEnd w:id="15094"/>
    </w:p>
    <w:p w14:paraId="6413B097" w14:textId="77777777" w:rsidR="009722D5" w:rsidRPr="000E4E7F" w:rsidRDefault="009722D5" w:rsidP="009722D5">
      <w:pPr>
        <w:pStyle w:val="Heading3"/>
        <w:ind w:left="0" w:firstLine="0"/>
      </w:pPr>
      <w:bookmarkStart w:id="15095" w:name="_Toc20487689"/>
      <w:bookmarkStart w:id="15096" w:name="_Toc29342996"/>
      <w:bookmarkStart w:id="15097" w:name="_Toc29344135"/>
      <w:bookmarkStart w:id="15098" w:name="_Toc36567401"/>
      <w:bookmarkStart w:id="15099" w:name="_Toc36810865"/>
      <w:bookmarkStart w:id="15100" w:name="_Toc36847229"/>
      <w:bookmarkStart w:id="15101" w:name="_Toc36939882"/>
      <w:bookmarkStart w:id="15102" w:name="_Toc37082862"/>
      <w:r w:rsidRPr="000E4E7F">
        <w:t>9.1.1</w:t>
      </w:r>
      <w:r w:rsidRPr="000E4E7F">
        <w:tab/>
        <w:t>Logical channel configurations</w:t>
      </w:r>
      <w:bookmarkEnd w:id="15095"/>
      <w:bookmarkEnd w:id="15096"/>
      <w:bookmarkEnd w:id="15097"/>
      <w:bookmarkEnd w:id="15098"/>
      <w:bookmarkEnd w:id="15099"/>
      <w:bookmarkEnd w:id="15100"/>
      <w:bookmarkEnd w:id="15101"/>
      <w:bookmarkEnd w:id="15102"/>
    </w:p>
    <w:p w14:paraId="626A89CA" w14:textId="77777777" w:rsidR="009722D5" w:rsidRPr="000E4E7F" w:rsidRDefault="009722D5" w:rsidP="009722D5">
      <w:pPr>
        <w:pStyle w:val="Heading4"/>
      </w:pPr>
      <w:bookmarkStart w:id="15103" w:name="_Toc20487690"/>
      <w:bookmarkStart w:id="15104" w:name="_Toc29342997"/>
      <w:bookmarkStart w:id="15105" w:name="_Toc29344136"/>
      <w:bookmarkStart w:id="15106" w:name="_Toc36567402"/>
      <w:bookmarkStart w:id="15107" w:name="_Toc36810866"/>
      <w:bookmarkStart w:id="15108" w:name="_Toc36847230"/>
      <w:bookmarkStart w:id="15109" w:name="_Toc36939883"/>
      <w:bookmarkStart w:id="15110" w:name="_Toc37082863"/>
      <w:r w:rsidRPr="000E4E7F">
        <w:t>9.1.1.1</w:t>
      </w:r>
      <w:r w:rsidRPr="000E4E7F">
        <w:tab/>
        <w:t>BCCH configuration</w:t>
      </w:r>
      <w:bookmarkEnd w:id="15103"/>
      <w:bookmarkEnd w:id="15104"/>
      <w:bookmarkEnd w:id="15105"/>
      <w:bookmarkEnd w:id="15106"/>
      <w:bookmarkEnd w:id="15107"/>
      <w:bookmarkEnd w:id="15108"/>
      <w:bookmarkEnd w:id="15109"/>
      <w:bookmarkEnd w:id="15110"/>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15111" w:name="_Toc20487691"/>
      <w:bookmarkStart w:id="15112" w:name="_Toc29342998"/>
      <w:bookmarkStart w:id="15113" w:name="_Toc29344137"/>
      <w:bookmarkStart w:id="15114" w:name="_Toc36567403"/>
      <w:bookmarkStart w:id="15115" w:name="_Toc36810867"/>
      <w:bookmarkStart w:id="15116" w:name="_Toc36847231"/>
      <w:bookmarkStart w:id="15117" w:name="_Toc36939884"/>
      <w:bookmarkStart w:id="15118" w:name="_Toc37082864"/>
      <w:r w:rsidRPr="000E4E7F">
        <w:t>9.1.1.2</w:t>
      </w:r>
      <w:r w:rsidRPr="000E4E7F">
        <w:tab/>
        <w:t>CCCH configuration</w:t>
      </w:r>
      <w:bookmarkEnd w:id="15111"/>
      <w:bookmarkEnd w:id="15112"/>
      <w:bookmarkEnd w:id="15113"/>
      <w:bookmarkEnd w:id="15114"/>
      <w:bookmarkEnd w:id="15115"/>
      <w:bookmarkEnd w:id="15116"/>
      <w:bookmarkEnd w:id="15117"/>
      <w:bookmarkEnd w:id="15118"/>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15119" w:name="_Toc20487692"/>
      <w:bookmarkStart w:id="15120" w:name="_Toc29342999"/>
      <w:bookmarkStart w:id="15121" w:name="_Toc29344138"/>
      <w:bookmarkStart w:id="15122" w:name="_Toc36567404"/>
      <w:bookmarkStart w:id="15123" w:name="_Toc36810868"/>
      <w:bookmarkStart w:id="15124" w:name="_Toc36847232"/>
      <w:bookmarkStart w:id="15125" w:name="_Toc36939885"/>
      <w:bookmarkStart w:id="15126" w:name="_Toc37082865"/>
      <w:r w:rsidRPr="000E4E7F">
        <w:t>9.1.1.3</w:t>
      </w:r>
      <w:r w:rsidRPr="000E4E7F">
        <w:tab/>
        <w:t>PCCH configuration</w:t>
      </w:r>
      <w:bookmarkEnd w:id="15119"/>
      <w:bookmarkEnd w:id="15120"/>
      <w:bookmarkEnd w:id="15121"/>
      <w:bookmarkEnd w:id="15122"/>
      <w:bookmarkEnd w:id="15123"/>
      <w:bookmarkEnd w:id="15124"/>
      <w:bookmarkEnd w:id="15125"/>
      <w:bookmarkEnd w:id="15126"/>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lastRenderedPageBreak/>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15127" w:name="_Toc20487693"/>
      <w:bookmarkStart w:id="15128" w:name="_Toc29343000"/>
      <w:bookmarkStart w:id="15129" w:name="_Toc29344139"/>
      <w:bookmarkStart w:id="15130" w:name="_Toc36567405"/>
      <w:bookmarkStart w:id="15131" w:name="_Toc36810869"/>
      <w:bookmarkStart w:id="15132" w:name="_Toc36847233"/>
      <w:bookmarkStart w:id="15133" w:name="_Toc36939886"/>
      <w:bookmarkStart w:id="15134" w:name="_Toc37082866"/>
      <w:r w:rsidRPr="000E4E7F">
        <w:t>9.1.1.4</w:t>
      </w:r>
      <w:r w:rsidRPr="000E4E7F">
        <w:tab/>
        <w:t>MCCH and MTCH configuration</w:t>
      </w:r>
      <w:bookmarkEnd w:id="15127"/>
      <w:bookmarkEnd w:id="15128"/>
      <w:bookmarkEnd w:id="15129"/>
      <w:bookmarkEnd w:id="15130"/>
      <w:bookmarkEnd w:id="15131"/>
      <w:bookmarkEnd w:id="15132"/>
      <w:bookmarkEnd w:id="15133"/>
      <w:bookmarkEnd w:id="15134"/>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15135" w:name="_Toc20487694"/>
      <w:bookmarkStart w:id="15136" w:name="_Toc29343001"/>
      <w:bookmarkStart w:id="15137" w:name="_Toc29344140"/>
      <w:bookmarkStart w:id="15138" w:name="_Toc36567406"/>
      <w:bookmarkStart w:id="15139" w:name="_Toc36810870"/>
      <w:bookmarkStart w:id="15140" w:name="_Toc36847234"/>
      <w:bookmarkStart w:id="15141" w:name="_Toc36939887"/>
      <w:bookmarkStart w:id="15142" w:name="_Toc37082867"/>
      <w:r w:rsidRPr="000E4E7F">
        <w:t>9.1.1.5</w:t>
      </w:r>
      <w:r w:rsidRPr="000E4E7F">
        <w:tab/>
        <w:t>SBCCH configuration</w:t>
      </w:r>
      <w:bookmarkEnd w:id="15135"/>
      <w:bookmarkEnd w:id="15136"/>
      <w:bookmarkEnd w:id="15137"/>
      <w:bookmarkEnd w:id="15138"/>
      <w:bookmarkEnd w:id="15139"/>
      <w:bookmarkEnd w:id="15140"/>
      <w:bookmarkEnd w:id="15141"/>
      <w:bookmarkEnd w:id="15142"/>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15143" w:name="_Toc20487695"/>
      <w:bookmarkStart w:id="15144" w:name="_Toc29343002"/>
      <w:bookmarkStart w:id="15145" w:name="_Toc29344141"/>
      <w:bookmarkStart w:id="15146" w:name="_Toc36567407"/>
      <w:bookmarkStart w:id="15147" w:name="_Toc36810871"/>
      <w:bookmarkStart w:id="15148" w:name="_Toc36847235"/>
      <w:bookmarkStart w:id="15149" w:name="_Toc36939888"/>
      <w:bookmarkStart w:id="15150" w:name="_Toc37082868"/>
      <w:r w:rsidRPr="000E4E7F">
        <w:t>9.1.1.6</w:t>
      </w:r>
      <w:r w:rsidRPr="000E4E7F">
        <w:tab/>
        <w:t>STCH configuration</w:t>
      </w:r>
      <w:bookmarkEnd w:id="15143"/>
      <w:bookmarkEnd w:id="15144"/>
      <w:bookmarkEnd w:id="15145"/>
      <w:bookmarkEnd w:id="15146"/>
      <w:bookmarkEnd w:id="15147"/>
      <w:bookmarkEnd w:id="15148"/>
      <w:bookmarkEnd w:id="15149"/>
      <w:bookmarkEnd w:id="15150"/>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lastRenderedPageBreak/>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15151" w:name="_Toc20487696"/>
      <w:bookmarkStart w:id="15152" w:name="_Toc29343003"/>
      <w:bookmarkStart w:id="15153" w:name="_Toc29344142"/>
      <w:bookmarkStart w:id="15154" w:name="_Toc36567408"/>
      <w:bookmarkStart w:id="15155" w:name="_Toc36810872"/>
      <w:bookmarkStart w:id="15156" w:name="_Toc36847236"/>
      <w:bookmarkStart w:id="15157" w:name="_Toc36939889"/>
      <w:bookmarkStart w:id="15158" w:name="_Toc37082869"/>
      <w:r w:rsidRPr="000E4E7F">
        <w:t>9.1.1.7</w:t>
      </w:r>
      <w:r w:rsidRPr="000E4E7F">
        <w:tab/>
        <w:t>SC-MCCH and SC-MTCH configuration</w:t>
      </w:r>
      <w:bookmarkEnd w:id="15151"/>
      <w:bookmarkEnd w:id="15152"/>
      <w:bookmarkEnd w:id="15153"/>
      <w:bookmarkEnd w:id="15154"/>
      <w:bookmarkEnd w:id="15155"/>
      <w:bookmarkEnd w:id="15156"/>
      <w:bookmarkEnd w:id="15157"/>
      <w:bookmarkEnd w:id="15158"/>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15159" w:name="_Toc20487697"/>
      <w:bookmarkStart w:id="15160" w:name="_Toc29343004"/>
      <w:bookmarkStart w:id="15161" w:name="_Toc29344143"/>
      <w:bookmarkStart w:id="15162" w:name="_Toc36567409"/>
      <w:bookmarkStart w:id="15163" w:name="_Toc36810873"/>
      <w:bookmarkStart w:id="15164" w:name="_Toc36847237"/>
      <w:bookmarkStart w:id="15165" w:name="_Toc36939890"/>
      <w:bookmarkStart w:id="15166" w:name="_Toc37082870"/>
      <w:r w:rsidRPr="000E4E7F">
        <w:t>9.1.1.8</w:t>
      </w:r>
      <w:r w:rsidRPr="000E4E7F">
        <w:tab/>
        <w:t>BR-BCCH configuration</w:t>
      </w:r>
      <w:bookmarkEnd w:id="15159"/>
      <w:bookmarkEnd w:id="15160"/>
      <w:bookmarkEnd w:id="15161"/>
      <w:bookmarkEnd w:id="15162"/>
      <w:bookmarkEnd w:id="15163"/>
      <w:bookmarkEnd w:id="15164"/>
      <w:bookmarkEnd w:id="15165"/>
      <w:bookmarkEnd w:id="15166"/>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15167" w:name="_Toc20487698"/>
      <w:bookmarkStart w:id="15168" w:name="_Toc29343005"/>
      <w:bookmarkStart w:id="15169" w:name="_Toc29344144"/>
      <w:bookmarkStart w:id="15170" w:name="_Toc36567410"/>
      <w:bookmarkStart w:id="15171" w:name="_Toc36810874"/>
      <w:bookmarkStart w:id="15172" w:name="_Toc36847238"/>
      <w:bookmarkStart w:id="15173" w:name="_Toc36939891"/>
      <w:bookmarkStart w:id="15174" w:name="_Toc37082871"/>
      <w:r w:rsidRPr="000E4E7F">
        <w:t>9.1.2</w:t>
      </w:r>
      <w:r w:rsidRPr="000E4E7F">
        <w:tab/>
        <w:t>SRB configurations</w:t>
      </w:r>
      <w:bookmarkEnd w:id="15167"/>
      <w:bookmarkEnd w:id="15168"/>
      <w:bookmarkEnd w:id="15169"/>
      <w:bookmarkEnd w:id="15170"/>
      <w:bookmarkEnd w:id="15171"/>
      <w:bookmarkEnd w:id="15172"/>
      <w:bookmarkEnd w:id="15173"/>
      <w:bookmarkEnd w:id="15174"/>
    </w:p>
    <w:p w14:paraId="298C8EE2" w14:textId="77777777" w:rsidR="009722D5" w:rsidRPr="000E4E7F" w:rsidRDefault="009722D5" w:rsidP="009722D5">
      <w:pPr>
        <w:pStyle w:val="Heading4"/>
        <w:ind w:left="0" w:firstLine="0"/>
      </w:pPr>
      <w:bookmarkStart w:id="15175" w:name="_Toc20487699"/>
      <w:bookmarkStart w:id="15176" w:name="_Toc29343006"/>
      <w:bookmarkStart w:id="15177" w:name="_Toc29344145"/>
      <w:bookmarkStart w:id="15178" w:name="_Toc36567411"/>
      <w:bookmarkStart w:id="15179" w:name="_Toc36810875"/>
      <w:bookmarkStart w:id="15180" w:name="_Toc36847239"/>
      <w:bookmarkStart w:id="15181" w:name="_Toc36939892"/>
      <w:bookmarkStart w:id="15182" w:name="_Toc37082872"/>
      <w:r w:rsidRPr="000E4E7F">
        <w:t>9.1.2.1</w:t>
      </w:r>
      <w:r w:rsidRPr="000E4E7F">
        <w:tab/>
        <w:t>SRB1</w:t>
      </w:r>
      <w:bookmarkEnd w:id="15175"/>
      <w:bookmarkEnd w:id="15176"/>
      <w:bookmarkEnd w:id="15177"/>
      <w:bookmarkEnd w:id="15178"/>
      <w:bookmarkEnd w:id="15179"/>
      <w:bookmarkEnd w:id="15180"/>
      <w:bookmarkEnd w:id="15181"/>
      <w:bookmarkEnd w:id="15182"/>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15183" w:name="_Toc20487700"/>
      <w:bookmarkStart w:id="15184" w:name="_Toc29343007"/>
      <w:bookmarkStart w:id="15185" w:name="_Toc29344146"/>
      <w:bookmarkStart w:id="15186" w:name="_Toc36567412"/>
      <w:bookmarkStart w:id="15187" w:name="_Toc36810876"/>
      <w:bookmarkStart w:id="15188" w:name="_Toc36847240"/>
      <w:bookmarkStart w:id="15189" w:name="_Toc36939893"/>
      <w:bookmarkStart w:id="15190" w:name="_Toc37082873"/>
      <w:r w:rsidRPr="000E4E7F">
        <w:t>9.1.2.1a</w:t>
      </w:r>
      <w:r w:rsidRPr="000E4E7F">
        <w:tab/>
        <w:t>SRB1bis</w:t>
      </w:r>
      <w:bookmarkEnd w:id="15183"/>
      <w:bookmarkEnd w:id="15184"/>
      <w:bookmarkEnd w:id="15185"/>
      <w:bookmarkEnd w:id="15186"/>
      <w:bookmarkEnd w:id="15187"/>
      <w:bookmarkEnd w:id="15188"/>
      <w:bookmarkEnd w:id="15189"/>
      <w:bookmarkEnd w:id="15190"/>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15191" w:name="_Toc20487701"/>
      <w:bookmarkStart w:id="15192" w:name="_Toc29343008"/>
      <w:bookmarkStart w:id="15193" w:name="_Toc29344147"/>
      <w:bookmarkStart w:id="15194" w:name="_Toc36567413"/>
      <w:bookmarkStart w:id="15195" w:name="_Toc36810877"/>
      <w:bookmarkStart w:id="15196" w:name="_Toc36847241"/>
      <w:bookmarkStart w:id="15197" w:name="_Toc36939894"/>
      <w:bookmarkStart w:id="15198" w:name="_Toc37082874"/>
      <w:r w:rsidRPr="000E4E7F">
        <w:t>9.1.2.2</w:t>
      </w:r>
      <w:r w:rsidRPr="000E4E7F">
        <w:tab/>
        <w:t>SRB2</w:t>
      </w:r>
      <w:bookmarkEnd w:id="15191"/>
      <w:bookmarkEnd w:id="15192"/>
      <w:bookmarkEnd w:id="15193"/>
      <w:bookmarkEnd w:id="15194"/>
      <w:bookmarkEnd w:id="15195"/>
      <w:bookmarkEnd w:id="15196"/>
      <w:bookmarkEnd w:id="15197"/>
      <w:bookmarkEnd w:id="15198"/>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15199" w:name="_Toc20487702"/>
      <w:bookmarkStart w:id="15200" w:name="_Toc29343009"/>
      <w:bookmarkStart w:id="15201" w:name="_Toc29344148"/>
      <w:bookmarkStart w:id="15202" w:name="_Toc36567414"/>
      <w:bookmarkStart w:id="15203" w:name="_Toc36810878"/>
      <w:bookmarkStart w:id="15204" w:name="_Toc36847242"/>
      <w:bookmarkStart w:id="15205" w:name="_Toc36939895"/>
      <w:bookmarkStart w:id="15206" w:name="_Toc37082875"/>
      <w:r w:rsidRPr="000E4E7F">
        <w:t>9.1.2.3</w:t>
      </w:r>
      <w:r w:rsidR="004975A6" w:rsidRPr="000E4E7F">
        <w:tab/>
        <w:t>SRB4</w:t>
      </w:r>
      <w:bookmarkEnd w:id="15199"/>
      <w:bookmarkEnd w:id="15200"/>
      <w:bookmarkEnd w:id="15201"/>
      <w:bookmarkEnd w:id="15202"/>
      <w:bookmarkEnd w:id="15203"/>
      <w:bookmarkEnd w:id="15204"/>
      <w:bookmarkEnd w:id="15205"/>
      <w:bookmarkEnd w:id="15206"/>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15207" w:name="_Toc20487703"/>
      <w:bookmarkStart w:id="15208" w:name="_Toc29343010"/>
      <w:bookmarkStart w:id="15209" w:name="_Toc29344149"/>
      <w:bookmarkStart w:id="15210" w:name="_Toc36567415"/>
      <w:bookmarkStart w:id="15211" w:name="_Toc36810879"/>
      <w:bookmarkStart w:id="15212" w:name="_Toc36847243"/>
      <w:bookmarkStart w:id="15213" w:name="_Toc36939896"/>
      <w:bookmarkStart w:id="15214" w:name="_Toc37082876"/>
      <w:r w:rsidRPr="000E4E7F">
        <w:t>9.2</w:t>
      </w:r>
      <w:r w:rsidRPr="000E4E7F">
        <w:tab/>
        <w:t>Default radio configurations</w:t>
      </w:r>
      <w:bookmarkEnd w:id="15207"/>
      <w:bookmarkEnd w:id="15208"/>
      <w:bookmarkEnd w:id="15209"/>
      <w:bookmarkEnd w:id="15210"/>
      <w:bookmarkEnd w:id="15211"/>
      <w:bookmarkEnd w:id="15212"/>
      <w:bookmarkEnd w:id="15213"/>
      <w:bookmarkEnd w:id="15214"/>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15215" w:name="OLE_LINK158"/>
      <w:bookmarkStart w:id="15216"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215"/>
      <w:bookmarkEnd w:id="15216"/>
    </w:p>
    <w:p w14:paraId="3F3979D8" w14:textId="77777777" w:rsidR="009722D5" w:rsidRPr="000E4E7F" w:rsidRDefault="009722D5" w:rsidP="009722D5">
      <w:pPr>
        <w:pStyle w:val="Heading3"/>
        <w:ind w:left="0" w:firstLine="0"/>
      </w:pPr>
      <w:bookmarkStart w:id="15217" w:name="_Toc20487704"/>
      <w:bookmarkStart w:id="15218" w:name="_Toc29343011"/>
      <w:bookmarkStart w:id="15219" w:name="_Toc29344150"/>
      <w:bookmarkStart w:id="15220" w:name="_Toc36567416"/>
      <w:bookmarkStart w:id="15221" w:name="_Toc36810880"/>
      <w:bookmarkStart w:id="15222" w:name="_Toc36847244"/>
      <w:bookmarkStart w:id="15223" w:name="_Toc36939897"/>
      <w:bookmarkStart w:id="15224" w:name="_Toc37082877"/>
      <w:r w:rsidRPr="000E4E7F">
        <w:lastRenderedPageBreak/>
        <w:t>9.2.1</w:t>
      </w:r>
      <w:r w:rsidRPr="000E4E7F">
        <w:tab/>
        <w:t>SRB configurations</w:t>
      </w:r>
      <w:bookmarkEnd w:id="15217"/>
      <w:bookmarkEnd w:id="15218"/>
      <w:bookmarkEnd w:id="15219"/>
      <w:bookmarkEnd w:id="15220"/>
      <w:bookmarkEnd w:id="15221"/>
      <w:bookmarkEnd w:id="15222"/>
      <w:bookmarkEnd w:id="15223"/>
      <w:bookmarkEnd w:id="15224"/>
    </w:p>
    <w:p w14:paraId="1B0424D8" w14:textId="77777777" w:rsidR="009722D5" w:rsidRPr="000E4E7F" w:rsidRDefault="009722D5" w:rsidP="009722D5">
      <w:pPr>
        <w:pStyle w:val="Heading4"/>
        <w:ind w:left="0" w:firstLine="0"/>
      </w:pPr>
      <w:bookmarkStart w:id="15225" w:name="OLE_LINK70"/>
      <w:bookmarkStart w:id="15226" w:name="OLE_LINK71"/>
      <w:bookmarkStart w:id="15227" w:name="_Toc20487705"/>
      <w:bookmarkStart w:id="15228" w:name="_Toc29343012"/>
      <w:bookmarkStart w:id="15229" w:name="_Toc29344151"/>
      <w:bookmarkStart w:id="15230" w:name="_Toc36567417"/>
      <w:bookmarkStart w:id="15231" w:name="_Toc36810881"/>
      <w:bookmarkStart w:id="15232" w:name="_Toc36847245"/>
      <w:bookmarkStart w:id="15233" w:name="_Toc36939898"/>
      <w:bookmarkStart w:id="15234" w:name="_Toc37082878"/>
      <w:r w:rsidRPr="000E4E7F">
        <w:t>9.2.1.1</w:t>
      </w:r>
      <w:bookmarkEnd w:id="15225"/>
      <w:bookmarkEnd w:id="15226"/>
      <w:r w:rsidRPr="000E4E7F">
        <w:tab/>
        <w:t>SRB1</w:t>
      </w:r>
      <w:bookmarkEnd w:id="15227"/>
      <w:bookmarkEnd w:id="15228"/>
      <w:bookmarkEnd w:id="15229"/>
      <w:bookmarkEnd w:id="15230"/>
      <w:bookmarkEnd w:id="15231"/>
      <w:bookmarkEnd w:id="15232"/>
      <w:bookmarkEnd w:id="15233"/>
      <w:bookmarkEnd w:id="15234"/>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15235" w:name="_Toc20487706"/>
      <w:bookmarkStart w:id="15236" w:name="_Toc29343013"/>
      <w:bookmarkStart w:id="15237" w:name="_Toc29344152"/>
      <w:bookmarkStart w:id="15238" w:name="_Toc36567418"/>
      <w:bookmarkStart w:id="15239" w:name="_Toc36810882"/>
      <w:bookmarkStart w:id="15240" w:name="_Toc36847246"/>
      <w:bookmarkStart w:id="15241" w:name="_Toc36939899"/>
      <w:bookmarkStart w:id="15242" w:name="_Toc37082879"/>
      <w:r w:rsidRPr="000E4E7F">
        <w:t>9.2.1.2</w:t>
      </w:r>
      <w:r w:rsidRPr="000E4E7F">
        <w:tab/>
        <w:t>SRB2</w:t>
      </w:r>
      <w:bookmarkEnd w:id="15235"/>
      <w:bookmarkEnd w:id="15236"/>
      <w:bookmarkEnd w:id="15237"/>
      <w:bookmarkEnd w:id="15238"/>
      <w:bookmarkEnd w:id="15239"/>
      <w:bookmarkEnd w:id="15240"/>
      <w:bookmarkEnd w:id="15241"/>
      <w:bookmarkEnd w:id="15242"/>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lastRenderedPageBreak/>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15243" w:name="_Toc20487707"/>
      <w:bookmarkStart w:id="15244" w:name="_Toc29343014"/>
      <w:bookmarkStart w:id="15245" w:name="_Toc29344153"/>
      <w:bookmarkStart w:id="15246" w:name="_Toc36567419"/>
      <w:bookmarkStart w:id="15247" w:name="_Toc36810883"/>
      <w:bookmarkStart w:id="15248" w:name="_Toc36847247"/>
      <w:bookmarkStart w:id="15249" w:name="_Toc36939900"/>
      <w:bookmarkStart w:id="15250" w:name="_Toc37082880"/>
      <w:r w:rsidRPr="000E4E7F">
        <w:t>9.2.2</w:t>
      </w:r>
      <w:r w:rsidRPr="000E4E7F">
        <w:tab/>
        <w:t>Default MAC main configuration</w:t>
      </w:r>
      <w:bookmarkEnd w:id="15243"/>
      <w:bookmarkEnd w:id="15244"/>
      <w:bookmarkEnd w:id="15245"/>
      <w:bookmarkEnd w:id="15246"/>
      <w:bookmarkEnd w:id="15247"/>
      <w:bookmarkEnd w:id="15248"/>
      <w:bookmarkEnd w:id="15249"/>
      <w:bookmarkEnd w:id="15250"/>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15251" w:name="OLE_LINK84"/>
            <w:bookmarkStart w:id="15252"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15253" w:name="OLE_LINK95"/>
            <w:bookmarkStart w:id="15254" w:name="OLE_LINK96"/>
            <w:r w:rsidRPr="000E4E7F">
              <w:rPr>
                <w:lang w:eastAsia="en-GB"/>
              </w:rPr>
              <w:t>release</w:t>
            </w:r>
            <w:bookmarkEnd w:id="15253"/>
            <w:bookmarkEnd w:id="15254"/>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15255" w:name="_Toc20487708"/>
      <w:bookmarkStart w:id="15256" w:name="_Toc29343015"/>
      <w:bookmarkStart w:id="15257" w:name="_Toc29344154"/>
      <w:bookmarkStart w:id="15258" w:name="_Toc36567420"/>
      <w:bookmarkStart w:id="15259" w:name="_Toc36810884"/>
      <w:bookmarkStart w:id="15260" w:name="_Toc36847248"/>
      <w:bookmarkStart w:id="15261" w:name="_Toc36939901"/>
      <w:bookmarkStart w:id="15262" w:name="_Toc37082881"/>
      <w:r w:rsidRPr="000E4E7F">
        <w:t>9.2.3</w:t>
      </w:r>
      <w:r w:rsidRPr="000E4E7F">
        <w:tab/>
        <w:t>Default semi-persistent scheduling configuration</w:t>
      </w:r>
      <w:bookmarkEnd w:id="15255"/>
      <w:bookmarkEnd w:id="15256"/>
      <w:bookmarkEnd w:id="15257"/>
      <w:bookmarkEnd w:id="15258"/>
      <w:bookmarkEnd w:id="15259"/>
      <w:bookmarkEnd w:id="15260"/>
      <w:bookmarkEnd w:id="15261"/>
      <w:bookmarkEnd w:id="1526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15263" w:name="_Toc20487709"/>
      <w:bookmarkStart w:id="15264" w:name="_Toc29343016"/>
      <w:bookmarkStart w:id="15265" w:name="_Toc29344155"/>
      <w:bookmarkStart w:id="15266" w:name="_Toc36567421"/>
      <w:bookmarkStart w:id="15267" w:name="_Toc36810885"/>
      <w:bookmarkStart w:id="15268" w:name="_Toc36847249"/>
      <w:bookmarkStart w:id="15269" w:name="_Toc36939902"/>
      <w:bookmarkStart w:id="15270" w:name="_Toc37082882"/>
      <w:r w:rsidRPr="000E4E7F">
        <w:t>9.2.4</w:t>
      </w:r>
      <w:bookmarkEnd w:id="15251"/>
      <w:bookmarkEnd w:id="15252"/>
      <w:r w:rsidRPr="000E4E7F">
        <w:tab/>
        <w:t>Default physical channel configuration</w:t>
      </w:r>
      <w:bookmarkEnd w:id="15263"/>
      <w:bookmarkEnd w:id="15264"/>
      <w:bookmarkEnd w:id="15265"/>
      <w:bookmarkEnd w:id="15266"/>
      <w:bookmarkEnd w:id="15267"/>
      <w:bookmarkEnd w:id="15268"/>
      <w:bookmarkEnd w:id="15269"/>
      <w:bookmarkEnd w:id="15270"/>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lastRenderedPageBreak/>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15271" w:name="_Toc20487710"/>
      <w:bookmarkStart w:id="15272" w:name="_Toc29343017"/>
      <w:bookmarkStart w:id="15273" w:name="_Toc29344156"/>
      <w:bookmarkStart w:id="15274" w:name="_Toc36567422"/>
      <w:bookmarkStart w:id="15275" w:name="_Toc36810886"/>
      <w:bookmarkStart w:id="15276" w:name="_Toc36847250"/>
      <w:bookmarkStart w:id="15277" w:name="_Toc36939903"/>
      <w:bookmarkStart w:id="15278" w:name="_Toc37082883"/>
      <w:r w:rsidRPr="000E4E7F">
        <w:t>9.2.5</w:t>
      </w:r>
      <w:r w:rsidRPr="000E4E7F">
        <w:tab/>
        <w:t>Default values timers and constants</w:t>
      </w:r>
      <w:bookmarkEnd w:id="15271"/>
      <w:bookmarkEnd w:id="15272"/>
      <w:bookmarkEnd w:id="15273"/>
      <w:bookmarkEnd w:id="15274"/>
      <w:bookmarkEnd w:id="15275"/>
      <w:bookmarkEnd w:id="15276"/>
      <w:bookmarkEnd w:id="15277"/>
      <w:bookmarkEnd w:id="15278"/>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lastRenderedPageBreak/>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15279" w:name="_Toc20487711"/>
      <w:bookmarkStart w:id="15280" w:name="_Toc29343018"/>
      <w:bookmarkStart w:id="15281" w:name="_Toc29344157"/>
      <w:bookmarkStart w:id="15282" w:name="_Toc36567423"/>
      <w:bookmarkStart w:id="15283" w:name="_Toc36810887"/>
      <w:bookmarkStart w:id="15284" w:name="_Toc36847251"/>
      <w:bookmarkStart w:id="15285" w:name="_Toc36939904"/>
      <w:bookmarkStart w:id="15286" w:name="_Toc37082884"/>
      <w:r w:rsidRPr="000E4E7F">
        <w:t>9.3</w:t>
      </w:r>
      <w:r w:rsidRPr="000E4E7F">
        <w:tab/>
        <w:t>Sidelink pre-configured parameters</w:t>
      </w:r>
      <w:bookmarkEnd w:id="15279"/>
      <w:bookmarkEnd w:id="15280"/>
      <w:bookmarkEnd w:id="15281"/>
      <w:bookmarkEnd w:id="15282"/>
      <w:bookmarkEnd w:id="15283"/>
      <w:bookmarkEnd w:id="15284"/>
      <w:bookmarkEnd w:id="15285"/>
      <w:bookmarkEnd w:id="15286"/>
    </w:p>
    <w:p w14:paraId="7E316CE7" w14:textId="77777777" w:rsidR="009722D5" w:rsidRPr="000E4E7F" w:rsidRDefault="009722D5" w:rsidP="009722D5">
      <w:pPr>
        <w:pStyle w:val="Heading3"/>
        <w:ind w:left="0" w:firstLine="0"/>
      </w:pPr>
      <w:bookmarkStart w:id="15287" w:name="_Toc20487712"/>
      <w:bookmarkStart w:id="15288" w:name="_Toc29343019"/>
      <w:bookmarkStart w:id="15289" w:name="_Toc29344158"/>
      <w:bookmarkStart w:id="15290" w:name="_Toc36567424"/>
      <w:bookmarkStart w:id="15291" w:name="_Toc36810888"/>
      <w:bookmarkStart w:id="15292" w:name="_Toc36847252"/>
      <w:bookmarkStart w:id="15293" w:name="_Toc36939905"/>
      <w:bookmarkStart w:id="15294" w:name="_Toc37082885"/>
      <w:r w:rsidRPr="000E4E7F">
        <w:t>9.3.1</w:t>
      </w:r>
      <w:r w:rsidRPr="000E4E7F">
        <w:tab/>
        <w:t>Specified parameters</w:t>
      </w:r>
      <w:bookmarkEnd w:id="15287"/>
      <w:bookmarkEnd w:id="15288"/>
      <w:bookmarkEnd w:id="15289"/>
      <w:bookmarkEnd w:id="15290"/>
      <w:bookmarkEnd w:id="15291"/>
      <w:bookmarkEnd w:id="15292"/>
      <w:bookmarkEnd w:id="15293"/>
      <w:bookmarkEnd w:id="15294"/>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15295" w:name="_Toc20487713"/>
      <w:bookmarkStart w:id="15296" w:name="_Toc29343020"/>
      <w:bookmarkStart w:id="15297" w:name="_Toc29344159"/>
      <w:bookmarkStart w:id="15298" w:name="_Toc36567425"/>
      <w:bookmarkStart w:id="15299" w:name="_Toc36810889"/>
      <w:bookmarkStart w:id="15300" w:name="_Toc36847253"/>
      <w:bookmarkStart w:id="15301" w:name="_Toc36939906"/>
      <w:bookmarkStart w:id="15302" w:name="_Toc37082886"/>
      <w:r w:rsidRPr="000E4E7F">
        <w:t>9.3.2</w:t>
      </w:r>
      <w:r w:rsidRPr="000E4E7F">
        <w:tab/>
        <w:t>Pre-configurable parameters</w:t>
      </w:r>
      <w:bookmarkEnd w:id="15295"/>
      <w:bookmarkEnd w:id="15296"/>
      <w:bookmarkEnd w:id="15297"/>
      <w:bookmarkEnd w:id="15298"/>
      <w:bookmarkEnd w:id="15299"/>
      <w:bookmarkEnd w:id="15300"/>
      <w:bookmarkEnd w:id="15301"/>
      <w:bookmarkEnd w:id="15302"/>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lastRenderedPageBreak/>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15303" w:name="_Toc20487714"/>
      <w:bookmarkStart w:id="15304" w:name="_Toc29343021"/>
      <w:bookmarkStart w:id="15305" w:name="_Toc29344160"/>
      <w:bookmarkStart w:id="15306" w:name="_Toc36567426"/>
      <w:bookmarkStart w:id="15307" w:name="_Toc36810890"/>
      <w:bookmarkStart w:id="15308" w:name="_Toc36847254"/>
      <w:bookmarkStart w:id="15309" w:name="_Toc36939907"/>
      <w:bookmarkStart w:id="15310" w:name="_Toc37082887"/>
      <w:r w:rsidRPr="000E4E7F">
        <w:t>–</w:t>
      </w:r>
      <w:r w:rsidRPr="000E4E7F">
        <w:tab/>
      </w:r>
      <w:r w:rsidRPr="000E4E7F">
        <w:rPr>
          <w:i/>
        </w:rPr>
        <w:t>SL-Preconfiguration</w:t>
      </w:r>
      <w:bookmarkEnd w:id="15303"/>
      <w:bookmarkEnd w:id="15304"/>
      <w:bookmarkEnd w:id="15305"/>
      <w:bookmarkEnd w:id="15306"/>
      <w:bookmarkEnd w:id="15307"/>
      <w:bookmarkEnd w:id="15308"/>
      <w:bookmarkEnd w:id="15309"/>
      <w:bookmarkEnd w:id="15310"/>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lastRenderedPageBreak/>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80087A" w:rsidRDefault="009722D5" w:rsidP="009722D5">
      <w:pPr>
        <w:pStyle w:val="PL"/>
        <w:shd w:val="clear" w:color="auto" w:fill="E6E6E6"/>
        <w:rPr>
          <w:lang w:val="sv-SE"/>
        </w:rPr>
      </w:pPr>
      <w:r w:rsidRPr="000E4E7F">
        <w:tab/>
      </w:r>
      <w:r w:rsidRPr="0080087A">
        <w:rPr>
          <w:lang w:val="sv-SE"/>
        </w:rPr>
        <w:t>numRetx-r13</w:t>
      </w:r>
      <w:r w:rsidRPr="0080087A">
        <w:rPr>
          <w:lang w:val="sv-SE"/>
        </w:rPr>
        <w:tab/>
      </w:r>
      <w:r w:rsidRPr="0080087A">
        <w:rPr>
          <w:lang w:val="sv-SE"/>
        </w:rPr>
        <w:tab/>
      </w:r>
      <w:r w:rsidRPr="0080087A">
        <w:rPr>
          <w:lang w:val="sv-SE"/>
        </w:rPr>
        <w:tab/>
      </w:r>
      <w:r w:rsidRPr="0080087A">
        <w:rPr>
          <w:lang w:val="sv-SE"/>
        </w:rPr>
        <w:tab/>
      </w:r>
      <w:r w:rsidRPr="0080087A">
        <w:rPr>
          <w:lang w:val="sv-SE"/>
        </w:rPr>
        <w:tab/>
        <w:t>INTEGER (0..3),</w:t>
      </w:r>
    </w:p>
    <w:p w14:paraId="59145503" w14:textId="77777777" w:rsidR="009722D5" w:rsidRPr="0080087A" w:rsidRDefault="009722D5" w:rsidP="009722D5">
      <w:pPr>
        <w:pStyle w:val="PL"/>
        <w:shd w:val="clear" w:color="auto" w:fill="E6E6E6"/>
        <w:rPr>
          <w:lang w:val="sv-SE"/>
        </w:rPr>
      </w:pPr>
      <w:r w:rsidRPr="0080087A">
        <w:rPr>
          <w:lang w:val="sv-SE"/>
        </w:rPr>
        <w:tab/>
        <w:t>numRepetition-r13</w:t>
      </w:r>
      <w:r w:rsidRPr="0080087A">
        <w:rPr>
          <w:lang w:val="sv-SE"/>
        </w:rPr>
        <w:tab/>
      </w:r>
      <w:r w:rsidRPr="0080087A">
        <w:rPr>
          <w:lang w:val="sv-SE"/>
        </w:rPr>
        <w:tab/>
      </w:r>
      <w:r w:rsidRPr="0080087A">
        <w:rPr>
          <w:lang w:val="sv-SE"/>
        </w:rPr>
        <w:tab/>
      </w:r>
      <w:r w:rsidRPr="0080087A">
        <w:rPr>
          <w:lang w:val="sv-SE"/>
        </w:rPr>
        <w:tab/>
        <w:t>INTEGER (1..50),</w:t>
      </w:r>
    </w:p>
    <w:p w14:paraId="7C0E4CA5" w14:textId="77777777" w:rsidR="009722D5" w:rsidRPr="000E4E7F" w:rsidRDefault="009722D5" w:rsidP="009722D5">
      <w:pPr>
        <w:pStyle w:val="PL"/>
        <w:shd w:val="clear" w:color="auto" w:fill="E6E6E6"/>
      </w:pPr>
      <w:r w:rsidRPr="0080087A">
        <w:rPr>
          <w:lang w:val="sv-SE"/>
        </w:rPr>
        <w:tab/>
      </w:r>
      <w:r w:rsidRPr="000E4E7F">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15311" w:name="_Toc20487715"/>
      <w:bookmarkStart w:id="15312" w:name="_Toc29343022"/>
      <w:bookmarkStart w:id="15313" w:name="_Toc29344161"/>
      <w:bookmarkStart w:id="15314" w:name="_Toc36567427"/>
      <w:bookmarkStart w:id="15315" w:name="_Toc36810891"/>
      <w:bookmarkStart w:id="15316" w:name="_Toc36847255"/>
      <w:bookmarkStart w:id="15317" w:name="_Toc36939908"/>
      <w:bookmarkStart w:id="15318" w:name="_Toc37082888"/>
      <w:r w:rsidRPr="000E4E7F">
        <w:t>–</w:t>
      </w:r>
      <w:r w:rsidRPr="000E4E7F">
        <w:tab/>
      </w:r>
      <w:r w:rsidRPr="000E4E7F">
        <w:rPr>
          <w:i/>
        </w:rPr>
        <w:t>SL-</w:t>
      </w:r>
      <w:r w:rsidRPr="000E4E7F">
        <w:rPr>
          <w:i/>
          <w:lang w:eastAsia="zh-CN"/>
        </w:rPr>
        <w:t>V2X-</w:t>
      </w:r>
      <w:r w:rsidRPr="000E4E7F">
        <w:rPr>
          <w:i/>
        </w:rPr>
        <w:t>Preconfiguration</w:t>
      </w:r>
      <w:bookmarkEnd w:id="15311"/>
      <w:bookmarkEnd w:id="15312"/>
      <w:bookmarkEnd w:id="15313"/>
      <w:bookmarkEnd w:id="15314"/>
      <w:bookmarkEnd w:id="15315"/>
      <w:bookmarkEnd w:id="15316"/>
      <w:bookmarkEnd w:id="15317"/>
      <w:bookmarkEnd w:id="15318"/>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n48, n50, n72, n75, n96, n100, spare13, spare12, spare11,</w:t>
      </w:r>
    </w:p>
    <w:p w14:paraId="2B2EED1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10, spare9, spare8, spare7, spare6, spare5, spare4,</w:t>
      </w:r>
    </w:p>
    <w:p w14:paraId="424A09A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spare3, spare2, spare1},</w:t>
      </w:r>
    </w:p>
    <w:p w14:paraId="2D605EE0" w14:textId="77777777" w:rsidR="009722D5" w:rsidRPr="004821CA" w:rsidRDefault="009722D5" w:rsidP="009722D5">
      <w:pPr>
        <w:pStyle w:val="PL"/>
        <w:shd w:val="clear" w:color="auto" w:fill="E6E6E6"/>
        <w:rPr>
          <w:lang w:val="sv-SE"/>
        </w:rPr>
      </w:pPr>
      <w:r w:rsidRPr="004821CA">
        <w:rPr>
          <w:lang w:val="sv-SE"/>
        </w:rPr>
        <w:tab/>
        <w:t>numSubchannel-r14</w:t>
      </w:r>
      <w:r w:rsidRPr="004821CA">
        <w:rPr>
          <w:lang w:val="sv-SE"/>
        </w:rPr>
        <w:tab/>
      </w:r>
      <w:r w:rsidRPr="004821CA">
        <w:rPr>
          <w:lang w:val="sv-SE"/>
        </w:rPr>
        <w:tab/>
      </w:r>
      <w:r w:rsidRPr="004821CA">
        <w:rPr>
          <w:lang w:val="sv-SE"/>
        </w:rPr>
        <w:tab/>
      </w:r>
      <w:r w:rsidRPr="004821CA">
        <w:rPr>
          <w:lang w:val="sv-SE"/>
        </w:rPr>
        <w:tab/>
      </w:r>
      <w:r w:rsidRPr="004821CA">
        <w:rPr>
          <w:lang w:val="sv-SE"/>
        </w:rPr>
        <w:tab/>
        <w:t>ENUMERATED {n1, n3, n5, n8, n10, n15, n20, spare1},</w:t>
      </w:r>
    </w:p>
    <w:p w14:paraId="652474BD" w14:textId="77777777" w:rsidR="009722D5" w:rsidRPr="004821CA" w:rsidRDefault="009722D5" w:rsidP="009722D5">
      <w:pPr>
        <w:pStyle w:val="PL"/>
        <w:shd w:val="clear" w:color="auto" w:fill="E6E6E6"/>
        <w:rPr>
          <w:lang w:val="sv-SE"/>
        </w:rPr>
      </w:pPr>
      <w:r w:rsidRPr="004821CA">
        <w:rPr>
          <w:lang w:val="sv-SE"/>
        </w:rPr>
        <w:tab/>
        <w:t>startRB-Subchannel-r14</w:t>
      </w:r>
      <w:r w:rsidRPr="004821CA">
        <w:rPr>
          <w:lang w:val="sv-SE"/>
        </w:rPr>
        <w:tab/>
      </w:r>
      <w:r w:rsidRPr="004821CA">
        <w:rPr>
          <w:lang w:val="sv-SE"/>
        </w:rPr>
        <w:tab/>
      </w:r>
      <w:r w:rsidRPr="004821CA">
        <w:rPr>
          <w:lang w:val="sv-SE"/>
        </w:rPr>
        <w:tab/>
      </w:r>
      <w:r w:rsidRPr="004821CA">
        <w:rPr>
          <w:lang w:val="sv-SE"/>
        </w:rPr>
        <w:tab/>
        <w:t>INTEGER (0..99),</w:t>
      </w:r>
    </w:p>
    <w:p w14:paraId="429F6DCC" w14:textId="77777777" w:rsidR="009722D5" w:rsidRPr="004821CA" w:rsidRDefault="009722D5" w:rsidP="009722D5">
      <w:pPr>
        <w:pStyle w:val="PL"/>
        <w:shd w:val="clear" w:color="auto" w:fill="E6E6E6"/>
        <w:rPr>
          <w:lang w:val="sv-SE"/>
        </w:rPr>
      </w:pPr>
      <w:r w:rsidRPr="004821CA">
        <w:rPr>
          <w:lang w:val="sv-SE"/>
        </w:rPr>
        <w:tab/>
        <w:t>startRB-PSCCH-Pool-r14</w:t>
      </w:r>
      <w:r w:rsidRPr="004821CA">
        <w:rPr>
          <w:lang w:val="sv-SE"/>
        </w:rPr>
        <w:tab/>
      </w:r>
      <w:r w:rsidRPr="004821CA">
        <w:rPr>
          <w:lang w:val="sv-SE"/>
        </w:rPr>
        <w:tab/>
      </w:r>
      <w:r w:rsidRPr="004821CA">
        <w:rPr>
          <w:lang w:val="sv-SE"/>
        </w:rPr>
        <w:tab/>
      </w:r>
      <w:r w:rsidRPr="004821CA">
        <w:rPr>
          <w:lang w:val="sv-SE"/>
        </w:rPr>
        <w:tab/>
        <w:t>INTEGER (0..99)</w:t>
      </w:r>
      <w:r w:rsidRPr="004821CA">
        <w:rPr>
          <w:lang w:val="sv-SE"/>
        </w:rPr>
        <w:tab/>
      </w:r>
      <w:r w:rsidRPr="004821CA">
        <w:rPr>
          <w:lang w:val="sv-SE"/>
        </w:rPr>
        <w:tab/>
      </w:r>
      <w:r w:rsidRPr="004821CA">
        <w:rPr>
          <w:lang w:val="sv-SE"/>
        </w:rPr>
        <w:tab/>
      </w:r>
      <w:r w:rsidRPr="004821CA">
        <w:rPr>
          <w:lang w:val="sv-SE"/>
        </w:rPr>
        <w:tab/>
        <w:t>OPTIONAL,</w:t>
      </w:r>
    </w:p>
    <w:p w14:paraId="7943FD9A" w14:textId="77777777" w:rsidR="009722D5" w:rsidRPr="004821CA" w:rsidRDefault="009722D5" w:rsidP="009722D5">
      <w:pPr>
        <w:pStyle w:val="PL"/>
        <w:shd w:val="clear" w:color="auto" w:fill="E6E6E6"/>
        <w:rPr>
          <w:lang w:val="sv-SE"/>
        </w:rPr>
      </w:pPr>
      <w:r w:rsidRPr="004821CA">
        <w:rPr>
          <w:lang w:val="sv-SE"/>
        </w:rPr>
        <w:tab/>
        <w:t>dataTxParameters-r14</w:t>
      </w:r>
      <w:r w:rsidRPr="004821CA">
        <w:rPr>
          <w:lang w:val="sv-SE"/>
        </w:rPr>
        <w:tab/>
      </w:r>
      <w:r w:rsidRPr="004821CA">
        <w:rPr>
          <w:lang w:val="sv-SE"/>
        </w:rPr>
        <w:tab/>
      </w:r>
      <w:r w:rsidRPr="004821CA">
        <w:rPr>
          <w:lang w:val="sv-SE"/>
        </w:rPr>
        <w:tab/>
      </w:r>
      <w:r w:rsidRPr="004821CA">
        <w:rPr>
          <w:lang w:val="sv-SE"/>
        </w:rPr>
        <w:tab/>
        <w:t>P0-SL-r12,</w:t>
      </w:r>
    </w:p>
    <w:p w14:paraId="4064FCA0" w14:textId="77777777" w:rsidR="009722D5" w:rsidRPr="004821CA" w:rsidRDefault="009722D5" w:rsidP="009722D5">
      <w:pPr>
        <w:pStyle w:val="PL"/>
        <w:shd w:val="clear" w:color="auto" w:fill="E6E6E6"/>
        <w:rPr>
          <w:lang w:val="sv-SE"/>
        </w:rPr>
      </w:pPr>
      <w:r w:rsidRPr="004821CA">
        <w:rPr>
          <w:lang w:val="sv-SE"/>
        </w:rPr>
        <w:tab/>
        <w:t>zoneID-r14</w:t>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INTEGER (0..7)</w:t>
      </w:r>
      <w:r w:rsidR="00497FBE" w:rsidRPr="004821CA">
        <w:rPr>
          <w:lang w:val="sv-SE"/>
        </w:rPr>
        <w:tab/>
      </w:r>
      <w:r w:rsidRPr="004821CA">
        <w:rPr>
          <w:lang w:val="sv-SE"/>
        </w:rPr>
        <w:tab/>
      </w:r>
      <w:r w:rsidRPr="004821CA">
        <w:rPr>
          <w:lang w:val="sv-SE"/>
        </w:rPr>
        <w:tab/>
      </w:r>
      <w:r w:rsidRPr="004821CA">
        <w:rPr>
          <w:lang w:val="sv-SE"/>
        </w:rPr>
        <w:tab/>
        <w:t>OPTIONAL,</w:t>
      </w:r>
    </w:p>
    <w:p w14:paraId="7D3C4D61" w14:textId="77777777" w:rsidR="00F72017" w:rsidRPr="004821CA" w:rsidRDefault="00F72017" w:rsidP="009722D5">
      <w:pPr>
        <w:pStyle w:val="PL"/>
        <w:shd w:val="clear" w:color="auto" w:fill="E6E6E6"/>
        <w:rPr>
          <w:lang w:val="sv-SE"/>
        </w:rPr>
      </w:pPr>
      <w:r w:rsidRPr="004821CA">
        <w:rPr>
          <w:lang w:val="sv-SE"/>
        </w:rPr>
        <w:tab/>
        <w:t>threshS-RSSI-CBR-r14</w:t>
      </w:r>
      <w:r w:rsidRPr="004821CA">
        <w:rPr>
          <w:lang w:val="sv-SE"/>
        </w:rPr>
        <w:tab/>
      </w:r>
      <w:r w:rsidRPr="004821CA">
        <w:rPr>
          <w:lang w:val="sv-SE"/>
        </w:rPr>
        <w:tab/>
      </w:r>
      <w:r w:rsidRPr="004821CA">
        <w:rPr>
          <w:lang w:val="sv-SE"/>
        </w:rPr>
        <w:tab/>
      </w:r>
      <w:r w:rsidRPr="004821CA">
        <w:rPr>
          <w:lang w:val="sv-SE"/>
        </w:rPr>
        <w:tab/>
      </w:r>
      <w:r w:rsidRPr="004821CA">
        <w:rPr>
          <w:lang w:val="sv-SE"/>
        </w:rPr>
        <w:tab/>
        <w:t>INTEGER (0..45)</w:t>
      </w:r>
      <w:r w:rsidRPr="004821CA">
        <w:rPr>
          <w:lang w:val="sv-SE"/>
        </w:rPr>
        <w:tab/>
      </w:r>
      <w:r w:rsidRPr="004821CA">
        <w:rPr>
          <w:lang w:val="sv-SE"/>
        </w:rPr>
        <w:tab/>
      </w:r>
      <w:r w:rsidRPr="004821CA">
        <w:rPr>
          <w:lang w:val="sv-SE"/>
        </w:rPr>
        <w:tab/>
      </w:r>
      <w:r w:rsidRPr="004821CA">
        <w:rPr>
          <w:lang w:val="sv-SE"/>
        </w:rPr>
        <w:tab/>
        <w:t>OPTIONAL,</w:t>
      </w:r>
    </w:p>
    <w:p w14:paraId="0D71787B" w14:textId="77777777" w:rsidR="009722D5" w:rsidRPr="004821CA" w:rsidRDefault="009722D5" w:rsidP="009722D5">
      <w:pPr>
        <w:pStyle w:val="PL"/>
        <w:shd w:val="clear" w:color="auto" w:fill="E6E6E6"/>
        <w:rPr>
          <w:lang w:val="sv-SE"/>
        </w:rPr>
      </w:pPr>
      <w:r w:rsidRPr="004821CA">
        <w:rPr>
          <w:lang w:val="sv-SE"/>
        </w:rPr>
        <w:tab/>
        <w:t>cbr-pssch-TxConfigList-r14</w:t>
      </w:r>
      <w:r w:rsidRPr="004821CA">
        <w:rPr>
          <w:lang w:val="sv-SE"/>
        </w:rPr>
        <w:tab/>
      </w:r>
      <w:r w:rsidRPr="004821CA">
        <w:rPr>
          <w:lang w:val="sv-SE"/>
        </w:rPr>
        <w:tab/>
      </w:r>
      <w:r w:rsidRPr="004821CA">
        <w:rPr>
          <w:lang w:val="sv-SE"/>
        </w:rPr>
        <w:tab/>
        <w:t>SL-CBR-</w:t>
      </w:r>
      <w:r w:rsidR="003C67FE" w:rsidRPr="004821CA">
        <w:rPr>
          <w:lang w:val="sv-SE"/>
        </w:rPr>
        <w:t>PPPP</w:t>
      </w:r>
      <w:r w:rsidRPr="004821CA">
        <w:rPr>
          <w:lang w:val="sv-SE"/>
        </w:rPr>
        <w:t>-Tx</w:t>
      </w:r>
      <w:r w:rsidR="003C67FE" w:rsidRPr="004821CA">
        <w:rPr>
          <w:lang w:val="sv-SE"/>
        </w:rPr>
        <w:t>Prec</w:t>
      </w:r>
      <w:r w:rsidRPr="004821CA">
        <w:rPr>
          <w:lang w:val="sv-SE"/>
        </w:rPr>
        <w:t>onfigList-r14</w:t>
      </w:r>
      <w:r w:rsidRPr="004821CA">
        <w:rPr>
          <w:lang w:val="sv-SE"/>
        </w:rPr>
        <w:tab/>
        <w:t>OPTIONAL,</w:t>
      </w:r>
    </w:p>
    <w:p w14:paraId="5527AC12" w14:textId="77777777" w:rsidR="009722D5" w:rsidRPr="000E4E7F" w:rsidRDefault="009722D5" w:rsidP="009722D5">
      <w:pPr>
        <w:pStyle w:val="PL"/>
        <w:shd w:val="clear" w:color="auto" w:fill="E6E6E6"/>
      </w:pPr>
      <w:r w:rsidRPr="004821CA">
        <w:rPr>
          <w:lang w:val="sv-SE"/>
        </w:rPr>
        <w:tab/>
      </w:r>
      <w:r w:rsidRPr="000E4E7F">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4821CA" w:rsidRDefault="009722D5" w:rsidP="00767A26">
      <w:pPr>
        <w:pStyle w:val="PL"/>
        <w:shd w:val="clear" w:color="auto" w:fill="E6E6E6"/>
        <w:rPr>
          <w:lang w:val="sv-SE"/>
        </w:rPr>
      </w:pPr>
      <w:r w:rsidRPr="000E4E7F">
        <w:tab/>
      </w:r>
      <w:r w:rsidRPr="004821CA">
        <w:rPr>
          <w:lang w:val="sv-SE"/>
        </w:rPr>
        <w:t>...</w:t>
      </w:r>
      <w:r w:rsidR="00767A26" w:rsidRPr="004821CA">
        <w:rPr>
          <w:lang w:val="sv-SE"/>
        </w:rPr>
        <w:t>,</w:t>
      </w:r>
    </w:p>
    <w:p w14:paraId="752E7FAB" w14:textId="77777777" w:rsidR="00767A26" w:rsidRPr="004821CA" w:rsidRDefault="00767A26" w:rsidP="00767A26">
      <w:pPr>
        <w:pStyle w:val="PL"/>
        <w:shd w:val="clear" w:color="auto" w:fill="E6E6E6"/>
        <w:rPr>
          <w:lang w:val="sv-SE"/>
        </w:rPr>
      </w:pPr>
      <w:r w:rsidRPr="004821CA">
        <w:rPr>
          <w:lang w:val="sv-SE"/>
        </w:rPr>
        <w:tab/>
        <w:t>[[</w:t>
      </w:r>
      <w:r w:rsidRPr="004821CA">
        <w:rPr>
          <w:lang w:val="sv-SE"/>
        </w:rPr>
        <w:tab/>
        <w:t>sl-MinT2ValueList-r15</w:t>
      </w:r>
      <w:r w:rsidRPr="004821CA">
        <w:rPr>
          <w:lang w:val="sv-SE"/>
        </w:rPr>
        <w:tab/>
      </w:r>
      <w:r w:rsidRPr="004821CA">
        <w:rPr>
          <w:lang w:val="sv-SE"/>
        </w:rPr>
        <w:tab/>
      </w:r>
      <w:r w:rsidRPr="004821CA">
        <w:rPr>
          <w:lang w:val="sv-SE"/>
        </w:rPr>
        <w:tab/>
        <w:t>SL-MinT2ValueList-r15</w:t>
      </w:r>
      <w:r w:rsidRPr="004821CA">
        <w:rPr>
          <w:lang w:val="sv-SE"/>
        </w:rPr>
        <w:tab/>
      </w:r>
      <w:r w:rsidRPr="004821CA">
        <w:rPr>
          <w:lang w:val="sv-SE"/>
        </w:rPr>
        <w:tab/>
      </w:r>
      <w:r w:rsidRPr="004821CA">
        <w:rPr>
          <w:lang w:val="sv-SE"/>
        </w:rPr>
        <w:tab/>
        <w:t>OPTIONAL,</w:t>
      </w:r>
    </w:p>
    <w:p w14:paraId="13E4B072" w14:textId="77777777" w:rsidR="00767A26" w:rsidRPr="000E4E7F" w:rsidRDefault="00767A26" w:rsidP="00767A26">
      <w:pPr>
        <w:pStyle w:val="PL"/>
        <w:shd w:val="clear" w:color="auto" w:fill="E6E6E6"/>
      </w:pPr>
      <w:r w:rsidRPr="004821CA">
        <w:rPr>
          <w:lang w:val="sv-SE"/>
        </w:rPr>
        <w:tab/>
      </w:r>
      <w:r w:rsidRPr="004821CA">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15319" w:name="_Toc20487716"/>
      <w:bookmarkStart w:id="15320" w:name="_Toc29343023"/>
      <w:bookmarkStart w:id="15321" w:name="_Toc29344162"/>
      <w:bookmarkStart w:id="15322" w:name="_Toc36567428"/>
      <w:bookmarkStart w:id="15323" w:name="_Toc36810892"/>
      <w:bookmarkStart w:id="15324" w:name="_Toc36847256"/>
      <w:bookmarkStart w:id="15325" w:name="_Toc36939909"/>
      <w:bookmarkStart w:id="15326" w:name="_Toc37082889"/>
      <w:r w:rsidRPr="000E4E7F">
        <w:t>10</w:t>
      </w:r>
      <w:r w:rsidRPr="000E4E7F">
        <w:tab/>
        <w:t>Radio information related interactions between network nodes</w:t>
      </w:r>
      <w:bookmarkEnd w:id="15319"/>
      <w:bookmarkEnd w:id="15320"/>
      <w:bookmarkEnd w:id="15321"/>
      <w:bookmarkEnd w:id="15322"/>
      <w:bookmarkEnd w:id="15323"/>
      <w:bookmarkEnd w:id="15324"/>
      <w:bookmarkEnd w:id="15325"/>
      <w:bookmarkEnd w:id="15326"/>
    </w:p>
    <w:p w14:paraId="7142D86F" w14:textId="77777777" w:rsidR="009722D5" w:rsidRPr="000E4E7F" w:rsidRDefault="009722D5" w:rsidP="009722D5">
      <w:pPr>
        <w:pStyle w:val="Heading2"/>
      </w:pPr>
      <w:bookmarkStart w:id="15327" w:name="_Toc20487717"/>
      <w:bookmarkStart w:id="15328" w:name="_Toc29343024"/>
      <w:bookmarkStart w:id="15329" w:name="_Toc29344163"/>
      <w:bookmarkStart w:id="15330" w:name="_Toc36567429"/>
      <w:bookmarkStart w:id="15331" w:name="_Toc36810893"/>
      <w:bookmarkStart w:id="15332" w:name="_Toc36847257"/>
      <w:bookmarkStart w:id="15333" w:name="_Toc36939910"/>
      <w:bookmarkStart w:id="15334" w:name="_Toc37082890"/>
      <w:r w:rsidRPr="000E4E7F">
        <w:t>10.1</w:t>
      </w:r>
      <w:r w:rsidRPr="000E4E7F">
        <w:tab/>
        <w:t>General</w:t>
      </w:r>
      <w:bookmarkEnd w:id="15327"/>
      <w:bookmarkEnd w:id="15328"/>
      <w:bookmarkEnd w:id="15329"/>
      <w:bookmarkEnd w:id="15330"/>
      <w:bookmarkEnd w:id="15331"/>
      <w:bookmarkEnd w:id="15332"/>
      <w:bookmarkEnd w:id="15333"/>
      <w:bookmarkEnd w:id="15334"/>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15335" w:name="_Toc20487718"/>
      <w:bookmarkStart w:id="15336" w:name="_Toc29343025"/>
      <w:bookmarkStart w:id="15337" w:name="_Toc29344164"/>
      <w:bookmarkStart w:id="15338" w:name="_Toc36567430"/>
      <w:bookmarkStart w:id="15339" w:name="_Toc36810894"/>
      <w:bookmarkStart w:id="15340" w:name="_Toc36847258"/>
      <w:bookmarkStart w:id="15341" w:name="_Toc36939911"/>
      <w:bookmarkStart w:id="15342" w:name="_Toc37082891"/>
      <w:r w:rsidRPr="000E4E7F">
        <w:t>10.2</w:t>
      </w:r>
      <w:r w:rsidRPr="000E4E7F">
        <w:tab/>
        <w:t>Inter-node RRC messages</w:t>
      </w:r>
      <w:bookmarkEnd w:id="15335"/>
      <w:bookmarkEnd w:id="15336"/>
      <w:bookmarkEnd w:id="15337"/>
      <w:bookmarkEnd w:id="15338"/>
      <w:bookmarkEnd w:id="15339"/>
      <w:bookmarkEnd w:id="15340"/>
      <w:bookmarkEnd w:id="15341"/>
      <w:bookmarkEnd w:id="15342"/>
    </w:p>
    <w:p w14:paraId="52559661" w14:textId="77777777" w:rsidR="009722D5" w:rsidRPr="000E4E7F" w:rsidRDefault="009722D5" w:rsidP="009722D5">
      <w:pPr>
        <w:pStyle w:val="Heading3"/>
      </w:pPr>
      <w:bookmarkStart w:id="15343" w:name="_Toc20487719"/>
      <w:bookmarkStart w:id="15344" w:name="_Toc29343026"/>
      <w:bookmarkStart w:id="15345" w:name="_Toc29344165"/>
      <w:bookmarkStart w:id="15346" w:name="_Toc36567431"/>
      <w:bookmarkStart w:id="15347" w:name="_Toc36810895"/>
      <w:bookmarkStart w:id="15348" w:name="_Toc36847259"/>
      <w:bookmarkStart w:id="15349" w:name="_Toc36939912"/>
      <w:bookmarkStart w:id="15350" w:name="_Toc37082892"/>
      <w:r w:rsidRPr="000E4E7F">
        <w:t>10.2.1</w:t>
      </w:r>
      <w:r w:rsidRPr="000E4E7F">
        <w:tab/>
        <w:t>General</w:t>
      </w:r>
      <w:bookmarkEnd w:id="15343"/>
      <w:bookmarkEnd w:id="15344"/>
      <w:bookmarkEnd w:id="15345"/>
      <w:bookmarkEnd w:id="15346"/>
      <w:bookmarkEnd w:id="15347"/>
      <w:bookmarkEnd w:id="15348"/>
      <w:bookmarkEnd w:id="15349"/>
      <w:bookmarkEnd w:id="15350"/>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15351" w:name="_Toc20487720"/>
      <w:bookmarkStart w:id="15352" w:name="_Toc29343027"/>
      <w:bookmarkStart w:id="15353" w:name="_Toc29344166"/>
      <w:bookmarkStart w:id="15354" w:name="_Toc36567432"/>
      <w:bookmarkStart w:id="15355" w:name="_Toc36810896"/>
      <w:bookmarkStart w:id="15356" w:name="_Toc36847260"/>
      <w:bookmarkStart w:id="15357" w:name="_Toc36939913"/>
      <w:bookmarkStart w:id="15358" w:name="_Toc37082893"/>
      <w:r w:rsidRPr="000E4E7F">
        <w:t>–</w:t>
      </w:r>
      <w:r w:rsidRPr="000E4E7F">
        <w:tab/>
      </w:r>
      <w:r w:rsidRPr="000E4E7F">
        <w:rPr>
          <w:i/>
          <w:noProof/>
        </w:rPr>
        <w:t>EUTRA-InterNodeDefinitions</w:t>
      </w:r>
      <w:bookmarkEnd w:id="15351"/>
      <w:bookmarkEnd w:id="15352"/>
      <w:bookmarkEnd w:id="15353"/>
      <w:bookmarkEnd w:id="15354"/>
      <w:bookmarkEnd w:id="15355"/>
      <w:bookmarkEnd w:id="15356"/>
      <w:bookmarkEnd w:id="15357"/>
      <w:bookmarkEnd w:id="15358"/>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1708A06" w14:textId="77777777" w:rsidR="00B26123" w:rsidRPr="00B26123" w:rsidRDefault="00B26123" w:rsidP="00B2612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359" w:author="cr4290 (R2-2003852)" w:date="2020-05-10T14:42:00Z"/>
          <w:rFonts w:ascii="Courier New" w:hAnsi="Courier New"/>
          <w:noProof/>
          <w:sz w:val="16"/>
        </w:rPr>
      </w:pPr>
      <w:ins w:id="15360" w:author="cr4290 (R2-2003852)" w:date="2020-05-10T14:42:00Z">
        <w:r w:rsidRPr="00B26123">
          <w:rPr>
            <w:rFonts w:ascii="Courier New" w:hAnsi="Courier New"/>
            <w:noProof/>
            <w:sz w:val="16"/>
          </w:rPr>
          <w:tab/>
          <w:t>DAPS-PowerCoordinationInfo-r16,</w:t>
        </w:r>
      </w:ins>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lastRenderedPageBreak/>
        <w:tab/>
        <w:t>maxBands,</w:t>
      </w:r>
    </w:p>
    <w:p w14:paraId="3D3F1DE1" w14:textId="77777777" w:rsidR="009722D5" w:rsidRPr="000E4E7F" w:rsidRDefault="009722D5" w:rsidP="009722D5">
      <w:pPr>
        <w:pStyle w:val="PL"/>
        <w:shd w:val="clear" w:color="auto" w:fill="E6E6E6"/>
      </w:pPr>
      <w:r w:rsidRPr="000E4E7F">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15361"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15361"/>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4821CA" w:rsidRDefault="009722D5" w:rsidP="009722D5">
      <w:pPr>
        <w:pStyle w:val="PL"/>
        <w:shd w:val="clear" w:color="auto" w:fill="E6E6E6"/>
        <w:rPr>
          <w:lang w:val="sv-SE"/>
        </w:rPr>
      </w:pPr>
      <w:r w:rsidRPr="000E4E7F">
        <w:tab/>
      </w:r>
      <w:r w:rsidRPr="004821CA">
        <w:rPr>
          <w:lang w:val="sv-SE"/>
        </w:rPr>
        <w:t>SystemInformationBlockType1,</w:t>
      </w:r>
    </w:p>
    <w:p w14:paraId="32DAD9BB" w14:textId="77777777" w:rsidR="009722D5" w:rsidRPr="004821CA" w:rsidRDefault="009722D5" w:rsidP="009722D5">
      <w:pPr>
        <w:pStyle w:val="PL"/>
        <w:shd w:val="clear" w:color="auto" w:fill="E6E6E6"/>
        <w:rPr>
          <w:lang w:val="sv-SE"/>
        </w:rPr>
      </w:pPr>
      <w:r w:rsidRPr="004821CA">
        <w:rPr>
          <w:lang w:val="sv-SE"/>
        </w:rPr>
        <w:tab/>
        <w:t>SystemInformationBlockType1-v890-IEs,</w:t>
      </w:r>
    </w:p>
    <w:p w14:paraId="10DFA604" w14:textId="77777777" w:rsidR="009722D5" w:rsidRPr="004821CA" w:rsidRDefault="009722D5" w:rsidP="009722D5">
      <w:pPr>
        <w:pStyle w:val="PL"/>
        <w:shd w:val="clear" w:color="auto" w:fill="E6E6E6"/>
        <w:rPr>
          <w:lang w:val="sv-SE"/>
        </w:rPr>
      </w:pPr>
      <w:r w:rsidRPr="004821CA">
        <w:rPr>
          <w:lang w:val="sv-SE"/>
        </w:rPr>
        <w:tab/>
        <w:t>SystemInformationBlockType2,</w:t>
      </w:r>
    </w:p>
    <w:p w14:paraId="6EF09B14" w14:textId="77777777" w:rsidR="009722D5" w:rsidRPr="000E4E7F" w:rsidRDefault="009722D5" w:rsidP="009722D5">
      <w:pPr>
        <w:pStyle w:val="PL"/>
        <w:shd w:val="clear" w:color="auto" w:fill="E6E6E6"/>
      </w:pPr>
      <w:r w:rsidRPr="004821CA">
        <w:rPr>
          <w:lang w:val="sv-SE"/>
        </w:rPr>
        <w:tab/>
      </w:r>
      <w:r w:rsidRPr="000E4E7F">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15362" w:name="_Toc20487721"/>
      <w:bookmarkStart w:id="15363" w:name="_Toc29343028"/>
      <w:bookmarkStart w:id="15364" w:name="_Toc29344167"/>
      <w:bookmarkStart w:id="15365" w:name="_Toc36567433"/>
      <w:bookmarkStart w:id="15366" w:name="_Toc36810897"/>
      <w:bookmarkStart w:id="15367" w:name="_Toc36847261"/>
      <w:bookmarkStart w:id="15368" w:name="_Toc36939914"/>
      <w:bookmarkStart w:id="15369" w:name="_Toc37082894"/>
      <w:r w:rsidRPr="000E4E7F">
        <w:t>10.2.2</w:t>
      </w:r>
      <w:r w:rsidRPr="000E4E7F">
        <w:tab/>
        <w:t>Message definitions</w:t>
      </w:r>
      <w:bookmarkEnd w:id="15362"/>
      <w:bookmarkEnd w:id="15363"/>
      <w:bookmarkEnd w:id="15364"/>
      <w:bookmarkEnd w:id="15365"/>
      <w:bookmarkEnd w:id="15366"/>
      <w:bookmarkEnd w:id="15367"/>
      <w:bookmarkEnd w:id="15368"/>
      <w:bookmarkEnd w:id="15369"/>
    </w:p>
    <w:p w14:paraId="0E05A5B0" w14:textId="77777777" w:rsidR="009722D5" w:rsidRPr="000E4E7F" w:rsidRDefault="009722D5" w:rsidP="009722D5">
      <w:pPr>
        <w:pStyle w:val="Heading4"/>
      </w:pPr>
      <w:bookmarkStart w:id="15370" w:name="_Toc20487722"/>
      <w:bookmarkStart w:id="15371" w:name="_Toc29343029"/>
      <w:bookmarkStart w:id="15372" w:name="_Toc29344168"/>
      <w:bookmarkStart w:id="15373" w:name="_Toc36567434"/>
      <w:bookmarkStart w:id="15374" w:name="_Toc36810898"/>
      <w:bookmarkStart w:id="15375" w:name="_Toc36847262"/>
      <w:bookmarkStart w:id="15376" w:name="_Toc36939915"/>
      <w:bookmarkStart w:id="15377" w:name="_Toc37082895"/>
      <w:r w:rsidRPr="000E4E7F">
        <w:t>–</w:t>
      </w:r>
      <w:r w:rsidRPr="000E4E7F">
        <w:tab/>
      </w:r>
      <w:r w:rsidRPr="000E4E7F">
        <w:rPr>
          <w:i/>
        </w:rPr>
        <w:t>HandoverCommand</w:t>
      </w:r>
      <w:bookmarkEnd w:id="15370"/>
      <w:bookmarkEnd w:id="15371"/>
      <w:bookmarkEnd w:id="15372"/>
      <w:bookmarkEnd w:id="15373"/>
      <w:bookmarkEnd w:id="15374"/>
      <w:bookmarkEnd w:id="15375"/>
      <w:bookmarkEnd w:id="15376"/>
      <w:bookmarkEnd w:id="15377"/>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77FE18BC"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6A07D4D6"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7D0F5A"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15378" w:name="_Toc20487723"/>
      <w:bookmarkStart w:id="15379" w:name="_Toc29343030"/>
      <w:bookmarkStart w:id="15380" w:name="_Toc29344169"/>
      <w:bookmarkStart w:id="15381" w:name="_Toc36567435"/>
      <w:bookmarkStart w:id="15382" w:name="_Toc36810899"/>
      <w:bookmarkStart w:id="15383" w:name="_Toc36847263"/>
      <w:bookmarkStart w:id="15384" w:name="_Toc36939916"/>
      <w:bookmarkStart w:id="15385" w:name="_Toc37082896"/>
      <w:r w:rsidRPr="000E4E7F">
        <w:t>–</w:t>
      </w:r>
      <w:r w:rsidRPr="000E4E7F">
        <w:tab/>
      </w:r>
      <w:r w:rsidRPr="000E4E7F">
        <w:rPr>
          <w:i/>
        </w:rPr>
        <w:t>HandoverPreparationInformation</w:t>
      </w:r>
      <w:bookmarkEnd w:id="15378"/>
      <w:bookmarkEnd w:id="15379"/>
      <w:bookmarkEnd w:id="15380"/>
      <w:bookmarkEnd w:id="15381"/>
      <w:bookmarkEnd w:id="15382"/>
      <w:bookmarkEnd w:id="15383"/>
      <w:bookmarkEnd w:id="15384"/>
      <w:bookmarkEnd w:id="15385"/>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F5AF003"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EB67C7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9D248E9"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3E24D596" w:rsidR="00D566A4" w:rsidRPr="000E4E7F" w:rsidRDefault="0050633E" w:rsidP="00D566A4">
            <w:pPr>
              <w:pStyle w:val="TAL"/>
              <w:rPr>
                <w:rFonts w:eastAsia="SimSun"/>
                <w:kern w:val="2"/>
                <w:lang w:eastAsia="ko-KR"/>
              </w:rPr>
            </w:pPr>
            <w:ins w:id="15386" w:author="CR4256r1 (R2-2003906)" w:date="2020-05-07T16:11: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5387" w:author="CR4256r1 (R2-2003906)" w:date="2020-05-07T16:11:00Z">
              <w:r w:rsidR="00D566A4" w:rsidRPr="000E4E7F" w:rsidDel="0050633E">
                <w:rPr>
                  <w:rFonts w:eastAsia="SimSun"/>
                  <w:kern w:val="2"/>
                  <w:lang w:eastAsia="ko-KR"/>
                </w:rPr>
                <w:delText>Included</w:delText>
              </w:r>
            </w:del>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67215375" w:rsidR="00D566A4" w:rsidRPr="000E4E7F" w:rsidRDefault="0050633E" w:rsidP="00D566A4">
            <w:pPr>
              <w:pStyle w:val="TAL"/>
              <w:rPr>
                <w:rFonts w:eastAsia="SimSun"/>
                <w:kern w:val="2"/>
                <w:lang w:eastAsia="ko-KR"/>
              </w:rPr>
            </w:pPr>
            <w:ins w:id="15388" w:author="CR4256r1 (R2-2003906)" w:date="2020-05-07T16:11:00Z">
              <w:r>
                <w:rPr>
                  <w:rFonts w:eastAsia="SimSun" w:hint="eastAsia"/>
                  <w:kern w:val="2"/>
                  <w:lang w:eastAsia="ko-KR"/>
                </w:rPr>
                <w:t>May be included if UE Radio Capability ID is used for the UE. Included otherwise.</w:t>
              </w:r>
            </w:ins>
            <w:del w:id="15389" w:author="CR4256r1 (R2-2003906)" w:date="2020-05-07T16:11:00Z">
              <w:r w:rsidR="00D566A4" w:rsidRPr="000E4E7F" w:rsidDel="0050633E">
                <w:rPr>
                  <w:rFonts w:eastAsia="SimSun"/>
                  <w:kern w:val="2"/>
                  <w:lang w:eastAsia="ko-KR"/>
                </w:rPr>
                <w:delText>Included</w:delText>
              </w:r>
            </w:del>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15390" w:name="_Toc20487724"/>
      <w:bookmarkStart w:id="15391" w:name="_Toc29343031"/>
      <w:bookmarkStart w:id="15392" w:name="_Toc29344170"/>
      <w:bookmarkStart w:id="15393" w:name="_Toc36567436"/>
      <w:bookmarkStart w:id="15394" w:name="_Toc36810900"/>
      <w:bookmarkStart w:id="15395" w:name="_Toc36847264"/>
      <w:bookmarkStart w:id="15396" w:name="_Toc36939917"/>
      <w:bookmarkStart w:id="15397" w:name="_Toc37082897"/>
      <w:r w:rsidRPr="000E4E7F">
        <w:t>–</w:t>
      </w:r>
      <w:r w:rsidRPr="000E4E7F">
        <w:tab/>
      </w:r>
      <w:r w:rsidRPr="000E4E7F">
        <w:rPr>
          <w:i/>
        </w:rPr>
        <w:t>SCG-Config</w:t>
      </w:r>
      <w:bookmarkEnd w:id="15390"/>
      <w:bookmarkEnd w:id="15391"/>
      <w:bookmarkEnd w:id="15392"/>
      <w:bookmarkEnd w:id="15393"/>
      <w:bookmarkEnd w:id="15394"/>
      <w:bookmarkEnd w:id="15395"/>
      <w:bookmarkEnd w:id="15396"/>
      <w:bookmarkEnd w:id="15397"/>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45B8833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528FA602"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6BE0755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lastRenderedPageBreak/>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15398" w:name="_Toc20487725"/>
      <w:bookmarkStart w:id="15399" w:name="_Toc29343032"/>
      <w:bookmarkStart w:id="15400" w:name="_Toc29344171"/>
      <w:bookmarkStart w:id="15401" w:name="_Toc36567437"/>
      <w:bookmarkStart w:id="15402" w:name="_Toc36810901"/>
      <w:bookmarkStart w:id="15403" w:name="_Toc36847265"/>
      <w:bookmarkStart w:id="15404" w:name="_Toc36939918"/>
      <w:bookmarkStart w:id="15405" w:name="_Toc37082898"/>
      <w:r w:rsidRPr="000E4E7F">
        <w:t>–</w:t>
      </w:r>
      <w:r w:rsidRPr="000E4E7F">
        <w:tab/>
      </w:r>
      <w:r w:rsidRPr="000E4E7F">
        <w:rPr>
          <w:i/>
        </w:rPr>
        <w:t>SCG-ConfigInfo</w:t>
      </w:r>
      <w:bookmarkEnd w:id="15398"/>
      <w:bookmarkEnd w:id="15399"/>
      <w:bookmarkEnd w:id="15400"/>
      <w:bookmarkEnd w:id="15401"/>
      <w:bookmarkEnd w:id="15402"/>
      <w:bookmarkEnd w:id="15403"/>
      <w:bookmarkEnd w:id="15404"/>
      <w:bookmarkEnd w:id="15405"/>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7AEBCB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258A7CB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4CE04AB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lastRenderedPageBreak/>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4821CA" w:rsidRDefault="009722D5" w:rsidP="009722D5">
      <w:pPr>
        <w:pStyle w:val="PL"/>
        <w:shd w:val="clear" w:color="auto" w:fill="E6E6E6"/>
        <w:rPr>
          <w:lang w:val="sv-SE"/>
        </w:rPr>
      </w:pPr>
      <w:r w:rsidRPr="000E4E7F">
        <w:tab/>
      </w:r>
      <w:r w:rsidRPr="004821CA">
        <w:rPr>
          <w:lang w:val="sv-SE"/>
        </w:rPr>
        <w:t>maxSCH-TB-BitsDL-r12</w:t>
      </w:r>
      <w:r w:rsidRPr="004821CA">
        <w:rPr>
          <w:lang w:val="sv-SE"/>
        </w:rPr>
        <w:tab/>
      </w:r>
      <w:r w:rsidRPr="004821CA">
        <w:rPr>
          <w:lang w:val="sv-SE"/>
        </w:rPr>
        <w:tab/>
      </w:r>
      <w:r w:rsidRPr="004821CA">
        <w:rPr>
          <w:lang w:val="sv-SE"/>
        </w:rPr>
        <w:tab/>
      </w:r>
      <w:r w:rsidRPr="004821CA">
        <w:rPr>
          <w:lang w:val="sv-SE"/>
        </w:rPr>
        <w:tab/>
        <w:t>INTEGER (1..100),</w:t>
      </w:r>
    </w:p>
    <w:p w14:paraId="5689463B" w14:textId="77777777" w:rsidR="009722D5" w:rsidRPr="004821CA" w:rsidRDefault="009722D5" w:rsidP="009722D5">
      <w:pPr>
        <w:pStyle w:val="PL"/>
        <w:shd w:val="clear" w:color="auto" w:fill="E6E6E6"/>
        <w:rPr>
          <w:lang w:val="sv-SE"/>
        </w:rPr>
      </w:pPr>
      <w:r w:rsidRPr="004821CA">
        <w:rPr>
          <w:lang w:val="sv-SE"/>
        </w:rPr>
        <w:tab/>
        <w:t>maxSCH-TB-BitsUL-r12</w:t>
      </w:r>
      <w:r w:rsidRPr="004821CA">
        <w:rPr>
          <w:lang w:val="sv-SE"/>
        </w:rPr>
        <w:tab/>
      </w:r>
      <w:r w:rsidRPr="004821CA">
        <w:rPr>
          <w:lang w:val="sv-SE"/>
        </w:rPr>
        <w:tab/>
      </w:r>
      <w:r w:rsidRPr="004821CA">
        <w:rPr>
          <w:lang w:val="sv-SE"/>
        </w:rPr>
        <w:tab/>
      </w:r>
      <w:r w:rsidRPr="004821CA">
        <w:rPr>
          <w:lang w:val="sv-SE"/>
        </w:rPr>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15406" w:name="_Toc20487726"/>
      <w:bookmarkStart w:id="15407" w:name="_Toc29343033"/>
      <w:bookmarkStart w:id="15408" w:name="_Toc29344172"/>
      <w:bookmarkStart w:id="15409" w:name="_Toc36567438"/>
      <w:bookmarkStart w:id="15410" w:name="_Toc36810902"/>
      <w:bookmarkStart w:id="15411" w:name="_Toc36847266"/>
      <w:bookmarkStart w:id="15412" w:name="_Toc36939919"/>
      <w:bookmarkStart w:id="15413" w:name="_Toc37082899"/>
      <w:r w:rsidRPr="000E4E7F">
        <w:t>–</w:t>
      </w:r>
      <w:r w:rsidRPr="000E4E7F">
        <w:tab/>
      </w:r>
      <w:r w:rsidRPr="000E4E7F">
        <w:rPr>
          <w:i/>
        </w:rPr>
        <w:t>UEPagingCoverageInformation</w:t>
      </w:r>
      <w:bookmarkEnd w:id="15406"/>
      <w:bookmarkEnd w:id="15407"/>
      <w:bookmarkEnd w:id="15408"/>
      <w:bookmarkEnd w:id="15409"/>
      <w:bookmarkEnd w:id="15410"/>
      <w:bookmarkEnd w:id="15411"/>
      <w:bookmarkEnd w:id="15412"/>
      <w:bookmarkEnd w:id="15413"/>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lastRenderedPageBreak/>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7 NULL,</w:t>
      </w:r>
    </w:p>
    <w:p w14:paraId="38905767"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1475DC64" w14:textId="77777777" w:rsidR="009722D5" w:rsidRPr="004821CA" w:rsidRDefault="009722D5" w:rsidP="0072507F">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0894B73B"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15414" w:name="_Toc20487727"/>
      <w:bookmarkStart w:id="15415" w:name="_Toc29343034"/>
      <w:bookmarkStart w:id="15416" w:name="_Toc29344173"/>
      <w:bookmarkStart w:id="15417" w:name="_Toc36567439"/>
      <w:bookmarkStart w:id="15418" w:name="_Toc36810903"/>
      <w:bookmarkStart w:id="15419" w:name="_Toc36847267"/>
      <w:bookmarkStart w:id="15420" w:name="_Toc36939920"/>
      <w:bookmarkStart w:id="15421" w:name="_Toc37082900"/>
      <w:r w:rsidRPr="000E4E7F">
        <w:t>–</w:t>
      </w:r>
      <w:r w:rsidRPr="000E4E7F">
        <w:tab/>
      </w:r>
      <w:r w:rsidRPr="000E4E7F">
        <w:rPr>
          <w:i/>
        </w:rPr>
        <w:t>UERadioAccessCapabilityInformation</w:t>
      </w:r>
      <w:bookmarkEnd w:id="15414"/>
      <w:bookmarkEnd w:id="15415"/>
      <w:bookmarkEnd w:id="15416"/>
      <w:bookmarkEnd w:id="15417"/>
      <w:bookmarkEnd w:id="15418"/>
      <w:bookmarkEnd w:id="15419"/>
      <w:bookmarkEnd w:id="15420"/>
      <w:bookmarkEnd w:id="15421"/>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1B708D4B"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47E93E0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59FD6CD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15422" w:name="_Toc20487728"/>
      <w:bookmarkStart w:id="15423" w:name="_Toc29343035"/>
      <w:bookmarkStart w:id="15424" w:name="_Toc29344174"/>
      <w:bookmarkStart w:id="15425" w:name="_Toc36567440"/>
      <w:bookmarkStart w:id="15426" w:name="_Toc36810904"/>
      <w:bookmarkStart w:id="15427" w:name="_Toc36847268"/>
      <w:bookmarkStart w:id="15428" w:name="_Toc36939921"/>
      <w:bookmarkStart w:id="15429" w:name="_Toc37082901"/>
      <w:r w:rsidRPr="000E4E7F">
        <w:t>–</w:t>
      </w:r>
      <w:r w:rsidRPr="000E4E7F">
        <w:tab/>
      </w:r>
      <w:r w:rsidRPr="000E4E7F">
        <w:rPr>
          <w:i/>
        </w:rPr>
        <w:t>UERadioPagingInformation</w:t>
      </w:r>
      <w:bookmarkEnd w:id="15422"/>
      <w:bookmarkEnd w:id="15423"/>
      <w:bookmarkEnd w:id="15424"/>
      <w:bookmarkEnd w:id="15425"/>
      <w:bookmarkEnd w:id="15426"/>
      <w:bookmarkEnd w:id="15427"/>
      <w:bookmarkEnd w:id="15428"/>
      <w:bookmarkEnd w:id="15429"/>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7 NULL,</w:t>
      </w:r>
    </w:p>
    <w:p w14:paraId="27B6F30E"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6 NULL, spare5 NULL, spare4 NULL,</w:t>
      </w:r>
    </w:p>
    <w:p w14:paraId="30973030"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t>spare3 NULL, spare2 NULL, spare1 NULL</w:t>
      </w:r>
    </w:p>
    <w:p w14:paraId="33205B95"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15430" w:name="_Toc20487729"/>
      <w:bookmarkStart w:id="15431" w:name="_Toc29343036"/>
      <w:bookmarkStart w:id="15432" w:name="_Toc29344175"/>
      <w:bookmarkStart w:id="15433" w:name="_Toc36567441"/>
      <w:bookmarkStart w:id="15434" w:name="_Toc36810905"/>
      <w:bookmarkStart w:id="15435" w:name="_Toc36847269"/>
      <w:bookmarkStart w:id="15436" w:name="_Toc36939922"/>
      <w:bookmarkStart w:id="15437" w:name="_Toc37082902"/>
      <w:r w:rsidRPr="000E4E7F">
        <w:lastRenderedPageBreak/>
        <w:t>10.3</w:t>
      </w:r>
      <w:r w:rsidRPr="000E4E7F">
        <w:tab/>
        <w:t>Inter-node RRC information element definitions</w:t>
      </w:r>
      <w:bookmarkEnd w:id="15430"/>
      <w:bookmarkEnd w:id="15431"/>
      <w:bookmarkEnd w:id="15432"/>
      <w:bookmarkEnd w:id="15433"/>
      <w:bookmarkEnd w:id="15434"/>
      <w:bookmarkEnd w:id="15435"/>
      <w:bookmarkEnd w:id="15436"/>
      <w:bookmarkEnd w:id="15437"/>
    </w:p>
    <w:p w14:paraId="7573C36C" w14:textId="77777777" w:rsidR="009722D5" w:rsidRPr="000E4E7F" w:rsidRDefault="009722D5" w:rsidP="009722D5">
      <w:pPr>
        <w:pStyle w:val="Heading4"/>
        <w:rPr>
          <w:i/>
          <w:noProof/>
        </w:rPr>
      </w:pPr>
      <w:bookmarkStart w:id="15438" w:name="_Toc20487730"/>
      <w:bookmarkStart w:id="15439" w:name="_Toc29343037"/>
      <w:bookmarkStart w:id="15440" w:name="_Toc29344176"/>
      <w:bookmarkStart w:id="15441" w:name="_Toc36567442"/>
      <w:bookmarkStart w:id="15442" w:name="_Toc36810906"/>
      <w:bookmarkStart w:id="15443" w:name="_Toc36847270"/>
      <w:bookmarkStart w:id="15444" w:name="_Toc36939923"/>
      <w:bookmarkStart w:id="15445" w:name="_Toc37082903"/>
      <w:r w:rsidRPr="000E4E7F">
        <w:t>–</w:t>
      </w:r>
      <w:r w:rsidRPr="000E4E7F">
        <w:tab/>
      </w:r>
      <w:r w:rsidRPr="000E4E7F">
        <w:rPr>
          <w:i/>
        </w:rPr>
        <w:t>AS-Config</w:t>
      </w:r>
      <w:bookmarkEnd w:id="15438"/>
      <w:bookmarkEnd w:id="15439"/>
      <w:bookmarkEnd w:id="15440"/>
      <w:bookmarkEnd w:id="15441"/>
      <w:bookmarkEnd w:id="15442"/>
      <w:bookmarkEnd w:id="15443"/>
      <w:bookmarkEnd w:id="15444"/>
      <w:bookmarkEnd w:id="15445"/>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lastRenderedPageBreak/>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15446" w:name="_Toc20487731"/>
      <w:bookmarkStart w:id="15447" w:name="_Toc29343038"/>
      <w:bookmarkStart w:id="15448" w:name="_Toc29344177"/>
      <w:bookmarkStart w:id="15449" w:name="_Toc36567443"/>
      <w:bookmarkStart w:id="15450" w:name="_Toc36810907"/>
      <w:bookmarkStart w:id="15451" w:name="_Toc36847271"/>
      <w:bookmarkStart w:id="15452" w:name="_Toc36939924"/>
      <w:bookmarkStart w:id="15453" w:name="_Toc37082904"/>
      <w:r w:rsidRPr="000E4E7F">
        <w:t>–</w:t>
      </w:r>
      <w:r w:rsidRPr="000E4E7F">
        <w:tab/>
      </w:r>
      <w:r w:rsidRPr="000E4E7F">
        <w:rPr>
          <w:i/>
          <w:noProof/>
          <w:lang w:eastAsia="ko-KR"/>
        </w:rPr>
        <w:t>AS-Context</w:t>
      </w:r>
      <w:bookmarkEnd w:id="15446"/>
      <w:bookmarkEnd w:id="15447"/>
      <w:bookmarkEnd w:id="15448"/>
      <w:bookmarkEnd w:id="15449"/>
      <w:bookmarkEnd w:id="15450"/>
      <w:bookmarkEnd w:id="15451"/>
      <w:bookmarkEnd w:id="15452"/>
      <w:bookmarkEnd w:id="15453"/>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2246653"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5454" w:author="cr4290 (R2-2003852)" w:date="2020-05-10T15:04:00Z">
        <w:r w:rsidR="00816FAA">
          <w:t>,</w:t>
        </w:r>
      </w:ins>
      <w:r w:rsidRPr="000E4E7F">
        <w:t xml:space="preserve"> -- Cond HO3</w:t>
      </w:r>
    </w:p>
    <w:p w14:paraId="6F502EE8"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55" w:author="cr4290 (R2-2003852)" w:date="2020-05-10T15:04:00Z"/>
          <w:rFonts w:ascii="Courier New" w:hAnsi="Courier New"/>
          <w:noProof/>
          <w:sz w:val="16"/>
        </w:rPr>
      </w:pPr>
      <w:ins w:id="15456" w:author="cr4290 (R2-2003852)" w:date="2020-05-10T15:04:00Z">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ConfigRestrictInfoDAPS-r16</w:t>
        </w:r>
        <w:r w:rsidRPr="00816FAA">
          <w:rPr>
            <w:rFonts w:ascii="Courier New" w:hAnsi="Courier New"/>
            <w:noProof/>
            <w:sz w:val="16"/>
          </w:rPr>
          <w:tab/>
        </w:r>
        <w:r w:rsidRPr="00816FAA">
          <w:rPr>
            <w:rFonts w:ascii="Courier New" w:hAnsi="Courier New"/>
            <w:noProof/>
            <w:sz w:val="16"/>
          </w:rPr>
          <w:tab/>
          <w:t>OPTIONAL -- Cond HO2</w:t>
        </w:r>
      </w:ins>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633CE12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57" w:author="cr4290 (R2-2003852)" w:date="2020-05-10T15:05:00Z"/>
          <w:rFonts w:ascii="Courier New" w:hAnsi="Courier New"/>
          <w:noProof/>
          <w:sz w:val="16"/>
        </w:rPr>
      </w:pPr>
      <w:ins w:id="15458" w:author="cr4290 (R2-2003852)" w:date="2020-05-10T15:05:00Z">
        <w:r w:rsidRPr="00816FAA">
          <w:rPr>
            <w:rFonts w:ascii="Courier New" w:hAnsi="Courier New"/>
            <w:noProof/>
            <w:sz w:val="16"/>
          </w:rPr>
          <w:t>ConfigRestrictInfoDAPS-r16 ::=</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SEQUENCE {</w:t>
        </w:r>
      </w:ins>
    </w:p>
    <w:p w14:paraId="319652D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59" w:author="cr4290 (R2-2003852)" w:date="2020-05-10T15:05:00Z"/>
          <w:rFonts w:ascii="Courier New" w:hAnsi="Courier New"/>
          <w:noProof/>
          <w:sz w:val="16"/>
        </w:rPr>
      </w:pPr>
      <w:ins w:id="15460" w:author="cr4290 (R2-2003852)" w:date="2020-05-10T15:05:00Z">
        <w:r w:rsidRPr="00816FAA">
          <w:rPr>
            <w:rFonts w:ascii="Courier New" w:hAnsi="Courier New"/>
            <w:noProof/>
            <w:sz w:val="16"/>
          </w:rPr>
          <w:tab/>
          <w:t>dapsPowerCoordinationInfo-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DAPS-PowerCoordinationInfo-r16</w:t>
        </w:r>
        <w:r w:rsidRPr="00816FAA">
          <w:rPr>
            <w:rFonts w:ascii="Courier New" w:hAnsi="Courier New"/>
            <w:noProof/>
            <w:sz w:val="16"/>
          </w:rPr>
          <w:tab/>
          <w:t>OPTIONAL,</w:t>
        </w:r>
        <w:r w:rsidRPr="00816FAA">
          <w:rPr>
            <w:rFonts w:ascii="Courier New" w:hAnsi="Courier New"/>
            <w:noProof/>
            <w:sz w:val="16"/>
          </w:rPr>
          <w:tab/>
          <w:t>-- Cond HO2</w:t>
        </w:r>
      </w:ins>
    </w:p>
    <w:p w14:paraId="6EF4A206"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1" w:author="cr4290 (R2-2003852)" w:date="2020-05-10T15:05:00Z"/>
          <w:rFonts w:ascii="Courier New" w:hAnsi="Courier New"/>
          <w:noProof/>
          <w:sz w:val="16"/>
        </w:rPr>
      </w:pPr>
      <w:ins w:id="15462" w:author="cr4290 (R2-2003852)" w:date="2020-05-10T15:05:00Z">
        <w:r w:rsidRPr="00816FAA">
          <w:rPr>
            <w:rFonts w:ascii="Courier New" w:hAnsi="Courier New"/>
            <w:noProof/>
            <w:sz w:val="16"/>
          </w:rPr>
          <w:tab/>
          <w:t>maxSCH-TB-BitsD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39F8A88E"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3" w:author="cr4290 (R2-2003852)" w:date="2020-05-10T15:05:00Z"/>
          <w:rFonts w:ascii="Courier New" w:hAnsi="Courier New"/>
          <w:noProof/>
          <w:sz w:val="16"/>
        </w:rPr>
      </w:pPr>
      <w:ins w:id="15464" w:author="cr4290 (R2-2003852)" w:date="2020-05-10T15:05:00Z">
        <w:r w:rsidRPr="00816FAA">
          <w:rPr>
            <w:rFonts w:ascii="Courier New" w:hAnsi="Courier New"/>
            <w:noProof/>
            <w:sz w:val="16"/>
          </w:rPr>
          <w:tab/>
          <w:t>maxSCH-TB-BitsUL-r16</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INTEGER (1..100)</w:t>
        </w:r>
        <w:r w:rsidRPr="00816FAA">
          <w:rPr>
            <w:rFonts w:ascii="Courier New" w:hAnsi="Courier New"/>
            <w:noProof/>
            <w:sz w:val="16"/>
          </w:rPr>
          <w:tab/>
        </w:r>
        <w:r w:rsidRPr="00816FAA">
          <w:rPr>
            <w:rFonts w:ascii="Courier New" w:hAnsi="Courier New"/>
            <w:noProof/>
            <w:sz w:val="16"/>
          </w:rPr>
          <w:tab/>
        </w:r>
        <w:r w:rsidRPr="00816FAA">
          <w:rPr>
            <w:rFonts w:ascii="Courier New" w:hAnsi="Courier New"/>
            <w:noProof/>
            <w:sz w:val="16"/>
          </w:rPr>
          <w:tab/>
          <w:t>OPTIONAL</w:t>
        </w:r>
        <w:r w:rsidRPr="00816FAA">
          <w:rPr>
            <w:rFonts w:ascii="Courier New" w:hAnsi="Courier New"/>
            <w:noProof/>
            <w:sz w:val="16"/>
          </w:rPr>
          <w:tab/>
          <w:t>-- Cond HO2</w:t>
        </w:r>
      </w:ins>
    </w:p>
    <w:p w14:paraId="13672A7A"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5" w:author="cr4290 (R2-2003852)" w:date="2020-05-10T15:05:00Z"/>
          <w:rFonts w:ascii="Courier New" w:hAnsi="Courier New"/>
          <w:noProof/>
          <w:sz w:val="16"/>
        </w:rPr>
      </w:pPr>
      <w:ins w:id="15466" w:author="cr4290 (R2-2003852)" w:date="2020-05-10T15:05:00Z">
        <w:r w:rsidRPr="00816FAA">
          <w:rPr>
            <w:rFonts w:ascii="Courier New" w:hAnsi="Courier New"/>
            <w:noProof/>
            <w:sz w:val="16"/>
          </w:rPr>
          <w:t>}</w:t>
        </w:r>
      </w:ins>
    </w:p>
    <w:p w14:paraId="77D54A75" w14:textId="77777777" w:rsidR="00816FAA" w:rsidRPr="00816FAA" w:rsidRDefault="00816FAA" w:rsidP="00816FA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467" w:author="cr4290 (R2-2003852)" w:date="2020-05-10T15:05:00Z"/>
          <w:rFonts w:ascii="Courier New" w:hAnsi="Courier New"/>
          <w:noProof/>
          <w:sz w:val="16"/>
        </w:rPr>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16FAA" w:rsidRPr="00816FAA" w14:paraId="0B5A1ED4" w14:textId="77777777" w:rsidTr="00816FAA">
        <w:trPr>
          <w:cantSplit/>
          <w:tblHeader/>
          <w:ins w:id="15468" w:author="cr4290 (R2-2003852)" w:date="2020-05-10T15:05:00Z"/>
        </w:trPr>
        <w:tc>
          <w:tcPr>
            <w:tcW w:w="9639" w:type="dxa"/>
          </w:tcPr>
          <w:p w14:paraId="45A2CF81" w14:textId="77777777" w:rsidR="00816FAA" w:rsidRPr="00816FAA" w:rsidRDefault="00816FAA" w:rsidP="00816FAA">
            <w:pPr>
              <w:keepNext/>
              <w:keepLines/>
              <w:spacing w:after="0"/>
              <w:rPr>
                <w:ins w:id="15469" w:author="cr4290 (R2-2003852)" w:date="2020-05-10T15:05:00Z"/>
                <w:rFonts w:ascii="Arial" w:eastAsia="SimSun" w:hAnsi="Arial"/>
                <w:b/>
                <w:bCs/>
                <w:i/>
                <w:iCs/>
                <w:noProof/>
                <w:sz w:val="18"/>
              </w:rPr>
            </w:pPr>
            <w:ins w:id="15470" w:author="cr4290 (R2-2003852)" w:date="2020-05-10T15:05:00Z">
              <w:r w:rsidRPr="00816FAA">
                <w:rPr>
                  <w:rFonts w:ascii="Arial" w:eastAsia="SimSun" w:hAnsi="Arial"/>
                  <w:b/>
                  <w:bCs/>
                  <w:i/>
                  <w:iCs/>
                  <w:noProof/>
                  <w:sz w:val="18"/>
                </w:rPr>
                <w:t>maxSCH-TB-BitsXL</w:t>
              </w:r>
            </w:ins>
          </w:p>
          <w:p w14:paraId="11FF5485" w14:textId="77777777" w:rsidR="00816FAA" w:rsidRPr="00816FAA" w:rsidRDefault="00816FAA" w:rsidP="00816FAA">
            <w:pPr>
              <w:keepNext/>
              <w:keepLines/>
              <w:spacing w:after="0"/>
              <w:rPr>
                <w:ins w:id="15471" w:author="cr4290 (R2-2003852)" w:date="2020-05-10T15:05:00Z"/>
                <w:rFonts w:ascii="Arial" w:hAnsi="Arial"/>
                <w:b/>
                <w:bCs/>
                <w:i/>
                <w:noProof/>
                <w:kern w:val="2"/>
                <w:sz w:val="18"/>
                <w:lang w:eastAsia="zh-CN"/>
              </w:rPr>
            </w:pPr>
            <w:ins w:id="15472" w:author="cr4290 (R2-2003852)" w:date="2020-05-10T15:05:00Z">
              <w:r w:rsidRPr="00816FAA">
                <w:rPr>
                  <w:rFonts w:ascii="Arial" w:eastAsia="SimSun" w:hAnsi="Arial"/>
                  <w:sz w:val="18"/>
                </w:rPr>
                <w:t>Indicates the maximum DL-SCH/UL-SCH TB bits that may be scheduled in a TTI during DAPS HO. Specified as a percentage of the value defined for the applicable UE category.</w:t>
              </w:r>
            </w:ins>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15473" w:name="_Toc20487732"/>
      <w:bookmarkStart w:id="15474" w:name="_Toc29343039"/>
      <w:bookmarkStart w:id="15475" w:name="_Toc29344178"/>
      <w:bookmarkStart w:id="15476" w:name="_Toc36567444"/>
      <w:bookmarkStart w:id="15477" w:name="_Toc36810908"/>
      <w:bookmarkStart w:id="15478" w:name="_Toc36847272"/>
      <w:bookmarkStart w:id="15479" w:name="_Toc36939925"/>
      <w:bookmarkStart w:id="15480" w:name="_Toc37082905"/>
      <w:r w:rsidRPr="000E4E7F">
        <w:t>–</w:t>
      </w:r>
      <w:r w:rsidRPr="000E4E7F">
        <w:tab/>
      </w:r>
      <w:r w:rsidRPr="000E4E7F">
        <w:rPr>
          <w:i/>
        </w:rPr>
        <w:t>ReestablishmentInfo</w:t>
      </w:r>
      <w:bookmarkEnd w:id="15473"/>
      <w:bookmarkEnd w:id="15474"/>
      <w:bookmarkEnd w:id="15475"/>
      <w:bookmarkEnd w:id="15476"/>
      <w:bookmarkEnd w:id="15477"/>
      <w:bookmarkEnd w:id="15478"/>
      <w:bookmarkEnd w:id="15479"/>
      <w:bookmarkEnd w:id="15480"/>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lastRenderedPageBreak/>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15481" w:name="_Toc20487733"/>
      <w:bookmarkStart w:id="15482" w:name="_Toc29343040"/>
      <w:bookmarkStart w:id="15483" w:name="_Toc29344179"/>
      <w:bookmarkStart w:id="15484" w:name="_Toc36567445"/>
      <w:bookmarkStart w:id="15485" w:name="_Toc36810909"/>
      <w:bookmarkStart w:id="15486" w:name="_Toc36847273"/>
      <w:bookmarkStart w:id="15487" w:name="_Toc36939926"/>
      <w:bookmarkStart w:id="15488" w:name="_Toc37082906"/>
      <w:r w:rsidRPr="000E4E7F">
        <w:t>–</w:t>
      </w:r>
      <w:r w:rsidRPr="000E4E7F">
        <w:tab/>
      </w:r>
      <w:r w:rsidRPr="000E4E7F">
        <w:rPr>
          <w:i/>
        </w:rPr>
        <w:t>RRM-Config</w:t>
      </w:r>
      <w:bookmarkEnd w:id="15481"/>
      <w:bookmarkEnd w:id="15482"/>
      <w:bookmarkEnd w:id="15483"/>
      <w:bookmarkEnd w:id="15484"/>
      <w:bookmarkEnd w:id="15485"/>
      <w:bookmarkEnd w:id="15486"/>
      <w:bookmarkEnd w:id="15487"/>
      <w:bookmarkEnd w:id="15488"/>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0EBDEA2D"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26CD6F68"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2379EF5"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1AD9DCFF"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lastRenderedPageBreak/>
        <w:tab/>
        <w:t>rsrpResult</w:t>
      </w:r>
      <w:bookmarkStart w:id="15489" w:name="OLE_LINK126"/>
      <w:bookmarkStart w:id="15490" w:name="OLE_LINK127"/>
      <w:r w:rsidRPr="000E4E7F">
        <w:t>-r10</w:t>
      </w:r>
      <w:bookmarkEnd w:id="15489"/>
      <w:bookmarkEnd w:id="15490"/>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15491" w:name="_Toc20487734"/>
      <w:bookmarkStart w:id="15492" w:name="_Toc29343041"/>
      <w:bookmarkStart w:id="15493" w:name="_Toc29344180"/>
      <w:bookmarkStart w:id="15494" w:name="_Toc36567446"/>
      <w:bookmarkStart w:id="15495" w:name="_Toc36810910"/>
      <w:bookmarkStart w:id="15496" w:name="_Toc36847274"/>
      <w:bookmarkStart w:id="15497" w:name="_Toc36939927"/>
      <w:bookmarkStart w:id="15498" w:name="_Toc37082907"/>
      <w:r w:rsidRPr="000E4E7F">
        <w:t>10.4</w:t>
      </w:r>
      <w:r w:rsidRPr="000E4E7F">
        <w:tab/>
        <w:t>Inter-node RRC multiplicity and type constraint values</w:t>
      </w:r>
      <w:bookmarkEnd w:id="15491"/>
      <w:bookmarkEnd w:id="15492"/>
      <w:bookmarkEnd w:id="15493"/>
      <w:bookmarkEnd w:id="15494"/>
      <w:bookmarkEnd w:id="15495"/>
      <w:bookmarkEnd w:id="15496"/>
      <w:bookmarkEnd w:id="15497"/>
      <w:bookmarkEnd w:id="15498"/>
    </w:p>
    <w:p w14:paraId="4A7BED64" w14:textId="77777777" w:rsidR="009722D5" w:rsidRPr="000E4E7F" w:rsidRDefault="009722D5" w:rsidP="009722D5">
      <w:pPr>
        <w:pStyle w:val="Heading3"/>
      </w:pPr>
      <w:bookmarkStart w:id="15499" w:name="_Toc20487735"/>
      <w:bookmarkStart w:id="15500" w:name="_Toc29343042"/>
      <w:bookmarkStart w:id="15501" w:name="_Toc29344181"/>
      <w:bookmarkStart w:id="15502" w:name="_Toc36567447"/>
      <w:bookmarkStart w:id="15503" w:name="_Toc36810911"/>
      <w:bookmarkStart w:id="15504" w:name="_Toc36847275"/>
      <w:bookmarkStart w:id="15505" w:name="_Toc36939928"/>
      <w:bookmarkStart w:id="15506" w:name="_Toc37082908"/>
      <w:r w:rsidRPr="000E4E7F">
        <w:t>–</w:t>
      </w:r>
      <w:r w:rsidRPr="000E4E7F">
        <w:tab/>
        <w:t>Multiplicity and type constraints definitions</w:t>
      </w:r>
      <w:bookmarkEnd w:id="15499"/>
      <w:bookmarkEnd w:id="15500"/>
      <w:bookmarkEnd w:id="15501"/>
      <w:bookmarkEnd w:id="15502"/>
      <w:bookmarkEnd w:id="15503"/>
      <w:bookmarkEnd w:id="15504"/>
      <w:bookmarkEnd w:id="15505"/>
      <w:bookmarkEnd w:id="15506"/>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15507" w:name="_Toc20487736"/>
      <w:bookmarkStart w:id="15508" w:name="_Toc29343043"/>
      <w:bookmarkStart w:id="15509" w:name="_Toc29344182"/>
      <w:bookmarkStart w:id="15510" w:name="_Toc36567448"/>
      <w:bookmarkStart w:id="15511" w:name="_Toc36810912"/>
      <w:bookmarkStart w:id="15512" w:name="_Toc36847276"/>
      <w:bookmarkStart w:id="15513" w:name="_Toc36939929"/>
      <w:bookmarkStart w:id="15514" w:name="_Toc37082909"/>
      <w:r w:rsidRPr="000E4E7F">
        <w:t>–</w:t>
      </w:r>
      <w:r w:rsidRPr="000E4E7F">
        <w:tab/>
        <w:t xml:space="preserve">End of </w:t>
      </w:r>
      <w:r w:rsidRPr="000E4E7F">
        <w:rPr>
          <w:i/>
          <w:noProof/>
        </w:rPr>
        <w:t>EUTRA-InterNodeDefinitions</w:t>
      </w:r>
      <w:bookmarkEnd w:id="15507"/>
      <w:bookmarkEnd w:id="15508"/>
      <w:bookmarkEnd w:id="15509"/>
      <w:bookmarkEnd w:id="15510"/>
      <w:bookmarkEnd w:id="15511"/>
      <w:bookmarkEnd w:id="15512"/>
      <w:bookmarkEnd w:id="15513"/>
      <w:bookmarkEnd w:id="15514"/>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15515" w:name="_Toc20487737"/>
      <w:bookmarkStart w:id="15516" w:name="_Toc29343044"/>
      <w:bookmarkStart w:id="15517" w:name="_Toc29344183"/>
      <w:bookmarkStart w:id="15518" w:name="_Toc36567449"/>
      <w:bookmarkStart w:id="15519" w:name="_Toc36810913"/>
      <w:bookmarkStart w:id="15520" w:name="_Toc36847277"/>
      <w:bookmarkStart w:id="15521" w:name="_Toc36939930"/>
      <w:bookmarkStart w:id="15522" w:name="_Toc37082910"/>
      <w:r w:rsidRPr="000E4E7F">
        <w:t>10.5</w:t>
      </w:r>
      <w:r w:rsidRPr="000E4E7F">
        <w:tab/>
        <w:t xml:space="preserve">Mandatory information in </w:t>
      </w:r>
      <w:r w:rsidRPr="000E4E7F">
        <w:rPr>
          <w:i/>
          <w:iCs/>
        </w:rPr>
        <w:t>AS-Config</w:t>
      </w:r>
      <w:bookmarkEnd w:id="15515"/>
      <w:bookmarkEnd w:id="15516"/>
      <w:bookmarkEnd w:id="15517"/>
      <w:bookmarkEnd w:id="15518"/>
      <w:bookmarkEnd w:id="15519"/>
      <w:bookmarkEnd w:id="15520"/>
      <w:bookmarkEnd w:id="15521"/>
      <w:bookmarkEnd w:id="15522"/>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lastRenderedPageBreak/>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15523" w:name="_Toc20487738"/>
      <w:bookmarkStart w:id="15524" w:name="_Toc29343045"/>
      <w:bookmarkStart w:id="15525" w:name="_Toc29344184"/>
      <w:bookmarkStart w:id="15526" w:name="_Toc36567450"/>
      <w:bookmarkStart w:id="15527" w:name="_Toc36810914"/>
      <w:bookmarkStart w:id="15528" w:name="_Toc36847278"/>
      <w:bookmarkStart w:id="15529" w:name="_Toc36939931"/>
      <w:bookmarkStart w:id="15530" w:name="_Toc37082911"/>
      <w:r w:rsidRPr="000E4E7F">
        <w:t>10.6</w:t>
      </w:r>
      <w:r w:rsidRPr="000E4E7F">
        <w:tab/>
        <w:t>Inter-node NB-IoT messages</w:t>
      </w:r>
      <w:bookmarkEnd w:id="15523"/>
      <w:bookmarkEnd w:id="15524"/>
      <w:bookmarkEnd w:id="15525"/>
      <w:bookmarkEnd w:id="15526"/>
      <w:bookmarkEnd w:id="15527"/>
      <w:bookmarkEnd w:id="15528"/>
      <w:bookmarkEnd w:id="15529"/>
      <w:bookmarkEnd w:id="15530"/>
    </w:p>
    <w:p w14:paraId="7A2817E9" w14:textId="77777777" w:rsidR="009722D5" w:rsidRPr="000E4E7F" w:rsidRDefault="009722D5" w:rsidP="009722D5">
      <w:pPr>
        <w:pStyle w:val="Heading3"/>
      </w:pPr>
      <w:bookmarkStart w:id="15531" w:name="_Toc20487739"/>
      <w:bookmarkStart w:id="15532" w:name="_Toc29343046"/>
      <w:bookmarkStart w:id="15533" w:name="_Toc29344185"/>
      <w:bookmarkStart w:id="15534" w:name="_Toc36567451"/>
      <w:bookmarkStart w:id="15535" w:name="_Toc36810915"/>
      <w:bookmarkStart w:id="15536" w:name="_Toc36847279"/>
      <w:bookmarkStart w:id="15537" w:name="_Toc36939932"/>
      <w:bookmarkStart w:id="15538" w:name="_Toc37082912"/>
      <w:r w:rsidRPr="000E4E7F">
        <w:t>10.6.1</w:t>
      </w:r>
      <w:r w:rsidRPr="000E4E7F">
        <w:tab/>
        <w:t>General</w:t>
      </w:r>
      <w:bookmarkEnd w:id="15531"/>
      <w:bookmarkEnd w:id="15532"/>
      <w:bookmarkEnd w:id="15533"/>
      <w:bookmarkEnd w:id="15534"/>
      <w:bookmarkEnd w:id="15535"/>
      <w:bookmarkEnd w:id="15536"/>
      <w:bookmarkEnd w:id="15537"/>
      <w:bookmarkEnd w:id="15538"/>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15539" w:name="_Toc20487740"/>
      <w:bookmarkStart w:id="15540" w:name="_Toc29343047"/>
      <w:bookmarkStart w:id="15541" w:name="_Toc29344186"/>
      <w:bookmarkStart w:id="15542" w:name="_Toc36567452"/>
      <w:bookmarkStart w:id="15543" w:name="_Toc36810916"/>
      <w:bookmarkStart w:id="15544" w:name="_Toc36847280"/>
      <w:bookmarkStart w:id="15545" w:name="_Toc36939933"/>
      <w:bookmarkStart w:id="15546" w:name="_Toc37082913"/>
      <w:r w:rsidRPr="000E4E7F">
        <w:t>–</w:t>
      </w:r>
      <w:r w:rsidRPr="000E4E7F">
        <w:tab/>
      </w:r>
      <w:r w:rsidRPr="000E4E7F">
        <w:rPr>
          <w:i/>
          <w:noProof/>
        </w:rPr>
        <w:t>NB-IoT-InterNodeDefinitions</w:t>
      </w:r>
      <w:bookmarkEnd w:id="15539"/>
      <w:bookmarkEnd w:id="15540"/>
      <w:bookmarkEnd w:id="15541"/>
      <w:bookmarkEnd w:id="15542"/>
      <w:bookmarkEnd w:id="15543"/>
      <w:bookmarkEnd w:id="15544"/>
      <w:bookmarkEnd w:id="15545"/>
      <w:bookmarkEnd w:id="15546"/>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15547" w:name="_Toc20487741"/>
      <w:bookmarkStart w:id="15548" w:name="_Toc29343048"/>
      <w:bookmarkStart w:id="15549" w:name="_Toc29344187"/>
      <w:bookmarkStart w:id="15550" w:name="_Toc36567453"/>
      <w:bookmarkStart w:id="15551" w:name="_Toc36810917"/>
      <w:bookmarkStart w:id="15552" w:name="_Toc36847281"/>
      <w:bookmarkStart w:id="15553" w:name="_Toc36939934"/>
      <w:bookmarkStart w:id="15554" w:name="_Toc37082914"/>
      <w:r w:rsidRPr="000E4E7F">
        <w:lastRenderedPageBreak/>
        <w:t>10.6.2</w:t>
      </w:r>
      <w:r w:rsidRPr="000E4E7F">
        <w:tab/>
        <w:t>Message definitions</w:t>
      </w:r>
      <w:bookmarkEnd w:id="15547"/>
      <w:bookmarkEnd w:id="15548"/>
      <w:bookmarkEnd w:id="15549"/>
      <w:bookmarkEnd w:id="15550"/>
      <w:bookmarkEnd w:id="15551"/>
      <w:bookmarkEnd w:id="15552"/>
      <w:bookmarkEnd w:id="15553"/>
      <w:bookmarkEnd w:id="15554"/>
    </w:p>
    <w:p w14:paraId="7C508DAD" w14:textId="77777777" w:rsidR="009722D5" w:rsidRPr="000E4E7F" w:rsidRDefault="009722D5" w:rsidP="009722D5">
      <w:pPr>
        <w:pStyle w:val="Heading4"/>
      </w:pPr>
      <w:bookmarkStart w:id="15555" w:name="_Toc20487742"/>
      <w:bookmarkStart w:id="15556" w:name="_Toc29343049"/>
      <w:bookmarkStart w:id="15557" w:name="_Toc29344188"/>
      <w:bookmarkStart w:id="15558" w:name="_Toc36567454"/>
      <w:bookmarkStart w:id="15559" w:name="_Toc36810918"/>
      <w:bookmarkStart w:id="15560" w:name="_Toc36847282"/>
      <w:bookmarkStart w:id="15561" w:name="_Toc36939935"/>
      <w:bookmarkStart w:id="15562" w:name="_Toc37082915"/>
      <w:r w:rsidRPr="000E4E7F">
        <w:t>–</w:t>
      </w:r>
      <w:r w:rsidRPr="000E4E7F">
        <w:tab/>
      </w:r>
      <w:r w:rsidRPr="000E4E7F">
        <w:rPr>
          <w:i/>
        </w:rPr>
        <w:t>HandoverPreparationInformation-NB</w:t>
      </w:r>
      <w:bookmarkEnd w:id="15555"/>
      <w:bookmarkEnd w:id="15556"/>
      <w:bookmarkEnd w:id="15557"/>
      <w:bookmarkEnd w:id="15558"/>
      <w:bookmarkEnd w:id="15559"/>
      <w:bookmarkEnd w:id="15560"/>
      <w:bookmarkEnd w:id="15561"/>
      <w:bookmarkEnd w:id="15562"/>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439C8953"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15563" w:name="_Toc20487743"/>
      <w:bookmarkStart w:id="15564" w:name="_Toc29343050"/>
      <w:bookmarkStart w:id="15565" w:name="_Toc29344189"/>
      <w:bookmarkStart w:id="15566" w:name="_Toc36567455"/>
      <w:bookmarkStart w:id="15567" w:name="_Toc36810919"/>
      <w:bookmarkStart w:id="15568" w:name="_Toc36847283"/>
      <w:bookmarkStart w:id="15569" w:name="_Toc36939936"/>
      <w:bookmarkStart w:id="15570" w:name="_Toc37082916"/>
      <w:r w:rsidRPr="000E4E7F">
        <w:t>–</w:t>
      </w:r>
      <w:r w:rsidRPr="000E4E7F">
        <w:tab/>
      </w:r>
      <w:r w:rsidRPr="000E4E7F">
        <w:rPr>
          <w:i/>
        </w:rPr>
        <w:t>UEPagingCoverageInformation-NB</w:t>
      </w:r>
      <w:bookmarkEnd w:id="15563"/>
      <w:bookmarkEnd w:id="15564"/>
      <w:bookmarkEnd w:id="15565"/>
      <w:bookmarkEnd w:id="15566"/>
      <w:bookmarkEnd w:id="15567"/>
      <w:bookmarkEnd w:id="15568"/>
      <w:bookmarkEnd w:id="15569"/>
      <w:bookmarkEnd w:id="15570"/>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4821CA" w:rsidRDefault="009722D5" w:rsidP="0072507F">
      <w:pPr>
        <w:pStyle w:val="PL"/>
        <w:shd w:val="clear" w:color="auto" w:fill="E6E6E6"/>
        <w:rPr>
          <w:lang w:val="sv-SE"/>
        </w:rPr>
      </w:pPr>
      <w:r w:rsidRPr="000E4E7F">
        <w:tab/>
      </w:r>
      <w:r w:rsidRPr="000E4E7F">
        <w:tab/>
      </w:r>
      <w:r w:rsidRPr="000E4E7F">
        <w:tab/>
      </w:r>
      <w:r w:rsidRPr="004821CA">
        <w:rPr>
          <w:lang w:val="sv-SE"/>
        </w:rPr>
        <w:t>spare3 NULL, spare2 NULL, spare1 NULL</w:t>
      </w:r>
    </w:p>
    <w:p w14:paraId="6EF30A96" w14:textId="77777777" w:rsidR="009722D5" w:rsidRPr="000E4E7F" w:rsidRDefault="009722D5" w:rsidP="0072507F">
      <w:pPr>
        <w:pStyle w:val="PL"/>
        <w:shd w:val="clear" w:color="auto" w:fill="E6E6E6"/>
      </w:pPr>
      <w:r w:rsidRPr="004821CA">
        <w:rPr>
          <w:lang w:val="sv-SE"/>
        </w:rPr>
        <w:tab/>
      </w:r>
      <w:r w:rsidRPr="004821CA">
        <w:rPr>
          <w:lang w:val="sv-SE"/>
        </w:rPr>
        <w:tab/>
      </w:r>
      <w:r w:rsidRPr="000E4E7F">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15571" w:name="_Toc20487744"/>
      <w:bookmarkStart w:id="15572" w:name="_Toc29343051"/>
      <w:bookmarkStart w:id="15573" w:name="_Toc29344190"/>
      <w:bookmarkStart w:id="15574" w:name="_Toc36567456"/>
      <w:bookmarkStart w:id="15575" w:name="_Toc36810920"/>
      <w:bookmarkStart w:id="15576" w:name="_Toc36847284"/>
      <w:bookmarkStart w:id="15577" w:name="_Toc36939937"/>
      <w:bookmarkStart w:id="15578" w:name="_Toc37082917"/>
      <w:r w:rsidRPr="000E4E7F">
        <w:t>–</w:t>
      </w:r>
      <w:r w:rsidRPr="000E4E7F">
        <w:tab/>
      </w:r>
      <w:r w:rsidRPr="000E4E7F">
        <w:rPr>
          <w:i/>
        </w:rPr>
        <w:t>UERadioAccessCapabilityInformation-NB</w:t>
      </w:r>
      <w:bookmarkEnd w:id="15571"/>
      <w:bookmarkEnd w:id="15572"/>
      <w:bookmarkEnd w:id="15573"/>
      <w:bookmarkEnd w:id="15574"/>
      <w:bookmarkEnd w:id="15575"/>
      <w:bookmarkEnd w:id="15576"/>
      <w:bookmarkEnd w:id="15577"/>
      <w:bookmarkEnd w:id="15578"/>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218DBA20"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15579" w:name="_Toc20487745"/>
      <w:bookmarkStart w:id="15580" w:name="_Toc29343052"/>
      <w:bookmarkStart w:id="15581" w:name="_Toc29344191"/>
      <w:bookmarkStart w:id="15582" w:name="_Toc36567457"/>
      <w:bookmarkStart w:id="15583" w:name="_Toc36810921"/>
      <w:bookmarkStart w:id="15584" w:name="_Toc36847285"/>
      <w:bookmarkStart w:id="15585" w:name="_Toc36939938"/>
      <w:bookmarkStart w:id="15586" w:name="_Toc37082918"/>
      <w:r w:rsidRPr="000E4E7F">
        <w:lastRenderedPageBreak/>
        <w:t>–</w:t>
      </w:r>
      <w:r w:rsidRPr="000E4E7F">
        <w:tab/>
      </w:r>
      <w:r w:rsidRPr="000E4E7F">
        <w:rPr>
          <w:i/>
        </w:rPr>
        <w:t>UERadioPagingInformation-NB</w:t>
      </w:r>
      <w:bookmarkEnd w:id="15579"/>
      <w:bookmarkEnd w:id="15580"/>
      <w:bookmarkEnd w:id="15581"/>
      <w:bookmarkEnd w:id="15582"/>
      <w:bookmarkEnd w:id="15583"/>
      <w:bookmarkEnd w:id="15584"/>
      <w:bookmarkEnd w:id="15585"/>
      <w:bookmarkEnd w:id="15586"/>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380D4FDB"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15587" w:name="_Toc20487746"/>
      <w:bookmarkStart w:id="15588" w:name="_Toc29343053"/>
      <w:bookmarkStart w:id="15589" w:name="_Toc29344192"/>
      <w:bookmarkStart w:id="15590" w:name="_Toc36567458"/>
      <w:bookmarkStart w:id="15591" w:name="_Toc36810922"/>
      <w:bookmarkStart w:id="15592" w:name="_Toc36847286"/>
      <w:bookmarkStart w:id="15593" w:name="_Toc36939939"/>
      <w:bookmarkStart w:id="15594" w:name="_Toc37082919"/>
      <w:r w:rsidRPr="000E4E7F">
        <w:t>10.7</w:t>
      </w:r>
      <w:r w:rsidRPr="000E4E7F">
        <w:tab/>
        <w:t>Inter-node NB-IoT RRC information element definitions</w:t>
      </w:r>
      <w:bookmarkEnd w:id="15587"/>
      <w:bookmarkEnd w:id="15588"/>
      <w:bookmarkEnd w:id="15589"/>
      <w:bookmarkEnd w:id="15590"/>
      <w:bookmarkEnd w:id="15591"/>
      <w:bookmarkEnd w:id="15592"/>
      <w:bookmarkEnd w:id="15593"/>
      <w:bookmarkEnd w:id="15594"/>
    </w:p>
    <w:p w14:paraId="5EA3FC0E" w14:textId="77777777" w:rsidR="009722D5" w:rsidRPr="000E4E7F" w:rsidRDefault="009722D5" w:rsidP="009722D5">
      <w:pPr>
        <w:pStyle w:val="Heading4"/>
        <w:rPr>
          <w:i/>
          <w:noProof/>
        </w:rPr>
      </w:pPr>
      <w:bookmarkStart w:id="15595" w:name="_Toc20487747"/>
      <w:bookmarkStart w:id="15596" w:name="_Toc29343054"/>
      <w:bookmarkStart w:id="15597" w:name="_Toc29344193"/>
      <w:bookmarkStart w:id="15598" w:name="_Toc36567459"/>
      <w:bookmarkStart w:id="15599" w:name="_Toc36810923"/>
      <w:bookmarkStart w:id="15600" w:name="_Toc36847287"/>
      <w:bookmarkStart w:id="15601" w:name="_Toc36939940"/>
      <w:bookmarkStart w:id="15602" w:name="_Toc37082920"/>
      <w:r w:rsidRPr="000E4E7F">
        <w:t>–</w:t>
      </w:r>
      <w:r w:rsidRPr="000E4E7F">
        <w:tab/>
      </w:r>
      <w:r w:rsidRPr="000E4E7F">
        <w:rPr>
          <w:i/>
        </w:rPr>
        <w:t>AS-Config-NB</w:t>
      </w:r>
      <w:bookmarkEnd w:id="15595"/>
      <w:bookmarkEnd w:id="15596"/>
      <w:bookmarkEnd w:id="15597"/>
      <w:bookmarkEnd w:id="15598"/>
      <w:bookmarkEnd w:id="15599"/>
      <w:bookmarkEnd w:id="15600"/>
      <w:bookmarkEnd w:id="15601"/>
      <w:bookmarkEnd w:id="15602"/>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15603" w:name="_Toc20487748"/>
      <w:bookmarkStart w:id="15604" w:name="_Toc29343055"/>
      <w:bookmarkStart w:id="15605" w:name="_Toc29344194"/>
      <w:bookmarkStart w:id="15606" w:name="_Toc36567460"/>
      <w:bookmarkStart w:id="15607" w:name="_Toc36810924"/>
      <w:bookmarkStart w:id="15608" w:name="_Toc36847288"/>
      <w:bookmarkStart w:id="15609" w:name="_Toc36939941"/>
      <w:bookmarkStart w:id="15610" w:name="_Toc37082921"/>
      <w:r w:rsidRPr="000E4E7F">
        <w:t>–</w:t>
      </w:r>
      <w:r w:rsidRPr="000E4E7F">
        <w:tab/>
      </w:r>
      <w:r w:rsidRPr="000E4E7F">
        <w:rPr>
          <w:i/>
          <w:noProof/>
          <w:lang w:eastAsia="ko-KR"/>
        </w:rPr>
        <w:t>AS-Context-NB</w:t>
      </w:r>
      <w:bookmarkEnd w:id="15603"/>
      <w:bookmarkEnd w:id="15604"/>
      <w:bookmarkEnd w:id="15605"/>
      <w:bookmarkEnd w:id="15606"/>
      <w:bookmarkEnd w:id="15607"/>
      <w:bookmarkEnd w:id="15608"/>
      <w:bookmarkEnd w:id="15609"/>
      <w:bookmarkEnd w:id="15610"/>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15611" w:name="_Toc20487749"/>
      <w:bookmarkStart w:id="15612" w:name="_Toc29343056"/>
      <w:bookmarkStart w:id="15613" w:name="_Toc29344195"/>
      <w:bookmarkStart w:id="15614" w:name="_Toc36567461"/>
      <w:bookmarkStart w:id="15615" w:name="_Toc36810925"/>
      <w:bookmarkStart w:id="15616" w:name="_Toc36847289"/>
      <w:bookmarkStart w:id="15617" w:name="_Toc36939942"/>
      <w:bookmarkStart w:id="15618" w:name="_Toc37082922"/>
      <w:r w:rsidRPr="000E4E7F">
        <w:t>–</w:t>
      </w:r>
      <w:r w:rsidRPr="000E4E7F">
        <w:tab/>
      </w:r>
      <w:r w:rsidRPr="000E4E7F">
        <w:rPr>
          <w:i/>
        </w:rPr>
        <w:t>ReestablishmentInfo-NB</w:t>
      </w:r>
      <w:bookmarkEnd w:id="15611"/>
      <w:bookmarkEnd w:id="15612"/>
      <w:bookmarkEnd w:id="15613"/>
      <w:bookmarkEnd w:id="15614"/>
      <w:bookmarkEnd w:id="15615"/>
      <w:bookmarkEnd w:id="15616"/>
      <w:bookmarkEnd w:id="15617"/>
      <w:bookmarkEnd w:id="15618"/>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15619" w:name="_Toc20487750"/>
      <w:bookmarkStart w:id="15620" w:name="_Toc29343057"/>
      <w:bookmarkStart w:id="15621" w:name="_Toc29344196"/>
      <w:bookmarkStart w:id="15622" w:name="_Toc36567462"/>
      <w:bookmarkStart w:id="15623" w:name="_Toc36810926"/>
      <w:bookmarkStart w:id="15624" w:name="_Toc36847290"/>
      <w:bookmarkStart w:id="15625" w:name="_Toc36939943"/>
      <w:bookmarkStart w:id="15626" w:name="_Toc37082923"/>
      <w:r w:rsidRPr="000E4E7F">
        <w:lastRenderedPageBreak/>
        <w:t>–</w:t>
      </w:r>
      <w:r w:rsidRPr="000E4E7F">
        <w:tab/>
      </w:r>
      <w:r w:rsidRPr="000E4E7F">
        <w:rPr>
          <w:i/>
        </w:rPr>
        <w:t>RRM-Config-NB</w:t>
      </w:r>
      <w:bookmarkEnd w:id="15619"/>
      <w:bookmarkEnd w:id="15620"/>
      <w:bookmarkEnd w:id="15621"/>
      <w:bookmarkEnd w:id="15622"/>
      <w:bookmarkEnd w:id="15623"/>
      <w:bookmarkEnd w:id="15624"/>
      <w:bookmarkEnd w:id="15625"/>
      <w:bookmarkEnd w:id="15626"/>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4821CA"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4821CA">
        <w:rPr>
          <w:lang w:val="sv-SE"/>
        </w:rPr>
        <w:t>min2, min2s30, min3, min3s30, min4, min5, min6,</w:t>
      </w:r>
    </w:p>
    <w:p w14:paraId="11972CE7"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7, min8, min9, min10, min12, min14, min17, min20,</w:t>
      </w:r>
    </w:p>
    <w:p w14:paraId="6FA241B4"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min24, min28, min33, min38, min44, min50, hr1,</w:t>
      </w:r>
    </w:p>
    <w:p w14:paraId="3EBF818A" w14:textId="77777777" w:rsidR="009722D5" w:rsidRPr="004821CA" w:rsidRDefault="009722D5" w:rsidP="009722D5">
      <w:pPr>
        <w:pStyle w:val="PL"/>
        <w:shd w:val="clear" w:color="auto" w:fill="E6E6E6"/>
        <w:rPr>
          <w:lang w:val="sv-SE"/>
        </w:rPr>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t>hr1min30, hr2, hr2min30, hr3, hr3min30, hr4, hr5, hr6,</w:t>
      </w:r>
    </w:p>
    <w:p w14:paraId="53D95B61" w14:textId="77777777" w:rsidR="009722D5" w:rsidRPr="000E4E7F" w:rsidRDefault="009722D5" w:rsidP="009722D5">
      <w:pPr>
        <w:pStyle w:val="PL"/>
        <w:shd w:val="clear" w:color="auto" w:fill="E6E6E6"/>
      </w:pP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4821CA">
        <w:rPr>
          <w:lang w:val="sv-SE"/>
        </w:rPr>
        <w:tab/>
      </w:r>
      <w:r w:rsidRPr="000E4E7F">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15627" w:name="_Toc20487751"/>
      <w:bookmarkStart w:id="15628" w:name="_Toc29343058"/>
      <w:bookmarkStart w:id="15629" w:name="_Toc29344197"/>
      <w:bookmarkStart w:id="15630" w:name="_Toc36567463"/>
      <w:bookmarkStart w:id="15631" w:name="_Toc36810927"/>
      <w:bookmarkStart w:id="15632" w:name="_Toc36847291"/>
      <w:bookmarkStart w:id="15633" w:name="_Toc36939944"/>
      <w:bookmarkStart w:id="15634" w:name="_Toc37082924"/>
      <w:r w:rsidRPr="000E4E7F">
        <w:t>10.8</w:t>
      </w:r>
      <w:r w:rsidRPr="000E4E7F">
        <w:tab/>
        <w:t>Inter-node RRC multiplicity and type constraint values</w:t>
      </w:r>
      <w:bookmarkEnd w:id="15627"/>
      <w:bookmarkEnd w:id="15628"/>
      <w:bookmarkEnd w:id="15629"/>
      <w:bookmarkEnd w:id="15630"/>
      <w:bookmarkEnd w:id="15631"/>
      <w:bookmarkEnd w:id="15632"/>
      <w:bookmarkEnd w:id="15633"/>
      <w:bookmarkEnd w:id="15634"/>
    </w:p>
    <w:p w14:paraId="683DD5CE" w14:textId="77777777" w:rsidR="009722D5" w:rsidRPr="000E4E7F" w:rsidRDefault="009722D5" w:rsidP="009722D5">
      <w:pPr>
        <w:pStyle w:val="Heading3"/>
      </w:pPr>
      <w:bookmarkStart w:id="15635" w:name="_Toc20487752"/>
      <w:bookmarkStart w:id="15636" w:name="_Toc29343059"/>
      <w:bookmarkStart w:id="15637" w:name="_Toc29344198"/>
      <w:bookmarkStart w:id="15638" w:name="_Toc36567464"/>
      <w:bookmarkStart w:id="15639" w:name="_Toc36810928"/>
      <w:bookmarkStart w:id="15640" w:name="_Toc36847292"/>
      <w:bookmarkStart w:id="15641" w:name="_Toc36939945"/>
      <w:bookmarkStart w:id="15642" w:name="_Toc37082925"/>
      <w:r w:rsidRPr="000E4E7F">
        <w:t>–</w:t>
      </w:r>
      <w:r w:rsidRPr="000E4E7F">
        <w:tab/>
        <w:t>Multiplicity and type constraints definitions</w:t>
      </w:r>
      <w:bookmarkEnd w:id="15635"/>
      <w:bookmarkEnd w:id="15636"/>
      <w:bookmarkEnd w:id="15637"/>
      <w:bookmarkEnd w:id="15638"/>
      <w:bookmarkEnd w:id="15639"/>
      <w:bookmarkEnd w:id="15640"/>
      <w:bookmarkEnd w:id="15641"/>
      <w:bookmarkEnd w:id="15642"/>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15643" w:name="_Toc20487753"/>
      <w:bookmarkStart w:id="15644" w:name="_Toc29343060"/>
      <w:bookmarkStart w:id="15645" w:name="_Toc29344199"/>
      <w:bookmarkStart w:id="15646" w:name="_Toc36567465"/>
      <w:bookmarkStart w:id="15647" w:name="_Toc36810929"/>
      <w:bookmarkStart w:id="15648" w:name="_Toc36847293"/>
      <w:bookmarkStart w:id="15649" w:name="_Toc36939946"/>
      <w:bookmarkStart w:id="15650" w:name="_Toc37082926"/>
      <w:r w:rsidRPr="000E4E7F">
        <w:t>–</w:t>
      </w:r>
      <w:r w:rsidRPr="000E4E7F">
        <w:tab/>
        <w:t xml:space="preserve">End of </w:t>
      </w:r>
      <w:r w:rsidRPr="000E4E7F">
        <w:rPr>
          <w:i/>
          <w:noProof/>
        </w:rPr>
        <w:t>NB-IoT-InterNodeDefinitions</w:t>
      </w:r>
      <w:bookmarkEnd w:id="15643"/>
      <w:bookmarkEnd w:id="15644"/>
      <w:bookmarkEnd w:id="15645"/>
      <w:bookmarkEnd w:id="15646"/>
      <w:bookmarkEnd w:id="15647"/>
      <w:bookmarkEnd w:id="15648"/>
      <w:bookmarkEnd w:id="15649"/>
      <w:bookmarkEnd w:id="15650"/>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15651" w:name="_Toc20487754"/>
      <w:bookmarkStart w:id="15652" w:name="_Toc29343061"/>
      <w:bookmarkStart w:id="15653" w:name="_Toc29344200"/>
      <w:bookmarkStart w:id="15654" w:name="_Toc36567466"/>
      <w:bookmarkStart w:id="15655" w:name="_Toc36810930"/>
      <w:bookmarkStart w:id="15656" w:name="_Toc36847294"/>
      <w:bookmarkStart w:id="15657" w:name="_Toc36939947"/>
      <w:bookmarkStart w:id="15658" w:name="_Toc37082927"/>
      <w:r w:rsidRPr="000E4E7F">
        <w:t>10.9</w:t>
      </w:r>
      <w:r w:rsidRPr="000E4E7F">
        <w:tab/>
        <w:t xml:space="preserve">Mandatory information in </w:t>
      </w:r>
      <w:r w:rsidRPr="000E4E7F">
        <w:rPr>
          <w:i/>
          <w:iCs/>
        </w:rPr>
        <w:t>AS-Config-NB</w:t>
      </w:r>
      <w:bookmarkEnd w:id="15651"/>
      <w:bookmarkEnd w:id="15652"/>
      <w:bookmarkEnd w:id="15653"/>
      <w:bookmarkEnd w:id="15654"/>
      <w:bookmarkEnd w:id="15655"/>
      <w:bookmarkEnd w:id="15656"/>
      <w:bookmarkEnd w:id="15657"/>
      <w:bookmarkEnd w:id="15658"/>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15659" w:name="_Toc20487755"/>
      <w:bookmarkStart w:id="15660" w:name="_Toc29343062"/>
      <w:bookmarkStart w:id="15661" w:name="_Toc29344201"/>
      <w:bookmarkStart w:id="15662" w:name="_Toc36567467"/>
      <w:bookmarkStart w:id="15663" w:name="_Toc36810931"/>
      <w:bookmarkStart w:id="15664" w:name="_Toc36847295"/>
      <w:bookmarkStart w:id="15665" w:name="_Toc36939948"/>
      <w:bookmarkStart w:id="15666" w:name="_Toc37082928"/>
      <w:r w:rsidRPr="000E4E7F">
        <w:t>11</w:t>
      </w:r>
      <w:r w:rsidRPr="000E4E7F">
        <w:tab/>
        <w:t>UE capability related constraints and performance requirements</w:t>
      </w:r>
      <w:bookmarkEnd w:id="15659"/>
      <w:bookmarkEnd w:id="15660"/>
      <w:bookmarkEnd w:id="15661"/>
      <w:bookmarkEnd w:id="15662"/>
      <w:bookmarkEnd w:id="15663"/>
      <w:bookmarkEnd w:id="15664"/>
      <w:bookmarkEnd w:id="15665"/>
      <w:bookmarkEnd w:id="15666"/>
    </w:p>
    <w:p w14:paraId="75F5F1CC" w14:textId="77777777" w:rsidR="009722D5" w:rsidRPr="000E4E7F" w:rsidRDefault="009722D5" w:rsidP="009722D5">
      <w:pPr>
        <w:pStyle w:val="Heading2"/>
      </w:pPr>
      <w:bookmarkStart w:id="15667" w:name="_Toc20487756"/>
      <w:bookmarkStart w:id="15668" w:name="_Toc29343063"/>
      <w:bookmarkStart w:id="15669" w:name="_Toc29344202"/>
      <w:bookmarkStart w:id="15670" w:name="_Toc36567468"/>
      <w:bookmarkStart w:id="15671" w:name="_Toc36810932"/>
      <w:bookmarkStart w:id="15672" w:name="_Toc36847296"/>
      <w:bookmarkStart w:id="15673" w:name="_Toc36939949"/>
      <w:bookmarkStart w:id="15674" w:name="_Toc37082929"/>
      <w:r w:rsidRPr="000E4E7F">
        <w:t>11.1</w:t>
      </w:r>
      <w:r w:rsidRPr="000E4E7F">
        <w:tab/>
        <w:t>UE capability related constraints</w:t>
      </w:r>
      <w:bookmarkEnd w:id="15667"/>
      <w:bookmarkEnd w:id="15668"/>
      <w:bookmarkEnd w:id="15669"/>
      <w:bookmarkEnd w:id="15670"/>
      <w:bookmarkEnd w:id="15671"/>
      <w:bookmarkEnd w:id="15672"/>
      <w:bookmarkEnd w:id="15673"/>
      <w:bookmarkEnd w:id="15674"/>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795227" w:rsidRPr="000E4E7F" w14:paraId="569C9E13" w14:textId="77777777" w:rsidTr="00691608">
        <w:trPr>
          <w:cantSplit/>
          <w:jc w:val="center"/>
          <w:ins w:id="15675" w:author="CR4289 (R2-2004263)" w:date="2020-05-07T15:57:00Z"/>
        </w:trPr>
        <w:tc>
          <w:tcPr>
            <w:tcW w:w="2142" w:type="dxa"/>
            <w:tcBorders>
              <w:top w:val="single" w:sz="4" w:space="0" w:color="auto"/>
              <w:left w:val="single" w:sz="4" w:space="0" w:color="auto"/>
              <w:bottom w:val="single" w:sz="4" w:space="0" w:color="auto"/>
              <w:right w:val="single" w:sz="4" w:space="0" w:color="auto"/>
            </w:tcBorders>
          </w:tcPr>
          <w:p w14:paraId="1CC7DC83" w14:textId="77777777" w:rsidR="00795227" w:rsidRPr="000E4E7F" w:rsidRDefault="00795227" w:rsidP="00691608">
            <w:pPr>
              <w:rPr>
                <w:ins w:id="15676" w:author="CR4289 (R2-2004263)" w:date="2020-05-07T15:57:00Z"/>
                <w:lang w:eastAsia="en-GB"/>
              </w:rPr>
            </w:pPr>
            <w:ins w:id="15677" w:author="CR4289 (R2-2004263)" w:date="2020-05-07T15:57: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14:paraId="3A635A9E" w14:textId="77777777" w:rsidR="00795227" w:rsidRPr="000E4E7F" w:rsidRDefault="00795227" w:rsidP="00691608">
            <w:pPr>
              <w:rPr>
                <w:ins w:id="15678" w:author="CR4289 (R2-2004263)" w:date="2020-05-07T15:57:00Z"/>
                <w:lang w:eastAsia="en-GB"/>
              </w:rPr>
            </w:pPr>
            <w:ins w:id="15679" w:author="CR4289 (R2-2004263)" w:date="2020-05-07T15:57: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14:paraId="10982EC0" w14:textId="77777777" w:rsidR="00795227" w:rsidRPr="000E4E7F" w:rsidRDefault="00795227" w:rsidP="00691608">
            <w:pPr>
              <w:rPr>
                <w:ins w:id="15680" w:author="CR4289 (R2-2004263)" w:date="2020-05-07T15:57:00Z"/>
                <w:lang w:eastAsia="en-GB"/>
              </w:rPr>
            </w:pPr>
            <w:ins w:id="15681" w:author="CR4289 (R2-2004263)" w:date="2020-05-07T15:57: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14:paraId="39463CF0" w14:textId="77777777" w:rsidR="00795227" w:rsidRPr="000E4E7F" w:rsidRDefault="00795227" w:rsidP="00691608">
            <w:pPr>
              <w:rPr>
                <w:ins w:id="15682" w:author="CR4289 (R2-2004263)" w:date="2020-05-07T15:57:00Z"/>
                <w:lang w:eastAsia="en-GB"/>
              </w:rPr>
            </w:pPr>
            <w:ins w:id="15683" w:author="CR4289 (R2-2004263)" w:date="2020-05-07T15:57:00Z">
              <w:r w:rsidRPr="00C5065C">
                <w:rPr>
                  <w:lang w:eastAsia="en-GB"/>
                </w:rPr>
                <w:t>N/A</w:t>
              </w:r>
            </w:ins>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15684" w:name="_Toc20487757"/>
      <w:bookmarkStart w:id="15685" w:name="_Toc29343064"/>
      <w:bookmarkStart w:id="15686" w:name="_Toc29344203"/>
      <w:bookmarkStart w:id="15687" w:name="_Toc36567469"/>
      <w:bookmarkStart w:id="15688" w:name="_Toc36810933"/>
      <w:bookmarkStart w:id="15689" w:name="_Toc36847297"/>
      <w:bookmarkStart w:id="15690" w:name="_Toc36939950"/>
      <w:bookmarkStart w:id="15691" w:name="_Toc37082930"/>
      <w:r w:rsidRPr="000E4E7F">
        <w:t>11.2</w:t>
      </w:r>
      <w:r w:rsidRPr="000E4E7F">
        <w:tab/>
        <w:t>Processing delay requirements for RRC procedures</w:t>
      </w:r>
      <w:bookmarkEnd w:id="15684"/>
      <w:bookmarkEnd w:id="15685"/>
      <w:bookmarkEnd w:id="15686"/>
      <w:bookmarkEnd w:id="15687"/>
      <w:bookmarkEnd w:id="15688"/>
      <w:bookmarkEnd w:id="15689"/>
      <w:bookmarkEnd w:id="15690"/>
      <w:bookmarkEnd w:id="15691"/>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lastRenderedPageBreak/>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70" type="#_x0000_t75" style="width:417pt;height:135.95pt" o:ole="">
            <v:imagedata r:id="rId480" o:title=""/>
          </v:shape>
          <o:OLEObject Type="Embed" ProgID="VisioViewer.Viewer.1" ShapeID="_x0000_i1270" DrawAspect="Content" ObjectID="_1651407182" r:id="rId481"/>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15692" w:name="_Toc20487758"/>
      <w:bookmarkStart w:id="15693" w:name="_Toc29343065"/>
      <w:bookmarkStart w:id="15694" w:name="_Toc29344204"/>
      <w:bookmarkStart w:id="15695" w:name="_Toc36567470"/>
      <w:bookmarkStart w:id="15696" w:name="_Toc36810934"/>
      <w:bookmarkStart w:id="15697" w:name="_Toc36847298"/>
      <w:bookmarkStart w:id="15698" w:name="_Toc36939951"/>
      <w:bookmarkStart w:id="15699" w:name="_Toc37082931"/>
      <w:r w:rsidRPr="000E4E7F">
        <w:t>11.3</w:t>
      </w:r>
      <w:r w:rsidRPr="000E4E7F">
        <w:tab/>
        <w:t>Void</w:t>
      </w:r>
      <w:bookmarkEnd w:id="15692"/>
      <w:bookmarkEnd w:id="15693"/>
      <w:bookmarkEnd w:id="15694"/>
      <w:bookmarkEnd w:id="15695"/>
      <w:bookmarkEnd w:id="15696"/>
      <w:bookmarkEnd w:id="15697"/>
      <w:bookmarkEnd w:id="15698"/>
      <w:bookmarkEnd w:id="15699"/>
    </w:p>
    <w:p w14:paraId="33A7F2DB" w14:textId="77777777" w:rsidR="009722D5" w:rsidRPr="000E4E7F" w:rsidRDefault="009722D5" w:rsidP="009722D5">
      <w:pPr>
        <w:pStyle w:val="Heading8"/>
      </w:pPr>
      <w:bookmarkStart w:id="15700" w:name="_Toc20487759"/>
      <w:bookmarkStart w:id="15701" w:name="_Toc29343066"/>
      <w:bookmarkStart w:id="15702" w:name="_Toc29344205"/>
      <w:bookmarkStart w:id="15703" w:name="_Toc36567471"/>
      <w:bookmarkStart w:id="15704" w:name="_Toc36810935"/>
      <w:bookmarkStart w:id="15705" w:name="_Toc36847299"/>
      <w:bookmarkStart w:id="15706" w:name="_Toc36939952"/>
      <w:bookmarkStart w:id="15707" w:name="_Toc37082932"/>
      <w:r w:rsidRPr="000E4E7F">
        <w:t>Annex A (informative):</w:t>
      </w:r>
      <w:r w:rsidRPr="000E4E7F">
        <w:tab/>
        <w:t>Guidelines, mainly on use of ASN.1</w:t>
      </w:r>
      <w:bookmarkEnd w:id="15700"/>
      <w:bookmarkEnd w:id="15701"/>
      <w:bookmarkEnd w:id="15702"/>
      <w:bookmarkEnd w:id="15703"/>
      <w:bookmarkEnd w:id="15704"/>
      <w:bookmarkEnd w:id="15705"/>
      <w:bookmarkEnd w:id="15706"/>
      <w:bookmarkEnd w:id="15707"/>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15708" w:name="_Toc20487760"/>
      <w:bookmarkStart w:id="15709" w:name="_Toc29343067"/>
      <w:bookmarkStart w:id="15710" w:name="_Toc29344206"/>
      <w:bookmarkStart w:id="15711" w:name="_Toc36567472"/>
      <w:bookmarkStart w:id="15712" w:name="_Toc36810936"/>
      <w:bookmarkStart w:id="15713" w:name="_Toc36847300"/>
      <w:bookmarkStart w:id="15714" w:name="_Toc36939953"/>
      <w:bookmarkStart w:id="15715" w:name="_Toc37082933"/>
      <w:r w:rsidRPr="000E4E7F">
        <w:t>A.1</w:t>
      </w:r>
      <w:r w:rsidRPr="000E4E7F">
        <w:tab/>
        <w:t>Introduction</w:t>
      </w:r>
      <w:bookmarkEnd w:id="15708"/>
      <w:bookmarkEnd w:id="15709"/>
      <w:bookmarkEnd w:id="15710"/>
      <w:bookmarkEnd w:id="15711"/>
      <w:bookmarkEnd w:id="15712"/>
      <w:bookmarkEnd w:id="15713"/>
      <w:bookmarkEnd w:id="15714"/>
      <w:bookmarkEnd w:id="15715"/>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15716" w:name="_Toc20487761"/>
      <w:bookmarkStart w:id="15717" w:name="_Toc29343068"/>
      <w:bookmarkStart w:id="15718" w:name="_Toc29344207"/>
      <w:bookmarkStart w:id="15719" w:name="_Toc36567473"/>
      <w:bookmarkStart w:id="15720" w:name="_Toc36810937"/>
      <w:bookmarkStart w:id="15721" w:name="_Toc36847301"/>
      <w:bookmarkStart w:id="15722" w:name="_Toc36939954"/>
      <w:bookmarkStart w:id="15723" w:name="_Toc37082934"/>
      <w:r w:rsidRPr="000E4E7F">
        <w:lastRenderedPageBreak/>
        <w:t>A.2</w:t>
      </w:r>
      <w:r w:rsidRPr="000E4E7F">
        <w:tab/>
        <w:t>Procedural specification</w:t>
      </w:r>
      <w:bookmarkEnd w:id="15716"/>
      <w:bookmarkEnd w:id="15717"/>
      <w:bookmarkEnd w:id="15718"/>
      <w:bookmarkEnd w:id="15719"/>
      <w:bookmarkEnd w:id="15720"/>
      <w:bookmarkEnd w:id="15721"/>
      <w:bookmarkEnd w:id="15722"/>
      <w:bookmarkEnd w:id="15723"/>
    </w:p>
    <w:p w14:paraId="6AE48A4C" w14:textId="77777777" w:rsidR="009722D5" w:rsidRPr="000E4E7F" w:rsidRDefault="009722D5" w:rsidP="009722D5">
      <w:pPr>
        <w:pStyle w:val="Heading3"/>
      </w:pPr>
      <w:bookmarkStart w:id="15724" w:name="_Toc20487762"/>
      <w:bookmarkStart w:id="15725" w:name="_Toc29343069"/>
      <w:bookmarkStart w:id="15726" w:name="_Toc29344208"/>
      <w:bookmarkStart w:id="15727" w:name="_Toc36567474"/>
      <w:bookmarkStart w:id="15728" w:name="_Toc36810938"/>
      <w:bookmarkStart w:id="15729" w:name="_Toc36847302"/>
      <w:bookmarkStart w:id="15730" w:name="_Toc36939955"/>
      <w:bookmarkStart w:id="15731" w:name="_Toc37082935"/>
      <w:r w:rsidRPr="000E4E7F">
        <w:t>A.2.1</w:t>
      </w:r>
      <w:r w:rsidRPr="000E4E7F">
        <w:tab/>
        <w:t>General principles</w:t>
      </w:r>
      <w:bookmarkEnd w:id="15724"/>
      <w:bookmarkEnd w:id="15725"/>
      <w:bookmarkEnd w:id="15726"/>
      <w:bookmarkEnd w:id="15727"/>
      <w:bookmarkEnd w:id="15728"/>
      <w:bookmarkEnd w:id="15729"/>
      <w:bookmarkEnd w:id="15730"/>
      <w:bookmarkEnd w:id="15731"/>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15732" w:name="_Toc20487763"/>
      <w:bookmarkStart w:id="15733" w:name="_Toc29343070"/>
      <w:bookmarkStart w:id="15734" w:name="_Toc29344209"/>
      <w:bookmarkStart w:id="15735" w:name="_Toc36567475"/>
      <w:bookmarkStart w:id="15736" w:name="_Toc36810939"/>
      <w:bookmarkStart w:id="15737" w:name="_Toc36847303"/>
      <w:bookmarkStart w:id="15738" w:name="_Toc36939956"/>
      <w:bookmarkStart w:id="15739" w:name="_Toc37082936"/>
      <w:r w:rsidRPr="000E4E7F">
        <w:t>A.2.2</w:t>
      </w:r>
      <w:r w:rsidRPr="000E4E7F">
        <w:tab/>
        <w:t>More detailed aspects</w:t>
      </w:r>
      <w:bookmarkEnd w:id="15732"/>
      <w:bookmarkEnd w:id="15733"/>
      <w:bookmarkEnd w:id="15734"/>
      <w:bookmarkEnd w:id="15735"/>
      <w:bookmarkEnd w:id="15736"/>
      <w:bookmarkEnd w:id="15737"/>
      <w:bookmarkEnd w:id="15738"/>
      <w:bookmarkEnd w:id="15739"/>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15740" w:name="_Toc20487764"/>
      <w:bookmarkStart w:id="15741" w:name="_Toc29343071"/>
      <w:bookmarkStart w:id="15742" w:name="_Toc29344210"/>
      <w:bookmarkStart w:id="15743" w:name="_Toc36567476"/>
      <w:bookmarkStart w:id="15744" w:name="_Toc36810940"/>
      <w:bookmarkStart w:id="15745" w:name="_Toc36847304"/>
      <w:bookmarkStart w:id="15746" w:name="_Toc36939957"/>
      <w:bookmarkStart w:id="15747" w:name="_Toc37082937"/>
      <w:r w:rsidRPr="000E4E7F">
        <w:t>A.3</w:t>
      </w:r>
      <w:r w:rsidRPr="000E4E7F">
        <w:tab/>
        <w:t>PDU specification</w:t>
      </w:r>
      <w:bookmarkEnd w:id="15740"/>
      <w:bookmarkEnd w:id="15741"/>
      <w:bookmarkEnd w:id="15742"/>
      <w:bookmarkEnd w:id="15743"/>
      <w:bookmarkEnd w:id="15744"/>
      <w:bookmarkEnd w:id="15745"/>
      <w:bookmarkEnd w:id="15746"/>
      <w:bookmarkEnd w:id="15747"/>
    </w:p>
    <w:p w14:paraId="564E8E16" w14:textId="77777777" w:rsidR="009722D5" w:rsidRPr="000E4E7F" w:rsidRDefault="009722D5" w:rsidP="009722D5">
      <w:pPr>
        <w:pStyle w:val="Heading3"/>
      </w:pPr>
      <w:bookmarkStart w:id="15748" w:name="_Toc20487765"/>
      <w:bookmarkStart w:id="15749" w:name="_Toc29343072"/>
      <w:bookmarkStart w:id="15750" w:name="_Toc29344211"/>
      <w:bookmarkStart w:id="15751" w:name="_Toc36567477"/>
      <w:bookmarkStart w:id="15752" w:name="_Toc36810941"/>
      <w:bookmarkStart w:id="15753" w:name="_Toc36847305"/>
      <w:bookmarkStart w:id="15754" w:name="_Toc36939958"/>
      <w:bookmarkStart w:id="15755" w:name="_Toc37082938"/>
      <w:r w:rsidRPr="000E4E7F">
        <w:t>A.3.1</w:t>
      </w:r>
      <w:r w:rsidRPr="000E4E7F">
        <w:tab/>
        <w:t>General principles</w:t>
      </w:r>
      <w:bookmarkEnd w:id="15748"/>
      <w:bookmarkEnd w:id="15749"/>
      <w:bookmarkEnd w:id="15750"/>
      <w:bookmarkEnd w:id="15751"/>
      <w:bookmarkEnd w:id="15752"/>
      <w:bookmarkEnd w:id="15753"/>
      <w:bookmarkEnd w:id="15754"/>
      <w:bookmarkEnd w:id="15755"/>
    </w:p>
    <w:p w14:paraId="1EADC98C" w14:textId="77777777" w:rsidR="009722D5" w:rsidRPr="000E4E7F" w:rsidRDefault="009722D5" w:rsidP="009722D5">
      <w:pPr>
        <w:pStyle w:val="Heading4"/>
        <w:tabs>
          <w:tab w:val="left" w:pos="2552"/>
        </w:tabs>
      </w:pPr>
      <w:bookmarkStart w:id="15756" w:name="_Toc20487766"/>
      <w:bookmarkStart w:id="15757" w:name="_Toc29343073"/>
      <w:bookmarkStart w:id="15758" w:name="_Toc29344212"/>
      <w:bookmarkStart w:id="15759" w:name="_Toc36567478"/>
      <w:bookmarkStart w:id="15760" w:name="_Toc36810942"/>
      <w:bookmarkStart w:id="15761" w:name="_Toc36847306"/>
      <w:bookmarkStart w:id="15762" w:name="_Toc36939959"/>
      <w:bookmarkStart w:id="15763" w:name="_Toc37082939"/>
      <w:r w:rsidRPr="000E4E7F">
        <w:t>A.3.1.1</w:t>
      </w:r>
      <w:r w:rsidRPr="000E4E7F">
        <w:tab/>
        <w:t>ASN.1 sections</w:t>
      </w:r>
      <w:bookmarkEnd w:id="15756"/>
      <w:bookmarkEnd w:id="15757"/>
      <w:bookmarkEnd w:id="15758"/>
      <w:bookmarkEnd w:id="15759"/>
      <w:bookmarkEnd w:id="15760"/>
      <w:bookmarkEnd w:id="15761"/>
      <w:bookmarkEnd w:id="15762"/>
      <w:bookmarkEnd w:id="15763"/>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15764" w:name="_Toc20487767"/>
      <w:bookmarkStart w:id="15765" w:name="_Toc29343074"/>
      <w:bookmarkStart w:id="15766" w:name="_Toc29344213"/>
      <w:bookmarkStart w:id="15767" w:name="_Toc36567479"/>
      <w:bookmarkStart w:id="15768" w:name="_Toc36810943"/>
      <w:bookmarkStart w:id="15769" w:name="_Toc36847307"/>
      <w:bookmarkStart w:id="15770" w:name="_Toc36939960"/>
      <w:bookmarkStart w:id="15771" w:name="_Toc37082940"/>
      <w:r w:rsidRPr="000E4E7F">
        <w:lastRenderedPageBreak/>
        <w:t>A.3.1.2</w:t>
      </w:r>
      <w:r w:rsidRPr="000E4E7F">
        <w:tab/>
        <w:t>ASN.1 identifier naming conventions</w:t>
      </w:r>
      <w:bookmarkEnd w:id="15764"/>
      <w:bookmarkEnd w:id="15765"/>
      <w:bookmarkEnd w:id="15766"/>
      <w:bookmarkEnd w:id="15767"/>
      <w:bookmarkEnd w:id="15768"/>
      <w:bookmarkEnd w:id="15769"/>
      <w:bookmarkEnd w:id="15770"/>
      <w:bookmarkEnd w:id="15771"/>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15772" w:name="_Toc20487768"/>
      <w:bookmarkStart w:id="15773" w:name="_Toc29343075"/>
      <w:bookmarkStart w:id="15774" w:name="_Toc29344214"/>
      <w:bookmarkStart w:id="15775" w:name="_Toc36567480"/>
      <w:bookmarkStart w:id="15776" w:name="_Toc36810944"/>
      <w:bookmarkStart w:id="15777" w:name="_Toc36847308"/>
      <w:bookmarkStart w:id="15778" w:name="_Toc36939961"/>
      <w:bookmarkStart w:id="15779" w:name="_Toc37082941"/>
      <w:r w:rsidRPr="000E4E7F">
        <w:t>A.3.1.3</w:t>
      </w:r>
      <w:r w:rsidRPr="000E4E7F">
        <w:tab/>
        <w:t>Text references using ASN.1 identifiers</w:t>
      </w:r>
      <w:bookmarkEnd w:id="15772"/>
      <w:bookmarkEnd w:id="15773"/>
      <w:bookmarkEnd w:id="15774"/>
      <w:bookmarkEnd w:id="15775"/>
      <w:bookmarkEnd w:id="15776"/>
      <w:bookmarkEnd w:id="15777"/>
      <w:bookmarkEnd w:id="15778"/>
      <w:bookmarkEnd w:id="15779"/>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15780" w:name="_Toc20487769"/>
      <w:bookmarkStart w:id="15781" w:name="_Toc29343076"/>
      <w:bookmarkStart w:id="15782" w:name="_Toc29344215"/>
      <w:bookmarkStart w:id="15783" w:name="_Toc36567481"/>
      <w:bookmarkStart w:id="15784" w:name="_Toc36810945"/>
      <w:bookmarkStart w:id="15785" w:name="_Toc36847309"/>
      <w:bookmarkStart w:id="15786" w:name="_Toc36939962"/>
      <w:bookmarkStart w:id="15787" w:name="_Toc37082942"/>
      <w:r w:rsidRPr="000E4E7F">
        <w:t>A.3.2</w:t>
      </w:r>
      <w:r w:rsidRPr="000E4E7F">
        <w:tab/>
        <w:t>High-level message structure</w:t>
      </w:r>
      <w:bookmarkEnd w:id="15780"/>
      <w:bookmarkEnd w:id="15781"/>
      <w:bookmarkEnd w:id="15782"/>
      <w:bookmarkEnd w:id="15783"/>
      <w:bookmarkEnd w:id="15784"/>
      <w:bookmarkEnd w:id="15785"/>
      <w:bookmarkEnd w:id="15786"/>
      <w:bookmarkEnd w:id="15787"/>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15788" w:name="_Toc20487770"/>
      <w:bookmarkStart w:id="15789" w:name="_Toc29343077"/>
      <w:bookmarkStart w:id="15790" w:name="_Toc29344216"/>
      <w:bookmarkStart w:id="15791" w:name="_Toc36567482"/>
      <w:bookmarkStart w:id="15792" w:name="_Toc36810946"/>
      <w:bookmarkStart w:id="15793" w:name="_Toc36847310"/>
      <w:bookmarkStart w:id="15794" w:name="_Toc36939963"/>
      <w:bookmarkStart w:id="15795" w:name="_Toc37082943"/>
      <w:r w:rsidRPr="000E4E7F">
        <w:t>A.3.3</w:t>
      </w:r>
      <w:r w:rsidRPr="000E4E7F">
        <w:tab/>
        <w:t>Message definition</w:t>
      </w:r>
      <w:bookmarkEnd w:id="15788"/>
      <w:bookmarkEnd w:id="15789"/>
      <w:bookmarkEnd w:id="15790"/>
      <w:bookmarkEnd w:id="15791"/>
      <w:bookmarkEnd w:id="15792"/>
      <w:bookmarkEnd w:id="15793"/>
      <w:bookmarkEnd w:id="15794"/>
      <w:bookmarkEnd w:id="15795"/>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4821CA" w:rsidRDefault="009722D5" w:rsidP="009722D5">
      <w:pPr>
        <w:pStyle w:val="PL"/>
        <w:shd w:val="clear" w:color="auto" w:fill="E6E6E6"/>
        <w:rPr>
          <w:lang w:val="sv-SE"/>
        </w:rPr>
      </w:pPr>
      <w:r w:rsidRPr="000E4E7F">
        <w:tab/>
      </w:r>
      <w:r w:rsidRPr="000E4E7F">
        <w:tab/>
      </w:r>
      <w:r w:rsidRPr="000E4E7F">
        <w:tab/>
      </w:r>
      <w:r w:rsidRPr="004821CA">
        <w:rPr>
          <w:lang w:val="sv-SE"/>
        </w:rPr>
        <w:t>spare3 NULL, spare2 NULL, spare1 NULL</w:t>
      </w:r>
    </w:p>
    <w:p w14:paraId="1BF28F6E" w14:textId="77777777" w:rsidR="009722D5" w:rsidRPr="000E4E7F" w:rsidRDefault="009722D5" w:rsidP="009722D5">
      <w:pPr>
        <w:pStyle w:val="PL"/>
        <w:shd w:val="clear" w:color="auto" w:fill="E6E6E6"/>
      </w:pPr>
      <w:r w:rsidRPr="004821CA">
        <w:rPr>
          <w:lang w:val="sv-SE"/>
        </w:rPr>
        <w:tab/>
      </w:r>
      <w:r w:rsidRPr="004821CA">
        <w:rPr>
          <w:lang w:val="sv-SE"/>
        </w:rPr>
        <w:tab/>
      </w:r>
      <w:r w:rsidRPr="000E4E7F">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15796" w:name="_Toc20487771"/>
      <w:bookmarkStart w:id="15797" w:name="_Toc29343078"/>
      <w:bookmarkStart w:id="15798" w:name="_Toc29344217"/>
      <w:bookmarkStart w:id="15799" w:name="_Toc36567483"/>
      <w:bookmarkStart w:id="15800" w:name="_Toc36810947"/>
      <w:bookmarkStart w:id="15801" w:name="_Toc36847311"/>
      <w:bookmarkStart w:id="15802" w:name="_Toc36939964"/>
      <w:bookmarkStart w:id="15803" w:name="_Toc37082944"/>
      <w:r w:rsidRPr="000E4E7F">
        <w:t>A.3.4</w:t>
      </w:r>
      <w:r w:rsidRPr="000E4E7F">
        <w:tab/>
        <w:t>Information elements</w:t>
      </w:r>
      <w:bookmarkEnd w:id="15796"/>
      <w:bookmarkEnd w:id="15797"/>
      <w:bookmarkEnd w:id="15798"/>
      <w:bookmarkEnd w:id="15799"/>
      <w:bookmarkEnd w:id="15800"/>
      <w:bookmarkEnd w:id="15801"/>
      <w:bookmarkEnd w:id="15802"/>
      <w:bookmarkEnd w:id="15803"/>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15804" w:name="_Toc20487772"/>
      <w:bookmarkStart w:id="15805" w:name="_Toc29343079"/>
      <w:bookmarkStart w:id="15806" w:name="_Toc29344218"/>
      <w:bookmarkStart w:id="15807" w:name="_Toc36567484"/>
      <w:bookmarkStart w:id="15808" w:name="_Toc36810948"/>
      <w:bookmarkStart w:id="15809" w:name="_Toc36847312"/>
      <w:bookmarkStart w:id="15810" w:name="_Toc36939965"/>
      <w:bookmarkStart w:id="15811" w:name="_Toc37082945"/>
      <w:r w:rsidRPr="000E4E7F">
        <w:t>A.3.5</w:t>
      </w:r>
      <w:r w:rsidRPr="000E4E7F">
        <w:tab/>
        <w:t>Fields with optional presence</w:t>
      </w:r>
      <w:bookmarkEnd w:id="15804"/>
      <w:bookmarkEnd w:id="15805"/>
      <w:bookmarkEnd w:id="15806"/>
      <w:bookmarkEnd w:id="15807"/>
      <w:bookmarkEnd w:id="15808"/>
      <w:bookmarkEnd w:id="15809"/>
      <w:bookmarkEnd w:id="15810"/>
      <w:bookmarkEnd w:id="15811"/>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15812" w:name="_Toc20487773"/>
      <w:bookmarkStart w:id="15813" w:name="_Toc29343080"/>
      <w:bookmarkStart w:id="15814" w:name="_Toc29344219"/>
      <w:bookmarkStart w:id="15815" w:name="_Toc36567485"/>
      <w:bookmarkStart w:id="15816" w:name="_Toc36810949"/>
      <w:bookmarkStart w:id="15817" w:name="_Toc36847313"/>
      <w:bookmarkStart w:id="15818" w:name="_Toc36939966"/>
      <w:bookmarkStart w:id="15819" w:name="_Toc37082946"/>
      <w:r w:rsidRPr="000E4E7F">
        <w:t>A.3.6</w:t>
      </w:r>
      <w:r w:rsidRPr="000E4E7F">
        <w:tab/>
        <w:t>Fields with conditional presence</w:t>
      </w:r>
      <w:bookmarkEnd w:id="15812"/>
      <w:bookmarkEnd w:id="15813"/>
      <w:bookmarkEnd w:id="15814"/>
      <w:bookmarkEnd w:id="15815"/>
      <w:bookmarkEnd w:id="15816"/>
      <w:bookmarkEnd w:id="15817"/>
      <w:bookmarkEnd w:id="15818"/>
      <w:bookmarkEnd w:id="15819"/>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15820" w:name="_Toc20487774"/>
      <w:bookmarkStart w:id="15821" w:name="_Toc29343081"/>
      <w:bookmarkStart w:id="15822" w:name="_Toc29344220"/>
      <w:bookmarkStart w:id="15823" w:name="_Toc36567486"/>
      <w:bookmarkStart w:id="15824" w:name="_Toc36810950"/>
      <w:bookmarkStart w:id="15825" w:name="_Toc36847314"/>
      <w:bookmarkStart w:id="15826" w:name="_Toc36939967"/>
      <w:bookmarkStart w:id="15827" w:name="_Toc37082947"/>
      <w:r w:rsidRPr="000E4E7F">
        <w:t>A.3.7</w:t>
      </w:r>
      <w:r w:rsidRPr="000E4E7F">
        <w:tab/>
        <w:t>Guidelines on use of lists with elements of SEQUENCE type</w:t>
      </w:r>
      <w:bookmarkEnd w:id="15820"/>
      <w:bookmarkEnd w:id="15821"/>
      <w:bookmarkEnd w:id="15822"/>
      <w:bookmarkEnd w:id="15823"/>
      <w:bookmarkEnd w:id="15824"/>
      <w:bookmarkEnd w:id="15825"/>
      <w:bookmarkEnd w:id="15826"/>
      <w:bookmarkEnd w:id="15827"/>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15828" w:name="_Toc20487775"/>
      <w:bookmarkStart w:id="15829" w:name="_Toc29343082"/>
      <w:bookmarkStart w:id="15830" w:name="_Toc29344221"/>
      <w:bookmarkStart w:id="15831" w:name="_Toc36567487"/>
      <w:bookmarkStart w:id="15832" w:name="_Toc36810951"/>
      <w:bookmarkStart w:id="15833" w:name="_Toc36847315"/>
      <w:bookmarkStart w:id="15834" w:name="_Toc36939968"/>
      <w:bookmarkStart w:id="15835" w:name="_Toc37082948"/>
      <w:r w:rsidRPr="000E4E7F">
        <w:lastRenderedPageBreak/>
        <w:t>A.4</w:t>
      </w:r>
      <w:r w:rsidRPr="000E4E7F">
        <w:tab/>
        <w:t>Extension of the PDU specifications</w:t>
      </w:r>
      <w:bookmarkEnd w:id="15828"/>
      <w:bookmarkEnd w:id="15829"/>
      <w:bookmarkEnd w:id="15830"/>
      <w:bookmarkEnd w:id="15831"/>
      <w:bookmarkEnd w:id="15832"/>
      <w:bookmarkEnd w:id="15833"/>
      <w:bookmarkEnd w:id="15834"/>
      <w:bookmarkEnd w:id="15835"/>
    </w:p>
    <w:p w14:paraId="2B986961" w14:textId="77777777" w:rsidR="009722D5" w:rsidRPr="000E4E7F" w:rsidRDefault="009722D5" w:rsidP="009722D5">
      <w:pPr>
        <w:pStyle w:val="Heading3"/>
      </w:pPr>
      <w:bookmarkStart w:id="15836" w:name="_Toc20487776"/>
      <w:bookmarkStart w:id="15837" w:name="_Toc29343083"/>
      <w:bookmarkStart w:id="15838" w:name="_Toc29344222"/>
      <w:bookmarkStart w:id="15839" w:name="_Toc36567488"/>
      <w:bookmarkStart w:id="15840" w:name="_Toc36810952"/>
      <w:bookmarkStart w:id="15841" w:name="_Toc36847316"/>
      <w:bookmarkStart w:id="15842" w:name="_Toc36939969"/>
      <w:bookmarkStart w:id="15843" w:name="_Toc37082949"/>
      <w:r w:rsidRPr="000E4E7F">
        <w:t>A.4.1</w:t>
      </w:r>
      <w:r w:rsidRPr="000E4E7F">
        <w:tab/>
        <w:t>General principles to ensure compatibility</w:t>
      </w:r>
      <w:bookmarkEnd w:id="15836"/>
      <w:bookmarkEnd w:id="15837"/>
      <w:bookmarkEnd w:id="15838"/>
      <w:bookmarkEnd w:id="15839"/>
      <w:bookmarkEnd w:id="15840"/>
      <w:bookmarkEnd w:id="15841"/>
      <w:bookmarkEnd w:id="15842"/>
      <w:bookmarkEnd w:id="15843"/>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15844" w:name="_Toc20487777"/>
      <w:bookmarkStart w:id="15845" w:name="_Toc29343084"/>
      <w:bookmarkStart w:id="15846" w:name="_Toc29344223"/>
      <w:bookmarkStart w:id="15847" w:name="_Toc36567489"/>
      <w:bookmarkStart w:id="15848" w:name="_Toc36810953"/>
      <w:bookmarkStart w:id="15849" w:name="_Toc36847317"/>
      <w:bookmarkStart w:id="15850" w:name="_Toc36939970"/>
      <w:bookmarkStart w:id="15851" w:name="_Toc37082950"/>
      <w:r w:rsidRPr="000E4E7F">
        <w:t>A.4.2</w:t>
      </w:r>
      <w:r w:rsidRPr="000E4E7F">
        <w:tab/>
        <w:t>Critical extension of messages and fields</w:t>
      </w:r>
      <w:bookmarkEnd w:id="15844"/>
      <w:bookmarkEnd w:id="15845"/>
      <w:bookmarkEnd w:id="15846"/>
      <w:bookmarkEnd w:id="15847"/>
      <w:bookmarkEnd w:id="15848"/>
      <w:bookmarkEnd w:id="15849"/>
      <w:bookmarkEnd w:id="15850"/>
      <w:bookmarkEnd w:id="15851"/>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4A3EEF72"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5001E9" w:rsidRDefault="009722D5" w:rsidP="009722D5">
      <w:pPr>
        <w:pStyle w:val="PL"/>
        <w:shd w:val="clear" w:color="auto" w:fill="E6E6E6"/>
        <w:rPr>
          <w:lang w:val="sv-SE"/>
        </w:rPr>
      </w:pPr>
      <w:r w:rsidRPr="000E4E7F">
        <w:tab/>
      </w:r>
      <w:r w:rsidRPr="000E4E7F">
        <w:tab/>
      </w:r>
      <w:r w:rsidRPr="000E4E7F">
        <w:tab/>
      </w:r>
      <w:r w:rsidRPr="000E4E7F">
        <w:tab/>
      </w:r>
      <w:r w:rsidRPr="005001E9">
        <w:rPr>
          <w:lang w:val="sv-SE"/>
        </w:rPr>
        <w:t>spare7 NULL, spare6 NULL, spare5 NULL, spare4 NULL,</w:t>
      </w:r>
    </w:p>
    <w:p w14:paraId="60162C9D" w14:textId="77777777" w:rsidR="009722D5" w:rsidRPr="005001E9" w:rsidRDefault="009722D5" w:rsidP="009722D5">
      <w:pPr>
        <w:pStyle w:val="PL"/>
        <w:shd w:val="clear" w:color="auto" w:fill="E6E6E6"/>
        <w:rPr>
          <w:lang w:val="sv-SE"/>
        </w:rPr>
      </w:pPr>
      <w:r w:rsidRPr="005001E9">
        <w:rPr>
          <w:lang w:val="sv-SE"/>
        </w:rPr>
        <w:tab/>
      </w:r>
      <w:r w:rsidRPr="005001E9">
        <w:rPr>
          <w:lang w:val="sv-SE"/>
        </w:rPr>
        <w:tab/>
      </w:r>
      <w:r w:rsidRPr="005001E9">
        <w:rPr>
          <w:lang w:val="sv-SE"/>
        </w:rPr>
        <w:tab/>
      </w:r>
      <w:r w:rsidRPr="005001E9">
        <w:rPr>
          <w:lang w:val="sv-SE"/>
        </w:rPr>
        <w:tab/>
        <w:t>spare3 NULL, spare2 NULL, spare1 NULL</w:t>
      </w:r>
    </w:p>
    <w:p w14:paraId="4DBA78D2" w14:textId="77777777" w:rsidR="009722D5" w:rsidRPr="000E4E7F" w:rsidRDefault="009722D5" w:rsidP="009722D5">
      <w:pPr>
        <w:pStyle w:val="PL"/>
        <w:shd w:val="clear" w:color="auto" w:fill="E6E6E6"/>
      </w:pPr>
      <w:r w:rsidRPr="005001E9">
        <w:rPr>
          <w:lang w:val="sv-SE"/>
        </w:rPr>
        <w:tab/>
      </w:r>
      <w:r w:rsidRPr="005001E9">
        <w:rPr>
          <w:lang w:val="sv-SE"/>
        </w:rPr>
        <w:tab/>
      </w:r>
      <w:r w:rsidRPr="005001E9">
        <w:rPr>
          <w:lang w:val="sv-SE"/>
        </w:rPr>
        <w:tab/>
      </w:r>
      <w:r w:rsidRPr="000E4E7F">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5001E9" w:rsidRDefault="009722D5" w:rsidP="009722D5">
      <w:pPr>
        <w:pStyle w:val="PL"/>
        <w:shd w:val="clear" w:color="auto" w:fill="E6E6E6"/>
        <w:rPr>
          <w:lang w:val="sv-SE"/>
        </w:rPr>
      </w:pPr>
      <w:r w:rsidRPr="000E4E7F">
        <w:tab/>
      </w:r>
      <w:r w:rsidRPr="000E4E7F">
        <w:tab/>
      </w:r>
      <w:r w:rsidRPr="000E4E7F">
        <w:tab/>
      </w:r>
      <w:r w:rsidRPr="005001E9">
        <w:rPr>
          <w:lang w:val="sv-SE"/>
        </w:rPr>
        <w:t>spare3 NULL, spare2 NULL, spare1 NULL</w:t>
      </w:r>
    </w:p>
    <w:p w14:paraId="16EEF50D" w14:textId="77777777" w:rsidR="009722D5" w:rsidRPr="000E4E7F" w:rsidRDefault="009722D5" w:rsidP="009722D5">
      <w:pPr>
        <w:pStyle w:val="PL"/>
        <w:shd w:val="clear" w:color="auto" w:fill="E6E6E6"/>
      </w:pPr>
      <w:r w:rsidRPr="005001E9">
        <w:rPr>
          <w:lang w:val="sv-SE"/>
        </w:rPr>
        <w:tab/>
      </w:r>
      <w:r w:rsidRPr="005001E9">
        <w:rPr>
          <w:lang w:val="sv-SE"/>
        </w:rPr>
        <w:tab/>
      </w:r>
      <w:r w:rsidRPr="000E4E7F">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15852" w:name="_Toc20487778"/>
      <w:bookmarkStart w:id="15853" w:name="_Toc29343085"/>
      <w:bookmarkStart w:id="15854" w:name="_Toc29344224"/>
      <w:bookmarkStart w:id="15855" w:name="_Toc36567490"/>
      <w:bookmarkStart w:id="15856" w:name="_Toc36810954"/>
      <w:bookmarkStart w:id="15857" w:name="_Toc36847318"/>
      <w:bookmarkStart w:id="15858" w:name="_Toc36939971"/>
      <w:bookmarkStart w:id="15859" w:name="_Toc37082951"/>
      <w:r w:rsidRPr="000E4E7F">
        <w:t>A.4.3</w:t>
      </w:r>
      <w:r w:rsidRPr="000E4E7F">
        <w:tab/>
        <w:t>Non-critical extension of messages</w:t>
      </w:r>
      <w:bookmarkEnd w:id="15852"/>
      <w:bookmarkEnd w:id="15853"/>
      <w:bookmarkEnd w:id="15854"/>
      <w:bookmarkEnd w:id="15855"/>
      <w:bookmarkEnd w:id="15856"/>
      <w:bookmarkEnd w:id="15857"/>
      <w:bookmarkEnd w:id="15858"/>
      <w:bookmarkEnd w:id="15859"/>
    </w:p>
    <w:p w14:paraId="535A04D5" w14:textId="77777777" w:rsidR="009722D5" w:rsidRPr="000E4E7F" w:rsidRDefault="009722D5" w:rsidP="009722D5">
      <w:pPr>
        <w:pStyle w:val="Heading4"/>
      </w:pPr>
      <w:bookmarkStart w:id="15860" w:name="_Toc20487779"/>
      <w:bookmarkStart w:id="15861" w:name="_Toc29343086"/>
      <w:bookmarkStart w:id="15862" w:name="_Toc29344225"/>
      <w:bookmarkStart w:id="15863" w:name="_Toc36567491"/>
      <w:bookmarkStart w:id="15864" w:name="_Toc36810955"/>
      <w:bookmarkStart w:id="15865" w:name="_Toc36847319"/>
      <w:bookmarkStart w:id="15866" w:name="_Toc36939972"/>
      <w:bookmarkStart w:id="15867" w:name="_Toc37082952"/>
      <w:r w:rsidRPr="000E4E7F">
        <w:t>A.4.3.1</w:t>
      </w:r>
      <w:r w:rsidRPr="000E4E7F">
        <w:tab/>
        <w:t>General principles</w:t>
      </w:r>
      <w:bookmarkEnd w:id="15860"/>
      <w:bookmarkEnd w:id="15861"/>
      <w:bookmarkEnd w:id="15862"/>
      <w:bookmarkEnd w:id="15863"/>
      <w:bookmarkEnd w:id="15864"/>
      <w:bookmarkEnd w:id="15865"/>
      <w:bookmarkEnd w:id="15866"/>
      <w:bookmarkEnd w:id="15867"/>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15868" w:name="_Toc20487780"/>
      <w:bookmarkStart w:id="15869" w:name="_Toc29343087"/>
      <w:bookmarkStart w:id="15870" w:name="_Toc29344226"/>
      <w:bookmarkStart w:id="15871" w:name="_Toc36567492"/>
      <w:bookmarkStart w:id="15872" w:name="_Toc36810956"/>
      <w:bookmarkStart w:id="15873" w:name="_Toc36847320"/>
      <w:bookmarkStart w:id="15874" w:name="_Toc36939973"/>
      <w:bookmarkStart w:id="15875" w:name="_Toc37082953"/>
      <w:r w:rsidRPr="000E4E7F">
        <w:t>A.4.3.2</w:t>
      </w:r>
      <w:r w:rsidRPr="000E4E7F">
        <w:tab/>
        <w:t>Further guidelines</w:t>
      </w:r>
      <w:bookmarkEnd w:id="15868"/>
      <w:bookmarkEnd w:id="15869"/>
      <w:bookmarkEnd w:id="15870"/>
      <w:bookmarkEnd w:id="15871"/>
      <w:bookmarkEnd w:id="15872"/>
      <w:bookmarkEnd w:id="15873"/>
      <w:bookmarkEnd w:id="15874"/>
      <w:bookmarkEnd w:id="15875"/>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15876" w:name="OLE_LINK44"/>
      <w:bookmarkStart w:id="15877" w:name="OLE_LINK45"/>
      <w:r w:rsidRPr="000E4E7F">
        <w:t>Extension markers are introduced for a SEQUENCE comprising several fields as well as for information elements whose extension would result in complex structures without it (e.g. re-introducing another list)</w:t>
      </w:r>
      <w:bookmarkEnd w:id="15876"/>
      <w:bookmarkEnd w:id="15877"/>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15878" w:name="_Toc20487781"/>
      <w:bookmarkStart w:id="15879" w:name="_Toc29343088"/>
      <w:bookmarkStart w:id="15880" w:name="_Toc29344227"/>
      <w:bookmarkStart w:id="15881" w:name="_Toc36567493"/>
      <w:bookmarkStart w:id="15882" w:name="_Toc36810957"/>
      <w:bookmarkStart w:id="15883" w:name="_Toc36847321"/>
      <w:bookmarkStart w:id="15884" w:name="_Toc36939974"/>
      <w:bookmarkStart w:id="15885" w:name="_Toc37082954"/>
      <w:r w:rsidRPr="000E4E7F">
        <w:t>A.4.3.3</w:t>
      </w:r>
      <w:r w:rsidRPr="000E4E7F">
        <w:tab/>
        <w:t>Typical example of evolution of IE with local extensions</w:t>
      </w:r>
      <w:bookmarkEnd w:id="15878"/>
      <w:bookmarkEnd w:id="15879"/>
      <w:bookmarkEnd w:id="15880"/>
      <w:bookmarkEnd w:id="15881"/>
      <w:bookmarkEnd w:id="15882"/>
      <w:bookmarkEnd w:id="15883"/>
      <w:bookmarkEnd w:id="15884"/>
      <w:bookmarkEnd w:id="15885"/>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15886" w:name="_Toc20487782"/>
      <w:bookmarkStart w:id="15887" w:name="_Toc29343089"/>
      <w:bookmarkStart w:id="15888" w:name="_Toc29344228"/>
      <w:bookmarkStart w:id="15889" w:name="_Toc36567494"/>
      <w:bookmarkStart w:id="15890" w:name="_Toc36810958"/>
      <w:bookmarkStart w:id="15891" w:name="_Toc36847322"/>
      <w:bookmarkStart w:id="15892" w:name="_Toc36939975"/>
      <w:bookmarkStart w:id="15893" w:name="_Toc37082955"/>
      <w:r w:rsidRPr="000E4E7F">
        <w:t>A.4.3.4</w:t>
      </w:r>
      <w:r w:rsidRPr="000E4E7F">
        <w:tab/>
        <w:t>Typical examples of non critical extension at the end of a message</w:t>
      </w:r>
      <w:bookmarkEnd w:id="15886"/>
      <w:bookmarkEnd w:id="15887"/>
      <w:bookmarkEnd w:id="15888"/>
      <w:bookmarkEnd w:id="15889"/>
      <w:bookmarkEnd w:id="15890"/>
      <w:bookmarkEnd w:id="15891"/>
      <w:bookmarkEnd w:id="15892"/>
      <w:bookmarkEnd w:id="15893"/>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15894" w:name="_Toc20487783"/>
      <w:bookmarkStart w:id="15895" w:name="_Toc29343090"/>
      <w:bookmarkStart w:id="15896" w:name="_Toc29344229"/>
      <w:bookmarkStart w:id="15897" w:name="_Toc36567495"/>
      <w:bookmarkStart w:id="15898" w:name="_Toc36810959"/>
      <w:bookmarkStart w:id="15899" w:name="_Toc36847323"/>
      <w:bookmarkStart w:id="15900" w:name="_Toc36939976"/>
      <w:bookmarkStart w:id="15901" w:name="_Toc37082956"/>
      <w:r w:rsidRPr="000E4E7F">
        <w:t>A.4.3.5</w:t>
      </w:r>
      <w:r w:rsidRPr="000E4E7F">
        <w:tab/>
        <w:t>Examples of non-critical extensions not placed at the default extension location</w:t>
      </w:r>
      <w:bookmarkEnd w:id="15894"/>
      <w:bookmarkEnd w:id="15895"/>
      <w:bookmarkEnd w:id="15896"/>
      <w:bookmarkEnd w:id="15897"/>
      <w:bookmarkEnd w:id="15898"/>
      <w:bookmarkEnd w:id="15899"/>
      <w:bookmarkEnd w:id="15900"/>
      <w:bookmarkEnd w:id="15901"/>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15902" w:name="_Toc20487784"/>
      <w:bookmarkStart w:id="15903" w:name="_Toc29343091"/>
      <w:bookmarkStart w:id="15904" w:name="_Toc29344230"/>
      <w:bookmarkStart w:id="15905" w:name="_Toc36567496"/>
      <w:bookmarkStart w:id="15906" w:name="_Toc36810960"/>
      <w:bookmarkStart w:id="15907" w:name="_Toc36847324"/>
      <w:bookmarkStart w:id="15908" w:name="_Toc36939977"/>
      <w:bookmarkStart w:id="15909" w:name="_Toc37082957"/>
      <w:r w:rsidRPr="000E4E7F">
        <w:lastRenderedPageBreak/>
        <w:t>–</w:t>
      </w:r>
      <w:r w:rsidRPr="000E4E7F">
        <w:tab/>
      </w:r>
      <w:r w:rsidRPr="000E4E7F">
        <w:rPr>
          <w:i/>
          <w:noProof/>
        </w:rPr>
        <w:t>ParentIE-WithEM</w:t>
      </w:r>
      <w:bookmarkEnd w:id="15902"/>
      <w:bookmarkEnd w:id="15903"/>
      <w:bookmarkEnd w:id="15904"/>
      <w:bookmarkEnd w:id="15905"/>
      <w:bookmarkEnd w:id="15906"/>
      <w:bookmarkEnd w:id="15907"/>
      <w:bookmarkEnd w:id="15908"/>
      <w:bookmarkEnd w:id="15909"/>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15910" w:name="_Toc20487785"/>
      <w:bookmarkStart w:id="15911" w:name="_Toc29343092"/>
      <w:bookmarkStart w:id="15912" w:name="_Toc29344231"/>
      <w:bookmarkStart w:id="15913" w:name="_Toc36567497"/>
      <w:bookmarkStart w:id="15914" w:name="_Toc36810961"/>
      <w:bookmarkStart w:id="15915" w:name="_Toc36847325"/>
      <w:bookmarkStart w:id="15916" w:name="_Toc36939978"/>
      <w:bookmarkStart w:id="15917" w:name="_Toc37082958"/>
      <w:r w:rsidRPr="000E4E7F">
        <w:t>–</w:t>
      </w:r>
      <w:r w:rsidRPr="000E4E7F">
        <w:tab/>
      </w:r>
      <w:r w:rsidRPr="000E4E7F">
        <w:rPr>
          <w:i/>
          <w:noProof/>
        </w:rPr>
        <w:t>ChildIE1-WithoutEM</w:t>
      </w:r>
      <w:bookmarkEnd w:id="15910"/>
      <w:bookmarkEnd w:id="15911"/>
      <w:bookmarkEnd w:id="15912"/>
      <w:bookmarkEnd w:id="15913"/>
      <w:bookmarkEnd w:id="15914"/>
      <w:bookmarkEnd w:id="15915"/>
      <w:bookmarkEnd w:id="15916"/>
      <w:bookmarkEnd w:id="15917"/>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15918" w:name="OLE_LINK12"/>
      <w:r w:rsidRPr="000E4E7F">
        <w:t>chIE1-NewField-rN</w:t>
      </w:r>
      <w:bookmarkEnd w:id="15918"/>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15919" w:name="_Toc20487786"/>
      <w:bookmarkStart w:id="15920" w:name="_Toc29343093"/>
      <w:bookmarkStart w:id="15921" w:name="_Toc29344232"/>
      <w:bookmarkStart w:id="15922" w:name="_Toc36567498"/>
      <w:bookmarkStart w:id="15923" w:name="_Toc36810962"/>
      <w:bookmarkStart w:id="15924" w:name="_Toc36847326"/>
      <w:bookmarkStart w:id="15925" w:name="_Toc36939979"/>
      <w:bookmarkStart w:id="15926" w:name="_Toc37082959"/>
      <w:r w:rsidRPr="000E4E7F">
        <w:t>–</w:t>
      </w:r>
      <w:r w:rsidRPr="000E4E7F">
        <w:tab/>
      </w:r>
      <w:r w:rsidRPr="000E4E7F">
        <w:rPr>
          <w:i/>
          <w:noProof/>
        </w:rPr>
        <w:t>ChildIE2-WithoutEM</w:t>
      </w:r>
      <w:bookmarkEnd w:id="15919"/>
      <w:bookmarkEnd w:id="15920"/>
      <w:bookmarkEnd w:id="15921"/>
      <w:bookmarkEnd w:id="15922"/>
      <w:bookmarkEnd w:id="15923"/>
      <w:bookmarkEnd w:id="15924"/>
      <w:bookmarkEnd w:id="15925"/>
      <w:bookmarkEnd w:id="15926"/>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15927" w:name="_Toc20487787"/>
      <w:bookmarkStart w:id="15928" w:name="_Toc29343094"/>
      <w:bookmarkStart w:id="15929" w:name="_Toc29344233"/>
      <w:bookmarkStart w:id="15930" w:name="_Toc36567499"/>
      <w:bookmarkStart w:id="15931" w:name="_Toc36810963"/>
      <w:bookmarkStart w:id="15932" w:name="_Toc36847327"/>
      <w:bookmarkStart w:id="15933" w:name="_Toc36939980"/>
      <w:bookmarkStart w:id="15934" w:name="_Toc37082960"/>
      <w:r w:rsidRPr="000E4E7F">
        <w:t>A.5</w:t>
      </w:r>
      <w:r w:rsidRPr="000E4E7F">
        <w:tab/>
        <w:t>Guidelines regarding inclusion of transaction identifiers in RRC messages</w:t>
      </w:r>
      <w:bookmarkEnd w:id="15927"/>
      <w:bookmarkEnd w:id="15928"/>
      <w:bookmarkEnd w:id="15929"/>
      <w:bookmarkEnd w:id="15930"/>
      <w:bookmarkEnd w:id="15931"/>
      <w:bookmarkEnd w:id="15932"/>
      <w:bookmarkEnd w:id="15933"/>
      <w:bookmarkEnd w:id="15934"/>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15935" w:name="_Toc20487788"/>
      <w:bookmarkStart w:id="15936" w:name="_Toc29343095"/>
      <w:bookmarkStart w:id="15937" w:name="_Toc29344234"/>
      <w:bookmarkStart w:id="15938" w:name="_Toc36567500"/>
      <w:bookmarkStart w:id="15939" w:name="_Toc36810964"/>
      <w:bookmarkStart w:id="15940" w:name="_Toc36847328"/>
      <w:bookmarkStart w:id="15941" w:name="_Toc36939981"/>
      <w:bookmarkStart w:id="15942" w:name="_Toc37082961"/>
      <w:r w:rsidRPr="000E4E7F">
        <w:t>A.6</w:t>
      </w:r>
      <w:r w:rsidRPr="000E4E7F">
        <w:tab/>
        <w:t>Protection of RRC messages (informative)</w:t>
      </w:r>
      <w:bookmarkEnd w:id="15935"/>
      <w:bookmarkEnd w:id="15936"/>
      <w:bookmarkEnd w:id="15937"/>
      <w:bookmarkEnd w:id="15938"/>
      <w:bookmarkEnd w:id="15939"/>
      <w:bookmarkEnd w:id="15940"/>
      <w:bookmarkEnd w:id="15941"/>
      <w:bookmarkEnd w:id="15942"/>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A3983">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A3983">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A3983">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A3983">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A3983">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A3983">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5A3983">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A3983">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A3983">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5A3983" w:rsidRPr="000E4E7F" w14:paraId="7A6D3151" w14:textId="77777777" w:rsidTr="005A3983">
        <w:trPr>
          <w:cantSplit/>
          <w:ins w:id="15943" w:author="Samsung (Seungri Jin) - class0/class1" w:date="2020-05-13T19:00:00Z"/>
        </w:trPr>
        <w:tc>
          <w:tcPr>
            <w:tcW w:w="3060" w:type="dxa"/>
          </w:tcPr>
          <w:p w14:paraId="6EB39081" w14:textId="2C1AA69C" w:rsidR="005A3983" w:rsidRPr="000E4E7F" w:rsidRDefault="005A3983" w:rsidP="005A3983">
            <w:pPr>
              <w:pStyle w:val="TAL"/>
              <w:tabs>
                <w:tab w:val="center" w:pos="4820"/>
                <w:tab w:val="right" w:pos="9640"/>
              </w:tabs>
              <w:rPr>
                <w:ins w:id="15944" w:author="Samsung (Seungri Jin) - class0/class1" w:date="2020-05-13T19:00:00Z"/>
                <w:lang w:eastAsia="en-GB"/>
              </w:rPr>
            </w:pPr>
            <w:ins w:id="15945" w:author="Samsung (Seungri Jin) - class0/class1" w:date="2020-05-13T19:00:00Z">
              <w:r w:rsidRPr="000E4E7F">
                <w:rPr>
                  <w:lang w:eastAsia="en-GB"/>
                </w:rPr>
                <w:t>FailureInformation</w:t>
              </w:r>
              <w:r>
                <w:rPr>
                  <w:lang w:eastAsia="en-GB"/>
                </w:rPr>
                <w:t>2</w:t>
              </w:r>
            </w:ins>
          </w:p>
        </w:tc>
        <w:tc>
          <w:tcPr>
            <w:tcW w:w="990" w:type="dxa"/>
            <w:gridSpan w:val="2"/>
          </w:tcPr>
          <w:p w14:paraId="79BB98D9" w14:textId="75861E02" w:rsidR="005A3983" w:rsidRPr="000E4E7F" w:rsidRDefault="005A3983" w:rsidP="005A3983">
            <w:pPr>
              <w:pStyle w:val="TAL"/>
              <w:tabs>
                <w:tab w:val="center" w:pos="4820"/>
                <w:tab w:val="right" w:pos="9640"/>
              </w:tabs>
              <w:rPr>
                <w:ins w:id="15946" w:author="Samsung (Seungri Jin) - class0/class1" w:date="2020-05-13T19:00:00Z"/>
                <w:lang w:eastAsia="en-GB"/>
              </w:rPr>
            </w:pPr>
            <w:ins w:id="15947" w:author="Samsung (Seungri Jin) - class0/class1" w:date="2020-05-13T19:00:00Z">
              <w:r w:rsidRPr="000E4E7F">
                <w:rPr>
                  <w:lang w:eastAsia="en-GB"/>
                </w:rPr>
                <w:t>-</w:t>
              </w:r>
            </w:ins>
          </w:p>
        </w:tc>
        <w:tc>
          <w:tcPr>
            <w:tcW w:w="990" w:type="dxa"/>
          </w:tcPr>
          <w:p w14:paraId="2CE3C3EE" w14:textId="353A2E22" w:rsidR="005A3983" w:rsidRPr="000E4E7F" w:rsidRDefault="005A3983" w:rsidP="005A3983">
            <w:pPr>
              <w:pStyle w:val="TAL"/>
              <w:tabs>
                <w:tab w:val="center" w:pos="4820"/>
                <w:tab w:val="right" w:pos="9640"/>
              </w:tabs>
              <w:rPr>
                <w:ins w:id="15948" w:author="Samsung (Seungri Jin) - class0/class1" w:date="2020-05-13T19:00:00Z"/>
                <w:lang w:eastAsia="en-GB"/>
              </w:rPr>
            </w:pPr>
            <w:ins w:id="15949" w:author="Samsung (Seungri Jin) - class0/class1" w:date="2020-05-13T19:00:00Z">
              <w:r w:rsidRPr="000E4E7F">
                <w:rPr>
                  <w:lang w:eastAsia="en-GB"/>
                </w:rPr>
                <w:t>-</w:t>
              </w:r>
            </w:ins>
          </w:p>
        </w:tc>
        <w:tc>
          <w:tcPr>
            <w:tcW w:w="900" w:type="dxa"/>
          </w:tcPr>
          <w:p w14:paraId="38E0481E" w14:textId="1408AE7D" w:rsidR="005A3983" w:rsidRPr="000E4E7F" w:rsidRDefault="005A3983" w:rsidP="005A3983">
            <w:pPr>
              <w:pStyle w:val="TAL"/>
              <w:tabs>
                <w:tab w:val="center" w:pos="4820"/>
                <w:tab w:val="right" w:pos="9640"/>
              </w:tabs>
              <w:rPr>
                <w:ins w:id="15950" w:author="Samsung (Seungri Jin) - class0/class1" w:date="2020-05-13T19:00:00Z"/>
                <w:lang w:eastAsia="en-GB"/>
              </w:rPr>
            </w:pPr>
            <w:ins w:id="15951" w:author="Samsung (Seungri Jin) - class0/class1" w:date="2020-05-13T19:00:00Z">
              <w:r w:rsidRPr="000E4E7F">
                <w:rPr>
                  <w:lang w:eastAsia="en-GB"/>
                </w:rPr>
                <w:t>-</w:t>
              </w:r>
            </w:ins>
          </w:p>
        </w:tc>
        <w:tc>
          <w:tcPr>
            <w:tcW w:w="3690" w:type="dxa"/>
          </w:tcPr>
          <w:p w14:paraId="0F3B8BC1" w14:textId="77777777" w:rsidR="005A3983" w:rsidRPr="000E4E7F" w:rsidRDefault="005A3983" w:rsidP="005A3983">
            <w:pPr>
              <w:pStyle w:val="TAL"/>
              <w:tabs>
                <w:tab w:val="center" w:pos="4820"/>
                <w:tab w:val="right" w:pos="9640"/>
              </w:tabs>
              <w:rPr>
                <w:ins w:id="15952" w:author="Samsung (Seungri Jin) - class0/class1" w:date="2020-05-13T19:00:00Z"/>
                <w:lang w:eastAsia="en-GB"/>
              </w:rPr>
            </w:pPr>
          </w:p>
        </w:tc>
      </w:tr>
      <w:tr w:rsidR="005A3983" w:rsidRPr="000E4E7F" w14:paraId="55B1B2B0" w14:textId="77777777" w:rsidTr="005A3983">
        <w:trPr>
          <w:cantSplit/>
        </w:trPr>
        <w:tc>
          <w:tcPr>
            <w:tcW w:w="3060" w:type="dxa"/>
          </w:tcPr>
          <w:p w14:paraId="684735F3" w14:textId="77777777" w:rsidR="005A3983" w:rsidRPr="000E4E7F" w:rsidRDefault="005A3983" w:rsidP="005A3983">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EB5E0E8"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5A3983" w:rsidRPr="000E4E7F" w:rsidRDefault="005A3983" w:rsidP="005A3983">
            <w:pPr>
              <w:pStyle w:val="TAL"/>
              <w:tabs>
                <w:tab w:val="center" w:pos="4820"/>
                <w:tab w:val="right" w:pos="9640"/>
              </w:tabs>
              <w:rPr>
                <w:lang w:eastAsia="en-GB"/>
              </w:rPr>
            </w:pPr>
          </w:p>
        </w:tc>
      </w:tr>
      <w:tr w:rsidR="005A3983" w:rsidRPr="000E4E7F" w14:paraId="7D843535" w14:textId="77777777" w:rsidTr="005A3983">
        <w:trPr>
          <w:cantSplit/>
        </w:trPr>
        <w:tc>
          <w:tcPr>
            <w:tcW w:w="3060" w:type="dxa"/>
          </w:tcPr>
          <w:p w14:paraId="1D20E700" w14:textId="77777777" w:rsidR="005A3983" w:rsidRPr="000E4E7F" w:rsidRDefault="005A3983" w:rsidP="005A3983">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71E186B"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5A3983" w:rsidRPr="000E4E7F" w:rsidRDefault="005A3983" w:rsidP="005A3983">
            <w:pPr>
              <w:pStyle w:val="TAL"/>
              <w:tabs>
                <w:tab w:val="center" w:pos="4820"/>
                <w:tab w:val="right" w:pos="9640"/>
              </w:tabs>
              <w:rPr>
                <w:lang w:eastAsia="en-GB"/>
              </w:rPr>
            </w:pPr>
          </w:p>
        </w:tc>
      </w:tr>
      <w:tr w:rsidR="005A3983" w:rsidRPr="000E4E7F" w14:paraId="5B7C7CC1" w14:textId="77777777" w:rsidTr="005A3983">
        <w:trPr>
          <w:cantSplit/>
        </w:trPr>
        <w:tc>
          <w:tcPr>
            <w:tcW w:w="3060" w:type="dxa"/>
          </w:tcPr>
          <w:p w14:paraId="53FA3D52" w14:textId="77777777" w:rsidR="005A3983" w:rsidRPr="000E4E7F" w:rsidRDefault="005A3983" w:rsidP="005A3983">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0B385E2"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62240D4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1C1E8FB9" w14:textId="77777777" w:rsidR="005A3983" w:rsidRPr="000E4E7F" w:rsidRDefault="005A3983" w:rsidP="005A3983">
            <w:pPr>
              <w:pStyle w:val="TAL"/>
              <w:tabs>
                <w:tab w:val="center" w:pos="4820"/>
                <w:tab w:val="right" w:pos="9640"/>
              </w:tabs>
              <w:rPr>
                <w:lang w:eastAsia="en-GB"/>
              </w:rPr>
            </w:pPr>
          </w:p>
        </w:tc>
      </w:tr>
      <w:tr w:rsidR="005A3983" w:rsidRPr="000E4E7F" w14:paraId="5E14CC43" w14:textId="77777777" w:rsidTr="005A3983">
        <w:trPr>
          <w:cantSplit/>
        </w:trPr>
        <w:tc>
          <w:tcPr>
            <w:tcW w:w="3066" w:type="dxa"/>
            <w:gridSpan w:val="2"/>
          </w:tcPr>
          <w:p w14:paraId="51CADC11" w14:textId="77777777" w:rsidR="005A3983" w:rsidRPr="000E4E7F" w:rsidRDefault="005A3983" w:rsidP="005A3983">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B426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844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8B475B8" w14:textId="77777777" w:rsidR="005A3983" w:rsidRPr="000E4E7F" w:rsidRDefault="005A3983" w:rsidP="005A3983">
            <w:pPr>
              <w:pStyle w:val="TAL"/>
              <w:tabs>
                <w:tab w:val="center" w:pos="4820"/>
                <w:tab w:val="right" w:pos="9640"/>
              </w:tabs>
              <w:rPr>
                <w:lang w:eastAsia="en-GB"/>
              </w:rPr>
            </w:pPr>
          </w:p>
        </w:tc>
      </w:tr>
      <w:tr w:rsidR="005A3983" w:rsidRPr="000E4E7F" w14:paraId="5EC0A972" w14:textId="77777777" w:rsidTr="005A3983">
        <w:trPr>
          <w:cantSplit/>
        </w:trPr>
        <w:tc>
          <w:tcPr>
            <w:tcW w:w="3060" w:type="dxa"/>
          </w:tcPr>
          <w:p w14:paraId="5EED1DED" w14:textId="77777777" w:rsidR="005A3983" w:rsidRPr="000E4E7F" w:rsidRDefault="005A3983" w:rsidP="005A3983">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28FDD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4348CF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11F3BF" w14:textId="77777777" w:rsidR="005A3983" w:rsidRPr="000E4E7F" w:rsidRDefault="005A3983" w:rsidP="005A3983">
            <w:pPr>
              <w:pStyle w:val="TAL"/>
              <w:tabs>
                <w:tab w:val="center" w:pos="4820"/>
                <w:tab w:val="right" w:pos="9640"/>
              </w:tabs>
              <w:rPr>
                <w:lang w:eastAsia="en-GB"/>
              </w:rPr>
            </w:pPr>
          </w:p>
        </w:tc>
      </w:tr>
      <w:tr w:rsidR="005A3983" w:rsidRPr="000E4E7F" w14:paraId="7652D5F4" w14:textId="77777777" w:rsidTr="005A3983">
        <w:trPr>
          <w:cantSplit/>
        </w:trPr>
        <w:tc>
          <w:tcPr>
            <w:tcW w:w="3060" w:type="dxa"/>
          </w:tcPr>
          <w:p w14:paraId="20316A0F" w14:textId="77777777" w:rsidR="005A3983" w:rsidRPr="000E4E7F" w:rsidRDefault="005A3983" w:rsidP="005A3983">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34D0F1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E48D3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AF50F26" w14:textId="77777777" w:rsidR="005A3983" w:rsidRPr="000E4E7F" w:rsidRDefault="005A3983" w:rsidP="005A3983">
            <w:pPr>
              <w:pStyle w:val="TAL"/>
              <w:tabs>
                <w:tab w:val="center" w:pos="4820"/>
                <w:tab w:val="right" w:pos="9640"/>
              </w:tabs>
              <w:rPr>
                <w:lang w:eastAsia="en-GB"/>
              </w:rPr>
            </w:pPr>
          </w:p>
        </w:tc>
      </w:tr>
      <w:tr w:rsidR="005A3983" w:rsidRPr="000E4E7F" w14:paraId="662A39DB" w14:textId="77777777" w:rsidTr="005A3983">
        <w:trPr>
          <w:cantSplit/>
        </w:trPr>
        <w:tc>
          <w:tcPr>
            <w:tcW w:w="3060" w:type="dxa"/>
          </w:tcPr>
          <w:p w14:paraId="62E6F7D6" w14:textId="77777777" w:rsidR="005A3983" w:rsidRPr="000E4E7F" w:rsidRDefault="005A3983" w:rsidP="005A3983">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1BE0DE9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1CC82EEF"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46BD45C4" w14:textId="77777777" w:rsidR="005A3983" w:rsidRPr="000E4E7F" w:rsidRDefault="005A3983" w:rsidP="005A3983">
            <w:pPr>
              <w:pStyle w:val="TAL"/>
              <w:tabs>
                <w:tab w:val="center" w:pos="4820"/>
                <w:tab w:val="right" w:pos="9640"/>
              </w:tabs>
              <w:rPr>
                <w:lang w:eastAsia="en-GB"/>
              </w:rPr>
            </w:pPr>
          </w:p>
        </w:tc>
      </w:tr>
      <w:tr w:rsidR="005A3983" w:rsidRPr="000E4E7F" w14:paraId="679E6228" w14:textId="77777777" w:rsidTr="005A3983">
        <w:trPr>
          <w:cantSplit/>
        </w:trPr>
        <w:tc>
          <w:tcPr>
            <w:tcW w:w="3060" w:type="dxa"/>
          </w:tcPr>
          <w:p w14:paraId="7CFA7599" w14:textId="77777777" w:rsidR="005A3983" w:rsidRPr="000E4E7F" w:rsidRDefault="005A3983" w:rsidP="005A3983">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90" w:type="dxa"/>
          </w:tcPr>
          <w:p w14:paraId="21869A18"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900" w:type="dxa"/>
          </w:tcPr>
          <w:p w14:paraId="43D256D9" w14:textId="77777777" w:rsidR="005A3983" w:rsidRPr="000E4E7F" w:rsidRDefault="005A3983" w:rsidP="005A3983">
            <w:pPr>
              <w:pStyle w:val="TAL"/>
              <w:tabs>
                <w:tab w:val="center" w:pos="4820"/>
                <w:tab w:val="right" w:pos="9640"/>
              </w:tabs>
              <w:rPr>
                <w:lang w:eastAsia="en-GB"/>
              </w:rPr>
            </w:pPr>
            <w:r w:rsidRPr="000E4E7F">
              <w:rPr>
                <w:lang w:eastAsia="zh-CN"/>
              </w:rPr>
              <w:t>-</w:t>
            </w:r>
          </w:p>
        </w:tc>
        <w:tc>
          <w:tcPr>
            <w:tcW w:w="3690" w:type="dxa"/>
          </w:tcPr>
          <w:p w14:paraId="775A8B49" w14:textId="77777777" w:rsidR="005A3983" w:rsidRPr="000E4E7F" w:rsidRDefault="005A3983" w:rsidP="005A3983">
            <w:pPr>
              <w:pStyle w:val="TAL"/>
              <w:tabs>
                <w:tab w:val="center" w:pos="4820"/>
                <w:tab w:val="right" w:pos="9640"/>
              </w:tabs>
              <w:rPr>
                <w:lang w:eastAsia="en-GB"/>
              </w:rPr>
            </w:pPr>
          </w:p>
        </w:tc>
      </w:tr>
      <w:tr w:rsidR="005A3983" w:rsidRPr="000E4E7F" w14:paraId="074FEB3F" w14:textId="77777777" w:rsidTr="005A3983">
        <w:trPr>
          <w:cantSplit/>
        </w:trPr>
        <w:tc>
          <w:tcPr>
            <w:tcW w:w="3060" w:type="dxa"/>
          </w:tcPr>
          <w:p w14:paraId="42289570" w14:textId="77777777" w:rsidR="005A3983" w:rsidRPr="000E4E7F" w:rsidRDefault="005A3983" w:rsidP="005A3983">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90" w:type="dxa"/>
          </w:tcPr>
          <w:p w14:paraId="6CA1114B"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900" w:type="dxa"/>
          </w:tcPr>
          <w:p w14:paraId="7A214E59" w14:textId="77777777" w:rsidR="005A3983" w:rsidRPr="000E4E7F" w:rsidRDefault="005A3983" w:rsidP="005A3983">
            <w:pPr>
              <w:pStyle w:val="TAL"/>
              <w:tabs>
                <w:tab w:val="center" w:pos="4820"/>
                <w:tab w:val="right" w:pos="9640"/>
              </w:tabs>
              <w:rPr>
                <w:lang w:eastAsia="zh-CN"/>
              </w:rPr>
            </w:pPr>
            <w:r w:rsidRPr="000E4E7F">
              <w:rPr>
                <w:lang w:eastAsia="zh-CN"/>
              </w:rPr>
              <w:t>-</w:t>
            </w:r>
          </w:p>
        </w:tc>
        <w:tc>
          <w:tcPr>
            <w:tcW w:w="3690" w:type="dxa"/>
          </w:tcPr>
          <w:p w14:paraId="6AC79FF2" w14:textId="77777777" w:rsidR="005A3983" w:rsidRPr="000E4E7F" w:rsidRDefault="005A3983" w:rsidP="005A3983">
            <w:pPr>
              <w:pStyle w:val="TAL"/>
              <w:tabs>
                <w:tab w:val="center" w:pos="4820"/>
                <w:tab w:val="right" w:pos="9640"/>
              </w:tabs>
              <w:rPr>
                <w:lang w:eastAsia="en-GB"/>
              </w:rPr>
            </w:pPr>
          </w:p>
        </w:tc>
      </w:tr>
      <w:tr w:rsidR="005A3983" w:rsidRPr="000E4E7F" w14:paraId="714123B2" w14:textId="77777777" w:rsidTr="005A3983">
        <w:trPr>
          <w:cantSplit/>
        </w:trPr>
        <w:tc>
          <w:tcPr>
            <w:tcW w:w="3060" w:type="dxa"/>
          </w:tcPr>
          <w:p w14:paraId="20008BC2" w14:textId="77777777" w:rsidR="005A3983" w:rsidRPr="000E4E7F" w:rsidRDefault="005A3983" w:rsidP="005A3983">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968ADA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DA8B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E1831F4" w14:textId="77777777" w:rsidR="005A3983" w:rsidRPr="000E4E7F" w:rsidRDefault="005A3983" w:rsidP="005A3983">
            <w:pPr>
              <w:pStyle w:val="TAL"/>
              <w:tabs>
                <w:tab w:val="center" w:pos="4820"/>
                <w:tab w:val="right" w:pos="9640"/>
              </w:tabs>
              <w:rPr>
                <w:lang w:eastAsia="en-GB"/>
              </w:rPr>
            </w:pPr>
          </w:p>
        </w:tc>
      </w:tr>
      <w:tr w:rsidR="005A3983" w:rsidRPr="000E4E7F" w14:paraId="209AA350" w14:textId="77777777" w:rsidTr="005A3983">
        <w:trPr>
          <w:cantSplit/>
        </w:trPr>
        <w:tc>
          <w:tcPr>
            <w:tcW w:w="3060" w:type="dxa"/>
          </w:tcPr>
          <w:p w14:paraId="6B035D7F" w14:textId="77777777" w:rsidR="005A3983" w:rsidRPr="000E4E7F" w:rsidRDefault="005A3983" w:rsidP="005A3983">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77F734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F76B16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78190BE" w14:textId="77777777" w:rsidR="005A3983" w:rsidRPr="000E4E7F" w:rsidRDefault="005A3983" w:rsidP="005A3983">
            <w:pPr>
              <w:pStyle w:val="TAL"/>
              <w:tabs>
                <w:tab w:val="center" w:pos="4820"/>
                <w:tab w:val="right" w:pos="9640"/>
              </w:tabs>
              <w:rPr>
                <w:lang w:eastAsia="en-GB"/>
              </w:rPr>
            </w:pPr>
          </w:p>
        </w:tc>
      </w:tr>
      <w:tr w:rsidR="005A3983" w:rsidRPr="000E4E7F" w14:paraId="1E00790E" w14:textId="77777777" w:rsidTr="005A3983">
        <w:trPr>
          <w:cantSplit/>
        </w:trPr>
        <w:tc>
          <w:tcPr>
            <w:tcW w:w="3060" w:type="dxa"/>
          </w:tcPr>
          <w:p w14:paraId="6778092E" w14:textId="77777777" w:rsidR="005A3983" w:rsidRPr="000E4E7F" w:rsidRDefault="005A3983" w:rsidP="005A3983">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45FF32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FFF3C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DBAB00C" w14:textId="77777777" w:rsidR="005A3983" w:rsidRPr="000E4E7F" w:rsidRDefault="005A3983" w:rsidP="005A3983">
            <w:pPr>
              <w:pStyle w:val="TAL"/>
              <w:tabs>
                <w:tab w:val="center" w:pos="4820"/>
                <w:tab w:val="right" w:pos="9640"/>
              </w:tabs>
              <w:rPr>
                <w:lang w:eastAsia="en-GB"/>
              </w:rPr>
            </w:pPr>
            <w:r w:rsidRPr="000E4E7F">
              <w:rPr>
                <w:lang w:eastAsia="en-GB"/>
              </w:rPr>
              <w:t>Measurement configuration may be sent prior to security activation. But: In order to protect privacy of UEs, MEASUREMENT REPORT is only sent from the UE after successful security activation.</w:t>
            </w:r>
          </w:p>
        </w:tc>
      </w:tr>
      <w:tr w:rsidR="005A3983" w:rsidRPr="000E4E7F" w14:paraId="39E22738" w14:textId="77777777" w:rsidTr="005A3983">
        <w:trPr>
          <w:cantSplit/>
        </w:trPr>
        <w:tc>
          <w:tcPr>
            <w:tcW w:w="3060" w:type="dxa"/>
          </w:tcPr>
          <w:p w14:paraId="1330C683" w14:textId="77777777" w:rsidR="005A3983" w:rsidRPr="000E4E7F" w:rsidRDefault="005A3983" w:rsidP="005A3983">
            <w:pPr>
              <w:pStyle w:val="TAL"/>
              <w:tabs>
                <w:tab w:val="center" w:pos="4820"/>
                <w:tab w:val="right" w:pos="9640"/>
              </w:tabs>
              <w:rPr>
                <w:lang w:eastAsia="en-GB"/>
              </w:rPr>
            </w:pPr>
            <w:r w:rsidRPr="000E4E7F">
              <w:t>MCGFailureInformation</w:t>
            </w:r>
          </w:p>
        </w:tc>
        <w:tc>
          <w:tcPr>
            <w:tcW w:w="990" w:type="dxa"/>
            <w:gridSpan w:val="2"/>
          </w:tcPr>
          <w:p w14:paraId="513C3A73" w14:textId="77777777" w:rsidR="005A3983" w:rsidRPr="000E4E7F" w:rsidRDefault="005A3983" w:rsidP="005A3983">
            <w:pPr>
              <w:pStyle w:val="TAL"/>
              <w:tabs>
                <w:tab w:val="center" w:pos="4820"/>
                <w:tab w:val="right" w:pos="9640"/>
              </w:tabs>
              <w:rPr>
                <w:lang w:eastAsia="en-GB"/>
              </w:rPr>
            </w:pPr>
            <w:r w:rsidRPr="000E4E7F">
              <w:t>-</w:t>
            </w:r>
          </w:p>
        </w:tc>
        <w:tc>
          <w:tcPr>
            <w:tcW w:w="990" w:type="dxa"/>
          </w:tcPr>
          <w:p w14:paraId="0E9B23B9" w14:textId="77777777" w:rsidR="005A3983" w:rsidRPr="000E4E7F" w:rsidRDefault="005A3983" w:rsidP="005A3983">
            <w:pPr>
              <w:pStyle w:val="TAL"/>
              <w:tabs>
                <w:tab w:val="center" w:pos="4820"/>
                <w:tab w:val="right" w:pos="9640"/>
              </w:tabs>
              <w:rPr>
                <w:lang w:eastAsia="en-GB"/>
              </w:rPr>
            </w:pPr>
            <w:r w:rsidRPr="000E4E7F">
              <w:t>-</w:t>
            </w:r>
          </w:p>
        </w:tc>
        <w:tc>
          <w:tcPr>
            <w:tcW w:w="900" w:type="dxa"/>
          </w:tcPr>
          <w:p w14:paraId="70B630CB" w14:textId="77777777" w:rsidR="005A3983" w:rsidRPr="000E4E7F" w:rsidRDefault="005A3983" w:rsidP="005A3983">
            <w:pPr>
              <w:pStyle w:val="TAL"/>
              <w:tabs>
                <w:tab w:val="center" w:pos="4820"/>
                <w:tab w:val="right" w:pos="9640"/>
              </w:tabs>
              <w:rPr>
                <w:lang w:eastAsia="en-GB"/>
              </w:rPr>
            </w:pPr>
            <w:r w:rsidRPr="000E4E7F">
              <w:t>-</w:t>
            </w:r>
          </w:p>
        </w:tc>
        <w:tc>
          <w:tcPr>
            <w:tcW w:w="3690" w:type="dxa"/>
          </w:tcPr>
          <w:p w14:paraId="187ACB9E" w14:textId="77777777" w:rsidR="005A3983" w:rsidRPr="000E4E7F" w:rsidRDefault="005A3983" w:rsidP="005A3983">
            <w:pPr>
              <w:pStyle w:val="TAL"/>
              <w:tabs>
                <w:tab w:val="center" w:pos="4820"/>
                <w:tab w:val="right" w:pos="9640"/>
              </w:tabs>
              <w:rPr>
                <w:lang w:eastAsia="en-GB"/>
              </w:rPr>
            </w:pPr>
          </w:p>
        </w:tc>
      </w:tr>
      <w:tr w:rsidR="005A3983" w:rsidRPr="000E4E7F" w14:paraId="3A1FB442" w14:textId="77777777" w:rsidTr="005A3983">
        <w:trPr>
          <w:cantSplit/>
        </w:trPr>
        <w:tc>
          <w:tcPr>
            <w:tcW w:w="3060" w:type="dxa"/>
          </w:tcPr>
          <w:p w14:paraId="34075960" w14:textId="77777777" w:rsidR="005A3983" w:rsidRPr="000E4E7F" w:rsidRDefault="005A3983" w:rsidP="005A3983">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558ED9" w14:textId="77777777" w:rsidR="005A3983" w:rsidRPr="000E4E7F" w:rsidRDefault="005A3983" w:rsidP="005A3983">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4819436" w14:textId="77777777" w:rsidR="005A3983" w:rsidRPr="000E4E7F" w:rsidRDefault="005A3983" w:rsidP="005A3983">
            <w:pPr>
              <w:pStyle w:val="TAL"/>
              <w:tabs>
                <w:tab w:val="center" w:pos="4820"/>
                <w:tab w:val="right" w:pos="9640"/>
              </w:tabs>
              <w:rPr>
                <w:lang w:eastAsia="en-GB"/>
              </w:rPr>
            </w:pPr>
          </w:p>
        </w:tc>
      </w:tr>
      <w:tr w:rsidR="005A3983" w:rsidRPr="000E4E7F" w14:paraId="70241E66" w14:textId="77777777" w:rsidTr="005A3983">
        <w:trPr>
          <w:cantSplit/>
        </w:trPr>
        <w:tc>
          <w:tcPr>
            <w:tcW w:w="3060" w:type="dxa"/>
          </w:tcPr>
          <w:p w14:paraId="6D531D3E" w14:textId="77777777" w:rsidR="005A3983" w:rsidRPr="000E4E7F" w:rsidRDefault="005A3983" w:rsidP="005A3983">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392BB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4D4EF02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86119B5" w14:textId="77777777" w:rsidR="005A3983" w:rsidRPr="000E4E7F" w:rsidRDefault="005A3983" w:rsidP="005A3983">
            <w:pPr>
              <w:pStyle w:val="TAL"/>
              <w:tabs>
                <w:tab w:val="center" w:pos="4820"/>
                <w:tab w:val="right" w:pos="9640"/>
              </w:tabs>
              <w:rPr>
                <w:lang w:eastAsia="en-GB"/>
              </w:rPr>
            </w:pPr>
          </w:p>
        </w:tc>
      </w:tr>
      <w:tr w:rsidR="005A3983" w:rsidRPr="000E4E7F" w14:paraId="18E72D34" w14:textId="77777777" w:rsidTr="005A3983">
        <w:trPr>
          <w:cantSplit/>
        </w:trPr>
        <w:tc>
          <w:tcPr>
            <w:tcW w:w="3060" w:type="dxa"/>
          </w:tcPr>
          <w:p w14:paraId="34AF339B" w14:textId="77777777" w:rsidR="005A3983" w:rsidRPr="000E4E7F" w:rsidRDefault="005A3983" w:rsidP="005A3983">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1793F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7B4D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C5A8D2F" w14:textId="77777777" w:rsidR="005A3983" w:rsidRPr="000E4E7F" w:rsidRDefault="005A3983" w:rsidP="005A3983">
            <w:pPr>
              <w:pStyle w:val="TAL"/>
              <w:tabs>
                <w:tab w:val="center" w:pos="4820"/>
                <w:tab w:val="right" w:pos="9640"/>
              </w:tabs>
              <w:rPr>
                <w:lang w:eastAsia="en-GB"/>
              </w:rPr>
            </w:pPr>
          </w:p>
        </w:tc>
      </w:tr>
      <w:tr w:rsidR="005A3983" w:rsidRPr="000E4E7F" w14:paraId="7D1A83CE" w14:textId="77777777" w:rsidTr="005A3983">
        <w:trPr>
          <w:cantSplit/>
        </w:trPr>
        <w:tc>
          <w:tcPr>
            <w:tcW w:w="3060" w:type="dxa"/>
          </w:tcPr>
          <w:p w14:paraId="77BDD14B" w14:textId="77777777" w:rsidR="005A3983" w:rsidRPr="000E4E7F" w:rsidRDefault="005A3983" w:rsidP="005A3983">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2BD8A9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C7B5FE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1A3972" w14:textId="77777777" w:rsidR="005A3983" w:rsidRPr="000E4E7F" w:rsidRDefault="005A3983" w:rsidP="005A3983">
            <w:pPr>
              <w:pStyle w:val="TAL"/>
              <w:tabs>
                <w:tab w:val="center" w:pos="4820"/>
                <w:tab w:val="right" w:pos="9640"/>
              </w:tabs>
              <w:rPr>
                <w:lang w:eastAsia="en-GB"/>
              </w:rPr>
            </w:pPr>
          </w:p>
        </w:tc>
      </w:tr>
      <w:tr w:rsidR="005A3983" w:rsidRPr="000E4E7F" w14:paraId="067B075D" w14:textId="77777777" w:rsidTr="005A3983">
        <w:trPr>
          <w:cantSplit/>
        </w:trPr>
        <w:tc>
          <w:tcPr>
            <w:tcW w:w="3060" w:type="dxa"/>
          </w:tcPr>
          <w:p w14:paraId="7D3F7B48" w14:textId="77777777" w:rsidR="005A3983" w:rsidRPr="000E4E7F" w:rsidRDefault="005A3983" w:rsidP="005A3983">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187710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40791B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16F50C9" w14:textId="77777777" w:rsidR="005A3983" w:rsidRPr="000E4E7F" w:rsidRDefault="005A3983" w:rsidP="005A3983">
            <w:pPr>
              <w:pStyle w:val="TAL"/>
              <w:tabs>
                <w:tab w:val="center" w:pos="4820"/>
                <w:tab w:val="right" w:pos="9640"/>
              </w:tabs>
              <w:rPr>
                <w:lang w:eastAsia="en-GB"/>
              </w:rPr>
            </w:pPr>
          </w:p>
        </w:tc>
      </w:tr>
      <w:tr w:rsidR="005A3983" w:rsidRPr="000E4E7F" w14:paraId="11B98284" w14:textId="77777777" w:rsidTr="005A3983">
        <w:trPr>
          <w:cantSplit/>
        </w:trPr>
        <w:tc>
          <w:tcPr>
            <w:tcW w:w="3060" w:type="dxa"/>
          </w:tcPr>
          <w:p w14:paraId="38D6342E" w14:textId="77777777" w:rsidR="005A3983" w:rsidRPr="000E4E7F" w:rsidRDefault="005A3983" w:rsidP="005A3983">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DE03D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0463AE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14F7E9F" w14:textId="77777777" w:rsidR="005A3983" w:rsidRPr="000E4E7F" w:rsidRDefault="005A3983" w:rsidP="005A3983">
            <w:pPr>
              <w:pStyle w:val="TAL"/>
              <w:tabs>
                <w:tab w:val="center" w:pos="4820"/>
                <w:tab w:val="right" w:pos="9640"/>
              </w:tabs>
              <w:rPr>
                <w:lang w:eastAsia="en-GB"/>
              </w:rPr>
            </w:pPr>
          </w:p>
        </w:tc>
      </w:tr>
      <w:tr w:rsidR="005A3983" w:rsidRPr="000E4E7F" w14:paraId="19CC56D6" w14:textId="77777777" w:rsidTr="005A3983">
        <w:trPr>
          <w:cantSplit/>
        </w:trPr>
        <w:tc>
          <w:tcPr>
            <w:tcW w:w="3060" w:type="dxa"/>
          </w:tcPr>
          <w:p w14:paraId="14D0B309"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DE9F9B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41EB04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85CC3B1" w14:textId="77777777" w:rsidR="005A3983" w:rsidRPr="000E4E7F" w:rsidRDefault="005A3983" w:rsidP="005A3983">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 SRB4 and DRBs</w:t>
            </w:r>
          </w:p>
        </w:tc>
      </w:tr>
      <w:tr w:rsidR="005A3983" w:rsidRPr="000E4E7F" w14:paraId="635BB1E8" w14:textId="77777777" w:rsidTr="005A3983">
        <w:trPr>
          <w:cantSplit/>
        </w:trPr>
        <w:tc>
          <w:tcPr>
            <w:tcW w:w="3060" w:type="dxa"/>
          </w:tcPr>
          <w:p w14:paraId="4F2C1B32" w14:textId="77777777" w:rsidR="005A3983" w:rsidRPr="000E4E7F" w:rsidRDefault="005A3983" w:rsidP="005A3983">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48FC8D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194C9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49BAD80" w14:textId="77777777" w:rsidR="005A3983" w:rsidRPr="000E4E7F" w:rsidRDefault="005A3983" w:rsidP="005A3983">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5A3983" w:rsidRPr="000E4E7F" w14:paraId="16C697F9" w14:textId="77777777" w:rsidTr="005A3983">
        <w:trPr>
          <w:cantSplit/>
        </w:trPr>
        <w:tc>
          <w:tcPr>
            <w:tcW w:w="3060" w:type="dxa"/>
          </w:tcPr>
          <w:p w14:paraId="4FC50A24"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0749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0ACBF2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E2E06C6"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w:t>
            </w:r>
          </w:p>
        </w:tc>
      </w:tr>
      <w:tr w:rsidR="005A3983" w:rsidRPr="000E4E7F" w14:paraId="59912D2E" w14:textId="77777777" w:rsidTr="005A3983">
        <w:trPr>
          <w:cantSplit/>
        </w:trPr>
        <w:tc>
          <w:tcPr>
            <w:tcW w:w="3060" w:type="dxa"/>
          </w:tcPr>
          <w:p w14:paraId="5BC0EE37"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4476B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2E937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8081819" w14:textId="77777777" w:rsidR="005A3983" w:rsidRPr="000E4E7F" w:rsidRDefault="005A3983" w:rsidP="005A3983">
            <w:pPr>
              <w:pStyle w:val="TAL"/>
              <w:tabs>
                <w:tab w:val="center" w:pos="4820"/>
                <w:tab w:val="right" w:pos="9640"/>
              </w:tabs>
              <w:rPr>
                <w:lang w:eastAsia="en-GB"/>
              </w:rPr>
            </w:pPr>
          </w:p>
        </w:tc>
      </w:tr>
      <w:tr w:rsidR="005A3983" w:rsidRPr="000E4E7F" w14:paraId="2FFC0F82" w14:textId="77777777" w:rsidTr="005A3983">
        <w:trPr>
          <w:cantSplit/>
        </w:trPr>
        <w:tc>
          <w:tcPr>
            <w:tcW w:w="3060" w:type="dxa"/>
          </w:tcPr>
          <w:p w14:paraId="317F1D19"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A8EBF7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155087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063164FE" w14:textId="77777777" w:rsidR="005A3983" w:rsidRPr="000E4E7F" w:rsidRDefault="005A3983" w:rsidP="005A3983">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5A3983" w:rsidRPr="000E4E7F" w14:paraId="25DF1936" w14:textId="77777777" w:rsidTr="005A3983">
        <w:trPr>
          <w:cantSplit/>
        </w:trPr>
        <w:tc>
          <w:tcPr>
            <w:tcW w:w="3060" w:type="dxa"/>
          </w:tcPr>
          <w:p w14:paraId="73EBC0A5" w14:textId="77777777" w:rsidR="005A3983" w:rsidRPr="000E4E7F" w:rsidRDefault="005A3983" w:rsidP="005A3983">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11D3C1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99847B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2049BF0"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2683EB06" w14:textId="77777777" w:rsidTr="005A3983">
        <w:trPr>
          <w:cantSplit/>
        </w:trPr>
        <w:tc>
          <w:tcPr>
            <w:tcW w:w="3060" w:type="dxa"/>
          </w:tcPr>
          <w:p w14:paraId="7AD6E9FB" w14:textId="77777777" w:rsidR="005A3983" w:rsidRPr="000E4E7F" w:rsidRDefault="005A3983" w:rsidP="005A3983">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32D1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29976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66CAED" w14:textId="77777777" w:rsidR="005A3983" w:rsidRPr="000E4E7F" w:rsidRDefault="005A3983" w:rsidP="005A3983">
            <w:pPr>
              <w:pStyle w:val="TAL"/>
              <w:tabs>
                <w:tab w:val="center" w:pos="4820"/>
                <w:tab w:val="right" w:pos="9640"/>
              </w:tabs>
              <w:rPr>
                <w:lang w:eastAsia="en-GB"/>
              </w:rPr>
            </w:pPr>
            <w:r w:rsidRPr="000E4E7F">
              <w:t>Except for UP-EDT, A-I and A-C are NA</w:t>
            </w:r>
            <w:r w:rsidRPr="000E4E7F">
              <w:rPr>
                <w:lang w:eastAsia="en-GB"/>
              </w:rPr>
              <w:t>.</w:t>
            </w:r>
          </w:p>
        </w:tc>
      </w:tr>
      <w:tr w:rsidR="005A3983" w:rsidRPr="000E4E7F" w14:paraId="70B15153" w14:textId="77777777" w:rsidTr="005A3983">
        <w:trPr>
          <w:cantSplit/>
        </w:trPr>
        <w:tc>
          <w:tcPr>
            <w:tcW w:w="3060" w:type="dxa"/>
          </w:tcPr>
          <w:p w14:paraId="2DDC01A6" w14:textId="77777777" w:rsidR="005A3983" w:rsidRPr="000E4E7F" w:rsidRDefault="005A3983" w:rsidP="005A3983">
            <w:pPr>
              <w:pStyle w:val="TAL"/>
              <w:tabs>
                <w:tab w:val="center" w:pos="4820"/>
                <w:tab w:val="right" w:pos="9640"/>
              </w:tabs>
              <w:rPr>
                <w:lang w:eastAsia="en-GB"/>
              </w:rPr>
            </w:pPr>
            <w:r w:rsidRPr="000E4E7F">
              <w:rPr>
                <w:lang w:eastAsia="en-GB"/>
              </w:rPr>
              <w:lastRenderedPageBreak/>
              <w:t>RRCConnectionRelease</w:t>
            </w:r>
          </w:p>
        </w:tc>
        <w:tc>
          <w:tcPr>
            <w:tcW w:w="990" w:type="dxa"/>
            <w:gridSpan w:val="2"/>
          </w:tcPr>
          <w:p w14:paraId="6C3807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C7873A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3F9EF4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65DBC01" w14:textId="77777777" w:rsidR="005A3983" w:rsidRPr="000E4E7F" w:rsidRDefault="005A3983" w:rsidP="005A398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5A3983" w:rsidRPr="000E4E7F" w:rsidRDefault="005A3983" w:rsidP="005A3983">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Pr="000E4E7F">
              <w:rPr>
                <w:lang w:eastAsia="en-GB"/>
              </w:rPr>
              <w:t xml:space="preserve">when UE is connected to </w:t>
            </w:r>
            <w:r w:rsidRPr="000E4E7F">
              <w:t>5GC</w:t>
            </w:r>
            <w:r w:rsidRPr="000E4E7F">
              <w:rPr>
                <w:lang w:eastAsia="en-GB"/>
              </w:rPr>
              <w:t>.</w:t>
            </w:r>
          </w:p>
        </w:tc>
      </w:tr>
      <w:tr w:rsidR="005A3983" w:rsidRPr="000E4E7F" w14:paraId="7D60790A" w14:textId="77777777" w:rsidTr="005A3983">
        <w:trPr>
          <w:cantSplit/>
        </w:trPr>
        <w:tc>
          <w:tcPr>
            <w:tcW w:w="3060" w:type="dxa"/>
          </w:tcPr>
          <w:p w14:paraId="5D89E0BA" w14:textId="77777777" w:rsidR="005A3983" w:rsidRPr="000E4E7F" w:rsidRDefault="005A3983" w:rsidP="005A3983">
            <w:pPr>
              <w:pStyle w:val="TAL"/>
              <w:tabs>
                <w:tab w:val="center" w:pos="4820"/>
                <w:tab w:val="right" w:pos="9640"/>
              </w:tabs>
              <w:rPr>
                <w:lang w:eastAsia="en-GB"/>
              </w:rPr>
            </w:pPr>
            <w:r w:rsidRPr="000E4E7F">
              <w:rPr>
                <w:lang w:eastAsia="en-GB"/>
              </w:rPr>
              <w:t>RRCConnectionRequest</w:t>
            </w:r>
          </w:p>
        </w:tc>
        <w:tc>
          <w:tcPr>
            <w:tcW w:w="990" w:type="dxa"/>
            <w:gridSpan w:val="2"/>
          </w:tcPr>
          <w:p w14:paraId="0D7F17E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C52567"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938BF81"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01177E9A" w14:textId="77777777" w:rsidR="005A3983" w:rsidRPr="000E4E7F" w:rsidRDefault="005A3983" w:rsidP="005A3983">
            <w:pPr>
              <w:pStyle w:val="TAL"/>
              <w:tabs>
                <w:tab w:val="center" w:pos="4820"/>
                <w:tab w:val="right" w:pos="9640"/>
              </w:tabs>
              <w:rPr>
                <w:lang w:eastAsia="en-GB"/>
              </w:rPr>
            </w:pPr>
          </w:p>
        </w:tc>
      </w:tr>
      <w:tr w:rsidR="005A3983" w:rsidRPr="000E4E7F" w14:paraId="6DD08707" w14:textId="77777777" w:rsidTr="005A3983">
        <w:trPr>
          <w:cantSplit/>
        </w:trPr>
        <w:tc>
          <w:tcPr>
            <w:tcW w:w="3060" w:type="dxa"/>
          </w:tcPr>
          <w:p w14:paraId="79105D15" w14:textId="77777777" w:rsidR="005A3983" w:rsidRPr="000E4E7F" w:rsidRDefault="005A3983" w:rsidP="005A3983">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835D3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407F68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089C48D" w14:textId="77777777" w:rsidR="005A3983" w:rsidRPr="000E4E7F" w:rsidRDefault="005A3983" w:rsidP="005A398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5A3983" w:rsidRPr="000E4E7F" w:rsidRDefault="005A3983" w:rsidP="005A3983">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5A3983" w:rsidRPr="000E4E7F" w:rsidRDefault="005A3983" w:rsidP="005A3983">
            <w:pPr>
              <w:pStyle w:val="TAL"/>
              <w:tabs>
                <w:tab w:val="center" w:pos="4820"/>
                <w:tab w:val="right" w:pos="9640"/>
              </w:tabs>
              <w:rPr>
                <w:lang w:eastAsia="en-GB"/>
              </w:rPr>
            </w:pPr>
            <w:r w:rsidRPr="000E4E7F">
              <w:rPr>
                <w:lang w:eastAsia="en-GB"/>
              </w:rPr>
              <w:t>For RRC_INACTIVE state or after early security reactivation, the message is protected with both integrity and ciphering.</w:t>
            </w:r>
          </w:p>
        </w:tc>
      </w:tr>
      <w:tr w:rsidR="005A3983" w:rsidRPr="000E4E7F" w14:paraId="107162CD" w14:textId="77777777" w:rsidTr="005A3983">
        <w:trPr>
          <w:cantSplit/>
        </w:trPr>
        <w:tc>
          <w:tcPr>
            <w:tcW w:w="3060" w:type="dxa"/>
          </w:tcPr>
          <w:p w14:paraId="73D90768" w14:textId="77777777" w:rsidR="005A3983" w:rsidRPr="000E4E7F" w:rsidRDefault="005A3983" w:rsidP="005A3983">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C5DE89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9B1E7E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919DE49" w14:textId="77777777" w:rsidR="005A3983" w:rsidRPr="000E4E7F" w:rsidRDefault="005A3983" w:rsidP="005A3983">
            <w:pPr>
              <w:pStyle w:val="TAL"/>
              <w:tabs>
                <w:tab w:val="center" w:pos="4820"/>
                <w:tab w:val="right" w:pos="9640"/>
              </w:tabs>
              <w:rPr>
                <w:lang w:eastAsia="en-GB"/>
              </w:rPr>
            </w:pPr>
            <w:r w:rsidRPr="000E4E7F">
              <w:rPr>
                <w:lang w:eastAsia="en-GB"/>
              </w:rPr>
              <w:t>This message is not protected by PDCP operation. However, a short MAC-I is included.</w:t>
            </w:r>
          </w:p>
        </w:tc>
      </w:tr>
      <w:tr w:rsidR="005A3983" w:rsidRPr="000E4E7F" w14:paraId="1C51E547" w14:textId="77777777" w:rsidTr="005A3983">
        <w:trPr>
          <w:cantSplit/>
        </w:trPr>
        <w:tc>
          <w:tcPr>
            <w:tcW w:w="3060" w:type="dxa"/>
          </w:tcPr>
          <w:p w14:paraId="68E80280" w14:textId="77777777" w:rsidR="005A3983" w:rsidRPr="000E4E7F" w:rsidRDefault="005A3983" w:rsidP="005A3983">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F0B98B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AEDC8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6F1F3C1C" w14:textId="77777777" w:rsidR="005A3983" w:rsidRPr="000E4E7F" w:rsidRDefault="005A3983" w:rsidP="005A3983">
            <w:pPr>
              <w:pStyle w:val="TAL"/>
              <w:tabs>
                <w:tab w:val="center" w:pos="4820"/>
                <w:tab w:val="right" w:pos="9640"/>
              </w:tabs>
              <w:rPr>
                <w:lang w:eastAsia="en-GB"/>
              </w:rPr>
            </w:pPr>
          </w:p>
        </w:tc>
      </w:tr>
      <w:tr w:rsidR="005A3983" w:rsidRPr="000E4E7F" w14:paraId="1481D5C5" w14:textId="77777777" w:rsidTr="005A3983">
        <w:trPr>
          <w:cantSplit/>
        </w:trPr>
        <w:tc>
          <w:tcPr>
            <w:tcW w:w="3060" w:type="dxa"/>
          </w:tcPr>
          <w:p w14:paraId="0CD585E0" w14:textId="77777777" w:rsidR="005A3983" w:rsidRPr="000E4E7F" w:rsidRDefault="005A3983" w:rsidP="005A3983">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AC53F8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0C23C68A"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3844617" w14:textId="77777777" w:rsidR="005A3983" w:rsidRPr="000E4E7F" w:rsidRDefault="005A3983" w:rsidP="005A3983">
            <w:pPr>
              <w:pStyle w:val="TAL"/>
              <w:tabs>
                <w:tab w:val="center" w:pos="4820"/>
                <w:tab w:val="right" w:pos="9640"/>
              </w:tabs>
              <w:rPr>
                <w:lang w:eastAsia="en-GB"/>
              </w:rPr>
            </w:pPr>
          </w:p>
        </w:tc>
      </w:tr>
      <w:tr w:rsidR="005A3983" w:rsidRPr="000E4E7F" w14:paraId="15950FF9" w14:textId="77777777" w:rsidTr="005A3983">
        <w:trPr>
          <w:cantSplit/>
        </w:trPr>
        <w:tc>
          <w:tcPr>
            <w:tcW w:w="3060" w:type="dxa"/>
          </w:tcPr>
          <w:p w14:paraId="53F2B23E" w14:textId="77777777" w:rsidR="005A3983" w:rsidRPr="000E4E7F" w:rsidRDefault="005A3983" w:rsidP="005A3983">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316393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9D074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712E3ADC" w14:textId="77777777" w:rsidR="005A3983" w:rsidRPr="000E4E7F" w:rsidRDefault="005A3983" w:rsidP="005A3983">
            <w:pPr>
              <w:pStyle w:val="TAL"/>
              <w:tabs>
                <w:tab w:val="center" w:pos="4820"/>
                <w:tab w:val="right" w:pos="9640"/>
              </w:tabs>
              <w:rPr>
                <w:lang w:eastAsia="en-GB"/>
              </w:rPr>
            </w:pPr>
          </w:p>
        </w:tc>
      </w:tr>
      <w:tr w:rsidR="005A3983" w:rsidRPr="000E4E7F" w14:paraId="6AF99410" w14:textId="77777777" w:rsidTr="005A3983">
        <w:trPr>
          <w:cantSplit/>
        </w:trPr>
        <w:tc>
          <w:tcPr>
            <w:tcW w:w="3060" w:type="dxa"/>
          </w:tcPr>
          <w:p w14:paraId="1292754A" w14:textId="77777777" w:rsidR="005A3983" w:rsidRPr="000E4E7F" w:rsidRDefault="005A3983" w:rsidP="005A3983">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9E647EE"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126261C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634F0ED9" w14:textId="77777777" w:rsidR="005A3983" w:rsidRPr="000E4E7F" w:rsidRDefault="005A3983" w:rsidP="005A3983">
            <w:pPr>
              <w:pStyle w:val="TAL"/>
              <w:tabs>
                <w:tab w:val="center" w:pos="4820"/>
                <w:tab w:val="right" w:pos="9640"/>
              </w:tabs>
              <w:rPr>
                <w:lang w:eastAsia="en-GB"/>
              </w:rPr>
            </w:pPr>
          </w:p>
        </w:tc>
      </w:tr>
      <w:tr w:rsidR="005A3983" w:rsidRPr="000E4E7F" w14:paraId="73F164FF" w14:textId="77777777" w:rsidTr="005A3983">
        <w:trPr>
          <w:cantSplit/>
        </w:trPr>
        <w:tc>
          <w:tcPr>
            <w:tcW w:w="3060" w:type="dxa"/>
          </w:tcPr>
          <w:p w14:paraId="03B225F9" w14:textId="77777777" w:rsidR="005A3983" w:rsidRPr="000E4E7F" w:rsidRDefault="005A3983" w:rsidP="005A3983">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FE107C9"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26F4AC9F"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138F1A52" w14:textId="77777777" w:rsidR="005A3983" w:rsidRPr="000E4E7F" w:rsidRDefault="005A3983" w:rsidP="005A3983">
            <w:pPr>
              <w:pStyle w:val="TAL"/>
              <w:tabs>
                <w:tab w:val="center" w:pos="4820"/>
                <w:tab w:val="right" w:pos="9640"/>
              </w:tabs>
              <w:rPr>
                <w:lang w:eastAsia="en-GB"/>
              </w:rPr>
            </w:pPr>
          </w:p>
        </w:tc>
      </w:tr>
      <w:tr w:rsidR="005A3983" w:rsidRPr="000E4E7F" w14:paraId="4FA82818" w14:textId="77777777" w:rsidTr="005A3983">
        <w:trPr>
          <w:cantSplit/>
        </w:trPr>
        <w:tc>
          <w:tcPr>
            <w:tcW w:w="3060" w:type="dxa"/>
          </w:tcPr>
          <w:p w14:paraId="0EBC8719" w14:textId="77777777" w:rsidR="005A3983" w:rsidRPr="000E4E7F" w:rsidRDefault="005A3983" w:rsidP="005A3983">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A097C0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E7A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A6068FB" w14:textId="77777777" w:rsidR="005A3983" w:rsidRPr="000E4E7F" w:rsidRDefault="005A3983" w:rsidP="005A3983">
            <w:pPr>
              <w:pStyle w:val="TAL"/>
              <w:tabs>
                <w:tab w:val="center" w:pos="4820"/>
                <w:tab w:val="right" w:pos="9640"/>
              </w:tabs>
              <w:rPr>
                <w:lang w:eastAsia="en-GB"/>
              </w:rPr>
            </w:pPr>
          </w:p>
        </w:tc>
      </w:tr>
      <w:tr w:rsidR="005A3983" w:rsidRPr="000E4E7F" w14:paraId="642213BA" w14:textId="77777777" w:rsidTr="005A3983">
        <w:trPr>
          <w:cantSplit/>
        </w:trPr>
        <w:tc>
          <w:tcPr>
            <w:tcW w:w="3060" w:type="dxa"/>
          </w:tcPr>
          <w:p w14:paraId="0117026E" w14:textId="77777777" w:rsidR="005A3983" w:rsidRPr="000E4E7F" w:rsidRDefault="005A3983" w:rsidP="005A3983">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E6D48A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189C93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DF96845" w14:textId="77777777" w:rsidR="005A3983" w:rsidRPr="000E4E7F" w:rsidRDefault="005A3983" w:rsidP="005A3983">
            <w:pPr>
              <w:pStyle w:val="TAL"/>
              <w:tabs>
                <w:tab w:val="center" w:pos="4820"/>
                <w:tab w:val="right" w:pos="9640"/>
              </w:tabs>
              <w:rPr>
                <w:lang w:eastAsia="en-GB"/>
              </w:rPr>
            </w:pPr>
          </w:p>
        </w:tc>
      </w:tr>
      <w:tr w:rsidR="005A3983" w:rsidRPr="000E4E7F" w14:paraId="139A3AFF" w14:textId="77777777" w:rsidTr="005A3983">
        <w:trPr>
          <w:cantSplit/>
        </w:trPr>
        <w:tc>
          <w:tcPr>
            <w:tcW w:w="3060" w:type="dxa"/>
          </w:tcPr>
          <w:p w14:paraId="0A5BBFBC" w14:textId="77777777" w:rsidR="005A3983" w:rsidRPr="000E4E7F" w:rsidRDefault="005A3983" w:rsidP="005A3983">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6782EA9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00" w:type="dxa"/>
          </w:tcPr>
          <w:p w14:paraId="246F5A7C"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3690" w:type="dxa"/>
          </w:tcPr>
          <w:p w14:paraId="5EEF0B88" w14:textId="77777777" w:rsidR="005A3983" w:rsidRPr="000E4E7F" w:rsidRDefault="005A3983" w:rsidP="005A3983">
            <w:pPr>
              <w:pStyle w:val="TAL"/>
              <w:tabs>
                <w:tab w:val="center" w:pos="4820"/>
                <w:tab w:val="right" w:pos="9640"/>
              </w:tabs>
              <w:rPr>
                <w:lang w:eastAsia="en-GB"/>
              </w:rPr>
            </w:pPr>
          </w:p>
        </w:tc>
      </w:tr>
      <w:tr w:rsidR="005A3983" w:rsidRPr="000E4E7F" w14:paraId="2AC069F2" w14:textId="77777777" w:rsidTr="005A3983">
        <w:trPr>
          <w:cantSplit/>
        </w:trPr>
        <w:tc>
          <w:tcPr>
            <w:tcW w:w="3060" w:type="dxa"/>
          </w:tcPr>
          <w:p w14:paraId="1ED61345" w14:textId="77777777" w:rsidR="005A3983" w:rsidRPr="000E4E7F" w:rsidRDefault="005A3983" w:rsidP="005A3983">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C99B8D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0559ED2"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2FBAC265"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5A3983" w:rsidRPr="000E4E7F" w14:paraId="67F9E186" w14:textId="77777777" w:rsidTr="005A3983">
        <w:trPr>
          <w:cantSplit/>
        </w:trPr>
        <w:tc>
          <w:tcPr>
            <w:tcW w:w="3060" w:type="dxa"/>
          </w:tcPr>
          <w:p w14:paraId="32AD26CE" w14:textId="77777777" w:rsidR="005A3983" w:rsidRPr="000E4E7F" w:rsidRDefault="005A3983" w:rsidP="005A3983">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8D2A30"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729875BC"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5DE9A8B4" w14:textId="77777777" w:rsidR="005A3983" w:rsidRPr="000E4E7F" w:rsidRDefault="005A3983" w:rsidP="005A3983">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5A3983" w:rsidRPr="000E4E7F" w14:paraId="251BBE30" w14:textId="77777777" w:rsidTr="005A3983">
        <w:trPr>
          <w:cantSplit/>
        </w:trPr>
        <w:tc>
          <w:tcPr>
            <w:tcW w:w="3060" w:type="dxa"/>
          </w:tcPr>
          <w:p w14:paraId="784DAD3D" w14:textId="77777777" w:rsidR="005A3983" w:rsidRPr="000E4E7F" w:rsidRDefault="005A3983" w:rsidP="005A3983">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BFFECDD"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900" w:type="dxa"/>
          </w:tcPr>
          <w:p w14:paraId="442E91BB" w14:textId="77777777" w:rsidR="005A3983" w:rsidRPr="000E4E7F" w:rsidRDefault="005A3983" w:rsidP="005A3983">
            <w:pPr>
              <w:pStyle w:val="TAL"/>
              <w:tabs>
                <w:tab w:val="center" w:pos="4820"/>
                <w:tab w:val="right" w:pos="9640"/>
              </w:tabs>
              <w:rPr>
                <w:lang w:eastAsia="en-GB"/>
              </w:rPr>
            </w:pPr>
            <w:r w:rsidRPr="000E4E7F">
              <w:rPr>
                <w:lang w:eastAsia="en-GB"/>
              </w:rPr>
              <w:t>NA</w:t>
            </w:r>
          </w:p>
        </w:tc>
        <w:tc>
          <w:tcPr>
            <w:tcW w:w="3690" w:type="dxa"/>
          </w:tcPr>
          <w:p w14:paraId="49999CA8" w14:textId="77777777" w:rsidR="005A3983" w:rsidRPr="000E4E7F" w:rsidRDefault="005A3983" w:rsidP="005A3983">
            <w:pPr>
              <w:pStyle w:val="TAL"/>
              <w:tabs>
                <w:tab w:val="center" w:pos="4820"/>
                <w:tab w:val="right" w:pos="9640"/>
              </w:tabs>
              <w:rPr>
                <w:lang w:eastAsia="en-GB"/>
              </w:rPr>
            </w:pPr>
            <w:r w:rsidRPr="000E4E7F">
              <w:rPr>
                <w:lang w:eastAsia="en-GB"/>
              </w:rPr>
              <w:t>Neither integrity protection nor ciphering applied.</w:t>
            </w:r>
          </w:p>
        </w:tc>
      </w:tr>
      <w:tr w:rsidR="005A3983" w:rsidRPr="000E4E7F" w14:paraId="07F5075A" w14:textId="77777777" w:rsidTr="005A3983">
        <w:trPr>
          <w:cantSplit/>
        </w:trPr>
        <w:tc>
          <w:tcPr>
            <w:tcW w:w="3060" w:type="dxa"/>
          </w:tcPr>
          <w:p w14:paraId="345BF328" w14:textId="77777777" w:rsidR="005A3983" w:rsidRPr="000E4E7F" w:rsidRDefault="005A3983" w:rsidP="005A3983">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0746409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D28187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63FC853" w14:textId="77777777" w:rsidR="005A3983" w:rsidRPr="000E4E7F" w:rsidRDefault="005A3983" w:rsidP="005A3983">
            <w:pPr>
              <w:pStyle w:val="TAL"/>
              <w:tabs>
                <w:tab w:val="center" w:pos="4820"/>
                <w:tab w:val="right" w:pos="9640"/>
              </w:tabs>
              <w:rPr>
                <w:lang w:eastAsia="en-GB"/>
              </w:rPr>
            </w:pPr>
          </w:p>
        </w:tc>
      </w:tr>
      <w:tr w:rsidR="005A3983" w:rsidRPr="000E4E7F" w14:paraId="793908AA" w14:textId="77777777" w:rsidTr="005A3983">
        <w:trPr>
          <w:cantSplit/>
          <w:ins w:id="15953" w:author="Samsung (Seungri Jin) - class0/class1" w:date="2020-05-13T19:01:00Z"/>
        </w:trPr>
        <w:tc>
          <w:tcPr>
            <w:tcW w:w="3060" w:type="dxa"/>
          </w:tcPr>
          <w:p w14:paraId="215EA7F1" w14:textId="60B693F8" w:rsidR="005A3983" w:rsidRPr="000E4E7F" w:rsidRDefault="005A3983" w:rsidP="005A3983">
            <w:pPr>
              <w:pStyle w:val="TAL"/>
              <w:tabs>
                <w:tab w:val="center" w:pos="4820"/>
                <w:tab w:val="right" w:pos="9640"/>
              </w:tabs>
              <w:rPr>
                <w:ins w:id="15954" w:author="Samsung (Seungri Jin) - class0/class1" w:date="2020-05-13T19:01:00Z"/>
                <w:lang w:eastAsia="en-GB"/>
              </w:rPr>
            </w:pPr>
            <w:ins w:id="15955" w:author="Samsung (Seungri Jin) - class0/class1" w:date="2020-05-13T19:01:00Z">
              <w:r w:rsidRPr="000E4E7F">
                <w:rPr>
                  <w:lang w:eastAsia="en-GB"/>
                </w:rPr>
                <w:t>SidelinkUEInformation</w:t>
              </w:r>
              <w:r>
                <w:rPr>
                  <w:lang w:eastAsia="en-GB"/>
                </w:rPr>
                <w:t>NR</w:t>
              </w:r>
            </w:ins>
          </w:p>
        </w:tc>
        <w:tc>
          <w:tcPr>
            <w:tcW w:w="990" w:type="dxa"/>
            <w:gridSpan w:val="2"/>
          </w:tcPr>
          <w:p w14:paraId="475D8877" w14:textId="70F78140" w:rsidR="005A3983" w:rsidRPr="000E4E7F" w:rsidRDefault="005A3983" w:rsidP="005A3983">
            <w:pPr>
              <w:pStyle w:val="TAL"/>
              <w:tabs>
                <w:tab w:val="center" w:pos="4820"/>
                <w:tab w:val="right" w:pos="9640"/>
              </w:tabs>
              <w:rPr>
                <w:ins w:id="15956" w:author="Samsung (Seungri Jin) - class0/class1" w:date="2020-05-13T19:01:00Z"/>
                <w:lang w:eastAsia="en-GB"/>
              </w:rPr>
            </w:pPr>
            <w:ins w:id="15957" w:author="Samsung (Seungri Jin) - class0/class1" w:date="2020-05-13T19:01:00Z">
              <w:r w:rsidRPr="000E4E7F">
                <w:rPr>
                  <w:lang w:eastAsia="en-GB"/>
                </w:rPr>
                <w:t>+</w:t>
              </w:r>
            </w:ins>
          </w:p>
        </w:tc>
        <w:tc>
          <w:tcPr>
            <w:tcW w:w="990" w:type="dxa"/>
          </w:tcPr>
          <w:p w14:paraId="6A4914BF" w14:textId="6226659D" w:rsidR="005A3983" w:rsidRPr="000E4E7F" w:rsidRDefault="005A3983" w:rsidP="005A3983">
            <w:pPr>
              <w:pStyle w:val="TAL"/>
              <w:tabs>
                <w:tab w:val="center" w:pos="4820"/>
                <w:tab w:val="right" w:pos="9640"/>
              </w:tabs>
              <w:rPr>
                <w:ins w:id="15958" w:author="Samsung (Seungri Jin) - class0/class1" w:date="2020-05-13T19:01:00Z"/>
                <w:lang w:eastAsia="en-GB"/>
              </w:rPr>
            </w:pPr>
            <w:ins w:id="15959" w:author="Samsung (Seungri Jin) - class0/class1" w:date="2020-05-13T19:01:00Z">
              <w:r w:rsidRPr="000E4E7F">
                <w:rPr>
                  <w:lang w:eastAsia="en-GB"/>
                </w:rPr>
                <w:t>-</w:t>
              </w:r>
            </w:ins>
          </w:p>
        </w:tc>
        <w:tc>
          <w:tcPr>
            <w:tcW w:w="900" w:type="dxa"/>
          </w:tcPr>
          <w:p w14:paraId="10ADC339" w14:textId="7615317E" w:rsidR="005A3983" w:rsidRPr="000E4E7F" w:rsidRDefault="005A3983" w:rsidP="005A3983">
            <w:pPr>
              <w:pStyle w:val="TAL"/>
              <w:tabs>
                <w:tab w:val="center" w:pos="4820"/>
                <w:tab w:val="right" w:pos="9640"/>
              </w:tabs>
              <w:rPr>
                <w:ins w:id="15960" w:author="Samsung (Seungri Jin) - class0/class1" w:date="2020-05-13T19:01:00Z"/>
                <w:lang w:eastAsia="en-GB"/>
              </w:rPr>
            </w:pPr>
            <w:ins w:id="15961" w:author="Samsung (Seungri Jin) - class0/class1" w:date="2020-05-13T19:01:00Z">
              <w:r w:rsidRPr="000E4E7F">
                <w:rPr>
                  <w:lang w:eastAsia="en-GB"/>
                </w:rPr>
                <w:t>-</w:t>
              </w:r>
            </w:ins>
          </w:p>
        </w:tc>
        <w:tc>
          <w:tcPr>
            <w:tcW w:w="3690" w:type="dxa"/>
          </w:tcPr>
          <w:p w14:paraId="75272165" w14:textId="77777777" w:rsidR="005A3983" w:rsidRPr="000E4E7F" w:rsidRDefault="005A3983" w:rsidP="005A3983">
            <w:pPr>
              <w:pStyle w:val="TAL"/>
              <w:tabs>
                <w:tab w:val="center" w:pos="4820"/>
                <w:tab w:val="right" w:pos="9640"/>
              </w:tabs>
              <w:rPr>
                <w:ins w:id="15962" w:author="Samsung (Seungri Jin) - class0/class1" w:date="2020-05-13T19:01:00Z"/>
                <w:lang w:eastAsia="en-GB"/>
              </w:rPr>
            </w:pPr>
          </w:p>
        </w:tc>
      </w:tr>
      <w:tr w:rsidR="005A3983" w:rsidRPr="000E4E7F" w14:paraId="1E6CF613" w14:textId="77777777" w:rsidTr="005A3983">
        <w:trPr>
          <w:cantSplit/>
        </w:trPr>
        <w:tc>
          <w:tcPr>
            <w:tcW w:w="3060" w:type="dxa"/>
          </w:tcPr>
          <w:p w14:paraId="5E27AA16" w14:textId="77777777" w:rsidR="005A3983" w:rsidRPr="000E4E7F" w:rsidRDefault="005A3983" w:rsidP="005A3983">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6353AF59"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1C7AD53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53017D" w14:textId="77777777" w:rsidR="005A3983" w:rsidRPr="000E4E7F" w:rsidRDefault="005A3983" w:rsidP="005A3983">
            <w:pPr>
              <w:pStyle w:val="TAL"/>
              <w:tabs>
                <w:tab w:val="center" w:pos="4820"/>
                <w:tab w:val="right" w:pos="9640"/>
              </w:tabs>
              <w:rPr>
                <w:lang w:eastAsia="en-GB"/>
              </w:rPr>
            </w:pPr>
          </w:p>
        </w:tc>
      </w:tr>
      <w:tr w:rsidR="005A3983" w:rsidRPr="000E4E7F" w14:paraId="09ACF860" w14:textId="77777777" w:rsidTr="005A3983">
        <w:trPr>
          <w:cantSplit/>
        </w:trPr>
        <w:tc>
          <w:tcPr>
            <w:tcW w:w="3060" w:type="dxa"/>
          </w:tcPr>
          <w:p w14:paraId="5528EC53"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5E83F13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06C8BCC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5DFE8E7B" w14:textId="77777777" w:rsidR="005A3983" w:rsidRPr="000E4E7F" w:rsidRDefault="005A3983" w:rsidP="005A3983">
            <w:pPr>
              <w:pStyle w:val="TAL"/>
              <w:tabs>
                <w:tab w:val="center" w:pos="4820"/>
                <w:tab w:val="right" w:pos="9640"/>
              </w:tabs>
              <w:rPr>
                <w:lang w:eastAsia="en-GB"/>
              </w:rPr>
            </w:pPr>
          </w:p>
        </w:tc>
      </w:tr>
      <w:tr w:rsidR="005A3983" w:rsidRPr="000E4E7F" w14:paraId="5516989E" w14:textId="77777777" w:rsidTr="005A3983">
        <w:trPr>
          <w:cantSplit/>
        </w:trPr>
        <w:tc>
          <w:tcPr>
            <w:tcW w:w="3060" w:type="dxa"/>
          </w:tcPr>
          <w:p w14:paraId="4BC13FBC" w14:textId="77777777" w:rsidR="005A3983" w:rsidRPr="000E4E7F" w:rsidRDefault="005A3983" w:rsidP="005A3983">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6B05A2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680226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CB489C9" w14:textId="77777777" w:rsidR="005A3983" w:rsidRPr="000E4E7F" w:rsidRDefault="005A3983" w:rsidP="005A3983">
            <w:pPr>
              <w:pStyle w:val="TAL"/>
              <w:tabs>
                <w:tab w:val="center" w:pos="4820"/>
                <w:tab w:val="right" w:pos="9640"/>
              </w:tabs>
              <w:rPr>
                <w:lang w:eastAsia="en-GB"/>
              </w:rPr>
            </w:pPr>
          </w:p>
        </w:tc>
      </w:tr>
      <w:tr w:rsidR="005A3983" w:rsidRPr="000E4E7F" w14:paraId="755145F6" w14:textId="77777777" w:rsidTr="005A3983">
        <w:trPr>
          <w:cantSplit/>
        </w:trPr>
        <w:tc>
          <w:tcPr>
            <w:tcW w:w="3060" w:type="dxa"/>
          </w:tcPr>
          <w:p w14:paraId="5EE9D2DE" w14:textId="77777777" w:rsidR="005A3983" w:rsidRPr="000E4E7F" w:rsidRDefault="005A3983" w:rsidP="005A3983">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91F1C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86B4EB"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FD7652D" w14:textId="77777777" w:rsidR="005A3983" w:rsidRPr="000E4E7F" w:rsidRDefault="005A3983" w:rsidP="005A3983">
            <w:pPr>
              <w:pStyle w:val="TAL"/>
              <w:tabs>
                <w:tab w:val="center" w:pos="4820"/>
                <w:tab w:val="right" w:pos="9640"/>
              </w:tabs>
              <w:rPr>
                <w:lang w:eastAsia="en-GB"/>
              </w:rPr>
            </w:pPr>
          </w:p>
        </w:tc>
      </w:tr>
      <w:tr w:rsidR="005A3983" w:rsidRPr="000E4E7F" w14:paraId="55C4F555" w14:textId="77777777" w:rsidTr="005A3983">
        <w:trPr>
          <w:cantSplit/>
          <w:ins w:id="15963" w:author="Samsung (Seungri Jin) - class0/class1" w:date="2020-05-13T19:01:00Z"/>
        </w:trPr>
        <w:tc>
          <w:tcPr>
            <w:tcW w:w="3060" w:type="dxa"/>
          </w:tcPr>
          <w:p w14:paraId="0F90239C" w14:textId="38C2453B" w:rsidR="005A3983" w:rsidRPr="000E4E7F" w:rsidRDefault="005A3983" w:rsidP="005A3983">
            <w:pPr>
              <w:pStyle w:val="TAL"/>
              <w:tabs>
                <w:tab w:val="center" w:pos="4820"/>
                <w:tab w:val="right" w:pos="9640"/>
              </w:tabs>
              <w:rPr>
                <w:ins w:id="15964" w:author="Samsung (Seungri Jin) - class0/class1" w:date="2020-05-13T19:01:00Z"/>
                <w:lang w:eastAsia="en-GB"/>
              </w:rPr>
            </w:pPr>
            <w:ins w:id="15965" w:author="Samsung (Seungri Jin) - class0/class1" w:date="2020-05-13T19:01:00Z">
              <w:r w:rsidRPr="000E4E7F">
                <w:rPr>
                  <w:lang w:eastAsia="en-GB"/>
                </w:rPr>
                <w:t>UEAssistanceInformation</w:t>
              </w:r>
              <w:r>
                <w:rPr>
                  <w:lang w:eastAsia="en-GB"/>
                </w:rPr>
                <w:t>NR</w:t>
              </w:r>
            </w:ins>
          </w:p>
        </w:tc>
        <w:tc>
          <w:tcPr>
            <w:tcW w:w="990" w:type="dxa"/>
            <w:gridSpan w:val="2"/>
          </w:tcPr>
          <w:p w14:paraId="27B2D63D" w14:textId="3A28D596" w:rsidR="005A3983" w:rsidRPr="000E4E7F" w:rsidRDefault="005A3983" w:rsidP="005A3983">
            <w:pPr>
              <w:pStyle w:val="TAL"/>
              <w:tabs>
                <w:tab w:val="center" w:pos="4820"/>
                <w:tab w:val="right" w:pos="9640"/>
              </w:tabs>
              <w:rPr>
                <w:ins w:id="15966" w:author="Samsung (Seungri Jin) - class0/class1" w:date="2020-05-13T19:01:00Z"/>
                <w:lang w:eastAsia="en-GB"/>
              </w:rPr>
            </w:pPr>
            <w:ins w:id="15967" w:author="Samsung (Seungri Jin) - class0/class1" w:date="2020-05-13T19:01:00Z">
              <w:r w:rsidRPr="000E4E7F">
                <w:rPr>
                  <w:lang w:eastAsia="en-GB"/>
                </w:rPr>
                <w:t>-</w:t>
              </w:r>
            </w:ins>
          </w:p>
        </w:tc>
        <w:tc>
          <w:tcPr>
            <w:tcW w:w="990" w:type="dxa"/>
          </w:tcPr>
          <w:p w14:paraId="12D1AF57" w14:textId="4B969E8D" w:rsidR="005A3983" w:rsidRPr="000E4E7F" w:rsidRDefault="005A3983" w:rsidP="005A3983">
            <w:pPr>
              <w:pStyle w:val="TAL"/>
              <w:tabs>
                <w:tab w:val="center" w:pos="4820"/>
                <w:tab w:val="right" w:pos="9640"/>
              </w:tabs>
              <w:rPr>
                <w:ins w:id="15968" w:author="Samsung (Seungri Jin) - class0/class1" w:date="2020-05-13T19:01:00Z"/>
                <w:lang w:eastAsia="en-GB"/>
              </w:rPr>
            </w:pPr>
            <w:ins w:id="15969" w:author="Samsung (Seungri Jin) - class0/class1" w:date="2020-05-13T19:01:00Z">
              <w:r w:rsidRPr="000E4E7F">
                <w:rPr>
                  <w:lang w:eastAsia="en-GB"/>
                </w:rPr>
                <w:t>-</w:t>
              </w:r>
            </w:ins>
          </w:p>
        </w:tc>
        <w:tc>
          <w:tcPr>
            <w:tcW w:w="900" w:type="dxa"/>
          </w:tcPr>
          <w:p w14:paraId="11405388" w14:textId="6C4D76DD" w:rsidR="005A3983" w:rsidRPr="000E4E7F" w:rsidRDefault="005A3983" w:rsidP="005A3983">
            <w:pPr>
              <w:pStyle w:val="TAL"/>
              <w:tabs>
                <w:tab w:val="center" w:pos="4820"/>
                <w:tab w:val="right" w:pos="9640"/>
              </w:tabs>
              <w:rPr>
                <w:ins w:id="15970" w:author="Samsung (Seungri Jin) - class0/class1" w:date="2020-05-13T19:01:00Z"/>
                <w:lang w:eastAsia="en-GB"/>
              </w:rPr>
            </w:pPr>
            <w:ins w:id="15971" w:author="Samsung (Seungri Jin) - class0/class1" w:date="2020-05-13T19:01:00Z">
              <w:r w:rsidRPr="000E4E7F">
                <w:rPr>
                  <w:lang w:eastAsia="en-GB"/>
                </w:rPr>
                <w:t>-</w:t>
              </w:r>
            </w:ins>
          </w:p>
        </w:tc>
        <w:tc>
          <w:tcPr>
            <w:tcW w:w="3690" w:type="dxa"/>
          </w:tcPr>
          <w:p w14:paraId="6BD14159" w14:textId="77777777" w:rsidR="005A3983" w:rsidRPr="000E4E7F" w:rsidRDefault="005A3983" w:rsidP="005A3983">
            <w:pPr>
              <w:pStyle w:val="TAL"/>
              <w:tabs>
                <w:tab w:val="center" w:pos="4820"/>
                <w:tab w:val="right" w:pos="9640"/>
              </w:tabs>
              <w:rPr>
                <w:ins w:id="15972" w:author="Samsung (Seungri Jin) - class0/class1" w:date="2020-05-13T19:01:00Z"/>
                <w:lang w:eastAsia="en-GB"/>
              </w:rPr>
            </w:pPr>
          </w:p>
        </w:tc>
      </w:tr>
      <w:tr w:rsidR="005A3983" w:rsidRPr="000E4E7F" w14:paraId="28DB9272" w14:textId="77777777" w:rsidTr="005A3983">
        <w:trPr>
          <w:cantSplit/>
        </w:trPr>
        <w:tc>
          <w:tcPr>
            <w:tcW w:w="3060" w:type="dxa"/>
          </w:tcPr>
          <w:p w14:paraId="49F5EDAC" w14:textId="77777777" w:rsidR="005A3983" w:rsidRPr="000E4E7F" w:rsidRDefault="005A3983" w:rsidP="005A3983">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6B290B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B659C1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420C968" w14:textId="77777777" w:rsidR="005A3983" w:rsidRPr="000E4E7F" w:rsidRDefault="005A3983" w:rsidP="005A3983">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5A3983" w:rsidRPr="000E4E7F" w14:paraId="538D060B" w14:textId="77777777" w:rsidTr="005A3983">
        <w:trPr>
          <w:cantSplit/>
        </w:trPr>
        <w:tc>
          <w:tcPr>
            <w:tcW w:w="3060" w:type="dxa"/>
          </w:tcPr>
          <w:p w14:paraId="0A8DD60A" w14:textId="77777777" w:rsidR="005A3983" w:rsidRPr="000E4E7F" w:rsidRDefault="005A3983" w:rsidP="005A3983">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78AD54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425A2A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2DD6C36" w14:textId="77777777" w:rsidR="005A3983" w:rsidRPr="000E4E7F" w:rsidRDefault="005A3983" w:rsidP="005A3983">
            <w:pPr>
              <w:pStyle w:val="TAL"/>
              <w:tabs>
                <w:tab w:val="center" w:pos="4820"/>
                <w:tab w:val="right" w:pos="9640"/>
              </w:tabs>
              <w:rPr>
                <w:lang w:eastAsia="en-GB"/>
              </w:rPr>
            </w:pPr>
          </w:p>
        </w:tc>
      </w:tr>
      <w:tr w:rsidR="005A3983" w:rsidRPr="000E4E7F" w14:paraId="7EB4974B" w14:textId="77777777" w:rsidTr="005A3983">
        <w:trPr>
          <w:cantSplit/>
        </w:trPr>
        <w:tc>
          <w:tcPr>
            <w:tcW w:w="3060" w:type="dxa"/>
          </w:tcPr>
          <w:p w14:paraId="642DB733" w14:textId="77777777" w:rsidR="005A3983" w:rsidRPr="000E4E7F" w:rsidRDefault="005A3983" w:rsidP="005A3983">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014BC3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685FA20"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CD97D9C" w14:textId="77777777" w:rsidR="005A3983" w:rsidRPr="000E4E7F" w:rsidRDefault="005A3983" w:rsidP="005A3983">
            <w:pPr>
              <w:pStyle w:val="TAL"/>
              <w:tabs>
                <w:tab w:val="center" w:pos="4820"/>
                <w:tab w:val="right" w:pos="9640"/>
              </w:tabs>
              <w:rPr>
                <w:lang w:eastAsia="en-GB"/>
              </w:rPr>
            </w:pPr>
          </w:p>
        </w:tc>
      </w:tr>
      <w:tr w:rsidR="005A3983" w:rsidRPr="000E4E7F" w14:paraId="53173E82" w14:textId="77777777" w:rsidTr="005A3983">
        <w:trPr>
          <w:cantSplit/>
        </w:trPr>
        <w:tc>
          <w:tcPr>
            <w:tcW w:w="3060" w:type="dxa"/>
          </w:tcPr>
          <w:p w14:paraId="711D1F57" w14:textId="77777777" w:rsidR="005A3983" w:rsidRPr="000E4E7F" w:rsidRDefault="005A3983" w:rsidP="005A3983">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3ED7940E"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6F57AA4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112BA9A1" w14:textId="77777777" w:rsidR="005A3983" w:rsidRPr="000E4E7F" w:rsidRDefault="005A3983" w:rsidP="005A3983">
            <w:pPr>
              <w:pStyle w:val="TAL"/>
              <w:tabs>
                <w:tab w:val="center" w:pos="4820"/>
                <w:tab w:val="right" w:pos="9640"/>
              </w:tabs>
              <w:rPr>
                <w:lang w:eastAsia="en-GB"/>
              </w:rPr>
            </w:pPr>
            <w:r w:rsidRPr="000E4E7F">
              <w:rPr>
                <w:lang w:eastAsia="en-GB"/>
              </w:rPr>
              <w:t>In order to protect privacy of UEs, UEInformationResponse is only sent from the UE after successful security activation</w:t>
            </w:r>
          </w:p>
        </w:tc>
      </w:tr>
      <w:tr w:rsidR="005A3983" w:rsidRPr="000E4E7F" w14:paraId="043FA7BB" w14:textId="77777777" w:rsidTr="005A3983">
        <w:tblPrEx>
          <w:tblLook w:val="04A0" w:firstRow="1" w:lastRow="0" w:firstColumn="1" w:lastColumn="0" w:noHBand="0" w:noVBand="1"/>
        </w:tblPrEx>
        <w:trPr>
          <w:cantSplit/>
        </w:trPr>
        <w:tc>
          <w:tcPr>
            <w:tcW w:w="3060" w:type="dxa"/>
          </w:tcPr>
          <w:p w14:paraId="3DC5E3D5" w14:textId="77777777" w:rsidR="005A3983" w:rsidRPr="000E4E7F" w:rsidRDefault="005A3983" w:rsidP="005A3983">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15C67F6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7B1372C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4282C7E" w14:textId="77777777" w:rsidR="005A3983" w:rsidRPr="000E4E7F" w:rsidRDefault="005A3983" w:rsidP="005A3983">
            <w:pPr>
              <w:pStyle w:val="TAL"/>
              <w:tabs>
                <w:tab w:val="center" w:pos="4820"/>
                <w:tab w:val="right" w:pos="9640"/>
              </w:tabs>
              <w:rPr>
                <w:lang w:eastAsia="en-GB"/>
              </w:rPr>
            </w:pPr>
          </w:p>
        </w:tc>
      </w:tr>
      <w:tr w:rsidR="005A3983" w:rsidRPr="000E4E7F" w14:paraId="6E9D65D5" w14:textId="77777777" w:rsidTr="005A3983">
        <w:trPr>
          <w:cantSplit/>
        </w:trPr>
        <w:tc>
          <w:tcPr>
            <w:tcW w:w="3060" w:type="dxa"/>
          </w:tcPr>
          <w:p w14:paraId="19126F20" w14:textId="77777777" w:rsidR="005A3983" w:rsidRPr="000E4E7F" w:rsidRDefault="005A3983" w:rsidP="005A3983">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2A130EAF"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382706A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4C36D530" w14:textId="77777777" w:rsidR="005A3983" w:rsidRPr="000E4E7F" w:rsidRDefault="005A3983" w:rsidP="005A3983">
            <w:pPr>
              <w:pStyle w:val="TAL"/>
              <w:tabs>
                <w:tab w:val="center" w:pos="4820"/>
                <w:tab w:val="right" w:pos="9640"/>
              </w:tabs>
              <w:rPr>
                <w:lang w:eastAsia="en-GB"/>
              </w:rPr>
            </w:pPr>
            <w:r w:rsidRPr="000E4E7F">
              <w:rPr>
                <w:lang w:eastAsia="en-GB"/>
              </w:rPr>
              <w:t>This message should follow HandoverFromEUTRAPreparationRequest</w:t>
            </w:r>
          </w:p>
        </w:tc>
      </w:tr>
      <w:tr w:rsidR="005A3983" w:rsidRPr="000E4E7F" w14:paraId="5D199DC4" w14:textId="77777777" w:rsidTr="005A3983">
        <w:trPr>
          <w:cantSplit/>
        </w:trPr>
        <w:tc>
          <w:tcPr>
            <w:tcW w:w="3060" w:type="dxa"/>
          </w:tcPr>
          <w:p w14:paraId="27587C97" w14:textId="77777777" w:rsidR="005A3983" w:rsidRPr="000E4E7F" w:rsidRDefault="005A3983" w:rsidP="005A3983">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72B9DF8C"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FC1EBED"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2D84DCDC" w14:textId="77777777" w:rsidR="005A3983" w:rsidRPr="000E4E7F" w:rsidRDefault="005A3983" w:rsidP="005A3983">
            <w:pPr>
              <w:pStyle w:val="TAL"/>
              <w:tabs>
                <w:tab w:val="center" w:pos="4820"/>
                <w:tab w:val="right" w:pos="9640"/>
              </w:tabs>
              <w:rPr>
                <w:lang w:eastAsia="en-GB"/>
              </w:rPr>
            </w:pPr>
          </w:p>
        </w:tc>
      </w:tr>
      <w:tr w:rsidR="005A3983" w:rsidRPr="000E4E7F" w14:paraId="5C377E55" w14:textId="77777777" w:rsidTr="005A3983">
        <w:trPr>
          <w:cantSplit/>
        </w:trPr>
        <w:tc>
          <w:tcPr>
            <w:tcW w:w="3060" w:type="dxa"/>
          </w:tcPr>
          <w:p w14:paraId="3AC64ABC" w14:textId="77777777" w:rsidR="005A3983" w:rsidRPr="000E4E7F" w:rsidRDefault="005A3983" w:rsidP="005A3983">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90" w:type="dxa"/>
          </w:tcPr>
          <w:p w14:paraId="4F5D81D4"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514A7556"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30843D7C" w14:textId="77777777" w:rsidR="005A3983" w:rsidRPr="000E4E7F" w:rsidRDefault="005A3983" w:rsidP="005A3983">
            <w:pPr>
              <w:pStyle w:val="TAL"/>
              <w:tabs>
                <w:tab w:val="center" w:pos="4820"/>
                <w:tab w:val="right" w:pos="9640"/>
              </w:tabs>
              <w:rPr>
                <w:lang w:eastAsia="en-GB"/>
              </w:rPr>
            </w:pPr>
          </w:p>
        </w:tc>
      </w:tr>
      <w:tr w:rsidR="005A3983" w:rsidRPr="000E4E7F" w14:paraId="32F4643F" w14:textId="77777777" w:rsidTr="005A3983">
        <w:trPr>
          <w:cantSplit/>
        </w:trPr>
        <w:tc>
          <w:tcPr>
            <w:tcW w:w="3060" w:type="dxa"/>
          </w:tcPr>
          <w:p w14:paraId="57F67D3C" w14:textId="77777777" w:rsidR="005A3983" w:rsidRPr="000E4E7F" w:rsidRDefault="005A3983" w:rsidP="005A3983">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5A3983" w:rsidRPr="000E4E7F" w:rsidRDefault="005A3983" w:rsidP="005A3983">
            <w:pPr>
              <w:pStyle w:val="TAL"/>
              <w:tabs>
                <w:tab w:val="center" w:pos="4820"/>
                <w:tab w:val="right" w:pos="9640"/>
              </w:tabs>
              <w:rPr>
                <w:lang w:eastAsia="zh-TW"/>
              </w:rPr>
            </w:pPr>
            <w:r w:rsidRPr="000E4E7F">
              <w:rPr>
                <w:lang w:eastAsia="zh-TW"/>
              </w:rPr>
              <w:t>-</w:t>
            </w:r>
          </w:p>
        </w:tc>
        <w:tc>
          <w:tcPr>
            <w:tcW w:w="990" w:type="dxa"/>
          </w:tcPr>
          <w:p w14:paraId="015EB5E5"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900" w:type="dxa"/>
          </w:tcPr>
          <w:p w14:paraId="2974C332" w14:textId="77777777" w:rsidR="005A3983" w:rsidRPr="000E4E7F" w:rsidRDefault="005A3983" w:rsidP="005A3983">
            <w:pPr>
              <w:pStyle w:val="TAL"/>
              <w:tabs>
                <w:tab w:val="center" w:pos="4820"/>
                <w:tab w:val="right" w:pos="9640"/>
              </w:tabs>
              <w:rPr>
                <w:lang w:eastAsia="en-GB"/>
              </w:rPr>
            </w:pPr>
            <w:r w:rsidRPr="000E4E7F">
              <w:rPr>
                <w:lang w:eastAsia="en-GB"/>
              </w:rPr>
              <w:t>-</w:t>
            </w:r>
          </w:p>
        </w:tc>
        <w:tc>
          <w:tcPr>
            <w:tcW w:w="3690" w:type="dxa"/>
          </w:tcPr>
          <w:p w14:paraId="7F71270F" w14:textId="77777777" w:rsidR="005A3983" w:rsidRPr="000E4E7F" w:rsidRDefault="005A3983" w:rsidP="005A3983">
            <w:pPr>
              <w:pStyle w:val="TAL"/>
              <w:tabs>
                <w:tab w:val="center" w:pos="4820"/>
                <w:tab w:val="right" w:pos="9640"/>
              </w:tabs>
              <w:rPr>
                <w:lang w:eastAsia="en-GB"/>
              </w:rPr>
            </w:pPr>
          </w:p>
        </w:tc>
      </w:tr>
      <w:tr w:rsidR="005A3983" w:rsidRPr="000E4E7F" w14:paraId="4B8FA747" w14:textId="77777777" w:rsidTr="005A3983">
        <w:trPr>
          <w:cantSplit/>
        </w:trPr>
        <w:tc>
          <w:tcPr>
            <w:tcW w:w="9630" w:type="dxa"/>
            <w:gridSpan w:val="6"/>
          </w:tcPr>
          <w:p w14:paraId="64B6956F" w14:textId="77777777" w:rsidR="005A3983" w:rsidRPr="000E4E7F" w:rsidRDefault="005A3983" w:rsidP="005A3983">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15973" w:name="_Toc20487789"/>
      <w:bookmarkStart w:id="15974" w:name="_Toc29343096"/>
      <w:bookmarkStart w:id="15975" w:name="_Toc29344235"/>
      <w:bookmarkStart w:id="15976" w:name="_Toc36567501"/>
      <w:bookmarkStart w:id="15977" w:name="_Toc36810965"/>
      <w:bookmarkStart w:id="15978" w:name="_Toc36847329"/>
      <w:bookmarkStart w:id="15979" w:name="_Toc36939982"/>
      <w:bookmarkStart w:id="15980" w:name="_Toc37082962"/>
      <w:r w:rsidRPr="000E4E7F">
        <w:t>A.7</w:t>
      </w:r>
      <w:r w:rsidRPr="000E4E7F">
        <w:tab/>
        <w:t>Miscellaneous</w:t>
      </w:r>
      <w:bookmarkEnd w:id="15973"/>
      <w:bookmarkEnd w:id="15974"/>
      <w:bookmarkEnd w:id="15975"/>
      <w:bookmarkEnd w:id="15976"/>
      <w:bookmarkEnd w:id="15977"/>
      <w:bookmarkEnd w:id="15978"/>
      <w:bookmarkEnd w:id="15979"/>
      <w:bookmarkEnd w:id="15980"/>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15981" w:name="_Toc20487790"/>
      <w:bookmarkStart w:id="15982" w:name="_Toc29343097"/>
      <w:bookmarkStart w:id="15983" w:name="_Toc29344236"/>
      <w:bookmarkStart w:id="15984" w:name="_Toc36567502"/>
      <w:bookmarkStart w:id="15985" w:name="_Toc36810966"/>
      <w:bookmarkStart w:id="15986" w:name="_Toc36847330"/>
      <w:bookmarkStart w:id="15987" w:name="_Toc36939983"/>
      <w:bookmarkStart w:id="15988" w:name="_Toc37082963"/>
      <w:r w:rsidRPr="000E4E7F">
        <w:t>Annex B (normative):</w:t>
      </w:r>
      <w:r w:rsidRPr="000E4E7F">
        <w:tab/>
        <w:t>Release 8 and 9 AS feature handling</w:t>
      </w:r>
      <w:bookmarkEnd w:id="15981"/>
      <w:bookmarkEnd w:id="15982"/>
      <w:bookmarkEnd w:id="15983"/>
      <w:bookmarkEnd w:id="15984"/>
      <w:bookmarkEnd w:id="15985"/>
      <w:bookmarkEnd w:id="15986"/>
      <w:bookmarkEnd w:id="15987"/>
      <w:bookmarkEnd w:id="15988"/>
    </w:p>
    <w:p w14:paraId="45C888BF" w14:textId="77777777" w:rsidR="009722D5" w:rsidRPr="000E4E7F" w:rsidRDefault="009722D5" w:rsidP="009722D5">
      <w:pPr>
        <w:pStyle w:val="Heading2"/>
      </w:pPr>
      <w:bookmarkStart w:id="15989" w:name="_Toc20487791"/>
      <w:bookmarkStart w:id="15990" w:name="_Toc29343098"/>
      <w:bookmarkStart w:id="15991" w:name="_Toc29344237"/>
      <w:bookmarkStart w:id="15992" w:name="_Toc36567503"/>
      <w:bookmarkStart w:id="15993" w:name="_Toc36810967"/>
      <w:bookmarkStart w:id="15994" w:name="_Toc36847331"/>
      <w:bookmarkStart w:id="15995" w:name="_Toc36939984"/>
      <w:bookmarkStart w:id="15996" w:name="_Toc37082964"/>
      <w:r w:rsidRPr="000E4E7F">
        <w:t>B.1</w:t>
      </w:r>
      <w:r w:rsidRPr="000E4E7F">
        <w:tab/>
        <w:t>Feature group indicators</w:t>
      </w:r>
      <w:bookmarkEnd w:id="15989"/>
      <w:bookmarkEnd w:id="15990"/>
      <w:bookmarkEnd w:id="15991"/>
      <w:bookmarkEnd w:id="15992"/>
      <w:bookmarkEnd w:id="15993"/>
      <w:bookmarkEnd w:id="15994"/>
      <w:bookmarkEnd w:id="15995"/>
      <w:bookmarkEnd w:id="15996"/>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lastRenderedPageBreak/>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lastRenderedPageBreak/>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lastRenderedPageBreak/>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lastRenderedPageBreak/>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15997" w:name="_Toc20487792"/>
      <w:bookmarkStart w:id="15998" w:name="_Toc29343099"/>
      <w:bookmarkStart w:id="15999" w:name="_Toc29344238"/>
      <w:bookmarkStart w:id="16000" w:name="_Toc36567504"/>
      <w:bookmarkStart w:id="16001" w:name="_Toc36810968"/>
      <w:bookmarkStart w:id="16002" w:name="_Toc36847332"/>
      <w:bookmarkStart w:id="16003" w:name="_Toc36939985"/>
      <w:bookmarkStart w:id="16004" w:name="_Toc37082965"/>
      <w:r w:rsidRPr="000E4E7F">
        <w:t>B.2</w:t>
      </w:r>
      <w:r w:rsidRPr="000E4E7F">
        <w:tab/>
        <w:t>CSG support</w:t>
      </w:r>
      <w:bookmarkEnd w:id="15997"/>
      <w:bookmarkEnd w:id="15998"/>
      <w:bookmarkEnd w:id="15999"/>
      <w:bookmarkEnd w:id="16000"/>
      <w:bookmarkEnd w:id="16001"/>
      <w:bookmarkEnd w:id="16002"/>
      <w:bookmarkEnd w:id="16003"/>
      <w:bookmarkEnd w:id="16004"/>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16005" w:name="_Toc20487793"/>
      <w:bookmarkStart w:id="16006" w:name="_Toc29343100"/>
      <w:bookmarkStart w:id="16007" w:name="_Toc29344239"/>
      <w:bookmarkStart w:id="16008" w:name="_Toc36567505"/>
      <w:bookmarkStart w:id="16009" w:name="_Toc36810969"/>
      <w:bookmarkStart w:id="16010" w:name="_Toc36847333"/>
      <w:bookmarkStart w:id="16011" w:name="_Toc36939986"/>
      <w:bookmarkStart w:id="16012" w:name="_Toc37082966"/>
      <w:r w:rsidRPr="000E4E7F">
        <w:t>Annex C (normative):</w:t>
      </w:r>
      <w:r w:rsidRPr="000E4E7F">
        <w:tab/>
        <w:t>Release 10 AS feature handling</w:t>
      </w:r>
      <w:bookmarkEnd w:id="16005"/>
      <w:bookmarkEnd w:id="16006"/>
      <w:bookmarkEnd w:id="16007"/>
      <w:bookmarkEnd w:id="16008"/>
      <w:bookmarkEnd w:id="16009"/>
      <w:bookmarkEnd w:id="16010"/>
      <w:bookmarkEnd w:id="16011"/>
      <w:bookmarkEnd w:id="16012"/>
    </w:p>
    <w:p w14:paraId="311CBC0C" w14:textId="77777777" w:rsidR="009722D5" w:rsidRPr="000E4E7F" w:rsidRDefault="009722D5" w:rsidP="009722D5">
      <w:pPr>
        <w:pStyle w:val="Heading2"/>
      </w:pPr>
      <w:bookmarkStart w:id="16013" w:name="_Toc20487794"/>
      <w:bookmarkStart w:id="16014" w:name="_Toc29343101"/>
      <w:bookmarkStart w:id="16015" w:name="_Toc29344240"/>
      <w:bookmarkStart w:id="16016" w:name="_Toc36567506"/>
      <w:bookmarkStart w:id="16017" w:name="_Toc36810970"/>
      <w:bookmarkStart w:id="16018" w:name="_Toc36847334"/>
      <w:bookmarkStart w:id="16019" w:name="_Toc36939987"/>
      <w:bookmarkStart w:id="16020" w:name="_Toc37082967"/>
      <w:r w:rsidRPr="000E4E7F">
        <w:t>C.1</w:t>
      </w:r>
      <w:r w:rsidRPr="000E4E7F">
        <w:tab/>
        <w:t>Feature group indicators</w:t>
      </w:r>
      <w:bookmarkEnd w:id="16013"/>
      <w:bookmarkEnd w:id="16014"/>
      <w:bookmarkEnd w:id="16015"/>
      <w:bookmarkEnd w:id="16016"/>
      <w:bookmarkEnd w:id="16017"/>
      <w:bookmarkEnd w:id="16018"/>
      <w:bookmarkEnd w:id="16019"/>
      <w:bookmarkEnd w:id="16020"/>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lastRenderedPageBreak/>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82"/>
          <w:footerReference w:type="default" r:id="rId483"/>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16021" w:name="_Toc20487795"/>
      <w:bookmarkStart w:id="16022" w:name="_Toc29343102"/>
      <w:bookmarkStart w:id="16023" w:name="_Toc29344241"/>
      <w:bookmarkStart w:id="16024" w:name="_Toc36567507"/>
      <w:bookmarkStart w:id="16025" w:name="_Toc36810971"/>
      <w:bookmarkStart w:id="16026" w:name="_Toc36847335"/>
      <w:bookmarkStart w:id="16027" w:name="_Toc36939988"/>
      <w:bookmarkStart w:id="16028" w:name="_Toc37082968"/>
      <w:bookmarkStart w:id="16029" w:name="historyclause"/>
      <w:r w:rsidRPr="000E4E7F">
        <w:lastRenderedPageBreak/>
        <w:t>Annex D (informative):</w:t>
      </w:r>
      <w:r w:rsidRPr="000E4E7F">
        <w:tab/>
        <w:t>Descriptive background information</w:t>
      </w:r>
      <w:bookmarkEnd w:id="16021"/>
      <w:bookmarkEnd w:id="16022"/>
      <w:bookmarkEnd w:id="16023"/>
      <w:bookmarkEnd w:id="16024"/>
      <w:bookmarkEnd w:id="16025"/>
      <w:bookmarkEnd w:id="16026"/>
      <w:bookmarkEnd w:id="16027"/>
      <w:bookmarkEnd w:id="16028"/>
    </w:p>
    <w:p w14:paraId="19AF8332" w14:textId="77777777" w:rsidR="009722D5" w:rsidRPr="000E4E7F" w:rsidRDefault="009722D5" w:rsidP="009722D5">
      <w:pPr>
        <w:pStyle w:val="Heading2"/>
      </w:pPr>
      <w:bookmarkStart w:id="16030" w:name="_Toc20487796"/>
      <w:bookmarkStart w:id="16031" w:name="_Toc29343103"/>
      <w:bookmarkStart w:id="16032" w:name="_Toc29344242"/>
      <w:bookmarkStart w:id="16033" w:name="_Toc36567508"/>
      <w:bookmarkStart w:id="16034" w:name="_Toc36810972"/>
      <w:bookmarkStart w:id="16035" w:name="_Toc36847336"/>
      <w:bookmarkStart w:id="16036" w:name="_Toc36939989"/>
      <w:bookmarkStart w:id="16037" w:name="_Toc37082969"/>
      <w:bookmarkEnd w:id="16029"/>
      <w:r w:rsidRPr="000E4E7F">
        <w:t>D.1</w:t>
      </w:r>
      <w:r w:rsidRPr="000E4E7F">
        <w:tab/>
        <w:t>Signalling of Multiple Frequency Band Indicators (Multiple FBI)</w:t>
      </w:r>
      <w:bookmarkEnd w:id="16030"/>
      <w:bookmarkEnd w:id="16031"/>
      <w:bookmarkEnd w:id="16032"/>
      <w:bookmarkEnd w:id="16033"/>
      <w:bookmarkEnd w:id="16034"/>
      <w:bookmarkEnd w:id="16035"/>
      <w:bookmarkEnd w:id="16036"/>
      <w:bookmarkEnd w:id="16037"/>
    </w:p>
    <w:p w14:paraId="7D48D60C" w14:textId="77777777" w:rsidR="009722D5" w:rsidRPr="000E4E7F" w:rsidRDefault="009722D5" w:rsidP="009722D5">
      <w:pPr>
        <w:pStyle w:val="Heading3"/>
      </w:pPr>
      <w:bookmarkStart w:id="16038" w:name="_Toc20487797"/>
      <w:bookmarkStart w:id="16039" w:name="_Toc29343104"/>
      <w:bookmarkStart w:id="16040" w:name="_Toc29344243"/>
      <w:bookmarkStart w:id="16041" w:name="_Toc36567509"/>
      <w:bookmarkStart w:id="16042" w:name="_Toc36810973"/>
      <w:bookmarkStart w:id="16043" w:name="_Toc36847337"/>
      <w:bookmarkStart w:id="16044" w:name="_Toc36939990"/>
      <w:bookmarkStart w:id="16045" w:name="_Toc37082970"/>
      <w:r w:rsidRPr="000E4E7F">
        <w:t>D.1.1</w:t>
      </w:r>
      <w:r w:rsidRPr="000E4E7F">
        <w:tab/>
        <w:t>Mapping between frequency band indicator and multiple frequency band indicator</w:t>
      </w:r>
      <w:bookmarkEnd w:id="16038"/>
      <w:bookmarkEnd w:id="16039"/>
      <w:bookmarkEnd w:id="16040"/>
      <w:bookmarkEnd w:id="16041"/>
      <w:bookmarkEnd w:id="16042"/>
      <w:bookmarkEnd w:id="16043"/>
      <w:bookmarkEnd w:id="16044"/>
      <w:bookmarkEnd w:id="16045"/>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16046" w:name="_Toc20487798"/>
      <w:bookmarkStart w:id="16047" w:name="_Toc29343105"/>
      <w:bookmarkStart w:id="16048" w:name="_Toc29344244"/>
      <w:bookmarkStart w:id="16049" w:name="_Toc36567510"/>
      <w:bookmarkStart w:id="16050" w:name="_Toc36810974"/>
      <w:bookmarkStart w:id="16051" w:name="_Toc36847338"/>
      <w:bookmarkStart w:id="16052" w:name="_Toc36939991"/>
      <w:bookmarkStart w:id="16053" w:name="_Toc37082971"/>
      <w:r w:rsidRPr="000E4E7F">
        <w:t>D.1.2</w:t>
      </w:r>
      <w:r w:rsidRPr="000E4E7F">
        <w:tab/>
        <w:t xml:space="preserve">Mapping between inter-frequency neighbour list and </w:t>
      </w:r>
      <w:r w:rsidRPr="000E4E7F">
        <w:rPr>
          <w:lang w:eastAsia="zh-CN"/>
        </w:rPr>
        <w:t>multiple frequency band indicator</w:t>
      </w:r>
      <w:bookmarkEnd w:id="16046"/>
      <w:bookmarkEnd w:id="16047"/>
      <w:bookmarkEnd w:id="16048"/>
      <w:bookmarkEnd w:id="16049"/>
      <w:bookmarkEnd w:id="16050"/>
      <w:bookmarkEnd w:id="16051"/>
      <w:bookmarkEnd w:id="16052"/>
      <w:bookmarkEnd w:id="16053"/>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16054" w:name="_Toc20487799"/>
      <w:bookmarkStart w:id="16055" w:name="_Toc29343106"/>
      <w:bookmarkStart w:id="16056" w:name="_Toc29344245"/>
      <w:bookmarkStart w:id="16057" w:name="_Toc36567511"/>
      <w:bookmarkStart w:id="16058" w:name="_Toc36810975"/>
      <w:bookmarkStart w:id="16059" w:name="_Toc36847339"/>
      <w:bookmarkStart w:id="16060" w:name="_Toc36939992"/>
      <w:bookmarkStart w:id="16061" w:name="_Toc37082972"/>
      <w:r w:rsidRPr="000E4E7F">
        <w:t>D.1.3</w:t>
      </w:r>
      <w:r w:rsidRPr="000E4E7F">
        <w:tab/>
        <w:t xml:space="preserve">Mapping between UTRA FDD frequency list and </w:t>
      </w:r>
      <w:r w:rsidRPr="000E4E7F">
        <w:rPr>
          <w:lang w:eastAsia="zh-CN"/>
        </w:rPr>
        <w:t>multiple frequency band indicator</w:t>
      </w:r>
      <w:bookmarkEnd w:id="16054"/>
      <w:bookmarkEnd w:id="16055"/>
      <w:bookmarkEnd w:id="16056"/>
      <w:bookmarkEnd w:id="16057"/>
      <w:bookmarkEnd w:id="16058"/>
      <w:bookmarkEnd w:id="16059"/>
      <w:bookmarkEnd w:id="16060"/>
      <w:bookmarkEnd w:id="16061"/>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16062" w:name="_Toc20487800"/>
      <w:bookmarkStart w:id="16063" w:name="_Toc29343107"/>
      <w:bookmarkStart w:id="16064" w:name="_Toc29344246"/>
      <w:bookmarkStart w:id="16065" w:name="_Toc36567512"/>
      <w:bookmarkStart w:id="16066" w:name="_Toc36810976"/>
      <w:bookmarkStart w:id="16067" w:name="_Toc36847340"/>
      <w:bookmarkStart w:id="16068" w:name="_Toc36939993"/>
      <w:bookmarkStart w:id="16069" w:name="_Toc37082973"/>
      <w:r w:rsidRPr="000E4E7F">
        <w:lastRenderedPageBreak/>
        <w:t>Annex E (</w:t>
      </w:r>
      <w:r w:rsidRPr="000E4E7F">
        <w:rPr>
          <w:lang w:eastAsia="ko-KR"/>
        </w:rPr>
        <w:t>normative</w:t>
      </w:r>
      <w:r w:rsidRPr="000E4E7F">
        <w:t>):</w:t>
      </w:r>
      <w:r w:rsidRPr="000E4E7F">
        <w:br/>
        <w:t>TDD/FDD differentiation of FGIs/capabilities in TDD-FDD CA</w:t>
      </w:r>
      <w:bookmarkEnd w:id="16062"/>
      <w:bookmarkEnd w:id="16063"/>
      <w:bookmarkEnd w:id="16064"/>
      <w:bookmarkEnd w:id="16065"/>
      <w:bookmarkEnd w:id="16066"/>
      <w:bookmarkEnd w:id="16067"/>
      <w:bookmarkEnd w:id="16068"/>
      <w:bookmarkEnd w:id="16069"/>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16070" w:name="_Toc20487801"/>
      <w:bookmarkStart w:id="16071" w:name="_Toc29343108"/>
      <w:bookmarkStart w:id="16072" w:name="_Toc29344247"/>
      <w:bookmarkStart w:id="16073" w:name="_Toc36567513"/>
      <w:bookmarkStart w:id="16074" w:name="_Toc36810977"/>
      <w:bookmarkStart w:id="16075" w:name="_Toc36847341"/>
      <w:bookmarkStart w:id="16076" w:name="_Toc36939994"/>
      <w:bookmarkStart w:id="16077" w:name="_Toc37082974"/>
      <w:r w:rsidRPr="000E4E7F">
        <w:t>Annex F (normative):</w:t>
      </w:r>
      <w:r w:rsidR="00497FBE" w:rsidRPr="000E4E7F">
        <w:tab/>
      </w:r>
      <w:r w:rsidRPr="000E4E7F">
        <w:t>UE requirements on ASN.1 comprehension</w:t>
      </w:r>
      <w:bookmarkEnd w:id="16070"/>
      <w:bookmarkEnd w:id="16071"/>
      <w:bookmarkEnd w:id="16072"/>
      <w:bookmarkEnd w:id="16073"/>
      <w:bookmarkEnd w:id="16074"/>
      <w:bookmarkEnd w:id="16075"/>
      <w:bookmarkEnd w:id="16076"/>
      <w:bookmarkEnd w:id="16077"/>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16078" w:name="_Toc20487802"/>
      <w:bookmarkStart w:id="16079" w:name="_Toc29343109"/>
      <w:bookmarkStart w:id="16080" w:name="_Toc29344248"/>
      <w:bookmarkStart w:id="16081" w:name="_Toc36567514"/>
      <w:bookmarkStart w:id="16082" w:name="_Toc36810978"/>
      <w:bookmarkStart w:id="16083" w:name="_Toc36847342"/>
      <w:bookmarkStart w:id="16084" w:name="_Toc36939995"/>
      <w:bookmarkStart w:id="16085" w:name="_Toc37082975"/>
      <w:r w:rsidRPr="000E4E7F">
        <w:t>Annex G (normative): List of CRs Containing Early Implementable Features and Corrections</w:t>
      </w:r>
      <w:bookmarkEnd w:id="16078"/>
      <w:bookmarkEnd w:id="16079"/>
      <w:bookmarkEnd w:id="16080"/>
      <w:bookmarkEnd w:id="16081"/>
      <w:bookmarkEnd w:id="16082"/>
      <w:bookmarkEnd w:id="16083"/>
      <w:bookmarkEnd w:id="16084"/>
      <w:bookmarkEnd w:id="16085"/>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4F2498" w:rsidRPr="004F2498" w14:paraId="6E0181A8" w14:textId="77777777" w:rsidTr="00992482">
        <w:trPr>
          <w:ins w:id="16086" w:author="cr4266 (R2-2004264)" w:date="2020-05-12T11:13:00Z"/>
        </w:trPr>
        <w:tc>
          <w:tcPr>
            <w:tcW w:w="2689" w:type="dxa"/>
            <w:tcBorders>
              <w:top w:val="single" w:sz="4" w:space="0" w:color="auto"/>
              <w:left w:val="single" w:sz="4" w:space="0" w:color="auto"/>
              <w:bottom w:val="single" w:sz="4" w:space="0" w:color="auto"/>
              <w:right w:val="single" w:sz="4" w:space="0" w:color="auto"/>
            </w:tcBorders>
          </w:tcPr>
          <w:p w14:paraId="1BAB1592" w14:textId="77777777" w:rsidR="004F2498" w:rsidRPr="004F2498" w:rsidRDefault="004F2498" w:rsidP="004F2498">
            <w:pPr>
              <w:keepNext/>
              <w:keepLines/>
              <w:overflowPunct/>
              <w:autoSpaceDE/>
              <w:autoSpaceDN/>
              <w:adjustRightInd/>
              <w:spacing w:after="0"/>
              <w:textAlignment w:val="auto"/>
              <w:rPr>
                <w:ins w:id="16087" w:author="cr4266 (R2-2004264)" w:date="2020-05-12T11:13:00Z"/>
                <w:rFonts w:ascii="Arial" w:eastAsia="Malgun Gothic" w:hAnsi="Arial"/>
                <w:sz w:val="18"/>
                <w:lang w:eastAsia="x-none"/>
              </w:rPr>
            </w:pPr>
            <w:ins w:id="16088" w:author="cr4266 (R2-2004264)" w:date="2020-05-12T11:13:00Z">
              <w:r w:rsidRPr="004F2498">
                <w:rPr>
                  <w:rFonts w:ascii="Arial" w:eastAsia="Malgun Gothic" w:hAnsi="Arial"/>
                  <w:sz w:val="18"/>
                  <w:lang w:eastAsia="x-none"/>
                </w:rPr>
                <w:t xml:space="preserve">RP-xxxxxx: </w:t>
              </w:r>
              <w:r w:rsidRPr="004F2498">
                <w:rPr>
                  <w:rFonts w:ascii="Arial" w:eastAsia="SimSun" w:hAnsi="Arial"/>
                  <w:i/>
                  <w:noProof/>
                  <w:sz w:val="18"/>
                  <w:lang w:eastAsia="zh-CN"/>
                </w:rPr>
                <w:t xml:space="preserve">upperLayerIndication </w:t>
              </w:r>
              <w:r w:rsidRPr="004F2498">
                <w:rPr>
                  <w:rFonts w:ascii="Arial" w:eastAsia="SimSun" w:hAnsi="Arial"/>
                  <w:noProof/>
                  <w:sz w:val="18"/>
                  <w:lang w:eastAsia="zh-CN"/>
                </w:rPr>
                <w:t>enhancements</w:t>
              </w:r>
            </w:ins>
          </w:p>
        </w:tc>
        <w:tc>
          <w:tcPr>
            <w:tcW w:w="1275" w:type="dxa"/>
            <w:tcBorders>
              <w:top w:val="single" w:sz="4" w:space="0" w:color="auto"/>
              <w:left w:val="single" w:sz="4" w:space="0" w:color="auto"/>
              <w:bottom w:val="single" w:sz="4" w:space="0" w:color="auto"/>
              <w:right w:val="single" w:sz="4" w:space="0" w:color="auto"/>
            </w:tcBorders>
          </w:tcPr>
          <w:p w14:paraId="0D674122" w14:textId="77777777" w:rsidR="004F2498" w:rsidRPr="004F2498" w:rsidRDefault="004F2498" w:rsidP="004F2498">
            <w:pPr>
              <w:keepNext/>
              <w:keepLines/>
              <w:overflowPunct/>
              <w:autoSpaceDE/>
              <w:autoSpaceDN/>
              <w:adjustRightInd/>
              <w:spacing w:after="0"/>
              <w:textAlignment w:val="auto"/>
              <w:rPr>
                <w:ins w:id="16089" w:author="cr4266 (R2-2004264)" w:date="2020-05-12T11:13:00Z"/>
                <w:rFonts w:ascii="Arial" w:eastAsia="SimSun" w:hAnsi="Arial"/>
                <w:sz w:val="18"/>
                <w:lang w:eastAsia="x-none"/>
              </w:rPr>
            </w:pPr>
            <w:ins w:id="16090" w:author="cr4266 (R2-2004264)" w:date="2020-05-12T11:13:00Z">
              <w:r w:rsidRPr="004F2498">
                <w:rPr>
                  <w:rFonts w:ascii="Arial" w:eastAsia="SimSun" w:hAnsi="Arial"/>
                  <w:sz w:val="18"/>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14:paraId="4D3A6694" w14:textId="77777777" w:rsidR="004F2498" w:rsidRPr="004F2498" w:rsidRDefault="004F2498" w:rsidP="004F2498">
            <w:pPr>
              <w:keepNext/>
              <w:keepLines/>
              <w:overflowPunct/>
              <w:autoSpaceDE/>
              <w:autoSpaceDN/>
              <w:adjustRightInd/>
              <w:spacing w:after="0"/>
              <w:textAlignment w:val="auto"/>
              <w:rPr>
                <w:ins w:id="16091" w:author="cr4266 (R2-2004264)" w:date="2020-05-12T11:13:00Z"/>
                <w:rFonts w:ascii="Arial" w:eastAsia="SimSun" w:hAnsi="Arial"/>
                <w:sz w:val="18"/>
                <w:lang w:eastAsia="x-none"/>
              </w:rPr>
            </w:pPr>
            <w:ins w:id="16092" w:author="cr4266 (R2-2004264)" w:date="2020-05-12T11:13:00Z">
              <w:r w:rsidRPr="004F2498">
                <w:rPr>
                  <w:rFonts w:ascii="Arial" w:eastAsia="SimSun" w:hAnsi="Arial"/>
                  <w:sz w:val="18"/>
                  <w:lang w:eastAsia="x-none"/>
                </w:rPr>
                <w:t>1</w:t>
              </w:r>
            </w:ins>
          </w:p>
        </w:tc>
        <w:tc>
          <w:tcPr>
            <w:tcW w:w="1560" w:type="dxa"/>
            <w:tcBorders>
              <w:top w:val="single" w:sz="4" w:space="0" w:color="auto"/>
              <w:left w:val="single" w:sz="4" w:space="0" w:color="auto"/>
              <w:bottom w:val="single" w:sz="4" w:space="0" w:color="auto"/>
              <w:right w:val="single" w:sz="4" w:space="0" w:color="auto"/>
            </w:tcBorders>
          </w:tcPr>
          <w:p w14:paraId="547E2291" w14:textId="77777777" w:rsidR="004F2498" w:rsidRPr="004F2498" w:rsidRDefault="004F2498" w:rsidP="004F2498">
            <w:pPr>
              <w:keepNext/>
              <w:keepLines/>
              <w:overflowPunct/>
              <w:autoSpaceDE/>
              <w:autoSpaceDN/>
              <w:adjustRightInd/>
              <w:spacing w:after="0"/>
              <w:textAlignment w:val="auto"/>
              <w:rPr>
                <w:ins w:id="16093" w:author="cr4266 (R2-2004264)" w:date="2020-05-12T11:13:00Z"/>
                <w:rFonts w:ascii="Arial" w:eastAsia="Malgun Gothic" w:hAnsi="Arial"/>
                <w:sz w:val="18"/>
                <w:lang w:eastAsia="x-none"/>
              </w:rPr>
            </w:pPr>
            <w:ins w:id="16094" w:author="cr4266 (R2-2004264)" w:date="2020-05-12T11:13:00Z">
              <w:r w:rsidRPr="004F2498">
                <w:rPr>
                  <w:rFonts w:ascii="Arial" w:eastAsia="Malgun Gothic" w:hAnsi="Arial"/>
                  <w:sz w:val="18"/>
                  <w:lang w:eastAsia="x-none"/>
                </w:rPr>
                <w:t>Release 15</w:t>
              </w:r>
            </w:ins>
          </w:p>
        </w:tc>
        <w:tc>
          <w:tcPr>
            <w:tcW w:w="2550" w:type="dxa"/>
            <w:tcBorders>
              <w:top w:val="single" w:sz="4" w:space="0" w:color="auto"/>
              <w:left w:val="single" w:sz="4" w:space="0" w:color="auto"/>
              <w:bottom w:val="single" w:sz="4" w:space="0" w:color="auto"/>
              <w:right w:val="single" w:sz="4" w:space="0" w:color="auto"/>
            </w:tcBorders>
          </w:tcPr>
          <w:p w14:paraId="0600F69C" w14:textId="77777777" w:rsidR="004F2498" w:rsidRPr="004F2498" w:rsidRDefault="004F2498" w:rsidP="004F2498">
            <w:pPr>
              <w:keepNext/>
              <w:keepLines/>
              <w:overflowPunct/>
              <w:autoSpaceDE/>
              <w:autoSpaceDN/>
              <w:adjustRightInd/>
              <w:spacing w:after="0"/>
              <w:textAlignment w:val="auto"/>
              <w:rPr>
                <w:ins w:id="16095" w:author="cr4266 (R2-2004264)" w:date="2020-05-12T11:13:00Z"/>
                <w:rFonts w:ascii="Arial" w:eastAsia="SimSun" w:hAnsi="Arial"/>
                <w:sz w:val="18"/>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16096" w:name="_Toc20487803"/>
      <w:bookmarkStart w:id="16097" w:name="_Toc29343110"/>
      <w:bookmarkStart w:id="16098" w:name="_Toc29344249"/>
      <w:bookmarkStart w:id="16099" w:name="_Toc36567515"/>
      <w:bookmarkStart w:id="16100" w:name="_Toc36810979"/>
      <w:bookmarkStart w:id="16101" w:name="_Toc36847343"/>
      <w:bookmarkStart w:id="16102" w:name="_Toc36939996"/>
      <w:bookmarkStart w:id="16103" w:name="_Toc37082976"/>
      <w:r w:rsidRPr="000E4E7F">
        <w:t xml:space="preserve">Annex </w:t>
      </w:r>
      <w:r w:rsidR="00B5106F" w:rsidRPr="000E4E7F">
        <w:t>H</w:t>
      </w:r>
      <w:r w:rsidRPr="000E4E7F">
        <w:t xml:space="preserve"> (informative):</w:t>
      </w:r>
      <w:r w:rsidRPr="000E4E7F">
        <w:br/>
        <w:t>Change history</w:t>
      </w:r>
      <w:bookmarkEnd w:id="16096"/>
      <w:bookmarkEnd w:id="16097"/>
      <w:bookmarkEnd w:id="16098"/>
      <w:bookmarkEnd w:id="16099"/>
      <w:bookmarkEnd w:id="16100"/>
      <w:bookmarkEnd w:id="16101"/>
      <w:bookmarkEnd w:id="16102"/>
      <w:bookmarkEnd w:id="16103"/>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DE5251" w:rsidRDefault="009722D5" w:rsidP="005411BB">
            <w:pPr>
              <w:spacing w:after="0"/>
              <w:rPr>
                <w:rFonts w:ascii="Arial" w:hAnsi="Arial" w:cs="Arial"/>
                <w:sz w:val="16"/>
                <w:szCs w:val="16"/>
                <w:lang w:val="sv-SE"/>
              </w:rPr>
            </w:pPr>
            <w:r w:rsidRPr="00DE5251">
              <w:rPr>
                <w:rFonts w:ascii="Arial" w:hAnsi="Arial" w:cs="Arial"/>
                <w:sz w:val="16"/>
                <w:szCs w:val="16"/>
                <w:lang w:val="sv-SE"/>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DE5251" w:rsidRDefault="00E63223" w:rsidP="003861E4">
            <w:pPr>
              <w:pStyle w:val="TAL"/>
              <w:rPr>
                <w:noProof/>
                <w:sz w:val="16"/>
                <w:szCs w:val="16"/>
                <w:lang w:val="sv-SE"/>
              </w:rPr>
            </w:pPr>
            <w:r w:rsidRPr="00DE5251">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1" w:author="ZTE" w:date="2020-05-18T18:20:00Z" w:initials="ZTE">
    <w:p w14:paraId="7CCDFC37" w14:textId="77777777" w:rsidR="006A64EE" w:rsidRDefault="006A64EE" w:rsidP="001E54B3">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8</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proofErr w:type="gramStart"/>
      <w:r>
        <w:rPr>
          <w:rFonts w:eastAsia="SimSun"/>
          <w:lang w:eastAsia="en-US"/>
        </w:rPr>
        <w:t>:</w:t>
      </w:r>
      <w:r>
        <w:rPr>
          <w:rFonts w:eastAsia="SimSun"/>
          <w:b/>
          <w:color w:val="FF0000"/>
          <w:lang w:eastAsia="en-US"/>
        </w:rPr>
        <w:t>[</w:t>
      </w:r>
      <w:proofErr w:type="gramEnd"/>
      <w:r>
        <w:rPr>
          <w:rFonts w:eastAsia="SimSun"/>
          <w:b/>
          <w:color w:val="FF0000"/>
          <w:lang w:eastAsia="en-US"/>
        </w:rPr>
        <w:t>Proposed Conclusion]</w:t>
      </w:r>
      <w:r>
        <w:rPr>
          <w:rFonts w:eastAsia="SimSun"/>
          <w:color w:val="FF0000"/>
          <w:lang w:eastAsia="en-US"/>
        </w:rPr>
        <w:t xml:space="preserve">: </w:t>
      </w:r>
    </w:p>
    <w:p w14:paraId="0551D5E0" w14:textId="77777777" w:rsidR="006A64EE" w:rsidRDefault="006A64EE" w:rsidP="001E54B3">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Considering the source cell and the target cell can be resided in the same eNB, it seems that </w:t>
      </w:r>
      <w:r>
        <w:rPr>
          <w:lang w:val="en-US" w:eastAsia="zh-CN"/>
        </w:rPr>
        <w:t>“</w:t>
      </w:r>
      <w:r>
        <w:rPr>
          <w:rFonts w:hint="eastAsia"/>
          <w:lang w:val="en-US" w:eastAsia="zh-CN"/>
        </w:rPr>
        <w:t>both the source eNB and the target eNB</w:t>
      </w:r>
      <w:r>
        <w:rPr>
          <w:lang w:val="en-US" w:eastAsia="zh-CN"/>
        </w:rPr>
        <w:t>”</w:t>
      </w:r>
      <w:r>
        <w:rPr>
          <w:rFonts w:hint="eastAsia"/>
          <w:lang w:val="en-US" w:eastAsia="zh-CN"/>
        </w:rPr>
        <w:t xml:space="preserve"> may be not accurate. So we think it</w:t>
      </w:r>
      <w:r>
        <w:rPr>
          <w:lang w:val="en-US" w:eastAsia="zh-CN"/>
        </w:rPr>
        <w:t>’</w:t>
      </w:r>
      <w:r>
        <w:rPr>
          <w:rFonts w:hint="eastAsia"/>
          <w:lang w:val="en-US" w:eastAsia="zh-CN"/>
        </w:rPr>
        <w:t xml:space="preserve">s better to define DAPS bearer as </w:t>
      </w:r>
      <w:r>
        <w:rPr>
          <w:lang w:val="en-US" w:eastAsia="zh-CN"/>
        </w:rPr>
        <w:t>“</w:t>
      </w:r>
      <w:r>
        <w:rPr>
          <w:rFonts w:hint="eastAsia"/>
          <w:lang w:val="en-US" w:eastAsia="zh-CN"/>
        </w:rPr>
        <w:t>In DAPS handover, a DRB that supports transmission via source SpCell and target SpCell</w:t>
      </w:r>
      <w:r>
        <w:rPr>
          <w:lang w:val="en-US" w:eastAsia="zh-CN"/>
        </w:rPr>
        <w:t>”</w:t>
      </w:r>
      <w:r>
        <w:rPr>
          <w:rFonts w:hint="eastAsia"/>
          <w:lang w:val="en-US" w:eastAsia="zh-CN"/>
        </w:rPr>
        <w:t>, similar to the definition of Split SRB.</w:t>
      </w:r>
    </w:p>
    <w:p w14:paraId="2F86AAA6" w14:textId="77777777" w:rsidR="006A64EE" w:rsidRDefault="006A64EE" w:rsidP="001E54B3">
      <w:pPr>
        <w:rPr>
          <w:rFonts w:eastAsia="SimSun"/>
          <w:i/>
          <w:lang w:val="en-US" w:eastAsia="zh-CN"/>
        </w:rPr>
      </w:pPr>
      <w:r>
        <w:rPr>
          <w:rFonts w:hint="eastAsia"/>
          <w:lang w:val="en-US" w:eastAsia="zh-CN"/>
        </w:rPr>
        <w:t xml:space="preserve">Besides, we wonder whether the definition of </w:t>
      </w:r>
      <w:r>
        <w:rPr>
          <w:lang w:val="en-US" w:eastAsia="zh-CN"/>
        </w:rPr>
        <w:t>“</w:t>
      </w:r>
      <w:r>
        <w:rPr>
          <w:rFonts w:hint="eastAsia"/>
          <w:lang w:val="en-US" w:eastAsia="zh-CN"/>
        </w:rPr>
        <w:t>non-DAPS bearer</w:t>
      </w:r>
      <w:r>
        <w:rPr>
          <w:lang w:val="en-US" w:eastAsia="zh-CN"/>
        </w:rPr>
        <w:t>”</w:t>
      </w:r>
      <w:r>
        <w:rPr>
          <w:rFonts w:hint="eastAsia"/>
          <w:lang w:val="en-US" w:eastAsia="zh-CN"/>
        </w:rPr>
        <w:t xml:space="preserve"> should be added in this section since the terminology is also used in the text.</w:t>
      </w:r>
    </w:p>
    <w:p w14:paraId="5C4D6597" w14:textId="77777777" w:rsidR="006A64EE" w:rsidRDefault="006A64EE" w:rsidP="001E54B3">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203F300B" w14:textId="77777777" w:rsidR="006A64EE" w:rsidRDefault="006A64EE" w:rsidP="001E54B3">
      <w:pPr>
        <w:rPr>
          <w:rFonts w:eastAsia="SimSun"/>
          <w:lang w:val="en-US" w:eastAsia="zh-CN"/>
        </w:rPr>
      </w:pPr>
      <w:r>
        <w:rPr>
          <w:b/>
        </w:rPr>
        <w:t xml:space="preserve">DAPS bearer: </w:t>
      </w:r>
      <w:r>
        <w:rPr>
          <w:strike/>
          <w:color w:val="FF0000"/>
        </w:rPr>
        <w:t>A bearer whose radio protocols are located in both the source eNB and the target eNB during a DAPS handover to use both source eNB and target eNB resources.</w:t>
      </w:r>
      <w:r>
        <w:rPr>
          <w:rFonts w:hint="eastAsia"/>
          <w:bCs/>
          <w:lang w:val="en-US" w:eastAsia="zh-CN"/>
        </w:rPr>
        <w:t xml:space="preserve"> </w:t>
      </w:r>
      <w:r>
        <w:rPr>
          <w:rFonts w:hint="eastAsia"/>
          <w:color w:val="FF0000"/>
          <w:lang w:val="en-US" w:eastAsia="zh-CN"/>
        </w:rPr>
        <w:t>In DAPS handover, a DRB that supports transmission via source SpCell and target SpCell.</w:t>
      </w:r>
    </w:p>
    <w:p w14:paraId="3322D5D6" w14:textId="77777777" w:rsidR="006A64EE" w:rsidRDefault="006A64EE" w:rsidP="001E54B3">
      <w:pPr>
        <w:rPr>
          <w:rFonts w:eastAsia="SimSun"/>
          <w:color w:val="FF0000"/>
          <w:lang w:val="en-US" w:eastAsia="zh-CN"/>
        </w:rPr>
      </w:pPr>
      <w:r>
        <w:rPr>
          <w:rFonts w:hint="eastAsia"/>
          <w:b/>
          <w:bCs/>
          <w:color w:val="FF0000"/>
          <w:lang w:val="en-US" w:eastAsia="zh-CN"/>
        </w:rPr>
        <w:t>Non-</w:t>
      </w:r>
      <w:r>
        <w:rPr>
          <w:rFonts w:eastAsia="SimSun" w:hint="eastAsia"/>
          <w:b/>
          <w:bCs/>
          <w:color w:val="FF0000"/>
          <w:lang w:val="en-US" w:eastAsia="zh-CN"/>
        </w:rPr>
        <w:t>DAPS bearer</w:t>
      </w:r>
      <w:r>
        <w:rPr>
          <w:rFonts w:eastAsia="SimSun" w:hint="eastAsia"/>
          <w:color w:val="FF0000"/>
          <w:lang w:val="en-US" w:eastAsia="zh-CN"/>
        </w:rPr>
        <w:t xml:space="preserve">: </w:t>
      </w:r>
      <w:r>
        <w:rPr>
          <w:rFonts w:hint="eastAsia"/>
          <w:color w:val="FF0000"/>
          <w:lang w:val="en-US" w:eastAsia="zh-CN"/>
        </w:rPr>
        <w:t>In DAPS handover, a DRB that supports transmission via either source SpCell or target SpCell</w:t>
      </w:r>
      <w:r>
        <w:rPr>
          <w:rFonts w:eastAsia="SimSun" w:hint="eastAsia"/>
          <w:color w:val="FF0000"/>
          <w:lang w:val="en-US" w:eastAsia="zh-CN"/>
        </w:rPr>
        <w:t>.</w:t>
      </w:r>
    </w:p>
    <w:p w14:paraId="5A72434A" w14:textId="77777777" w:rsidR="006A64EE" w:rsidRDefault="006A64EE" w:rsidP="001E54B3">
      <w:pPr>
        <w:rPr>
          <w:rFonts w:eastAsia="SimSun"/>
          <w:lang w:eastAsia="en-US"/>
        </w:rPr>
      </w:pPr>
      <w:r>
        <w:rPr>
          <w:rFonts w:eastAsia="SimSun"/>
          <w:b/>
          <w:lang w:eastAsia="en-US"/>
        </w:rPr>
        <w:t>[Comments]</w:t>
      </w:r>
      <w:r>
        <w:rPr>
          <w:rFonts w:eastAsia="SimSun"/>
          <w:lang w:eastAsia="en-US"/>
        </w:rPr>
        <w:t>:</w:t>
      </w:r>
    </w:p>
    <w:p w14:paraId="483E1388" w14:textId="1D858162" w:rsidR="006A64EE" w:rsidRPr="001E54B3" w:rsidRDefault="006A64EE">
      <w:pPr>
        <w:pStyle w:val="CommentText"/>
      </w:pPr>
    </w:p>
  </w:comment>
  <w:comment w:id="140" w:author="Huawei (Tangxun)" w:date="2020-05-15T18:37:00Z" w:initials="HW">
    <w:p w14:paraId="7399E3B1" w14:textId="63272C5E" w:rsidR="006A64EE" w:rsidRDefault="006A64EE" w:rsidP="00F555FA">
      <w:pPr>
        <w:pStyle w:val="CommentText"/>
      </w:pPr>
      <w:r>
        <w:rPr>
          <w:rStyle w:val="CommentReference"/>
        </w:rPr>
        <w:annotationRef/>
      </w:r>
      <w:r>
        <w:rPr>
          <w:b/>
        </w:rPr>
        <w:t>[RIL]</w:t>
      </w:r>
      <w:r>
        <w:t xml:space="preserve">: H451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1C0FD47" w14:textId="58035C50" w:rsidR="006A64EE" w:rsidRDefault="006A64EE" w:rsidP="00F555FA">
      <w:pPr>
        <w:pStyle w:val="CommentText"/>
      </w:pPr>
      <w:r>
        <w:rPr>
          <w:b/>
        </w:rPr>
        <w:t>[Description]</w:t>
      </w:r>
      <w:r>
        <w:t xml:space="preserve">: </w:t>
      </w:r>
      <w:r w:rsidRPr="00F555FA">
        <w:t xml:space="preserve">The FFS </w:t>
      </w:r>
      <w:r>
        <w:t>has been</w:t>
      </w:r>
      <w:r w:rsidRPr="00F555FA">
        <w:t xml:space="preserve"> </w:t>
      </w:r>
      <w:r>
        <w:t>re</w:t>
      </w:r>
      <w:r w:rsidRPr="00F555FA">
        <w:t xml:space="preserve">solved </w:t>
      </w:r>
      <w:r>
        <w:t xml:space="preserve">by the latest RAN2 agreements, </w:t>
      </w:r>
      <w:r w:rsidRPr="00F555FA">
        <w:t>i.e. Use ULInformationTransferMRDC instead of RRC</w:t>
      </w:r>
      <w:r>
        <w:t>ReconfigurationComplete message.</w:t>
      </w:r>
    </w:p>
    <w:p w14:paraId="13C16FED" w14:textId="2EC9698B" w:rsidR="006A64EE" w:rsidRDefault="006A64EE" w:rsidP="00F555FA">
      <w:pPr>
        <w:pStyle w:val="CommentText"/>
      </w:pPr>
      <w:r>
        <w:rPr>
          <w:b/>
        </w:rPr>
        <w:t>[Proposed Change]</w:t>
      </w:r>
      <w:r>
        <w:t xml:space="preserve">: Remove the FFS since the agreement has been capured in </w:t>
      </w:r>
      <w:r w:rsidRPr="000E4E7F">
        <w:t>5.6.2a.1</w:t>
      </w:r>
      <w:r>
        <w:t>.</w:t>
      </w:r>
    </w:p>
    <w:p w14:paraId="08BF9F77" w14:textId="7EEF968F" w:rsidR="006A64EE" w:rsidRDefault="006A64EE" w:rsidP="00F555FA">
      <w:pPr>
        <w:pStyle w:val="CommentText"/>
      </w:pPr>
      <w:r>
        <w:rPr>
          <w:b/>
        </w:rPr>
        <w:t>[Comments]</w:t>
      </w:r>
      <w:r>
        <w:t>:</w:t>
      </w:r>
    </w:p>
  </w:comment>
  <w:comment w:id="451" w:author="ZTE (LiuJing)" w:date="2020-05-13T13:37:00Z" w:initials="SU">
    <w:p w14:paraId="68607B61" w14:textId="30195298"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w:t>
      </w:r>
      <w:r>
        <w:rPr>
          <w:color w:val="FF0000"/>
        </w:rPr>
        <w:t>Z301</w:t>
      </w:r>
      <w:r>
        <w:t xml:space="preserve">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Moved the detailes of SIB handling of early measurement configuration from section 5.2.2.12 to 5.6.20.1</w:t>
      </w:r>
      <w:r>
        <w:rPr>
          <w:color w:val="FF0000"/>
        </w:rPr>
        <w:t xml:space="preserve">. </w:t>
      </w:r>
      <w:r w:rsidRPr="00641081">
        <w:rPr>
          <w:color w:val="FF0000"/>
        </w:rPr>
        <w:t>v</w:t>
      </w:r>
      <w:r>
        <w:rPr>
          <w:color w:val="FF0000"/>
        </w:rPr>
        <w:t>23</w:t>
      </w:r>
      <w:r w:rsidRPr="00641081">
        <w:rPr>
          <w:color w:val="FF0000"/>
        </w:rPr>
        <w:t xml:space="preserve">: </w:t>
      </w:r>
      <w:r>
        <w:rPr>
          <w:color w:val="FF0000"/>
        </w:rPr>
        <w:t>Whether to m</w:t>
      </w:r>
      <w:r w:rsidRPr="00641081">
        <w:rPr>
          <w:color w:val="FF0000"/>
        </w:rPr>
        <w:t>ove the handling of SIB5 for EUTRA to same section as for NR i.e. 5.6.20</w:t>
      </w:r>
      <w:r>
        <w:rPr>
          <w:color w:val="FF0000"/>
        </w:rPr>
        <w:t xml:space="preserve"> is best decided together with P</w:t>
      </w:r>
      <w:r w:rsidRPr="007760C5">
        <w:rPr>
          <w:color w:val="FF0000"/>
        </w:rPr>
        <w:t xml:space="preserve">4 from R2-2003395, </w:t>
      </w:r>
      <w:r>
        <w:rPr>
          <w:color w:val="FF0000"/>
        </w:rPr>
        <w:t>as dsicussed</w:t>
      </w:r>
      <w:r w:rsidRPr="007760C5">
        <w:rPr>
          <w:color w:val="FF0000"/>
        </w:rPr>
        <w:t xml:space="preserve"> in </w:t>
      </w:r>
      <w:r>
        <w:rPr>
          <w:color w:val="FF0000"/>
        </w:rPr>
        <w:t>AT-109 OL</w:t>
      </w:r>
      <w:r w:rsidRPr="007760C5">
        <w:rPr>
          <w:color w:val="FF0000"/>
        </w:rPr>
        <w:t>#32</w:t>
      </w:r>
    </w:p>
    <w:p w14:paraId="60D421E3" w14:textId="0946B492" w:rsidR="006A64EE" w:rsidRDefault="006A64EE">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6A64EE" w:rsidRDefault="006A64EE" w:rsidP="00641081">
      <w:pPr>
        <w:pStyle w:val="CommentText"/>
      </w:pPr>
      <w:r>
        <w:rPr>
          <w:b/>
        </w:rPr>
        <w:t>[Proposed Change]</w:t>
      </w:r>
      <w:r>
        <w:t>: suggest to revise the section as below:</w:t>
      </w:r>
    </w:p>
    <w:p w14:paraId="1F267FED" w14:textId="77777777" w:rsidR="006A64EE" w:rsidRDefault="006A64EE"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6A64EE" w:rsidRDefault="006A64EE"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6A64EE" w:rsidRDefault="006A64EE"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6A64EE" w:rsidRDefault="006A64EE"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6A64EE" w:rsidRDefault="006A64EE" w:rsidP="00641081">
      <w:pPr>
        <w:pStyle w:val="B3"/>
        <w:rPr>
          <w:strike/>
          <w:color w:val="FF0000"/>
        </w:rPr>
      </w:pPr>
      <w:r>
        <w:rPr>
          <w:strike/>
          <w:color w:val="FF0000"/>
        </w:rPr>
        <w:t>3&gt;</w:t>
      </w:r>
      <w:r>
        <w:rPr>
          <w:strike/>
          <w:color w:val="FF0000"/>
        </w:rPr>
        <w:tab/>
        <w:t>else:</w:t>
      </w:r>
    </w:p>
    <w:p w14:paraId="33F70C78" w14:textId="77777777" w:rsidR="006A64EE" w:rsidRDefault="006A64EE"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6A64EE" w:rsidRDefault="006A64EE" w:rsidP="00641081">
      <w:pPr>
        <w:pStyle w:val="CommentText"/>
      </w:pPr>
      <w:r>
        <w:t>2&gt;</w:t>
      </w:r>
      <w:r>
        <w:tab/>
        <w:t>perform idle mode measurements as</w:t>
      </w:r>
      <w:r>
        <w:rPr>
          <w:i/>
        </w:rPr>
        <w:t xml:space="preserve"> </w:t>
      </w:r>
      <w:r>
        <w:t>specified in</w:t>
      </w:r>
      <w:r>
        <w:rPr>
          <w:i/>
        </w:rPr>
        <w:t xml:space="preserve"> </w:t>
      </w:r>
      <w:r>
        <w:t>5.6.20;</w:t>
      </w:r>
    </w:p>
    <w:p w14:paraId="5FE84EAC" w14:textId="7A90FDF6" w:rsidR="006A64EE" w:rsidRDefault="006A64EE">
      <w:pPr>
        <w:pStyle w:val="CommentText"/>
      </w:pPr>
      <w:r>
        <w:rPr>
          <w:b/>
        </w:rPr>
        <w:t>[Comments]</w:t>
      </w:r>
      <w:r>
        <w:t>: Rap: based on further check, it seems intention is to cover this in same section as for NR frequencies i.e. by moving this to 5.6.20</w:t>
      </w:r>
    </w:p>
    <w:p w14:paraId="276BC885" w14:textId="6CF85D6C" w:rsidR="006A64EE" w:rsidRDefault="006A64EE">
      <w:pPr>
        <w:pStyle w:val="CommentText"/>
      </w:pPr>
    </w:p>
    <w:p w14:paraId="0F24E08A" w14:textId="3714A004" w:rsidR="006A64EE" w:rsidRDefault="006A64EE">
      <w:pPr>
        <w:pStyle w:val="CommentText"/>
      </w:pPr>
      <w:r>
        <w:t>Oumer: implemented</w:t>
      </w:r>
    </w:p>
    <w:p w14:paraId="6830B0FD" w14:textId="475D4336" w:rsidR="006A64EE" w:rsidRPr="00641081" w:rsidRDefault="006A64EE">
      <w:pPr>
        <w:pStyle w:val="CommentText"/>
      </w:pPr>
    </w:p>
  </w:comment>
  <w:comment w:id="742" w:author="ZTE" w:date="2020-04-30T16:40:00Z" w:initials="ZTE">
    <w:p w14:paraId="31C5C84C" w14:textId="2F9F19BA" w:rsidR="006A64EE" w:rsidRDefault="006A64EE"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xml:space="preserve">: v23: To be concluded at R2#110e i.e. document to be </w:t>
      </w:r>
      <w:r w:rsidRPr="00391860">
        <w:rPr>
          <w:color w:val="FF0000"/>
        </w:rPr>
        <w:t>resubmit</w:t>
      </w:r>
      <w:r>
        <w:rPr>
          <w:color w:val="FF0000"/>
        </w:rPr>
        <w:t xml:space="preserve">ted </w:t>
      </w:r>
      <w:r w:rsidRPr="00391860">
        <w:rPr>
          <w:color w:val="FF0000"/>
        </w:rPr>
        <w:t>to LTE general ASN.1 session</w:t>
      </w:r>
    </w:p>
    <w:p w14:paraId="0BA1EBBF" w14:textId="4A4F8E14" w:rsidR="006A64EE" w:rsidRDefault="006A64EE"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6A64EE" w:rsidRDefault="006A64EE" w:rsidP="00251066">
      <w:pPr>
        <w:pStyle w:val="CommentText"/>
        <w:ind w:leftChars="180" w:left="360"/>
        <w:rPr>
          <w:lang w:val="en-US" w:eastAsia="zh-CN"/>
        </w:rPr>
      </w:pPr>
      <w:r>
        <w:rPr>
          <w:b/>
        </w:rPr>
        <w:t>[Proposed Change]</w:t>
      </w:r>
      <w:r>
        <w:t>:</w:t>
      </w:r>
    </w:p>
    <w:p w14:paraId="1D3F59FC" w14:textId="77777777" w:rsidR="006A64EE" w:rsidRDefault="006A64EE"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6A64EE" w:rsidRDefault="006A64EE">
      <w:pPr>
        <w:pStyle w:val="CommentText"/>
      </w:pPr>
      <w:r>
        <w:rPr>
          <w:b/>
        </w:rPr>
        <w:t>[Comments]</w:t>
      </w:r>
      <w:r>
        <w:t>: Rap: proposed text is general, so class changed to 2</w:t>
      </w:r>
    </w:p>
    <w:p w14:paraId="7812A63C" w14:textId="33A24C00" w:rsidR="006A64EE" w:rsidRDefault="006A64EE">
      <w:pPr>
        <w:pStyle w:val="CommentText"/>
      </w:pPr>
      <w:r>
        <w:t>Qualcomm v17: Proposed text is ok.</w:t>
      </w:r>
    </w:p>
    <w:p w14:paraId="573B4ABF" w14:textId="51782BC4" w:rsidR="006A64EE" w:rsidRPr="00251066" w:rsidRDefault="006A64EE">
      <w:pPr>
        <w:pStyle w:val="CommentText"/>
        <w:rPr>
          <w:rFonts w:eastAsiaTheme="minorEastAsia"/>
        </w:rPr>
      </w:pPr>
      <w:r>
        <w:t xml:space="preserve">Huawei v30: this is not needed, this is captured in 36.304 and already applies to eLTE </w:t>
      </w:r>
    </w:p>
  </w:comment>
  <w:comment w:id="821" w:author="ZTE" w:date="2020-04-20T10:36:00Z" w:initials="ZTE">
    <w:p w14:paraId="08CE1EAD" w14:textId="6A54A5FD" w:rsidR="006A64EE" w:rsidRDefault="006A64EE"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sidRPr="006841A1">
        <w:rPr>
          <w:color w:val="FF0000"/>
        </w:rPr>
        <w:t>ConcAgree WI-CR</w:t>
      </w:r>
      <w:r>
        <w:rPr>
          <w:color w:val="FF0000"/>
        </w:rPr>
        <w:t xml:space="preserve"> eMTC</w:t>
      </w:r>
      <w:r w:rsidRPr="006841A1">
        <w:rPr>
          <w:color w:val="FF0000"/>
        </w:rPr>
        <w:t xml:space="preserve"> </w:t>
      </w:r>
      <w:r>
        <w:rPr>
          <w:b/>
        </w:rPr>
        <w:t>[TDoc]</w:t>
      </w:r>
      <w:r>
        <w:t xml:space="preserve">: </w:t>
      </w:r>
      <w:r w:rsidRPr="00041817">
        <w:t>R2-2003279</w:t>
      </w:r>
      <w:r>
        <w:t xml:space="preserve"> </w:t>
      </w:r>
      <w:r>
        <w:rPr>
          <w:b/>
          <w:color w:val="FF0000"/>
        </w:rPr>
        <w:t>[Proposed Conclusion]</w:t>
      </w:r>
      <w:r>
        <w:rPr>
          <w:color w:val="FF0000"/>
        </w:rPr>
        <w:t xml:space="preserve">: v33: see </w:t>
      </w:r>
      <w:r w:rsidRPr="006841A1">
        <w:rPr>
          <w:color w:val="FF0000"/>
        </w:rPr>
        <w:t>R2-200391</w:t>
      </w:r>
      <w:r>
        <w:rPr>
          <w:color w:val="FF0000"/>
        </w:rPr>
        <w:t>, v21: class changed</w:t>
      </w:r>
    </w:p>
    <w:p w14:paraId="667B77B6" w14:textId="77777777" w:rsidR="006A64EE" w:rsidRDefault="006A64EE"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6A64EE" w:rsidRDefault="006A64EE" w:rsidP="00251066">
      <w:pPr>
        <w:pStyle w:val="CommentText"/>
        <w:ind w:leftChars="180" w:left="360"/>
      </w:pPr>
      <w:r>
        <w:rPr>
          <w:b/>
        </w:rPr>
        <w:t>[Proposed Change]</w:t>
      </w:r>
      <w:r>
        <w:t xml:space="preserve">: </w:t>
      </w:r>
    </w:p>
    <w:p w14:paraId="5646A25D" w14:textId="77777777" w:rsidR="006A64EE" w:rsidRPr="00041817" w:rsidRDefault="006A64EE"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6A64EE" w:rsidRPr="00041817" w:rsidRDefault="006A64EE"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6A64EE" w:rsidRPr="00041817" w:rsidRDefault="006A64EE"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6A64EE" w:rsidRPr="00041817" w:rsidRDefault="006A64EE"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75894CF9" w14:textId="77777777" w:rsidR="006A64EE" w:rsidRDefault="006A64EE">
      <w:pPr>
        <w:pStyle w:val="CommentText"/>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p w14:paraId="4B8689C6" w14:textId="72EE7036" w:rsidR="006A64EE" w:rsidRPr="00251066" w:rsidRDefault="006A64EE">
      <w:pPr>
        <w:pStyle w:val="CommentText"/>
        <w:rPr>
          <w:rFonts w:eastAsiaTheme="minorEastAsia"/>
        </w:rPr>
      </w:pPr>
      <w:r>
        <w:t xml:space="preserve">Qualcomm v39: resolved in WI CR. </w:t>
      </w:r>
    </w:p>
  </w:comment>
  <w:comment w:id="879" w:author="ZTE" w:date="2020-04-20T12:31:00Z" w:initials="ZTE">
    <w:p w14:paraId="122EDE3A" w14:textId="5FBFEB90" w:rsidR="006A64EE" w:rsidRDefault="006A64EE"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 xml:space="preserve">:4 </w:t>
      </w:r>
      <w:r>
        <w:rPr>
          <w:b/>
          <w:color w:val="FF0000"/>
        </w:rPr>
        <w:t>[Status]</w:t>
      </w:r>
      <w:r>
        <w:rPr>
          <w:color w:val="FF0000"/>
        </w:rPr>
        <w:t xml:space="preserve">: </w:t>
      </w:r>
      <w:r>
        <w:rPr>
          <w:noProof/>
          <w:color w:val="FF0000"/>
        </w:rPr>
        <w:t>ConcNoAct</w:t>
      </w:r>
      <w:r>
        <w:rPr>
          <w:color w:val="FF0000"/>
        </w:rPr>
        <w:t xml:space="preserve"> </w:t>
      </w:r>
      <w:r>
        <w:rPr>
          <w:b/>
        </w:rPr>
        <w:t>[TDoc]</w:t>
      </w:r>
      <w:r>
        <w:t xml:space="preserve">: </w:t>
      </w:r>
      <w:r w:rsidRPr="00041817">
        <w:t>R2-2003278</w:t>
      </w:r>
      <w:r>
        <w:t xml:space="preserve"> </w:t>
      </w:r>
      <w:r>
        <w:rPr>
          <w:b/>
          <w:color w:val="FF0000"/>
        </w:rPr>
        <w:t>[Proposed Conclusion]</w:t>
      </w:r>
      <w:r>
        <w:rPr>
          <w:color w:val="FF0000"/>
        </w:rPr>
        <w:t>: v2</w:t>
      </w:r>
      <w:r>
        <w:rPr>
          <w:noProof/>
          <w:color w:val="FF0000"/>
        </w:rPr>
        <w:t>4: Not correct</w:t>
      </w:r>
    </w:p>
    <w:p w14:paraId="2B10133D" w14:textId="77777777" w:rsidR="006A64EE" w:rsidRDefault="006A64EE"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6A64EE" w:rsidRDefault="006A64EE" w:rsidP="00251066">
      <w:pPr>
        <w:pStyle w:val="CommentText"/>
        <w:ind w:leftChars="180" w:left="360"/>
      </w:pPr>
      <w:r>
        <w:rPr>
          <w:b/>
        </w:rPr>
        <w:t>[Proposed Change]</w:t>
      </w:r>
      <w:r>
        <w:t xml:space="preserve">: </w:t>
      </w:r>
    </w:p>
    <w:p w14:paraId="0F922C1E" w14:textId="77777777" w:rsidR="006A64EE" w:rsidRDefault="006A64EE"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6A64EE" w:rsidRPr="00251066" w:rsidRDefault="006A64EE">
      <w:pPr>
        <w:pStyle w:val="CommentText"/>
        <w:rPr>
          <w:rFonts w:eastAsiaTheme="minorEastAsia"/>
        </w:rPr>
      </w:pPr>
      <w:r>
        <w:rPr>
          <w:b/>
        </w:rPr>
        <w:t>[Comments]</w:t>
      </w:r>
      <w:r w:rsidRPr="00041817">
        <w:rPr>
          <w:b/>
        </w:rPr>
        <w:t>:</w:t>
      </w:r>
      <w:r>
        <w:t xml:space="preserve"> </w:t>
      </w:r>
    </w:p>
  </w:comment>
  <w:comment w:id="918" w:author="Huawei" w:date="2020-05-13T14:47:00Z" w:initials="HW">
    <w:p w14:paraId="73CB719F" w14:textId="77777777" w:rsidR="006A64EE" w:rsidRPr="00D05AA5" w:rsidRDefault="006A64EE" w:rsidP="00537E37">
      <w:pPr>
        <w:pStyle w:val="CommentText"/>
      </w:pPr>
      <w:r>
        <w:rPr>
          <w:rStyle w:val="CommentReference"/>
        </w:rPr>
        <w:annotationRef/>
      </w:r>
      <w:r>
        <w:rPr>
          <w:b/>
          <w:lang w:val="en-US"/>
        </w:rPr>
        <w:t>[</w:t>
      </w:r>
      <w:r w:rsidRPr="00D05AA5">
        <w:rPr>
          <w:b/>
        </w:rPr>
        <w:t>RIL]</w:t>
      </w:r>
      <w:r w:rsidRPr="00D05AA5">
        <w:t>: H</w:t>
      </w:r>
      <w:r>
        <w:rPr>
          <w:lang w:val="en-US"/>
        </w:rPr>
        <w:t>858</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ED2D952" w14:textId="77777777" w:rsidR="006A64EE" w:rsidRPr="00D05AA5" w:rsidRDefault="006A64EE" w:rsidP="00537E37">
      <w:r w:rsidRPr="00D05AA5">
        <w:rPr>
          <w:b/>
        </w:rPr>
        <w:t>[Description]</w:t>
      </w:r>
      <w:r w:rsidRPr="00D05AA5">
        <w:t xml:space="preserve">: </w:t>
      </w:r>
      <w:r>
        <w:t xml:space="preserve">Should be </w:t>
      </w:r>
      <w:r w:rsidRPr="00830EF9">
        <w:rPr>
          <w:color w:val="FF0000"/>
        </w:rPr>
        <w:t xml:space="preserve">CP </w:t>
      </w:r>
      <w:r>
        <w:t>transmission using PUR</w:t>
      </w:r>
    </w:p>
    <w:p w14:paraId="59E8110E" w14:textId="77777777" w:rsidR="006A64EE" w:rsidRPr="00D05AA5" w:rsidRDefault="006A64EE" w:rsidP="00537E37">
      <w:r w:rsidRPr="00D05AA5">
        <w:rPr>
          <w:b/>
        </w:rPr>
        <w:t>[Proposed Change]</w:t>
      </w:r>
      <w:r w:rsidRPr="00D05AA5">
        <w:t xml:space="preserve">: </w:t>
      </w:r>
    </w:p>
    <w:p w14:paraId="7AB608DA" w14:textId="77777777" w:rsidR="006A64EE" w:rsidRDefault="006A64EE" w:rsidP="00537E37">
      <w:r w:rsidRPr="00D05AA5">
        <w:rPr>
          <w:b/>
        </w:rPr>
        <w:t>[Comments]</w:t>
      </w:r>
      <w:r w:rsidRPr="00D05AA5">
        <w:t xml:space="preserve">: </w:t>
      </w:r>
      <w:r>
        <w:t>Qualcommv33: Agree.</w:t>
      </w:r>
    </w:p>
    <w:p w14:paraId="060F469D" w14:textId="4DE5A23E" w:rsidR="006A64EE" w:rsidRDefault="006A64EE" w:rsidP="00537E37">
      <w:r>
        <w:t xml:space="preserve">Qualcommv39: Thinking further, there is no need to add CP. Just delete UP. If UE is sending RRC Conn Setup, it should already be in IDLE (without suspend indication). </w:t>
      </w:r>
    </w:p>
  </w:comment>
  <w:comment w:id="931" w:author="Huawei" w:date="2020-04-15T23:38:00Z" w:initials="H">
    <w:p w14:paraId="51359416" w14:textId="677CA799"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66B48F4" w14:textId="2D44C424" w:rsidR="006A64EE" w:rsidRDefault="006A64EE">
      <w:pPr>
        <w:pStyle w:val="CommentText"/>
      </w:pPr>
      <w:r>
        <w:rPr>
          <w:b/>
        </w:rPr>
        <w:t>[Description]</w:t>
      </w:r>
      <w:r>
        <w:t xml:space="preserve">: </w:t>
      </w:r>
      <w:r w:rsidRPr="00956784">
        <w:t>earlyContentionResolution  is only included in RRCConnectionResume for EPC</w:t>
      </w:r>
    </w:p>
    <w:p w14:paraId="07315789" w14:textId="38072AF1" w:rsidR="006A64EE" w:rsidRDefault="006A64EE">
      <w:pPr>
        <w:pStyle w:val="CommentText"/>
      </w:pPr>
      <w:r>
        <w:rPr>
          <w:b/>
        </w:rPr>
        <w:t>[Proposed Change]</w:t>
      </w:r>
      <w:r>
        <w:t>: v05: Change to "</w:t>
      </w:r>
      <w:r w:rsidRPr="00956784">
        <w:t>2&gt; if the UE is connected to EPC. set earlyContentionResolution to TRUE;</w:t>
      </w:r>
      <w:r>
        <w:t>"</w:t>
      </w:r>
    </w:p>
    <w:p w14:paraId="77A05FC2" w14:textId="1782EE95" w:rsidR="006A64EE" w:rsidRDefault="006A64EE">
      <w:pPr>
        <w:pStyle w:val="CommentText"/>
      </w:pPr>
      <w:r>
        <w:rPr>
          <w:b/>
        </w:rPr>
        <w:t>[Comments]</w:t>
      </w:r>
      <w:r>
        <w:t>: Rap: seems that issue requires discussion</w:t>
      </w:r>
    </w:p>
    <w:p w14:paraId="15078314" w14:textId="1FC555E0" w:rsidR="006A64EE" w:rsidRDefault="006A64EE">
      <w:pPr>
        <w:pStyle w:val="CommentText"/>
      </w:pPr>
      <w:r>
        <w:t>Qualcomm v17: agree that this indication is only for EPC, but need to also clafiry that for 5GC, the suppor tis mandatory without indication.</w:t>
      </w:r>
    </w:p>
    <w:p w14:paraId="7A2312A7" w14:textId="635D056F" w:rsidR="006A64EE" w:rsidRPr="00956784" w:rsidRDefault="006A64EE">
      <w:pPr>
        <w:pStyle w:val="CommentText"/>
      </w:pPr>
      <w:r>
        <w:t>Qualcommv39: To our comment here (v17), Huawei previously explained it was clear. Now I notice another RIL is added as [H844].</w:t>
      </w:r>
    </w:p>
  </w:comment>
  <w:comment w:id="936" w:author="QC (Umesh)" w:date="2020-05-13T14:20:00Z" w:initials="UP">
    <w:p w14:paraId="26D7928C" w14:textId="5EE42549" w:rsidR="006A64EE" w:rsidRDefault="006A64EE">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NBIoT/eMTC</w:t>
      </w:r>
      <w:r>
        <w:rPr>
          <w:b/>
        </w:rPr>
        <w:t xml:space="preserve"> [Class]</w:t>
      </w:r>
      <w:r>
        <w:t xml:space="preserve">: 4 </w:t>
      </w:r>
      <w:r>
        <w:rPr>
          <w:b/>
          <w:color w:val="FF0000"/>
        </w:rPr>
        <w:t>[Status]</w:t>
      </w:r>
      <w:r>
        <w:rPr>
          <w:color w:val="FF0000"/>
        </w:rPr>
        <w:t xml:space="preserve">: ConcAgree WI-CR eMTC </w:t>
      </w:r>
      <w:r>
        <w:rPr>
          <w:b/>
        </w:rPr>
        <w:t>[TDoc]</w:t>
      </w:r>
      <w:r>
        <w:t xml:space="preserve">: R2-2002841 </w:t>
      </w:r>
      <w:r>
        <w:rPr>
          <w:b/>
          <w:color w:val="FF0000"/>
        </w:rPr>
        <w:t>[Proposed Conclusion]</w:t>
      </w:r>
      <w:r>
        <w:rPr>
          <w:color w:val="FF0000"/>
        </w:rPr>
        <w:t>: v33: as suggested in R2-2002841, v22: Class changed</w:t>
      </w:r>
    </w:p>
    <w:p w14:paraId="19C77990" w14:textId="5EDBFC2B" w:rsidR="006A64EE" w:rsidRDefault="006A64EE">
      <w:pPr>
        <w:pStyle w:val="CommentText"/>
      </w:pPr>
      <w:r>
        <w:rPr>
          <w:b/>
        </w:rPr>
        <w:t>[Description]</w:t>
      </w:r>
      <w:r>
        <w:t>: eMTC, NB-IoT and early security reactivation CRs merging has resulted in some mixup on resumption of SRB1.</w:t>
      </w:r>
    </w:p>
    <w:p w14:paraId="65370436" w14:textId="252FB2E9" w:rsidR="006A64EE" w:rsidRDefault="006A64EE">
      <w:pPr>
        <w:pStyle w:val="CommentText"/>
      </w:pPr>
      <w:r>
        <w:rPr>
          <w:b/>
        </w:rPr>
        <w:t>[Proposed Change]</w:t>
      </w:r>
      <w:r>
        <w:t>: TP is proposed in the Tdoc.</w:t>
      </w:r>
    </w:p>
    <w:p w14:paraId="54CEAE2B" w14:textId="026674DC" w:rsidR="006A64EE" w:rsidRPr="003C3FDF" w:rsidRDefault="006A64EE">
      <w:pPr>
        <w:pStyle w:val="CommentText"/>
      </w:pPr>
      <w:r>
        <w:rPr>
          <w:b/>
        </w:rPr>
        <w:t>[Comments]</w:t>
      </w:r>
      <w:r>
        <w:t>: Rap: Suggest QC ultimately prepares TP also covering the other comments in this section (Z302, H083) to avoid further merging issues</w:t>
      </w:r>
    </w:p>
  </w:comment>
  <w:comment w:id="946" w:author="Ericsson" w:date="2020-05-14T11:04:00Z" w:initials="E">
    <w:p w14:paraId="0F6244BB" w14:textId="6391A754" w:rsidR="006A64EE" w:rsidRDefault="006A64EE">
      <w:pPr>
        <w:pStyle w:val="CommentText"/>
      </w:pPr>
      <w:r>
        <w:rPr>
          <w:rStyle w:val="CommentReference"/>
        </w:rPr>
        <w:annotationRef/>
      </w:r>
      <w:r>
        <w:rPr>
          <w:b/>
        </w:rPr>
        <w:t>[RIL]</w:t>
      </w:r>
      <w:r>
        <w:t xml:space="preserve">: E906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8A312DA" w14:textId="3F926D53" w:rsidR="006A64EE" w:rsidRPr="00250388" w:rsidRDefault="006A64EE">
      <w:pPr>
        <w:pStyle w:val="CommentText"/>
      </w:pPr>
      <w:r>
        <w:rPr>
          <w:b/>
        </w:rPr>
        <w:t>[Description]</w:t>
      </w:r>
      <w:r>
        <w:t xml:space="preserve">: Is it clear what configuration will be provided at this step, compared to storing </w:t>
      </w:r>
      <w:r>
        <w:rPr>
          <w:i/>
          <w:iCs/>
        </w:rPr>
        <w:t xml:space="preserve">pur-Config? </w:t>
      </w:r>
      <w:r>
        <w:t xml:space="preserve">E.g., MAC layer would need to be provided with PUR-RNTI here, the current MAC CR says RNTI is released after PUR occasion. Also some information related to the exact next PUR occasion should be provided. Or is it implicitly assumed these are the configuration provided? </w:t>
      </w:r>
    </w:p>
    <w:p w14:paraId="35205A50" w14:textId="5606CEA0" w:rsidR="006A64EE" w:rsidRDefault="006A64EE">
      <w:pPr>
        <w:pStyle w:val="CommentText"/>
      </w:pPr>
      <w:r>
        <w:rPr>
          <w:b/>
        </w:rPr>
        <w:t>[Proposed Change]</w:t>
      </w:r>
      <w:r>
        <w:t xml:space="preserve">: Suggest to be more explicit here, i.e. reference to PUR-RNTI, PUR occasion. To be further discussed in WI, open issues Tdoc will be submitted including further discussion.  </w:t>
      </w:r>
    </w:p>
    <w:p w14:paraId="0DFD3152" w14:textId="5D4FA778" w:rsidR="006A64EE" w:rsidRDefault="006A64EE" w:rsidP="007E4700">
      <w:pPr>
        <w:pStyle w:val="B1"/>
        <w:ind w:left="284" w:firstLine="0"/>
      </w:pPr>
      <w:r>
        <w:rPr>
          <w:b/>
        </w:rPr>
        <w:t>[Comments]</w:t>
      </w:r>
      <w:r>
        <w:t>: Qualcommv46: Agree some discussion and resolution is needed. For example, latest MAC spec CR says:</w:t>
      </w:r>
    </w:p>
    <w:p w14:paraId="79668F61" w14:textId="4559D91A" w:rsidR="006A64EE" w:rsidRPr="00137177" w:rsidRDefault="006A64EE" w:rsidP="007E4700">
      <w:pPr>
        <w:pStyle w:val="B1"/>
        <w:ind w:left="284" w:firstLine="0"/>
        <w:rPr>
          <w:iCs/>
        </w:rPr>
      </w:pPr>
      <w:r>
        <w:t>“</w:t>
      </w:r>
      <w:r w:rsidRPr="00137177">
        <w:t>-</w:t>
      </w:r>
      <w:r w:rsidRPr="00137177">
        <w:tab/>
        <w:t xml:space="preserve">when </w:t>
      </w:r>
      <w:r w:rsidRPr="00137177">
        <w:rPr>
          <w:i/>
        </w:rPr>
        <w:t xml:space="preserve">pur-TimeAlignmentTimer </w:t>
      </w:r>
      <w:r w:rsidRPr="00137177">
        <w:rPr>
          <w:iCs/>
        </w:rPr>
        <w:t>configuration is received from upper layers:</w:t>
      </w:r>
    </w:p>
    <w:p w14:paraId="6E9766A2" w14:textId="5E7C4992" w:rsidR="006A64EE" w:rsidRDefault="006A64EE" w:rsidP="007E4700">
      <w:pPr>
        <w:pStyle w:val="B2"/>
        <w:rPr>
          <w:i/>
        </w:rPr>
      </w:pPr>
      <w:r w:rsidRPr="00137177">
        <w:t>-</w:t>
      </w:r>
      <w:r w:rsidRPr="00137177">
        <w:tab/>
        <w:t xml:space="preserve">start </w:t>
      </w:r>
      <w:r>
        <w:t xml:space="preserve">or restart the </w:t>
      </w:r>
      <w:r w:rsidRPr="00137177">
        <w:rPr>
          <w:i/>
        </w:rPr>
        <w:t>pur-TimeAlignmentTimer.</w:t>
      </w:r>
      <w:r>
        <w:rPr>
          <w:i/>
        </w:rPr>
        <w:t>”</w:t>
      </w:r>
    </w:p>
    <w:p w14:paraId="611F5DD9" w14:textId="2BEEE78E" w:rsidR="006A64EE" w:rsidRDefault="006A64EE" w:rsidP="007E4700">
      <w:pPr>
        <w:pStyle w:val="B2"/>
        <w:ind w:left="0" w:firstLine="0"/>
        <w:rPr>
          <w:iCs/>
        </w:rPr>
      </w:pPr>
      <w:r>
        <w:rPr>
          <w:iCs/>
        </w:rPr>
        <w:t>Does this mean every PUR occasion the pur TAT restarts?</w:t>
      </w:r>
    </w:p>
    <w:p w14:paraId="0735FECB" w14:textId="2DF1FF84" w:rsidR="006A64EE" w:rsidRPr="007E4700" w:rsidRDefault="006A64EE" w:rsidP="007E4700">
      <w:pPr>
        <w:pStyle w:val="B2"/>
        <w:ind w:left="0" w:firstLine="0"/>
        <w:rPr>
          <w:iCs/>
        </w:rPr>
      </w:pPr>
      <w:r>
        <w:rPr>
          <w:iCs/>
        </w:rPr>
        <w:t>(Given these and some other E90x RILs are joint issues, should class be changed to 4?)</w:t>
      </w:r>
    </w:p>
    <w:p w14:paraId="68071545" w14:textId="5DED7321" w:rsidR="006A64EE" w:rsidRDefault="006A64EE">
      <w:pPr>
        <w:pStyle w:val="CommentText"/>
      </w:pPr>
    </w:p>
    <w:p w14:paraId="375769F2" w14:textId="6095A5D0" w:rsidR="006A64EE" w:rsidRPr="00250388" w:rsidRDefault="006A64EE">
      <w:pPr>
        <w:pStyle w:val="CommentText"/>
      </w:pPr>
    </w:p>
  </w:comment>
  <w:comment w:id="957" w:author="Ericsson" w:date="2020-05-14T11:08:00Z" w:initials="E">
    <w:p w14:paraId="0380B8C0" w14:textId="10FAC5B0" w:rsidR="006A64EE" w:rsidRDefault="006A64EE">
      <w:pPr>
        <w:pStyle w:val="CommentText"/>
      </w:pPr>
      <w:r>
        <w:rPr>
          <w:rStyle w:val="CommentReference"/>
        </w:rPr>
        <w:annotationRef/>
      </w:r>
      <w:r>
        <w:rPr>
          <w:b/>
        </w:rPr>
        <w:t>[RIL]</w:t>
      </w:r>
      <w:r>
        <w:t xml:space="preserve">: E907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5CB7CCF" w14:textId="4AD4A09D" w:rsidR="006A64EE" w:rsidRDefault="006A64EE">
      <w:pPr>
        <w:pStyle w:val="CommentText"/>
      </w:pPr>
      <w:r>
        <w:rPr>
          <w:b/>
        </w:rPr>
        <w:t>[Description]</w:t>
      </w:r>
      <w:r>
        <w:t>: For CP solution same as for UP solution, should we be more explicit? See E906</w:t>
      </w:r>
    </w:p>
    <w:p w14:paraId="79AD1925" w14:textId="722F1189" w:rsidR="006A64EE" w:rsidRDefault="006A64EE">
      <w:pPr>
        <w:pStyle w:val="CommentText"/>
      </w:pPr>
      <w:r>
        <w:rPr>
          <w:b/>
        </w:rPr>
        <w:t>[Proposed Change]</w:t>
      </w:r>
      <w:r>
        <w:t>: See E906</w:t>
      </w:r>
    </w:p>
    <w:p w14:paraId="24015F5A" w14:textId="5411401F" w:rsidR="006A64EE" w:rsidRDefault="006A64EE">
      <w:pPr>
        <w:pStyle w:val="CommentText"/>
      </w:pPr>
      <w:r>
        <w:rPr>
          <w:b/>
        </w:rPr>
        <w:t>[Comments]</w:t>
      </w:r>
      <w:r>
        <w:t>: Qualcomm v46: same comment as E906.</w:t>
      </w:r>
    </w:p>
    <w:p w14:paraId="7472A2FF" w14:textId="2A694824" w:rsidR="006A64EE" w:rsidRPr="005D3A9E" w:rsidRDefault="006A64EE">
      <w:pPr>
        <w:pStyle w:val="CommentText"/>
      </w:pPr>
    </w:p>
  </w:comment>
  <w:comment w:id="1025" w:author="QC (Umesh)" w:date="2020-05-13T14:02:00Z" w:initials="UP">
    <w:p w14:paraId="43AB5C42" w14:textId="65DC88ED" w:rsidR="006A64EE" w:rsidRDefault="006A64EE">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Gen</w:t>
      </w:r>
      <w:r>
        <w:t xml:space="preserve">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29: WI code changed to Gen. v22: Status updated and class changed to 2 (as merging issue)</w:t>
      </w:r>
    </w:p>
    <w:p w14:paraId="384FD556" w14:textId="2C8B8AC8" w:rsidR="006A64EE" w:rsidRDefault="006A64EE"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6A64EE" w:rsidRDefault="006A64EE">
      <w:pPr>
        <w:pStyle w:val="CommentText"/>
      </w:pPr>
      <w:r>
        <w:rPr>
          <w:b/>
        </w:rPr>
        <w:t>[Proposed Change]</w:t>
      </w:r>
      <w:r>
        <w:t xml:space="preserve">: </w:t>
      </w:r>
    </w:p>
    <w:p w14:paraId="4D59C5F4" w14:textId="34D5BB95" w:rsidR="006A64EE" w:rsidRDefault="006A64EE">
      <w:pPr>
        <w:pStyle w:val="CommentText"/>
      </w:pPr>
      <w:r>
        <w:rPr>
          <w:b/>
        </w:rPr>
        <w:t>[Comments]</w:t>
      </w:r>
      <w:r>
        <w:t>: Rap: QC is requested to bring TP, that eventually should covering all changes to concerned section (Merging issue).</w:t>
      </w:r>
    </w:p>
    <w:p w14:paraId="068A0033" w14:textId="6F334E54" w:rsidR="006A64EE" w:rsidRDefault="006A64EE">
      <w:pPr>
        <w:pStyle w:val="CommentText"/>
      </w:pPr>
      <w:r>
        <w:t>Qualcomm v46: Tdoc will be submitted to 110e.</w:t>
      </w:r>
    </w:p>
    <w:p w14:paraId="77C63BCB" w14:textId="0707B28F" w:rsidR="006A64EE" w:rsidRPr="003D29EA" w:rsidRDefault="006A64EE">
      <w:pPr>
        <w:pStyle w:val="CommentText"/>
      </w:pPr>
    </w:p>
  </w:comment>
  <w:comment w:id="1030" w:author="ZTE" w:date="2020-05-13T13:57:00Z" w:initials="ZTE">
    <w:p w14:paraId="6142AC25" w14:textId="34E24972" w:rsidR="006A64EE" w:rsidRDefault="006A64E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9: Issue still to be concluded. v18</w:t>
      </w:r>
    </w:p>
    <w:p w14:paraId="1E6C20DD" w14:textId="7E7EA92F" w:rsidR="006A64EE" w:rsidRDefault="006A64EE">
      <w:pPr>
        <w:pStyle w:val="CommentText"/>
      </w:pPr>
      <w:r>
        <w:rPr>
          <w:b/>
        </w:rPr>
        <w:t>[Description]</w:t>
      </w:r>
      <w:r>
        <w:t>: Similar to the below paragraph, we suggest to list the configuration that should be restored, and then consider them to be in deactivated state.</w:t>
      </w:r>
    </w:p>
    <w:p w14:paraId="0ABC55DC" w14:textId="77777777" w:rsidR="006A64EE" w:rsidRDefault="006A64EE" w:rsidP="00C86466">
      <w:pPr>
        <w:pStyle w:val="CommentText"/>
      </w:pPr>
      <w:r>
        <w:rPr>
          <w:b/>
        </w:rPr>
        <w:t>[Proposed Change]</w:t>
      </w:r>
      <w:r>
        <w:t>: Adding the following sentences:</w:t>
      </w:r>
    </w:p>
    <w:p w14:paraId="7636A007" w14:textId="77777777" w:rsidR="006A64EE" w:rsidRPr="000E4E7F" w:rsidRDefault="006A64EE"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6A64EE" w:rsidRPr="00B05117" w:rsidRDefault="006A64EE"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6A64EE" w:rsidRPr="00B05117" w:rsidRDefault="006A64EE"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6A64EE" w:rsidRPr="00B05117" w:rsidRDefault="006A64EE"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6A64EE" w:rsidRPr="00B05117" w:rsidRDefault="006A64EE"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6A64EE" w:rsidRPr="00B05117" w:rsidRDefault="006A64EE"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6A64EE" w:rsidRPr="00B05117" w:rsidRDefault="006A64EE"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6A64EE" w:rsidRPr="00B05117" w:rsidRDefault="006A64EE"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6A64EE" w:rsidRPr="000E4E7F" w:rsidRDefault="006A64EE"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6A64EE" w:rsidRDefault="006A64EE" w:rsidP="00C86466">
      <w:pPr>
        <w:pStyle w:val="B3"/>
      </w:pPr>
      <w:r w:rsidRPr="000E4E7F">
        <w:t>3&gt;</w:t>
      </w:r>
      <w:r w:rsidRPr="000E4E7F">
        <w:tab/>
        <w:t>configure lower layers to consider the restored MCG and SCG SCell(s) (if a</w:t>
      </w:r>
      <w:r>
        <w:t>ny) to be in deactivated state;</w:t>
      </w:r>
    </w:p>
    <w:p w14:paraId="3EA93FE9" w14:textId="26BB1B54" w:rsidR="006A64EE" w:rsidRDefault="006A64EE">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6A64EE" w:rsidRDefault="006A64EE">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p>
    <w:p w14:paraId="70D122D4" w14:textId="1E50F0B1" w:rsidR="006A64EE" w:rsidRDefault="006A64EE">
      <w:pPr>
        <w:pStyle w:val="CommentText"/>
      </w:pPr>
      <w:r>
        <w:t>Rap2: Part of concluding general understanding and corresponding changes, if needed, is best handled in DCCA WI session while merge with Q502 can be done in general session</w:t>
      </w:r>
    </w:p>
    <w:p w14:paraId="76410019" w14:textId="77777777" w:rsidR="006A64EE" w:rsidRDefault="006A64EE">
      <w:pPr>
        <w:pStyle w:val="CommentText"/>
      </w:pPr>
    </w:p>
    <w:p w14:paraId="222E79AA" w14:textId="792E09F5" w:rsidR="006A64EE" w:rsidRDefault="006A64EE">
      <w:pPr>
        <w:pStyle w:val="CommentText"/>
      </w:pPr>
      <w:r>
        <w:t>Qualcomm v46: while preparing TP as suggested by Rap, I realized that this suggested change is for INACTIVE, whereas this part of the procedure text is not for INACTIVE (there is separate part after couple of statements later which starts with “2&gt; else…” specifically for RRC INACTIVE). So suggest PropReject.</w:t>
      </w:r>
    </w:p>
    <w:p w14:paraId="3A5F70FF" w14:textId="5EFB7C01" w:rsidR="006A64EE" w:rsidRPr="00C86466" w:rsidRDefault="006A64EE">
      <w:pPr>
        <w:pStyle w:val="CommentText"/>
      </w:pPr>
    </w:p>
  </w:comment>
  <w:comment w:id="1034" w:author="Huawei" w:date="2020-04-12T19:12:00Z" w:initials="H">
    <w:p w14:paraId="62D33CE3" w14:textId="7D31BDCF"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v33: Resolved in WI CR</w:t>
      </w:r>
    </w:p>
    <w:p w14:paraId="10AE9EBC" w14:textId="69A667F3" w:rsidR="006A64EE" w:rsidRDefault="006A64EE">
      <w:pPr>
        <w:pStyle w:val="CommentText"/>
      </w:pPr>
      <w:r>
        <w:rPr>
          <w:b/>
        </w:rPr>
        <w:t>[Description]</w:t>
      </w:r>
      <w:r>
        <w:t xml:space="preserve">: </w:t>
      </w:r>
      <w:r w:rsidRPr="00022718">
        <w:t>Action upon ressumption in 5GC are different for RRC_INACTIVE and RRC_IDLE</w:t>
      </w:r>
    </w:p>
    <w:p w14:paraId="44E97557" w14:textId="78D3FD9A" w:rsidR="006A64EE" w:rsidRDefault="006A64EE">
      <w:pPr>
        <w:pStyle w:val="CommentText"/>
      </w:pPr>
      <w:r>
        <w:rPr>
          <w:b/>
        </w:rPr>
        <w:t>[Proposed Change]</w:t>
      </w:r>
      <w:r>
        <w:t>: v05: Change as follows:</w:t>
      </w:r>
    </w:p>
    <w:p w14:paraId="05278715" w14:textId="71E8E969" w:rsidR="006A64EE" w:rsidRPr="00022718" w:rsidRDefault="006A64EE"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6A64EE" w:rsidRPr="00022718" w:rsidRDefault="006A64EE"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6A64EE" w:rsidRDefault="006A64EE" w:rsidP="00022718">
      <w:pPr>
        <w:pStyle w:val="CommentText"/>
      </w:pPr>
      <w:r w:rsidRPr="00022718">
        <w:rPr>
          <w:color w:val="FF0000"/>
          <w:u w:val="single"/>
        </w:rPr>
        <w:t>3&gt; discard the stored UE AS context and resumeIdentity;</w:t>
      </w:r>
    </w:p>
    <w:p w14:paraId="2FEED7A7" w14:textId="5769E4D4" w:rsidR="006A64EE" w:rsidRDefault="006A64EE"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6A64EE" w:rsidRDefault="006A64EE">
      <w:pPr>
        <w:pStyle w:val="CommentText"/>
      </w:pPr>
      <w:r>
        <w:rPr>
          <w:b/>
        </w:rPr>
        <w:t>[Comments]</w:t>
      </w:r>
      <w:r>
        <w:t xml:space="preserve">: </w:t>
      </w:r>
    </w:p>
    <w:p w14:paraId="7D72F7F3" w14:textId="0C9A7E74" w:rsidR="006A64EE" w:rsidRPr="00022718" w:rsidRDefault="006A64EE">
      <w:pPr>
        <w:pStyle w:val="CommentText"/>
      </w:pPr>
    </w:p>
  </w:comment>
  <w:comment w:id="1054" w:author="ZTE" w:date="2020-05-13T13:39:00Z" w:initials="ZTE">
    <w:p w14:paraId="1A3F4568" w14:textId="5CE2088C" w:rsidR="006A64EE" w:rsidRPr="00771E98" w:rsidRDefault="006A64EE" w:rsidP="00771E98">
      <w:pPr>
        <w:pStyle w:val="CommentText"/>
        <w:rPr>
          <w:color w:val="FF0000"/>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e idle/inactive availability indication is included in the Resume Complete only if the UE has not be asked to include the measurements in the Resume message</w:t>
      </w:r>
      <w:r>
        <w:rPr>
          <w:color w:val="FF0000"/>
        </w:rPr>
        <w:t>.</w:t>
      </w:r>
      <w:r w:rsidRPr="006316DE">
        <w:rPr>
          <w:color w:val="FF0000"/>
        </w:rPr>
        <w:t xml:space="preserve"> </w:t>
      </w:r>
      <w:r>
        <w:rPr>
          <w:color w:val="FF0000"/>
        </w:rPr>
        <w:t>v25: Resolved. v14: as suggested</w:t>
      </w:r>
    </w:p>
    <w:p w14:paraId="319D4962" w14:textId="77777777" w:rsidR="006A64EE" w:rsidRPr="00A941A9" w:rsidRDefault="006A64EE"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6A64EE" w:rsidRDefault="006A64EE" w:rsidP="002955FF">
      <w:pPr>
        <w:pStyle w:val="CommentText"/>
      </w:pPr>
      <w:r>
        <w:rPr>
          <w:b/>
        </w:rPr>
        <w:t>[Proposed Change]</w:t>
      </w:r>
      <w:r>
        <w:t>: change “if” into “else if”.</w:t>
      </w:r>
    </w:p>
    <w:p w14:paraId="13AFC40C" w14:textId="77777777" w:rsidR="006A64EE" w:rsidRDefault="006A64EE"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6A64EE" w:rsidRDefault="006A64EE"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2D4B983D" w:rsidR="006A64EE" w:rsidRDefault="006A64EE" w:rsidP="002955FF">
      <w:pPr>
        <w:pStyle w:val="CommentText"/>
      </w:pPr>
      <w:r>
        <w:t>Rap3: It seems NR RRC already supports the proposal so status change to PropAgree to align with NR</w:t>
      </w:r>
    </w:p>
    <w:p w14:paraId="481C2D62" w14:textId="7C05DE8A" w:rsidR="006A64EE" w:rsidRDefault="006A64EE" w:rsidP="002955FF">
      <w:pPr>
        <w:pStyle w:val="CommentText"/>
      </w:pPr>
    </w:p>
    <w:p w14:paraId="08376174" w14:textId="790FAE39" w:rsidR="006A64EE" w:rsidRDefault="006A64EE" w:rsidP="002955FF">
      <w:pPr>
        <w:pStyle w:val="CommentText"/>
      </w:pPr>
      <w:r>
        <w:t>Oumer: Implemented</w:t>
      </w:r>
    </w:p>
    <w:p w14:paraId="5900B5EF" w14:textId="77777777" w:rsidR="006A64EE" w:rsidRPr="009F0E80" w:rsidRDefault="006A64EE" w:rsidP="002955FF">
      <w:pPr>
        <w:pStyle w:val="CommentText"/>
      </w:pPr>
    </w:p>
  </w:comment>
  <w:comment w:id="1210" w:author="Huawei" w:date="2020-05-13T14:48:00Z" w:initials="HW">
    <w:p w14:paraId="58307285" w14:textId="69314BD8" w:rsidR="006A64EE" w:rsidRPr="00D05AA5" w:rsidRDefault="006A64EE" w:rsidP="00537E37">
      <w:pPr>
        <w:pStyle w:val="CommentText"/>
      </w:pPr>
      <w:r>
        <w:rPr>
          <w:rStyle w:val="CommentReference"/>
        </w:rPr>
        <w:annotationRef/>
      </w:r>
      <w:r>
        <w:rPr>
          <w:b/>
        </w:rPr>
        <w:t>[</w:t>
      </w:r>
      <w:r w:rsidRPr="00D05AA5">
        <w:rPr>
          <w:b/>
        </w:rPr>
        <w:t>RIL]</w:t>
      </w:r>
      <w:r w:rsidRPr="00D05AA5">
        <w:t>: H</w:t>
      </w:r>
      <w:r>
        <w:rPr>
          <w:lang w:val="en-US"/>
        </w:rPr>
        <w:t>854</w:t>
      </w:r>
      <w:r w:rsidRPr="00D05AA5">
        <w:t xml:space="preserve"> </w:t>
      </w:r>
      <w:r w:rsidRPr="00D05AA5">
        <w:rPr>
          <w:b/>
        </w:rPr>
        <w:t>[Delegate]</w:t>
      </w:r>
      <w:r w:rsidRPr="00D05AA5">
        <w:t xml:space="preserve">: Odile (Huawei) </w:t>
      </w:r>
      <w:r w:rsidRPr="00D05AA5">
        <w:rPr>
          <w:b/>
        </w:rPr>
        <w:t>[WI]</w:t>
      </w:r>
      <w:r w:rsidRPr="00D05AA5">
        <w:t xml:space="preserve">: </w:t>
      </w:r>
      <w: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5A646FC" w14:textId="77777777" w:rsidR="006A64EE" w:rsidRDefault="006A64EE" w:rsidP="00537E37">
      <w:r w:rsidRPr="00D05AA5">
        <w:rPr>
          <w:b/>
        </w:rPr>
        <w:t>[Description]</w:t>
      </w:r>
      <w:r w:rsidRPr="00D05AA5">
        <w:t xml:space="preserve">: </w:t>
      </w:r>
      <w:r>
        <w:t xml:space="preserve">WI Open issue: </w:t>
      </w:r>
      <w:r w:rsidRPr="00D05AA5">
        <w:t>FFS: 2-level offset need and details for pur-StartTime-r16</w:t>
      </w:r>
      <w:r>
        <w:t>.</w:t>
      </w:r>
    </w:p>
    <w:p w14:paraId="66FE21B6" w14:textId="77777777" w:rsidR="006A64EE" w:rsidRPr="00D05AA5" w:rsidRDefault="006A64EE" w:rsidP="00537E37">
      <w:r>
        <w:rPr>
          <w:lang w:val="en-US"/>
        </w:rPr>
        <w:t xml:space="preserve">Linked to RIL#H840 </w:t>
      </w:r>
    </w:p>
    <w:p w14:paraId="3E604019" w14:textId="77777777" w:rsidR="006A64EE" w:rsidRPr="00D05AA5" w:rsidRDefault="006A64EE" w:rsidP="00537E37">
      <w:r w:rsidRPr="00D05AA5">
        <w:rPr>
          <w:b/>
        </w:rPr>
        <w:t>[Proposed Change]</w:t>
      </w:r>
      <w:r w:rsidRPr="00D05AA5">
        <w:t xml:space="preserve">: </w:t>
      </w:r>
    </w:p>
    <w:p w14:paraId="7DD400D8" w14:textId="2F7728F6" w:rsidR="006A64EE" w:rsidRDefault="006A64EE" w:rsidP="00537E37">
      <w:r w:rsidRPr="00D05AA5">
        <w:rPr>
          <w:b/>
        </w:rPr>
        <w:t>[Comments]</w:t>
      </w:r>
      <w:r w:rsidRPr="00D05AA5">
        <w:t xml:space="preserve">: </w:t>
      </w:r>
    </w:p>
    <w:p w14:paraId="7D563F92" w14:textId="2244637E" w:rsidR="006A64EE" w:rsidRDefault="006A64EE" w:rsidP="00537E37"/>
  </w:comment>
  <w:comment w:id="1304" w:author="ZTE" w:date="2020-05-18T18:23:00Z" w:initials="ZTE">
    <w:p w14:paraId="2406671C" w14:textId="77777777" w:rsidR="006A64EE" w:rsidRDefault="006A64EE"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59</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24AE6E65" w14:textId="77777777" w:rsidR="006A64EE" w:rsidRDefault="006A64EE"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It should be </w:t>
      </w:r>
      <w:r>
        <w:rPr>
          <w:lang w:val="en-US" w:eastAsia="zh-CN"/>
        </w:rPr>
        <w:t>“</w:t>
      </w:r>
      <w:r>
        <w:rPr>
          <w:rFonts w:hint="eastAsia"/>
          <w:lang w:val="en-US" w:eastAsia="zh-CN"/>
        </w:rPr>
        <w:t>the RLC entity or entities</w:t>
      </w:r>
      <w:r>
        <w:rPr>
          <w:lang w:val="en-US" w:eastAsia="zh-CN"/>
        </w:rPr>
        <w:t>”</w:t>
      </w:r>
      <w:r>
        <w:rPr>
          <w:rFonts w:hint="eastAsia"/>
          <w:lang w:val="en-US" w:eastAsia="zh-CN"/>
        </w:rPr>
        <w:t xml:space="preserve"> since two UM RLC entities can be associated with a DAPS  bearer. </w:t>
      </w:r>
    </w:p>
    <w:p w14:paraId="52CDEEA2" w14:textId="77777777" w:rsidR="006A64EE" w:rsidRDefault="006A64EE" w:rsidP="00AD503E">
      <w:pPr>
        <w:rPr>
          <w:lang w:val="en-US" w:eastAsia="zh-CN"/>
        </w:rPr>
      </w:pPr>
      <w:r>
        <w:rPr>
          <w:rFonts w:hint="eastAsia"/>
          <w:lang w:val="en-US" w:eastAsia="zh-CN"/>
        </w:rPr>
        <w:t xml:space="preserve">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4148A3CE" w14:textId="77777777" w:rsidR="006A64EE" w:rsidRDefault="006A64EE" w:rsidP="00AD503E">
      <w:pPr>
        <w:rPr>
          <w:lang w:val="en-US" w:eastAsia="zh-CN"/>
        </w:rPr>
      </w:pPr>
      <w:r>
        <w:rPr>
          <w:rFonts w:hint="eastAsia"/>
          <w:lang w:val="en-US" w:eastAsia="zh-CN"/>
        </w:rPr>
        <w:t>The similar change is also needed in section 5.3.5.6</w:t>
      </w:r>
      <w:r>
        <w:rPr>
          <w:rFonts w:hint="eastAsia"/>
          <w:lang w:val="en-US" w:eastAsia="zh-CN"/>
        </w:rPr>
        <w:tab/>
        <w:t>T304 expiry (handover failure).</w:t>
      </w:r>
    </w:p>
    <w:p w14:paraId="1AC0DF58" w14:textId="77777777" w:rsidR="006A64EE" w:rsidRDefault="006A64EE"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7444EDB6" w14:textId="77777777" w:rsidR="006A64EE" w:rsidRDefault="006A64EE" w:rsidP="00AD503E">
      <w:pPr>
        <w:pStyle w:val="B2"/>
      </w:pPr>
      <w:r>
        <w:t>2&gt;</w:t>
      </w:r>
      <w:r>
        <w:tab/>
        <w:t>for each DAPS bearer:</w:t>
      </w:r>
    </w:p>
    <w:p w14:paraId="1360488B" w14:textId="77777777" w:rsidR="006A64EE" w:rsidRDefault="006A64EE" w:rsidP="00AD503E">
      <w:pPr>
        <w:pStyle w:val="B3"/>
      </w:pPr>
      <w:r>
        <w:t>3&gt;</w:t>
      </w:r>
      <w:r>
        <w:tab/>
        <w:t>re-establish the RLC entity for the source</w:t>
      </w:r>
      <w:r>
        <w:rPr>
          <w:strike/>
          <w:color w:val="FF0000"/>
        </w:rPr>
        <w:t xml:space="preserve"> PCell</w:t>
      </w:r>
      <w:r>
        <w:t>;</w:t>
      </w:r>
    </w:p>
    <w:p w14:paraId="6FCBC5D9" w14:textId="77777777" w:rsidR="006A64EE" w:rsidRDefault="006A64EE" w:rsidP="00AD503E">
      <w:pPr>
        <w:pStyle w:val="B3"/>
      </w:pPr>
      <w:r>
        <w:t>3&gt;</w:t>
      </w:r>
      <w:r>
        <w:tab/>
        <w:t>release the RLC entity and the associated DTCH logical channel for the source</w:t>
      </w:r>
      <w:r>
        <w:rPr>
          <w:strike/>
          <w:color w:val="FF0000"/>
        </w:rPr>
        <w:t xml:space="preserve"> PCell</w:t>
      </w:r>
      <w:r>
        <w:t>;</w:t>
      </w:r>
    </w:p>
    <w:p w14:paraId="77720F5D" w14:textId="77777777" w:rsidR="006A64EE" w:rsidRDefault="006A64EE" w:rsidP="00AD503E">
      <w:pPr>
        <w:pStyle w:val="B3"/>
      </w:pPr>
      <w:r>
        <w:t>3&gt;</w:t>
      </w:r>
      <w:r>
        <w:tab/>
        <w:t>reconfigure the PDCP entity to release DAPS, as specified in TS 36.323 [8];</w:t>
      </w:r>
    </w:p>
    <w:p w14:paraId="6DC45499" w14:textId="77777777" w:rsidR="006A64EE" w:rsidRDefault="006A64EE" w:rsidP="00AD503E">
      <w:pPr>
        <w:pStyle w:val="B2"/>
      </w:pPr>
      <w:r>
        <w:t>2&gt;</w:t>
      </w:r>
      <w:r>
        <w:tab/>
        <w:t>for each SRB:</w:t>
      </w:r>
    </w:p>
    <w:p w14:paraId="1FEE6E7D" w14:textId="77777777" w:rsidR="006A64EE" w:rsidRDefault="006A64EE" w:rsidP="00AD503E">
      <w:pPr>
        <w:pStyle w:val="B3"/>
      </w:pPr>
      <w:r>
        <w:t>3&gt;</w:t>
      </w:r>
      <w:r>
        <w:tab/>
        <w:t>release the PDCP entity for the source</w:t>
      </w:r>
      <w:r>
        <w:rPr>
          <w:strike/>
          <w:color w:val="FF0000"/>
        </w:rPr>
        <w:t xml:space="preserve"> PCell</w:t>
      </w:r>
      <w:r>
        <w:t>;</w:t>
      </w:r>
    </w:p>
    <w:p w14:paraId="19118376" w14:textId="77777777" w:rsidR="006A64EE" w:rsidRDefault="006A64EE" w:rsidP="00AD503E">
      <w:pPr>
        <w:pStyle w:val="B3"/>
      </w:pPr>
      <w:r>
        <w:t>3&gt;</w:t>
      </w:r>
      <w:r>
        <w:tab/>
        <w:t>release the RLC entity</w:t>
      </w:r>
      <w:r>
        <w:rPr>
          <w:rFonts w:hint="eastAsia"/>
          <w:lang w:val="en-US" w:eastAsia="zh-CN"/>
        </w:rPr>
        <w:t xml:space="preserve"> </w:t>
      </w:r>
      <w:r>
        <w:rPr>
          <w:rFonts w:hint="eastAsia"/>
          <w:color w:val="FF0000"/>
          <w:lang w:val="en-US" w:eastAsia="zh-CN"/>
        </w:rPr>
        <w:t>or entities</w:t>
      </w:r>
      <w:r>
        <w:t xml:space="preserve"> and the associated DCCH logical channel for the source</w:t>
      </w:r>
      <w:r>
        <w:rPr>
          <w:strike/>
          <w:color w:val="FF0000"/>
        </w:rPr>
        <w:t xml:space="preserve"> PCell</w:t>
      </w:r>
      <w:r>
        <w:t>;</w:t>
      </w:r>
    </w:p>
    <w:p w14:paraId="4FECF55F" w14:textId="77777777" w:rsidR="006A64EE" w:rsidRDefault="006A64EE" w:rsidP="00AD503E">
      <w:pPr>
        <w:pStyle w:val="B2"/>
      </w:pPr>
      <w:r>
        <w:t>2&gt;</w:t>
      </w:r>
      <w:r>
        <w:tab/>
        <w:t>release the physical channel configuration for the source</w:t>
      </w:r>
      <w:r>
        <w:rPr>
          <w:strike/>
          <w:color w:val="FF0000"/>
        </w:rPr>
        <w:t xml:space="preserve"> PCell</w:t>
      </w:r>
      <w:r>
        <w:t>;</w:t>
      </w:r>
    </w:p>
    <w:p w14:paraId="508E1D7F" w14:textId="77777777" w:rsidR="006A64EE" w:rsidRDefault="006A64EE" w:rsidP="00AD503E">
      <w:pPr>
        <w:pStyle w:val="B3"/>
      </w:pPr>
    </w:p>
    <w:p w14:paraId="770E5EC2" w14:textId="77777777" w:rsidR="006A64EE" w:rsidRDefault="006A64EE" w:rsidP="00AD503E">
      <w:pPr>
        <w:rPr>
          <w:rFonts w:eastAsia="SimSun"/>
          <w:lang w:eastAsia="en-US"/>
        </w:rPr>
      </w:pPr>
      <w:r>
        <w:rPr>
          <w:rFonts w:eastAsia="SimSun"/>
          <w:b/>
          <w:lang w:eastAsia="en-US"/>
        </w:rPr>
        <w:t>[Comments]</w:t>
      </w:r>
      <w:r>
        <w:rPr>
          <w:rFonts w:eastAsia="SimSun"/>
          <w:lang w:eastAsia="en-US"/>
        </w:rPr>
        <w:t>:</w:t>
      </w:r>
    </w:p>
    <w:p w14:paraId="3C973076" w14:textId="086590D6" w:rsidR="006A64EE" w:rsidRPr="00AD503E" w:rsidRDefault="006A64EE">
      <w:pPr>
        <w:pStyle w:val="CommentText"/>
      </w:pPr>
    </w:p>
  </w:comment>
  <w:comment w:id="1313" w:author="ZTE" w:date="2020-05-13T13:39:00Z" w:initials="ZTE">
    <w:p w14:paraId="1DFA9683" w14:textId="46556360" w:rsidR="006A64EE" w:rsidRDefault="006A64EE">
      <w:pPr>
        <w:pStyle w:val="CommentText"/>
        <w:rPr>
          <w:color w:val="FF0000"/>
        </w:rPr>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ensured that double reconfiguration complete message is not sent if the RRCConnectionReconfigurationComplete message was already embedded in Resume Complete message</w:t>
      </w:r>
      <w:r>
        <w:rPr>
          <w:color w:val="FF0000"/>
        </w:rPr>
        <w:t>.</w:t>
      </w:r>
      <w:r w:rsidRPr="006316DE">
        <w:rPr>
          <w:color w:val="FF0000"/>
        </w:rPr>
        <w:t xml:space="preserve"> </w:t>
      </w:r>
      <w:r>
        <w:rPr>
          <w:color w:val="FF0000"/>
        </w:rPr>
        <w:t>v25: Resolved. Change as suggested</w:t>
      </w:r>
    </w:p>
    <w:p w14:paraId="39532B0E" w14:textId="382076E2" w:rsidR="006A64EE" w:rsidRPr="00771E98" w:rsidRDefault="006A64EE">
      <w:pPr>
        <w:pStyle w:val="CommentText"/>
        <w:rPr>
          <w:color w:val="FF0000"/>
        </w:rPr>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6A64EE" w:rsidRDefault="006A64EE">
      <w:pPr>
        <w:pStyle w:val="CommentText"/>
      </w:pPr>
      <w:r>
        <w:rPr>
          <w:b/>
        </w:rPr>
        <w:t>[Proposed Change]</w:t>
      </w:r>
      <w:r>
        <w:t xml:space="preserve">: </w:t>
      </w:r>
    </w:p>
    <w:p w14:paraId="12848FED" w14:textId="404C4EF9" w:rsidR="006A64EE" w:rsidRDefault="006A64EE"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6A64EE" w:rsidRDefault="006A64EE">
      <w:pPr>
        <w:pStyle w:val="CommentText"/>
      </w:pPr>
      <w:r>
        <w:rPr>
          <w:b/>
        </w:rPr>
        <w:t>[Comments]</w:t>
      </w:r>
      <w:r>
        <w:t xml:space="preserve">: </w:t>
      </w:r>
    </w:p>
    <w:p w14:paraId="13BDE501" w14:textId="77777777" w:rsidR="006A64EE" w:rsidRDefault="006A64EE">
      <w:pPr>
        <w:pStyle w:val="CommentText"/>
      </w:pPr>
    </w:p>
    <w:p w14:paraId="1EF11FFB" w14:textId="33F5A34E" w:rsidR="006A64EE" w:rsidRPr="00321D78" w:rsidRDefault="006A64EE">
      <w:pPr>
        <w:pStyle w:val="CommentText"/>
      </w:pPr>
      <w:r>
        <w:t>Oumer: Implemented</w:t>
      </w:r>
    </w:p>
  </w:comment>
  <w:comment w:id="1326" w:author="ZTE" w:date="2020-05-18T18:25:00Z" w:initials="ZTE">
    <w:p w14:paraId="252F2669" w14:textId="77777777" w:rsidR="006A64EE" w:rsidRDefault="006A64EE" w:rsidP="00AD503E">
      <w:pPr>
        <w:rPr>
          <w:rFonts w:eastAsia="SimSun"/>
          <w:lang w:eastAsia="en-US"/>
        </w:rPr>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0</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1CE13F59" w14:textId="77777777" w:rsidR="006A64EE" w:rsidRDefault="006A64EE"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ince DAPS bearer is defined and we agreed to revise the text </w:t>
      </w:r>
      <w:r>
        <w:rPr>
          <w:lang w:val="en-US" w:eastAsia="zh-CN"/>
        </w:rPr>
        <w:t>“</w:t>
      </w:r>
      <w:r>
        <w:rPr>
          <w:rFonts w:hint="eastAsia"/>
          <w:lang w:val="en-US" w:eastAsia="zh-CN"/>
        </w:rPr>
        <w:t>if dapsConfig is configured for any DRB:</w:t>
      </w:r>
      <w:r>
        <w:rPr>
          <w:lang w:val="en-US" w:eastAsia="zh-CN"/>
        </w:rPr>
        <w:t>”</w:t>
      </w:r>
      <w:r>
        <w:rPr>
          <w:rFonts w:hint="eastAsia"/>
          <w:lang w:val="en-US" w:eastAsia="zh-CN"/>
        </w:rPr>
        <w:t xml:space="preserve"> to </w:t>
      </w:r>
      <w:r>
        <w:rPr>
          <w:lang w:val="en-US" w:eastAsia="zh-CN"/>
        </w:rPr>
        <w:t>“</w:t>
      </w:r>
      <w:r>
        <w:rPr>
          <w:rFonts w:hint="eastAsia"/>
          <w:lang w:val="en-US" w:eastAsia="zh-CN"/>
        </w:rPr>
        <w:t>if any DAPS bearer is configured</w:t>
      </w:r>
      <w:r>
        <w:rPr>
          <w:lang w:val="en-US" w:eastAsia="zh-CN"/>
        </w:rPr>
        <w:t>”</w:t>
      </w:r>
      <w:r>
        <w:rPr>
          <w:rFonts w:hint="eastAsia"/>
          <w:lang w:val="en-US" w:eastAsia="zh-CN"/>
        </w:rPr>
        <w:t xml:space="preserve">, the corresponding revision is also needed here. And we agreed </w:t>
      </w:r>
      <w:r>
        <w:rPr>
          <w:lang w:val="en-US" w:eastAsia="zh-CN"/>
        </w:rPr>
        <w:t>“During DAPS handover, the handling of non-DAPS DRBs are same as that of a normal handover”</w:t>
      </w:r>
      <w:r>
        <w:rPr>
          <w:rFonts w:hint="eastAsia"/>
          <w:lang w:val="en-US" w:eastAsia="zh-CN"/>
        </w:rPr>
        <w:t xml:space="preserve">, so the description for handling of non-DAPS bearer can be deleted here. Besides, we agreed that </w:t>
      </w:r>
      <w:r>
        <w:rPr>
          <w:lang w:val="en-US" w:eastAsia="zh-CN"/>
        </w:rPr>
        <w:t>“Case 1 L1 configuration: “source or target" should be used since it is cell specific configuration; Case 2 MAC/RLC/PDCP (Key, security/ROHC)/SDAP configuration: “source or target" could be used since they are common for all cells of source or target;”</w:t>
      </w:r>
      <w:r>
        <w:rPr>
          <w:rFonts w:hint="eastAsia"/>
          <w:lang w:val="en-US" w:eastAsia="zh-CN"/>
        </w:rPr>
        <w:t xml:space="preserve"> at last meeting, so </w:t>
      </w:r>
      <w:r>
        <w:rPr>
          <w:lang w:val="en-US" w:eastAsia="zh-CN"/>
        </w:rPr>
        <w:t>“</w:t>
      </w:r>
      <w:r>
        <w:rPr>
          <w:rFonts w:hint="eastAsia"/>
          <w:lang w:val="en-US" w:eastAsia="zh-CN"/>
        </w:rPr>
        <w:t>PCell</w:t>
      </w:r>
      <w:r>
        <w:rPr>
          <w:lang w:val="en-US" w:eastAsia="zh-CN"/>
        </w:rPr>
        <w:t>”</w:t>
      </w:r>
      <w:r>
        <w:rPr>
          <w:rFonts w:hint="eastAsia"/>
          <w:lang w:val="en-US" w:eastAsia="zh-CN"/>
        </w:rPr>
        <w:t xml:space="preserve"> should be deleted here.</w:t>
      </w:r>
    </w:p>
    <w:p w14:paraId="0847EB76" w14:textId="77777777" w:rsidR="006A64EE" w:rsidRDefault="006A64EE" w:rsidP="00AD503E">
      <w:pPr>
        <w:rPr>
          <w:lang w:val="en-US" w:eastAsia="zh-CN"/>
        </w:rPr>
      </w:pPr>
      <w:r>
        <w:rPr>
          <w:rFonts w:hint="eastAsia"/>
          <w:lang w:val="en-US" w:eastAsia="zh-CN"/>
        </w:rPr>
        <w:t>The similar change is also needed in section 5.3.5.6 T304 expiry (handover failure), section 5.3.11.3 Detection of radio link failure.</w:t>
      </w:r>
    </w:p>
    <w:p w14:paraId="4A20D533" w14:textId="77777777" w:rsidR="006A64EE" w:rsidRDefault="006A64EE"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689FDC5E" w14:textId="77777777" w:rsidR="006A64EE" w:rsidRDefault="006A64EE" w:rsidP="00AD503E">
      <w:pPr>
        <w:pStyle w:val="B1"/>
      </w:pPr>
      <w:r>
        <w:t>1&gt;</w:t>
      </w:r>
      <w:r>
        <w:tab/>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w:t>
      </w:r>
    </w:p>
    <w:p w14:paraId="57D5EFFE" w14:textId="77777777" w:rsidR="006A64EE" w:rsidRDefault="006A64EE" w:rsidP="00AD503E">
      <w:pPr>
        <w:pStyle w:val="B2"/>
      </w:pPr>
      <w:r>
        <w:t>2&gt;</w:t>
      </w:r>
      <w:r>
        <w:tab/>
        <w:t>establish a MAC entity for the target</w:t>
      </w:r>
      <w:r>
        <w:rPr>
          <w:strike/>
          <w:color w:val="FF0000"/>
        </w:rPr>
        <w:t xml:space="preserve"> PCell</w:t>
      </w:r>
      <w:r>
        <w:t xml:space="preserve">, with the same configuration as the MAC entity for the source </w:t>
      </w:r>
      <w:r>
        <w:rPr>
          <w:strike/>
          <w:color w:val="FF0000"/>
        </w:rPr>
        <w:t xml:space="preserve"> PCell</w:t>
      </w:r>
      <w:r>
        <w:t>;</w:t>
      </w:r>
    </w:p>
    <w:p w14:paraId="4564C80D" w14:textId="77777777" w:rsidR="006A64EE" w:rsidRDefault="006A64EE"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 xml:space="preserve">DRB configured with </w:t>
      </w:r>
      <w:r>
        <w:rPr>
          <w:i/>
          <w:iCs/>
          <w:strike/>
          <w:color w:val="FF0000"/>
        </w:rPr>
        <w:t>daps-HO</w:t>
      </w:r>
      <w:r>
        <w:t>:</w:t>
      </w:r>
    </w:p>
    <w:p w14:paraId="465B8053" w14:textId="77777777" w:rsidR="006A64EE" w:rsidRDefault="006A64EE" w:rsidP="00AD503E">
      <w:pPr>
        <w:pStyle w:val="B3"/>
      </w:pPr>
      <w:r>
        <w:t>3&gt;</w:t>
      </w:r>
      <w:r>
        <w:tab/>
        <w:t xml:space="preserve">establish the </w:t>
      </w:r>
      <w:r>
        <w:rPr>
          <w:strike/>
          <w:color w:val="FF0000"/>
        </w:rPr>
        <w:t xml:space="preserve">n </w:t>
      </w:r>
      <w:r>
        <w:t>RLC entity or entities and the associated DTCH logical channel for the target</w:t>
      </w:r>
      <w:r>
        <w:rPr>
          <w:strike/>
          <w:color w:val="FF0000"/>
        </w:rPr>
        <w:t xml:space="preserve"> PCell</w:t>
      </w:r>
      <w:r>
        <w:t>, with the same configurations as for the source</w:t>
      </w:r>
      <w:r>
        <w:rPr>
          <w:strike/>
          <w:color w:val="FF0000"/>
        </w:rPr>
        <w:t xml:space="preserve"> PCell</w:t>
      </w:r>
      <w:r>
        <w:t>;</w:t>
      </w:r>
    </w:p>
    <w:p w14:paraId="3F56D5AE" w14:textId="77777777" w:rsidR="006A64EE" w:rsidRDefault="006A64EE" w:rsidP="00AD503E">
      <w:pPr>
        <w:pStyle w:val="B3"/>
      </w:pPr>
      <w:r>
        <w:t>3&gt;</w:t>
      </w:r>
      <w:r>
        <w:tab/>
        <w:t>reconfigure the PDCP entity to configure DAPS as specified in TS36.323 [8].</w:t>
      </w:r>
    </w:p>
    <w:p w14:paraId="015052C6" w14:textId="77777777" w:rsidR="006A64EE" w:rsidRDefault="006A64EE" w:rsidP="00AD503E">
      <w:pPr>
        <w:pStyle w:val="B2"/>
        <w:rPr>
          <w:strike/>
          <w:color w:val="FF0000"/>
        </w:rPr>
      </w:pPr>
      <w:r>
        <w:rPr>
          <w:strike/>
          <w:color w:val="FF0000"/>
        </w:rPr>
        <w:t>2&gt;</w:t>
      </w:r>
      <w:r>
        <w:rPr>
          <w:strike/>
          <w:color w:val="FF0000"/>
        </w:rPr>
        <w:tab/>
        <w:t xml:space="preserve">for each DRB not configured with </w:t>
      </w:r>
      <w:r>
        <w:rPr>
          <w:i/>
          <w:iCs/>
          <w:strike/>
          <w:color w:val="FF0000"/>
        </w:rPr>
        <w:t>daps-HO</w:t>
      </w:r>
      <w:r>
        <w:rPr>
          <w:strike/>
          <w:color w:val="FF0000"/>
        </w:rPr>
        <w:t>:</w:t>
      </w:r>
    </w:p>
    <w:p w14:paraId="01843240" w14:textId="77777777" w:rsidR="006A64EE" w:rsidRDefault="006A64EE" w:rsidP="00AD503E">
      <w:pPr>
        <w:pStyle w:val="B3"/>
        <w:rPr>
          <w:strike/>
          <w:color w:val="FF0000"/>
        </w:rPr>
      </w:pPr>
      <w:r>
        <w:rPr>
          <w:strike/>
          <w:color w:val="FF0000"/>
        </w:rPr>
        <w:t>3&gt;</w:t>
      </w:r>
      <w:r>
        <w:rPr>
          <w:strike/>
          <w:color w:val="FF0000"/>
        </w:rPr>
        <w:tab/>
        <w:t>re-establish PDCP;</w:t>
      </w:r>
    </w:p>
    <w:p w14:paraId="47887D32" w14:textId="77777777" w:rsidR="006A64EE" w:rsidRDefault="006A64EE" w:rsidP="00AD503E">
      <w:pPr>
        <w:pStyle w:val="B3"/>
        <w:rPr>
          <w:strike/>
          <w:color w:val="FF0000"/>
        </w:rPr>
      </w:pPr>
      <w:r>
        <w:rPr>
          <w:strike/>
          <w:color w:val="FF0000"/>
        </w:rPr>
        <w:t>3&gt;</w:t>
      </w:r>
      <w:r>
        <w:rPr>
          <w:strike/>
          <w:color w:val="FF0000"/>
        </w:rPr>
        <w:tab/>
        <w:t>re-establish the RLC entity and associate it, and the associated DTCH logical channel, to the target PCell;</w:t>
      </w:r>
    </w:p>
    <w:p w14:paraId="5A37B220" w14:textId="77777777" w:rsidR="006A64EE" w:rsidRDefault="006A64EE" w:rsidP="00AD503E">
      <w:pPr>
        <w:pStyle w:val="B2"/>
      </w:pPr>
      <w:r>
        <w:t>2&gt;</w:t>
      </w:r>
      <w:r>
        <w:tab/>
        <w:t>for each SRB:</w:t>
      </w:r>
    </w:p>
    <w:p w14:paraId="25B967BE" w14:textId="77777777" w:rsidR="006A64EE" w:rsidRDefault="006A64EE" w:rsidP="00AD503E">
      <w:pPr>
        <w:pStyle w:val="B3"/>
      </w:pPr>
      <w:r>
        <w:t>3&gt;</w:t>
      </w:r>
      <w:r>
        <w:tab/>
        <w:t>establish a PDCP entity for the target</w:t>
      </w:r>
      <w:r>
        <w:rPr>
          <w:strike/>
          <w:color w:val="FF0000"/>
        </w:rPr>
        <w:t xml:space="preserve"> PCell</w:t>
      </w:r>
      <w:r>
        <w:t>, with the same configuration as the PDCP entity for the source</w:t>
      </w:r>
      <w:r>
        <w:rPr>
          <w:strike/>
          <w:color w:val="FF0000"/>
        </w:rPr>
        <w:t xml:space="preserve"> PCell</w:t>
      </w:r>
      <w:r>
        <w:t>;</w:t>
      </w:r>
    </w:p>
    <w:p w14:paraId="54CDB000" w14:textId="77777777" w:rsidR="006A64EE" w:rsidRDefault="006A64EE" w:rsidP="00AD503E">
      <w:pPr>
        <w:pStyle w:val="B3"/>
      </w:pPr>
      <w:r>
        <w:t>3&gt;</w:t>
      </w:r>
      <w:r>
        <w:tab/>
        <w:t>establish an RLC entity and an associated DCCH logical channel for the target</w:t>
      </w:r>
      <w:r>
        <w:rPr>
          <w:strike/>
          <w:color w:val="FF0000"/>
        </w:rPr>
        <w:t xml:space="preserve"> PCell</w:t>
      </w:r>
      <w:r>
        <w:t>, with the same configuration as for the source</w:t>
      </w:r>
      <w:r>
        <w:rPr>
          <w:strike/>
          <w:color w:val="FF0000"/>
        </w:rPr>
        <w:t xml:space="preserve"> PCell</w:t>
      </w:r>
      <w:r>
        <w:t>;</w:t>
      </w:r>
    </w:p>
    <w:p w14:paraId="71E5D0E1" w14:textId="77777777" w:rsidR="006A64EE" w:rsidRDefault="006A64EE" w:rsidP="00AD503E">
      <w:pPr>
        <w:pStyle w:val="B3"/>
      </w:pPr>
      <w:r>
        <w:t>3&gt;</w:t>
      </w:r>
      <w:r>
        <w:tab/>
        <w:t>suspend the SRBs for the source</w:t>
      </w:r>
      <w:r>
        <w:rPr>
          <w:strike/>
          <w:color w:val="FF0000"/>
        </w:rPr>
        <w:t xml:space="preserve"> PCell</w:t>
      </w:r>
      <w:r>
        <w:t>;</w:t>
      </w:r>
    </w:p>
    <w:p w14:paraId="188B42A0" w14:textId="77777777" w:rsidR="006A64EE" w:rsidRDefault="006A64EE" w:rsidP="00AD503E">
      <w:pPr>
        <w:ind w:left="851" w:hanging="284"/>
      </w:pPr>
      <w:r>
        <w:t>2&gt;</w:t>
      </w:r>
      <w:r>
        <w:tab/>
        <w:t xml:space="preserve">if </w:t>
      </w:r>
      <w:r>
        <w:rPr>
          <w:i/>
          <w:iCs/>
        </w:rPr>
        <w:t>daps-PowerCoordinationInfo-r16</w:t>
      </w:r>
      <w:r>
        <w:t xml:space="preserve"> is included in the </w:t>
      </w:r>
      <w:r>
        <w:rPr>
          <w:i/>
          <w:iCs/>
        </w:rPr>
        <w:t>RRCConnectionReconfiguration</w:t>
      </w:r>
      <w:r>
        <w:t xml:space="preserve"> message:</w:t>
      </w:r>
    </w:p>
    <w:p w14:paraId="3187A368" w14:textId="77777777" w:rsidR="006A64EE" w:rsidRDefault="006A64EE" w:rsidP="00AD503E">
      <w:pPr>
        <w:ind w:left="1135" w:hanging="284"/>
      </w:pPr>
      <w:r>
        <w:t>3&gt;</w:t>
      </w:r>
      <w:r>
        <w:tab/>
        <w:t xml:space="preserve">configure lower layers to apply the configuration in </w:t>
      </w:r>
      <w:r>
        <w:rPr>
          <w:i/>
          <w:iCs/>
        </w:rPr>
        <w:t>daps-PowerCoordinationInfo-r16</w:t>
      </w:r>
      <w:r>
        <w:t>;</w:t>
      </w:r>
    </w:p>
    <w:p w14:paraId="3B9497DC" w14:textId="77777777" w:rsidR="006A64EE" w:rsidRDefault="006A64EE" w:rsidP="00AD503E">
      <w:pPr>
        <w:pStyle w:val="B1"/>
      </w:pPr>
      <w:r>
        <w:t>1&gt;</w:t>
      </w:r>
      <w:r>
        <w:tab/>
        <w:t>else (if</w:t>
      </w:r>
      <w:r>
        <w:rPr>
          <w:color w:val="FF0000"/>
        </w:rPr>
        <w:t xml:space="preserve"> </w:t>
      </w:r>
      <w:r>
        <w:rPr>
          <w:i/>
          <w:strike/>
          <w:color w:val="FF0000"/>
        </w:rPr>
        <w:t>daps-HO</w:t>
      </w:r>
      <w:r>
        <w:rPr>
          <w:strike/>
          <w:color w:val="FF0000"/>
        </w:rPr>
        <w:t xml:space="preserve"> </w:t>
      </w:r>
      <w:r>
        <w:rPr>
          <w:rFonts w:hint="eastAsia"/>
          <w:color w:val="FF0000"/>
          <w:lang w:val="en-US" w:eastAsia="zh-CN"/>
        </w:rPr>
        <w:t>no DAPS bearer</w:t>
      </w:r>
      <w:r>
        <w:rPr>
          <w:rFonts w:hint="eastAsia"/>
          <w:lang w:val="en-US" w:eastAsia="zh-CN"/>
        </w:rPr>
        <w:t xml:space="preserve"> </w:t>
      </w:r>
      <w:r>
        <w:t>is</w:t>
      </w:r>
      <w:r>
        <w:rPr>
          <w:strike/>
          <w:color w:val="FF0000"/>
        </w:rPr>
        <w:t xml:space="preserve"> not</w:t>
      </w:r>
      <w:r>
        <w:t xml:space="preserve"> configured):</w:t>
      </w:r>
    </w:p>
    <w:p w14:paraId="4E92ACE9" w14:textId="77777777" w:rsidR="006A64EE" w:rsidRDefault="006A64EE" w:rsidP="00AD503E">
      <w:pPr>
        <w:rPr>
          <w:rFonts w:eastAsia="SimSun"/>
          <w:lang w:eastAsia="en-US"/>
        </w:rPr>
      </w:pPr>
      <w:r>
        <w:rPr>
          <w:rFonts w:eastAsia="SimSun"/>
          <w:b/>
          <w:lang w:eastAsia="en-US"/>
        </w:rPr>
        <w:t>[Comments]</w:t>
      </w:r>
      <w:r>
        <w:rPr>
          <w:rFonts w:eastAsia="SimSun"/>
          <w:lang w:eastAsia="en-US"/>
        </w:rPr>
        <w:t>:</w:t>
      </w:r>
    </w:p>
    <w:p w14:paraId="34A996AA" w14:textId="3EFDAEFE" w:rsidR="006A64EE" w:rsidRPr="00AD503E" w:rsidRDefault="006A64EE" w:rsidP="00AD503E">
      <w:pPr>
        <w:pStyle w:val="CommentText"/>
      </w:pPr>
    </w:p>
  </w:comment>
  <w:comment w:id="1333" w:author="ZTE" w:date="2020-05-18T10:49:00Z" w:initials="ZTE">
    <w:p w14:paraId="73B6AE0C" w14:textId="2F89FF1A" w:rsidR="006A64EE" w:rsidRDefault="006A64E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WI-CR </w:t>
      </w:r>
      <w:r>
        <w:rPr>
          <w:b/>
        </w:rPr>
        <w:t>[TDoc]</w:t>
      </w:r>
      <w:r>
        <w:t xml:space="preserve">: None </w:t>
      </w:r>
      <w:r>
        <w:rPr>
          <w:b/>
          <w:color w:val="FF0000"/>
        </w:rPr>
        <w:t>[Proposed Conclusion]</w:t>
      </w:r>
      <w:r>
        <w:rPr>
          <w:color w:val="FF0000"/>
        </w:rPr>
        <w:t>: v48 As proposed</w:t>
      </w:r>
    </w:p>
    <w:p w14:paraId="68EF1CDF" w14:textId="40FB308D" w:rsidR="006A64EE" w:rsidRDefault="006A64EE">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6A64EE" w:rsidRDefault="006A64EE">
      <w:pPr>
        <w:pStyle w:val="CommentText"/>
      </w:pPr>
      <w:r>
        <w:rPr>
          <w:b/>
        </w:rPr>
        <w:t>[Proposed Change]</w:t>
      </w:r>
      <w:r>
        <w:t xml:space="preserve">: </w:t>
      </w:r>
    </w:p>
    <w:p w14:paraId="07A8BA8B" w14:textId="77777777" w:rsidR="006A64EE" w:rsidRDefault="006A64EE"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6A64EE" w:rsidRDefault="006A64EE">
      <w:pPr>
        <w:pStyle w:val="CommentText"/>
      </w:pPr>
      <w:r>
        <w:rPr>
          <w:b/>
        </w:rPr>
        <w:t>[Comments]</w:t>
      </w:r>
      <w:r>
        <w:t xml:space="preserve">: </w:t>
      </w:r>
    </w:p>
    <w:p w14:paraId="24A05254" w14:textId="2F2F1FAF" w:rsidR="006A64EE" w:rsidRPr="001639E5" w:rsidRDefault="006A64EE">
      <w:pPr>
        <w:pStyle w:val="CommentText"/>
      </w:pPr>
    </w:p>
  </w:comment>
  <w:comment w:id="1377" w:author="ZTE" w:date="2020-05-18T18:27:00Z" w:initials="ZTE">
    <w:p w14:paraId="3AA822C7" w14:textId="77777777" w:rsidR="006A64EE" w:rsidRDefault="006A64EE"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1</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eastAsia="SimSun"/>
          <w:b/>
          <w:color w:val="FF0000"/>
          <w:lang w:eastAsia="en-US"/>
        </w:rPr>
        <w:t>[Proposed Conclusion]</w:t>
      </w:r>
      <w:r>
        <w:rPr>
          <w:rFonts w:eastAsia="SimSun"/>
          <w:color w:val="FF0000"/>
          <w:lang w:eastAsia="en-US"/>
        </w:rPr>
        <w:t xml:space="preserve">: </w:t>
      </w:r>
    </w:p>
    <w:p w14:paraId="5F4B08D4" w14:textId="77777777" w:rsidR="006A64EE" w:rsidRDefault="006A64EE"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 xml:space="preserve">See comments as Z259 and Z260. Besides, according to the agreement </w:t>
      </w:r>
      <w:r>
        <w:rPr>
          <w:lang w:val="en-US" w:eastAsia="zh-CN"/>
        </w:rPr>
        <w:t>“</w:t>
      </w:r>
      <w:r>
        <w:rPr>
          <w:rFonts w:hint="eastAsia"/>
          <w:lang w:val="en-US" w:eastAsia="zh-CN"/>
        </w:rPr>
        <w:t>Case 5 RLF, and “revert back to the configuration used in source PCell”: “source/target SpCell” should be used since we only RLF in PCell instead of SCells; Case 6 “revert back to the configuration used in source PCell”: “source PCell” could be used as legacy;</w:t>
      </w:r>
      <w:r>
        <w:rPr>
          <w:lang w:val="en-US" w:eastAsia="zh-CN"/>
        </w:rPr>
        <w:t>”</w:t>
      </w:r>
      <w:r>
        <w:rPr>
          <w:rFonts w:hint="eastAsia"/>
          <w:lang w:val="en-US" w:eastAsia="zh-CN"/>
        </w:rPr>
        <w:t xml:space="preserve">, the corresponding terminology should be updated in the text.  </w:t>
      </w:r>
    </w:p>
    <w:p w14:paraId="5C9E935E" w14:textId="77777777" w:rsidR="006A64EE" w:rsidRDefault="006A64EE"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4A885BA2" w14:textId="77777777" w:rsidR="006A64EE" w:rsidRDefault="006A64EE" w:rsidP="00AD503E">
      <w:pPr>
        <w:pStyle w:val="B1"/>
      </w:pPr>
      <w:r>
        <w:t>1&gt;</w:t>
      </w:r>
      <w:r>
        <w:tab/>
        <w:t xml:space="preserve">if </w:t>
      </w:r>
      <w:r>
        <w:rPr>
          <w:i/>
          <w:strike/>
          <w:color w:val="FF0000"/>
        </w:rPr>
        <w:t>daps-HO</w:t>
      </w:r>
      <w:r>
        <w:rPr>
          <w:strike/>
          <w:color w:val="FF0000"/>
        </w:rPr>
        <w:t xml:space="preserve"> is not configured for any DRB</w:t>
      </w:r>
      <w:r>
        <w:rPr>
          <w:rFonts w:hint="eastAsia"/>
          <w:strike/>
          <w:color w:val="FF0000"/>
          <w:lang w:val="en-US" w:eastAsia="zh-CN"/>
        </w:rPr>
        <w:t xml:space="preserve"> </w:t>
      </w:r>
      <w:r>
        <w:rPr>
          <w:rFonts w:hint="eastAsia"/>
          <w:color w:val="FF0000"/>
          <w:lang w:val="en-US" w:eastAsia="zh-CN"/>
        </w:rPr>
        <w:t>no DAPS bearer is configured</w:t>
      </w:r>
      <w:r>
        <w:t>; or</w:t>
      </w:r>
    </w:p>
    <w:p w14:paraId="6C303190" w14:textId="77777777" w:rsidR="006A64EE" w:rsidRDefault="006A64EE" w:rsidP="00AD503E">
      <w:pPr>
        <w:pStyle w:val="B1"/>
      </w:pPr>
      <w:r>
        <w:t>1&gt;</w:t>
      </w:r>
      <w:r>
        <w:tab/>
        <w:t xml:space="preserve">if </w:t>
      </w:r>
      <w:r>
        <w:rPr>
          <w:i/>
          <w:strike/>
          <w:color w:val="FF0000"/>
        </w:rPr>
        <w:t>daps-HO</w:t>
      </w:r>
      <w:r>
        <w:rPr>
          <w:strike/>
          <w:color w:val="FF0000"/>
        </w:rPr>
        <w:t xml:space="preserve"> is configured for at least one DRB </w:t>
      </w:r>
      <w:r>
        <w:rPr>
          <w:rFonts w:hint="eastAsia"/>
          <w:color w:val="FF0000"/>
          <w:lang w:val="en-US" w:eastAsia="zh-CN"/>
        </w:rPr>
        <w:t xml:space="preserve">any DAPS bearer is configured </w:t>
      </w:r>
      <w:r>
        <w:t>and radio link failure has been detected for the source</w:t>
      </w:r>
      <w:r>
        <w:rPr>
          <w:rFonts w:hint="eastAsia"/>
          <w:lang w:val="en-US" w:eastAsia="zh-CN"/>
        </w:rPr>
        <w:t xml:space="preserve"> </w:t>
      </w:r>
      <w:r>
        <w:rPr>
          <w:strike/>
          <w:color w:val="FF0000"/>
        </w:rPr>
        <w:t>MCG</w:t>
      </w:r>
      <w:r>
        <w:rPr>
          <w:rFonts w:hint="eastAsia"/>
          <w:strike/>
          <w:color w:val="FF0000"/>
          <w:lang w:val="en-US" w:eastAsia="zh-CN"/>
        </w:rPr>
        <w:t xml:space="preserve"> </w:t>
      </w:r>
      <w:r>
        <w:rPr>
          <w:rFonts w:hint="eastAsia"/>
          <w:color w:val="FF0000"/>
          <w:lang w:val="en-US" w:eastAsia="zh-CN"/>
        </w:rPr>
        <w:t>SpCell</w:t>
      </w:r>
      <w:r>
        <w:t xml:space="preserve"> in accordance with 5.3.11.3:</w:t>
      </w:r>
    </w:p>
    <w:p w14:paraId="0FEA47BE" w14:textId="77777777" w:rsidR="006A64EE" w:rsidRDefault="006A64EE" w:rsidP="00AD503E">
      <w:pPr>
        <w:pStyle w:val="B2"/>
      </w:pPr>
      <w:r>
        <w:t>2&gt;</w:t>
      </w:r>
      <w:r>
        <w:tab/>
        <w:t xml:space="preserve">if </w:t>
      </w:r>
      <w:r>
        <w:rPr>
          <w:rFonts w:eastAsia="SimSun"/>
          <w:i/>
        </w:rPr>
        <w:t>attemptCondReconf</w:t>
      </w:r>
      <w:r>
        <w:t xml:space="preserve"> is not configured:</w:t>
      </w:r>
    </w:p>
    <w:p w14:paraId="29CF0331" w14:textId="77777777" w:rsidR="006A64EE" w:rsidRDefault="006A64EE" w:rsidP="00AD503E">
      <w:pPr>
        <w:pStyle w:val="B3"/>
      </w:pPr>
      <w:r>
        <w:t>3&gt;</w:t>
      </w:r>
      <w:r>
        <w:tab/>
        <w:t xml:space="preserve">revert back to the configuration used in the source PCell, excluding the configuration configured by the </w:t>
      </w:r>
      <w:r>
        <w:rPr>
          <w:i/>
        </w:rPr>
        <w:t>physicalConfigDedicated</w:t>
      </w:r>
      <w:r>
        <w:t>,</w:t>
      </w:r>
      <w:r>
        <w:rPr>
          <w:i/>
        </w:rPr>
        <w:t xml:space="preserve"> </w:t>
      </w:r>
      <w:r>
        <w:t xml:space="preserve">the </w:t>
      </w:r>
      <w:r>
        <w:rPr>
          <w:i/>
        </w:rPr>
        <w:t>mac-MainConfig</w:t>
      </w:r>
      <w:r>
        <w:t xml:space="preserve"> and the </w:t>
      </w:r>
      <w:r>
        <w:rPr>
          <w:i/>
        </w:rPr>
        <w:t>sps-Config</w:t>
      </w:r>
      <w:r>
        <w:t>;</w:t>
      </w:r>
    </w:p>
    <w:p w14:paraId="05BA2700" w14:textId="77777777" w:rsidR="006A64EE" w:rsidRDefault="006A64EE" w:rsidP="00AD503E">
      <w:pPr>
        <w:pStyle w:val="B2"/>
      </w:pPr>
      <w:r>
        <w:t>2&gt;</w:t>
      </w:r>
      <w:r>
        <w:tab/>
        <w:t>else:</w:t>
      </w:r>
    </w:p>
    <w:p w14:paraId="5176E751" w14:textId="77777777" w:rsidR="006A64EE" w:rsidRDefault="006A64EE" w:rsidP="00AD503E">
      <w:pPr>
        <w:pStyle w:val="B3"/>
        <w:rPr>
          <w:lang w:val="en-US" w:eastAsia="zh-CN"/>
        </w:rPr>
      </w:pPr>
      <w:r>
        <w:t>3&gt;</w:t>
      </w:r>
      <w:r>
        <w:tab/>
        <w:t>revert back to the configuration used in the source PCell;</w:t>
      </w:r>
    </w:p>
    <w:p w14:paraId="5994F0BB" w14:textId="77777777" w:rsidR="006A64EE" w:rsidRDefault="006A64EE" w:rsidP="00AD503E">
      <w:pPr>
        <w:rPr>
          <w:rFonts w:eastAsia="SimSun"/>
          <w:lang w:val="en-US" w:eastAsia="zh-CN"/>
        </w:rPr>
      </w:pPr>
      <w:r>
        <w:rPr>
          <w:rFonts w:hint="eastAsia"/>
          <w:highlight w:val="yellow"/>
          <w:lang w:val="en-US" w:eastAsia="zh-CN"/>
        </w:rPr>
        <w:t>/*omitted*/</w:t>
      </w:r>
    </w:p>
    <w:p w14:paraId="41E41BC3" w14:textId="77777777" w:rsidR="006A64EE" w:rsidRDefault="006A64EE" w:rsidP="00AD503E">
      <w:pPr>
        <w:pStyle w:val="B1"/>
      </w:pPr>
      <w:r>
        <w:t>1&gt;</w:t>
      </w:r>
      <w:r>
        <w:tab/>
        <w:t>else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radio link failure has not been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6709DBE8" w14:textId="77777777" w:rsidR="006A64EE" w:rsidRDefault="006A64EE" w:rsidP="00AD503E">
      <w:pPr>
        <w:pStyle w:val="B2"/>
      </w:pPr>
      <w:r>
        <w:t>2&gt;</w:t>
      </w:r>
      <w:r>
        <w:tab/>
        <w:t>release the MAC entity for the target</w:t>
      </w:r>
      <w:r>
        <w:rPr>
          <w:strike/>
          <w:color w:val="FF0000"/>
        </w:rPr>
        <w:t xml:space="preserve"> PCell</w:t>
      </w:r>
      <w:r>
        <w:t>;</w:t>
      </w:r>
    </w:p>
    <w:p w14:paraId="00464BD8" w14:textId="77777777" w:rsidR="006A64EE" w:rsidRDefault="006A64EE" w:rsidP="00AD503E">
      <w:pPr>
        <w:pStyle w:val="B2"/>
      </w:pPr>
      <w:r>
        <w:t>2&gt;</w:t>
      </w:r>
      <w:r>
        <w:tab/>
        <w:t xml:space="preserve">for each </w:t>
      </w:r>
      <w:r>
        <w:rPr>
          <w:rFonts w:hint="eastAsia"/>
          <w:color w:val="FF0000"/>
          <w:lang w:val="en-US" w:eastAsia="zh-CN"/>
        </w:rPr>
        <w:t>DAPS bearer</w:t>
      </w:r>
      <w:r>
        <w:rPr>
          <w:rFonts w:hint="eastAsia"/>
          <w:strike/>
          <w:color w:val="FF0000"/>
          <w:lang w:val="en-US" w:eastAsia="zh-CN"/>
        </w:rPr>
        <w:t xml:space="preserve"> </w:t>
      </w:r>
      <w:r>
        <w:rPr>
          <w:strike/>
          <w:color w:val="FF0000"/>
        </w:rPr>
        <w:t>DRB configured for DAPS HO</w:t>
      </w:r>
      <w:r>
        <w:t>:</w:t>
      </w:r>
    </w:p>
    <w:p w14:paraId="23D85AE9" w14:textId="77777777" w:rsidR="006A64EE" w:rsidRDefault="006A64EE" w:rsidP="00AD503E">
      <w:pPr>
        <w:pStyle w:val="B3"/>
      </w:pPr>
      <w:r>
        <w:t>3&gt;</w:t>
      </w:r>
      <w:r>
        <w:tab/>
        <w:t>re-establish the RLC entity for the target</w:t>
      </w:r>
      <w:r>
        <w:rPr>
          <w:strike/>
          <w:color w:val="FF0000"/>
        </w:rPr>
        <w:t xml:space="preserve"> PCell</w:t>
      </w:r>
      <w:r>
        <w:t>;</w:t>
      </w:r>
    </w:p>
    <w:p w14:paraId="3E247463" w14:textId="77777777" w:rsidR="006A64EE" w:rsidRDefault="006A64EE" w:rsidP="00AD503E">
      <w:pPr>
        <w:pStyle w:val="B3"/>
      </w:pPr>
      <w:r>
        <w:t>3&gt;</w:t>
      </w:r>
      <w:r>
        <w:tab/>
        <w:t xml:space="preserve">release the RLC entity </w:t>
      </w:r>
      <w:r>
        <w:rPr>
          <w:rFonts w:hint="eastAsia"/>
          <w:color w:val="FF0000"/>
          <w:lang w:val="en-US" w:eastAsia="zh-CN"/>
        </w:rPr>
        <w:t>or entities</w:t>
      </w:r>
      <w:r>
        <w:rPr>
          <w:rFonts w:hint="eastAsia"/>
          <w:lang w:val="en-US" w:eastAsia="zh-CN"/>
        </w:rPr>
        <w:t xml:space="preserve"> </w:t>
      </w:r>
      <w:r>
        <w:t>and the associated DTCH logical channel for the target</w:t>
      </w:r>
      <w:r>
        <w:rPr>
          <w:strike/>
          <w:color w:val="FF0000"/>
        </w:rPr>
        <w:t xml:space="preserve"> PCell</w:t>
      </w:r>
      <w:r>
        <w:t>;</w:t>
      </w:r>
    </w:p>
    <w:p w14:paraId="1791D6BB" w14:textId="77777777" w:rsidR="006A64EE" w:rsidRDefault="006A64EE" w:rsidP="00AD503E">
      <w:pPr>
        <w:pStyle w:val="B3"/>
      </w:pPr>
      <w:r>
        <w:t>3&gt;</w:t>
      </w:r>
      <w:r>
        <w:tab/>
        <w:t>reconfigure the PDCP entity to release DAPS as specified in TS 36.323 [8];</w:t>
      </w:r>
    </w:p>
    <w:p w14:paraId="50E77277" w14:textId="77777777" w:rsidR="006A64EE" w:rsidRDefault="006A64EE" w:rsidP="00AD503E">
      <w:pPr>
        <w:pStyle w:val="B2"/>
      </w:pPr>
      <w:r>
        <w:t>2&gt;</w:t>
      </w:r>
      <w:r>
        <w:tab/>
        <w:t>for each</w:t>
      </w:r>
      <w:r>
        <w:rPr>
          <w:rFonts w:hint="eastAsia"/>
          <w:lang w:val="en-US" w:eastAsia="zh-CN"/>
        </w:rPr>
        <w:t xml:space="preserve"> </w:t>
      </w:r>
      <w:r>
        <w:rPr>
          <w:rFonts w:hint="eastAsia"/>
          <w:color w:val="FF0000"/>
          <w:lang w:val="en-US" w:eastAsia="zh-CN"/>
        </w:rPr>
        <w:t>non-DAPS bearer</w:t>
      </w:r>
      <w:r>
        <w:rPr>
          <w:strike/>
          <w:color w:val="FF0000"/>
        </w:rPr>
        <w:t xml:space="preserve"> DRB not configured for DAPS HO</w:t>
      </w:r>
      <w:r>
        <w:t>:</w:t>
      </w:r>
    </w:p>
    <w:p w14:paraId="5A1F115A" w14:textId="77777777" w:rsidR="006A64EE" w:rsidRDefault="006A64EE" w:rsidP="00AD503E">
      <w:pPr>
        <w:pStyle w:val="B3"/>
      </w:pPr>
      <w:r>
        <w:t>3&gt;</w:t>
      </w:r>
      <w:r>
        <w:tab/>
        <w:t>revert back to the configuration used for the DRB in the source</w:t>
      </w:r>
      <w:r>
        <w:rPr>
          <w:rFonts w:hint="eastAsia"/>
          <w:lang w:val="en-US" w:eastAsia="zh-CN"/>
        </w:rPr>
        <w:t xml:space="preserve"> </w:t>
      </w:r>
      <w:r>
        <w:rPr>
          <w:rFonts w:hint="eastAsia"/>
          <w:color w:val="FF0000"/>
          <w:lang w:val="en-US" w:eastAsia="zh-CN"/>
        </w:rPr>
        <w:t>PCell</w:t>
      </w:r>
      <w:r>
        <w:t>, including PDCP and RLC states and the security configuration;</w:t>
      </w:r>
    </w:p>
    <w:p w14:paraId="74E98687" w14:textId="77777777" w:rsidR="006A64EE" w:rsidRDefault="006A64EE" w:rsidP="00AD503E">
      <w:pPr>
        <w:pStyle w:val="B2"/>
      </w:pPr>
      <w:r>
        <w:t>2&gt;</w:t>
      </w:r>
      <w:r>
        <w:tab/>
        <w:t>resume the SRBs for the source</w:t>
      </w:r>
      <w:r>
        <w:rPr>
          <w:strike/>
          <w:color w:val="FF0000"/>
        </w:rPr>
        <w:t xml:space="preserve"> PCell</w:t>
      </w:r>
      <w:r>
        <w:t>;</w:t>
      </w:r>
    </w:p>
    <w:p w14:paraId="3DDAEB45" w14:textId="77777777" w:rsidR="006A64EE" w:rsidRDefault="006A64EE" w:rsidP="00AD503E">
      <w:pPr>
        <w:pStyle w:val="B2"/>
      </w:pPr>
      <w:r>
        <w:t>2&gt;</w:t>
      </w:r>
      <w:r>
        <w:tab/>
        <w:t>for each SRB for the target</w:t>
      </w:r>
      <w:r>
        <w:rPr>
          <w:strike/>
          <w:color w:val="FF0000"/>
        </w:rPr>
        <w:t xml:space="preserve"> PCell</w:t>
      </w:r>
      <w:r>
        <w:t>:</w:t>
      </w:r>
    </w:p>
    <w:p w14:paraId="12808438" w14:textId="77777777" w:rsidR="006A64EE" w:rsidRDefault="006A64EE" w:rsidP="00AD503E">
      <w:pPr>
        <w:pStyle w:val="B3"/>
      </w:pPr>
      <w:r>
        <w:t>3&gt;</w:t>
      </w:r>
      <w:r>
        <w:tab/>
        <w:t>release the PDCP entity for the target</w:t>
      </w:r>
      <w:r>
        <w:rPr>
          <w:strike/>
          <w:color w:val="FF0000"/>
        </w:rPr>
        <w:t xml:space="preserve"> PCell</w:t>
      </w:r>
      <w:r>
        <w:t>;</w:t>
      </w:r>
    </w:p>
    <w:p w14:paraId="675D1D20" w14:textId="77777777" w:rsidR="006A64EE" w:rsidRDefault="006A64EE" w:rsidP="00AD503E">
      <w:pPr>
        <w:pStyle w:val="B3"/>
      </w:pPr>
      <w:r>
        <w:t>3&gt;</w:t>
      </w:r>
      <w:r>
        <w:tab/>
        <w:t>release the RLC entity and the associated DCCH logical channel for the target</w:t>
      </w:r>
      <w:r>
        <w:rPr>
          <w:strike/>
          <w:color w:val="FF0000"/>
        </w:rPr>
        <w:t xml:space="preserve"> PCell</w:t>
      </w:r>
      <w:r>
        <w:t>;</w:t>
      </w:r>
    </w:p>
    <w:p w14:paraId="7A334B15" w14:textId="77777777" w:rsidR="006A64EE" w:rsidRDefault="006A64EE" w:rsidP="00AD503E">
      <w:pPr>
        <w:rPr>
          <w:rFonts w:eastAsia="SimSun"/>
          <w:lang w:eastAsia="en-US"/>
        </w:rPr>
      </w:pPr>
      <w:r>
        <w:rPr>
          <w:rFonts w:eastAsia="SimSun"/>
          <w:b/>
          <w:lang w:eastAsia="en-US"/>
        </w:rPr>
        <w:t>[Comments]</w:t>
      </w:r>
      <w:r>
        <w:rPr>
          <w:rFonts w:eastAsia="SimSun"/>
          <w:lang w:eastAsia="en-US"/>
        </w:rPr>
        <w:t>:</w:t>
      </w:r>
    </w:p>
    <w:p w14:paraId="6E5BAE1A" w14:textId="32EF5966" w:rsidR="006A64EE" w:rsidRPr="00AD503E" w:rsidRDefault="006A64EE">
      <w:pPr>
        <w:pStyle w:val="CommentText"/>
      </w:pPr>
    </w:p>
  </w:comment>
  <w:comment w:id="1428" w:author="Huawei (Tangxun)" w:date="2020-05-15T18:44:00Z" w:initials="HW">
    <w:p w14:paraId="270195E6" w14:textId="2949896F" w:rsidR="006A64EE" w:rsidRDefault="006A64EE" w:rsidP="00156E78">
      <w:pPr>
        <w:pStyle w:val="CommentText"/>
      </w:pPr>
      <w:r>
        <w:rPr>
          <w:rStyle w:val="CommentReference"/>
        </w:rPr>
        <w:annotationRef/>
      </w:r>
      <w:r>
        <w:rPr>
          <w:b/>
        </w:rPr>
        <w:t>[RIL]</w:t>
      </w:r>
      <w:r>
        <w:t xml:space="preserve">: H452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E06C54" w14:textId="36444463" w:rsidR="006A64EE" w:rsidRDefault="006A64EE" w:rsidP="00156E78">
      <w:pPr>
        <w:pStyle w:val="CommentText"/>
      </w:pPr>
      <w:r>
        <w:rPr>
          <w:b/>
        </w:rPr>
        <w:t>[Description]</w:t>
      </w:r>
      <w:r>
        <w:t xml:space="preserve">: the </w:t>
      </w:r>
      <w:r w:rsidRPr="000E4E7F">
        <w:t>conditional reconfiguration eval</w:t>
      </w:r>
      <w:r>
        <w:t>u</w:t>
      </w:r>
      <w:r w:rsidRPr="000E4E7F">
        <w:t>ation</w:t>
      </w:r>
      <w:r>
        <w:t xml:space="preserve"> procedure should be performed after all entries for corresponding </w:t>
      </w:r>
      <w:r w:rsidRPr="000E4E7F">
        <w:rPr>
          <w:i/>
        </w:rPr>
        <w:t>condReconfigurationId</w:t>
      </w:r>
      <w:r w:rsidRPr="000E4E7F">
        <w:t xml:space="preserve"> included in the </w:t>
      </w:r>
      <w:r w:rsidRPr="000E4E7F">
        <w:rPr>
          <w:i/>
        </w:rPr>
        <w:t>condReconfigurationToAddModList</w:t>
      </w:r>
      <w:r>
        <w:t xml:space="preserve"> have been added or modified. It doesn’t need to be performed every time one entry is added or modified.</w:t>
      </w:r>
    </w:p>
    <w:p w14:paraId="76A888D6" w14:textId="74006500" w:rsidR="006A64EE" w:rsidRDefault="006A64EE" w:rsidP="00156E78">
      <w:pPr>
        <w:pStyle w:val="CommentText"/>
      </w:pPr>
      <w:r>
        <w:rPr>
          <w:b/>
        </w:rPr>
        <w:t>[Proposed Change]</w:t>
      </w:r>
      <w:r>
        <w:t>: change this sentence to bullet 1, i.e. 1</w:t>
      </w:r>
      <w:r w:rsidRPr="000E4E7F">
        <w:t>&gt;</w:t>
      </w:r>
      <w:r w:rsidRPr="000E4E7F">
        <w:tab/>
        <w:t>perform conditional reconfiguration eval</w:t>
      </w:r>
      <w:r>
        <w:t>u</w:t>
      </w:r>
      <w:r w:rsidRPr="000E4E7F">
        <w:t>ation, as specified in 5.3.5.9.4;</w:t>
      </w:r>
      <w:r>
        <w:rPr>
          <w:rStyle w:val="CommentReference"/>
        </w:rPr>
        <w:annotationRef/>
      </w:r>
    </w:p>
    <w:p w14:paraId="03FDB004" w14:textId="3A966E09" w:rsidR="006A64EE" w:rsidRDefault="006A64EE" w:rsidP="00156E78">
      <w:pPr>
        <w:pStyle w:val="CommentText"/>
      </w:pPr>
      <w:r>
        <w:rPr>
          <w:b/>
        </w:rPr>
        <w:t>[Comments]</w:t>
      </w:r>
      <w:r>
        <w:t>:</w:t>
      </w:r>
    </w:p>
  </w:comment>
  <w:comment w:id="1444" w:author="ZTE" w:date="2020-05-18T10:50:00Z" w:initials="ZTE">
    <w:p w14:paraId="26AB7532" w14:textId="3D6EF491" w:rsidR="006A64EE" w:rsidRDefault="006A64E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7A1BFA70" w14:textId="77777777" w:rsidR="006A64EE" w:rsidRDefault="006A64EE"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6A64EE" w:rsidRDefault="006A64EE">
      <w:pPr>
        <w:pStyle w:val="CommentText"/>
      </w:pPr>
      <w:r>
        <w:rPr>
          <w:b/>
        </w:rPr>
        <w:t>[Proposed Change]</w:t>
      </w:r>
      <w:r>
        <w:t xml:space="preserve">: </w:t>
      </w:r>
    </w:p>
    <w:p w14:paraId="646EE10B" w14:textId="77777777" w:rsidR="006A64EE" w:rsidRDefault="006A64EE" w:rsidP="000C7A76">
      <w:pPr>
        <w:pStyle w:val="B1"/>
      </w:pPr>
      <w:r>
        <w:t>1&gt;</w:t>
      </w:r>
      <w:r>
        <w:tab/>
        <w:t>for the selected cell of conditional reconfiguration:</w:t>
      </w:r>
    </w:p>
    <w:p w14:paraId="0CBC5A36" w14:textId="77777777" w:rsidR="006A64EE" w:rsidRDefault="006A64EE"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6A64EE" w:rsidRDefault="006A64EE"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6A64EE" w:rsidRDefault="006A64EE" w:rsidP="000C7A76">
      <w:pPr>
        <w:pStyle w:val="B2"/>
        <w:rPr>
          <w:strike/>
          <w:color w:val="FF0000"/>
        </w:rPr>
      </w:pPr>
      <w:r>
        <w:rPr>
          <w:strike/>
          <w:color w:val="FF0000"/>
        </w:rPr>
        <w:t>2&gt;</w:t>
      </w:r>
      <w:r>
        <w:rPr>
          <w:strike/>
          <w:color w:val="FF0000"/>
        </w:rPr>
        <w:tab/>
        <w:t>else:</w:t>
      </w:r>
    </w:p>
    <w:p w14:paraId="5E9E6B43" w14:textId="77777777" w:rsidR="006A64EE" w:rsidRDefault="006A64EE"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6A64EE" w:rsidRDefault="006A64EE" w:rsidP="000C7A76">
      <w:pPr>
        <w:pStyle w:val="CommentText"/>
      </w:pPr>
      <w:r>
        <w:rPr>
          <w:b/>
        </w:rPr>
        <w:t xml:space="preserve"> [Comments]</w:t>
      </w:r>
      <w:r>
        <w:t xml:space="preserve">: </w:t>
      </w:r>
    </w:p>
    <w:p w14:paraId="21130E19" w14:textId="22BD815A" w:rsidR="006A64EE" w:rsidRPr="000C7A76" w:rsidRDefault="006A64EE">
      <w:pPr>
        <w:pStyle w:val="CommentText"/>
      </w:pPr>
    </w:p>
  </w:comment>
  <w:comment w:id="1509" w:author="Huawei" w:date="2020-05-07T21:07:00Z" w:initials="H">
    <w:p w14:paraId="5522DC04" w14:textId="6CE2693B"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As suggested</w:t>
      </w:r>
    </w:p>
    <w:p w14:paraId="7F3768B9" w14:textId="0669782F" w:rsidR="006A64EE" w:rsidRDefault="006A64EE">
      <w:pPr>
        <w:pStyle w:val="CommentText"/>
      </w:pPr>
      <w:r>
        <w:rPr>
          <w:b/>
        </w:rPr>
        <w:t>[Description]</w:t>
      </w:r>
      <w:r>
        <w:t>: 5GS optimisations are missing.</w:t>
      </w:r>
    </w:p>
    <w:p w14:paraId="173A6EE9" w14:textId="0A1F4E7B" w:rsidR="006A64EE" w:rsidRPr="004D45C2" w:rsidRDefault="006A64EE">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6A64EE" w:rsidRDefault="006A64EE">
      <w:pPr>
        <w:pStyle w:val="CommentText"/>
      </w:pPr>
      <w:r>
        <w:rPr>
          <w:b/>
        </w:rPr>
        <w:t>[Comments]</w:t>
      </w:r>
      <w:r>
        <w:t xml:space="preserve">: </w:t>
      </w:r>
    </w:p>
    <w:p w14:paraId="67146E68" w14:textId="01D39950" w:rsidR="006A64EE" w:rsidRPr="004D45C2" w:rsidRDefault="006A64EE">
      <w:pPr>
        <w:pStyle w:val="CommentText"/>
      </w:pPr>
    </w:p>
  </w:comment>
  <w:comment w:id="1517" w:author="Huawei" w:date="2020-04-20T10:37:00Z" w:initials="H">
    <w:p w14:paraId="7CB555F6" w14:textId="2BA71D16"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ConcAgree – WI CR eMTC </w:t>
      </w:r>
      <w:r>
        <w:rPr>
          <w:b/>
        </w:rPr>
        <w:t>[TDoc]</w:t>
      </w:r>
      <w:r>
        <w:t xml:space="preserve">: None </w:t>
      </w:r>
      <w:r>
        <w:rPr>
          <w:b/>
          <w:color w:val="FF0000"/>
        </w:rPr>
        <w:t>[Proposed Conclusion]</w:t>
      </w:r>
      <w:r>
        <w:rPr>
          <w:color w:val="FF0000"/>
        </w:rPr>
        <w:t xml:space="preserve">: v33: resolved </w:t>
      </w:r>
      <w:r w:rsidRPr="00D825E5">
        <w:rPr>
          <w:color w:val="FF0000"/>
        </w:rPr>
        <w:t>with changes as suggested by Qualcomm v17</w:t>
      </w:r>
      <w:r>
        <w:rPr>
          <w:color w:val="FF0000"/>
        </w:rPr>
        <w:t>, v21: Class changed</w:t>
      </w:r>
    </w:p>
    <w:p w14:paraId="4365CAFD" w14:textId="560787F2" w:rsidR="006A64EE" w:rsidRDefault="006A64EE">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6A64EE" w:rsidRDefault="006A64EE" w:rsidP="003E4F92">
      <w:pPr>
        <w:pStyle w:val="CommentText"/>
      </w:pPr>
      <w:r>
        <w:rPr>
          <w:b/>
        </w:rPr>
        <w:t>[Proposed Change]</w:t>
      </w:r>
      <w:r>
        <w:t>: v05:</w:t>
      </w:r>
    </w:p>
    <w:p w14:paraId="1988D62D" w14:textId="77777777" w:rsidR="006A64EE" w:rsidRDefault="006A64EE" w:rsidP="003E4F92">
      <w:pPr>
        <w:pStyle w:val="CommentText"/>
      </w:pPr>
      <w:r>
        <w:t>Change 1:</w:t>
      </w:r>
    </w:p>
    <w:p w14:paraId="7E2B5DD5" w14:textId="318D43E8" w:rsidR="006A64EE" w:rsidRDefault="006A64EE"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6A64EE" w:rsidRDefault="006A64EE" w:rsidP="003E4F92">
      <w:pPr>
        <w:pStyle w:val="CommentText"/>
      </w:pPr>
      <w:r>
        <w:t>1&gt; upon an RRC connection reconfiguration failure, in accordance with 5.3.5.5; or</w:t>
      </w:r>
    </w:p>
    <w:p w14:paraId="4835EE48" w14:textId="19EF2231" w:rsidR="006A64EE" w:rsidRDefault="006A64EE" w:rsidP="003E4F92">
      <w:pPr>
        <w:pStyle w:val="CommentText"/>
      </w:pPr>
      <w:r>
        <w:t>1&gt; upon an RRC connection reconfiguration failure, in accordance with TS38.331 [82], clause 5.3.5.5.</w:t>
      </w:r>
    </w:p>
    <w:p w14:paraId="1372E0AB" w14:textId="5E18F910" w:rsidR="006A64EE" w:rsidRDefault="006A64EE" w:rsidP="003E4F92">
      <w:pPr>
        <w:pStyle w:val="CommentText"/>
      </w:pPr>
      <w:r>
        <w:t>Change 2:</w:t>
      </w:r>
    </w:p>
    <w:p w14:paraId="3921BB3E" w14:textId="105AB3DF" w:rsidR="006A64EE" w:rsidRPr="003E4F92" w:rsidRDefault="006A64EE"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6A64EE" w:rsidRDefault="006A64EE">
      <w:pPr>
        <w:pStyle w:val="CommentText"/>
      </w:pPr>
      <w:r>
        <w:rPr>
          <w:b/>
        </w:rPr>
        <w:t>[Comments]</w:t>
      </w:r>
      <w:r>
        <w:t>: Rap: general intention seems fine but may require some discussion regarding wording/ details</w:t>
      </w:r>
    </w:p>
    <w:p w14:paraId="16B9B8ED" w14:textId="6270404C" w:rsidR="006A64EE" w:rsidRDefault="006A64EE">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6A64EE" w:rsidRPr="003E4F92" w:rsidRDefault="006A64EE">
      <w:pPr>
        <w:pStyle w:val="CommentText"/>
      </w:pPr>
    </w:p>
  </w:comment>
  <w:comment w:id="1554" w:author="ZTE" w:date="2020-05-18T18:31:00Z" w:initials="ZTE">
    <w:p w14:paraId="14C7A815" w14:textId="77777777" w:rsidR="006A64EE" w:rsidRDefault="006A64EE"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3</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w:t>
      </w:r>
    </w:p>
    <w:p w14:paraId="4A87DFE8" w14:textId="77777777" w:rsidR="006A64EE" w:rsidRDefault="006A64EE"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ince the SCG configuration can be included in the conditional reconfiguration for CHO and the target SCG configuration may be the delta configuration based on the source SCG configuration, it seems the MR-DC release should not be performed here to avoid the reconfiguration failure when applying the stored CHO configuration.</w:t>
      </w:r>
    </w:p>
    <w:p w14:paraId="59A59C8C" w14:textId="77777777" w:rsidR="006A64EE" w:rsidRDefault="006A64EE" w:rsidP="00AD503E">
      <w:pPr>
        <w:rPr>
          <w:lang w:val="en-US" w:eastAsia="zh-CN"/>
        </w:rPr>
      </w:pPr>
      <w:r>
        <w:rPr>
          <w:rFonts w:hint="eastAsia"/>
          <w:lang w:val="en-US" w:eastAsia="zh-CN"/>
        </w:rPr>
        <w:t>Besides, We wonder whether another configuration included in otherConfig should also not be released here, as delayBudgetReportingConfig and overheatingAssistanceConfig.</w:t>
      </w:r>
    </w:p>
    <w:p w14:paraId="41739BD3" w14:textId="77777777" w:rsidR="006A64EE" w:rsidRDefault="006A64EE" w:rsidP="00AD503E">
      <w:pPr>
        <w:pStyle w:val="B2"/>
        <w:ind w:left="0" w:firstLine="0"/>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 xml:space="preserve">We will bring a contribution for the issue. </w:t>
      </w:r>
    </w:p>
    <w:p w14:paraId="0B2DB5E3" w14:textId="77777777" w:rsidR="006A64EE" w:rsidRDefault="006A64EE" w:rsidP="00AD503E">
      <w:pPr>
        <w:rPr>
          <w:rFonts w:eastAsia="SimSun"/>
          <w:lang w:eastAsia="en-US"/>
        </w:rPr>
      </w:pPr>
      <w:r>
        <w:rPr>
          <w:rFonts w:eastAsia="SimSun"/>
          <w:b/>
          <w:lang w:eastAsia="en-US"/>
        </w:rPr>
        <w:t>[Comments]</w:t>
      </w:r>
      <w:r>
        <w:rPr>
          <w:rFonts w:eastAsia="SimSun"/>
          <w:lang w:eastAsia="en-US"/>
        </w:rPr>
        <w:t>:</w:t>
      </w:r>
    </w:p>
    <w:p w14:paraId="47B1CABD" w14:textId="55160CBE" w:rsidR="006A64EE" w:rsidRPr="00AD503E" w:rsidRDefault="006A64EE">
      <w:pPr>
        <w:pStyle w:val="CommentText"/>
      </w:pPr>
    </w:p>
  </w:comment>
  <w:comment w:id="1573" w:author="Ericsson" w:date="2020-05-18T10:42:00Z" w:initials="RS">
    <w:p w14:paraId="6FFD58DE" w14:textId="27379467"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Delegate]</w:t>
      </w:r>
      <w:r>
        <w:t xml:space="preserve">: Ericsson  </w:t>
      </w:r>
      <w:r>
        <w:rPr>
          <w:b/>
        </w:rPr>
        <w:t>[WI</w:t>
      </w:r>
      <w:r w:rsidRPr="001F3523">
        <w:rPr>
          <w:b/>
        </w:rPr>
        <w:t>]</w:t>
      </w:r>
      <w:r w:rsidRPr="001F3523">
        <w:t xml:space="preserve">: </w:t>
      </w:r>
      <w:r w:rsidRPr="001F3523">
        <w:rPr>
          <w:lang w:eastAsia="en-US"/>
        </w:rPr>
        <w:t>eMob</w:t>
      </w:r>
      <w:r>
        <w:t xml:space="preserve">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D701357" w14:textId="06EFCDE1" w:rsidR="006A64EE" w:rsidRDefault="006A64EE">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6A64EE" w:rsidRDefault="006A64EE">
      <w:pPr>
        <w:pStyle w:val="CommentText"/>
      </w:pPr>
      <w:r>
        <w:rPr>
          <w:b/>
        </w:rPr>
        <w:t>[Proposed Change]</w:t>
      </w:r>
      <w:r>
        <w:t>: main correction is required below in procedure text.</w:t>
      </w:r>
    </w:p>
    <w:p w14:paraId="1C0DD451" w14:textId="1FC75E82" w:rsidR="006A64EE" w:rsidRDefault="006A64EE">
      <w:pPr>
        <w:pStyle w:val="CommentText"/>
      </w:pPr>
      <w:r>
        <w:t>Change 1: below needs to be added</w:t>
      </w:r>
    </w:p>
    <w:p w14:paraId="5D1239A8" w14:textId="77777777" w:rsidR="006A64EE" w:rsidRPr="000E4E7F" w:rsidRDefault="006A64EE" w:rsidP="003D2B04">
      <w:pPr>
        <w:pStyle w:val="B1"/>
      </w:pPr>
      <w:r w:rsidRPr="000E4E7F">
        <w:t>1&gt;</w:t>
      </w:r>
      <w:r w:rsidRPr="000E4E7F">
        <w:tab/>
        <w:t>else:</w:t>
      </w:r>
    </w:p>
    <w:p w14:paraId="1F3ABA26" w14:textId="77777777" w:rsidR="006A64EE" w:rsidRDefault="006A64EE" w:rsidP="003D2B04">
      <w:pPr>
        <w:pStyle w:val="B2"/>
      </w:pPr>
      <w:r w:rsidRPr="000E4E7F">
        <w:t>2&gt;</w:t>
      </w:r>
      <w:r w:rsidRPr="000E4E7F">
        <w:tab/>
        <w:t>stop timer T311;</w:t>
      </w:r>
    </w:p>
    <w:p w14:paraId="2B040EA9" w14:textId="3E81530E" w:rsidR="006A64EE" w:rsidRDefault="006A64EE"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6A64EE" w:rsidRPr="000E4E7F" w:rsidRDefault="006A64EE" w:rsidP="003D2B04">
      <w:pPr>
        <w:pStyle w:val="B2"/>
      </w:pPr>
      <w:r>
        <w:t>Change 2: below needs to be deleted</w:t>
      </w:r>
    </w:p>
    <w:p w14:paraId="55B32E7A" w14:textId="77777777" w:rsidR="006A64EE" w:rsidRPr="000E4E7F" w:rsidRDefault="006A64EE"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6A64EE" w:rsidRDefault="006A64EE"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6A64EE" w:rsidRPr="00E43920" w:rsidRDefault="006A64EE"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6A64EE" w:rsidRDefault="006A64EE">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6A64EE" w:rsidRDefault="006A64EE" w:rsidP="003D2B04">
      <w:pPr>
        <w:pStyle w:val="B2"/>
      </w:pPr>
      <w:r w:rsidRPr="000E4E7F">
        <w:t>2&gt; else:</w:t>
      </w:r>
    </w:p>
    <w:p w14:paraId="1C8AE313" w14:textId="4E83B7F8" w:rsidR="006A64EE" w:rsidRDefault="006A64EE" w:rsidP="003D2B04">
      <w:pPr>
        <w:pStyle w:val="B2"/>
      </w:pPr>
      <w:r>
        <w:t>Change 3: below needs to be added</w:t>
      </w:r>
    </w:p>
    <w:p w14:paraId="7BB5309E" w14:textId="77777777" w:rsidR="006A64EE" w:rsidRPr="00E43920" w:rsidRDefault="006A64EE"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6A64EE" w:rsidRPr="00E43920" w:rsidRDefault="006A64EE"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6A64EE" w:rsidRPr="00E43920" w:rsidRDefault="006A64EE"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6A64EE" w:rsidRPr="00E43920" w:rsidRDefault="006A64EE"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6A64EE" w:rsidRPr="00E43920" w:rsidRDefault="006A64EE"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6A64EE" w:rsidRPr="00E43920" w:rsidRDefault="006A64EE"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6A64EE" w:rsidRPr="00E43920" w:rsidRDefault="006A64EE"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6A64EE" w:rsidRPr="00E43920" w:rsidRDefault="006A64EE"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6A64EE" w:rsidRDefault="006A64EE">
      <w:pPr>
        <w:pStyle w:val="CommentText"/>
      </w:pPr>
    </w:p>
    <w:p w14:paraId="7DB63BE2" w14:textId="77777777" w:rsidR="006A64EE" w:rsidRDefault="006A64EE">
      <w:pPr>
        <w:pStyle w:val="CommentText"/>
      </w:pPr>
      <w:r>
        <w:rPr>
          <w:b/>
        </w:rPr>
        <w:t>[Comments]</w:t>
      </w:r>
      <w:r>
        <w:t xml:space="preserve">: </w:t>
      </w:r>
    </w:p>
    <w:p w14:paraId="2DEB5103" w14:textId="0BE57B42" w:rsidR="006A64EE" w:rsidRPr="001F3523" w:rsidRDefault="006A64EE">
      <w:pPr>
        <w:pStyle w:val="CommentText"/>
      </w:pPr>
    </w:p>
  </w:comment>
  <w:comment w:id="1576" w:author="Huawei (Tangxun)" w:date="2020-05-15T18:52:00Z" w:initials="HW">
    <w:p w14:paraId="70508D02" w14:textId="30D3F44A" w:rsidR="006A64EE" w:rsidRDefault="006A64EE" w:rsidP="00156E78">
      <w:pPr>
        <w:pStyle w:val="CommentText"/>
      </w:pPr>
      <w:r>
        <w:rPr>
          <w:rStyle w:val="CommentReference"/>
        </w:rPr>
        <w:annotationRef/>
      </w:r>
      <w:r>
        <w:rPr>
          <w:b/>
        </w:rPr>
        <w:t>[RIL]</w:t>
      </w:r>
      <w:r>
        <w:t xml:space="preserve">: H453 </w:t>
      </w:r>
      <w:r>
        <w:rPr>
          <w:b/>
        </w:rPr>
        <w:t>[Delegate]</w:t>
      </w:r>
      <w:r>
        <w:t xml:space="preserve">: Huawei (Tangxun) </w:t>
      </w:r>
      <w:r>
        <w:rPr>
          <w:b/>
        </w:rPr>
        <w:t>[WI]</w:t>
      </w:r>
      <w:r>
        <w:t xml:space="preserve">: eMob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D3E754B" w14:textId="66BBBD38" w:rsidR="006A64EE" w:rsidRDefault="006A64EE" w:rsidP="00156E78">
      <w:pPr>
        <w:pStyle w:val="CommentText"/>
      </w:pPr>
      <w:r>
        <w:rPr>
          <w:b/>
        </w:rPr>
        <w:t>[Description]</w:t>
      </w:r>
      <w:r>
        <w:t>: 5.3.5.3 is for normal RRC connection reconfiguration, not for handover.</w:t>
      </w:r>
    </w:p>
    <w:p w14:paraId="4026A9EB" w14:textId="144A81D7" w:rsidR="006A64EE" w:rsidRDefault="006A64EE" w:rsidP="00156E78">
      <w:pPr>
        <w:pStyle w:val="CommentText"/>
      </w:pPr>
      <w:r>
        <w:rPr>
          <w:b/>
        </w:rPr>
        <w:t>[Proposed Change]</w:t>
      </w:r>
      <w:r>
        <w:t>: 5.3.5.4 should be referenced instead.</w:t>
      </w:r>
    </w:p>
    <w:p w14:paraId="2B3C4E99" w14:textId="2DA4AC0E" w:rsidR="006A64EE" w:rsidRDefault="006A64EE" w:rsidP="00156E78">
      <w:pPr>
        <w:pStyle w:val="CommentText"/>
      </w:pPr>
      <w:r>
        <w:rPr>
          <w:b/>
        </w:rPr>
        <w:t>[Comments]</w:t>
      </w:r>
      <w:r>
        <w:t xml:space="preserve">: Qualcomm v46: is it class 3 issue or editorial? </w:t>
      </w:r>
    </w:p>
  </w:comment>
  <w:comment w:id="1635" w:author="Huawei" w:date="2020-04-15T23:48:00Z" w:initials="H">
    <w:p w14:paraId="6ACCD34B" w14:textId="2FC90A86"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as suggested</w:t>
      </w:r>
    </w:p>
    <w:p w14:paraId="43196DF0" w14:textId="782A7E31" w:rsidR="006A64EE" w:rsidRDefault="006A64EE">
      <w:pPr>
        <w:pStyle w:val="CommentText"/>
      </w:pPr>
      <w:r>
        <w:rPr>
          <w:b/>
        </w:rPr>
        <w:t>[Description]</w:t>
      </w:r>
      <w:r>
        <w:t xml:space="preserve">: earlyContentionResolution </w:t>
      </w:r>
      <w:r w:rsidRPr="00E6666B">
        <w:t>is only included in RRCConnectionReestablishment for EPC</w:t>
      </w:r>
    </w:p>
    <w:p w14:paraId="2C9D8E99" w14:textId="3014E76C" w:rsidR="006A64EE" w:rsidRDefault="006A64EE">
      <w:pPr>
        <w:pStyle w:val="CommentText"/>
      </w:pPr>
      <w:r>
        <w:rPr>
          <w:b/>
        </w:rPr>
        <w:t>[Proposed Change]</w:t>
      </w:r>
      <w:r>
        <w:t>: v05</w:t>
      </w:r>
    </w:p>
    <w:p w14:paraId="1138189D" w14:textId="7FED0395" w:rsidR="006A64EE" w:rsidRPr="00E6666B" w:rsidRDefault="006A64EE">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6A64EE" w:rsidRDefault="006A64EE">
      <w:pPr>
        <w:pStyle w:val="CommentText"/>
      </w:pPr>
      <w:r>
        <w:rPr>
          <w:b/>
        </w:rPr>
        <w:t>[Comments]</w:t>
      </w:r>
      <w:r>
        <w:t>: Rap: Resolve together with H081</w:t>
      </w:r>
    </w:p>
    <w:p w14:paraId="6F5E61B9" w14:textId="0F9E8786" w:rsidR="006A64EE" w:rsidRPr="00E6666B" w:rsidRDefault="006A64EE">
      <w:pPr>
        <w:pStyle w:val="CommentText"/>
      </w:pPr>
    </w:p>
  </w:comment>
  <w:comment w:id="2149" w:author="Huawei" w:date="2020-05-07T21:08:00Z" w:initials="H">
    <w:p w14:paraId="20CC2D0A" w14:textId="0D9F3FB7"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24: As suggested, and also the addition from ZTE</w:t>
      </w:r>
    </w:p>
    <w:p w14:paraId="4E0EEBAE" w14:textId="30A3351E" w:rsidR="006A64EE" w:rsidRDefault="006A64EE">
      <w:pPr>
        <w:pStyle w:val="CommentText"/>
      </w:pPr>
      <w:r>
        <w:rPr>
          <w:b/>
        </w:rPr>
        <w:t>[Description]</w:t>
      </w:r>
      <w:r>
        <w:t xml:space="preserve">: </w:t>
      </w:r>
      <w:r w:rsidRPr="00B37FE6">
        <w:t>RLF report also applies to NB-IoT but he variable has a different name</w:t>
      </w:r>
    </w:p>
    <w:p w14:paraId="1E41A318" w14:textId="39E05AF5" w:rsidR="006A64EE" w:rsidRDefault="006A64EE">
      <w:pPr>
        <w:pStyle w:val="CommentText"/>
      </w:pPr>
      <w:r>
        <w:rPr>
          <w:b/>
        </w:rPr>
        <w:t>[Proposed Change]</w:t>
      </w:r>
      <w:r>
        <w:t>: v05</w:t>
      </w:r>
    </w:p>
    <w:p w14:paraId="1F981880" w14:textId="77777777" w:rsidR="006A64EE" w:rsidRDefault="006A64EE" w:rsidP="00B37FE6">
      <w:pPr>
        <w:pStyle w:val="CommentText"/>
      </w:pPr>
      <w:r>
        <w:t>Change 1:</w:t>
      </w:r>
    </w:p>
    <w:p w14:paraId="6BABFC48" w14:textId="28F0A045" w:rsidR="006A64EE" w:rsidRDefault="006A64EE"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6A64EE" w:rsidRDefault="006A64EE"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6A64EE" w:rsidRDefault="006A64EE" w:rsidP="00B37FE6">
      <w:pPr>
        <w:pStyle w:val="CommentText"/>
      </w:pPr>
      <w:r>
        <w:t>Change 2: (last sentence in this section)</w:t>
      </w:r>
    </w:p>
    <w:p w14:paraId="33BC44CC" w14:textId="7742BC1D" w:rsidR="006A64EE" w:rsidRPr="00B37FE6" w:rsidRDefault="006A64EE"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6A64EE" w:rsidRPr="00B37FE6" w:rsidRDefault="006A64EE" w:rsidP="00B37FE6">
      <w:pPr>
        <w:pStyle w:val="CommentText"/>
      </w:pPr>
    </w:p>
    <w:p w14:paraId="302CCF2D" w14:textId="77777777" w:rsidR="006A64EE" w:rsidRDefault="006A64EE">
      <w:pPr>
        <w:pStyle w:val="CommentText"/>
      </w:pPr>
      <w:r>
        <w:rPr>
          <w:b/>
        </w:rPr>
        <w:t>[Comments]</w:t>
      </w:r>
      <w:r>
        <w:t xml:space="preserve">: </w:t>
      </w:r>
    </w:p>
    <w:p w14:paraId="011F40A7" w14:textId="29A8D11E" w:rsidR="006A64EE" w:rsidRDefault="006A64EE">
      <w:pPr>
        <w:pStyle w:val="CommentText"/>
        <w:rPr>
          <w:rFonts w:eastAsia="SimSun"/>
          <w:lang w:eastAsia="zh-CN"/>
        </w:rPr>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p w14:paraId="67872C0D" w14:textId="77777777" w:rsidR="006A64EE" w:rsidRPr="00B37FE6" w:rsidRDefault="006A64EE">
      <w:pPr>
        <w:pStyle w:val="CommentText"/>
      </w:pPr>
    </w:p>
  </w:comment>
  <w:comment w:id="2151" w:author="ZTE" w:date="2020-05-18T18:29:00Z" w:initials="ZTE">
    <w:p w14:paraId="0EE61F58" w14:textId="77777777" w:rsidR="006A64EE" w:rsidRDefault="006A64EE"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2</w:t>
      </w:r>
      <w:r>
        <w:rPr>
          <w:rFonts w:hint="eastAsia"/>
          <w:lang w:val="en-US" w:eastAsia="zh-CN"/>
        </w:rPr>
        <w:t>62</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eastAsia="SimSun" w:hint="eastAsia"/>
          <w:lang w:eastAsia="en-US"/>
        </w:rPr>
        <w:t>MobEnh</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hint="eastAsia"/>
          <w:lang w:val="en-US" w:eastAsia="zh-CN"/>
        </w:rPr>
        <w:t xml:space="preserve">R2-200xxxx </w:t>
      </w:r>
      <w:r>
        <w:rPr>
          <w:rFonts w:eastAsia="SimSun"/>
          <w:b/>
          <w:color w:val="FF0000"/>
          <w:lang w:eastAsia="en-US"/>
        </w:rPr>
        <w:t>[Proposed Conclusion]</w:t>
      </w:r>
      <w:r>
        <w:rPr>
          <w:rFonts w:eastAsia="SimSun"/>
          <w:color w:val="FF0000"/>
          <w:lang w:eastAsia="en-US"/>
        </w:rPr>
        <w:t xml:space="preserve">: </w:t>
      </w:r>
    </w:p>
    <w:p w14:paraId="2D4D2147" w14:textId="77777777" w:rsidR="006A64EE" w:rsidRDefault="006A64EE"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1.</w:t>
      </w:r>
    </w:p>
    <w:p w14:paraId="03025E03" w14:textId="77777777" w:rsidR="006A64EE" w:rsidRDefault="006A64EE" w:rsidP="00AD503E">
      <w:pPr>
        <w:pStyle w:val="B2"/>
        <w:ind w:left="0" w:firstLine="0"/>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p>
    <w:p w14:paraId="0CDD5BEE" w14:textId="77777777" w:rsidR="006A64EE" w:rsidRDefault="006A64EE" w:rsidP="00AD503E">
      <w:r>
        <w:t xml:space="preserve">If </w:t>
      </w:r>
      <w:r>
        <w:rPr>
          <w:i/>
          <w:strike/>
          <w:color w:val="FF0000"/>
        </w:rPr>
        <w:t>daps-HO</w:t>
      </w:r>
      <w:r>
        <w:rPr>
          <w:strike/>
          <w:color w:val="FF0000"/>
        </w:rPr>
        <w:t xml:space="preserve"> </w:t>
      </w:r>
      <w:r>
        <w:rPr>
          <w:rFonts w:hint="eastAsia"/>
          <w:color w:val="FF0000"/>
          <w:lang w:val="en-US" w:eastAsia="zh-CN"/>
        </w:rPr>
        <w:t xml:space="preserve">any DAPS bearer </w:t>
      </w:r>
      <w:r>
        <w:t>is configured</w:t>
      </w:r>
      <w:r>
        <w:rPr>
          <w:strike/>
          <w:color w:val="FF0000"/>
        </w:rPr>
        <w:t xml:space="preserve"> for any DRB</w:t>
      </w:r>
      <w:r>
        <w:t xml:space="preserve"> and T304 is running, the UE shall:</w:t>
      </w:r>
    </w:p>
    <w:p w14:paraId="231C6DD7" w14:textId="77777777" w:rsidR="006A64EE" w:rsidRDefault="006A64EE" w:rsidP="00AD503E">
      <w:pPr>
        <w:pStyle w:val="B1"/>
      </w:pPr>
      <w:r>
        <w:t>1&gt;</w:t>
      </w:r>
      <w:r>
        <w:tab/>
        <w:t>upon T310 expiry; or</w:t>
      </w:r>
    </w:p>
    <w:p w14:paraId="14AE9A4E" w14:textId="77777777" w:rsidR="006A64EE" w:rsidRDefault="006A64EE" w:rsidP="00AD503E">
      <w:pPr>
        <w:pStyle w:val="B1"/>
      </w:pPr>
      <w:r>
        <w:t>1&gt;</w:t>
      </w:r>
      <w:r>
        <w:tab/>
        <w:t>upon T312 expiry; or</w:t>
      </w:r>
    </w:p>
    <w:p w14:paraId="09625853" w14:textId="77777777" w:rsidR="006A64EE" w:rsidRDefault="006A64EE" w:rsidP="00AD503E">
      <w:pPr>
        <w:pStyle w:val="B1"/>
      </w:pPr>
      <w:r>
        <w:t>1&gt;</w:t>
      </w:r>
      <w:r>
        <w:tab/>
        <w:t>upon random access problem indication from source MCG MAC; or</w:t>
      </w:r>
    </w:p>
    <w:p w14:paraId="1CE329E8" w14:textId="77777777" w:rsidR="006A64EE" w:rsidRDefault="006A64EE" w:rsidP="00AD503E">
      <w:pPr>
        <w:pStyle w:val="B1"/>
      </w:pPr>
      <w:r>
        <w:t>1&gt;</w:t>
      </w:r>
      <w:r>
        <w:tab/>
        <w:t>upon indication from source MCG RLC, which is allowed to be sent on source PCell, that the maximum number of retransmissions has been reached for an DRB:</w:t>
      </w:r>
    </w:p>
    <w:p w14:paraId="51CB5886" w14:textId="77777777" w:rsidR="006A64EE" w:rsidRDefault="006A64EE" w:rsidP="00AD503E">
      <w:pPr>
        <w:pStyle w:val="B2"/>
      </w:pPr>
      <w:r>
        <w:t>2&gt;</w:t>
      </w:r>
      <w:r>
        <w:tab/>
        <w:t xml:space="preserve">consider radio link failure to be detected for the source </w:t>
      </w:r>
      <w:r>
        <w:rPr>
          <w:strike/>
          <w:color w:val="FF0000"/>
        </w:rPr>
        <w:t>MCG</w:t>
      </w:r>
      <w:r>
        <w:rPr>
          <w:rFonts w:hint="eastAsia"/>
          <w:strike/>
          <w:color w:val="FF0000"/>
          <w:lang w:val="en-US" w:eastAsia="zh-CN"/>
        </w:rPr>
        <w:t xml:space="preserve"> </w:t>
      </w:r>
      <w:r>
        <w:rPr>
          <w:rFonts w:hint="eastAsia"/>
          <w:color w:val="FF0000"/>
          <w:lang w:val="en-US" w:eastAsia="zh-CN"/>
        </w:rPr>
        <w:t>SpCell</w:t>
      </w:r>
      <w:r>
        <w:t>;</w:t>
      </w:r>
    </w:p>
    <w:p w14:paraId="010FE776" w14:textId="77777777" w:rsidR="006A64EE" w:rsidRDefault="006A64EE" w:rsidP="00AD503E">
      <w:pPr>
        <w:ind w:left="851" w:hanging="284"/>
      </w:pPr>
      <w:r>
        <w:t>2&gt;</w:t>
      </w:r>
      <w:r>
        <w:tab/>
        <w:t>suspend the transmission of all DRBs in the source</w:t>
      </w:r>
      <w:r>
        <w:rPr>
          <w:strike/>
          <w:color w:val="FF0000"/>
        </w:rPr>
        <w:t xml:space="preserve"> MCG</w:t>
      </w:r>
      <w:r>
        <w:t>;</w:t>
      </w:r>
    </w:p>
    <w:p w14:paraId="5A2F3C55" w14:textId="77777777" w:rsidR="006A64EE" w:rsidRDefault="006A64EE" w:rsidP="00AD503E">
      <w:pPr>
        <w:ind w:left="851" w:hanging="284"/>
      </w:pPr>
      <w:r>
        <w:t>2&gt;</w:t>
      </w:r>
      <w:r>
        <w:tab/>
        <w:t>release the source connection;</w:t>
      </w:r>
    </w:p>
    <w:p w14:paraId="1CD46B81" w14:textId="354A6541" w:rsidR="006A64EE" w:rsidRDefault="006A64EE">
      <w:pPr>
        <w:pStyle w:val="CommentText"/>
      </w:pPr>
      <w:r>
        <w:rPr>
          <w:b/>
        </w:rPr>
        <w:t>[Comments]</w:t>
      </w:r>
      <w:r>
        <w:t>:</w:t>
      </w:r>
    </w:p>
    <w:p w14:paraId="021B2C82" w14:textId="77777777" w:rsidR="006A64EE" w:rsidRPr="00AD503E" w:rsidRDefault="006A64EE">
      <w:pPr>
        <w:pStyle w:val="CommentText"/>
      </w:pPr>
    </w:p>
  </w:comment>
  <w:comment w:id="2156" w:author="NEC" w:date="2020-05-15T08:29:00Z" w:initials="nec">
    <w:p w14:paraId="5805B07E" w14:textId="26EE79B9" w:rsidR="006A64EE" w:rsidRDefault="006A64EE">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6 </w:t>
      </w:r>
      <w:r>
        <w:rPr>
          <w:b/>
        </w:rPr>
        <w:t>[Delegate]</w:t>
      </w:r>
      <w:r>
        <w:t xml:space="preserve">: NEC (WangDa)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7EE1974" w14:textId="3E414BCE" w:rsidR="006A64EE" w:rsidRDefault="006A64EE">
      <w:pPr>
        <w:pStyle w:val="CommentText"/>
      </w:pPr>
      <w:r>
        <w:rPr>
          <w:b/>
        </w:rPr>
        <w:t>[Description]</w:t>
      </w:r>
      <w:r>
        <w:t xml:space="preserve">: </w:t>
      </w:r>
      <w:r w:rsidRPr="00265E42">
        <w:t>"release the source connection" is ambiguous, it should be further clarified. To stop data transmission or reception via the source link, source MCG MAC entity should be reset in order to stop on-going MAC procedure, e.g. Random Access procedure.</w:t>
      </w:r>
    </w:p>
    <w:p w14:paraId="4EE045E6" w14:textId="38F9EDE1" w:rsidR="006A64EE" w:rsidRDefault="006A64EE">
      <w:pPr>
        <w:pStyle w:val="CommentText"/>
      </w:pPr>
      <w:r>
        <w:rPr>
          <w:b/>
        </w:rPr>
        <w:t>[Proposed Change]</w:t>
      </w:r>
      <w:r>
        <w:t>: Change to “</w:t>
      </w:r>
      <w:r w:rsidRPr="00265E42">
        <w:t xml:space="preserve">2&gt; release the source connection </w:t>
      </w:r>
      <w:r w:rsidRPr="00265E42">
        <w:rPr>
          <w:color w:val="FF0000"/>
        </w:rPr>
        <w:t>with source MCG MAC reset</w:t>
      </w:r>
      <w:r w:rsidRPr="00265E42">
        <w:t>;</w:t>
      </w:r>
      <w:r>
        <w:t>”</w:t>
      </w:r>
    </w:p>
    <w:p w14:paraId="6D5406AE" w14:textId="77777777" w:rsidR="006A64EE" w:rsidRDefault="006A64EE">
      <w:pPr>
        <w:pStyle w:val="CommentText"/>
      </w:pPr>
      <w:r>
        <w:rPr>
          <w:b/>
        </w:rPr>
        <w:t>[Comments]</w:t>
      </w:r>
      <w:r>
        <w:t xml:space="preserve">: </w:t>
      </w:r>
    </w:p>
    <w:p w14:paraId="2B00A489" w14:textId="7FDD7164" w:rsidR="006A64EE" w:rsidRPr="00265E42" w:rsidRDefault="006A64EE">
      <w:pPr>
        <w:pStyle w:val="CommentText"/>
      </w:pPr>
    </w:p>
  </w:comment>
  <w:comment w:id="2176" w:author="ZTE" w:date="2020-05-18T10:54:00Z" w:initials="ZTE">
    <w:p w14:paraId="42C8E18A" w14:textId="50E3AF71" w:rsidR="006A64EE" w:rsidRDefault="006A64E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48: as suggested (assume this was concluded as part of WI discussions)</w:t>
      </w:r>
    </w:p>
    <w:p w14:paraId="2A251ADC" w14:textId="44BCC188" w:rsidR="006A64EE" w:rsidRDefault="006A64EE">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6A64EE" w:rsidRDefault="006A64EE">
      <w:pPr>
        <w:pStyle w:val="CommentText"/>
      </w:pPr>
      <w:r>
        <w:rPr>
          <w:b/>
        </w:rPr>
        <w:t>[Proposed Change]</w:t>
      </w:r>
      <w:r>
        <w:t xml:space="preserve">: </w:t>
      </w:r>
    </w:p>
    <w:p w14:paraId="1950DC2E" w14:textId="77777777" w:rsidR="006A64EE" w:rsidRDefault="006A64EE" w:rsidP="00317C58">
      <w:pPr>
        <w:pStyle w:val="B2"/>
      </w:pPr>
      <w:r>
        <w:t>2&gt;</w:t>
      </w:r>
      <w:r>
        <w:tab/>
        <w:t>consider radio link failure to be detected for the source MCG;</w:t>
      </w:r>
    </w:p>
    <w:p w14:paraId="4E1B9C17" w14:textId="77777777" w:rsidR="006A64EE" w:rsidRDefault="006A64EE" w:rsidP="00317C58">
      <w:pPr>
        <w:pStyle w:val="B2"/>
        <w:rPr>
          <w:color w:val="FF0000"/>
        </w:rPr>
      </w:pPr>
      <w:r>
        <w:rPr>
          <w:rFonts w:hint="eastAsia"/>
          <w:color w:val="FF0000"/>
        </w:rPr>
        <w:t>2&gt; suspend the transmission of all DRBs in the source;</w:t>
      </w:r>
    </w:p>
    <w:p w14:paraId="143FEDDB" w14:textId="77777777" w:rsidR="006A64EE" w:rsidRDefault="006A64EE" w:rsidP="00317C58">
      <w:pPr>
        <w:pStyle w:val="B2"/>
        <w:rPr>
          <w:color w:val="FF0000"/>
        </w:rPr>
      </w:pPr>
      <w:r>
        <w:rPr>
          <w:rFonts w:hint="eastAsia"/>
          <w:color w:val="FF0000"/>
        </w:rPr>
        <w:t>2&gt; release the source connection.</w:t>
      </w:r>
    </w:p>
    <w:p w14:paraId="7394B9AE" w14:textId="77777777" w:rsidR="006A64EE" w:rsidRDefault="006A64EE" w:rsidP="00317C58">
      <w:pPr>
        <w:pStyle w:val="B2"/>
        <w:rPr>
          <w:strike/>
          <w:color w:val="FF0000"/>
        </w:rPr>
      </w:pPr>
      <w:r>
        <w:rPr>
          <w:strike/>
          <w:color w:val="FF0000"/>
        </w:rPr>
        <w:t>2&gt;</w:t>
      </w:r>
      <w:r>
        <w:rPr>
          <w:strike/>
          <w:color w:val="FF0000"/>
        </w:rPr>
        <w:tab/>
        <w:t>release the MAC entity for the source PCell;</w:t>
      </w:r>
    </w:p>
    <w:p w14:paraId="2BA44139" w14:textId="77777777" w:rsidR="006A64EE" w:rsidRDefault="006A64EE"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6A64EE" w:rsidRDefault="006A64EE" w:rsidP="00317C58">
      <w:pPr>
        <w:pStyle w:val="B3"/>
        <w:rPr>
          <w:strike/>
          <w:color w:val="FF0000"/>
        </w:rPr>
      </w:pPr>
      <w:r>
        <w:rPr>
          <w:strike/>
          <w:color w:val="FF0000"/>
        </w:rPr>
        <w:t>3&gt;</w:t>
      </w:r>
      <w:r>
        <w:rPr>
          <w:strike/>
          <w:color w:val="FF0000"/>
        </w:rPr>
        <w:tab/>
        <w:t>re-establish the RLC entity for the source PCell;</w:t>
      </w:r>
    </w:p>
    <w:p w14:paraId="21F8D478" w14:textId="77777777" w:rsidR="006A64EE" w:rsidRDefault="006A64EE"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6A64EE" w:rsidRDefault="006A64EE"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6A64EE" w:rsidRDefault="006A64EE" w:rsidP="00317C58">
      <w:pPr>
        <w:pStyle w:val="B2"/>
        <w:rPr>
          <w:strike/>
          <w:color w:val="FF0000"/>
        </w:rPr>
      </w:pPr>
      <w:r>
        <w:rPr>
          <w:strike/>
          <w:color w:val="FF0000"/>
        </w:rPr>
        <w:t>2&gt;</w:t>
      </w:r>
      <w:r>
        <w:rPr>
          <w:strike/>
          <w:color w:val="FF0000"/>
        </w:rPr>
        <w:tab/>
        <w:t>for each SRB:</w:t>
      </w:r>
    </w:p>
    <w:p w14:paraId="6BF4977C" w14:textId="77777777" w:rsidR="006A64EE" w:rsidRDefault="006A64EE" w:rsidP="00317C58">
      <w:pPr>
        <w:pStyle w:val="B3"/>
        <w:rPr>
          <w:strike/>
          <w:color w:val="FF0000"/>
        </w:rPr>
      </w:pPr>
      <w:r>
        <w:rPr>
          <w:strike/>
          <w:color w:val="FF0000"/>
        </w:rPr>
        <w:t>3&gt;</w:t>
      </w:r>
      <w:r>
        <w:rPr>
          <w:strike/>
          <w:color w:val="FF0000"/>
        </w:rPr>
        <w:tab/>
        <w:t>release the PDCP entity for the source PCell;</w:t>
      </w:r>
    </w:p>
    <w:p w14:paraId="21646EAE" w14:textId="77777777" w:rsidR="006A64EE" w:rsidRDefault="006A64EE"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6A64EE" w:rsidRDefault="006A64EE" w:rsidP="00317C58">
      <w:pPr>
        <w:pStyle w:val="B2"/>
        <w:rPr>
          <w:b/>
        </w:rPr>
      </w:pPr>
      <w:r>
        <w:rPr>
          <w:strike/>
          <w:color w:val="FF0000"/>
        </w:rPr>
        <w:t>2&gt;</w:t>
      </w:r>
      <w:r>
        <w:rPr>
          <w:strike/>
          <w:color w:val="FF0000"/>
        </w:rPr>
        <w:tab/>
        <w:t>release the physical channel configuration for the source PCell;</w:t>
      </w:r>
    </w:p>
    <w:p w14:paraId="0A989CA9" w14:textId="05ACB05E" w:rsidR="006A64EE" w:rsidRDefault="006A64EE"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6A64EE" w:rsidRPr="00317C58" w:rsidRDefault="006A64EE">
      <w:pPr>
        <w:pStyle w:val="CommentText"/>
      </w:pPr>
    </w:p>
  </w:comment>
  <w:comment w:id="2178" w:author="Ericsson-RAN2-110" w:date="2020-05-14T08:12:00Z" w:initials="RS">
    <w:p w14:paraId="3D0E9B23" w14:textId="662F6E23"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3 </w:t>
      </w:r>
      <w:r>
        <w:rPr>
          <w:b/>
        </w:rPr>
        <w:t>[Delegate]</w:t>
      </w:r>
      <w:r>
        <w:t xml:space="preserve">: Ericsson-Ritesh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D74F623" w14:textId="4070FD6A" w:rsidR="006A64EE" w:rsidRDefault="006A64EE" w:rsidP="00197A54">
      <w:pPr>
        <w:spacing w:after="0"/>
      </w:pPr>
      <w:r>
        <w:rPr>
          <w:b/>
        </w:rPr>
        <w:t>[Description]</w:t>
      </w:r>
      <w:r>
        <w:t xml:space="preserve">: VarRLF-Report-NB is a separate variable used for NB-IoT so it should be specified/written on it’s own rather than putting in bracket. Instead </w:t>
      </w:r>
      <w:r w:rsidRPr="00197A54">
        <w:t>of in bracket (</w:t>
      </w:r>
      <w:r w:rsidRPr="00197A54">
        <w:rPr>
          <w:i/>
          <w:iCs/>
        </w:rPr>
        <w:t>VarRLF-Report-NB</w:t>
      </w:r>
      <w:r w:rsidRPr="00197A54">
        <w:t> in NB-IoT), it sh</w:t>
      </w:r>
      <w:r>
        <w:t xml:space="preserve">ould be </w:t>
      </w:r>
      <w:r w:rsidRPr="000E4E7F">
        <w:rPr>
          <w:i/>
        </w:rPr>
        <w:t>VarRLF-Report</w:t>
      </w:r>
      <w:r>
        <w:rPr>
          <w:i/>
        </w:rPr>
        <w:t xml:space="preserve"> </w:t>
      </w:r>
      <w:r>
        <w:t xml:space="preserve">or </w:t>
      </w:r>
      <w:r w:rsidRPr="000E4E7F">
        <w:rPr>
          <w:i/>
        </w:rPr>
        <w:t>VarRLF-Report</w:t>
      </w:r>
      <w:r>
        <w:rPr>
          <w:i/>
        </w:rPr>
        <w:t>-NB</w:t>
      </w:r>
      <w:r w:rsidRPr="00197A54">
        <w:t>.</w:t>
      </w:r>
      <w:r>
        <w:t xml:space="preserve"> This occurs in many places, so it is good to fix it in WI CR. </w:t>
      </w:r>
    </w:p>
    <w:p w14:paraId="664A248E" w14:textId="072FC8E1" w:rsidR="006A64EE" w:rsidRPr="009E1232" w:rsidRDefault="006A64EE">
      <w:pPr>
        <w:pStyle w:val="CommentText"/>
      </w:pPr>
      <w:r>
        <w:rPr>
          <w:b/>
        </w:rPr>
        <w:t>[Proposed Change]</w:t>
      </w:r>
      <w:r>
        <w:t xml:space="preserve">: change from </w:t>
      </w:r>
      <w:r w:rsidRPr="000E4E7F">
        <w:rPr>
          <w:i/>
        </w:rPr>
        <w:t>VarRLF-Report</w:t>
      </w:r>
      <w:r>
        <w:t xml:space="preserve"> </w:t>
      </w:r>
      <w:r w:rsidRPr="00742769">
        <w:t>(</w:t>
      </w:r>
      <w:r w:rsidRPr="00742769">
        <w:rPr>
          <w:i/>
        </w:rPr>
        <w:t>VarRLF-Report-NB</w:t>
      </w:r>
      <w:r w:rsidRPr="00742769">
        <w:t xml:space="preserve"> in NB-IoT</w:t>
      </w:r>
      <w:r>
        <w:t xml:space="preserve">) to </w:t>
      </w:r>
      <w:r w:rsidRPr="000E4E7F">
        <w:rPr>
          <w:i/>
        </w:rPr>
        <w:t>VarRLF-Report</w:t>
      </w:r>
      <w:r>
        <w:t xml:space="preserve"> or </w:t>
      </w:r>
      <w:r w:rsidRPr="00742769">
        <w:rPr>
          <w:i/>
        </w:rPr>
        <w:t>VarRLF-Report-NB</w:t>
      </w:r>
      <w:r>
        <w:rPr>
          <w:i/>
        </w:rPr>
        <w:t xml:space="preserve">. </w:t>
      </w:r>
      <w:r>
        <w:t>The “in NB-IoT” can be removed.</w:t>
      </w:r>
    </w:p>
    <w:p w14:paraId="5719385C" w14:textId="77777777" w:rsidR="006A64EE" w:rsidRDefault="006A64EE">
      <w:pPr>
        <w:pStyle w:val="CommentText"/>
      </w:pPr>
      <w:r>
        <w:rPr>
          <w:b/>
        </w:rPr>
        <w:t>[Comments]</w:t>
      </w:r>
      <w:r>
        <w:t xml:space="preserve">: </w:t>
      </w:r>
    </w:p>
    <w:p w14:paraId="1ECAA71D" w14:textId="7486167A" w:rsidR="006A64EE" w:rsidRPr="00F104A7" w:rsidRDefault="006A64EE">
      <w:pPr>
        <w:pStyle w:val="CommentText"/>
      </w:pPr>
    </w:p>
  </w:comment>
  <w:comment w:id="2309" w:author="Huawei" w:date="2020-04-15T23:53:00Z" w:initials="H">
    <w:p w14:paraId="4B775E54" w14:textId="555000FD"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 WI CR </w:t>
      </w:r>
      <w:r>
        <w:rPr>
          <w:b/>
        </w:rPr>
        <w:t>[TDoc]</w:t>
      </w:r>
      <w:r>
        <w:t xml:space="preserve">: None </w:t>
      </w:r>
      <w:r>
        <w:rPr>
          <w:b/>
          <w:color w:val="FF0000"/>
        </w:rPr>
        <w:t>[Proposed Conclusion]</w:t>
      </w:r>
      <w:r>
        <w:rPr>
          <w:color w:val="FF0000"/>
        </w:rPr>
        <w:t>: v33: resolved in WI CR</w:t>
      </w:r>
    </w:p>
    <w:p w14:paraId="0F10B90B" w14:textId="6CE0A689" w:rsidR="006A64EE" w:rsidRDefault="006A64EE"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6A64EE" w:rsidRDefault="006A64EE" w:rsidP="00C349B8">
      <w:pPr>
        <w:pStyle w:val="CommentText"/>
      </w:pPr>
      <w:r>
        <w:rPr>
          <w:b/>
        </w:rPr>
        <w:t>[Proposed Change]</w:t>
      </w:r>
      <w:r>
        <w:t>: v05: Can be discussed together with handling after handover.</w:t>
      </w:r>
    </w:p>
    <w:p w14:paraId="0B3C9688" w14:textId="0D86A61F" w:rsidR="006A64EE" w:rsidRDefault="006A64EE">
      <w:pPr>
        <w:pStyle w:val="CommentText"/>
      </w:pPr>
      <w:r>
        <w:rPr>
          <w:b/>
        </w:rPr>
        <w:t>[Comments]</w:t>
      </w:r>
      <w:r>
        <w:t>: Rap: Proposal seems agreeable. Suggest Huawei to prepare actual TP</w:t>
      </w:r>
    </w:p>
    <w:p w14:paraId="683379B6" w14:textId="107FA07D" w:rsidR="006A64EE" w:rsidRPr="00C349B8" w:rsidRDefault="006A64EE">
      <w:pPr>
        <w:pStyle w:val="CommentText"/>
      </w:pPr>
    </w:p>
  </w:comment>
  <w:comment w:id="2476" w:author="CATT" w:date="2020-05-15T09:29:00Z" w:initials="CATT">
    <w:p w14:paraId="49FBD296" w14:textId="77777777" w:rsidR="006A64EE" w:rsidRDefault="006A64EE"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0</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w:t>
      </w:r>
      <w:r>
        <w:rPr>
          <w:rFonts w:hint="eastAsia"/>
          <w:lang w:eastAsia="zh-CN"/>
        </w:rPr>
        <w:t>3</w:t>
      </w:r>
      <w:r>
        <w:t xml:space="preserve"> </w:t>
      </w:r>
      <w:r>
        <w:rPr>
          <w:b/>
          <w:color w:val="FF0000"/>
        </w:rPr>
        <w:t>[Status]</w:t>
      </w:r>
      <w:r>
        <w:rPr>
          <w:color w:val="FF0000"/>
        </w:rPr>
        <w:t xml:space="preserve">: ToDo </w:t>
      </w:r>
      <w:r>
        <w:rPr>
          <w:b/>
        </w:rPr>
        <w:t>[TDoc]</w:t>
      </w:r>
      <w:r>
        <w:t xml:space="preserve">: </w:t>
      </w:r>
      <w:r>
        <w:rPr>
          <w:rFonts w:hint="eastAsia"/>
          <w:lang w:eastAsia="zh-CN"/>
        </w:rPr>
        <w:t>R2-20xxxx</w:t>
      </w:r>
      <w:r>
        <w:t xml:space="preserve"> </w:t>
      </w:r>
      <w:r>
        <w:rPr>
          <w:b/>
          <w:color w:val="FF0000"/>
        </w:rPr>
        <w:t>[Proposed Conclusion]</w:t>
      </w:r>
      <w:r>
        <w:rPr>
          <w:color w:val="FF0000"/>
        </w:rPr>
        <w:t xml:space="preserve">: </w:t>
      </w:r>
    </w:p>
    <w:p w14:paraId="5CCAA034" w14:textId="77777777" w:rsidR="006A64EE" w:rsidRDefault="006A64EE" w:rsidP="001845DA">
      <w:pPr>
        <w:pStyle w:val="CommentText"/>
        <w:rPr>
          <w:lang w:eastAsia="zh-CN"/>
        </w:rPr>
      </w:pPr>
      <w:r>
        <w:rPr>
          <w:b/>
        </w:rPr>
        <w:t>[Description]</w:t>
      </w:r>
      <w:r>
        <w:t xml:space="preserve">: </w:t>
      </w:r>
      <w:r>
        <w:rPr>
          <w:lang w:eastAsia="zh-CN"/>
        </w:rPr>
        <w:t>I</w:t>
      </w:r>
      <w:r>
        <w:rPr>
          <w:rFonts w:hint="eastAsia"/>
          <w:lang w:eastAsia="zh-CN"/>
        </w:rPr>
        <w:t xml:space="preserve">t was agreed to support inter-RAT HO for MCG fast recovery, so if the message is used as the response for MCG </w:t>
      </w:r>
      <w:r>
        <w:rPr>
          <w:lang w:eastAsia="zh-CN"/>
        </w:rPr>
        <w:t>failure</w:t>
      </w:r>
      <w:r>
        <w:rPr>
          <w:rFonts w:hint="eastAsia"/>
          <w:lang w:eastAsia="zh-CN"/>
        </w:rPr>
        <w:t>, the T316 should be stopped.</w:t>
      </w:r>
    </w:p>
    <w:p w14:paraId="6470D151" w14:textId="77777777" w:rsidR="006A64EE" w:rsidRDefault="006A64EE" w:rsidP="001845DA">
      <w:pPr>
        <w:pStyle w:val="CommentText"/>
      </w:pPr>
      <w:r>
        <w:rPr>
          <w:b/>
        </w:rPr>
        <w:t>[Proposed Change]</w:t>
      </w:r>
      <w:r>
        <w:t xml:space="preserve">: </w:t>
      </w:r>
      <w:r>
        <w:rPr>
          <w:lang w:eastAsia="zh-CN"/>
        </w:rPr>
        <w:t>R</w:t>
      </w:r>
      <w:r>
        <w:rPr>
          <w:rFonts w:hint="eastAsia"/>
          <w:lang w:eastAsia="zh-CN"/>
        </w:rPr>
        <w:t xml:space="preserve">elated to C151, </w:t>
      </w:r>
      <w:r>
        <w:rPr>
          <w:lang w:eastAsia="zh-CN"/>
        </w:rPr>
        <w:t>S</w:t>
      </w:r>
      <w:r>
        <w:rPr>
          <w:rFonts w:hint="eastAsia"/>
          <w:lang w:eastAsia="zh-CN"/>
        </w:rPr>
        <w:t>ee the Tdoc.</w:t>
      </w:r>
    </w:p>
    <w:p w14:paraId="18A9DF79" w14:textId="571AF5E1" w:rsidR="006A64EE" w:rsidRDefault="006A64EE" w:rsidP="001845DA">
      <w:pPr>
        <w:pStyle w:val="CommentText"/>
      </w:pPr>
      <w:r>
        <w:rPr>
          <w:b/>
        </w:rPr>
        <w:t>[Comments]</w:t>
      </w:r>
      <w:r>
        <w:t>:</w:t>
      </w:r>
    </w:p>
    <w:p w14:paraId="52B6EBF2" w14:textId="098D9C17" w:rsidR="006A64EE" w:rsidRPr="001845DA" w:rsidRDefault="006A64EE">
      <w:pPr>
        <w:pStyle w:val="CommentText"/>
      </w:pPr>
    </w:p>
  </w:comment>
  <w:comment w:id="2829" w:author="Huawei" w:date="2020-05-15T18:53:00Z" w:initials="H">
    <w:p w14:paraId="0BA233B9" w14:textId="19C519C7"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7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97A9F91" w14:textId="6DFCA365" w:rsidR="006A64EE" w:rsidRDefault="006A64EE">
      <w:pPr>
        <w:pStyle w:val="CommentText"/>
      </w:pPr>
      <w:r>
        <w:rPr>
          <w:b/>
        </w:rPr>
        <w:t>[Description]</w:t>
      </w:r>
      <w:r>
        <w:t>: This statement is inside the section for connected measurements. For RRC_IDLE/RRC_INACTIVE, it may be good to clarify that this is only for measurements performed according to 5.6.20 but not for cell reselection.</w:t>
      </w:r>
    </w:p>
    <w:p w14:paraId="7EE0DD3D" w14:textId="77777777" w:rsidR="006A64EE" w:rsidRDefault="006A64EE" w:rsidP="003C394D">
      <w:pPr>
        <w:pStyle w:val="CommentText"/>
      </w:pPr>
      <w:r>
        <w:rPr>
          <w:b/>
        </w:rPr>
        <w:t>[Proposed Change]</w:t>
      </w:r>
      <w:r>
        <w:t>: The UE shall:</w:t>
      </w:r>
    </w:p>
    <w:p w14:paraId="5135BC3F" w14:textId="1394753C" w:rsidR="006A64EE" w:rsidRDefault="006A64EE" w:rsidP="003C394D">
      <w:pPr>
        <w:pStyle w:val="CommentText"/>
      </w:pPr>
      <w:r>
        <w:t xml:space="preserve">1&gt; if the associated measObject, in RRC_CONNECTED, or the associated entry in measIdleCarrierListNR within VarMeasIdleConfig, </w:t>
      </w:r>
      <w:r w:rsidRPr="003C394D">
        <w:rPr>
          <w:color w:val="FF0000"/>
          <w:u w:val="single"/>
        </w:rPr>
        <w:t>for measurements performed according to 5.6.20.2</w:t>
      </w:r>
      <w:r>
        <w:t xml:space="preserve"> in RRC_IDLE or RRC_INACTIVE, includes maxRS-IndexCellQual; and</w:t>
      </w:r>
    </w:p>
    <w:p w14:paraId="4557C849" w14:textId="77777777" w:rsidR="006A64EE" w:rsidRDefault="006A64EE">
      <w:pPr>
        <w:pStyle w:val="CommentText"/>
      </w:pPr>
      <w:r>
        <w:rPr>
          <w:b/>
        </w:rPr>
        <w:t>[Comments]</w:t>
      </w:r>
      <w:r>
        <w:t xml:space="preserve">: </w:t>
      </w:r>
    </w:p>
    <w:p w14:paraId="39A6CF57" w14:textId="77FD23EA" w:rsidR="006A64EE" w:rsidRPr="00C1197E" w:rsidRDefault="006A64EE">
      <w:pPr>
        <w:pStyle w:val="CommentText"/>
      </w:pPr>
    </w:p>
  </w:comment>
  <w:comment w:id="3148" w:author="Huawei" w:date="2020-04-15T23:56:00Z" w:initials="H">
    <w:p w14:paraId="54A86714" w14:textId="0330D8AA"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v2</w:t>
      </w:r>
      <w:r>
        <w:rPr>
          <w:noProof/>
          <w:color w:val="FF0000"/>
        </w:rPr>
        <w:t>4 as suggested</w:t>
      </w:r>
    </w:p>
    <w:p w14:paraId="264448D4" w14:textId="33E1BE12" w:rsidR="006A64EE" w:rsidRDefault="006A64EE">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6A64EE" w:rsidRDefault="006A64EE">
      <w:pPr>
        <w:pStyle w:val="CommentText"/>
      </w:pPr>
      <w:r>
        <w:rPr>
          <w:b/>
        </w:rPr>
        <w:t>[Proposed Change]</w:t>
      </w:r>
      <w:r>
        <w:t>: v05: Add "(NOTE)" here and put the following NOTE after the table:</w:t>
      </w:r>
    </w:p>
    <w:p w14:paraId="73F08EBF" w14:textId="782FF631" w:rsidR="006A64EE" w:rsidRDefault="006A64EE">
      <w:pPr>
        <w:pStyle w:val="CommentText"/>
      </w:pPr>
      <w:r w:rsidRPr="004464F2">
        <w:t>NOTE: Not applicable for a UE that only supports the Control Plane CIoT EPS optimisation (see TS 24.301 [35])</w:t>
      </w:r>
      <w:r>
        <w:t>.</w:t>
      </w:r>
    </w:p>
    <w:p w14:paraId="03012DAC" w14:textId="77777777" w:rsidR="006A64EE" w:rsidRDefault="006A64EE">
      <w:pPr>
        <w:pStyle w:val="CommentText"/>
      </w:pPr>
      <w:r>
        <w:rPr>
          <w:b/>
        </w:rPr>
        <w:t>[Comments]</w:t>
      </w:r>
      <w:r>
        <w:t xml:space="preserve">: </w:t>
      </w:r>
    </w:p>
    <w:p w14:paraId="4214E7F4" w14:textId="58099760" w:rsidR="006A64EE" w:rsidRPr="00E848DB" w:rsidRDefault="006A64EE">
      <w:pPr>
        <w:pStyle w:val="CommentText"/>
      </w:pPr>
    </w:p>
  </w:comment>
  <w:comment w:id="3160" w:author="Huawei" w:date="2020-05-13T14:51:00Z" w:initials="HW">
    <w:p w14:paraId="3CF3295E" w14:textId="77777777" w:rsidR="006A64EE" w:rsidRPr="00D05AA5" w:rsidRDefault="006A64EE" w:rsidP="00537E37">
      <w:pPr>
        <w:pStyle w:val="CommentText"/>
      </w:pPr>
      <w:r>
        <w:rPr>
          <w:rStyle w:val="CommentReference"/>
        </w:rPr>
        <w:annotationRef/>
      </w:r>
      <w:r>
        <w:rPr>
          <w:b/>
        </w:rPr>
        <w:t>[</w:t>
      </w:r>
      <w:r w:rsidRPr="00D05AA5">
        <w:rPr>
          <w:b/>
        </w:rPr>
        <w:t>RIL]</w:t>
      </w:r>
      <w:r w:rsidRPr="00D05AA5">
        <w:t>: H</w:t>
      </w:r>
      <w:r>
        <w:rPr>
          <w:lang w:val="en-US"/>
        </w:rPr>
        <w:t>847</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786D49D" w14:textId="77777777" w:rsidR="006A64EE" w:rsidRPr="00FA2601" w:rsidRDefault="006A64EE" w:rsidP="00537E37">
      <w:r w:rsidRPr="00D05AA5">
        <w:rPr>
          <w:b/>
        </w:rPr>
        <w:t>[Description]</w:t>
      </w:r>
      <w:r w:rsidRPr="00D05AA5">
        <w:t xml:space="preserve">: </w:t>
      </w:r>
      <w:r>
        <w:t xml:space="preserve">WI Open issue: </w:t>
      </w:r>
      <w:r w:rsidRPr="007458ED">
        <w:t>FFS whether the note should be made applicable to 5GC</w:t>
      </w:r>
    </w:p>
    <w:p w14:paraId="6A97603A" w14:textId="77777777" w:rsidR="006A64EE" w:rsidRPr="00D05AA5" w:rsidRDefault="006A64EE" w:rsidP="00537E37">
      <w:r w:rsidRPr="00D05AA5">
        <w:rPr>
          <w:b/>
        </w:rPr>
        <w:t>[Proposed Change]</w:t>
      </w:r>
      <w:r w:rsidRPr="00D05AA5">
        <w:t xml:space="preserve">: </w:t>
      </w:r>
    </w:p>
    <w:p w14:paraId="73B311E6" w14:textId="3B9FA429" w:rsidR="006A64EE" w:rsidRDefault="006A64EE" w:rsidP="00537E37">
      <w:pPr>
        <w:pStyle w:val="CommentText"/>
      </w:pPr>
      <w:r w:rsidRPr="00D05AA5">
        <w:rPr>
          <w:b/>
        </w:rPr>
        <w:t>[Comments]</w:t>
      </w:r>
      <w:r w:rsidRPr="00D05AA5">
        <w:t>:</w:t>
      </w:r>
      <w:r>
        <w:t xml:space="preserve"> Qualcommv39: We think “/5GC’ should be added in the NOTE. </w:t>
      </w:r>
    </w:p>
    <w:p w14:paraId="4143479C" w14:textId="7DCF0B03" w:rsidR="006A64EE" w:rsidRDefault="006A64EE" w:rsidP="00537E37">
      <w:pPr>
        <w:pStyle w:val="CommentText"/>
      </w:pPr>
      <w:r>
        <w:t>Huawei v42: The procedure is not applicable at all to 5GC. /5GS should not be added.</w:t>
      </w:r>
    </w:p>
  </w:comment>
  <w:comment w:id="3225" w:author="Huawei" w:date="2020-04-15T23:57:00Z" w:initials="H">
    <w:p w14:paraId="28431F2E" w14:textId="4EDED908"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78DD57E" w14:textId="2CC7FD84" w:rsidR="006A64EE" w:rsidRDefault="006A64EE">
      <w:pPr>
        <w:pStyle w:val="CommentText"/>
      </w:pPr>
      <w:r>
        <w:rPr>
          <w:b/>
        </w:rPr>
        <w:t>[Description]</w:t>
      </w:r>
      <w:r>
        <w:t>: T</w:t>
      </w:r>
      <w:r w:rsidRPr="00AA39B0">
        <w:t>he same behaviour applies to UE connected to 5GC</w:t>
      </w:r>
      <w:r>
        <w:t>.</w:t>
      </w:r>
    </w:p>
    <w:p w14:paraId="4B7AFFB7" w14:textId="5BAF8DF9" w:rsidR="006A64EE" w:rsidRDefault="006A64EE">
      <w:pPr>
        <w:pStyle w:val="CommentText"/>
      </w:pPr>
      <w:r>
        <w:rPr>
          <w:b/>
        </w:rPr>
        <w:t>[Proposed Change]</w:t>
      </w:r>
      <w:r>
        <w:t>: v05</w:t>
      </w:r>
    </w:p>
    <w:p w14:paraId="0F556FD2" w14:textId="38766069" w:rsidR="006A64EE" w:rsidRPr="00AA39B0" w:rsidRDefault="006A64EE">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6A64EE" w:rsidRDefault="006A64EE">
      <w:pPr>
        <w:pStyle w:val="CommentText"/>
      </w:pPr>
      <w:r>
        <w:rPr>
          <w:b/>
        </w:rPr>
        <w:t>[Comments]</w:t>
      </w:r>
      <w:r>
        <w:t xml:space="preserve">: </w:t>
      </w:r>
    </w:p>
    <w:p w14:paraId="565DB77E" w14:textId="43BA9A11" w:rsidR="006A64EE" w:rsidRPr="00AA39B0" w:rsidRDefault="006A64EE">
      <w:pPr>
        <w:pStyle w:val="CommentText"/>
      </w:pPr>
    </w:p>
  </w:comment>
  <w:comment w:id="3408" w:author="Ericsson (Oumer)" w:date="2020-05-14T13:38:00Z" w:initials="E">
    <w:p w14:paraId="3F8AE7D4" w14:textId="1804A067" w:rsidR="006A64EE" w:rsidRDefault="006A64EE" w:rsidP="0080087A">
      <w:pPr>
        <w:pStyle w:val="CommentText"/>
      </w:pPr>
      <w:r>
        <w:rPr>
          <w:rStyle w:val="CommentReference"/>
        </w:rPr>
        <w:annotationRef/>
      </w:r>
      <w:r>
        <w:rPr>
          <w:b/>
        </w:rPr>
        <w:t>[RIL]</w:t>
      </w:r>
      <w:r>
        <w:t xml:space="preserve">: E924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EEC7FF7" w14:textId="77777777" w:rsidR="006A64EE" w:rsidRDefault="006A64EE" w:rsidP="0080087A">
      <w:pPr>
        <w:pStyle w:val="CommentText"/>
      </w:pPr>
      <w:r>
        <w:rPr>
          <w:b/>
        </w:rPr>
        <w:t>[Description]</w:t>
      </w:r>
      <w:r>
        <w:t xml:space="preserve">: </w:t>
      </w:r>
    </w:p>
    <w:p w14:paraId="61F5F94D" w14:textId="77777777" w:rsidR="006A64EE" w:rsidRDefault="006A64EE" w:rsidP="0080087A">
      <w:pPr>
        <w:pStyle w:val="CommentText"/>
      </w:pPr>
    </w:p>
    <w:p w14:paraId="0DDA8092" w14:textId="77777777" w:rsidR="006A64EE" w:rsidRDefault="006A64EE" w:rsidP="0080087A">
      <w:pPr>
        <w:pStyle w:val="CommentText"/>
      </w:pPr>
      <w:r>
        <w:t xml:space="preserve">ListIdle-r16 and ListIdleNR should not be included if the SIB is indicating only rel-15 idle measurements. </w:t>
      </w:r>
    </w:p>
    <w:p w14:paraId="1CB3E91A" w14:textId="700D2259" w:rsidR="006A64EE" w:rsidRDefault="006A64EE" w:rsidP="0080087A">
      <w:pPr>
        <w:pStyle w:val="CommentText"/>
      </w:pPr>
    </w:p>
    <w:p w14:paraId="42EB9689" w14:textId="3CA7294B" w:rsidR="006A64EE" w:rsidRDefault="006A64EE" w:rsidP="0080087A">
      <w:pPr>
        <w:pStyle w:val="CommentText"/>
      </w:pPr>
      <w:r>
        <w:t>Similar changes apply also when including early measurements in resumecomplete</w:t>
      </w:r>
    </w:p>
    <w:p w14:paraId="73E800F4" w14:textId="77777777" w:rsidR="006A64EE" w:rsidRDefault="006A64EE" w:rsidP="0080087A">
      <w:pPr>
        <w:pStyle w:val="CommentText"/>
      </w:pPr>
    </w:p>
    <w:p w14:paraId="3D025A3F" w14:textId="77777777" w:rsidR="006A64EE" w:rsidRDefault="006A64EE" w:rsidP="0080087A">
      <w:pPr>
        <w:pStyle w:val="CommentText"/>
      </w:pPr>
      <w:r>
        <w:rPr>
          <w:b/>
        </w:rPr>
        <w:t>[Proposed Change]</w:t>
      </w:r>
      <w:r>
        <w:t xml:space="preserve">: </w:t>
      </w:r>
    </w:p>
    <w:p w14:paraId="1E4CF306" w14:textId="77777777" w:rsidR="006A64EE" w:rsidRDefault="006A64EE" w:rsidP="0080087A">
      <w:pPr>
        <w:pStyle w:val="CommentText"/>
        <w:rPr>
          <w:b/>
        </w:rPr>
      </w:pPr>
    </w:p>
    <w:p w14:paraId="21106332" w14:textId="359BA291" w:rsidR="006A64EE" w:rsidRDefault="006A64EE" w:rsidP="0080087A">
      <w:pPr>
        <w:pStyle w:val="CommentText"/>
      </w:pPr>
      <w:r>
        <w:rPr>
          <w:b/>
        </w:rPr>
        <w:t>[Comments]</w:t>
      </w:r>
      <w:r>
        <w:t>:</w:t>
      </w:r>
    </w:p>
  </w:comment>
  <w:comment w:id="3725" w:author="NEC" w:date="2020-05-19T11:57:00Z" w:initials="nec">
    <w:p w14:paraId="543B60AA" w14:textId="65B67E9A" w:rsidR="006A64EE" w:rsidRDefault="006A64EE">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1 </w:t>
      </w:r>
      <w:r>
        <w:rPr>
          <w:b/>
        </w:rPr>
        <w:t>[Delegate]</w:t>
      </w:r>
      <w:r>
        <w:t xml:space="preserve">: NEC (Hisashi) </w:t>
      </w:r>
      <w:r>
        <w:rPr>
          <w:b/>
        </w:rPr>
        <w:t>[WI]</w:t>
      </w:r>
      <w:r>
        <w:t xml:space="preserve">: </w:t>
      </w:r>
      <w:r w:rsidRPr="00B4016F">
        <w:t>MDT, NR-U</w:t>
      </w:r>
      <w:r>
        <w:t xml:space="preserv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50: As suggested</w:t>
      </w:r>
    </w:p>
    <w:p w14:paraId="1822F5D7" w14:textId="55EEA127" w:rsidR="006A64EE" w:rsidRDefault="006A64EE">
      <w:pPr>
        <w:pStyle w:val="CommentText"/>
      </w:pPr>
      <w:r>
        <w:rPr>
          <w:b/>
        </w:rPr>
        <w:t>[Description]</w:t>
      </w:r>
      <w:r>
        <w:t xml:space="preserve">: </w:t>
      </w:r>
      <w:r w:rsidRPr="00B4016F">
        <w:t>new failureType is overlapped between SON/MDT (failureTypeExt in R2-2003873) and NR-U (failureType-r16xy in R2-2004279). Then, Rapporteur select failureType-r16xy. The procedure text from SON/MDT CR can be also aligned.</w:t>
      </w:r>
    </w:p>
    <w:p w14:paraId="0EBD1DF7" w14:textId="6125566A" w:rsidR="006A64EE" w:rsidRDefault="006A64EE">
      <w:pPr>
        <w:pStyle w:val="CommentText"/>
      </w:pPr>
      <w:r>
        <w:rPr>
          <w:b/>
        </w:rPr>
        <w:t>[Proposed Change]</w:t>
      </w:r>
      <w:r>
        <w:t>: Remove “or failureTypeExt”</w:t>
      </w:r>
    </w:p>
    <w:p w14:paraId="61D63DE8" w14:textId="77777777" w:rsidR="006A64EE" w:rsidRDefault="006A64EE">
      <w:pPr>
        <w:pStyle w:val="CommentText"/>
      </w:pPr>
      <w:r>
        <w:rPr>
          <w:b/>
        </w:rPr>
        <w:t>[Comments]</w:t>
      </w:r>
      <w:r>
        <w:t xml:space="preserve">: </w:t>
      </w:r>
    </w:p>
    <w:p w14:paraId="71A9864A" w14:textId="3055ACE3" w:rsidR="006A64EE" w:rsidRPr="00B4016F" w:rsidRDefault="006A64EE">
      <w:pPr>
        <w:pStyle w:val="CommentText"/>
      </w:pPr>
    </w:p>
  </w:comment>
  <w:comment w:id="4068" w:author="Huawei" w:date="2020-05-15T18:59:00Z" w:initials="H">
    <w:p w14:paraId="5B0F850C" w14:textId="7F9B4889"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8 </w:t>
      </w:r>
      <w:r>
        <w:rPr>
          <w:b/>
        </w:rPr>
        <w:t>[Delegate]</w:t>
      </w:r>
      <w:r>
        <w:t xml:space="preserve">: Huawei (David/Rui)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Will be submitted </w:t>
      </w:r>
      <w:r>
        <w:rPr>
          <w:b/>
          <w:color w:val="FF0000"/>
        </w:rPr>
        <w:t>[Proposed Conclusion]</w:t>
      </w:r>
      <w:r>
        <w:rPr>
          <w:color w:val="FF0000"/>
        </w:rPr>
        <w:t xml:space="preserve">: </w:t>
      </w:r>
    </w:p>
    <w:p w14:paraId="1B0EB396" w14:textId="61C0B0B8" w:rsidR="006A64EE" w:rsidRDefault="006A64EE">
      <w:pPr>
        <w:pStyle w:val="CommentText"/>
      </w:pPr>
      <w:r>
        <w:rPr>
          <w:b/>
        </w:rPr>
        <w:t>[Description]</w:t>
      </w:r>
      <w:r>
        <w:t>: It is not clear what exactly is stored where. Also, it is not captured that frequency and PCI are stored. Description should be improved to cover all fields.</w:t>
      </w:r>
    </w:p>
    <w:p w14:paraId="631499D4" w14:textId="38486DB1" w:rsidR="006A64EE" w:rsidRDefault="006A64EE">
      <w:pPr>
        <w:pStyle w:val="CommentText"/>
      </w:pPr>
      <w:r>
        <w:rPr>
          <w:b/>
        </w:rPr>
        <w:t>[Proposed Change]</w:t>
      </w:r>
      <w:r>
        <w:t>: TP will be provided.</w:t>
      </w:r>
    </w:p>
    <w:p w14:paraId="327BACF5" w14:textId="77777777" w:rsidR="006A64EE" w:rsidRDefault="006A64EE">
      <w:pPr>
        <w:pStyle w:val="CommentText"/>
      </w:pPr>
      <w:r>
        <w:rPr>
          <w:b/>
        </w:rPr>
        <w:t>[Comments]</w:t>
      </w:r>
      <w:r>
        <w:t xml:space="preserve">: </w:t>
      </w:r>
    </w:p>
    <w:p w14:paraId="031E72BC" w14:textId="4337105E" w:rsidR="006A64EE" w:rsidRPr="00BA56BA" w:rsidRDefault="006A64EE">
      <w:pPr>
        <w:pStyle w:val="CommentText"/>
      </w:pPr>
    </w:p>
  </w:comment>
  <w:comment w:id="4065" w:author="Ericsson (Oumer)" w:date="2020-05-14T13:33:00Z" w:initials="E">
    <w:p w14:paraId="465B55CD" w14:textId="210F9FC4" w:rsidR="006A64EE" w:rsidRDefault="006A64EE" w:rsidP="0080087A">
      <w:pPr>
        <w:pStyle w:val="CommentText"/>
      </w:pPr>
      <w:r>
        <w:rPr>
          <w:rStyle w:val="CommentReference"/>
        </w:rPr>
        <w:annotationRef/>
      </w:r>
      <w:r>
        <w:rPr>
          <w:b/>
        </w:rPr>
        <w:t>[RIL]</w:t>
      </w:r>
      <w:r>
        <w:t xml:space="preserve">: E923 </w:t>
      </w:r>
      <w:r>
        <w:rPr>
          <w:b/>
        </w:rPr>
        <w:t>[Delegate]</w:t>
      </w:r>
      <w:r>
        <w:t xml:space="preserve">: Ericsson (Oumer)  </w:t>
      </w:r>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8F785BF" w14:textId="77777777" w:rsidR="006A64EE" w:rsidRDefault="006A64EE" w:rsidP="0080087A">
      <w:pPr>
        <w:pStyle w:val="CommentText"/>
      </w:pPr>
      <w:r>
        <w:rPr>
          <w:b/>
        </w:rPr>
        <w:t>[Description]</w:t>
      </w:r>
      <w:r>
        <w:t xml:space="preserve">: </w:t>
      </w:r>
    </w:p>
    <w:p w14:paraId="0AD2B5EC" w14:textId="6F70EE07" w:rsidR="006A64EE" w:rsidRDefault="006A64EE" w:rsidP="0080087A">
      <w:pPr>
        <w:pStyle w:val="CommentText"/>
      </w:pPr>
    </w:p>
    <w:p w14:paraId="38E7290C" w14:textId="77777777" w:rsidR="006A64EE" w:rsidRDefault="006A64EE" w:rsidP="0080087A">
      <w:pPr>
        <w:pStyle w:val="CommentText"/>
      </w:pPr>
      <w:r>
        <w:t>It has been agreed no frequency prioritization will be introduced and it is up to UE implementation on which (3) carriers to put in rel-15 field and which (5) carriers to put in the rel-16 field</w:t>
      </w:r>
    </w:p>
    <w:p w14:paraId="0A0592BF" w14:textId="77777777" w:rsidR="006A64EE" w:rsidRDefault="006A64EE" w:rsidP="0080087A">
      <w:pPr>
        <w:pStyle w:val="CommentText"/>
      </w:pPr>
    </w:p>
    <w:p w14:paraId="2FB37887" w14:textId="77777777" w:rsidR="006A64EE" w:rsidRDefault="006A64EE" w:rsidP="0080087A">
      <w:pPr>
        <w:pStyle w:val="CommentText"/>
      </w:pPr>
      <w:r>
        <w:t>Proposal is to have a NOTE clarifying that.</w:t>
      </w:r>
    </w:p>
    <w:p w14:paraId="5A687BDA" w14:textId="2FB4371F" w:rsidR="006A64EE" w:rsidRDefault="006A64EE" w:rsidP="0080087A">
      <w:pPr>
        <w:pStyle w:val="CommentText"/>
      </w:pPr>
      <w:r>
        <w:t xml:space="preserve"> </w:t>
      </w:r>
    </w:p>
    <w:p w14:paraId="365D519E" w14:textId="77777777" w:rsidR="006A64EE" w:rsidRDefault="006A64EE" w:rsidP="0080087A">
      <w:pPr>
        <w:pStyle w:val="CommentText"/>
      </w:pPr>
      <w:r>
        <w:rPr>
          <w:b/>
        </w:rPr>
        <w:t>[Proposed Change]</w:t>
      </w:r>
      <w:r>
        <w:t xml:space="preserve">: </w:t>
      </w:r>
    </w:p>
    <w:p w14:paraId="3510E81A" w14:textId="77777777" w:rsidR="006A64EE" w:rsidRDefault="006A64EE" w:rsidP="0080087A">
      <w:pPr>
        <w:pStyle w:val="CommentText"/>
        <w:rPr>
          <w:b/>
        </w:rPr>
      </w:pPr>
    </w:p>
    <w:p w14:paraId="710998F6" w14:textId="1F2A86A3" w:rsidR="006A64EE" w:rsidRDefault="006A64EE" w:rsidP="0080087A">
      <w:pPr>
        <w:pStyle w:val="CommentText"/>
      </w:pPr>
      <w:r>
        <w:rPr>
          <w:b/>
        </w:rPr>
        <w:t>[Comments]</w:t>
      </w:r>
      <w:r>
        <w:t>:</w:t>
      </w:r>
    </w:p>
  </w:comment>
  <w:comment w:id="4146" w:author="ZTE" w:date="2020-05-13T13:40:00Z" w:initials="ZTE">
    <w:p w14:paraId="3F53B2B6" w14:textId="5A5A724C" w:rsidR="006A64EE" w:rsidRDefault="006A64E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validity area check moved to the beginning of section 5.6.20.1a, as that check should be done as part of the idle/inactive meas configuration update procedure</w:t>
      </w:r>
      <w:r>
        <w:rPr>
          <w:color w:val="FF0000"/>
        </w:rPr>
        <w:t>.</w:t>
      </w:r>
      <w:r w:rsidRPr="006316DE">
        <w:rPr>
          <w:color w:val="FF0000"/>
        </w:rPr>
        <w:t xml:space="preserve"> </w:t>
      </w:r>
      <w:r>
        <w:rPr>
          <w:color w:val="FF0000"/>
        </w:rPr>
        <w:t xml:space="preserve">v18: NA: </w:t>
      </w:r>
      <w:r>
        <w:t>Wait until concluded for NR (based on TDoc)</w:t>
      </w:r>
    </w:p>
    <w:p w14:paraId="44DA5A12" w14:textId="3EF45C1B" w:rsidR="006A64EE" w:rsidRDefault="006A64EE">
      <w:pPr>
        <w:pStyle w:val="CommentText"/>
      </w:pPr>
      <w:r>
        <w:rPr>
          <w:b/>
        </w:rPr>
        <w:t>[Description]</w:t>
      </w:r>
      <w:r>
        <w:t>: Same as in 38.331, it makes more sense to do validity area check at first, not after performing measurement.</w:t>
      </w:r>
    </w:p>
    <w:p w14:paraId="4FA62534" w14:textId="11B9C3BE" w:rsidR="006A64EE" w:rsidRDefault="006A64EE">
      <w:pPr>
        <w:pStyle w:val="CommentText"/>
      </w:pPr>
      <w:r>
        <w:rPr>
          <w:b/>
        </w:rPr>
        <w:t>[Proposed Change]</w:t>
      </w:r>
      <w:r>
        <w:t>: Suggest to move this paragraph to the beginning of this section.</w:t>
      </w:r>
    </w:p>
    <w:p w14:paraId="11A35C86" w14:textId="221FC28D" w:rsidR="006A64EE" w:rsidRDefault="006A64EE">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186BDCD" w:rsidR="006A64EE" w:rsidRDefault="006A64EE">
      <w:pPr>
        <w:pStyle w:val="CommentText"/>
      </w:pPr>
      <w:r>
        <w:t>Rap2: Better handled by DCCA session (class 3)</w:t>
      </w:r>
    </w:p>
    <w:p w14:paraId="592C52D7" w14:textId="1472D534" w:rsidR="006A64EE" w:rsidRDefault="006A64EE">
      <w:pPr>
        <w:pStyle w:val="CommentText"/>
      </w:pPr>
    </w:p>
    <w:p w14:paraId="1469F03A" w14:textId="4548241C" w:rsidR="006A64EE" w:rsidRDefault="006A64EE">
      <w:pPr>
        <w:pStyle w:val="CommentText"/>
      </w:pPr>
      <w:r>
        <w:t>Oumer: Implemented</w:t>
      </w:r>
    </w:p>
    <w:p w14:paraId="0F62659B" w14:textId="5225DD30" w:rsidR="006A64EE" w:rsidRPr="007F2C47" w:rsidRDefault="006A64EE">
      <w:pPr>
        <w:pStyle w:val="CommentText"/>
      </w:pPr>
    </w:p>
  </w:comment>
  <w:comment w:id="4149" w:author="ZTE" w:date="2020-05-13T13:41:00Z" w:initials="ZTE">
    <w:p w14:paraId="0E2FBBA7" w14:textId="655FCAED" w:rsidR="006A64EE" w:rsidRDefault="006A64E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6316DE">
        <w:rPr>
          <w:color w:val="FF0000"/>
        </w:rPr>
        <w:t>clarified that the idle/inactive meas config update is done not only in reselection but also on cell selection after connection release</w:t>
      </w:r>
      <w:r>
        <w:rPr>
          <w:color w:val="FF0000"/>
        </w:rPr>
        <w:t xml:space="preserve"> v18: NA: </w:t>
      </w:r>
      <w:r>
        <w:t>Wait until concluded for NR</w:t>
      </w:r>
    </w:p>
    <w:p w14:paraId="3372D6EB" w14:textId="1F4B544D" w:rsidR="006A64EE" w:rsidRDefault="006A64EE">
      <w:pPr>
        <w:pStyle w:val="CommentText"/>
      </w:pPr>
      <w:r>
        <w:rPr>
          <w:b/>
        </w:rPr>
        <w:t>[Description]</w:t>
      </w:r>
      <w:r>
        <w:t>: Idle/inactive measurement can also be performed upon cell selection (e.g. upon receiving RRCRelease). Same comment to the next bullet.</w:t>
      </w:r>
    </w:p>
    <w:p w14:paraId="4A664626" w14:textId="52BA4BAC" w:rsidR="006A64EE" w:rsidRDefault="006A64EE">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B9E2567" w:rsidR="006A64EE" w:rsidRDefault="006A64EE">
      <w:pPr>
        <w:pStyle w:val="CommentText"/>
      </w:pPr>
      <w:r>
        <w:rPr>
          <w:b/>
        </w:rPr>
        <w:t>[Comments]</w:t>
      </w:r>
      <w:r>
        <w:t>: Rap: Suggest to wait until concluded for NR. Rap2: moved to DCCA session</w:t>
      </w:r>
    </w:p>
    <w:p w14:paraId="7D0DDB72" w14:textId="17A8AE82" w:rsidR="006A64EE" w:rsidRDefault="006A64EE">
      <w:pPr>
        <w:pStyle w:val="CommentText"/>
      </w:pPr>
    </w:p>
    <w:p w14:paraId="3D3B8213" w14:textId="0C82CD67" w:rsidR="006A64EE" w:rsidRDefault="006A64EE">
      <w:pPr>
        <w:pStyle w:val="CommentText"/>
      </w:pPr>
      <w:r>
        <w:t>Oumer: Implemented</w:t>
      </w:r>
    </w:p>
    <w:p w14:paraId="055DEEC1" w14:textId="58E93051" w:rsidR="006A64EE" w:rsidRPr="00BE7674" w:rsidRDefault="006A64EE">
      <w:pPr>
        <w:pStyle w:val="CommentText"/>
      </w:pPr>
    </w:p>
  </w:comment>
  <w:comment w:id="4313" w:author="Huawei" w:date="2020-04-15T23:59:00Z" w:initials="H">
    <w:p w14:paraId="200AA8C1" w14:textId="15D7499E"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1B1BBBA9" w14:textId="208A9880" w:rsidR="006A64EE" w:rsidRDefault="006A64EE">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6A64EE" w:rsidRDefault="006A64EE">
      <w:pPr>
        <w:pStyle w:val="CommentText"/>
      </w:pPr>
      <w:r>
        <w:rPr>
          <w:b/>
        </w:rPr>
        <w:t>[Proposed Change]</w:t>
      </w:r>
      <w:r>
        <w:t xml:space="preserve">: v05: </w:t>
      </w:r>
      <w:r w:rsidRPr="00900866">
        <w:t>We propose to remove the se</w:t>
      </w:r>
      <w:r>
        <w:t>ntence as it clear in TS 36.300.</w:t>
      </w:r>
    </w:p>
    <w:p w14:paraId="150BACEB" w14:textId="58322E70" w:rsidR="006A64EE" w:rsidRDefault="006A64EE">
      <w:pPr>
        <w:pStyle w:val="CommentText"/>
      </w:pPr>
      <w:r>
        <w:rPr>
          <w:b/>
        </w:rPr>
        <w:t>[Comments]</w:t>
      </w:r>
      <w:r>
        <w:t>: Rap: understand this may require some further checking, also of what’s is/ would be captured in stage 2</w:t>
      </w:r>
    </w:p>
    <w:p w14:paraId="65148FFD" w14:textId="6544A21A" w:rsidR="006A64EE" w:rsidRPr="00900866" w:rsidRDefault="006A64EE">
      <w:pPr>
        <w:pStyle w:val="CommentText"/>
      </w:pPr>
    </w:p>
  </w:comment>
  <w:comment w:id="4323" w:author="Huawei" w:date="2020-04-16T00:01:00Z" w:initials="H">
    <w:p w14:paraId="690BBE42" w14:textId="20FFFF8D"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248D57AF" w14:textId="3E687044" w:rsidR="006A64EE" w:rsidRDefault="006A64EE">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6A64EE" w:rsidRDefault="006A64EE">
      <w:pPr>
        <w:pStyle w:val="CommentText"/>
      </w:pPr>
      <w:r>
        <w:rPr>
          <w:b/>
        </w:rPr>
        <w:t>[Proposed Change]</w:t>
      </w:r>
      <w:r>
        <w:t>: v05</w:t>
      </w:r>
    </w:p>
    <w:p w14:paraId="47A7C0B0" w14:textId="4C7B775B" w:rsidR="006A64EE" w:rsidRPr="00CE352F" w:rsidRDefault="006A64EE">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27D1A09B" w:rsidR="006A64EE" w:rsidRDefault="006A64EE">
      <w:pPr>
        <w:pStyle w:val="CommentText"/>
      </w:pPr>
      <w:r>
        <w:rPr>
          <w:b/>
        </w:rPr>
        <w:t>[Comments]</w:t>
      </w:r>
      <w:r>
        <w:t xml:space="preserve">: Qualcomm v19: proposal intent is ok but what if SIB5 only has 1 carrier. So it should be for each of </w:t>
      </w:r>
      <w:r w:rsidRPr="004B3862">
        <w:rPr>
          <w:color w:val="FF0000"/>
          <w:u w:val="single"/>
        </w:rPr>
        <w:t>up to</w:t>
      </w:r>
      <w:r>
        <w:t xml:space="preserve"> two …</w:t>
      </w:r>
    </w:p>
    <w:p w14:paraId="7B35AC22" w14:textId="168BF68B" w:rsidR="006A64EE" w:rsidRPr="00CE352F" w:rsidRDefault="006A64EE">
      <w:pPr>
        <w:pStyle w:val="CommentText"/>
      </w:pPr>
    </w:p>
  </w:comment>
  <w:comment w:id="4326" w:author="Huawei" w:date="2020-04-16T00:02:00Z" w:initials="H">
    <w:p w14:paraId="0B6BB0F0" w14:textId="5B68972E"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C38FE61" w14:textId="48EFAD7B" w:rsidR="006A64EE" w:rsidRDefault="006A64EE"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6A64EE" w:rsidRDefault="006A64EE">
      <w:pPr>
        <w:pStyle w:val="CommentText"/>
      </w:pPr>
      <w:r>
        <w:rPr>
          <w:b/>
        </w:rPr>
        <w:t>[Proposed Change]</w:t>
      </w:r>
      <w:r>
        <w:t>: v07</w:t>
      </w:r>
    </w:p>
    <w:p w14:paraId="7823F42E" w14:textId="0A24AFE2" w:rsidR="006A64EE" w:rsidRPr="00917BA0" w:rsidRDefault="006A64EE">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6A64EE" w:rsidRDefault="006A64EE">
      <w:pPr>
        <w:pStyle w:val="CommentText"/>
      </w:pPr>
      <w:r>
        <w:rPr>
          <w:b/>
        </w:rPr>
        <w:t>[Comments]</w:t>
      </w:r>
      <w:r>
        <w:t xml:space="preserve">: </w:t>
      </w:r>
    </w:p>
    <w:p w14:paraId="3B12A171" w14:textId="29B9BD0D" w:rsidR="006A64EE" w:rsidRPr="008A3FEB" w:rsidRDefault="006A64EE">
      <w:pPr>
        <w:pStyle w:val="CommentText"/>
      </w:pPr>
    </w:p>
  </w:comment>
  <w:comment w:id="4379" w:author="ZTE" w:date="2020-05-18T18:33:00Z" w:initials="ZTE">
    <w:p w14:paraId="0B663526" w14:textId="46C6B691" w:rsidR="006A64EE" w:rsidRDefault="006A64EE"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4</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rFonts w:eastAsia="SimSun"/>
          <w:lang w:eastAsia="en-US"/>
        </w:rPr>
        <w:t xml:space="preserve"> </w:t>
      </w:r>
      <w:r>
        <w:rPr>
          <w:rFonts w:eastAsia="SimSun"/>
          <w:b/>
          <w:lang w:eastAsia="en-US"/>
        </w:rPr>
        <w:t>[Class]</w:t>
      </w:r>
      <w:r>
        <w:rPr>
          <w:rFonts w:eastAsia="SimSun"/>
          <w:lang w:eastAsia="en-US"/>
        </w:rPr>
        <w:t>:</w:t>
      </w:r>
      <w:r>
        <w:rPr>
          <w:rFonts w:hint="eastAsia"/>
          <w:lang w:val="en-US" w:eastAsia="zh-CN"/>
        </w:rPr>
        <w:t>3</w:t>
      </w:r>
      <w:r>
        <w:rPr>
          <w:rFonts w:eastAsia="SimSun"/>
          <w:lang w:eastAsia="en-US"/>
        </w:rPr>
        <w:t xml:space="preserve">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xml:space="preserve">: </w:t>
      </w:r>
    </w:p>
    <w:p w14:paraId="6B11AEBF" w14:textId="77777777" w:rsidR="006A64EE" w:rsidRDefault="006A64EE" w:rsidP="00AD503E">
      <w:pPr>
        <w:rPr>
          <w:lang w:val="en-US" w:eastAsia="zh-CN"/>
        </w:rPr>
      </w:pPr>
      <w:r>
        <w:rPr>
          <w:rFonts w:eastAsia="SimSun"/>
          <w:b/>
          <w:lang w:eastAsia="en-US"/>
        </w:rPr>
        <w:t>[Description]</w:t>
      </w:r>
      <w:r>
        <w:rPr>
          <w:rFonts w:eastAsia="SimSun"/>
          <w:lang w:eastAsia="en-US"/>
        </w:rPr>
        <w:t xml:space="preserve">: </w:t>
      </w:r>
      <w:r>
        <w:rPr>
          <w:rFonts w:hint="eastAsia"/>
          <w:lang w:val="en-US" w:eastAsia="zh-CN"/>
        </w:rPr>
        <w:t>According to the text description in section 5.3.11.3 Detection of radio link failure, T312 expiry shall also cause the MCG RLF. So we wonder whether the T312 expiry shall also need to be set as a MCG failure type?</w:t>
      </w:r>
    </w:p>
    <w:p w14:paraId="2069BB37" w14:textId="77777777" w:rsidR="006A64EE" w:rsidRDefault="006A64EE" w:rsidP="00AD503E">
      <w:pPr>
        <w:rPr>
          <w:lang w:val="en-US" w:eastAsia="zh-CN"/>
        </w:rPr>
      </w:pPr>
      <w:r>
        <w:rPr>
          <w:rFonts w:hint="eastAsia"/>
          <w:lang w:val="en-US" w:eastAsia="zh-CN"/>
        </w:rPr>
        <w:t xml:space="preserve">Besides, </w:t>
      </w:r>
      <w:r>
        <w:rPr>
          <w:lang w:val="en-US" w:eastAsia="zh-CN"/>
        </w:rPr>
        <w:t>“</w:t>
      </w:r>
      <w:r>
        <w:t>failureType</w:t>
      </w:r>
      <w:r>
        <w:rPr>
          <w:lang w:val="en-US" w:eastAsia="zh-CN"/>
        </w:rPr>
        <w:t>”</w:t>
      </w:r>
      <w:r>
        <w:rPr>
          <w:rFonts w:hint="eastAsia"/>
          <w:lang w:val="en-US" w:eastAsia="zh-CN"/>
        </w:rPr>
        <w:t xml:space="preserve"> should be italics.</w:t>
      </w:r>
    </w:p>
    <w:p w14:paraId="13400121" w14:textId="77777777" w:rsidR="006A64EE" w:rsidRDefault="006A64EE"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97801CB" w14:textId="77777777" w:rsidR="006A64EE" w:rsidRDefault="006A64EE" w:rsidP="00AD503E">
      <w:r>
        <w:t>The UE shall set the MCG failure type as follows:</w:t>
      </w:r>
    </w:p>
    <w:p w14:paraId="2BE98211" w14:textId="77777777" w:rsidR="006A64EE" w:rsidRDefault="006A64EE" w:rsidP="00AD503E">
      <w:pPr>
        <w:pStyle w:val="B1"/>
      </w:pPr>
      <w:r>
        <w:t>1&gt;</w:t>
      </w:r>
      <w:r>
        <w:tab/>
        <w:t xml:space="preserve">if the UE initiates transmission of the </w:t>
      </w:r>
      <w:r>
        <w:rPr>
          <w:i/>
        </w:rPr>
        <w:t>MCGFailureInformation</w:t>
      </w:r>
      <w:r>
        <w:t xml:space="preserve"> message due to T310 expiry:</w:t>
      </w:r>
    </w:p>
    <w:p w14:paraId="382F9E4B" w14:textId="77777777" w:rsidR="006A64EE" w:rsidRDefault="006A64EE" w:rsidP="00AD503E">
      <w:pPr>
        <w:pStyle w:val="B2"/>
      </w:pPr>
      <w:r>
        <w:t>2&gt;</w:t>
      </w:r>
      <w:r>
        <w:tab/>
        <w:t xml:space="preserve">set the </w:t>
      </w:r>
      <w:r>
        <w:rPr>
          <w:i/>
          <w:iCs/>
          <w:color w:val="FF0000"/>
        </w:rPr>
        <w:t>failureType</w:t>
      </w:r>
      <w:r>
        <w:t xml:space="preserve"> as t31</w:t>
      </w:r>
      <w:r>
        <w:rPr>
          <w:rFonts w:eastAsia="MS Mincho"/>
        </w:rPr>
        <w:t>0</w:t>
      </w:r>
      <w:r>
        <w:t>-Expiry;</w:t>
      </w:r>
    </w:p>
    <w:p w14:paraId="15D86E1A" w14:textId="77777777" w:rsidR="006A64EE" w:rsidRDefault="006A64EE" w:rsidP="00AD503E">
      <w:pPr>
        <w:pStyle w:val="B1"/>
      </w:pPr>
      <w:r>
        <w:t>1&gt;</w:t>
      </w:r>
      <w:r>
        <w:tab/>
        <w:t xml:space="preserve">else if the UE initiates transmission of the </w:t>
      </w:r>
      <w:r>
        <w:rPr>
          <w:i/>
        </w:rPr>
        <w:t>MCGFailureInformation</w:t>
      </w:r>
      <w:r>
        <w:t xml:space="preserve"> message to provide random access problem indication from MCG MAC:</w:t>
      </w:r>
    </w:p>
    <w:p w14:paraId="2B04A088" w14:textId="77777777" w:rsidR="006A64EE" w:rsidRDefault="006A64EE" w:rsidP="00AD503E">
      <w:pPr>
        <w:pStyle w:val="B2"/>
      </w:pPr>
      <w:r>
        <w:t>2&gt;</w:t>
      </w:r>
      <w:r>
        <w:tab/>
        <w:t xml:space="preserve">set the </w:t>
      </w:r>
      <w:r>
        <w:rPr>
          <w:i/>
          <w:iCs/>
          <w:color w:val="FF0000"/>
        </w:rPr>
        <w:t>failureType</w:t>
      </w:r>
      <w:r>
        <w:t xml:space="preserve"> as randomAccessProblem;</w:t>
      </w:r>
    </w:p>
    <w:p w14:paraId="6B8F4703" w14:textId="77777777" w:rsidR="006A64EE" w:rsidRDefault="006A64EE" w:rsidP="00AD503E">
      <w:pPr>
        <w:pStyle w:val="B1"/>
      </w:pPr>
      <w:r>
        <w:t>1&gt;</w:t>
      </w:r>
      <w:r>
        <w:tab/>
      </w:r>
      <w:r>
        <w:rPr>
          <w:strike/>
          <w:color w:val="FF0000"/>
        </w:rPr>
        <w:t xml:space="preserve">else </w:t>
      </w:r>
      <w:r>
        <w:t xml:space="preserve">if the UE initiates transmission of the </w:t>
      </w:r>
      <w:r>
        <w:rPr>
          <w:i/>
        </w:rPr>
        <w:t>MCGFailureInformation</w:t>
      </w:r>
      <w:r>
        <w:t xml:space="preserve"> message to provide indication from MCG RLC that the maximum number of retransmissions has been reached:</w:t>
      </w:r>
    </w:p>
    <w:p w14:paraId="72A43479" w14:textId="77777777" w:rsidR="006A64EE" w:rsidRDefault="006A64EE" w:rsidP="00AD503E">
      <w:pPr>
        <w:pStyle w:val="B2"/>
      </w:pPr>
      <w:r>
        <w:t>2&gt;</w:t>
      </w:r>
      <w:r>
        <w:tab/>
        <w:t xml:space="preserve">set the </w:t>
      </w:r>
      <w:r>
        <w:rPr>
          <w:i/>
          <w:iCs/>
          <w:color w:val="FF0000"/>
        </w:rPr>
        <w:t>failureType</w:t>
      </w:r>
      <w:r>
        <w:t xml:space="preserve"> as </w:t>
      </w:r>
      <w:r>
        <w:rPr>
          <w:i/>
          <w:iCs/>
        </w:rPr>
        <w:t>rlc-MaxNumRetx</w:t>
      </w:r>
      <w:r>
        <w:t>;</w:t>
      </w:r>
    </w:p>
    <w:p w14:paraId="207E05DD" w14:textId="77777777" w:rsidR="006A64EE" w:rsidRDefault="006A64EE" w:rsidP="00AD503E">
      <w:pPr>
        <w:pStyle w:val="B1"/>
        <w:rPr>
          <w:color w:val="FF0000"/>
        </w:rPr>
      </w:pPr>
      <w:r>
        <w:rPr>
          <w:rFonts w:hint="eastAsia"/>
          <w:color w:val="FF0000"/>
          <w:lang w:val="en-US" w:eastAsia="zh-CN"/>
        </w:rPr>
        <w:t xml:space="preserve"> </w:t>
      </w:r>
      <w:r>
        <w:rPr>
          <w:color w:val="FF0000"/>
        </w:rPr>
        <w:t>1&gt;</w:t>
      </w:r>
      <w:r>
        <w:rPr>
          <w:color w:val="FF0000"/>
        </w:rPr>
        <w:tab/>
      </w:r>
      <w:r>
        <w:rPr>
          <w:rFonts w:hint="eastAsia"/>
          <w:color w:val="FF0000"/>
          <w:lang w:val="en-US" w:eastAsia="zh-CN"/>
        </w:rPr>
        <w:t xml:space="preserve">else </w:t>
      </w:r>
      <w:r>
        <w:rPr>
          <w:color w:val="FF0000"/>
        </w:rPr>
        <w:t xml:space="preserve">if the UE initiates transmission of the </w:t>
      </w:r>
      <w:r>
        <w:rPr>
          <w:i/>
          <w:color w:val="FF0000"/>
        </w:rPr>
        <w:t>MCGFailureInformation</w:t>
      </w:r>
      <w:r>
        <w:rPr>
          <w:color w:val="FF0000"/>
        </w:rPr>
        <w:t xml:space="preserve"> message due to T31</w:t>
      </w:r>
      <w:r>
        <w:rPr>
          <w:rFonts w:hint="eastAsia"/>
          <w:color w:val="FF0000"/>
          <w:lang w:val="en-US" w:eastAsia="zh-CN"/>
        </w:rPr>
        <w:t>2</w:t>
      </w:r>
      <w:r>
        <w:rPr>
          <w:color w:val="FF0000"/>
        </w:rPr>
        <w:t xml:space="preserve"> expiry:</w:t>
      </w:r>
    </w:p>
    <w:p w14:paraId="1DB3A529" w14:textId="77777777" w:rsidR="006A64EE" w:rsidRDefault="006A64EE" w:rsidP="00AD503E">
      <w:pPr>
        <w:pStyle w:val="B2"/>
        <w:rPr>
          <w:rFonts w:eastAsia="SimSun"/>
          <w:lang w:val="en-US" w:eastAsia="zh-CN"/>
        </w:rPr>
      </w:pPr>
      <w:r>
        <w:rPr>
          <w:color w:val="FF0000"/>
        </w:rPr>
        <w:t>2&gt;</w:t>
      </w:r>
      <w:r>
        <w:rPr>
          <w:color w:val="FF0000"/>
        </w:rPr>
        <w:tab/>
        <w:t xml:space="preserve">set the </w:t>
      </w:r>
      <w:r>
        <w:rPr>
          <w:i/>
          <w:iCs/>
          <w:color w:val="FF0000"/>
        </w:rPr>
        <w:t>failureType</w:t>
      </w:r>
      <w:r>
        <w:rPr>
          <w:color w:val="FF0000"/>
        </w:rPr>
        <w:t xml:space="preserve"> as t31</w:t>
      </w:r>
      <w:r>
        <w:rPr>
          <w:rFonts w:hint="eastAsia"/>
          <w:color w:val="FF0000"/>
          <w:lang w:val="en-US" w:eastAsia="zh-CN"/>
        </w:rPr>
        <w:t>2</w:t>
      </w:r>
      <w:r>
        <w:rPr>
          <w:color w:val="FF0000"/>
        </w:rPr>
        <w:t>-Expiry;</w:t>
      </w:r>
    </w:p>
    <w:p w14:paraId="0FD3E060" w14:textId="77777777" w:rsidR="006A64EE" w:rsidRDefault="006A64EE" w:rsidP="00AD503E">
      <w:pPr>
        <w:rPr>
          <w:rFonts w:eastAsia="SimSun"/>
          <w:lang w:eastAsia="en-US"/>
        </w:rPr>
      </w:pPr>
      <w:r>
        <w:rPr>
          <w:rFonts w:eastAsia="SimSun"/>
          <w:b/>
          <w:lang w:eastAsia="en-US"/>
        </w:rPr>
        <w:t>[Comments]</w:t>
      </w:r>
      <w:r>
        <w:rPr>
          <w:rFonts w:eastAsia="SimSun"/>
          <w:lang w:eastAsia="en-US"/>
        </w:rPr>
        <w:t>:</w:t>
      </w:r>
    </w:p>
    <w:p w14:paraId="314D52F8" w14:textId="3143A6E4" w:rsidR="006A64EE" w:rsidRDefault="006A64EE">
      <w:pPr>
        <w:pStyle w:val="CommentText"/>
      </w:pPr>
    </w:p>
    <w:p w14:paraId="73A77CD6" w14:textId="33B13BBB" w:rsidR="006A64EE" w:rsidRPr="00AD503E" w:rsidRDefault="006A64EE">
      <w:pPr>
        <w:pStyle w:val="CommentText"/>
      </w:pPr>
    </w:p>
  </w:comment>
  <w:comment w:id="5414" w:author="Samsung (Himke)" w:date="2020-04-30T17:13:00Z" w:initials="SU">
    <w:p w14:paraId="7DBE93B4" w14:textId="53FBBC6B"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ConcNoAct </w:t>
      </w:r>
      <w:r>
        <w:rPr>
          <w:b/>
        </w:rPr>
        <w:t>[TDoc]</w:t>
      </w:r>
      <w:r>
        <w:t xml:space="preserve">: </w:t>
      </w:r>
      <w:r w:rsidRPr="00EF0D6D">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it was agreed to </w:t>
      </w:r>
      <w:r w:rsidRPr="00CA2BEB">
        <w:rPr>
          <w:color w:val="FF0000"/>
        </w:rPr>
        <w:t>stick to existing extension mechanism and with 16 spare values</w:t>
      </w:r>
    </w:p>
    <w:p w14:paraId="59052B69" w14:textId="0EB407C8" w:rsidR="006A64EE" w:rsidRDefault="006A64EE">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6A64EE" w:rsidRDefault="006A64EE">
      <w:pPr>
        <w:pStyle w:val="CommentText"/>
      </w:pPr>
      <w:r>
        <w:rPr>
          <w:b/>
        </w:rPr>
        <w:t>[Proposed Change]</w:t>
      </w:r>
      <w:r>
        <w:t xml:space="preserve">: </w:t>
      </w:r>
    </w:p>
    <w:p w14:paraId="0E5781E4" w14:textId="77777777" w:rsidR="006A64EE" w:rsidRDefault="006A64EE">
      <w:pPr>
        <w:pStyle w:val="CommentText"/>
      </w:pPr>
      <w:r>
        <w:rPr>
          <w:b/>
        </w:rPr>
        <w:t>[Comments]</w:t>
      </w:r>
      <w:r>
        <w:t xml:space="preserve">: </w:t>
      </w:r>
    </w:p>
    <w:p w14:paraId="1E0319FA" w14:textId="40C98747" w:rsidR="006A64EE" w:rsidRPr="00F62453" w:rsidRDefault="006A64EE">
      <w:pPr>
        <w:pStyle w:val="CommentText"/>
      </w:pPr>
    </w:p>
  </w:comment>
  <w:comment w:id="5490" w:author="Samsung (Himke)" w:date="2020-05-18T10:48:00Z" w:initials="SU">
    <w:p w14:paraId="1F645CC8" w14:textId="5D070305"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eMob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23 To be decided in R2#110 based on TDoc/ TP</w:t>
      </w:r>
    </w:p>
    <w:p w14:paraId="3737FB52" w14:textId="003800E1" w:rsidR="006A64EE" w:rsidRDefault="006A64EE">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6A64EE" w:rsidRDefault="006A64EE">
      <w:pPr>
        <w:pStyle w:val="CommentText"/>
      </w:pPr>
      <w:r>
        <w:rPr>
          <w:b/>
        </w:rPr>
        <w:t>[Proposed Change]</w:t>
      </w:r>
      <w:r>
        <w:t xml:space="preserve">: </w:t>
      </w:r>
    </w:p>
    <w:p w14:paraId="570E953E" w14:textId="3DC07955" w:rsidR="006A64EE" w:rsidRDefault="006A64EE">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6A64EE" w:rsidRPr="00F4716B" w:rsidRDefault="006A64EE">
      <w:pPr>
        <w:pStyle w:val="CommentText"/>
      </w:pPr>
    </w:p>
  </w:comment>
  <w:comment w:id="5493" w:author="ZTE" w:date="2020-05-13T14:11:00Z" w:initials="ZTE">
    <w:p w14:paraId="75E3443A" w14:textId="5C2966CC" w:rsidR="006A64EE" w:rsidRDefault="006A64E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31CAE2F8" w14:textId="22AA0F54" w:rsidR="006A64EE" w:rsidRDefault="006A64EE">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6A64EE" w:rsidRDefault="006A64EE">
      <w:pPr>
        <w:pStyle w:val="CommentText"/>
      </w:pPr>
      <w:r>
        <w:rPr>
          <w:b/>
        </w:rPr>
        <w:t>[Proposed Change]</w:t>
      </w:r>
      <w:r>
        <w:t xml:space="preserve">: </w:t>
      </w:r>
    </w:p>
    <w:p w14:paraId="2F5746A6" w14:textId="77777777" w:rsidR="006A64EE" w:rsidRDefault="006A64EE"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6A64EE" w:rsidRDefault="006A64EE" w:rsidP="00BA7337">
      <w:pPr>
        <w:pStyle w:val="CommentText"/>
      </w:pPr>
      <w:r>
        <w:rPr>
          <w:b/>
        </w:rPr>
        <w:t>[Comments]</w:t>
      </w:r>
      <w:r>
        <w:t>: Rap: Sufficiently clear from procedural specification and no need to duplicate here</w:t>
      </w:r>
    </w:p>
    <w:p w14:paraId="219B3A5B" w14:textId="1317A588" w:rsidR="006A64EE" w:rsidRPr="00BA7337" w:rsidRDefault="006A64EE">
      <w:pPr>
        <w:pStyle w:val="CommentText"/>
      </w:pPr>
    </w:p>
  </w:comment>
  <w:comment w:id="5511" w:author="QC (Umesh)" w:date="2020-05-13T14:16:00Z" w:initials="UP">
    <w:p w14:paraId="2A228B4F" w14:textId="10ABF1EE" w:rsidR="006A64EE" w:rsidRDefault="006A64EE">
      <w:pPr>
        <w:pStyle w:val="CommentText"/>
        <w:rPr>
          <w:color w:val="FF0000"/>
        </w:rPr>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Resolved in ASN.1 file. </w:t>
      </w:r>
      <w:r w:rsidRPr="006E65A8">
        <w:rPr>
          <w:color w:val="FF0000"/>
        </w:rPr>
        <w:t>Maintain IE VictimSystemType-v16xy and move optional to this level (i.e. no OPTIONAL at parent level). Apply the new victim system (Navic) also applies for AffectedCarrierFreqCombInfoMRDC, as shown</w:t>
      </w:r>
      <w:r>
        <w:rPr>
          <w:color w:val="FF0000"/>
        </w:rPr>
        <w:t xml:space="preserve"> in </w:t>
      </w:r>
      <w:r w:rsidRPr="0077269A">
        <w:rPr>
          <w:color w:val="FF0000"/>
        </w:rPr>
        <w:t>R2-2003843</w:t>
      </w:r>
    </w:p>
    <w:p w14:paraId="7F1545D1" w14:textId="115F1200" w:rsidR="006A64EE" w:rsidRDefault="006A64EE">
      <w:pPr>
        <w:pStyle w:val="CommentText"/>
      </w:pPr>
      <w:r>
        <w:rPr>
          <w:b/>
        </w:rPr>
        <w:t>[Description]</w:t>
      </w:r>
      <w:r>
        <w:t>: There is only one value in ENUMERATED, and the field is mandatory, which is 0-bit in encoding.</w:t>
      </w:r>
    </w:p>
    <w:p w14:paraId="136833BA" w14:textId="0125DCBB" w:rsidR="006A64EE" w:rsidRDefault="006A64EE">
      <w:pPr>
        <w:pStyle w:val="CommentText"/>
      </w:pPr>
      <w:r>
        <w:rPr>
          <w:b/>
        </w:rPr>
        <w:t>[Proposed Change]</w:t>
      </w:r>
      <w:r>
        <w:t>: introduce the value directly in parent field.</w:t>
      </w:r>
    </w:p>
    <w:p w14:paraId="1762C418" w14:textId="6C6ACD4B" w:rsidR="006A64EE" w:rsidRDefault="006A64EE"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6A64EE" w:rsidRDefault="006A64EE" w:rsidP="00745542">
      <w:pPr>
        <w:pStyle w:val="PL"/>
        <w:shd w:val="clear" w:color="auto" w:fill="E6E6E6"/>
      </w:pPr>
    </w:p>
    <w:p w14:paraId="4F3587A6" w14:textId="07863F8A" w:rsidR="006A64EE" w:rsidRPr="00745542" w:rsidRDefault="006A64EE" w:rsidP="00745542">
      <w:pPr>
        <w:pStyle w:val="PL"/>
        <w:shd w:val="clear" w:color="auto" w:fill="E6E6E6"/>
        <w:rPr>
          <w:color w:val="FF0000"/>
        </w:rPr>
      </w:pPr>
    </w:p>
    <w:p w14:paraId="731E891D" w14:textId="77777777" w:rsidR="006A64EE" w:rsidRPr="00745542" w:rsidRDefault="006A64EE" w:rsidP="00745542">
      <w:pPr>
        <w:pStyle w:val="PL"/>
        <w:shd w:val="clear" w:color="auto" w:fill="E6E6E6"/>
        <w:rPr>
          <w:strike/>
          <w:color w:val="FF0000"/>
        </w:rPr>
      </w:pPr>
      <w:r w:rsidRPr="00745542">
        <w:rPr>
          <w:strike/>
          <w:color w:val="FF0000"/>
        </w:rPr>
        <w:t>VictimSystemType-v16xy ::= SEQUENCE {</w:t>
      </w:r>
    </w:p>
    <w:p w14:paraId="757F12A5" w14:textId="5748BADE" w:rsidR="006A64EE" w:rsidRPr="00745542" w:rsidRDefault="006A64EE"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6A64EE" w:rsidRPr="000E4E7F" w:rsidRDefault="006A64EE" w:rsidP="00745542">
      <w:pPr>
        <w:pStyle w:val="PL"/>
        <w:shd w:val="clear" w:color="auto" w:fill="E6E6E6"/>
      </w:pPr>
      <w:r w:rsidRPr="00745542">
        <w:rPr>
          <w:strike/>
          <w:color w:val="FF0000"/>
        </w:rPr>
        <w:t>}</w:t>
      </w:r>
    </w:p>
    <w:p w14:paraId="0217F20C" w14:textId="77777777" w:rsidR="006A64EE" w:rsidRDefault="006A64EE">
      <w:pPr>
        <w:pStyle w:val="CommentText"/>
      </w:pPr>
    </w:p>
    <w:p w14:paraId="0FF36864" w14:textId="3A33A8F0" w:rsidR="006A64EE" w:rsidRDefault="006A64EE">
      <w:pPr>
        <w:pStyle w:val="CommentText"/>
      </w:pPr>
      <w:r>
        <w:rPr>
          <w:b/>
        </w:rPr>
        <w:t>[Comments]</w:t>
      </w:r>
      <w:r>
        <w:t>: Rap: IE needed only if used multiple times</w:t>
      </w:r>
    </w:p>
    <w:p w14:paraId="6B3D962B" w14:textId="357CCDE4" w:rsidR="006A64EE" w:rsidRPr="00745542" w:rsidRDefault="006A64EE">
      <w:pPr>
        <w:pStyle w:val="CommentText"/>
      </w:pPr>
    </w:p>
  </w:comment>
  <w:comment w:id="5520" w:author="QC (Umesh)" w:date="2020-05-13T14:15:00Z" w:initials="UP">
    <w:p w14:paraId="75143E61" w14:textId="25BC0773" w:rsidR="006A64EE" w:rsidRDefault="006A64EE">
      <w:pPr>
        <w:pStyle w:val="CommentText"/>
        <w:rPr>
          <w:color w:val="FF0000"/>
        </w:rPr>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NAVIC</w:t>
      </w:r>
      <w:r>
        <w:t xml:space="preserve">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10: As suggested with minor change i.e. replace Value by Fields</w:t>
      </w:r>
    </w:p>
    <w:p w14:paraId="42098020" w14:textId="52EA9D7B" w:rsidR="006A64EE" w:rsidRDefault="006A64EE">
      <w:pPr>
        <w:pStyle w:val="CommentText"/>
      </w:pPr>
      <w:r>
        <w:rPr>
          <w:color w:val="FF0000"/>
        </w:rPr>
        <w:t>V24, Resolved in ASN.1 review CR version 24</w:t>
      </w:r>
    </w:p>
    <w:p w14:paraId="44387EEA" w14:textId="49C9261C" w:rsidR="006A64EE" w:rsidRPr="002C1404" w:rsidRDefault="006A64EE">
      <w:pPr>
        <w:pStyle w:val="CommentText"/>
      </w:pPr>
      <w:r>
        <w:rPr>
          <w:b/>
        </w:rPr>
        <w:t>[Description]</w:t>
      </w:r>
      <w:r>
        <w:t xml:space="preserve">: </w:t>
      </w:r>
      <w:r>
        <w:rPr>
          <w:i/>
          <w:iCs/>
        </w:rPr>
        <w:t>gps, glonass</w:t>
      </w:r>
      <w:r>
        <w:t xml:space="preserve"> etc are fields, not values. </w:t>
      </w:r>
    </w:p>
    <w:p w14:paraId="64EE4009" w14:textId="431BF0C1" w:rsidR="006A64EE" w:rsidRDefault="006A64EE" w:rsidP="002C1404">
      <w:r>
        <w:rPr>
          <w:b/>
        </w:rPr>
        <w:t>[Proposed Change]</w:t>
      </w:r>
      <w:r>
        <w:t>: In addition to red texts shown below, the word “</w:t>
      </w:r>
      <w:r w:rsidRPr="002C1404">
        <w:rPr>
          <w:highlight w:val="yellow"/>
        </w:rPr>
        <w:t>and</w:t>
      </w:r>
      <w:r>
        <w:t>” should be non italic.</w:t>
      </w:r>
    </w:p>
    <w:p w14:paraId="69BB1CB3" w14:textId="287EED42" w:rsidR="006A64EE" w:rsidRDefault="006A64EE"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6A64EE" w:rsidRDefault="006A64EE">
      <w:pPr>
        <w:pStyle w:val="CommentText"/>
      </w:pPr>
    </w:p>
    <w:p w14:paraId="4A18E1CB" w14:textId="77777777" w:rsidR="006A64EE" w:rsidRDefault="006A64EE">
      <w:pPr>
        <w:pStyle w:val="CommentText"/>
      </w:pPr>
      <w:r>
        <w:rPr>
          <w:b/>
        </w:rPr>
        <w:t>[Comments]</w:t>
      </w:r>
      <w:r>
        <w:t xml:space="preserve">: </w:t>
      </w:r>
    </w:p>
    <w:p w14:paraId="5F77890E" w14:textId="73602283" w:rsidR="006A64EE" w:rsidRPr="002C1404" w:rsidRDefault="006A64EE">
      <w:pPr>
        <w:pStyle w:val="CommentText"/>
      </w:pPr>
    </w:p>
  </w:comment>
  <w:comment w:id="5601" w:author="ZTE" w:date="2020-05-19T12:05:00Z" w:initials="ZTE">
    <w:p w14:paraId="7B8BCA06" w14:textId="06D044FB" w:rsidR="006A64EE" w:rsidRDefault="006A64EE" w:rsidP="00AD503E">
      <w:pPr>
        <w:rPr>
          <w:rFonts w:eastAsia="SimSun"/>
          <w:lang w:eastAsia="en-US"/>
        </w:rPr>
      </w:pPr>
      <w:r>
        <w:rPr>
          <w:rFonts w:eastAsia="SimSun"/>
          <w:b/>
          <w:lang w:eastAsia="en-US"/>
        </w:rPr>
        <w:t>[RIL]</w:t>
      </w:r>
      <w:r>
        <w:rPr>
          <w:rFonts w:eastAsia="SimSun"/>
          <w:lang w:eastAsia="en-US"/>
        </w:rPr>
        <w:t xml:space="preserve">: </w:t>
      </w:r>
      <w:r>
        <w:rPr>
          <w:rFonts w:eastAsia="SimSun" w:hint="eastAsia"/>
          <w:lang w:val="en-US" w:eastAsia="zh-CN"/>
        </w:rPr>
        <w:t>Z</w:t>
      </w:r>
      <w:r>
        <w:rPr>
          <w:lang w:val="en-US" w:eastAsia="zh-CN"/>
        </w:rPr>
        <w:t>265</w:t>
      </w:r>
      <w:r>
        <w:rPr>
          <w:rFonts w:eastAsia="SimSun"/>
          <w:lang w:eastAsia="en-US"/>
        </w:rPr>
        <w:t xml:space="preserve"> </w:t>
      </w:r>
      <w:r>
        <w:rPr>
          <w:rFonts w:eastAsia="SimSun"/>
          <w:b/>
          <w:lang w:eastAsia="en-US"/>
        </w:rPr>
        <w:t>[Delegate]</w:t>
      </w:r>
      <w:r>
        <w:rPr>
          <w:rFonts w:eastAsia="SimSun"/>
          <w:lang w:eastAsia="en-US"/>
        </w:rPr>
        <w:t xml:space="preserve">: </w:t>
      </w:r>
      <w:r>
        <w:rPr>
          <w:rFonts w:eastAsia="SimSun" w:hint="eastAsia"/>
          <w:lang w:val="en-US" w:eastAsia="zh-CN"/>
        </w:rPr>
        <w:t>ZTE</w:t>
      </w:r>
      <w:r>
        <w:rPr>
          <w:rFonts w:eastAsia="SimSun"/>
          <w:lang w:eastAsia="en-US"/>
        </w:rPr>
        <w:t xml:space="preserve"> (</w:t>
      </w:r>
      <w:r>
        <w:rPr>
          <w:rFonts w:eastAsia="SimSun" w:hint="eastAsia"/>
          <w:lang w:val="en-US" w:eastAsia="zh-CN"/>
        </w:rPr>
        <w:t>ZMJ</w:t>
      </w:r>
      <w:r>
        <w:rPr>
          <w:rFonts w:eastAsia="SimSun"/>
          <w:lang w:eastAsia="en-US"/>
        </w:rPr>
        <w:t xml:space="preserve">) </w:t>
      </w:r>
      <w:r>
        <w:rPr>
          <w:rFonts w:eastAsia="SimSun"/>
          <w:b/>
          <w:lang w:eastAsia="en-US"/>
        </w:rPr>
        <w:t>[WI]</w:t>
      </w:r>
      <w:r>
        <w:rPr>
          <w:rFonts w:eastAsia="SimSun"/>
          <w:lang w:eastAsia="en-US"/>
        </w:rPr>
        <w:t xml:space="preserve">: </w:t>
      </w:r>
      <w:r>
        <w:rPr>
          <w:rFonts w:hint="eastAsia"/>
          <w:lang w:val="en-US" w:eastAsia="zh-CN"/>
        </w:rPr>
        <w:t>DCCA</w:t>
      </w:r>
      <w:r>
        <w:rPr>
          <w:rFonts w:eastAsia="SimSun"/>
          <w:lang w:eastAsia="en-US"/>
        </w:rPr>
        <w:t xml:space="preserve"> </w:t>
      </w:r>
      <w:r>
        <w:rPr>
          <w:rFonts w:eastAsia="SimSun"/>
          <w:b/>
          <w:lang w:eastAsia="en-US"/>
        </w:rPr>
        <w:t>[Class]</w:t>
      </w:r>
      <w:r>
        <w:rPr>
          <w:rFonts w:eastAsia="SimSun"/>
          <w:lang w:eastAsia="en-US"/>
        </w:rPr>
        <w:t xml:space="preserve">: 3 </w:t>
      </w:r>
      <w:r>
        <w:rPr>
          <w:rFonts w:eastAsia="SimSun"/>
          <w:b/>
          <w:color w:val="FF0000"/>
          <w:lang w:eastAsia="en-US"/>
        </w:rPr>
        <w:t>[Status]</w:t>
      </w:r>
      <w:r>
        <w:rPr>
          <w:rFonts w:eastAsia="SimSun"/>
          <w:color w:val="FF0000"/>
          <w:lang w:eastAsia="en-US"/>
        </w:rPr>
        <w:t xml:space="preserve">: ToDo </w:t>
      </w:r>
      <w:r>
        <w:rPr>
          <w:rFonts w:eastAsia="SimSun"/>
          <w:b/>
          <w:lang w:eastAsia="en-US"/>
        </w:rPr>
        <w:t>[TDoc]</w:t>
      </w:r>
      <w:r>
        <w:rPr>
          <w:rFonts w:eastAsia="SimSun"/>
          <w:lang w:eastAsia="en-US"/>
        </w:rPr>
        <w:t>:</w:t>
      </w:r>
      <w:r>
        <w:rPr>
          <w:rFonts w:hint="eastAsia"/>
          <w:lang w:val="en-US" w:eastAsia="zh-CN"/>
        </w:rPr>
        <w:t xml:space="preserve">  </w:t>
      </w:r>
      <w:r>
        <w:rPr>
          <w:rFonts w:eastAsia="SimSun"/>
          <w:b/>
          <w:color w:val="FF0000"/>
          <w:lang w:eastAsia="en-US"/>
        </w:rPr>
        <w:t>[Proposed Conclusion]</w:t>
      </w:r>
      <w:r>
        <w:rPr>
          <w:rFonts w:eastAsia="SimSun"/>
          <w:color w:val="FF0000"/>
          <w:lang w:eastAsia="en-US"/>
        </w:rPr>
        <w:t>: v50: class changed to 3 (same as Z264)</w:t>
      </w:r>
    </w:p>
    <w:p w14:paraId="3CD2314E" w14:textId="46FB1367" w:rsidR="006A64EE" w:rsidRDefault="006A64EE" w:rsidP="00AD503E">
      <w:pPr>
        <w:rPr>
          <w:rFonts w:eastAsia="SimSun"/>
          <w:lang w:val="en-US" w:eastAsia="zh-CN"/>
        </w:rPr>
      </w:pPr>
      <w:r>
        <w:rPr>
          <w:rFonts w:eastAsia="SimSun"/>
          <w:b/>
          <w:lang w:eastAsia="en-US"/>
        </w:rPr>
        <w:t>[Description]</w:t>
      </w:r>
      <w:r>
        <w:rPr>
          <w:rFonts w:eastAsia="SimSun"/>
          <w:lang w:eastAsia="en-US"/>
        </w:rPr>
        <w:t xml:space="preserve">: </w:t>
      </w:r>
      <w:r>
        <w:rPr>
          <w:rFonts w:hint="eastAsia"/>
          <w:lang w:val="en-US" w:eastAsia="zh-CN"/>
        </w:rPr>
        <w:t>See comments as Z264.</w:t>
      </w:r>
    </w:p>
    <w:p w14:paraId="66BA512E" w14:textId="77777777" w:rsidR="006A64EE" w:rsidRDefault="006A64EE" w:rsidP="00AD503E">
      <w:pPr>
        <w:rPr>
          <w:rFonts w:eastAsia="SimSun"/>
          <w:lang w:val="en-US" w:eastAsia="zh-CN"/>
        </w:rPr>
      </w:pPr>
      <w:r>
        <w:rPr>
          <w:rFonts w:eastAsia="SimSun"/>
          <w:b/>
          <w:lang w:eastAsia="en-US"/>
        </w:rPr>
        <w:t>[Proposed Change]</w:t>
      </w:r>
      <w:r>
        <w:rPr>
          <w:rFonts w:eastAsia="SimSun"/>
          <w:lang w:eastAsia="en-US"/>
        </w:rPr>
        <w:t>:</w:t>
      </w:r>
      <w:r>
        <w:rPr>
          <w:rFonts w:eastAsia="SimSun" w:hint="eastAsia"/>
          <w:lang w:val="en-US" w:eastAsia="zh-CN"/>
        </w:rPr>
        <w:t xml:space="preserve"> </w:t>
      </w:r>
      <w:r>
        <w:rPr>
          <w:rFonts w:hint="eastAsia"/>
          <w:lang w:val="en-US" w:eastAsia="zh-CN"/>
        </w:rPr>
        <w:t>Add t312-Expiry as a MCG failure type.</w:t>
      </w:r>
    </w:p>
    <w:p w14:paraId="14C9355E" w14:textId="77777777" w:rsidR="006A64EE" w:rsidRDefault="006A64EE" w:rsidP="00AD503E">
      <w:pPr>
        <w:pStyle w:val="PL"/>
        <w:shd w:val="clear" w:color="auto" w:fill="E6E6E6"/>
      </w:pPr>
      <w:r>
        <w:t>FailureReportMCG-r16 ::=</w:t>
      </w:r>
      <w:r>
        <w:tab/>
      </w:r>
      <w:r>
        <w:tab/>
      </w:r>
      <w:r>
        <w:tab/>
      </w:r>
      <w:r>
        <w:tab/>
      </w:r>
      <w:r>
        <w:tab/>
        <w:t>SEQUENCE {</w:t>
      </w:r>
    </w:p>
    <w:p w14:paraId="061120F5" w14:textId="77777777" w:rsidR="006A64EE" w:rsidRDefault="006A64EE" w:rsidP="00AD503E">
      <w:pPr>
        <w:pStyle w:val="PL"/>
        <w:shd w:val="clear" w:color="auto" w:fill="E6E6E6"/>
      </w:pPr>
      <w:r>
        <w:tab/>
        <w:t>failureType-r16</w:t>
      </w:r>
      <w:r>
        <w:tab/>
      </w:r>
      <w:r>
        <w:tab/>
      </w:r>
      <w:r>
        <w:tab/>
      </w:r>
      <w:r>
        <w:tab/>
      </w:r>
      <w:r>
        <w:tab/>
      </w:r>
      <w:r>
        <w:tab/>
      </w:r>
      <w:r>
        <w:tab/>
      </w:r>
      <w:r>
        <w:tab/>
        <w:t>ENUMERATED {</w:t>
      </w:r>
    </w:p>
    <w:p w14:paraId="5A2A0742" w14:textId="77777777" w:rsidR="006A64EE" w:rsidRDefault="006A64EE" w:rsidP="00AD503E">
      <w:pPr>
        <w:pStyle w:val="PL"/>
        <w:shd w:val="clear" w:color="auto" w:fill="E6E6E6"/>
      </w:pPr>
      <w:r>
        <w:tab/>
      </w:r>
      <w:r>
        <w:tab/>
      </w:r>
      <w:r>
        <w:tab/>
      </w:r>
      <w:r>
        <w:tab/>
      </w:r>
      <w:r>
        <w:tab/>
      </w:r>
      <w:r>
        <w:tab/>
      </w:r>
      <w:r>
        <w:tab/>
      </w:r>
      <w:r>
        <w:tab/>
      </w:r>
      <w:r>
        <w:tab/>
      </w:r>
      <w:r>
        <w:tab/>
      </w:r>
      <w:r>
        <w:tab/>
      </w:r>
      <w:r>
        <w:tab/>
        <w:t>t310-Expiry, randomAccessProblem,</w:t>
      </w:r>
    </w:p>
    <w:p w14:paraId="196547EB" w14:textId="77777777" w:rsidR="006A64EE" w:rsidRDefault="006A64EE" w:rsidP="00AD503E">
      <w:pPr>
        <w:pStyle w:val="PL"/>
        <w:shd w:val="clear" w:color="auto" w:fill="E6E6E6"/>
      </w:pPr>
      <w:r>
        <w:tab/>
      </w:r>
      <w:r>
        <w:tab/>
      </w:r>
      <w:r>
        <w:tab/>
      </w:r>
      <w:r>
        <w:tab/>
      </w:r>
      <w:r>
        <w:tab/>
      </w:r>
      <w:r>
        <w:tab/>
      </w:r>
      <w:r>
        <w:tab/>
      </w:r>
      <w:r>
        <w:tab/>
      </w:r>
      <w:r>
        <w:tab/>
      </w:r>
      <w:r>
        <w:tab/>
      </w:r>
      <w:r>
        <w:tab/>
      </w:r>
      <w:r>
        <w:tab/>
        <w:t xml:space="preserve">rlc-MaxNumRetx, </w:t>
      </w:r>
      <w:r>
        <w:rPr>
          <w:strike/>
          <w:color w:val="FF0000"/>
        </w:rPr>
        <w:t>spare</w:t>
      </w:r>
      <w:r>
        <w:rPr>
          <w:color w:val="FF0000"/>
        </w:rPr>
        <w:t>t31</w:t>
      </w:r>
      <w:r>
        <w:rPr>
          <w:rFonts w:eastAsia="SimSun" w:hint="eastAsia"/>
          <w:color w:val="FF0000"/>
          <w:lang w:val="en-US" w:eastAsia="zh-CN"/>
        </w:rPr>
        <w:t>2</w:t>
      </w:r>
      <w:r>
        <w:rPr>
          <w:color w:val="FF0000"/>
        </w:rPr>
        <w:t>-Expiry</w:t>
      </w:r>
      <w:r>
        <w:t>},</w:t>
      </w:r>
    </w:p>
    <w:p w14:paraId="5D84CD26" w14:textId="77777777" w:rsidR="006A64EE" w:rsidRDefault="006A64EE" w:rsidP="00AD503E">
      <w:pPr>
        <w:rPr>
          <w:rFonts w:eastAsia="SimSun"/>
          <w:b/>
          <w:lang w:eastAsia="en-US"/>
        </w:rPr>
      </w:pPr>
    </w:p>
    <w:p w14:paraId="4ABF0F48" w14:textId="77777777" w:rsidR="006A64EE" w:rsidRDefault="006A64EE" w:rsidP="00AD503E">
      <w:pPr>
        <w:rPr>
          <w:rFonts w:eastAsia="SimSun"/>
          <w:lang w:eastAsia="en-US"/>
        </w:rPr>
      </w:pPr>
      <w:r>
        <w:rPr>
          <w:rFonts w:eastAsia="SimSun"/>
          <w:b/>
          <w:lang w:eastAsia="en-US"/>
        </w:rPr>
        <w:t>[Comments]</w:t>
      </w:r>
      <w:r>
        <w:rPr>
          <w:rFonts w:eastAsia="SimSun"/>
          <w:lang w:eastAsia="en-US"/>
        </w:rPr>
        <w:t>:</w:t>
      </w:r>
    </w:p>
    <w:p w14:paraId="229F9058" w14:textId="436B042B" w:rsidR="006A64EE" w:rsidRDefault="006A64EE">
      <w:pPr>
        <w:pStyle w:val="CommentText"/>
      </w:pPr>
      <w:r>
        <w:t xml:space="preserve"> </w:t>
      </w:r>
    </w:p>
    <w:p w14:paraId="5056B07E" w14:textId="29EDCB5E" w:rsidR="006A64EE" w:rsidRPr="00AD503E" w:rsidRDefault="006A64EE">
      <w:pPr>
        <w:pStyle w:val="CommentText"/>
      </w:pPr>
    </w:p>
  </w:comment>
  <w:comment w:id="5672" w:author="Huawei" w:date="2020-05-13T16:20:00Z" w:initials="HW">
    <w:p w14:paraId="362506E1" w14:textId="77777777" w:rsidR="006A64EE" w:rsidRPr="00B7657D" w:rsidRDefault="006A64EE" w:rsidP="00D06375">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85A833" w14:textId="77777777" w:rsidR="006A64EE" w:rsidRPr="00B7657D" w:rsidRDefault="006A64EE" w:rsidP="00D06375">
      <w:pPr>
        <w:rPr>
          <w:b/>
        </w:rPr>
      </w:pPr>
      <w:r w:rsidRPr="00B7657D">
        <w:rPr>
          <w:b/>
        </w:rPr>
        <w:t>[Description]</w:t>
      </w:r>
      <w:r w:rsidRPr="00B7657D">
        <w:t xml:space="preserve">: WI Open issue: For the requested PUR TBS in eMTC and NB-IoT, the minimum value is b328.FFS: other details. </w:t>
      </w:r>
      <w:r w:rsidRPr="00B7657D">
        <w:rPr>
          <w:lang w:val="en-US"/>
        </w:rPr>
        <w:t>Also NB-IoT (RIL#841)</w:t>
      </w:r>
      <w:r w:rsidRPr="00B7657D">
        <w:rPr>
          <w:b/>
        </w:rPr>
        <w:t xml:space="preserve"> </w:t>
      </w:r>
    </w:p>
    <w:p w14:paraId="33928ACA" w14:textId="77777777" w:rsidR="006A64EE" w:rsidRPr="00B7657D" w:rsidRDefault="006A64EE" w:rsidP="00D06375">
      <w:r w:rsidRPr="00B7657D">
        <w:rPr>
          <w:b/>
        </w:rPr>
        <w:t>[Proposed Change]</w:t>
      </w:r>
      <w:r w:rsidRPr="00B7657D">
        <w:t xml:space="preserve">: </w:t>
      </w:r>
    </w:p>
    <w:p w14:paraId="3BC7BA09" w14:textId="17E32E31" w:rsidR="006A64EE" w:rsidRDefault="006A64EE" w:rsidP="00D06375">
      <w:pPr>
        <w:pStyle w:val="CommentText"/>
      </w:pPr>
      <w:r w:rsidRPr="00B7657D">
        <w:rPr>
          <w:b/>
        </w:rPr>
        <w:t>[Comments]</w:t>
      </w:r>
      <w:r w:rsidRPr="00B7657D">
        <w:t>:</w:t>
      </w:r>
    </w:p>
  </w:comment>
  <w:comment w:id="5680" w:author="Huawei" w:date="2020-05-12T09:44:00Z" w:initials="H">
    <w:p w14:paraId="3FAA1CA8" w14:textId="39C6CF61" w:rsidR="006A64EE" w:rsidRDefault="006A64EE">
      <w:pPr>
        <w:pStyle w:val="CommentText"/>
        <w:rPr>
          <w:color w:val="FF0000"/>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0: As suggested</w:t>
      </w:r>
    </w:p>
    <w:p w14:paraId="5E1F009A" w14:textId="19A60EAE" w:rsidR="006A64EE" w:rsidRDefault="006A64EE">
      <w:pPr>
        <w:pStyle w:val="CommentText"/>
      </w:pPr>
      <w:r>
        <w:rPr>
          <w:b/>
        </w:rPr>
        <w:t>[Description]</w:t>
      </w:r>
      <w:r>
        <w:t>: U</w:t>
      </w:r>
      <w:r w:rsidRPr="00D46213">
        <w:t>sually, we have a lateNonCriticalextension container before the nonCriticalExtension container</w:t>
      </w:r>
      <w:r>
        <w:t>.</w:t>
      </w:r>
    </w:p>
    <w:p w14:paraId="45182CCE" w14:textId="7DE87A16" w:rsidR="006A64EE" w:rsidRDefault="006A64EE">
      <w:pPr>
        <w:pStyle w:val="CommentText"/>
      </w:pPr>
      <w:r>
        <w:rPr>
          <w:b/>
        </w:rPr>
        <w:t>[Proposed Change]</w:t>
      </w:r>
      <w:r>
        <w:t>: v07: add the lateNonCriticalExtension container before the nonCriticalExtension container.</w:t>
      </w:r>
    </w:p>
    <w:p w14:paraId="539EE534" w14:textId="77777777" w:rsidR="006A64EE" w:rsidRDefault="006A64EE">
      <w:pPr>
        <w:pStyle w:val="CommentText"/>
      </w:pPr>
      <w:r>
        <w:rPr>
          <w:b/>
        </w:rPr>
        <w:t>[Comments]</w:t>
      </w:r>
      <w:r>
        <w:t xml:space="preserve">: </w:t>
      </w:r>
    </w:p>
    <w:p w14:paraId="448F4844" w14:textId="637326A8" w:rsidR="006A64EE" w:rsidRPr="00D46213" w:rsidRDefault="006A64EE">
      <w:pPr>
        <w:pStyle w:val="CommentText"/>
      </w:pPr>
    </w:p>
  </w:comment>
  <w:comment w:id="5683" w:author="Nokia (Tero)" w:date="2020-05-13T14:21:00Z" w:initials="TH">
    <w:p w14:paraId="18433B4E" w14:textId="49E960EE" w:rsidR="006A64EE" w:rsidRPr="000E26A6" w:rsidRDefault="006A64EE" w:rsidP="006E4A71">
      <w:pPr>
        <w:pStyle w:val="CommentText"/>
        <w:rPr>
          <w:rFonts w:eastAsiaTheme="minorEastAsia"/>
        </w:rPr>
      </w:pPr>
      <w:r>
        <w:rPr>
          <w:rStyle w:val="CommentReference"/>
        </w:rPr>
        <w:annotationRef/>
      </w:r>
      <w:r>
        <w:rPr>
          <w:b/>
        </w:rPr>
        <w:t>[RIL]</w:t>
      </w:r>
      <w:r>
        <w:t xml:space="preserve">: N001 </w:t>
      </w:r>
      <w:r>
        <w:rPr>
          <w:b/>
        </w:rPr>
        <w:t>[Delegate]</w:t>
      </w:r>
      <w:r>
        <w:t xml:space="preserve">: Nokia (Tero)  </w:t>
      </w:r>
      <w:r>
        <w:rPr>
          <w:b/>
        </w:rPr>
        <w:t>[WI]</w:t>
      </w:r>
      <w:r>
        <w:t xml:space="preserve">: </w:t>
      </w:r>
      <w:r>
        <w:rPr>
          <w:sz w:val="18"/>
          <w:szCs w:val="18"/>
        </w:rPr>
        <w:t>NBIoT/eMTC</w:t>
      </w:r>
      <w:r>
        <w:t xml:space="preserve">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parameter name and description changed, see R2-2004040 and R2-2003923</w:t>
      </w:r>
    </w:p>
    <w:p w14:paraId="6646E7CA" w14:textId="77777777" w:rsidR="006A64EE" w:rsidRDefault="006A64EE"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6A64EE" w:rsidRDefault="006A64EE" w:rsidP="006E4A71">
      <w:pPr>
        <w:pStyle w:val="CommentText"/>
      </w:pPr>
      <w:r>
        <w:rPr>
          <w:b/>
        </w:rPr>
        <w:t>[Proposed Change]</w:t>
      </w:r>
      <w:r>
        <w:t>: Use “noL1-ACK-Needed-r16”  for the field name.</w:t>
      </w:r>
    </w:p>
    <w:p w14:paraId="63477392" w14:textId="443DFA31" w:rsidR="006A64EE" w:rsidRDefault="006A64EE"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6A64EE" w:rsidRDefault="006A64EE" w:rsidP="006E4A71">
      <w:pPr>
        <w:pStyle w:val="CommentText"/>
      </w:pPr>
      <w:r>
        <w:t>Rap: Agree this is best concluded with H098. Name seems somewhat matter of taste i.e. could reflect if RRC acknowledgment is needed, or be general with 2 values indicating the ACK options (rrc, l1)</w:t>
      </w:r>
    </w:p>
    <w:p w14:paraId="5ACF7E0C" w14:textId="7D754E21" w:rsidR="006A64EE" w:rsidRDefault="006A64EE" w:rsidP="006E4A71">
      <w:pPr>
        <w:pStyle w:val="CommentText"/>
      </w:pPr>
    </w:p>
    <w:p w14:paraId="0FF0DAAD" w14:textId="4F285EF3" w:rsidR="006A64EE" w:rsidRPr="006E4A71" w:rsidRDefault="006A64EE">
      <w:pPr>
        <w:pStyle w:val="CommentText"/>
      </w:pPr>
    </w:p>
  </w:comment>
  <w:comment w:id="5687" w:author="Huawei" w:date="2020-04-20T12:33:00Z" w:initials="H">
    <w:p w14:paraId="2FF0E2AC" w14:textId="0A200120"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Parameter name and description changed, see R2-2004040 and R2-2003923</w:t>
      </w:r>
    </w:p>
    <w:p w14:paraId="2FCC6998" w14:textId="0021453B" w:rsidR="006A64EE" w:rsidRDefault="006A64EE">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6A64EE" w:rsidRDefault="006A64EE">
      <w:pPr>
        <w:pStyle w:val="CommentText"/>
      </w:pPr>
      <w:r>
        <w:rPr>
          <w:b/>
        </w:rPr>
        <w:t>[Proposed Change]</w:t>
      </w:r>
      <w:r>
        <w:t>: v07: remove "i.e. …"</w:t>
      </w:r>
    </w:p>
    <w:p w14:paraId="74995282" w14:textId="1C806530" w:rsidR="006A64EE" w:rsidRDefault="006A64EE">
      <w:pPr>
        <w:pStyle w:val="CommentText"/>
      </w:pPr>
      <w:r>
        <w:rPr>
          <w:b/>
        </w:rPr>
        <w:t>[Comments]</w:t>
      </w:r>
      <w:r>
        <w:t>: Rap: Seems to require some discussion. May be appropriate to instead refer to MAC. May be better to defer</w:t>
      </w:r>
    </w:p>
    <w:p w14:paraId="7845E74C" w14:textId="43E99F84" w:rsidR="006A64EE" w:rsidRPr="00F3418D" w:rsidRDefault="006A64EE">
      <w:pPr>
        <w:pStyle w:val="CommentText"/>
      </w:pPr>
    </w:p>
  </w:comment>
  <w:comment w:id="5720" w:author="Nokia (Tero)" w:date="2020-05-12T09:46:00Z" w:initials="TH">
    <w:p w14:paraId="712E2A33" w14:textId="6F71E029" w:rsidR="006A64EE" w:rsidRDefault="006A64EE" w:rsidP="006E4A71">
      <w:pPr>
        <w:pStyle w:val="CommentText"/>
        <w:rPr>
          <w:color w:val="FF0000"/>
        </w:rPr>
      </w:pPr>
      <w:r>
        <w:rPr>
          <w:rStyle w:val="CommentReference"/>
        </w:rPr>
        <w:annotationRef/>
      </w:r>
      <w:r>
        <w:rPr>
          <w:b/>
        </w:rPr>
        <w:t>[RIL]</w:t>
      </w:r>
      <w:r>
        <w:t xml:space="preserve">: N004 </w:t>
      </w:r>
      <w:r>
        <w:rPr>
          <w:b/>
        </w:rPr>
        <w:t>[Delegate]</w:t>
      </w:r>
      <w:r>
        <w:t xml:space="preserve">: Nokia (Tero)  </w:t>
      </w:r>
      <w:r>
        <w:rPr>
          <w:b/>
        </w:rPr>
        <w:t>[WI]</w:t>
      </w:r>
      <w:r>
        <w:t xml:space="preserve">: 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5: Resolved. v18: As suggested</w:t>
      </w:r>
    </w:p>
    <w:p w14:paraId="1315DDAB" w14:textId="2CC3D291" w:rsidR="006A64EE" w:rsidRDefault="006A64EE" w:rsidP="006E4A71">
      <w:pPr>
        <w:pStyle w:val="CommentText"/>
      </w:pPr>
      <w:r>
        <w:rPr>
          <w:b/>
        </w:rPr>
        <w:t>[Description]</w:t>
      </w:r>
      <w:r>
        <w:t>: These fields cannot be released once configured.</w:t>
      </w:r>
    </w:p>
    <w:p w14:paraId="48E59567" w14:textId="5D0C6000" w:rsidR="006A64EE" w:rsidRDefault="006A64EE" w:rsidP="006E4A71">
      <w:pPr>
        <w:pStyle w:val="CommentText"/>
      </w:pPr>
      <w:r>
        <w:rPr>
          <w:b/>
        </w:rPr>
        <w:t>[Proposed Change]</w:t>
      </w:r>
      <w:r>
        <w:t>: Use Need OR for the fields to allow release.</w:t>
      </w:r>
    </w:p>
    <w:p w14:paraId="2AA177AC" w14:textId="77777777" w:rsidR="006A64EE" w:rsidRDefault="006A64EE" w:rsidP="006E4A71">
      <w:pPr>
        <w:pStyle w:val="CommentText"/>
      </w:pPr>
      <w:r>
        <w:rPr>
          <w:b/>
        </w:rPr>
        <w:t>[Comments]</w:t>
      </w:r>
      <w:r>
        <w:t xml:space="preserve">: </w:t>
      </w:r>
    </w:p>
    <w:p w14:paraId="58F70D5F" w14:textId="5307E6CD" w:rsidR="006A64EE" w:rsidRPr="006E4A71" w:rsidRDefault="006A64EE" w:rsidP="006E4A71">
      <w:pPr>
        <w:pStyle w:val="CommentText"/>
      </w:pPr>
    </w:p>
  </w:comment>
  <w:comment w:id="5756" w:author="Huawei" w:date="2020-05-19T12:27:00Z" w:initials="H">
    <w:p w14:paraId="61D58942" w14:textId="05B1882A"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301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w:t>
      </w:r>
      <w:r w:rsidR="00AF0F15">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1676C6">
        <w:rPr>
          <w:color w:val="FF0000"/>
        </w:rPr>
        <w:t xml:space="preserve">v50: </w:t>
      </w:r>
      <w:r w:rsidR="00AF0F15">
        <w:rPr>
          <w:color w:val="FF0000"/>
        </w:rPr>
        <w:t xml:space="preserve">Promote the IE to a global IE by moving it to a new section within 6.3.2 (radio resource control). Also use it in </w:t>
      </w:r>
      <w:r w:rsidR="00AF0F15" w:rsidRPr="00AF0F15">
        <w:rPr>
          <w:color w:val="FF0000"/>
        </w:rPr>
        <w:t>AS-Config-v1550</w:t>
      </w:r>
    </w:p>
    <w:p w14:paraId="26622F65" w14:textId="4CDEF8B5" w:rsidR="006A64EE" w:rsidRDefault="006A64EE">
      <w:pPr>
        <w:pStyle w:val="CommentText"/>
      </w:pPr>
      <w:r>
        <w:rPr>
          <w:b/>
        </w:rPr>
        <w:t>[Description]</w:t>
      </w:r>
      <w:r>
        <w:t>: This type is used in two new fields in RRCConnectionResume, so an IE should be created.</w:t>
      </w:r>
    </w:p>
    <w:p w14:paraId="48FE0DE1" w14:textId="04BB6EF3" w:rsidR="006A64EE" w:rsidRDefault="006A64EE">
      <w:pPr>
        <w:pStyle w:val="CommentText"/>
      </w:pPr>
      <w:r>
        <w:rPr>
          <w:b/>
        </w:rPr>
        <w:t>[Proposed Change]</w:t>
      </w:r>
      <w:r>
        <w:t>: Create an IE TDM-PatternConfig and use is in RRCConnectionReconfiguration and RRCConnectionResume (we can submit a TP if the RRC rapporteur would like it).</w:t>
      </w:r>
    </w:p>
    <w:p w14:paraId="61AF3D57" w14:textId="77777777" w:rsidR="006A64EE" w:rsidRDefault="006A64EE">
      <w:pPr>
        <w:pStyle w:val="CommentText"/>
      </w:pPr>
      <w:r>
        <w:rPr>
          <w:b/>
        </w:rPr>
        <w:t>[Comments]</w:t>
      </w:r>
      <w:r>
        <w:t xml:space="preserve">: </w:t>
      </w:r>
    </w:p>
    <w:p w14:paraId="381862C2" w14:textId="7634C67A" w:rsidR="006A64EE" w:rsidRPr="00B438F8" w:rsidRDefault="006A64EE">
      <w:pPr>
        <w:pStyle w:val="CommentText"/>
      </w:pPr>
    </w:p>
  </w:comment>
  <w:comment w:id="5758" w:author="Nokia (Tero)" w:date="2020-05-13T13:42:00Z" w:initials="TH">
    <w:p w14:paraId="4B10C264" w14:textId="4B8FCDAA" w:rsidR="006A64EE" w:rsidRDefault="006A64EE" w:rsidP="006E4A71">
      <w:pPr>
        <w:pStyle w:val="CommentText"/>
        <w:rPr>
          <w:color w:val="FF0000"/>
        </w:rPr>
      </w:pPr>
      <w:r>
        <w:rPr>
          <w:rStyle w:val="CommentReference"/>
        </w:rPr>
        <w:annotationRef/>
      </w:r>
      <w:r>
        <w:rPr>
          <w:b/>
        </w:rPr>
        <w:t>[RIL]</w:t>
      </w:r>
      <w:r>
        <w:t xml:space="preserve">: N003 </w:t>
      </w:r>
      <w:r>
        <w:rPr>
          <w:b/>
        </w:rPr>
        <w:t>[Delegate]</w:t>
      </w:r>
      <w:r>
        <w:t xml:space="preserve">: Nokia (Tero)  </w:t>
      </w:r>
      <w:r>
        <w:rPr>
          <w:b/>
        </w:rPr>
        <w:t>[WI]</w:t>
      </w:r>
      <w:r>
        <w:t xml:space="preserve">: DCCA </w:t>
      </w:r>
      <w:r>
        <w:rPr>
          <w:b/>
        </w:rPr>
        <w:t>[Class]</w:t>
      </w:r>
      <w:r>
        <w:t xml:space="preserve">: 2 </w:t>
      </w:r>
      <w:r>
        <w:rPr>
          <w:b/>
          <w:color w:val="FF0000"/>
        </w:rPr>
        <w:t>[Status]</w:t>
      </w:r>
      <w:r>
        <w:rPr>
          <w:color w:val="FF0000"/>
        </w:rPr>
        <w:t xml:space="preserve">: ConcAgree WI CR </w:t>
      </w:r>
      <w:r>
        <w:rPr>
          <w:b/>
        </w:rPr>
        <w:t>[TDoc]</w:t>
      </w:r>
      <w:r>
        <w:t xml:space="preserve">: None </w:t>
      </w:r>
      <w:r>
        <w:rPr>
          <w:b/>
          <w:color w:val="FF0000"/>
        </w:rPr>
        <w:t>[Proposed Conclusion]</w:t>
      </w:r>
      <w:r>
        <w:rPr>
          <w:color w:val="FF0000"/>
        </w:rPr>
        <w:t xml:space="preserve">: v29: </w:t>
      </w:r>
      <w:r w:rsidRPr="006316DE">
        <w:rPr>
          <w:color w:val="FF0000"/>
        </w:rPr>
        <w:t>TDM-PatternConfig-r16 IE deleted as it’s defintion was exaclty the same as TDM-PatternConfig-r15</w:t>
      </w:r>
      <w:r w:rsidRPr="006316DE">
        <w:rPr>
          <w:rFonts w:eastAsia="Malgun Gothic"/>
          <w:color w:val="FF0000"/>
        </w:rPr>
        <w:t xml:space="preserve"> </w:t>
      </w:r>
      <w:r>
        <w:rPr>
          <w:rFonts w:eastAsia="Malgun Gothic" w:cstheme="minorBidi"/>
          <w:color w:val="FF0000"/>
        </w:rPr>
        <w:t xml:space="preserve">v25, Resolved. </w:t>
      </w:r>
      <w:r>
        <w:rPr>
          <w:color w:val="FF0000"/>
        </w:rPr>
        <w:t>v18: As suggested</w:t>
      </w:r>
    </w:p>
    <w:p w14:paraId="5CFE465A" w14:textId="5D3B0B05" w:rsidR="006A64EE" w:rsidRDefault="006A64EE"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6A64EE" w:rsidRDefault="006A64EE"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002DEF3E" w:rsidR="006A64EE" w:rsidRDefault="006A64EE" w:rsidP="006E4A71">
      <w:pPr>
        <w:pStyle w:val="CommentText"/>
      </w:pPr>
      <w:r>
        <w:rPr>
          <w:b/>
        </w:rPr>
        <w:t>[Comments]</w:t>
      </w:r>
      <w:r>
        <w:t>: Rap: One can even wonder why an additional field is required (as never configured together with legacy field, so why not re-use legacy field)?</w:t>
      </w:r>
    </w:p>
    <w:p w14:paraId="7D3FC9CE" w14:textId="132DE216" w:rsidR="006A64EE" w:rsidRDefault="006A64EE" w:rsidP="006E4A71">
      <w:pPr>
        <w:pStyle w:val="CommentText"/>
      </w:pPr>
    </w:p>
    <w:p w14:paraId="62473231" w14:textId="522E16BA" w:rsidR="006A64EE" w:rsidRDefault="006A64EE" w:rsidP="006E4A71">
      <w:pPr>
        <w:pStyle w:val="CommentText"/>
      </w:pPr>
      <w:r>
        <w:t>Oumer: Implemented</w:t>
      </w:r>
    </w:p>
    <w:p w14:paraId="58CD1324" w14:textId="68D19367" w:rsidR="006A64EE" w:rsidRDefault="006A64EE" w:rsidP="006E4A71">
      <w:pPr>
        <w:pStyle w:val="CommentText"/>
      </w:pPr>
    </w:p>
    <w:p w14:paraId="3ECBC202" w14:textId="022B78FC" w:rsidR="006A64EE" w:rsidRPr="006E4A71" w:rsidRDefault="006A64EE">
      <w:pPr>
        <w:pStyle w:val="CommentText"/>
      </w:pPr>
    </w:p>
  </w:comment>
  <w:comment w:id="5773" w:author="ZTE" w:date="2020-05-18T10:57:00Z" w:initials="ZTE">
    <w:p w14:paraId="0EBFBC3B" w14:textId="515D6CC4" w:rsidR="006A64EE" w:rsidRDefault="006A64E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R2-2003424 </w:t>
      </w:r>
      <w:r>
        <w:rPr>
          <w:b/>
          <w:color w:val="FF0000"/>
        </w:rPr>
        <w:t>[Proposed Conclusion]</w:t>
      </w:r>
      <w:r>
        <w:rPr>
          <w:color w:val="FF0000"/>
        </w:rPr>
        <w:t>: v48: As suggested. Assume this was concluded as part of WI discussions</w:t>
      </w:r>
    </w:p>
    <w:p w14:paraId="6FB0D700" w14:textId="4A71CD58" w:rsidR="006A64EE" w:rsidRDefault="006A64EE">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6A64EE" w:rsidRDefault="006A64EE">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6A64EE" w:rsidRDefault="006A64EE">
      <w:pPr>
        <w:pStyle w:val="CommentText"/>
      </w:pPr>
      <w:r>
        <w:rPr>
          <w:b/>
        </w:rPr>
        <w:t>[Comments]</w:t>
      </w:r>
      <w:r>
        <w:t>: Rap: Not purely ASN.1 issue, so class changed to 3 (discussed in WI session)</w:t>
      </w:r>
    </w:p>
    <w:p w14:paraId="4A296C2D" w14:textId="5ABB2B8D" w:rsidR="006A64EE" w:rsidRPr="0056078A" w:rsidRDefault="006A64EE">
      <w:pPr>
        <w:pStyle w:val="CommentText"/>
      </w:pPr>
    </w:p>
  </w:comment>
  <w:comment w:id="5775" w:author="Nokia (Tero)" w:date="2020-05-12T09:48:00Z" w:initials="TH">
    <w:p w14:paraId="6694E8E3" w14:textId="3CDD7E33" w:rsidR="006A64EE" w:rsidRDefault="006A64EE" w:rsidP="006E4A71">
      <w:pPr>
        <w:pStyle w:val="CommentText"/>
        <w:rPr>
          <w:color w:val="FF0000"/>
        </w:rPr>
      </w:pPr>
      <w:r>
        <w:rPr>
          <w:rStyle w:val="CommentReference"/>
        </w:rPr>
        <w:annotationRef/>
      </w:r>
      <w:r>
        <w:rPr>
          <w:b/>
        </w:rPr>
        <w:t>[RIL]</w:t>
      </w:r>
      <w:r>
        <w:t xml:space="preserve">: N005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4, Resolved. v23: WI changed. As suggested</w:t>
      </w:r>
    </w:p>
    <w:p w14:paraId="79B7428C" w14:textId="4E9EB6C7" w:rsidR="006A64EE" w:rsidRDefault="006A64EE" w:rsidP="006E4A71">
      <w:pPr>
        <w:pStyle w:val="CommentText"/>
      </w:pPr>
      <w:r>
        <w:rPr>
          <w:b/>
        </w:rPr>
        <w:t>[Description]</w:t>
      </w:r>
      <w:r>
        <w:t>: This is a one-shot field, so that could be clarified in the field description to avoid confusion.</w:t>
      </w:r>
    </w:p>
    <w:p w14:paraId="0680FF41" w14:textId="77777777" w:rsidR="006A64EE" w:rsidRDefault="006A64EE" w:rsidP="006E4A71">
      <w:pPr>
        <w:pStyle w:val="CommentText"/>
      </w:pPr>
      <w:r>
        <w:rPr>
          <w:b/>
        </w:rPr>
        <w:t>[Proposed Change]</w:t>
      </w:r>
      <w:r>
        <w:t>: Use “A one-shot field that indicates that the UE...” in the field description.</w:t>
      </w:r>
    </w:p>
    <w:p w14:paraId="1DCD26F9" w14:textId="77777777" w:rsidR="006A64EE" w:rsidRDefault="006A64EE" w:rsidP="006E4A71">
      <w:pPr>
        <w:pStyle w:val="CommentText"/>
      </w:pPr>
      <w:r>
        <w:rPr>
          <w:b/>
        </w:rPr>
        <w:t>[Comments]</w:t>
      </w:r>
      <w:r>
        <w:t xml:space="preserve">: </w:t>
      </w:r>
    </w:p>
    <w:p w14:paraId="05048903" w14:textId="1D5F282C" w:rsidR="006A64EE" w:rsidRPr="006E4A71" w:rsidRDefault="006A64EE" w:rsidP="006E4A71">
      <w:pPr>
        <w:pStyle w:val="CommentText"/>
      </w:pPr>
    </w:p>
  </w:comment>
  <w:comment w:id="5873" w:author="QC (Umesh)" w:date="2020-05-13T14:17:00Z" w:initials="UP">
    <w:p w14:paraId="13307718" w14:textId="6CB320A2" w:rsidR="006A64EE" w:rsidRDefault="006A64EE">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eMTC</w:t>
      </w:r>
      <w:r>
        <w:t xml:space="preserve"> </w:t>
      </w:r>
      <w:r>
        <w:rPr>
          <w:b/>
        </w:rPr>
        <w:t>[Class]</w:t>
      </w:r>
      <w:r>
        <w:t xml:space="preserve">:3 </w:t>
      </w:r>
      <w:r>
        <w:rPr>
          <w:b/>
          <w:color w:val="FF0000"/>
        </w:rPr>
        <w:t>[Status]</w:t>
      </w:r>
      <w:r>
        <w:rPr>
          <w:color w:val="FF0000"/>
        </w:rPr>
        <w:t xml:space="preserve">: ConcAgree WI-CR </w:t>
      </w:r>
      <w:r>
        <w:rPr>
          <w:b/>
        </w:rPr>
        <w:t>[TDoc]</w:t>
      </w:r>
      <w:r>
        <w:t xml:space="preserve">: R2-2002849 </w:t>
      </w:r>
      <w:r>
        <w:rPr>
          <w:b/>
          <w:color w:val="FF0000"/>
        </w:rPr>
        <w:t>[Proposed Conclusion]</w:t>
      </w:r>
      <w:r>
        <w:rPr>
          <w:color w:val="FF0000"/>
        </w:rPr>
        <w:t>: v33: as proposed in Tdoc</w:t>
      </w:r>
    </w:p>
    <w:p w14:paraId="6873AD69" w14:textId="160DC310" w:rsidR="006A64EE" w:rsidRDefault="006A64EE">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6A64EE" w:rsidRDefault="006A64EE">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6A64EE" w:rsidRDefault="006A64EE">
      <w:pPr>
        <w:pStyle w:val="CommentText"/>
      </w:pPr>
      <w:r>
        <w:rPr>
          <w:b/>
        </w:rPr>
        <w:t>[Comments]</w:t>
      </w:r>
      <w:r>
        <w:t>: Rap: Shouldn’t field names be updated</w:t>
      </w:r>
      <w:r w:rsidRPr="00F86786">
        <w:t xml:space="preserve"> </w:t>
      </w:r>
      <w:r>
        <w:t>also?</w:t>
      </w:r>
    </w:p>
    <w:p w14:paraId="53D3EEF6" w14:textId="0B6FB5B0" w:rsidR="006A64EE" w:rsidRDefault="006A64EE">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6A64EE" w:rsidRPr="00422554" w:rsidRDefault="006A64EE">
      <w:pPr>
        <w:pStyle w:val="CommentText"/>
      </w:pPr>
    </w:p>
  </w:comment>
  <w:comment w:id="5880" w:author="Huawei" w:date="2020-04-16T00:10:00Z" w:initials="H">
    <w:p w14:paraId="28C2FAAD" w14:textId="0F55794A"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description of conditional presence updated</w:t>
      </w:r>
    </w:p>
    <w:p w14:paraId="57EF78B5" w14:textId="7BF1EE62" w:rsidR="006A64EE" w:rsidRDefault="006A64EE">
      <w:pPr>
        <w:pStyle w:val="CommentText"/>
      </w:pPr>
      <w:r>
        <w:rPr>
          <w:b/>
        </w:rPr>
        <w:t>[Description]</w:t>
      </w:r>
      <w:r>
        <w:t xml:space="preserve">: </w:t>
      </w:r>
      <w:r w:rsidRPr="004E3E61">
        <w:t>The field (NCC) shall be mandatory present for 5GC</w:t>
      </w:r>
    </w:p>
    <w:p w14:paraId="7EDDD077" w14:textId="6093435C" w:rsidR="006A64EE" w:rsidRDefault="006A64EE">
      <w:pPr>
        <w:pStyle w:val="CommentText"/>
      </w:pPr>
      <w:r>
        <w:rPr>
          <w:b/>
        </w:rPr>
        <w:t>[Proposed Change]</w:t>
      </w:r>
      <w:r>
        <w:t xml:space="preserve">: v07: change to mandatory present for </w:t>
      </w:r>
      <w:r w:rsidRPr="004E3E61">
        <w:t>UP CIoT 5GS optimisation</w:t>
      </w:r>
      <w:r>
        <w:t>.</w:t>
      </w:r>
    </w:p>
    <w:p w14:paraId="2E0F6F04" w14:textId="77777777" w:rsidR="006A64EE" w:rsidRDefault="006A64EE">
      <w:pPr>
        <w:pStyle w:val="CommentText"/>
      </w:pPr>
      <w:r>
        <w:rPr>
          <w:b/>
        </w:rPr>
        <w:t>[Comments]</w:t>
      </w:r>
      <w:r>
        <w:t xml:space="preserve">: </w:t>
      </w:r>
    </w:p>
    <w:p w14:paraId="4BA44FCB" w14:textId="14DE4526" w:rsidR="006A64EE" w:rsidRPr="004E3E61" w:rsidRDefault="006A64EE">
      <w:pPr>
        <w:pStyle w:val="CommentText"/>
      </w:pPr>
    </w:p>
  </w:comment>
  <w:comment w:id="5897" w:author="Huawei" w:date="2020-05-13T15:08:00Z" w:initials="HW">
    <w:p w14:paraId="1287CD00" w14:textId="521D8ABF" w:rsidR="006A64EE" w:rsidRPr="00B7657D" w:rsidRDefault="006A64EE"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ED0370A" w14:textId="77777777" w:rsidR="006A64EE" w:rsidRPr="00B7657D" w:rsidRDefault="006A64EE" w:rsidP="00B7657D">
      <w:r w:rsidRPr="00B7657D">
        <w:rPr>
          <w:b/>
        </w:rPr>
        <w:t>[Description]</w:t>
      </w:r>
      <w:r w:rsidRPr="00B7657D">
        <w:t xml:space="preserve">: WI Open issue: Discuss whether newUE-Identity-r16 should be moved from RRCConnectionSetup(-NB)/ RRCRonnectionResume(-NB) to RadioResourceConfigDedicated(-NB). </w:t>
      </w:r>
    </w:p>
    <w:p w14:paraId="14DC7AC3" w14:textId="77777777" w:rsidR="006A64EE" w:rsidRPr="00B7657D" w:rsidRDefault="006A64EE" w:rsidP="00B7657D">
      <w:r w:rsidRPr="00B7657D">
        <w:rPr>
          <w:lang w:val="en-US"/>
        </w:rPr>
        <w:t xml:space="preserve">Also </w:t>
      </w:r>
      <w:r w:rsidRPr="00B7657D">
        <w:t>NB-IoT (RIL#842)</w:t>
      </w:r>
    </w:p>
    <w:p w14:paraId="695E55B1" w14:textId="77777777" w:rsidR="006A64EE" w:rsidRPr="00B7657D" w:rsidRDefault="006A64EE" w:rsidP="00B7657D">
      <w:r w:rsidRPr="00B7657D">
        <w:rPr>
          <w:b/>
        </w:rPr>
        <w:t>[Proposed Change]</w:t>
      </w:r>
      <w:r w:rsidRPr="00B7657D">
        <w:t xml:space="preserve">: </w:t>
      </w:r>
    </w:p>
    <w:p w14:paraId="5F59781F" w14:textId="2D865412" w:rsidR="006A64EE" w:rsidRDefault="006A64EE" w:rsidP="00B7657D">
      <w:pPr>
        <w:pStyle w:val="CommentText"/>
      </w:pPr>
      <w:r w:rsidRPr="00B7657D">
        <w:rPr>
          <w:b/>
        </w:rPr>
        <w:t>[Comments]</w:t>
      </w:r>
      <w:r w:rsidRPr="00B7657D">
        <w:t>:</w:t>
      </w:r>
      <w:r w:rsidRPr="00D10D3B">
        <w:t xml:space="preserve"> </w:t>
      </w:r>
      <w:r>
        <w:t>Qualcomm v39: This was already discussed and there was no resolution to move this field due to unnecessary extension overhead in RadioResourceConfigDedicated. Suggest PropReject.</w:t>
      </w:r>
    </w:p>
    <w:p w14:paraId="07A681CF" w14:textId="2FB3F2D0" w:rsidR="006A64EE" w:rsidRDefault="006A64EE" w:rsidP="00B7657D">
      <w:pPr>
        <w:pStyle w:val="CommentText"/>
      </w:pPr>
      <w:r>
        <w:t xml:space="preserve">Huawei v42: This is an open issue in the chair minutes. We think configuration parameter should not be at message level. We will have a tdoc. </w:t>
      </w:r>
    </w:p>
  </w:comment>
  <w:comment w:id="5902" w:author="QC (Umesh)" w:date="2020-05-15T08:04:00Z" w:initials="QC">
    <w:p w14:paraId="275ED728" w14:textId="60FA6D31" w:rsidR="006A64EE" w:rsidRDefault="006A64EE" w:rsidP="00A662E9">
      <w:pPr>
        <w:pStyle w:val="CommentText"/>
      </w:pPr>
      <w:r>
        <w:rPr>
          <w:rStyle w:val="CommentReference"/>
        </w:rPr>
        <w:annotationRef/>
      </w:r>
      <w:r>
        <w:rPr>
          <w:b/>
          <w:bCs/>
        </w:rPr>
        <w:t>[RIL]</w:t>
      </w:r>
      <w:r>
        <w:t xml:space="preserve">: Q606 </w:t>
      </w:r>
      <w:r>
        <w:rPr>
          <w:b/>
          <w:bCs/>
        </w:rPr>
        <w:t>[Delegate]</w:t>
      </w:r>
      <w:r>
        <w:t xml:space="preserve">: QC (Umesh)  </w:t>
      </w:r>
      <w:r>
        <w:rPr>
          <w:b/>
          <w:bCs/>
        </w:rPr>
        <w:t>[WI]</w:t>
      </w:r>
      <w:r>
        <w:t xml:space="preserve">: </w:t>
      </w:r>
      <w:r>
        <w:rPr>
          <w:sz w:val="18"/>
          <w:szCs w:val="18"/>
        </w:rPr>
        <w:t>DCCA</w:t>
      </w:r>
      <w:r>
        <w:rPr>
          <w:b/>
          <w:bCs/>
        </w:rPr>
        <w:t xml:space="preserve"> [Class]</w:t>
      </w:r>
      <w:r>
        <w:t xml:space="preserve">: 3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7C70D459" w14:textId="31E8314F" w:rsidR="006A64EE" w:rsidRDefault="006A64EE" w:rsidP="00A662E9">
      <w:pPr>
        <w:pStyle w:val="CommentText"/>
      </w:pPr>
      <w:r>
        <w:rPr>
          <w:b/>
          <w:bCs/>
        </w:rPr>
        <w:t>[Description]</w:t>
      </w:r>
      <w:r>
        <w:t xml:space="preserve">: These fields can only be present after early security reactivation. Comment applicable for </w:t>
      </w:r>
      <w:r w:rsidRPr="000E4E7F">
        <w:t>restoreMCG-SCells</w:t>
      </w:r>
      <w:r>
        <w:t xml:space="preserve">, restoreSCG and </w:t>
      </w:r>
      <w:r w:rsidRPr="000E4E7F">
        <w:t>nr-SecondaryCellGroupConfig</w:t>
      </w:r>
      <w:r>
        <w:t>.</w:t>
      </w:r>
    </w:p>
    <w:p w14:paraId="0F8F4ABA" w14:textId="587019B3" w:rsidR="006A64EE" w:rsidRDefault="006A64EE" w:rsidP="00A662E9">
      <w:pPr>
        <w:pStyle w:val="CommentText"/>
      </w:pPr>
      <w:r>
        <w:rPr>
          <w:b/>
          <w:bCs/>
        </w:rPr>
        <w:t>[Proposed Change]</w:t>
      </w:r>
      <w:r>
        <w:t>: Clarify these fields can only be included after early security reactivation.</w:t>
      </w:r>
    </w:p>
    <w:p w14:paraId="073286BC" w14:textId="77777777" w:rsidR="006A64EE" w:rsidRDefault="006A64EE" w:rsidP="00A662E9">
      <w:pPr>
        <w:rPr>
          <w:lang w:val="en-US"/>
        </w:rPr>
      </w:pPr>
      <w:r>
        <w:rPr>
          <w:b/>
          <w:bCs/>
        </w:rPr>
        <w:t>[Comments]</w:t>
      </w:r>
      <w:r>
        <w:t xml:space="preserve">: </w:t>
      </w:r>
    </w:p>
    <w:p w14:paraId="450BCFF2" w14:textId="71355DDD" w:rsidR="006A64EE" w:rsidRDefault="006A64EE">
      <w:pPr>
        <w:pStyle w:val="CommentText"/>
      </w:pPr>
    </w:p>
  </w:comment>
  <w:comment w:id="5903" w:author="Nokia (Tero)" w:date="2020-05-13T13:43:00Z" w:initials="TH">
    <w:p w14:paraId="1ED1891C" w14:textId="2C9EF0FB" w:rsidR="006A64EE" w:rsidRDefault="006A64EE" w:rsidP="006E4A71">
      <w:pPr>
        <w:pStyle w:val="CommentText"/>
      </w:pPr>
      <w:r>
        <w:rPr>
          <w:rStyle w:val="CommentReference"/>
        </w:rPr>
        <w:annotationRef/>
      </w:r>
      <w:r>
        <w:rPr>
          <w:b/>
        </w:rPr>
        <w:t>[RIL]</w:t>
      </w:r>
      <w:r>
        <w:t xml:space="preserve">: N007 </w:t>
      </w:r>
      <w:r>
        <w:rPr>
          <w:b/>
        </w:rPr>
        <w:t>[Delegate]</w:t>
      </w:r>
      <w:r>
        <w:t xml:space="preserve">: Nokia (Tero)  </w:t>
      </w:r>
      <w:r>
        <w:rPr>
          <w:b/>
        </w:rPr>
        <w:t>[WI]</w:t>
      </w:r>
      <w:r>
        <w:t xml:space="preserve">: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the sCellToAddModList-r16 in resume is set to use the new defined IE</w:t>
      </w:r>
      <w:r>
        <w:rPr>
          <w:color w:val="FF0000"/>
        </w:rPr>
        <w:t>.</w:t>
      </w:r>
      <w:r w:rsidRPr="00D0193B">
        <w:rPr>
          <w:color w:val="FF0000"/>
        </w:rPr>
        <w:t xml:space="preserve"> </w:t>
      </w:r>
      <w:r>
        <w:rPr>
          <w:color w:val="FF0000"/>
        </w:rPr>
        <w:t>v18</w:t>
      </w:r>
    </w:p>
    <w:p w14:paraId="6785B12A" w14:textId="4BCFDA85" w:rsidR="006A64EE" w:rsidRDefault="006A64EE" w:rsidP="006E4A71">
      <w:pPr>
        <w:pStyle w:val="CommentText"/>
      </w:pPr>
      <w:r>
        <w:rPr>
          <w:b/>
        </w:rPr>
        <w:t>[Description]</w:t>
      </w:r>
      <w:r>
        <w:t>: Not sure why the type is set as TypeFFS since this seems to be a list for adding SCells?</w:t>
      </w:r>
    </w:p>
    <w:p w14:paraId="0EEA88BA" w14:textId="77777777" w:rsidR="006A64EE" w:rsidRDefault="006A64EE" w:rsidP="006E4A71">
      <w:pPr>
        <w:pStyle w:val="CommentText"/>
      </w:pPr>
      <w:r>
        <w:rPr>
          <w:b/>
        </w:rPr>
        <w:t>[Proposed Change]</w:t>
      </w:r>
      <w:r>
        <w:t>: Use ScellToAddModListExt-r13 for the field type.</w:t>
      </w:r>
    </w:p>
    <w:p w14:paraId="782A63B6" w14:textId="4D2AB1F1" w:rsidR="006A64EE" w:rsidRDefault="006A64EE" w:rsidP="006E4A71">
      <w:pPr>
        <w:pStyle w:val="CommentText"/>
      </w:pPr>
      <w:r>
        <w:rPr>
          <w:b/>
        </w:rPr>
        <w:t>[Comments]</w:t>
      </w:r>
      <w:r>
        <w:t>: Rap: Understand this is covered by DCCA e-mail discussion and will be concluded there (i.e. FFS was regarding how to cover later extensions)</w:t>
      </w:r>
    </w:p>
    <w:p w14:paraId="79F94942" w14:textId="6B7C5997" w:rsidR="006A64EE" w:rsidRDefault="006A64EE" w:rsidP="006E4A71">
      <w:pPr>
        <w:pStyle w:val="CommentText"/>
      </w:pPr>
    </w:p>
    <w:p w14:paraId="1C85F65C" w14:textId="20E49828" w:rsidR="006A64EE" w:rsidRDefault="006A64EE" w:rsidP="006E4A71">
      <w:pPr>
        <w:pStyle w:val="CommentText"/>
      </w:pPr>
      <w:r>
        <w:t>Oumer: implemented (new IE defined)</w:t>
      </w:r>
    </w:p>
    <w:p w14:paraId="7CADEAD4" w14:textId="77777777" w:rsidR="006A64EE" w:rsidRDefault="006A64EE" w:rsidP="006E4A71">
      <w:pPr>
        <w:pStyle w:val="CommentText"/>
      </w:pPr>
    </w:p>
    <w:p w14:paraId="04F48B27" w14:textId="65909ED6" w:rsidR="006A64EE" w:rsidRPr="006E4A71" w:rsidRDefault="006A64EE">
      <w:pPr>
        <w:pStyle w:val="CommentText"/>
      </w:pPr>
    </w:p>
  </w:comment>
  <w:comment w:id="5906" w:author="ZTE" w:date="2020-05-13T13:44:00Z" w:initials="ZTE">
    <w:p w14:paraId="102C1A5D" w14:textId="6862E1EF" w:rsidR="006A64EE" w:rsidRDefault="006A64E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conditional presence and field description of the secondary cell group configuration in RRCConnectionResume added/updated</w:t>
      </w:r>
      <w:r>
        <w:rPr>
          <w:color w:val="FF0000"/>
        </w:rPr>
        <w:t xml:space="preserve">. v23: </w:t>
      </w:r>
      <w:r w:rsidRPr="007760C5">
        <w:rPr>
          <w:color w:val="FF0000"/>
        </w:rPr>
        <w:t>Seems best to do consistent for LTE and NR. Assume there will also be general discussion on how to handle conditions with implications for parent fields (under wings of NR RRC)</w:t>
      </w:r>
    </w:p>
    <w:p w14:paraId="1564B324" w14:textId="2AF70BE8" w:rsidR="006A64EE" w:rsidRDefault="006A64EE">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6A64EE" w:rsidRDefault="006A64EE">
      <w:pPr>
        <w:pStyle w:val="CommentText"/>
      </w:pPr>
      <w:r>
        <w:rPr>
          <w:b/>
        </w:rPr>
        <w:t>[Proposed Change]</w:t>
      </w:r>
      <w:r>
        <w:t>: Add “–Cond restoreSCG”, with explanation that:”This field is mandatory present, Need ON, in case restoreSCG is included. It is optional configured, Need ON, otherwise.”</w:t>
      </w:r>
    </w:p>
    <w:p w14:paraId="0ADBBBFD" w14:textId="3716BEFA" w:rsidR="006A64EE" w:rsidRDefault="006A64EE">
      <w:pPr>
        <w:pStyle w:val="CommentText"/>
      </w:pPr>
      <w:r>
        <w:rPr>
          <w:b/>
        </w:rPr>
        <w:t>[Comments]</w:t>
      </w:r>
      <w:r>
        <w:t>: Rap: Moved to DCCA session</w:t>
      </w:r>
    </w:p>
    <w:p w14:paraId="7EA94F50" w14:textId="4054AFBE" w:rsidR="006A64EE" w:rsidRDefault="006A64EE">
      <w:pPr>
        <w:pStyle w:val="CommentText"/>
      </w:pPr>
    </w:p>
    <w:p w14:paraId="0BE6D349" w14:textId="68C5A7D0" w:rsidR="006A64EE" w:rsidRDefault="006A64EE">
      <w:pPr>
        <w:pStyle w:val="CommentText"/>
      </w:pPr>
      <w:r>
        <w:t>Oumer: Implemented</w:t>
      </w:r>
    </w:p>
    <w:p w14:paraId="31F01B61" w14:textId="153AC672" w:rsidR="006A64EE" w:rsidRPr="0062684D" w:rsidRDefault="006A64EE">
      <w:pPr>
        <w:pStyle w:val="CommentText"/>
      </w:pPr>
    </w:p>
  </w:comment>
  <w:comment w:id="5922" w:author="Ericsson" w:date="2020-05-14T10:24:00Z" w:initials="E">
    <w:p w14:paraId="3BC21999" w14:textId="2C79E9CD" w:rsidR="006A64EE" w:rsidRDefault="006A64EE">
      <w:pPr>
        <w:pStyle w:val="CommentText"/>
      </w:pPr>
      <w:r>
        <w:rPr>
          <w:rStyle w:val="CommentReference"/>
        </w:rPr>
        <w:annotationRef/>
      </w:r>
      <w:r>
        <w:rPr>
          <w:b/>
        </w:rPr>
        <w:t>[RIL]</w:t>
      </w:r>
      <w:r>
        <w:t xml:space="preserve">: E904 </w:t>
      </w:r>
      <w:r>
        <w:rPr>
          <w:b/>
        </w:rPr>
        <w:t>[Delegate]</w:t>
      </w:r>
      <w:r>
        <w:t xml:space="preserve">: Tuomas (Ericsson)  </w:t>
      </w:r>
      <w:r>
        <w:rPr>
          <w:b/>
        </w:rPr>
        <w:t>[WI]</w:t>
      </w:r>
      <w:r>
        <w:t xml:space="preserve">: eMTC/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2B5F86" w14:textId="4C54EEC7" w:rsidR="006A64EE" w:rsidRDefault="006A64EE">
      <w:pPr>
        <w:pStyle w:val="CommentText"/>
      </w:pPr>
      <w:r>
        <w:rPr>
          <w:b/>
        </w:rPr>
        <w:t>[Description]</w:t>
      </w:r>
      <w:r>
        <w:t xml:space="preserve">: Not sure why there is a reference to TS 36.321 in field description of newUE-Identity (also in other places, -NB versions)? There is no special handling captured in TS 36.321 for this case, it is a normal C-RNTI used in RRC_CONNECTED. </w:t>
      </w:r>
    </w:p>
    <w:p w14:paraId="40AF6F8E" w14:textId="02F41FF8" w:rsidR="006A64EE" w:rsidRDefault="006A64EE">
      <w:pPr>
        <w:pStyle w:val="CommentText"/>
      </w:pPr>
      <w:r>
        <w:rPr>
          <w:b/>
        </w:rPr>
        <w:t>[Proposed Change]</w:t>
      </w:r>
      <w:r>
        <w:t>: Remove references to TS 36.321 from newUE-Identity-r16 field descriptions here and in other locations.</w:t>
      </w:r>
    </w:p>
    <w:p w14:paraId="0B5A5BAA" w14:textId="77777777" w:rsidR="006A64EE" w:rsidRDefault="006A64EE">
      <w:pPr>
        <w:pStyle w:val="CommentText"/>
      </w:pPr>
      <w:r>
        <w:rPr>
          <w:b/>
        </w:rPr>
        <w:t>[Comments]</w:t>
      </w:r>
      <w:r>
        <w:t xml:space="preserve">: </w:t>
      </w:r>
    </w:p>
    <w:p w14:paraId="15B55449" w14:textId="27B2A46B" w:rsidR="006A64EE" w:rsidRPr="0063381D" w:rsidRDefault="006A64EE">
      <w:pPr>
        <w:pStyle w:val="CommentText"/>
      </w:pPr>
    </w:p>
  </w:comment>
  <w:comment w:id="5936" w:author="ZTE" w:date="2020-05-13T13:45:00Z" w:initials="ZTE">
    <w:p w14:paraId="6FB042E0" w14:textId="3DFF710D" w:rsidR="006A64EE" w:rsidRDefault="006A64E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23: Assumed to be covered by AT-109b OL#032 (together with Z308, Z302)</w:t>
      </w:r>
    </w:p>
    <w:p w14:paraId="15D5290C" w14:textId="0349B44D" w:rsidR="006A64EE" w:rsidRDefault="006A64EE">
      <w:pPr>
        <w:pStyle w:val="CommentText"/>
      </w:pPr>
      <w:r>
        <w:rPr>
          <w:b/>
        </w:rPr>
        <w:t>[Description]</w:t>
      </w:r>
      <w:r>
        <w:t>: We think this is incorrect, because nr-SecondaryCellGroupConfig is also applicable to EN-DC case.</w:t>
      </w:r>
    </w:p>
    <w:p w14:paraId="27274BD6" w14:textId="68C19604" w:rsidR="006A64EE" w:rsidRDefault="006A64EE">
      <w:pPr>
        <w:pStyle w:val="CommentText"/>
      </w:pPr>
      <w:r>
        <w:rPr>
          <w:b/>
        </w:rPr>
        <w:t>[Proposed Change]</w:t>
      </w:r>
      <w:r>
        <w:t xml:space="preserve">: Suggest to remove the last sentence. </w:t>
      </w:r>
    </w:p>
    <w:p w14:paraId="546DC880" w14:textId="01C3C3D0" w:rsidR="006A64EE" w:rsidRDefault="006A64EE">
      <w:pPr>
        <w:pStyle w:val="CommentText"/>
      </w:pPr>
      <w:r>
        <w:rPr>
          <w:b/>
        </w:rPr>
        <w:t>[Comments]</w:t>
      </w:r>
      <w:r>
        <w:t>: Rap: Class changed to 3/ moved to DCCA session</w:t>
      </w:r>
    </w:p>
    <w:p w14:paraId="4E3BAF98" w14:textId="62CC3A6D" w:rsidR="006A64EE" w:rsidRDefault="006A64EE">
      <w:pPr>
        <w:pStyle w:val="CommentText"/>
      </w:pPr>
    </w:p>
    <w:p w14:paraId="4FEA6121" w14:textId="4159C59D" w:rsidR="006A64EE" w:rsidRDefault="006A64EE">
      <w:pPr>
        <w:pStyle w:val="CommentText"/>
      </w:pPr>
      <w:r>
        <w:t>Oumer: Implemented</w:t>
      </w:r>
    </w:p>
    <w:p w14:paraId="68AED722" w14:textId="5A6449BD" w:rsidR="006A64EE" w:rsidRPr="00EF1A05" w:rsidRDefault="006A64EE">
      <w:pPr>
        <w:pStyle w:val="CommentText"/>
      </w:pPr>
    </w:p>
  </w:comment>
  <w:comment w:id="5939" w:author="ZTE" w:date="2020-05-13T13:46:00Z" w:initials="ZTE">
    <w:p w14:paraId="3ACEA538" w14:textId="5F503D9B" w:rsidR="006A64EE" w:rsidRDefault="006A64E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Same as Z307: </w:t>
      </w:r>
      <w:r w:rsidRPr="00D0193B">
        <w:rPr>
          <w:color w:val="FF0000"/>
        </w:rPr>
        <w:t>limitations to 5GC removed with regard to resuming with DC (i.e. EN-DC in resume supported)</w:t>
      </w:r>
      <w:r>
        <w:rPr>
          <w:color w:val="FF0000"/>
        </w:rPr>
        <w:t>.</w:t>
      </w:r>
      <w:r w:rsidRPr="00D0193B">
        <w:rPr>
          <w:color w:val="FF0000"/>
        </w:rPr>
        <w:t xml:space="preserve"> </w:t>
      </w:r>
      <w:r>
        <w:rPr>
          <w:color w:val="FF0000"/>
        </w:rPr>
        <w:t>v18</w:t>
      </w:r>
    </w:p>
    <w:p w14:paraId="65BF2C61" w14:textId="2162BDC6" w:rsidR="006A64EE" w:rsidRDefault="006A64EE">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6A64EE" w:rsidRDefault="006A64EE">
      <w:pPr>
        <w:pStyle w:val="CommentText"/>
      </w:pPr>
      <w:r>
        <w:rPr>
          <w:b/>
        </w:rPr>
        <w:t>[Proposed Change]</w:t>
      </w:r>
      <w:r>
        <w:t>: Suggest to remove the last sentence.</w:t>
      </w:r>
    </w:p>
    <w:p w14:paraId="3D79A700" w14:textId="2BFEED15" w:rsidR="006A64EE" w:rsidRDefault="006A64EE">
      <w:pPr>
        <w:pStyle w:val="CommentText"/>
      </w:pPr>
      <w:r>
        <w:rPr>
          <w:b/>
        </w:rPr>
        <w:t>[Comments]</w:t>
      </w:r>
      <w:r>
        <w:t>: Rap: Conclude together with Z302 (and within same session)</w:t>
      </w:r>
    </w:p>
    <w:p w14:paraId="6DD9F852" w14:textId="5E185CBF" w:rsidR="006A64EE" w:rsidRDefault="006A64EE">
      <w:pPr>
        <w:pStyle w:val="CommentText"/>
      </w:pPr>
    </w:p>
    <w:p w14:paraId="67AAE812" w14:textId="7016A810" w:rsidR="006A64EE" w:rsidRDefault="006A64EE">
      <w:pPr>
        <w:pStyle w:val="CommentText"/>
      </w:pPr>
      <w:r>
        <w:t>Oumer: Implemented</w:t>
      </w:r>
    </w:p>
    <w:p w14:paraId="65A5127C" w14:textId="5F28DB80" w:rsidR="006A64EE" w:rsidRPr="00EF1A05" w:rsidRDefault="006A64EE">
      <w:pPr>
        <w:pStyle w:val="CommentText"/>
      </w:pPr>
    </w:p>
  </w:comment>
  <w:comment w:id="5991" w:author="Samsung (Himke)" w:date="2020-04-30T17:14:00Z" w:initials="SU">
    <w:p w14:paraId="40E49DB6" w14:textId="337E4B68"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ConcNoAct </w:t>
      </w:r>
      <w:r>
        <w:rPr>
          <w:b/>
        </w:rPr>
        <w:t>[TDoc]</w:t>
      </w:r>
      <w:r>
        <w:t xml:space="preserve">: </w:t>
      </w:r>
      <w:r w:rsidRPr="00D138C2">
        <w:t>R2-2003231</w:t>
      </w:r>
      <w:r>
        <w:t xml:space="preserve"> </w:t>
      </w:r>
      <w:r>
        <w:rPr>
          <w:b/>
          <w:color w:val="FF0000"/>
        </w:rPr>
        <w:t>[Proposed Conclusion]</w:t>
      </w:r>
      <w:r>
        <w:rPr>
          <w:color w:val="FF0000"/>
        </w:rPr>
        <w:t xml:space="preserve">: v23 Based on </w:t>
      </w:r>
      <w:r w:rsidRPr="00CA2BEB">
        <w:rPr>
          <w:color w:val="FF0000"/>
        </w:rPr>
        <w:t>R2-2003231</w:t>
      </w:r>
      <w:r>
        <w:rPr>
          <w:color w:val="FF0000"/>
        </w:rPr>
        <w:t xml:space="preserve"> RAN2 confirmed to use last spare for </w:t>
      </w:r>
      <w:r w:rsidRPr="00CA2BEB">
        <w:rPr>
          <w:color w:val="FF0000"/>
        </w:rPr>
        <w:t>indicating MT EDT request</w:t>
      </w:r>
      <w:r>
        <w:rPr>
          <w:color w:val="FF0000"/>
        </w:rPr>
        <w:t xml:space="preserve"> </w:t>
      </w:r>
    </w:p>
    <w:p w14:paraId="44FA8602" w14:textId="40D7B8D4" w:rsidR="006A64EE" w:rsidRDefault="006A64EE">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6A64EE" w:rsidRDefault="006A64EE">
      <w:pPr>
        <w:pStyle w:val="CommentText"/>
      </w:pPr>
      <w:r>
        <w:rPr>
          <w:b/>
        </w:rPr>
        <w:t>[Proposed Change]</w:t>
      </w:r>
      <w:r>
        <w:t xml:space="preserve">: </w:t>
      </w:r>
    </w:p>
    <w:p w14:paraId="64173DDB" w14:textId="412EEDFC" w:rsidR="006A64EE" w:rsidRDefault="006A64EE">
      <w:pPr>
        <w:pStyle w:val="CommentText"/>
      </w:pPr>
      <w:r>
        <w:rPr>
          <w:b/>
        </w:rPr>
        <w:t>[Comments]</w:t>
      </w:r>
      <w:r>
        <w:t>: Nokia (Tero): Depending on how this is resolved, shouldn’t the same be considered also for ResumeCause-5GC, or is the functionality only meant for EPC?</w:t>
      </w:r>
    </w:p>
    <w:p w14:paraId="406CA7C6" w14:textId="770DFDC4" w:rsidR="006A64EE" w:rsidRDefault="006A64EE">
      <w:pPr>
        <w:pStyle w:val="CommentText"/>
      </w:pPr>
      <w:r>
        <w:t>Qualcomm v19: regarding Nokia’s comment: MT-EDT for 5GC still not decided, waiting for SA2.</w:t>
      </w:r>
    </w:p>
    <w:p w14:paraId="50EBFE53" w14:textId="7D489208" w:rsidR="006A64EE" w:rsidRPr="00821B96" w:rsidRDefault="006A64EE">
      <w:pPr>
        <w:pStyle w:val="CommentText"/>
      </w:pPr>
    </w:p>
  </w:comment>
  <w:comment w:id="6031" w:author="Nokia (Tero)" w:date="2020-05-13T14:06:00Z" w:initials="TH">
    <w:p w14:paraId="695C18BF" w14:textId="621C5E64" w:rsidR="006A64EE" w:rsidRDefault="006A64EE"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s, see </w:t>
      </w:r>
      <w:r w:rsidRPr="004B1C87">
        <w:rPr>
          <w:color w:val="FF0000"/>
        </w:rPr>
        <w:t>R2-2003931</w:t>
      </w:r>
      <w:r>
        <w:rPr>
          <w:color w:val="FF0000"/>
        </w:rPr>
        <w:t>, v29: WI changed to eMTC. v22: Class added, Status updated</w:t>
      </w:r>
    </w:p>
    <w:p w14:paraId="0D2E36A0" w14:textId="77777777" w:rsidR="006A64EE" w:rsidRDefault="006A64EE"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6A64EE" w:rsidRDefault="006A64EE"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4C41007D" w:rsidR="006A64EE" w:rsidRDefault="006A64EE"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56F68759" w:rsidR="006A64EE" w:rsidRPr="006E4A71" w:rsidRDefault="006A64EE" w:rsidP="006E4A71">
      <w:pPr>
        <w:pStyle w:val="CommentText"/>
      </w:pPr>
      <w:r>
        <w:t>Rap: Rather than having a condition, it seems more appropriate to have a statement in field description to clarify when network sets the field. Wording can be concluded by mail</w:t>
      </w:r>
    </w:p>
  </w:comment>
  <w:comment w:id="6049" w:author="Huawei" w:date="2020-04-30T15:47:00Z" w:initials="H">
    <w:p w14:paraId="0539FDA7" w14:textId="10566F8F"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As suggested by Rap i.e. remove statement from field description and cover within procedural specification. Class 3 to reflect </w:t>
      </w:r>
      <w:r w:rsidRPr="00BF76D9">
        <w:rPr>
          <w:color w:val="FF0000"/>
        </w:rPr>
        <w:t>detailed wording will be agreed in WI session</w:t>
      </w:r>
    </w:p>
    <w:p w14:paraId="04B066D8" w14:textId="3AE89FC2" w:rsidR="006A64EE" w:rsidRDefault="006A64EE">
      <w:pPr>
        <w:pStyle w:val="CommentText"/>
      </w:pPr>
      <w:r>
        <w:rPr>
          <w:b/>
        </w:rPr>
        <w:t>[Description]</w:t>
      </w:r>
      <w:r>
        <w:t>: S</w:t>
      </w:r>
      <w:r w:rsidRPr="00693C99">
        <w:t>hould describe the conditional presence using conditional presence</w:t>
      </w:r>
    </w:p>
    <w:p w14:paraId="4240F398" w14:textId="2F31530E" w:rsidR="006A64EE" w:rsidRDefault="006A64EE">
      <w:pPr>
        <w:pStyle w:val="CommentText"/>
      </w:pPr>
      <w:r>
        <w:rPr>
          <w:b/>
        </w:rPr>
        <w:t>[Proposed Change]</w:t>
      </w:r>
      <w:r>
        <w:t>: v08: remove the second sentence and introduce a condition.</w:t>
      </w:r>
    </w:p>
    <w:p w14:paraId="320AEC13" w14:textId="261001E1" w:rsidR="006A64EE" w:rsidRDefault="006A64EE">
      <w:pPr>
        <w:pStyle w:val="CommentText"/>
      </w:pPr>
      <w:r>
        <w:rPr>
          <w:b/>
        </w:rPr>
        <w:t>[Comments]</w:t>
      </w:r>
      <w:r>
        <w:t>: Nokia (Tero): We don’t normally introduce conditions for UL fields – what would the condition mean for the network? and what is wrong with the current text?</w:t>
      </w:r>
    </w:p>
    <w:p w14:paraId="4F24DA59" w14:textId="6584476F" w:rsidR="006A64EE" w:rsidRDefault="006A64EE">
      <w:pPr>
        <w:pStyle w:val="CommentText"/>
      </w:pPr>
      <w:r>
        <w:t>Qualcomm v17: Agree with Nokia. This is UL message, so change is not needed.</w:t>
      </w:r>
    </w:p>
    <w:p w14:paraId="7DE9C4D6" w14:textId="1B70A785" w:rsidR="006A64EE" w:rsidRDefault="006A64EE">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4BD748E5" w14:textId="0ECAE491" w:rsidR="006A64EE" w:rsidRDefault="006A64EE">
      <w:pPr>
        <w:pStyle w:val="CommentText"/>
      </w:pPr>
      <w:r>
        <w:t>Qualcomm v19: unclear what conclusion PropAgree here means. Rapps suggestion is the current spec, so the change is not needed. So it should be no action or reject.</w:t>
      </w:r>
    </w:p>
    <w:p w14:paraId="6BD7F863" w14:textId="672BEC37" w:rsidR="006A64EE" w:rsidRPr="00693C99" w:rsidRDefault="006A64EE">
      <w:pPr>
        <w:pStyle w:val="CommentText"/>
      </w:pPr>
      <w:r>
        <w:t>Rap2: Proposed conclusion updated</w:t>
      </w:r>
    </w:p>
  </w:comment>
  <w:comment w:id="6067" w:author="Lenovo (Hyung-Nam)" w:date="2020-05-19T12:36:00Z" w:initials="B">
    <w:p w14:paraId="3802230D" w14:textId="58CFC2B8" w:rsidR="006A64EE" w:rsidRDefault="006A64EE">
      <w:pPr>
        <w:pStyle w:val="CommentText"/>
      </w:pPr>
      <w:r>
        <w:rPr>
          <w:rStyle w:val="CommentReference"/>
        </w:rPr>
        <w:annotationRef/>
      </w:r>
      <w:r>
        <w:rPr>
          <w:b/>
        </w:rPr>
        <w:t>[RIL]</w:t>
      </w:r>
      <w:r>
        <w:t xml:space="preserve">: B105 </w:t>
      </w:r>
      <w:r>
        <w:rPr>
          <w:b/>
        </w:rPr>
        <w:t>[Delegate]</w:t>
      </w:r>
      <w:r>
        <w:t>: Lenovo (Hyung-Nam</w:t>
      </w:r>
      <w:proofErr w:type="gramStart"/>
      <w:r>
        <w:t xml:space="preserve">)  </w:t>
      </w:r>
      <w:r>
        <w:rPr>
          <w:b/>
        </w:rPr>
        <w:t>[</w:t>
      </w:r>
      <w:proofErr w:type="gramEnd"/>
      <w:r>
        <w:rPr>
          <w:b/>
        </w:rPr>
        <w:t>WI]</w:t>
      </w:r>
      <w:r>
        <w:t xml:space="preserve">: </w:t>
      </w:r>
      <w:r w:rsidRPr="00AA44CC">
        <w:t xml:space="preserve">LTE_eMTC5-Core </w:t>
      </w:r>
      <w:r>
        <w:rPr>
          <w:b/>
        </w:rPr>
        <w:t>[Class]</w:t>
      </w:r>
      <w:r>
        <w:t xml:space="preserve">: 2 </w:t>
      </w:r>
      <w:r>
        <w:rPr>
          <w:b/>
          <w:color w:val="FF0000"/>
        </w:rPr>
        <w:t>[Status]</w:t>
      </w:r>
      <w:r>
        <w:rPr>
          <w:color w:val="FF0000"/>
        </w:rPr>
        <w:t xml:space="preserve">: </w:t>
      </w:r>
      <w:r w:rsidR="00DD7BBB">
        <w:rPr>
          <w:color w:val="FF0000"/>
        </w:rPr>
        <w:t>PropReject</w:t>
      </w:r>
      <w:r>
        <w:rPr>
          <w:color w:val="FF0000"/>
        </w:rPr>
        <w:t xml:space="preserve"> </w:t>
      </w:r>
      <w:r>
        <w:rPr>
          <w:b/>
        </w:rPr>
        <w:t>[TDoc]</w:t>
      </w:r>
      <w:r>
        <w:t xml:space="preserve">: None </w:t>
      </w:r>
      <w:r>
        <w:rPr>
          <w:b/>
          <w:color w:val="FF0000"/>
        </w:rPr>
        <w:t>[Proposed Conclusion]</w:t>
      </w:r>
      <w:r w:rsidR="00DD7BBB">
        <w:rPr>
          <w:color w:val="FF0000"/>
        </w:rPr>
        <w:t>:</w:t>
      </w:r>
    </w:p>
    <w:p w14:paraId="6C5B7250" w14:textId="13E54C7C" w:rsidR="006A64EE" w:rsidRDefault="006A64EE">
      <w:pPr>
        <w:pStyle w:val="CommentText"/>
      </w:pPr>
      <w:r>
        <w:rPr>
          <w:b/>
        </w:rPr>
        <w:t>[Description]</w:t>
      </w:r>
      <w:r>
        <w:t>: S</w:t>
      </w:r>
      <w:r w:rsidRPr="00AA44CC">
        <w:t>ame reason as for B103, i.e. avoid spare values in ENUMERATED UL fields.</w:t>
      </w:r>
    </w:p>
    <w:p w14:paraId="1B2C5F0B" w14:textId="0CD1B342" w:rsidR="006A64EE" w:rsidRDefault="006A64EE">
      <w:pPr>
        <w:pStyle w:val="CommentText"/>
      </w:pPr>
      <w:r>
        <w:rPr>
          <w:b/>
        </w:rPr>
        <w:t>[Proposed Change]</w:t>
      </w:r>
      <w:r>
        <w:t xml:space="preserve">: </w:t>
      </w:r>
      <w:r w:rsidRPr="00AA44CC">
        <w:t xml:space="preserve">Remove spares from establishmentCause-v16xy </w:t>
      </w:r>
      <w:r>
        <w:t>(</w:t>
      </w:r>
      <w:r w:rsidRPr="00AA44CC">
        <w:t>RRCEarlyDataRequest-v16xy-IEs</w:t>
      </w:r>
      <w:r>
        <w:t>)</w:t>
      </w:r>
      <w:r w:rsidRPr="00AA44CC">
        <w:t xml:space="preserve"> and establishmentCause-r16</w:t>
      </w:r>
      <w:r>
        <w:t xml:space="preserve"> (</w:t>
      </w:r>
      <w:r w:rsidRPr="00AA44CC">
        <w:t>RRCEarlyDataRequest-5GC-r16-IEs</w:t>
      </w:r>
      <w:r>
        <w:t>).</w:t>
      </w:r>
    </w:p>
    <w:p w14:paraId="75906D56" w14:textId="5F1A2FB7" w:rsidR="006A64EE" w:rsidRDefault="006A64EE">
      <w:pPr>
        <w:pStyle w:val="CommentText"/>
        <w:rPr>
          <w:lang w:eastAsia="en-GB"/>
        </w:rPr>
      </w:pPr>
      <w:r>
        <w:rPr>
          <w:b/>
        </w:rPr>
        <w:t>[Comments]</w:t>
      </w:r>
      <w:r>
        <w:t>: Qualcommv39: This case is different from B103. Without explicit spares here, the existing values are exactly 2^n. So this was intentional to allow future values. There is no future backward incompatibility with legacy network here, because this is already clear from field description “</w:t>
      </w: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r>
        <w:rPr>
          <w:lang w:eastAsia="en-GB"/>
        </w:rPr>
        <w:t xml:space="preserve">” That means, it is anticipated that unknown value may be sent, and proper eNB implementation should ignore it. Suggest PropReject. </w:t>
      </w:r>
    </w:p>
    <w:p w14:paraId="356E0002" w14:textId="220F367D" w:rsidR="00DD7BBB" w:rsidRDefault="00DD7BBB">
      <w:pPr>
        <w:pStyle w:val="CommentText"/>
        <w:rPr>
          <w:lang w:eastAsia="en-GB"/>
        </w:rPr>
      </w:pPr>
      <w:r>
        <w:rPr>
          <w:lang w:eastAsia="en-GB"/>
        </w:rPr>
        <w:t>Rap: Seems not impossible to use spares, and used to extend size of the field</w:t>
      </w:r>
    </w:p>
    <w:p w14:paraId="79FA009A" w14:textId="09E0DB7E" w:rsidR="006A64EE" w:rsidRPr="00AA44CC" w:rsidRDefault="006A64EE">
      <w:pPr>
        <w:pStyle w:val="CommentText"/>
      </w:pPr>
    </w:p>
  </w:comment>
  <w:comment w:id="6069" w:author="Nokia (Tero)" w:date="2020-04-20T13:00:00Z" w:initials="TH">
    <w:p w14:paraId="582EAC95" w14:textId="1C26B77A" w:rsidR="006A64EE" w:rsidRDefault="006A64EE"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22: Status updated</w:t>
      </w:r>
    </w:p>
    <w:p w14:paraId="119FAC85" w14:textId="77777777" w:rsidR="006A64EE" w:rsidRDefault="006A64EE" w:rsidP="006E4A71">
      <w:pPr>
        <w:pStyle w:val="CommentText"/>
      </w:pPr>
      <w:r>
        <w:rPr>
          <w:b/>
        </w:rPr>
        <w:t>[Description]</w:t>
      </w:r>
      <w:r>
        <w:t>: Why are the other establishment cause values missing? I.e. mt-Access, delayTolerantAccess?</w:t>
      </w:r>
    </w:p>
    <w:p w14:paraId="35AA1C5F" w14:textId="77777777" w:rsidR="006A64EE" w:rsidRDefault="006A64EE" w:rsidP="006E4A71">
      <w:pPr>
        <w:pStyle w:val="CommentText"/>
      </w:pPr>
      <w:r>
        <w:rPr>
          <w:b/>
        </w:rPr>
        <w:t>[Proposed Change]</w:t>
      </w:r>
      <w:r>
        <w:t>: Clarify of other cause values should be added</w:t>
      </w:r>
    </w:p>
    <w:p w14:paraId="6E011497" w14:textId="5ED6869C" w:rsidR="006A64EE" w:rsidRDefault="006A64EE" w:rsidP="006E4A71">
      <w:pPr>
        <w:pStyle w:val="CommentText"/>
      </w:pPr>
      <w:r>
        <w:rPr>
          <w:b/>
        </w:rPr>
        <w:t>[Comments]</w:t>
      </w:r>
      <w:r>
        <w:t>: Qualcomm v17: MT EDT support for 5GC still not concluded, watiting for SA2. Other values not applicable.</w:t>
      </w:r>
    </w:p>
    <w:p w14:paraId="14597A19" w14:textId="54BA5CCB" w:rsidR="006A64EE" w:rsidRPr="006E4A71" w:rsidRDefault="006A64EE" w:rsidP="006E4A71">
      <w:pPr>
        <w:pStyle w:val="CommentText"/>
      </w:pPr>
      <w:r>
        <w:t xml:space="preserve">Rap: </w:t>
      </w:r>
      <w:r w:rsidRPr="00B35D62">
        <w:t xml:space="preserve">Assume that issue will be covered </w:t>
      </w:r>
      <w:r>
        <w:t xml:space="preserve">by </w:t>
      </w:r>
      <w:r w:rsidRPr="00B35D62">
        <w:t>response LS from SA2</w:t>
      </w:r>
    </w:p>
  </w:comment>
  <w:comment w:id="6090" w:author="Lenovo (Hyung-Nam)" w:date="2020-05-19T13:50:00Z" w:initials="B">
    <w:p w14:paraId="325AA5B2" w14:textId="05105CCD" w:rsidR="006A64EE" w:rsidRDefault="006A64EE">
      <w:pPr>
        <w:pStyle w:val="CommentText"/>
      </w:pPr>
      <w:r>
        <w:rPr>
          <w:rStyle w:val="CommentReference"/>
        </w:rPr>
        <w:annotationRef/>
      </w:r>
      <w:r>
        <w:rPr>
          <w:b/>
        </w:rPr>
        <w:t>[RIL]</w:t>
      </w:r>
      <w:r>
        <w:t xml:space="preserve">: B102 </w:t>
      </w:r>
      <w:r>
        <w:rPr>
          <w:b/>
        </w:rPr>
        <w:t>[Delegate]</w:t>
      </w:r>
      <w:r>
        <w:t>: Lenovo (Hyung-Nam</w:t>
      </w:r>
      <w:proofErr w:type="gramStart"/>
      <w:r>
        <w:t xml:space="preserve">)  </w:t>
      </w:r>
      <w:r>
        <w:rPr>
          <w:b/>
        </w:rPr>
        <w:t>[</w:t>
      </w:r>
      <w:proofErr w:type="gramEnd"/>
      <w:r>
        <w:rPr>
          <w:b/>
        </w:rPr>
        <w:t>WI]</w:t>
      </w:r>
      <w:r>
        <w:t xml:space="preserve">: </w:t>
      </w:r>
      <w:r w:rsidRPr="0055494E">
        <w:t xml:space="preserve">NR_Mob_enh-Core </w:t>
      </w:r>
      <w:r>
        <w:rPr>
          <w:b/>
        </w:rPr>
        <w:t>[Class]</w:t>
      </w:r>
      <w:r>
        <w:t xml:space="preserve">: 2 </w:t>
      </w:r>
      <w:r>
        <w:rPr>
          <w:b/>
          <w:color w:val="FF0000"/>
        </w:rPr>
        <w:t>[Status]</w:t>
      </w:r>
      <w:r>
        <w:rPr>
          <w:color w:val="FF0000"/>
        </w:rPr>
        <w:t xml:space="preserve">: </w:t>
      </w:r>
      <w:r w:rsidR="009B4591">
        <w:rPr>
          <w:color w:val="FF0000"/>
        </w:rPr>
        <w:t>PropTDoc</w:t>
      </w:r>
      <w:r>
        <w:rPr>
          <w:color w:val="FF0000"/>
        </w:rPr>
        <w:t xml:space="preserve"> </w:t>
      </w:r>
      <w:r>
        <w:rPr>
          <w:b/>
        </w:rPr>
        <w:t>[TDoc]</w:t>
      </w:r>
      <w:r>
        <w:t xml:space="preserve">: None </w:t>
      </w:r>
      <w:r>
        <w:rPr>
          <w:b/>
          <w:color w:val="FF0000"/>
        </w:rPr>
        <w:t>[Proposed Conclusion]</w:t>
      </w:r>
      <w:r>
        <w:rPr>
          <w:color w:val="FF0000"/>
        </w:rPr>
        <w:t xml:space="preserve">: </w:t>
      </w:r>
      <w:r w:rsidR="009B4591">
        <w:rPr>
          <w:color w:val="FF0000"/>
        </w:rPr>
        <w:t>v50: Like for other potential BC issues, it seems good to have paper analysing the details</w:t>
      </w:r>
    </w:p>
    <w:p w14:paraId="63F3AFAA" w14:textId="06FC2CA2" w:rsidR="006A64EE" w:rsidRDefault="006A64EE">
      <w:pPr>
        <w:pStyle w:val="CommentText"/>
      </w:pPr>
      <w:r>
        <w:rPr>
          <w:b/>
        </w:rPr>
        <w:t>[Description]</w:t>
      </w:r>
      <w:r>
        <w:t xml:space="preserve">: </w:t>
      </w:r>
      <w:r w:rsidRPr="0055494E">
        <w:t>t312-Expiry-r16 was added in failureType-r15 in a non-backwards-compatibility manner by using an unused codepoint. To avoid any potential backwards-compatibility issues it should be added in failureType-v16xy.</w:t>
      </w:r>
    </w:p>
    <w:p w14:paraId="3070228C" w14:textId="35A13712" w:rsidR="006A64EE" w:rsidRDefault="006A64EE">
      <w:pPr>
        <w:pStyle w:val="CommentText"/>
      </w:pPr>
      <w:r>
        <w:rPr>
          <w:b/>
        </w:rPr>
        <w:t>[Proposed Change]</w:t>
      </w:r>
      <w:r>
        <w:t xml:space="preserve">: </w:t>
      </w:r>
      <w:r w:rsidRPr="0055494E">
        <w:t>Add t312-Expiry-r16 in failureType-v16xy.</w:t>
      </w:r>
      <w:r w:rsidRPr="0055494E">
        <w:tab/>
      </w:r>
    </w:p>
    <w:p w14:paraId="0671C606" w14:textId="55ACE823" w:rsidR="006A64EE" w:rsidRDefault="006A64EE">
      <w:pPr>
        <w:pStyle w:val="CommentText"/>
      </w:pPr>
      <w:r>
        <w:rPr>
          <w:b/>
        </w:rPr>
        <w:t>[Comments]</w:t>
      </w:r>
      <w:r>
        <w:t>: Qualcommv46: From purely ASN.1 point of view, disagree with comment. Upto 2^n, thre are spares, whether or not they are explicitly listed. Only if the new value was going above 2^n range, then there is NBC issue. Otherwise not. Even after this addition, there is still one more spare left.</w:t>
      </w:r>
    </w:p>
    <w:p w14:paraId="0E9DB093" w14:textId="3A717762" w:rsidR="00DD7BBB" w:rsidRDefault="009B4591">
      <w:pPr>
        <w:pStyle w:val="CommentText"/>
      </w:pPr>
      <w:r>
        <w:t>Samsung</w:t>
      </w:r>
      <w:r w:rsidR="00DD7BBB">
        <w:t xml:space="preserve">: </w:t>
      </w:r>
      <w:r>
        <w:t>If the</w:t>
      </w:r>
      <w:r w:rsidR="00DD7BBB">
        <w:t xml:space="preserve"> new </w:t>
      </w:r>
      <w:r>
        <w:t xml:space="preserve">failure </w:t>
      </w:r>
      <w:r w:rsidR="00DD7BBB">
        <w:t>code</w:t>
      </w:r>
      <w:r>
        <w:t>s</w:t>
      </w:r>
      <w:r w:rsidR="00DD7BBB">
        <w:t xml:space="preserve"> will only </w:t>
      </w:r>
      <w:r>
        <w:t xml:space="preserve">be </w:t>
      </w:r>
      <w:r w:rsidR="00DD7BBB">
        <w:t xml:space="preserve">received by </w:t>
      </w:r>
      <w:r>
        <w:t xml:space="preserve">a </w:t>
      </w:r>
      <w:r w:rsidR="00DD7BBB">
        <w:t xml:space="preserve">network </w:t>
      </w:r>
      <w:r>
        <w:t xml:space="preserve">entity </w:t>
      </w:r>
      <w:r w:rsidR="00DD7BBB">
        <w:t>supporting the associated functionality</w:t>
      </w:r>
      <w:r>
        <w:t>, it seems possible to use either approach (undefined code point, -v16xy extension). We plan to cover this in a paper</w:t>
      </w:r>
    </w:p>
    <w:p w14:paraId="1510F9E4" w14:textId="293F8F86" w:rsidR="006A64EE" w:rsidRPr="00826144" w:rsidRDefault="006A64EE">
      <w:pPr>
        <w:pStyle w:val="CommentText"/>
      </w:pPr>
    </w:p>
  </w:comment>
  <w:comment w:id="6093" w:author="QC (Umesh)" w:date="2020-05-13T10:45:00Z" w:initials="QC">
    <w:p w14:paraId="17A34D9A" w14:textId="7AA1E750" w:rsidR="006A64EE" w:rsidRDefault="006A64EE" w:rsidP="00DB167C">
      <w:pPr>
        <w:pStyle w:val="CommentText"/>
      </w:pPr>
      <w:r>
        <w:rPr>
          <w:rStyle w:val="CommentReference"/>
        </w:rPr>
        <w:annotationRef/>
      </w:r>
      <w:r>
        <w:rPr>
          <w:b/>
        </w:rPr>
        <w:t>[RIL]</w:t>
      </w:r>
      <w:r>
        <w:t xml:space="preserve">: Q604 </w:t>
      </w:r>
      <w:r>
        <w:rPr>
          <w:b/>
        </w:rPr>
        <w:t>[Delegate]</w:t>
      </w:r>
      <w:r>
        <w:t xml:space="preserve">: QC (Umesh)  </w:t>
      </w:r>
      <w:r>
        <w:rPr>
          <w:b/>
        </w:rPr>
        <w:t>[WI]</w:t>
      </w:r>
      <w:r>
        <w:t xml:space="preserve">: </w:t>
      </w:r>
      <w:r w:rsidRPr="00BA07C9">
        <w:rPr>
          <w:rFonts w:ascii="Arial" w:eastAsia="Malgun Gothic" w:hAnsi="Arial"/>
          <w:lang w:eastAsia="en-US"/>
        </w:rPr>
        <w:t>NR_unlic</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C5CF6E0" w14:textId="3D182D73" w:rsidR="006A64EE" w:rsidRDefault="006A64EE" w:rsidP="00DB167C">
      <w:pPr>
        <w:pStyle w:val="CommentText"/>
      </w:pPr>
      <w:r>
        <w:rPr>
          <w:b/>
        </w:rPr>
        <w:t>[Description]</w:t>
      </w:r>
      <w:r>
        <w:t xml:space="preserve">: Ph 2 RIL. No need of new additional extension group as ASN.1 is not frozen. Add directly to existing rel-16 AEG. </w:t>
      </w:r>
    </w:p>
    <w:p w14:paraId="50D6E122" w14:textId="7577CC35" w:rsidR="006A64EE" w:rsidRDefault="006A64EE" w:rsidP="00DB167C">
      <w:pPr>
        <w:pStyle w:val="CommentText"/>
      </w:pPr>
      <w:r>
        <w:rPr>
          <w:b/>
        </w:rPr>
        <w:t>[Comments]</w:t>
      </w:r>
      <w:r>
        <w:t>:</w:t>
      </w:r>
    </w:p>
  </w:comment>
  <w:comment w:id="6100" w:author="Lenovo (Hyung-Nam)" w:date="2020-05-19T14:37:00Z" w:initials="B">
    <w:p w14:paraId="01A03851" w14:textId="1F798DDA" w:rsidR="006A64EE" w:rsidRDefault="006A64EE">
      <w:pPr>
        <w:pStyle w:val="CommentText"/>
      </w:pPr>
      <w:r>
        <w:rPr>
          <w:rStyle w:val="CommentReference"/>
        </w:rPr>
        <w:annotationRef/>
      </w:r>
      <w:r>
        <w:rPr>
          <w:b/>
        </w:rPr>
        <w:t>[RIL]</w:t>
      </w:r>
      <w:r>
        <w:t xml:space="preserve">: B103 </w:t>
      </w:r>
      <w:r>
        <w:rPr>
          <w:b/>
        </w:rPr>
        <w:t>[Delegate]</w:t>
      </w:r>
      <w:r>
        <w:t>: Lenovo (Hyung-Nam</w:t>
      </w:r>
      <w:proofErr w:type="gramStart"/>
      <w:r>
        <w:t xml:space="preserve">)  </w:t>
      </w:r>
      <w:r>
        <w:rPr>
          <w:b/>
        </w:rPr>
        <w:t>[</w:t>
      </w:r>
      <w:proofErr w:type="gramEnd"/>
      <w:r>
        <w:rPr>
          <w:b/>
        </w:rPr>
        <w:t>WI]</w:t>
      </w:r>
      <w:r>
        <w:t xml:space="preserve">: </w:t>
      </w:r>
      <w:r w:rsidRPr="009B6CD8">
        <w:t xml:space="preserve">NR_unlic-Core </w:t>
      </w:r>
      <w:r>
        <w:rPr>
          <w:b/>
        </w:rPr>
        <w:t>[Class]</w:t>
      </w:r>
      <w:r>
        <w:t xml:space="preserve">: 2 </w:t>
      </w:r>
      <w:r>
        <w:rPr>
          <w:b/>
          <w:color w:val="FF0000"/>
        </w:rPr>
        <w:t>[Status]</w:t>
      </w:r>
      <w:r>
        <w:rPr>
          <w:color w:val="FF0000"/>
        </w:rPr>
        <w:t xml:space="preserve">: </w:t>
      </w:r>
      <w:r w:rsidR="00334456">
        <w:rPr>
          <w:color w:val="FF0000"/>
        </w:rPr>
        <w:t>PropTDoc</w:t>
      </w:r>
      <w:r>
        <w:rPr>
          <w:color w:val="FF0000"/>
        </w:rPr>
        <w:t xml:space="preserve"> </w:t>
      </w:r>
      <w:r>
        <w:rPr>
          <w:b/>
        </w:rPr>
        <w:t>[TDoc]</w:t>
      </w:r>
      <w:r>
        <w:t xml:space="preserve">: None </w:t>
      </w:r>
      <w:r>
        <w:rPr>
          <w:b/>
          <w:color w:val="FF0000"/>
        </w:rPr>
        <w:t>[Proposed Conclusion]</w:t>
      </w:r>
      <w:r>
        <w:rPr>
          <w:color w:val="FF0000"/>
        </w:rPr>
        <w:t xml:space="preserve">: </w:t>
      </w:r>
      <w:r w:rsidR="00334456">
        <w:rPr>
          <w:color w:val="FF0000"/>
        </w:rPr>
        <w:t>v50: Propose to conclude together with B102</w:t>
      </w:r>
    </w:p>
    <w:p w14:paraId="167E60C1" w14:textId="497CE329" w:rsidR="006A64EE" w:rsidRDefault="006A64EE">
      <w:pPr>
        <w:pStyle w:val="CommentText"/>
      </w:pPr>
      <w:r>
        <w:rPr>
          <w:b/>
        </w:rPr>
        <w:t>[Description]</w:t>
      </w:r>
      <w:r>
        <w:t xml:space="preserve">: </w:t>
      </w:r>
      <w:r w:rsidRPr="009B6CD8">
        <w:t>For 38.331 it was agreed to avoid spare values in ENUMERATED UL fields. This is to avoid backward compatibility issues with a legacy network when spare values are used in a later release.</w:t>
      </w:r>
    </w:p>
    <w:p w14:paraId="0D354117" w14:textId="27F6694A" w:rsidR="006A64EE" w:rsidRDefault="006A64EE">
      <w:pPr>
        <w:pStyle w:val="CommentText"/>
      </w:pPr>
      <w:r>
        <w:rPr>
          <w:b/>
        </w:rPr>
        <w:t>[Proposed Change]</w:t>
      </w:r>
      <w:r>
        <w:t xml:space="preserve">: </w:t>
      </w:r>
      <w:r w:rsidRPr="009B6CD8">
        <w:t>Remove spares from failureType-v16xy.</w:t>
      </w:r>
    </w:p>
    <w:p w14:paraId="581AAC58" w14:textId="77777777" w:rsidR="006A64EE" w:rsidRDefault="006A64EE">
      <w:pPr>
        <w:pStyle w:val="CommentText"/>
      </w:pPr>
      <w:r>
        <w:rPr>
          <w:b/>
        </w:rPr>
        <w:t>[Comments]</w:t>
      </w:r>
      <w:r>
        <w:t xml:space="preserve">: </w:t>
      </w:r>
    </w:p>
    <w:p w14:paraId="4C22DE80" w14:textId="04695626" w:rsidR="006A64EE" w:rsidRPr="009B6CD8" w:rsidRDefault="006A64EE">
      <w:pPr>
        <w:pStyle w:val="CommentText"/>
      </w:pPr>
    </w:p>
  </w:comment>
  <w:comment w:id="6104" w:author="NEC" w:date="2020-05-19T14:37:00Z" w:initials="nec">
    <w:p w14:paraId="7A004BCA" w14:textId="6888F661" w:rsidR="006A64EE" w:rsidRDefault="006A64EE">
      <w:pPr>
        <w:pStyle w:val="CommentText"/>
      </w:pPr>
      <w:r>
        <w:fldChar w:fldCharType="begin"/>
      </w:r>
      <w:r>
        <w:rPr>
          <w:rStyle w:val="CommentReference"/>
        </w:rPr>
        <w:instrText xml:space="preserve"> </w:instrText>
      </w:r>
      <w:r>
        <w:instrText>PAGE \# "'</w:instrText>
      </w:r>
      <w:r>
        <w:rPr>
          <w:rFonts w:hint="eastAsia"/>
        </w:rPr>
        <w:instrText>ページ</w:instrText>
      </w:r>
      <w:r>
        <w:instrText xml:space="preserve"> : '#'</w:instrText>
      </w:r>
      <w:r>
        <w:br/>
        <w:instrText>'"</w:instrText>
      </w:r>
      <w:r>
        <w:rPr>
          <w:rStyle w:val="CommentReference"/>
        </w:rPr>
        <w:instrText xml:space="preserve"> </w:instrText>
      </w:r>
      <w:r>
        <w:fldChar w:fldCharType="end"/>
      </w:r>
      <w:r>
        <w:rPr>
          <w:rStyle w:val="CommentReference"/>
        </w:rPr>
        <w:annotationRef/>
      </w:r>
      <w:r>
        <w:rPr>
          <w:b/>
        </w:rPr>
        <w:t>[RIL]</w:t>
      </w:r>
      <w:r>
        <w:t xml:space="preserve">: X002 </w:t>
      </w:r>
      <w:r>
        <w:rPr>
          <w:b/>
        </w:rPr>
        <w:t>[Delegate]</w:t>
      </w:r>
      <w:r>
        <w:t>: NEC (Hisashi</w:t>
      </w:r>
      <w:proofErr w:type="gramStart"/>
      <w:r>
        <w:t xml:space="preserve">)  </w:t>
      </w:r>
      <w:r>
        <w:rPr>
          <w:b/>
        </w:rPr>
        <w:t>[</w:t>
      </w:r>
      <w:proofErr w:type="gramEnd"/>
      <w:r>
        <w:rPr>
          <w:b/>
        </w:rPr>
        <w:t>WI]</w:t>
      </w:r>
      <w:r>
        <w:t xml:space="preserve">: </w:t>
      </w:r>
      <w:r w:rsidRPr="00435DEB">
        <w:t xml:space="preserve">MDT, NR-U </w:t>
      </w:r>
      <w:r>
        <w:rPr>
          <w:b/>
        </w:rPr>
        <w:t>[Class]</w:t>
      </w:r>
      <w:r>
        <w:t xml:space="preserve">: 2 </w:t>
      </w:r>
      <w:r>
        <w:rPr>
          <w:b/>
          <w:color w:val="FF0000"/>
        </w:rPr>
        <w:t>[Status]</w:t>
      </w:r>
      <w:r>
        <w:rPr>
          <w:color w:val="FF0000"/>
        </w:rPr>
        <w:t xml:space="preserve">: </w:t>
      </w:r>
      <w:r w:rsidR="00334456">
        <w:rPr>
          <w:color w:val="FF0000"/>
        </w:rPr>
        <w:t>PropTDoc</w:t>
      </w:r>
      <w:r>
        <w:rPr>
          <w:color w:val="FF0000"/>
        </w:rPr>
        <w:t xml:space="preserve"> </w:t>
      </w:r>
      <w:r>
        <w:rPr>
          <w:b/>
        </w:rPr>
        <w:t>[TDoc]</w:t>
      </w:r>
      <w:r>
        <w:t xml:space="preserve">: None </w:t>
      </w:r>
      <w:r>
        <w:rPr>
          <w:b/>
          <w:color w:val="FF0000"/>
        </w:rPr>
        <w:t>[Proposed Conclusion]</w:t>
      </w:r>
      <w:r>
        <w:rPr>
          <w:color w:val="FF0000"/>
        </w:rPr>
        <w:t xml:space="preserve">: </w:t>
      </w:r>
      <w:r w:rsidR="00334456">
        <w:rPr>
          <w:color w:val="FF0000"/>
        </w:rPr>
        <w:t>v50: Propose to conclude together with B102</w:t>
      </w:r>
      <w:r w:rsidR="00334456">
        <w:rPr>
          <w:color w:val="FF0000"/>
        </w:rPr>
        <w:t>, B103</w:t>
      </w:r>
    </w:p>
    <w:p w14:paraId="34D7BFFE" w14:textId="3F0D2423" w:rsidR="006A64EE" w:rsidRDefault="006A64EE">
      <w:pPr>
        <w:pStyle w:val="CommentText"/>
      </w:pPr>
      <w:r>
        <w:rPr>
          <w:b/>
        </w:rPr>
        <w:t>[Description]</w:t>
      </w:r>
      <w:r>
        <w:t xml:space="preserve">: </w:t>
      </w:r>
      <w:r w:rsidRPr="00435DEB">
        <w:t>As legacy network may receive the SCGFailureInformationNR from Rel-16 UE, the legacy failureType shall be set in backward compatible manner, i.e. randomAccessProblem when the new failureType-r16xy is set to beamFailureRecoveryFailure. Otherwise, the network cannot identify the failure cause appropriately.  This is not only SON/MDT issue, but also NR genral issue.</w:t>
      </w:r>
    </w:p>
    <w:p w14:paraId="4FE21577" w14:textId="0E2C2786" w:rsidR="006A64EE" w:rsidRDefault="006A64EE">
      <w:pPr>
        <w:pStyle w:val="CommentText"/>
      </w:pPr>
      <w:r>
        <w:rPr>
          <w:b/>
        </w:rPr>
        <w:t>[Proposed Change]</w:t>
      </w:r>
      <w:r>
        <w:t>: Change the field description to “</w:t>
      </w:r>
      <w:r w:rsidRPr="005F503C">
        <w:t xml:space="preserve">Indicates the cause of the SCG failure. If the failureType-v16xy is included </w:t>
      </w:r>
      <w:r w:rsidRPr="005F503C">
        <w:rPr>
          <w:color w:val="FF0000"/>
        </w:rPr>
        <w:t>and set to any value other than beamFailureRecoveryFailure</w:t>
      </w:r>
      <w:r w:rsidRPr="005F503C">
        <w:t xml:space="preserve">, E-UTRAN ignores the failureType-r15 (i.e. the UE can set failureType to any value when including failureType-v16xy is included). </w:t>
      </w:r>
      <w:r w:rsidRPr="005F503C">
        <w:rPr>
          <w:color w:val="FF0000"/>
        </w:rPr>
        <w:t>When the failureType-r16xy is included and set to beamFailureRecoveryFailure, the UE shall set the failureType-r15 to randomAccessProblem.</w:t>
      </w:r>
      <w:r>
        <w:t>”</w:t>
      </w:r>
    </w:p>
    <w:p w14:paraId="02470B1B" w14:textId="77777777" w:rsidR="006A64EE" w:rsidRDefault="006A64EE">
      <w:pPr>
        <w:pStyle w:val="CommentText"/>
      </w:pPr>
      <w:r>
        <w:rPr>
          <w:b/>
        </w:rPr>
        <w:t>[Comments]</w:t>
      </w:r>
      <w:r>
        <w:t xml:space="preserve">: </w:t>
      </w:r>
    </w:p>
    <w:p w14:paraId="5A91A740" w14:textId="50CDCD3A" w:rsidR="006A64EE" w:rsidRPr="00435DEB" w:rsidRDefault="006A64EE">
      <w:pPr>
        <w:pStyle w:val="CommentText"/>
      </w:pPr>
    </w:p>
  </w:comment>
  <w:comment w:id="6173" w:author="Samsung (Himke)" w:date="2020-04-30T15:52:00Z" w:initials="SU">
    <w:p w14:paraId="2B4F1FD4" w14:textId="10538D4A"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35AEBACF" w14:textId="5493A4F2" w:rsidR="006A64EE" w:rsidRDefault="006A64EE">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6A64EE" w:rsidRDefault="006A64EE">
      <w:pPr>
        <w:pStyle w:val="CommentText"/>
      </w:pPr>
      <w:r>
        <w:rPr>
          <w:b/>
        </w:rPr>
        <w:t>[Proposed Change]</w:t>
      </w:r>
      <w:r>
        <w:t xml:space="preserve">: </w:t>
      </w:r>
    </w:p>
    <w:p w14:paraId="13F7E4CB" w14:textId="77777777" w:rsidR="006A64EE" w:rsidRDefault="006A64EE">
      <w:pPr>
        <w:pStyle w:val="CommentText"/>
      </w:pPr>
      <w:r>
        <w:rPr>
          <w:b/>
        </w:rPr>
        <w:t>[Comments]</w:t>
      </w:r>
      <w:r>
        <w:t xml:space="preserve">: </w:t>
      </w:r>
    </w:p>
    <w:p w14:paraId="313B2B42" w14:textId="1CF0B6F9" w:rsidR="006A64EE" w:rsidRDefault="006A64EE">
      <w:pPr>
        <w:pStyle w:val="CommentText"/>
      </w:pPr>
      <w:r>
        <w:t>Huawei v20 comments (Xiao):</w:t>
      </w:r>
    </w:p>
    <w:p w14:paraId="78C2BC13" w14:textId="67D29992" w:rsidR="006A64EE" w:rsidRDefault="006A64EE" w:rsidP="00C164FB">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61B60DBA" w14:textId="77777777" w:rsidR="006A64EE" w:rsidRDefault="006A64EE" w:rsidP="00C164FB">
      <w:pPr>
        <w:pStyle w:val="CommentText"/>
      </w:pPr>
    </w:p>
    <w:p w14:paraId="203976E8" w14:textId="77777777" w:rsidR="006A64EE" w:rsidRDefault="006A64EE" w:rsidP="00C164FB">
      <w:pPr>
        <w:pStyle w:val="CommentText"/>
      </w:pPr>
      <w:r>
        <w:t>Agreements from RAN2 #108</w:t>
      </w:r>
    </w:p>
    <w:p w14:paraId="5793700E" w14:textId="77777777" w:rsidR="006A64EE" w:rsidRDefault="006A64EE" w:rsidP="00C164FB">
      <w:pPr>
        <w:pStyle w:val="CommentText"/>
      </w:pPr>
      <w:r>
        <w:t>R2-1916447   Offline discussion on open issues of V2X 38.331 running CR Huawei</w:t>
      </w:r>
    </w:p>
    <w:p w14:paraId="4E3EB7C1" w14:textId="77777777" w:rsidR="006A64EE" w:rsidRDefault="006A64EE" w:rsidP="00C164FB">
      <w:pPr>
        <w:pStyle w:val="CommentText"/>
      </w:pPr>
      <w:r>
        <w:t>Proposal 1: In TS 38.331, for LTE UE Assistance Information:</w:t>
      </w:r>
    </w:p>
    <w:p w14:paraId="571C4BD1" w14:textId="77777777" w:rsidR="006A64EE" w:rsidRDefault="006A64EE" w:rsidP="00C164FB">
      <w:pPr>
        <w:pStyle w:val="CommentText"/>
      </w:pPr>
      <w:r>
        <w:t>Option 1: Define new RRC message including a container to transmit the LTE UAI</w:t>
      </w:r>
    </w:p>
    <w:p w14:paraId="73956F8F" w14:textId="77777777" w:rsidR="006A64EE" w:rsidRDefault="006A64EE" w:rsidP="00C164FB">
      <w:pPr>
        <w:pStyle w:val="CommentText"/>
      </w:pPr>
      <w:r>
        <w:t>Option 2: Define new IE as a container to transmit the LTE UAI in the existing UEAssistanceInformation.</w:t>
      </w:r>
    </w:p>
    <w:p w14:paraId="012EA070" w14:textId="46E5AA99" w:rsidR="006A64EE" w:rsidRDefault="006A64EE" w:rsidP="00C164FB">
      <w:pPr>
        <w:pStyle w:val="CommentText"/>
      </w:pPr>
      <w:r>
        <w:t>=&gt;</w:t>
      </w:r>
      <w:r>
        <w:t>  Option1 is agreed.</w:t>
      </w:r>
    </w:p>
    <w:p w14:paraId="626D0180" w14:textId="0885E6E7" w:rsidR="006A64EE" w:rsidRPr="002A1D30" w:rsidRDefault="006A64EE">
      <w:pPr>
        <w:pStyle w:val="CommentText"/>
      </w:pPr>
    </w:p>
  </w:comment>
  <w:comment w:id="6174" w:author="Samsung(Hyunjeong)" w:date="2020-05-12T09:49:00Z" w:initials="Samsung">
    <w:p w14:paraId="37C42D30" w14:textId="39D6C26A" w:rsidR="006A64EE" w:rsidRDefault="006A64EE">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08A25F56" w14:textId="658896CA" w:rsidR="006A64EE" w:rsidRDefault="006A64EE">
      <w:pPr>
        <w:pStyle w:val="CommentText"/>
      </w:pPr>
      <w:r>
        <w:rPr>
          <w:color w:val="FF0000"/>
        </w:rPr>
        <w:t>V24, Resolved in ASN.1 review CR version 24</w:t>
      </w:r>
    </w:p>
    <w:p w14:paraId="7C064BB2" w14:textId="658896CA" w:rsidR="006A64EE" w:rsidRDefault="006A64EE">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6A64EE" w:rsidRDefault="006A64EE">
      <w:pPr>
        <w:pStyle w:val="CommentText"/>
      </w:pPr>
      <w:r>
        <w:rPr>
          <w:b/>
        </w:rPr>
        <w:t>[Proposed Change]</w:t>
      </w:r>
      <w:r>
        <w:t xml:space="preserve">: </w:t>
      </w:r>
    </w:p>
    <w:p w14:paraId="58A307A2" w14:textId="77777777" w:rsidR="006A64EE" w:rsidRPr="00A74A96" w:rsidRDefault="006A64EE" w:rsidP="00A74A96">
      <w:pPr>
        <w:pStyle w:val="CommentText"/>
        <w:rPr>
          <w:u w:val="single"/>
        </w:rPr>
      </w:pPr>
      <w:r w:rsidRPr="00A74A96">
        <w:rPr>
          <w:u w:val="single"/>
        </w:rPr>
        <w:t xml:space="preserve">c1                              CHOICE { </w:t>
      </w:r>
    </w:p>
    <w:p w14:paraId="0168A63A" w14:textId="77777777" w:rsidR="006A64EE" w:rsidRDefault="006A64EE" w:rsidP="00A74A96">
      <w:pPr>
        <w:pStyle w:val="CommentText"/>
      </w:pPr>
      <w:r>
        <w:t xml:space="preserve">                    sidelinkUEInformationNR-r16  SidelinkUEInformationNR-r16-IEs,</w:t>
      </w:r>
    </w:p>
    <w:p w14:paraId="26BDA06A" w14:textId="77777777" w:rsidR="006A64EE" w:rsidRPr="0080087A" w:rsidRDefault="006A64EE" w:rsidP="00A74A96">
      <w:pPr>
        <w:pStyle w:val="CommentText"/>
        <w:rPr>
          <w:u w:val="single"/>
          <w:lang w:val="sv-SE"/>
        </w:rPr>
      </w:pPr>
      <w:r w:rsidRPr="00A74A96">
        <w:rPr>
          <w:u w:val="single"/>
        </w:rPr>
        <w:t xml:space="preserve">                    </w:t>
      </w:r>
      <w:r w:rsidRPr="0080087A">
        <w:rPr>
          <w:u w:val="single"/>
          <w:lang w:val="sv-SE"/>
        </w:rPr>
        <w:t>spare3 NULL, spare2 NULL, spare1 NULL</w:t>
      </w:r>
    </w:p>
    <w:p w14:paraId="53BFD5D4" w14:textId="77777777" w:rsidR="006A64EE" w:rsidRPr="00A74A96" w:rsidRDefault="006A64EE" w:rsidP="00A74A96">
      <w:pPr>
        <w:pStyle w:val="CommentText"/>
        <w:rPr>
          <w:u w:val="single"/>
        </w:rPr>
      </w:pPr>
      <w:r w:rsidRPr="0080087A">
        <w:rPr>
          <w:u w:val="single"/>
          <w:lang w:val="sv-SE"/>
        </w:rPr>
        <w:t xml:space="preserve">          </w:t>
      </w:r>
      <w:r w:rsidRPr="00A74A96">
        <w:rPr>
          <w:u w:val="single"/>
        </w:rPr>
        <w:t>},</w:t>
      </w:r>
    </w:p>
    <w:p w14:paraId="017B0AC3" w14:textId="77777777" w:rsidR="006A64EE" w:rsidRDefault="006A64EE">
      <w:pPr>
        <w:pStyle w:val="CommentText"/>
      </w:pPr>
      <w:r>
        <w:rPr>
          <w:b/>
        </w:rPr>
        <w:t>[Comments]</w:t>
      </w:r>
      <w:r>
        <w:t xml:space="preserve">: </w:t>
      </w:r>
    </w:p>
    <w:p w14:paraId="68588373" w14:textId="77777777" w:rsidR="006A64EE" w:rsidRPr="00A74A96" w:rsidRDefault="006A64EE">
      <w:pPr>
        <w:pStyle w:val="CommentText"/>
      </w:pPr>
    </w:p>
  </w:comment>
  <w:comment w:id="6212" w:author="Nokia (Tero)" w:date="2020-04-30T17:37:00Z" w:initials="TH">
    <w:p w14:paraId="4CFFC886" w14:textId="5F027B77" w:rsidR="006A64EE" w:rsidRDefault="006A64EE" w:rsidP="006E4A71">
      <w:pPr>
        <w:pStyle w:val="CommentText"/>
      </w:pPr>
      <w:r>
        <w:rPr>
          <w:rStyle w:val="CommentReference"/>
        </w:rPr>
        <w:annotationRef/>
      </w:r>
      <w:r>
        <w:rPr>
          <w:b/>
        </w:rPr>
        <w:t>[RIL]</w:t>
      </w:r>
      <w:r>
        <w:t xml:space="preserve">: N011 </w:t>
      </w:r>
      <w:r>
        <w:rPr>
          <w:b/>
        </w:rPr>
        <w:t>[Delegate]</w:t>
      </w:r>
      <w:r>
        <w:t xml:space="preserve">: Nokia (Tero)  </w:t>
      </w:r>
      <w:r>
        <w:rPr>
          <w:b/>
        </w:rPr>
        <w:t>[WI]</w:t>
      </w:r>
      <w:r>
        <w:t xml:space="preserve">: eMTC </w:t>
      </w:r>
      <w:r>
        <w:rPr>
          <w:b/>
        </w:rPr>
        <w:t>[Class]</w:t>
      </w:r>
      <w:r>
        <w:t xml:space="preserve">: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3. Concluded based on R2-203834: </w:t>
      </w:r>
      <w:r w:rsidRPr="00EC0A55">
        <w:rPr>
          <w:color w:val="FF0000"/>
        </w:rPr>
        <w:t xml:space="preserve">Remove the outer level structure bandwidthReducedAccessRelatedInfo-v16xy and move condition to the inner field. </w:t>
      </w:r>
      <w:r>
        <w:rPr>
          <w:color w:val="FF0000"/>
        </w:rPr>
        <w:t>Update f</w:t>
      </w:r>
      <w:r w:rsidRPr="00EC0A55">
        <w:rPr>
          <w:color w:val="FF0000"/>
        </w:rPr>
        <w:t>ield description to include NOTE 3</w:t>
      </w:r>
    </w:p>
    <w:p w14:paraId="0BBC9207" w14:textId="77777777" w:rsidR="006A64EE" w:rsidRDefault="006A64EE" w:rsidP="006E4A71">
      <w:pPr>
        <w:pStyle w:val="CommentText"/>
      </w:pPr>
      <w:r>
        <w:rPr>
          <w:b/>
        </w:rPr>
        <w:t>[Description]</w:t>
      </w:r>
      <w:r>
        <w:t>: The outer SEQUENCE is unnecessary since only one field is contained.</w:t>
      </w:r>
    </w:p>
    <w:p w14:paraId="5C3AC5BF" w14:textId="77777777" w:rsidR="006A64EE" w:rsidRDefault="006A64EE" w:rsidP="006E4A71">
      <w:pPr>
        <w:pStyle w:val="CommentText"/>
      </w:pPr>
      <w:r>
        <w:rPr>
          <w:b/>
        </w:rPr>
        <w:t>[Proposed Change]</w:t>
      </w:r>
      <w:r>
        <w:t>: Remove the outer field and only retain the contained field.</w:t>
      </w:r>
    </w:p>
    <w:p w14:paraId="4DA21E8D" w14:textId="3469C94F" w:rsidR="006A64EE" w:rsidRDefault="006A64EE"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6A64EE" w:rsidRDefault="006A64EE" w:rsidP="006E4A71">
      <w:pPr>
        <w:pStyle w:val="CommentText"/>
      </w:pPr>
      <w:r>
        <w:t>Rap: Seems useful to clarify the context by outer field, as indicated by QC</w:t>
      </w:r>
    </w:p>
    <w:p w14:paraId="0B23526C" w14:textId="390D4879" w:rsidR="006A64EE" w:rsidRPr="006E4A71" w:rsidRDefault="006A64EE">
      <w:pPr>
        <w:pStyle w:val="CommentText"/>
      </w:pPr>
    </w:p>
  </w:comment>
  <w:comment w:id="6257" w:author="Samsung (Himke)" w:date="2020-04-30T15:51:00Z" w:initials="SU">
    <w:p w14:paraId="1D4CDD0E" w14:textId="3F370EC7"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Postponed i.e. to be concluded by eMail to R2#110</w:t>
      </w:r>
    </w:p>
    <w:p w14:paraId="79EC2107" w14:textId="08366178" w:rsidR="006A64EE" w:rsidRDefault="006A64EE">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6A64EE" w:rsidRDefault="006A64EE">
      <w:pPr>
        <w:pStyle w:val="CommentText"/>
      </w:pPr>
      <w:r>
        <w:rPr>
          <w:b/>
        </w:rPr>
        <w:t>[Proposed Change]</w:t>
      </w:r>
      <w:r>
        <w:t xml:space="preserve">: </w:t>
      </w:r>
    </w:p>
    <w:p w14:paraId="54A79D59" w14:textId="179226A8" w:rsidR="006A64EE" w:rsidRDefault="006A64EE">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42106C5B" w14:textId="6FBBDB3F" w:rsidR="006A64EE" w:rsidRDefault="006A64EE">
      <w:pPr>
        <w:pStyle w:val="CommentText"/>
      </w:pPr>
      <w:r>
        <w:t>Huawei v20 comments (Xiao):</w:t>
      </w:r>
    </w:p>
    <w:p w14:paraId="5BDEC612" w14:textId="30EBB786" w:rsidR="006A64EE" w:rsidRDefault="006A64EE" w:rsidP="00950FFE">
      <w:pPr>
        <w:pStyle w:val="CommentText"/>
      </w:pPr>
      <w:r>
        <w:t xml:space="preserve">There was an intentional discussion in V2X room on whether to define new message or resue existing message, to carry the uplink RRC messages in the case of cross-RAT Uu to SL control. Although the agreement was only reached regrading how to report LTE UE assistance information in the NR Uu controlling LTE V2X SL case, as below, the essential spirit is commonly applied to all related messages (i.e. UEAssistanceinformationNR/SidelinkUEInformationNR in TS 36.331, and UEAssistanceinformationEUTRA/SidleinkUEInformationEUTRA in TS 38.331). The main concern to include them into legacy Uu messages is the impact on the exsiting procedures related to those legacy messages, which appears to be more complicated than "separate messages, separate subclauses" as in the current way. Also, as PC5 itself is completely another interface than Uu, it seems to make no much sense to have to incorporate information specific for PC5 with those origially used for Uu in the same message, as there will anyway be separate SL specific messages defined in 36.331/38.331 for the non-cross RAT cases. So better to keep the current Spec. </w:t>
      </w:r>
    </w:p>
    <w:p w14:paraId="0C619342" w14:textId="77777777" w:rsidR="006A64EE" w:rsidRDefault="006A64EE" w:rsidP="00950FFE">
      <w:pPr>
        <w:pStyle w:val="CommentText"/>
      </w:pPr>
    </w:p>
    <w:p w14:paraId="165B01FA" w14:textId="77777777" w:rsidR="006A64EE" w:rsidRDefault="006A64EE" w:rsidP="00950FFE">
      <w:pPr>
        <w:pStyle w:val="CommentText"/>
      </w:pPr>
    </w:p>
    <w:p w14:paraId="3C6793BC" w14:textId="77777777" w:rsidR="006A64EE" w:rsidRDefault="006A64EE" w:rsidP="00950FFE">
      <w:pPr>
        <w:pStyle w:val="CommentText"/>
      </w:pPr>
      <w:r>
        <w:t>Agreements from RAN2 #108</w:t>
      </w:r>
    </w:p>
    <w:p w14:paraId="6C9B6AD0" w14:textId="77777777" w:rsidR="006A64EE" w:rsidRDefault="006A64EE" w:rsidP="00950FFE">
      <w:pPr>
        <w:pStyle w:val="CommentText"/>
      </w:pPr>
      <w:r>
        <w:t>R2-1916447   Offline discussion on open issues of V2X 38.331 running CR Huawei</w:t>
      </w:r>
    </w:p>
    <w:p w14:paraId="215D8D66" w14:textId="77777777" w:rsidR="006A64EE" w:rsidRDefault="006A64EE" w:rsidP="00950FFE">
      <w:pPr>
        <w:pStyle w:val="CommentText"/>
      </w:pPr>
      <w:r>
        <w:t>Proposal 1: In TS 38.331, for LTE UE Assistance Information:</w:t>
      </w:r>
    </w:p>
    <w:p w14:paraId="1D0641D2" w14:textId="77777777" w:rsidR="006A64EE" w:rsidRDefault="006A64EE" w:rsidP="00950FFE">
      <w:pPr>
        <w:pStyle w:val="CommentText"/>
      </w:pPr>
      <w:r>
        <w:t>Option 1: Define new RRC message including a container to transmit the LTE UAI</w:t>
      </w:r>
    </w:p>
    <w:p w14:paraId="1417DEDF" w14:textId="77777777" w:rsidR="006A64EE" w:rsidRDefault="006A64EE" w:rsidP="00950FFE">
      <w:pPr>
        <w:pStyle w:val="CommentText"/>
      </w:pPr>
      <w:r>
        <w:t>Option 2: Define new IE as a container to transmit the LTE UAI in the existing UEAssistanceInformation.</w:t>
      </w:r>
    </w:p>
    <w:p w14:paraId="14D6EFD5" w14:textId="72CDD2B9" w:rsidR="006A64EE" w:rsidRDefault="006A64EE" w:rsidP="00950FFE">
      <w:pPr>
        <w:pStyle w:val="CommentText"/>
      </w:pPr>
      <w:r>
        <w:t>=&gt;</w:t>
      </w:r>
      <w:r>
        <w:t>  Option1 is agreed.</w:t>
      </w:r>
    </w:p>
    <w:p w14:paraId="5F26556F" w14:textId="5BAB45F5" w:rsidR="006A64EE" w:rsidRPr="00F4716B" w:rsidRDefault="006A64EE">
      <w:pPr>
        <w:pStyle w:val="CommentText"/>
      </w:pPr>
    </w:p>
  </w:comment>
  <w:comment w:id="6258" w:author="Samsung(Hyunjeong)" w:date="2020-05-12T09:50:00Z" w:initials="Samsung">
    <w:p w14:paraId="26B7BDDA" w14:textId="25BEF600" w:rsidR="006A64EE" w:rsidRDefault="006A64EE">
      <w:pPr>
        <w:pStyle w:val="CommentText"/>
        <w:rPr>
          <w:color w:val="FF0000"/>
        </w:rPr>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71FB28C9" w14:textId="7F36694D" w:rsidR="006A64EE" w:rsidRDefault="006A64EE">
      <w:pPr>
        <w:pStyle w:val="CommentText"/>
      </w:pPr>
      <w:r>
        <w:rPr>
          <w:b/>
        </w:rPr>
        <w:t>[Description]</w:t>
      </w:r>
      <w:r>
        <w:t xml:space="preserve">: </w:t>
      </w:r>
      <w:r w:rsidRPr="00A74A96">
        <w:t>Need to add lateNonCriticalExtension in the UEAssistanceInformationNR-r16-IEs as follows.</w:t>
      </w:r>
    </w:p>
    <w:p w14:paraId="4B58A9FE" w14:textId="77777777" w:rsidR="006A64EE" w:rsidRDefault="006A64EE">
      <w:pPr>
        <w:pStyle w:val="CommentText"/>
      </w:pPr>
      <w:r>
        <w:rPr>
          <w:b/>
        </w:rPr>
        <w:t>[Proposed Change]</w:t>
      </w:r>
      <w:r>
        <w:t xml:space="preserve">: </w:t>
      </w:r>
    </w:p>
    <w:p w14:paraId="237E6299" w14:textId="77777777" w:rsidR="006A64EE" w:rsidRDefault="006A64EE" w:rsidP="00A74A96">
      <w:pPr>
        <w:pStyle w:val="CommentText"/>
      </w:pPr>
      <w:r>
        <w:t>UEAssistanceInformationNR-r16-IEs ::= SEQUENCE {</w:t>
      </w:r>
    </w:p>
    <w:p w14:paraId="42993B95" w14:textId="77777777" w:rsidR="006A64EE" w:rsidRDefault="006A64EE" w:rsidP="00A74A96">
      <w:pPr>
        <w:pStyle w:val="CommentText"/>
      </w:pPr>
      <w:r>
        <w:t xml:space="preserve"> configuredGrantAssistanceInfo-r16  OCTET STRING     OPTIONAL,</w:t>
      </w:r>
    </w:p>
    <w:p w14:paraId="0B8F9F38" w14:textId="77777777" w:rsidR="006A64EE" w:rsidRPr="00A74A96" w:rsidRDefault="006A64EE" w:rsidP="00A74A96">
      <w:pPr>
        <w:pStyle w:val="CommentText"/>
        <w:rPr>
          <w:u w:val="single"/>
        </w:rPr>
      </w:pPr>
      <w:r>
        <w:t xml:space="preserve"> </w:t>
      </w:r>
      <w:r w:rsidRPr="00A74A96">
        <w:rPr>
          <w:u w:val="single"/>
        </w:rPr>
        <w:t>lateNonCriticalExtension            OCTET STRING                        OPTIONAL,</w:t>
      </w:r>
    </w:p>
    <w:p w14:paraId="1FDBE3E3" w14:textId="77777777" w:rsidR="006A64EE" w:rsidRDefault="006A64EE" w:rsidP="00A74A96">
      <w:pPr>
        <w:pStyle w:val="CommentText"/>
      </w:pPr>
      <w:r>
        <w:t xml:space="preserve"> nonCriticalExtension     SEQUENCE {}      OPTIONAL</w:t>
      </w:r>
    </w:p>
    <w:p w14:paraId="51C24C50" w14:textId="77777777" w:rsidR="006A64EE" w:rsidRDefault="006A64EE" w:rsidP="00A74A96">
      <w:pPr>
        <w:pStyle w:val="CommentText"/>
      </w:pPr>
      <w:r>
        <w:t>}</w:t>
      </w:r>
    </w:p>
    <w:p w14:paraId="25F67287" w14:textId="77777777" w:rsidR="006A64EE" w:rsidRDefault="006A64EE">
      <w:pPr>
        <w:pStyle w:val="CommentText"/>
      </w:pPr>
      <w:r>
        <w:rPr>
          <w:b/>
        </w:rPr>
        <w:t>[Comments]</w:t>
      </w:r>
      <w:r>
        <w:t xml:space="preserve">: </w:t>
      </w:r>
    </w:p>
    <w:p w14:paraId="7A947A3C" w14:textId="77777777" w:rsidR="006A64EE" w:rsidRPr="00A74A96" w:rsidRDefault="006A64EE">
      <w:pPr>
        <w:pStyle w:val="CommentText"/>
      </w:pPr>
    </w:p>
  </w:comment>
  <w:comment w:id="6268" w:author="Nokia (Tero)" w:date="2020-05-12T09:51:00Z" w:initials="TH">
    <w:p w14:paraId="37FC78D7" w14:textId="3EE86553" w:rsidR="006A64EE" w:rsidRDefault="006A64EE" w:rsidP="006E4A71">
      <w:pPr>
        <w:pStyle w:val="CommentText"/>
        <w:rPr>
          <w:color w:val="FF0000"/>
        </w:rPr>
      </w:pPr>
      <w:r>
        <w:rPr>
          <w:rStyle w:val="CommentReference"/>
        </w:rPr>
        <w:annotationRef/>
      </w:r>
      <w:r>
        <w:rPr>
          <w:b/>
        </w:rPr>
        <w:t>[RIL]</w:t>
      </w:r>
      <w:r>
        <w:t xml:space="preserve">: N012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but some rewording may be considered (i.e. that this applies for response to this request)</w:t>
      </w:r>
    </w:p>
    <w:p w14:paraId="6BB4AFF0" w14:textId="033B76BD" w:rsidR="006A64EE" w:rsidRDefault="006A64EE" w:rsidP="006E4A71">
      <w:pPr>
        <w:pStyle w:val="CommentText"/>
      </w:pPr>
      <w:r>
        <w:rPr>
          <w:b/>
        </w:rPr>
        <w:t>[Description]</w:t>
      </w:r>
      <w:r>
        <w:t>: Should note that this is a one-shot field.</w:t>
      </w:r>
    </w:p>
    <w:p w14:paraId="0DCE703E" w14:textId="77777777" w:rsidR="006A64EE" w:rsidRDefault="006A64EE"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6A64EE" w:rsidRDefault="006A64EE" w:rsidP="006E4A71">
      <w:pPr>
        <w:pStyle w:val="CommentText"/>
      </w:pPr>
      <w:r>
        <w:rPr>
          <w:b/>
        </w:rPr>
        <w:t>[Comments]</w:t>
      </w:r>
      <w:r>
        <w:t xml:space="preserve">: </w:t>
      </w:r>
    </w:p>
    <w:p w14:paraId="3B1C968B" w14:textId="428D0B6F" w:rsidR="006A64EE" w:rsidRPr="006E4A71" w:rsidRDefault="006A64EE" w:rsidP="006E4A71">
      <w:pPr>
        <w:pStyle w:val="CommentText"/>
      </w:pPr>
    </w:p>
  </w:comment>
  <w:comment w:id="6282" w:author="Nokia (Tero)" w:date="2020-05-12T09:51:00Z" w:initials="TH">
    <w:p w14:paraId="1A00430B" w14:textId="00149CB4" w:rsidR="006A64EE" w:rsidRDefault="006A64EE" w:rsidP="006E4A71">
      <w:pPr>
        <w:pStyle w:val="CommentText"/>
        <w:rPr>
          <w:color w:val="FF0000"/>
        </w:rPr>
      </w:pPr>
      <w:r>
        <w:rPr>
          <w:rStyle w:val="CommentReference"/>
        </w:rPr>
        <w:annotationRef/>
      </w:r>
      <w:r>
        <w:rPr>
          <w:b/>
        </w:rPr>
        <w:t>[RIL]</w:t>
      </w:r>
      <w:r>
        <w:t xml:space="preserve">: N013 </w:t>
      </w:r>
      <w:r>
        <w:rPr>
          <w:b/>
        </w:rPr>
        <w:t>[Delegate]</w:t>
      </w:r>
      <w:r>
        <w:t xml:space="preserve">: Nokia (Tero)  </w:t>
      </w:r>
      <w:r>
        <w:rPr>
          <w:b/>
        </w:rPr>
        <w:t>[WI]</w:t>
      </w:r>
      <w:r>
        <w:t xml:space="preserve">: RACS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change as suggested</w:t>
      </w:r>
    </w:p>
    <w:p w14:paraId="1718C920" w14:textId="06DED54F" w:rsidR="006A64EE" w:rsidRDefault="006A64EE" w:rsidP="006E4A71">
      <w:pPr>
        <w:pStyle w:val="CommentText"/>
      </w:pPr>
      <w:r>
        <w:rPr>
          <w:b/>
        </w:rPr>
        <w:t>[Description]</w:t>
      </w:r>
      <w:r>
        <w:t>: The name could just be “lastSegment” and use BOOLEAN without optionality bit.</w:t>
      </w:r>
    </w:p>
    <w:p w14:paraId="2CE89915" w14:textId="77777777" w:rsidR="006A64EE" w:rsidRDefault="006A64EE" w:rsidP="006E4A71">
      <w:pPr>
        <w:pStyle w:val="CommentText"/>
      </w:pPr>
      <w:r>
        <w:rPr>
          <w:b/>
        </w:rPr>
        <w:t>[Proposed Change]</w:t>
      </w:r>
      <w:r>
        <w:t>: Use “lastSegment    BOOLEAN,” instead of the current one.</w:t>
      </w:r>
    </w:p>
    <w:p w14:paraId="50D17E45" w14:textId="4B94A426" w:rsidR="006A64EE" w:rsidRDefault="006A64EE" w:rsidP="006E4A71">
      <w:pPr>
        <w:pStyle w:val="CommentText"/>
      </w:pPr>
      <w:r>
        <w:rPr>
          <w:b/>
        </w:rPr>
        <w:t>[Comments]</w:t>
      </w:r>
      <w:r>
        <w:t>: Qualcomm v46: Field name is unchanged, but field description seems to be updated. Need to align. Also, from status, unclear whether there is specific WI CR or is it captured in ASN.1 file?</w:t>
      </w:r>
    </w:p>
    <w:p w14:paraId="2FD675F6" w14:textId="1C3C4FE3" w:rsidR="006A64EE" w:rsidRPr="006E4A71" w:rsidRDefault="006A64EE" w:rsidP="006E4A71">
      <w:pPr>
        <w:pStyle w:val="CommentText"/>
      </w:pPr>
    </w:p>
  </w:comment>
  <w:comment w:id="6306" w:author="Huawei" w:date="2020-05-19T14:45:00Z" w:initials="HW">
    <w:p w14:paraId="3D3F0E8E" w14:textId="3A2BCFEE" w:rsidR="006A64EE" w:rsidRPr="00334456" w:rsidRDefault="006A64EE"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xml:space="preserve">: H819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NBIoT/eMTC </w:t>
      </w:r>
      <w:r w:rsidRPr="00B7657D">
        <w:rPr>
          <w:rFonts w:eastAsia="MS Mincho"/>
          <w:b/>
          <w:lang w:val="x-none" w:eastAsia="en-US"/>
        </w:rPr>
        <w:t>[Class]</w:t>
      </w:r>
      <w:r w:rsidRPr="00B7657D">
        <w:rPr>
          <w:rFonts w:eastAsia="MS Mincho"/>
          <w:lang w:val="x-none" w:eastAsia="en-US"/>
        </w:rPr>
        <w:t xml:space="preserve">: 2 </w:t>
      </w:r>
      <w:r w:rsidRPr="00B7657D">
        <w:rPr>
          <w:rFonts w:eastAsia="MS Mincho"/>
          <w:b/>
          <w:color w:val="FF0000"/>
          <w:lang w:val="x-none" w:eastAsia="en-US"/>
        </w:rPr>
        <w:t>[Status]</w:t>
      </w:r>
      <w:r w:rsidRPr="00B7657D">
        <w:rPr>
          <w:rFonts w:eastAsia="MS Mincho"/>
          <w:color w:val="FF0000"/>
          <w:lang w:val="x-none" w:eastAsia="en-US"/>
        </w:rPr>
        <w:t xml:space="preserve">: </w:t>
      </w:r>
      <w:r w:rsidR="00334456">
        <w:rPr>
          <w:rFonts w:eastAsia="MS Mincho"/>
          <w:color w:val="FF0000"/>
          <w:lang w:val="en-US" w:eastAsia="en-US"/>
        </w:rPr>
        <w:t>PropAgree</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r w:rsidR="00334456">
        <w:rPr>
          <w:rFonts w:eastAsia="MS Mincho"/>
          <w:color w:val="FF0000"/>
          <w:lang w:val="en-US" w:eastAsia="en-US"/>
        </w:rPr>
        <w:t xml:space="preserve">v50: As suggested i.e. </w:t>
      </w:r>
      <w:proofErr w:type="gramStart"/>
      <w:r w:rsidR="00334456">
        <w:rPr>
          <w:rFonts w:eastAsia="MS Mincho"/>
          <w:color w:val="FF0000"/>
          <w:lang w:val="en-US" w:eastAsia="en-US"/>
        </w:rPr>
        <w:t>use</w:t>
      </w:r>
      <w:proofErr w:type="gramEnd"/>
      <w:r w:rsidR="00334456">
        <w:rPr>
          <w:rFonts w:eastAsia="MS Mincho"/>
          <w:color w:val="FF0000"/>
          <w:lang w:val="en-US" w:eastAsia="en-US"/>
        </w:rPr>
        <w:t xml:space="preserve"> –r16 for fields </w:t>
      </w:r>
      <w:r w:rsidR="00334456" w:rsidRPr="00334456">
        <w:rPr>
          <w:rFonts w:eastAsia="MS Mincho"/>
          <w:color w:val="FF0000"/>
          <w:lang w:val="en-US" w:eastAsia="en-US"/>
        </w:rPr>
        <w:t>numberOfPreamblesSent</w:t>
      </w:r>
      <w:r w:rsidR="00334456">
        <w:rPr>
          <w:rFonts w:eastAsia="MS Mincho"/>
          <w:color w:val="FF0000"/>
          <w:lang w:val="en-US" w:eastAsia="en-US"/>
        </w:rPr>
        <w:t xml:space="preserve"> and </w:t>
      </w:r>
      <w:r w:rsidR="00334456" w:rsidRPr="00334456">
        <w:rPr>
          <w:rFonts w:eastAsia="MS Mincho"/>
          <w:color w:val="FF0000"/>
          <w:lang w:val="en-US" w:eastAsia="en-US"/>
        </w:rPr>
        <w:t>contentionDetected</w:t>
      </w:r>
    </w:p>
    <w:p w14:paraId="371E36FA" w14:textId="77777777" w:rsidR="006A64EE" w:rsidRPr="00B7657D" w:rsidRDefault="006A64EE" w:rsidP="00B7657D">
      <w:pPr>
        <w:overflowPunct/>
        <w:autoSpaceDE/>
        <w:autoSpaceDN/>
        <w:adjustRightInd/>
        <w:textAlignment w:val="auto"/>
        <w:rPr>
          <w:rFonts w:eastAsia="MS Mincho"/>
          <w:lang w:val="en-US" w:eastAsia="en-US"/>
        </w:rPr>
      </w:pPr>
      <w:r w:rsidRPr="00B7657D">
        <w:rPr>
          <w:rFonts w:eastAsia="MS Mincho"/>
          <w:b/>
          <w:lang w:val="x-none" w:eastAsia="en-US"/>
        </w:rPr>
        <w:t>[Description]</w:t>
      </w:r>
      <w:r w:rsidRPr="00B7657D">
        <w:rPr>
          <w:rFonts w:eastAsia="MS Mincho"/>
          <w:lang w:val="x-none" w:eastAsia="en-US"/>
        </w:rPr>
        <w:t xml:space="preserve">: </w:t>
      </w:r>
      <w:r w:rsidRPr="00B7657D">
        <w:rPr>
          <w:rFonts w:eastAsia="MS Mincho"/>
          <w:lang w:val="en-US" w:eastAsia="en-US"/>
        </w:rPr>
        <w:t xml:space="preserve">it seems strange to have ‘-r9’ and ‘-r11’ within a ‘-r16’ </w:t>
      </w:r>
    </w:p>
    <w:p w14:paraId="1D2FE30C" w14:textId="77777777" w:rsidR="006A64EE" w:rsidRPr="00B7657D" w:rsidRDefault="006A64EE" w:rsidP="00B7657D">
      <w:pPr>
        <w:overflowPunct/>
        <w:autoSpaceDE/>
        <w:autoSpaceDN/>
        <w:adjustRightInd/>
        <w:textAlignment w:val="auto"/>
        <w:rPr>
          <w:rFonts w:eastAsia="MS Mincho"/>
          <w:lang w:val="en-US" w:eastAsia="en-US"/>
        </w:rPr>
      </w:pPr>
      <w:r w:rsidRPr="00B7657D">
        <w:rPr>
          <w:rFonts w:eastAsia="MS Mincho"/>
          <w:b/>
          <w:lang w:val="x-none" w:eastAsia="en-US"/>
        </w:rPr>
        <w:t>[Proposed Change]</w:t>
      </w:r>
      <w:r w:rsidRPr="00B7657D">
        <w:rPr>
          <w:rFonts w:eastAsia="MS Mincho"/>
          <w:lang w:val="x-none" w:eastAsia="en-US"/>
        </w:rPr>
        <w:t xml:space="preserve">: </w:t>
      </w:r>
      <w:r w:rsidRPr="00B7657D">
        <w:rPr>
          <w:rFonts w:eastAsia="MS Mincho"/>
          <w:lang w:val="en-US" w:eastAsia="en-US"/>
        </w:rPr>
        <w:t>change all parameters to ‘-r16’</w:t>
      </w:r>
    </w:p>
    <w:p w14:paraId="1E15555C" w14:textId="7F68692E" w:rsidR="006A64EE" w:rsidRDefault="006A64EE" w:rsidP="00B7657D">
      <w:pPr>
        <w:pStyle w:val="CommentText"/>
      </w:pPr>
      <w:r w:rsidRPr="00B7657D">
        <w:rPr>
          <w:b/>
        </w:rPr>
        <w:t>[Comments]</w:t>
      </w:r>
      <w:r w:rsidRPr="00B7657D">
        <w:t>:</w:t>
      </w:r>
      <w:r>
        <w:t xml:space="preserve"> Qualcommv33: the fields were present since r9. They are neither new nor critical extensions. We have examples of r9 referring to r11 and that was discussed earlier and concluded to be ok.</w:t>
      </w:r>
    </w:p>
    <w:p w14:paraId="1E9CBE57" w14:textId="5CFE12EA" w:rsidR="00334456" w:rsidRDefault="00334456" w:rsidP="00B7657D">
      <w:pPr>
        <w:pStyle w:val="CommentText"/>
      </w:pPr>
      <w:r>
        <w:t>Rap: I think convention is that field names of r16 IE should be –r16 even if same info is carries as in –r10 version of the IE. It will be clear from the actual signalling whether anything has changed (e.g. if we originally used an IE for the field, its also clear from that and its suffix)</w:t>
      </w:r>
    </w:p>
  </w:comment>
  <w:comment w:id="6311" w:author="Nokia (Tero)" w:date="2020-05-13T14:14:00Z" w:initials="TH">
    <w:p w14:paraId="19C1B92C" w14:textId="6397FAC7" w:rsidR="006A64EE" w:rsidRDefault="006A64EE" w:rsidP="006E4A71">
      <w:pPr>
        <w:pStyle w:val="CommentText"/>
      </w:pPr>
      <w:r>
        <w:rPr>
          <w:rStyle w:val="CommentReference"/>
        </w:rPr>
        <w:annotationRef/>
      </w:r>
      <w:r>
        <w:rPr>
          <w:b/>
        </w:rPr>
        <w:t>[RIL]</w:t>
      </w:r>
      <w:r>
        <w:t xml:space="preserve">: N014 </w:t>
      </w:r>
      <w:r>
        <w:rPr>
          <w:b/>
        </w:rPr>
        <w:t>[Delegate]</w:t>
      </w:r>
      <w:r>
        <w:t>: Nokia (Tero</w:t>
      </w:r>
      <w:proofErr w:type="gramStart"/>
      <w:r>
        <w:t xml:space="preserve">)  </w:t>
      </w:r>
      <w:r>
        <w:rPr>
          <w:b/>
        </w:rPr>
        <w:t>[</w:t>
      </w:r>
      <w:proofErr w:type="gramEnd"/>
      <w:r>
        <w:rPr>
          <w:b/>
        </w:rPr>
        <w:t>WI]</w:t>
      </w:r>
      <w:r>
        <w:t xml:space="preserve">: NBIoT/eMTC </w:t>
      </w:r>
      <w:r>
        <w:rPr>
          <w:b/>
        </w:rPr>
        <w:t>[Class]</w:t>
      </w:r>
      <w:r>
        <w:t xml:space="preserve">: 4 </w:t>
      </w:r>
      <w:r>
        <w:rPr>
          <w:b/>
          <w:color w:val="FF0000"/>
        </w:rPr>
        <w:t>[Status]</w:t>
      </w:r>
      <w:r>
        <w:rPr>
          <w:color w:val="FF0000"/>
        </w:rPr>
        <w:t xml:space="preserve">: </w:t>
      </w:r>
      <w:r>
        <w:rPr>
          <w:noProof/>
          <w:color w:val="FF0000"/>
        </w:rPr>
        <w:t>Conc</w:t>
      </w:r>
      <w:r>
        <w:rPr>
          <w:color w:val="FF0000"/>
        </w:rPr>
        <w:t xml:space="preserve">NoAct </w:t>
      </w:r>
      <w:r>
        <w:rPr>
          <w:b/>
        </w:rPr>
        <w:t>[TDoc]</w:t>
      </w:r>
      <w:r>
        <w:t xml:space="preserve">: None </w:t>
      </w:r>
      <w:r>
        <w:rPr>
          <w:b/>
          <w:color w:val="FF0000"/>
        </w:rPr>
        <w:t>[Proposed Conclusion]</w:t>
      </w:r>
      <w:r>
        <w:rPr>
          <w:color w:val="FF0000"/>
        </w:rPr>
        <w:t>: v24</w:t>
      </w:r>
    </w:p>
    <w:p w14:paraId="37E9858E" w14:textId="77777777" w:rsidR="006A64EE" w:rsidRPr="002B4216" w:rsidRDefault="006A64EE"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6A64EE" w:rsidRDefault="006A64EE" w:rsidP="006E4A71">
      <w:pPr>
        <w:pStyle w:val="CommentText"/>
      </w:pPr>
      <w:r>
        <w:rPr>
          <w:b/>
        </w:rPr>
        <w:t>[Proposed Change]</w:t>
      </w:r>
      <w:r>
        <w:t>: Clarify how this field is supposed to be used.</w:t>
      </w:r>
    </w:p>
    <w:p w14:paraId="10BFA817" w14:textId="421EFE65" w:rsidR="006A64EE" w:rsidRDefault="006A64EE"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017C8F9C" w14:textId="229DF2FE" w:rsidR="006A64EE" w:rsidRDefault="006A64EE" w:rsidP="006E4A71">
      <w:pPr>
        <w:pStyle w:val="CommentText"/>
      </w:pPr>
      <w:r>
        <w:t>Rap: Understood that after clarification from QC, there seems no need for further action</w:t>
      </w:r>
    </w:p>
    <w:p w14:paraId="4B454D71" w14:textId="3CB8D49F" w:rsidR="006A64EE" w:rsidRDefault="006A64EE" w:rsidP="006E4A71">
      <w:pPr>
        <w:pStyle w:val="CommentText"/>
      </w:pPr>
    </w:p>
    <w:p w14:paraId="38331DCA" w14:textId="39FD7383" w:rsidR="006A64EE" w:rsidRPr="006E4A71" w:rsidRDefault="006A64EE">
      <w:pPr>
        <w:pStyle w:val="CommentText"/>
      </w:pPr>
    </w:p>
  </w:comment>
  <w:comment w:id="6328" w:author="Samsung (Himke)" w:date="2020-04-30T15:49:00Z" w:initials="SU">
    <w:p w14:paraId="1954AE3B" w14:textId="3022F576"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23 To be decided in R2#110 based on TDoc/ TP</w:t>
      </w:r>
    </w:p>
    <w:p w14:paraId="4ADDD329" w14:textId="36F1A721" w:rsidR="006A64EE" w:rsidRDefault="006A64EE"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6A64EE" w:rsidRDefault="006A64EE"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6A64EE" w:rsidRDefault="006A64EE">
      <w:pPr>
        <w:pStyle w:val="CommentText"/>
      </w:pPr>
      <w:r>
        <w:rPr>
          <w:b/>
        </w:rPr>
        <w:t>[Proposed Change]</w:t>
      </w:r>
      <w:r>
        <w:t xml:space="preserve">: </w:t>
      </w:r>
    </w:p>
    <w:p w14:paraId="64805D18" w14:textId="77777777" w:rsidR="006A64EE" w:rsidRDefault="006A64EE">
      <w:pPr>
        <w:pStyle w:val="CommentText"/>
      </w:pPr>
      <w:r>
        <w:rPr>
          <w:b/>
        </w:rPr>
        <w:t>[Comments]</w:t>
      </w:r>
      <w:r>
        <w:t xml:space="preserve">: </w:t>
      </w:r>
    </w:p>
    <w:p w14:paraId="20677934" w14:textId="15E099FE" w:rsidR="006A64EE" w:rsidRPr="002A1D30" w:rsidRDefault="006A64EE">
      <w:pPr>
        <w:pStyle w:val="CommentText"/>
      </w:pPr>
    </w:p>
  </w:comment>
  <w:comment w:id="6418" w:author="Lenovo (Hyung-Nam)" w:date="2020-05-13T13:47:00Z" w:initials="B">
    <w:p w14:paraId="50267DB0" w14:textId="5C1E758E" w:rsidR="006A64EE" w:rsidRDefault="006A64EE">
      <w:pPr>
        <w:pStyle w:val="CommentText"/>
      </w:pPr>
      <w:r>
        <w:rPr>
          <w:rStyle w:val="CommentReference"/>
        </w:rPr>
        <w:annotationRef/>
      </w:r>
      <w:r>
        <w:rPr>
          <w:b/>
        </w:rPr>
        <w:t>[RIL]</w:t>
      </w:r>
      <w:r>
        <w:t xml:space="preserve">: B001 </w:t>
      </w:r>
      <w:r>
        <w:rPr>
          <w:b/>
        </w:rPr>
        <w:t>[Delegate]</w:t>
      </w:r>
      <w:r>
        <w:t xml:space="preserve">: Lenovo (Hyung-Nam)  </w:t>
      </w:r>
      <w:r>
        <w:rPr>
          <w:b/>
        </w:rPr>
        <w:t>[WI]</w:t>
      </w:r>
      <w:r>
        <w:t>: DCCA</w:t>
      </w:r>
      <w:r w:rsidRPr="00CD1E3B">
        <w:t xml:space="preserve">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w:t>
      </w:r>
      <w:r w:rsidRPr="00CA3654">
        <w:rPr>
          <w:color w:val="FF0000"/>
        </w:rPr>
        <w:t xml:space="preserve"> </w:t>
      </w:r>
      <w:r>
        <w:rPr>
          <w:color w:val="FF0000"/>
        </w:rPr>
        <w:t xml:space="preserve">v29: </w:t>
      </w:r>
      <w:r w:rsidRPr="00D0193B">
        <w:rPr>
          <w:color w:val="FF0000"/>
        </w:rPr>
        <w:t>idleModeMeasurements-r16 flag removed to idleModeMeasurementsNR-r16 and moved to the SIB2 extension group where the additioanl Rel-16 IEs are placed</w:t>
      </w:r>
      <w:r>
        <w:rPr>
          <w:color w:val="FF0000"/>
        </w:rPr>
        <w:t xml:space="preserve">. </w:t>
      </w:r>
      <w:r w:rsidRPr="00CA3654">
        <w:rPr>
          <w:color w:val="FF0000"/>
        </w:rPr>
        <w:t>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6A64EE" w:rsidRDefault="006A64EE">
      <w:pPr>
        <w:pStyle w:val="CommentText"/>
      </w:pPr>
      <w:r>
        <w:rPr>
          <w:b/>
        </w:rPr>
        <w:t>[Description]</w:t>
      </w:r>
      <w:r>
        <w:t xml:space="preserve">: </w:t>
      </w:r>
    </w:p>
    <w:p w14:paraId="4F697942" w14:textId="77777777" w:rsidR="006A64EE" w:rsidRDefault="006A64EE"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6A64EE" w:rsidRDefault="006A64EE"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6A64EE" w:rsidRDefault="006A64EE">
      <w:pPr>
        <w:pStyle w:val="CommentText"/>
      </w:pPr>
      <w:r>
        <w:rPr>
          <w:b/>
        </w:rPr>
        <w:t>[Proposed Change]</w:t>
      </w:r>
      <w:r>
        <w:t xml:space="preserve">: </w:t>
      </w:r>
    </w:p>
    <w:p w14:paraId="01B25C78" w14:textId="77777777" w:rsidR="006A64EE" w:rsidRDefault="006A64EE"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6A64EE" w:rsidRDefault="006A64EE"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6A64EE" w:rsidRPr="000E4E7F" w:rsidRDefault="006A64EE"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6A64EE" w:rsidRPr="000E4E7F" w:rsidRDefault="006A64EE"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6A64EE" w:rsidRPr="000E4E7F" w:rsidRDefault="006A64EE"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6A64EE" w:rsidRPr="000E4E7F" w:rsidRDefault="006A64EE"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6A64EE" w:rsidRPr="000E4E7F" w:rsidRDefault="006A64EE"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6A64EE" w:rsidRPr="000E4E7F" w:rsidRDefault="006A64EE"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6A64EE" w:rsidRPr="000E4E7F" w:rsidRDefault="006A64EE"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6A64EE" w:rsidRPr="000E4E7F" w:rsidRDefault="006A64EE"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6A64EE" w:rsidRPr="000E4E7F" w:rsidRDefault="006A64EE"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6A64EE" w:rsidRDefault="006A64EE"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6A64EE" w:rsidRPr="00CA3654" w:rsidRDefault="006A64EE"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6A64EE" w:rsidRPr="000E4E7F" w:rsidRDefault="006A64EE" w:rsidP="00CD1E3B">
      <w:pPr>
        <w:pStyle w:val="PL"/>
        <w:shd w:val="clear" w:color="auto" w:fill="E6E6E6"/>
      </w:pPr>
      <w:r w:rsidRPr="000E4E7F">
        <w:tab/>
        <w:t>]]</w:t>
      </w:r>
    </w:p>
    <w:p w14:paraId="782B0C9F" w14:textId="77777777" w:rsidR="006A64EE" w:rsidRDefault="006A64EE">
      <w:pPr>
        <w:pStyle w:val="CommentText"/>
      </w:pPr>
    </w:p>
    <w:p w14:paraId="484B92DC" w14:textId="77777777" w:rsidR="006A64EE" w:rsidRDefault="006A64EE">
      <w:pPr>
        <w:pStyle w:val="CommentText"/>
      </w:pPr>
      <w:r>
        <w:rPr>
          <w:b/>
        </w:rPr>
        <w:t>[Comments]</w:t>
      </w:r>
      <w:r>
        <w:t>: Qualcomm v17: Field description should also be added/updated in that case.</w:t>
      </w:r>
    </w:p>
    <w:p w14:paraId="465E9DB5" w14:textId="77777777" w:rsidR="006A64EE" w:rsidRDefault="006A64EE">
      <w:pPr>
        <w:pStyle w:val="CommentText"/>
      </w:pPr>
    </w:p>
    <w:p w14:paraId="47E195CE" w14:textId="5366DD52" w:rsidR="006A64EE" w:rsidRPr="00CD1E3B" w:rsidRDefault="006A64EE">
      <w:pPr>
        <w:pStyle w:val="CommentText"/>
      </w:pPr>
      <w:r>
        <w:t>Oumer: Implemented</w:t>
      </w:r>
    </w:p>
  </w:comment>
  <w:comment w:id="6432" w:author="Huawei" w:date="2020-04-20T10:57:00Z" w:initials="H">
    <w:p w14:paraId="42603096" w14:textId="1BD6A85D"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1: As suggested, but using revised wording suggested by Qualcomm</w:t>
      </w:r>
    </w:p>
    <w:p w14:paraId="0656C3D6" w14:textId="5DD0F6A0" w:rsidR="006A64EE" w:rsidRDefault="006A64EE">
      <w:pPr>
        <w:pStyle w:val="CommentText"/>
      </w:pPr>
      <w:r>
        <w:rPr>
          <w:b/>
        </w:rPr>
        <w:t>[Description]</w:t>
      </w:r>
      <w:r>
        <w:t xml:space="preserve">: </w:t>
      </w:r>
      <w:r w:rsidRPr="00F36129">
        <w:t>'2-bit RAI is not defined anywhere, better to refer the MAC CE name</w:t>
      </w:r>
    </w:p>
    <w:p w14:paraId="69D65AC5" w14:textId="592B5DE3" w:rsidR="006A64EE" w:rsidRDefault="006A64EE">
      <w:pPr>
        <w:pStyle w:val="CommentText"/>
      </w:pPr>
      <w:r>
        <w:rPr>
          <w:b/>
        </w:rPr>
        <w:t>[Proposed Change]</w:t>
      </w:r>
      <w:r>
        <w:t xml:space="preserve">: v07: Change to </w:t>
      </w:r>
      <w:r w:rsidRPr="00F36129">
        <w:t>'to report the AS release assistance indication (AS AS RAI) via the MAC DCQR and AS RAI CE '</w:t>
      </w:r>
    </w:p>
    <w:p w14:paraId="29552019" w14:textId="126FD8B2" w:rsidR="006A64EE" w:rsidRDefault="006A64EE">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6A64EE" w:rsidRPr="00F36129" w:rsidRDefault="006A64EE">
      <w:pPr>
        <w:pStyle w:val="CommentText"/>
      </w:pPr>
    </w:p>
  </w:comment>
  <w:comment w:id="6458" w:author="Lenovo (Hyung-Nam)" w:date="2020-05-19T14:44:00Z" w:initials="B">
    <w:p w14:paraId="734E2096" w14:textId="55B920CA" w:rsidR="006A64EE" w:rsidRDefault="006A64EE">
      <w:pPr>
        <w:pStyle w:val="CommentText"/>
      </w:pPr>
      <w:r>
        <w:rPr>
          <w:rStyle w:val="CommentReference"/>
        </w:rPr>
        <w:annotationRef/>
      </w:r>
      <w:r>
        <w:rPr>
          <w:b/>
        </w:rPr>
        <w:t>[RIL]</w:t>
      </w:r>
      <w:r>
        <w:t xml:space="preserve">: B100 </w:t>
      </w:r>
      <w:r>
        <w:rPr>
          <w:b/>
        </w:rPr>
        <w:t>[Delegate]</w:t>
      </w:r>
      <w:r>
        <w:t>: Lenovo (Hyung-Nam</w:t>
      </w:r>
      <w:proofErr w:type="gramStart"/>
      <w:r>
        <w:t xml:space="preserve">)  </w:t>
      </w:r>
      <w:r>
        <w:rPr>
          <w:b/>
        </w:rPr>
        <w:t>[</w:t>
      </w:r>
      <w:proofErr w:type="gramEnd"/>
      <w:r>
        <w:rPr>
          <w:b/>
        </w:rPr>
        <w:t>WI]</w:t>
      </w:r>
      <w:r>
        <w:t xml:space="preserve">: </w:t>
      </w:r>
      <w:r w:rsidRPr="00B61A2B">
        <w:t xml:space="preserve">LTE_eMTC5-Core, NB_IOTenh3-Core </w:t>
      </w:r>
      <w:r>
        <w:rPr>
          <w:b/>
        </w:rPr>
        <w:t>[Class]</w:t>
      </w:r>
      <w:r>
        <w:t xml:space="preserve">: 2 </w:t>
      </w:r>
      <w:r>
        <w:rPr>
          <w:b/>
          <w:color w:val="FF0000"/>
        </w:rPr>
        <w:t>[Status]</w:t>
      </w:r>
      <w:r>
        <w:rPr>
          <w:color w:val="FF0000"/>
        </w:rPr>
        <w:t xml:space="preserve">: </w:t>
      </w:r>
      <w:r w:rsidR="00334456">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334456">
        <w:rPr>
          <w:color w:val="FF0000"/>
        </w:rPr>
        <w:t>v50: As suggested</w:t>
      </w:r>
    </w:p>
    <w:p w14:paraId="070024FF" w14:textId="6D371FAE" w:rsidR="006A64EE" w:rsidRDefault="006A64EE">
      <w:pPr>
        <w:pStyle w:val="CommentText"/>
      </w:pPr>
      <w:r>
        <w:rPr>
          <w:b/>
        </w:rPr>
        <w:t>[Description]</w:t>
      </w:r>
      <w:r>
        <w:t xml:space="preserve">: </w:t>
      </w:r>
      <w:r w:rsidRPr="00B61A2B">
        <w:t>E134 for 38.331 was agreed, i.e. to use non-critical extension on message level (in this case in the extension addition group in SIB4) and introduce “parallel list” with the new field. Reason: extension of list elements in SIB should not use “…” as it costs approx. 3 bytes per list element. The same should be adopted here for rss-MeasPowerBias-r16 as well.</w:t>
      </w:r>
    </w:p>
    <w:p w14:paraId="7F7C79FE" w14:textId="790403AB" w:rsidR="006A64EE" w:rsidRDefault="006A64EE" w:rsidP="00AC11D6">
      <w:pPr>
        <w:pStyle w:val="CommentText"/>
      </w:pPr>
      <w:r>
        <w:rPr>
          <w:b/>
        </w:rPr>
        <w:t>[Proposed Change]</w:t>
      </w:r>
      <w:r>
        <w:t xml:space="preserve">: Introduce </w:t>
      </w:r>
      <w:r w:rsidRPr="0015654C">
        <w:t>rss-MeasPowerBias-r16</w:t>
      </w:r>
      <w:r>
        <w:t xml:space="preserve"> by a parallel list as shown below.</w:t>
      </w:r>
    </w:p>
    <w:p w14:paraId="65610CE4" w14:textId="77777777" w:rsidR="006A64EE" w:rsidRDefault="006A64EE" w:rsidP="00AC11D6">
      <w:pPr>
        <w:pStyle w:val="PL"/>
        <w:shd w:val="clear" w:color="auto" w:fill="E6E6E6"/>
        <w:rPr>
          <w:lang w:val="en-US"/>
        </w:rPr>
      </w:pP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F70D4E">
        <w:rPr>
          <w:color w:val="FF0000"/>
          <w:lang w:val="en-US"/>
        </w:rPr>
        <w:t>,</w:t>
      </w:r>
      <w:r w:rsidRPr="00E63A2A">
        <w:rPr>
          <w:lang w:val="en-US"/>
        </w:rPr>
        <w:tab/>
        <w:t xml:space="preserve">-- </w:t>
      </w:r>
      <w:r>
        <w:rPr>
          <w:lang w:val="en-US"/>
        </w:rPr>
        <w:t>Cond RSS</w:t>
      </w:r>
    </w:p>
    <w:p w14:paraId="57387E56" w14:textId="77777777" w:rsidR="006A64EE" w:rsidRPr="00F70D4E" w:rsidRDefault="006A64EE" w:rsidP="00AC11D6">
      <w:pPr>
        <w:pStyle w:val="PL"/>
        <w:shd w:val="clear" w:color="auto" w:fill="E6E6E6"/>
        <w:rPr>
          <w:color w:val="FF0000"/>
        </w:rPr>
      </w:pPr>
      <w:r>
        <w:rPr>
          <w:color w:val="FF0000"/>
        </w:rPr>
        <w:tab/>
      </w:r>
      <w:r w:rsidRPr="00F70D4E">
        <w:rPr>
          <w:color w:val="FF0000"/>
        </w:rPr>
        <w:t>intraFreqNeighCellList</w:t>
      </w:r>
      <w:r w:rsidRPr="000B1D7D">
        <w:rPr>
          <w:color w:val="FF0000"/>
        </w:rPr>
        <w:t>-v16xy</w:t>
      </w:r>
      <w:r w:rsidRPr="000B1D7D">
        <w:rPr>
          <w:color w:val="FF0000"/>
        </w:rPr>
        <w:tab/>
      </w:r>
      <w:r w:rsidRPr="000B1D7D">
        <w:rPr>
          <w:color w:val="FF0000"/>
        </w:rPr>
        <w:tab/>
      </w:r>
      <w:r>
        <w:rPr>
          <w:color w:val="FF0000"/>
        </w:rPr>
        <w:t>I</w:t>
      </w:r>
      <w:r w:rsidRPr="00F70D4E">
        <w:rPr>
          <w:color w:val="FF0000"/>
        </w:rPr>
        <w:t>ntraFreqNeighCellList</w:t>
      </w:r>
      <w:r w:rsidRPr="000B1D7D">
        <w:rPr>
          <w:color w:val="FF0000"/>
        </w:rPr>
        <w:t>-v16xy</w:t>
      </w:r>
      <w:r>
        <w:rPr>
          <w:color w:val="FF0000"/>
        </w:rPr>
        <w:t xml:space="preserve">  </w:t>
      </w:r>
      <w:r>
        <w:rPr>
          <w:color w:val="FF0000"/>
        </w:rPr>
        <w:tab/>
      </w:r>
      <w:r w:rsidRPr="000B1D7D">
        <w:rPr>
          <w:color w:val="FF0000"/>
        </w:rPr>
        <w:t>OPTIONAL,    -- Need OR</w:t>
      </w:r>
    </w:p>
    <w:p w14:paraId="2D539E95" w14:textId="77777777" w:rsidR="006A64EE" w:rsidRPr="000E4E7F" w:rsidRDefault="006A64EE" w:rsidP="00AC11D6">
      <w:pPr>
        <w:pStyle w:val="PL"/>
        <w:shd w:val="clear" w:color="auto" w:fill="E6E6E6"/>
      </w:pPr>
      <w:r w:rsidRPr="000E4E7F">
        <w:tab/>
        <w:t>]]</w:t>
      </w:r>
    </w:p>
    <w:p w14:paraId="7BF77ED6" w14:textId="77777777" w:rsidR="006A64EE" w:rsidRPr="000E4E7F" w:rsidRDefault="006A64EE" w:rsidP="00AC11D6">
      <w:pPr>
        <w:pStyle w:val="PL"/>
        <w:shd w:val="clear" w:color="auto" w:fill="E6E6E6"/>
      </w:pPr>
      <w:r w:rsidRPr="000E4E7F">
        <w:t>}</w:t>
      </w:r>
    </w:p>
    <w:p w14:paraId="60C9C73C" w14:textId="77777777" w:rsidR="006A64EE" w:rsidRPr="000E4E7F" w:rsidRDefault="006A64EE" w:rsidP="00AC11D6">
      <w:pPr>
        <w:pStyle w:val="PL"/>
        <w:shd w:val="clear" w:color="auto" w:fill="E6E6E6"/>
      </w:pPr>
    </w:p>
    <w:p w14:paraId="37ED2D6D" w14:textId="77777777" w:rsidR="006A64EE" w:rsidRDefault="006A64EE" w:rsidP="00AC11D6">
      <w:pPr>
        <w:pStyle w:val="PL"/>
        <w:shd w:val="clear" w:color="auto" w:fill="E6E6E6"/>
      </w:pPr>
      <w:r w:rsidRPr="000E4E7F">
        <w:t>IntraFreqNeighCellList ::=</w:t>
      </w:r>
      <w:r w:rsidRPr="000E4E7F">
        <w:tab/>
      </w:r>
      <w:r w:rsidRPr="000E4E7F">
        <w:tab/>
        <w:t>SEQUENCE (SIZE (1..maxCellIntra)) OF IntraFreqNeighCellInfo</w:t>
      </w:r>
    </w:p>
    <w:p w14:paraId="20F48644" w14:textId="77777777" w:rsidR="006A64EE" w:rsidRDefault="006A64EE" w:rsidP="00AC11D6">
      <w:pPr>
        <w:pStyle w:val="PL"/>
        <w:shd w:val="clear" w:color="auto" w:fill="E6E6E6"/>
      </w:pPr>
    </w:p>
    <w:p w14:paraId="5FCFA61C" w14:textId="77777777" w:rsidR="006A64EE" w:rsidRPr="00F70D4E" w:rsidRDefault="006A64EE" w:rsidP="00AC11D6">
      <w:pPr>
        <w:pStyle w:val="PL"/>
        <w:shd w:val="clear" w:color="auto" w:fill="E6E6E6"/>
        <w:rPr>
          <w:color w:val="FF0000"/>
        </w:rPr>
      </w:pPr>
      <w:r w:rsidRPr="00F70D4E">
        <w:rPr>
          <w:color w:val="FF0000"/>
        </w:rPr>
        <w:t>IntraFreqNeighCellList</w:t>
      </w:r>
      <w:r>
        <w:rPr>
          <w:color w:val="FF0000"/>
        </w:rPr>
        <w:t>-v16xy</w:t>
      </w:r>
      <w:r w:rsidRPr="00F70D4E">
        <w:rPr>
          <w:color w:val="FF0000"/>
        </w:rPr>
        <w:t xml:space="preserve"> ::=</w:t>
      </w:r>
      <w:r w:rsidRPr="00F70D4E">
        <w:rPr>
          <w:color w:val="FF0000"/>
        </w:rPr>
        <w:tab/>
      </w:r>
      <w:r w:rsidRPr="00F70D4E">
        <w:rPr>
          <w:color w:val="FF0000"/>
        </w:rPr>
        <w:tab/>
        <w:t>SEQUENCE (SIZE (1..maxCellIntra)) OF IntraFreqNeighCellInfo</w:t>
      </w:r>
      <w:r>
        <w:rPr>
          <w:color w:val="FF0000"/>
        </w:rPr>
        <w:t>-v16xy</w:t>
      </w:r>
    </w:p>
    <w:p w14:paraId="3C245DFC" w14:textId="77777777" w:rsidR="006A64EE" w:rsidRDefault="006A64EE" w:rsidP="00AC11D6">
      <w:pPr>
        <w:pStyle w:val="PL"/>
        <w:shd w:val="clear" w:color="auto" w:fill="E6E6E6"/>
      </w:pPr>
    </w:p>
    <w:p w14:paraId="5A364FE8" w14:textId="77777777" w:rsidR="006A64EE" w:rsidRDefault="006A64EE" w:rsidP="00AC11D6">
      <w:pPr>
        <w:pStyle w:val="PL"/>
        <w:shd w:val="clear" w:color="auto" w:fill="E6E6E6"/>
        <w:rPr>
          <w:color w:val="FF0000"/>
        </w:rPr>
      </w:pPr>
      <w:r w:rsidRPr="00F70D4E">
        <w:rPr>
          <w:color w:val="FF0000"/>
        </w:rPr>
        <w:t>IntraFreqNeighCellInfo-v16xy</w:t>
      </w:r>
      <w:r>
        <w:rPr>
          <w:color w:val="FF0000"/>
        </w:rPr>
        <w:tab/>
      </w:r>
      <w:r w:rsidRPr="000B1D7D">
        <w:rPr>
          <w:color w:val="FF0000"/>
        </w:rPr>
        <w:t>::=</w:t>
      </w:r>
      <w:r w:rsidRPr="000B1D7D">
        <w:rPr>
          <w:color w:val="FF0000"/>
        </w:rPr>
        <w:tab/>
      </w:r>
      <w:r w:rsidRPr="000B1D7D">
        <w:rPr>
          <w:color w:val="FF0000"/>
        </w:rPr>
        <w:tab/>
      </w:r>
      <w:r w:rsidRPr="000B1D7D">
        <w:rPr>
          <w:color w:val="FF0000"/>
        </w:rPr>
        <w:tab/>
        <w:t>SEQUENCE {</w:t>
      </w:r>
      <w:r w:rsidRPr="000B1D7D">
        <w:rPr>
          <w:color w:val="FF0000"/>
        </w:rPr>
        <w:tab/>
      </w:r>
    </w:p>
    <w:p w14:paraId="70A45C6F" w14:textId="77777777" w:rsidR="006A64EE" w:rsidRPr="00F70D4E" w:rsidRDefault="006A64EE" w:rsidP="00AC11D6">
      <w:pPr>
        <w:pStyle w:val="PL"/>
        <w:shd w:val="clear" w:color="auto" w:fill="E6E6E6"/>
        <w:rPr>
          <w:color w:val="FF0000"/>
          <w:lang w:val="en-US"/>
        </w:rPr>
      </w:pPr>
      <w:r>
        <w:rPr>
          <w:lang w:val="en-US"/>
        </w:rPr>
        <w:tab/>
      </w:r>
      <w:r w:rsidRPr="00F70D4E">
        <w:rPr>
          <w:color w:val="FF0000"/>
          <w:lang w:val="en-US"/>
        </w:rPr>
        <w:t>rss-MeasPowerBias-r16</w:t>
      </w:r>
      <w:r w:rsidRPr="00F70D4E">
        <w:rPr>
          <w:color w:val="FF0000"/>
          <w:lang w:val="en-US"/>
        </w:rPr>
        <w:tab/>
      </w:r>
      <w:r>
        <w:rPr>
          <w:color w:val="FF0000"/>
          <w:lang w:val="en-US"/>
        </w:rPr>
        <w:tab/>
      </w:r>
      <w:r>
        <w:rPr>
          <w:color w:val="FF0000"/>
          <w:lang w:val="en-US"/>
        </w:rPr>
        <w:tab/>
      </w:r>
      <w:r w:rsidRPr="00F70D4E">
        <w:rPr>
          <w:color w:val="FF0000"/>
          <w:lang w:val="en-US"/>
        </w:rPr>
        <w:t>ENUMERATED {dB-6, dB-3, dB0, dB3, dB6, dB9, dB12, spare}</w:t>
      </w:r>
      <w:r w:rsidRPr="00F70D4E">
        <w:rPr>
          <w:color w:val="FF0000"/>
          <w:lang w:val="en-US"/>
        </w:rPr>
        <w:tab/>
      </w:r>
      <w:r w:rsidRPr="00F70D4E">
        <w:rPr>
          <w:color w:val="FF0000"/>
          <w:lang w:val="en-US"/>
        </w:rPr>
        <w:tab/>
      </w:r>
      <w:r w:rsidRPr="00F70D4E">
        <w:rPr>
          <w:color w:val="FF0000"/>
          <w:lang w:val="en-US"/>
        </w:rPr>
        <w:tab/>
        <w:t>OPTIONAL</w:t>
      </w:r>
      <w:r w:rsidRPr="00F70D4E">
        <w:rPr>
          <w:color w:val="FF0000"/>
          <w:lang w:val="en-US"/>
        </w:rPr>
        <w:tab/>
        <w:t>-- Cond RSS</w:t>
      </w:r>
    </w:p>
    <w:p w14:paraId="6C7AF067" w14:textId="77777777" w:rsidR="006A64EE" w:rsidRPr="00F70D4E" w:rsidRDefault="006A64EE" w:rsidP="00AC11D6">
      <w:pPr>
        <w:pStyle w:val="PL"/>
        <w:shd w:val="clear" w:color="auto" w:fill="E6E6E6"/>
        <w:rPr>
          <w:color w:val="FF0000"/>
        </w:rPr>
      </w:pPr>
      <w:r w:rsidRPr="000B1D7D">
        <w:rPr>
          <w:color w:val="FF0000"/>
        </w:rPr>
        <w:t>}</w:t>
      </w:r>
    </w:p>
    <w:p w14:paraId="49529073" w14:textId="77777777" w:rsidR="006A64EE" w:rsidRDefault="006A64EE">
      <w:pPr>
        <w:pStyle w:val="CommentText"/>
      </w:pPr>
    </w:p>
    <w:p w14:paraId="3221D0E1" w14:textId="77777777" w:rsidR="006A64EE" w:rsidRDefault="006A64EE">
      <w:pPr>
        <w:pStyle w:val="CommentText"/>
      </w:pPr>
      <w:r>
        <w:rPr>
          <w:b/>
        </w:rPr>
        <w:t>[Comments]</w:t>
      </w:r>
      <w:r>
        <w:t xml:space="preserve">: </w:t>
      </w:r>
    </w:p>
    <w:p w14:paraId="4DB14BBC" w14:textId="3E35D464" w:rsidR="006A64EE" w:rsidRPr="00B61A2B" w:rsidRDefault="006A64EE">
      <w:pPr>
        <w:pStyle w:val="CommentText"/>
      </w:pPr>
    </w:p>
  </w:comment>
  <w:comment w:id="6706" w:author="Lenovo (Hyung-Nam)" w:date="2020-05-19T14:46:00Z" w:initials="B">
    <w:p w14:paraId="0CE96332" w14:textId="3B381C57" w:rsidR="006A64EE" w:rsidRDefault="006A64EE">
      <w:pPr>
        <w:pStyle w:val="CommentText"/>
      </w:pPr>
      <w:r>
        <w:rPr>
          <w:rStyle w:val="CommentReference"/>
        </w:rPr>
        <w:annotationRef/>
      </w:r>
      <w:r>
        <w:rPr>
          <w:b/>
        </w:rPr>
        <w:t>[RIL]</w:t>
      </w:r>
      <w:r>
        <w:t xml:space="preserve">: B101 </w:t>
      </w:r>
      <w:r>
        <w:rPr>
          <w:b/>
        </w:rPr>
        <w:t>[Delegate]</w:t>
      </w:r>
      <w:r>
        <w:t>: Lenovo (Hyung-Nam</w:t>
      </w:r>
      <w:proofErr w:type="gramStart"/>
      <w:r>
        <w:t xml:space="preserve">)  </w:t>
      </w:r>
      <w:r>
        <w:rPr>
          <w:b/>
        </w:rPr>
        <w:t>[</w:t>
      </w:r>
      <w:proofErr w:type="gramEnd"/>
      <w:r>
        <w:rPr>
          <w:b/>
        </w:rPr>
        <w:t>WI]</w:t>
      </w:r>
      <w:r>
        <w:t xml:space="preserve">: </w:t>
      </w:r>
      <w:r w:rsidRPr="00714CE6">
        <w:t xml:space="preserve">TEI16, NR_unlic-Core </w:t>
      </w:r>
      <w:r>
        <w:rPr>
          <w:b/>
        </w:rPr>
        <w:t>[Class]</w:t>
      </w:r>
      <w:r>
        <w:t xml:space="preserve">: 2 </w:t>
      </w:r>
      <w:r>
        <w:rPr>
          <w:b/>
          <w:color w:val="FF0000"/>
        </w:rPr>
        <w:t>[Status]</w:t>
      </w:r>
      <w:r>
        <w:rPr>
          <w:color w:val="FF0000"/>
        </w:rPr>
        <w:t xml:space="preserve">: </w:t>
      </w:r>
      <w:r w:rsidR="001E0082">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1E0082">
        <w:rPr>
          <w:color w:val="FF0000"/>
        </w:rPr>
        <w:t>v50: As suggested</w:t>
      </w:r>
    </w:p>
    <w:p w14:paraId="6767692B" w14:textId="71178CCC" w:rsidR="006A64EE" w:rsidRDefault="006A64EE">
      <w:pPr>
        <w:pStyle w:val="CommentText"/>
      </w:pPr>
      <w:r>
        <w:rPr>
          <w:b/>
        </w:rPr>
        <w:t>[Description]</w:t>
      </w:r>
      <w:r>
        <w:t>: S</w:t>
      </w:r>
      <w:r w:rsidRPr="00714CE6">
        <w:t xml:space="preserve">ame reason as for B100. smtc2-LP-r16, ssb-PositionQCL-CommonNR-r16, whiteCellListNR-r16 should </w:t>
      </w:r>
      <w:r>
        <w:t>be added</w:t>
      </w:r>
      <w:r w:rsidRPr="00714CE6">
        <w:t xml:space="preserve"> on SIB24 level by </w:t>
      </w:r>
      <w:r>
        <w:t>using</w:t>
      </w:r>
      <w:r w:rsidRPr="00714CE6">
        <w:t xml:space="preserve"> a parallel list after the extension marker.</w:t>
      </w:r>
    </w:p>
    <w:p w14:paraId="7A855F04" w14:textId="1F4CC4DF" w:rsidR="006A64EE" w:rsidRDefault="006A64EE">
      <w:pPr>
        <w:pStyle w:val="CommentText"/>
      </w:pPr>
      <w:r>
        <w:rPr>
          <w:b/>
        </w:rPr>
        <w:t>[Proposed Change]</w:t>
      </w:r>
      <w:r>
        <w:t>: Add</w:t>
      </w:r>
      <w:r w:rsidRPr="00714CE6">
        <w:t xml:space="preserve"> smtc2-LP-r16, ssb-PositionQCL-CommonNR-r16, whiteCellListNR-r16 by </w:t>
      </w:r>
      <w:r>
        <w:t xml:space="preserve">using </w:t>
      </w:r>
      <w:r w:rsidRPr="00714CE6">
        <w:t>a parallel list as shown below.</w:t>
      </w:r>
    </w:p>
    <w:p w14:paraId="3F1A38B0" w14:textId="77777777" w:rsidR="006A64EE" w:rsidRDefault="006A64EE" w:rsidP="00714CE6">
      <w:pPr>
        <w:pStyle w:val="PL"/>
        <w:shd w:val="clear" w:color="auto" w:fill="E6E6E6"/>
        <w:rPr>
          <w:color w:val="FF0000"/>
        </w:rPr>
      </w:pPr>
      <w:r w:rsidRPr="000E4E7F">
        <w:t>...</w:t>
      </w:r>
      <w:r w:rsidRPr="000B1D7D">
        <w:rPr>
          <w:color w:val="FF0000"/>
        </w:rPr>
        <w:t>,</w:t>
      </w:r>
    </w:p>
    <w:p w14:paraId="6BFD9B11" w14:textId="77777777" w:rsidR="006A64EE" w:rsidRDefault="006A64EE" w:rsidP="00714CE6">
      <w:pPr>
        <w:pStyle w:val="PL"/>
        <w:shd w:val="clear" w:color="auto" w:fill="E6E6E6"/>
        <w:rPr>
          <w:color w:val="FF0000"/>
        </w:rPr>
      </w:pPr>
      <w:r>
        <w:rPr>
          <w:color w:val="FF0000"/>
        </w:rPr>
        <w:tab/>
        <w:t>[[</w:t>
      </w:r>
    </w:p>
    <w:p w14:paraId="7B32C0ED" w14:textId="2F817129" w:rsidR="006A64EE" w:rsidRDefault="006A64EE" w:rsidP="00714CE6">
      <w:pPr>
        <w:pStyle w:val="PL"/>
        <w:shd w:val="clear" w:color="auto" w:fill="E6E6E6"/>
        <w:rPr>
          <w:color w:val="FF0000"/>
        </w:rPr>
      </w:pPr>
      <w:r>
        <w:tab/>
      </w:r>
      <w:r w:rsidRPr="000B1D7D">
        <w:rPr>
          <w:color w:val="FF0000"/>
        </w:rPr>
        <w:t>carrierFreqListNR-v16xy</w:t>
      </w:r>
      <w:r w:rsidRPr="000B1D7D">
        <w:rPr>
          <w:color w:val="FF0000"/>
        </w:rPr>
        <w:tab/>
      </w:r>
      <w:r w:rsidRPr="000B1D7D">
        <w:rPr>
          <w:color w:val="FF0000"/>
        </w:rPr>
        <w:tab/>
      </w:r>
      <w:r w:rsidRPr="000B1D7D">
        <w:rPr>
          <w:color w:val="FF0000"/>
        </w:rPr>
        <w:tab/>
        <w:t>CarrierFreqListNR-v16xy</w:t>
      </w:r>
      <w:r w:rsidRPr="000B1D7D">
        <w:rPr>
          <w:color w:val="FF0000"/>
        </w:rPr>
        <w:tab/>
      </w:r>
      <w:r w:rsidRPr="000B1D7D">
        <w:rPr>
          <w:color w:val="FF0000"/>
        </w:rPr>
        <w:tab/>
      </w:r>
      <w:r w:rsidRPr="000B1D7D">
        <w:rPr>
          <w:color w:val="FF0000"/>
        </w:rPr>
        <w:tab/>
        <w:t>OPTIONAL,    -- Need OR</w:t>
      </w:r>
    </w:p>
    <w:p w14:paraId="652037B6" w14:textId="77777777" w:rsidR="006A64EE" w:rsidRPr="000E4E7F" w:rsidRDefault="006A64EE" w:rsidP="00714CE6">
      <w:pPr>
        <w:pStyle w:val="PL"/>
        <w:shd w:val="clear" w:color="auto" w:fill="E6E6E6"/>
      </w:pPr>
      <w:r>
        <w:rPr>
          <w:color w:val="FF0000"/>
        </w:rPr>
        <w:tab/>
        <w:t>}}</w:t>
      </w:r>
    </w:p>
    <w:p w14:paraId="20062573" w14:textId="77777777" w:rsidR="006A64EE" w:rsidRDefault="006A64EE" w:rsidP="00714CE6">
      <w:pPr>
        <w:pStyle w:val="PL"/>
        <w:shd w:val="clear" w:color="auto" w:fill="E6E6E6"/>
      </w:pPr>
      <w:r w:rsidRPr="000E4E7F">
        <w:t>}</w:t>
      </w:r>
    </w:p>
    <w:p w14:paraId="26D76892" w14:textId="77777777" w:rsidR="006A64EE" w:rsidRDefault="006A64EE" w:rsidP="00714CE6">
      <w:pPr>
        <w:pStyle w:val="PL"/>
        <w:shd w:val="clear" w:color="auto" w:fill="E6E6E6"/>
      </w:pPr>
    </w:p>
    <w:p w14:paraId="30D380EE" w14:textId="77777777" w:rsidR="006A64EE" w:rsidRPr="000B1D7D" w:rsidRDefault="006A64EE" w:rsidP="00714CE6">
      <w:pPr>
        <w:pStyle w:val="PL"/>
        <w:shd w:val="clear" w:color="auto" w:fill="E6E6E6"/>
        <w:rPr>
          <w:color w:val="FF0000"/>
        </w:rPr>
      </w:pPr>
      <w:r w:rsidRPr="000B1D7D">
        <w:rPr>
          <w:color w:val="FF0000"/>
        </w:rPr>
        <w:t>CarrierFreqListNR-v16xy ::=</w:t>
      </w:r>
      <w:r w:rsidRPr="000B1D7D">
        <w:rPr>
          <w:color w:val="FF0000"/>
        </w:rPr>
        <w:tab/>
        <w:t>SEQUENCE (SIZE (1..maxFreq)) OF CarrierFreqNR-v16xy</w:t>
      </w:r>
    </w:p>
    <w:p w14:paraId="3D0606C6" w14:textId="77777777" w:rsidR="006A64EE" w:rsidRDefault="006A64EE" w:rsidP="00714CE6">
      <w:pPr>
        <w:pStyle w:val="PL"/>
        <w:shd w:val="clear" w:color="auto" w:fill="E6E6E6"/>
      </w:pPr>
    </w:p>
    <w:p w14:paraId="2B3EAB61" w14:textId="77777777" w:rsidR="006A64EE" w:rsidRDefault="006A64EE" w:rsidP="00714CE6">
      <w:pPr>
        <w:pStyle w:val="PL"/>
        <w:shd w:val="clear" w:color="auto" w:fill="E6E6E6"/>
        <w:rPr>
          <w:color w:val="FF0000"/>
        </w:rPr>
      </w:pPr>
      <w:r w:rsidRPr="000B1D7D">
        <w:rPr>
          <w:color w:val="FF0000"/>
        </w:rPr>
        <w:t>CarrierFreqNR-v16xy ::=</w:t>
      </w:r>
      <w:r w:rsidRPr="000B1D7D">
        <w:rPr>
          <w:color w:val="FF0000"/>
        </w:rPr>
        <w:tab/>
      </w:r>
      <w:r>
        <w:rPr>
          <w:color w:val="FF0000"/>
        </w:rPr>
        <w:tab/>
      </w:r>
      <w:r w:rsidRPr="000B1D7D">
        <w:rPr>
          <w:color w:val="FF0000"/>
        </w:rPr>
        <w:t>SEQUENCE {</w:t>
      </w:r>
      <w:r w:rsidRPr="000B1D7D">
        <w:rPr>
          <w:color w:val="FF0000"/>
        </w:rPr>
        <w:tab/>
      </w:r>
    </w:p>
    <w:p w14:paraId="1E416CBA" w14:textId="77777777" w:rsidR="006A64EE" w:rsidRPr="000B1D7D" w:rsidRDefault="006A64EE" w:rsidP="00714CE6">
      <w:pPr>
        <w:pStyle w:val="PL"/>
        <w:shd w:val="clear" w:color="auto" w:fill="E6E6E6"/>
        <w:rPr>
          <w:color w:val="FF0000"/>
        </w:rPr>
      </w:pPr>
      <w:r>
        <w:rPr>
          <w:color w:val="FF0000"/>
        </w:rPr>
        <w:t xml:space="preserve">    </w:t>
      </w:r>
      <w:r w:rsidRPr="000B1D7D">
        <w:rPr>
          <w:color w:val="FF0000"/>
        </w:rPr>
        <w:t>smtc2-LP-r16</w:t>
      </w:r>
      <w:r w:rsidRPr="000B1D7D">
        <w:rPr>
          <w:color w:val="FF0000"/>
        </w:rPr>
        <w:tab/>
      </w:r>
      <w:r w:rsidRPr="000B1D7D">
        <w:rPr>
          <w:color w:val="FF0000"/>
        </w:rPr>
        <w:tab/>
      </w:r>
      <w:r w:rsidRPr="000B1D7D">
        <w:rPr>
          <w:color w:val="FF0000"/>
        </w:rPr>
        <w:tab/>
      </w:r>
      <w:r w:rsidRPr="000B1D7D">
        <w:rPr>
          <w:color w:val="FF0000"/>
        </w:rPr>
        <w:tab/>
      </w:r>
      <w:r w:rsidRPr="000B1D7D">
        <w:rPr>
          <w:color w:val="FF0000"/>
        </w:rPr>
        <w:tab/>
        <w:t>MTC-SSB2-LP-NR-r16</w:t>
      </w:r>
      <w:r w:rsidRPr="000B1D7D">
        <w:rPr>
          <w:color w:val="FF0000"/>
        </w:rPr>
        <w:tab/>
      </w:r>
      <w:r w:rsidRPr="000B1D7D">
        <w:rPr>
          <w:color w:val="FF0000"/>
        </w:rPr>
        <w:tab/>
      </w:r>
      <w:r w:rsidRPr="000B1D7D">
        <w:rPr>
          <w:color w:val="FF0000"/>
        </w:rPr>
        <w:tab/>
        <w:t xml:space="preserve">  </w:t>
      </w:r>
      <w:r>
        <w:rPr>
          <w:color w:val="FF0000"/>
        </w:rPr>
        <w:t xml:space="preserve">     </w:t>
      </w:r>
      <w:r w:rsidRPr="000B1D7D">
        <w:rPr>
          <w:color w:val="FF0000"/>
        </w:rPr>
        <w:t xml:space="preserve"> OPTIONAL,</w:t>
      </w:r>
      <w:r w:rsidRPr="000B1D7D">
        <w:rPr>
          <w:color w:val="FF0000"/>
        </w:rPr>
        <w:tab/>
        <w:t>-- Need OR</w:t>
      </w:r>
    </w:p>
    <w:p w14:paraId="4EF4CFCB" w14:textId="77777777" w:rsidR="006A64EE" w:rsidRPr="000B1D7D" w:rsidRDefault="006A64EE"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color w:val="FF0000"/>
          <w:sz w:val="16"/>
          <w:lang w:eastAsia="en-GB"/>
        </w:rPr>
      </w:pP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ssb-PositionQCL-CommonNR-r16</w:t>
      </w:r>
      <w:r w:rsidRPr="000B1D7D">
        <w:rPr>
          <w:rFonts w:ascii="Courier New" w:hAnsi="Courier New" w:cs="Courier New"/>
          <w:noProof/>
          <w:color w:val="FF0000"/>
          <w:sz w:val="16"/>
          <w:lang w:eastAsia="en-GB"/>
        </w:rPr>
        <w:tab/>
      </w:r>
      <w:r w:rsidRPr="000B1D7D">
        <w:rPr>
          <w:rFonts w:ascii="Courier New" w:hAnsi="Courier New"/>
          <w:noProof/>
          <w:color w:val="FF0000"/>
          <w:sz w:val="16"/>
          <w:lang w:eastAsia="en-GB"/>
        </w:rPr>
        <w:t>SSB</w:t>
      </w:r>
      <w:r w:rsidRPr="000B1D7D">
        <w:rPr>
          <w:rFonts w:ascii="Courier New" w:hAnsi="Courier New" w:cs="Courier New"/>
          <w:noProof/>
          <w:color w:val="FF0000"/>
          <w:sz w:val="16"/>
          <w:lang w:eastAsia="en-GB"/>
        </w:rPr>
        <w:t>-PositionQCL-RelationshipNR-r16</w:t>
      </w:r>
      <w:r w:rsidRPr="000B1D7D">
        <w:rPr>
          <w:rFonts w:ascii="Courier New" w:hAnsi="Courier New" w:cs="Courier New"/>
          <w:noProof/>
          <w:color w:val="FF0000"/>
          <w:sz w:val="16"/>
          <w:lang w:eastAsia="en-GB"/>
        </w:rPr>
        <w:tab/>
        <w:t>OPTIONAL,</w:t>
      </w:r>
      <w:r w:rsidRPr="000B1D7D">
        <w:rPr>
          <w:rFonts w:ascii="Courier New" w:hAnsi="Courier New" w:cs="Courier New"/>
          <w:noProof/>
          <w:color w:val="FF0000"/>
          <w:sz w:val="16"/>
          <w:lang w:eastAsia="en-GB"/>
        </w:rPr>
        <w:tab/>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20D48FBD" w14:textId="77777777" w:rsidR="006A64EE" w:rsidRPr="000B1D7D" w:rsidRDefault="006A64EE" w:rsidP="00714CE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FF0000"/>
          <w:sz w:val="16"/>
          <w:lang w:eastAsia="en-GB"/>
        </w:rPr>
      </w:pP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WhiteCellListNR-r16</w:t>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r>
      <w:r w:rsidRPr="000B1D7D">
        <w:rPr>
          <w:rFonts w:ascii="Courier New" w:hAnsi="Courier New"/>
          <w:noProof/>
          <w:color w:val="FF0000"/>
          <w:sz w:val="16"/>
          <w:lang w:eastAsia="en-GB"/>
        </w:rPr>
        <w:tab/>
        <w:t>OPTIONAL</w:t>
      </w:r>
      <w:r w:rsidRPr="000B1D7D">
        <w:rPr>
          <w:rFonts w:ascii="Courier New" w:hAnsi="Courier New"/>
          <w:noProof/>
          <w:color w:val="FF0000"/>
          <w:sz w:val="16"/>
          <w:lang w:eastAsia="en-GB"/>
        </w:rPr>
        <w:tab/>
      </w:r>
      <w:r w:rsidRPr="000B1D7D">
        <w:rPr>
          <w:rFonts w:ascii="Courier New" w:hAnsi="Courier New" w:cs="Courier New"/>
          <w:noProof/>
          <w:color w:val="FF0000"/>
          <w:sz w:val="16"/>
          <w:lang w:eastAsia="en-GB"/>
        </w:rPr>
        <w:t xml:space="preserve">-- </w:t>
      </w:r>
      <w:r w:rsidRPr="000B1D7D">
        <w:rPr>
          <w:rFonts w:ascii="Courier New" w:hAnsi="Courier New"/>
          <w:noProof/>
          <w:color w:val="FF0000"/>
          <w:sz w:val="16"/>
          <w:lang w:eastAsia="en-GB"/>
        </w:rPr>
        <w:t>Cond SharedSpec</w:t>
      </w:r>
      <w:r w:rsidRPr="000B1D7D">
        <w:rPr>
          <w:rFonts w:ascii="Courier New" w:hAnsi="Courier New"/>
          <w:noProof/>
          <w:color w:val="FF0000"/>
          <w:sz w:val="16"/>
          <w:lang w:val="en-US" w:eastAsia="en-GB"/>
        </w:rPr>
        <w:t>trum</w:t>
      </w:r>
    </w:p>
    <w:p w14:paraId="159B1C35" w14:textId="77777777" w:rsidR="006A64EE" w:rsidRPr="00900700" w:rsidRDefault="006A64EE" w:rsidP="00714CE6">
      <w:pPr>
        <w:pStyle w:val="PL"/>
        <w:shd w:val="clear" w:color="auto" w:fill="E6E6E6"/>
        <w:rPr>
          <w:color w:val="FF0000"/>
        </w:rPr>
      </w:pPr>
      <w:r w:rsidRPr="000B1D7D">
        <w:rPr>
          <w:color w:val="FF0000"/>
        </w:rPr>
        <w:t>}</w:t>
      </w:r>
    </w:p>
    <w:p w14:paraId="32917142" w14:textId="77777777" w:rsidR="006A64EE" w:rsidRDefault="006A64EE">
      <w:pPr>
        <w:pStyle w:val="CommentText"/>
      </w:pPr>
    </w:p>
    <w:p w14:paraId="6CB68503" w14:textId="77777777" w:rsidR="006A64EE" w:rsidRDefault="006A64EE">
      <w:pPr>
        <w:pStyle w:val="CommentText"/>
      </w:pPr>
      <w:r>
        <w:rPr>
          <w:b/>
        </w:rPr>
        <w:t>[Comments]</w:t>
      </w:r>
      <w:r>
        <w:t xml:space="preserve">: </w:t>
      </w:r>
    </w:p>
    <w:p w14:paraId="257F2E6B" w14:textId="7B54510E" w:rsidR="006A64EE" w:rsidRPr="00714CE6" w:rsidRDefault="006A64EE">
      <w:pPr>
        <w:pStyle w:val="CommentText"/>
      </w:pPr>
    </w:p>
  </w:comment>
  <w:comment w:id="6972" w:author="Nokia (Tero)" w:date="2020-04-20T11:02:00Z" w:initials="TH">
    <w:p w14:paraId="572812E2" w14:textId="187ED8DF" w:rsidR="006A64EE" w:rsidRDefault="006A64EE" w:rsidP="006E4A71">
      <w:pPr>
        <w:pStyle w:val="CommentText"/>
      </w:pPr>
      <w:r>
        <w:rPr>
          <w:rStyle w:val="CommentReference"/>
        </w:rPr>
        <w:annotationRef/>
      </w:r>
      <w:r>
        <w:rPr>
          <w:b/>
        </w:rPr>
        <w:t>[RIL]</w:t>
      </w:r>
      <w:r>
        <w:t xml:space="preserve">: N015 </w:t>
      </w:r>
      <w:r>
        <w:rPr>
          <w:b/>
        </w:rPr>
        <w:t>[Delegate]</w:t>
      </w:r>
      <w:r>
        <w:t xml:space="preserve">: Nokia (Tero)  </w:t>
      </w:r>
      <w:r>
        <w:rPr>
          <w:b/>
        </w:rPr>
        <w:t>[WI]</w:t>
      </w:r>
      <w:r>
        <w:t xml:space="preserve">: eMTC </w:t>
      </w:r>
      <w:r>
        <w:rPr>
          <w:b/>
        </w:rPr>
        <w:t>[Class]</w:t>
      </w:r>
      <w:r>
        <w:t xml:space="preserve">: 1 </w:t>
      </w:r>
      <w:r>
        <w:rPr>
          <w:b/>
          <w:color w:val="FF0000"/>
        </w:rPr>
        <w:t>[Status]</w:t>
      </w:r>
      <w:r>
        <w:rPr>
          <w:color w:val="FF0000"/>
        </w:rPr>
        <w:t xml:space="preserve">: DiscMail </w:t>
      </w:r>
      <w:r>
        <w:rPr>
          <w:b/>
        </w:rPr>
        <w:t>[TDoc]</w:t>
      </w:r>
      <w:r>
        <w:t xml:space="preserve">: None </w:t>
      </w:r>
      <w:r>
        <w:rPr>
          <w:b/>
          <w:color w:val="FF0000"/>
        </w:rPr>
        <w:t>[Proposed Conclusion]</w:t>
      </w:r>
      <w:r>
        <w:rPr>
          <w:color w:val="FF0000"/>
        </w:rPr>
        <w:t>: v21</w:t>
      </w:r>
    </w:p>
    <w:p w14:paraId="37694C0F" w14:textId="5A4A148D" w:rsidR="006A64EE" w:rsidRDefault="006A64EE"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6A64EE" w:rsidRDefault="006A64EE" w:rsidP="006E4A71">
      <w:pPr>
        <w:pStyle w:val="CommentText"/>
      </w:pPr>
      <w:r>
        <w:rPr>
          <w:b/>
        </w:rPr>
        <w:t>[Proposed Change]</w:t>
      </w:r>
      <w:r>
        <w:t>: Use CRS-MPDCCH-Config{Common, Dedicated} instead.</w:t>
      </w:r>
    </w:p>
    <w:p w14:paraId="2A931663" w14:textId="597AD268" w:rsidR="006A64EE" w:rsidRDefault="006A64EE"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0606B9AD" w14:textId="5552AE9D" w:rsidR="006A64EE" w:rsidRDefault="006A64EE"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Rap: Original proposal seems fine as names of IEs should in general reflect contents rather than purpose (and somewhat more general names seem preferable)</w:t>
      </w:r>
    </w:p>
    <w:p w14:paraId="6001A170" w14:textId="2F9FAEF6" w:rsidR="006A64EE" w:rsidRPr="006F5F1A" w:rsidRDefault="006A64EE" w:rsidP="006F5F1A">
      <w:pPr>
        <w:overflowPunct/>
        <w:autoSpaceDE/>
        <w:autoSpaceDN/>
        <w:adjustRightInd/>
        <w:spacing w:after="0"/>
        <w:textAlignment w:val="auto"/>
        <w:rPr>
          <w:rFonts w:ascii="Segoe UI" w:hAnsi="Segoe UI" w:cs="Segoe UI"/>
          <w:sz w:val="21"/>
          <w:szCs w:val="21"/>
          <w:lang w:val="en-US" w:eastAsia="en-US"/>
        </w:rPr>
      </w:pPr>
      <w:r>
        <w:rPr>
          <w:rFonts w:ascii="Segoe UI" w:hAnsi="Segoe UI" w:cs="Segoe UI"/>
          <w:sz w:val="21"/>
          <w:szCs w:val="21"/>
          <w:lang w:val="en-US" w:eastAsia="en-US"/>
        </w:rPr>
        <w:t>Qualcommv33: This was not discussed in eMTC as raised, since the class is marked as 1. But as explained above, similar discussion happened for other fields and this particular field was discussed for a long time and after multiple changes was concluded to have separate Common and Dedicated signaling IEs. Propose No Action. Otherwise it would need to be changed to v3 and discussed in eMTC.</w:t>
      </w:r>
    </w:p>
    <w:p w14:paraId="1C191757" w14:textId="56B15CD2" w:rsidR="006A64EE" w:rsidRDefault="006A64EE" w:rsidP="006E4A71">
      <w:pPr>
        <w:pStyle w:val="CommentText"/>
      </w:pPr>
    </w:p>
    <w:p w14:paraId="67853989" w14:textId="3DF0BA4E" w:rsidR="006A64EE" w:rsidRDefault="006A64EE" w:rsidP="006E4A71">
      <w:pPr>
        <w:pStyle w:val="CommentText"/>
      </w:pPr>
    </w:p>
    <w:p w14:paraId="0FE60FDC" w14:textId="6AE4D326" w:rsidR="006A64EE" w:rsidRPr="006E4A71" w:rsidRDefault="006A64EE">
      <w:pPr>
        <w:pStyle w:val="CommentText"/>
      </w:pPr>
    </w:p>
  </w:comment>
  <w:comment w:id="7152" w:author="Huawei" w:date="2020-04-20T12:27:00Z" w:initials="H">
    <w:p w14:paraId="2B07950F" w14:textId="75EC7095"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BF98495" w14:textId="455AE2ED" w:rsidR="006A64EE" w:rsidRDefault="006A64EE" w:rsidP="00C34B65">
      <w:pPr>
        <w:pStyle w:val="CommentText"/>
      </w:pPr>
      <w:r>
        <w:rPr>
          <w:b/>
        </w:rPr>
        <w:t>[Description]</w:t>
      </w:r>
      <w:r>
        <w:t>: Same issue applies to gwus-Config-NB in 6.7.3.2</w:t>
      </w:r>
    </w:p>
    <w:p w14:paraId="43CD153F" w14:textId="7E60098A" w:rsidR="006A64EE" w:rsidRDefault="006A64EE"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6A64EE" w:rsidRDefault="006A64EE" w:rsidP="00C34B65">
      <w:pPr>
        <w:pStyle w:val="CommentText"/>
      </w:pPr>
      <w:r>
        <w:t>There are two options.</w:t>
      </w:r>
    </w:p>
    <w:p w14:paraId="75B8AF37" w14:textId="77777777" w:rsidR="006A64EE" w:rsidRDefault="006A64EE" w:rsidP="00C34B65">
      <w:pPr>
        <w:pStyle w:val="CommentText"/>
      </w:pPr>
      <w:r>
        <w:t>1) parameter is defined as MP and  the fallback  configuration is described in ta CHOICE structure</w:t>
      </w:r>
    </w:p>
    <w:p w14:paraId="4539B312" w14:textId="4926B8E8" w:rsidR="006A64EE" w:rsidRDefault="006A64EE" w:rsidP="00C34B65">
      <w:pPr>
        <w:pStyle w:val="CommentText"/>
      </w:pPr>
      <w:r>
        <w:t>2) parameter is defined as need OP, there is NO CHOICE structure,  and the fallback configuration is described in the fleld decription</w:t>
      </w:r>
    </w:p>
    <w:p w14:paraId="5F37A488" w14:textId="6D9073B8" w:rsidR="006A64EE" w:rsidRDefault="006A64EE">
      <w:pPr>
        <w:pStyle w:val="CommentText"/>
      </w:pPr>
      <w:r>
        <w:rPr>
          <w:b/>
        </w:rPr>
        <w:t>[Proposed Change]</w:t>
      </w:r>
      <w:r>
        <w:t>: v07: See Tdoc</w:t>
      </w:r>
    </w:p>
    <w:p w14:paraId="771044DF" w14:textId="77777777" w:rsidR="006A64EE" w:rsidRDefault="006A64EE">
      <w:pPr>
        <w:pStyle w:val="CommentText"/>
      </w:pPr>
      <w:r>
        <w:rPr>
          <w:b/>
        </w:rPr>
        <w:t>[Comments]</w:t>
      </w:r>
      <w:r>
        <w:t xml:space="preserve">: </w:t>
      </w:r>
    </w:p>
    <w:p w14:paraId="278D23B5" w14:textId="19E4BC16" w:rsidR="006A64EE" w:rsidRPr="00C34B65" w:rsidRDefault="006A64EE">
      <w:pPr>
        <w:pStyle w:val="CommentText"/>
      </w:pPr>
    </w:p>
  </w:comment>
  <w:comment w:id="7183" w:author="Huawei" w:date="2020-04-15T22:28:00Z" w:initials="H">
    <w:p w14:paraId="5D0D967E" w14:textId="195A896E"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w:t>
      </w:r>
    </w:p>
    <w:p w14:paraId="78FD4396" w14:textId="0C9ABD90" w:rsidR="006A64EE" w:rsidRDefault="006A64EE">
      <w:pPr>
        <w:pStyle w:val="CommentText"/>
      </w:pPr>
      <w:r>
        <w:rPr>
          <w:b/>
        </w:rPr>
        <w:t>[Description]</w:t>
      </w:r>
      <w:r>
        <w:t xml:space="preserve">: </w:t>
      </w:r>
      <w:r w:rsidRPr="00295D7C">
        <w:t>Should probably add parameter powerBoost and numDRX-CyclesRelaxed to GWUS-TimeParameters-r16</w:t>
      </w:r>
    </w:p>
    <w:p w14:paraId="788B7536" w14:textId="2766F3DD" w:rsidR="006A64EE" w:rsidRDefault="006A64EE">
      <w:pPr>
        <w:pStyle w:val="CommentText"/>
      </w:pPr>
      <w:r>
        <w:rPr>
          <w:b/>
        </w:rPr>
        <w:t>[Proposed Change]</w:t>
      </w:r>
      <w:r>
        <w:t>: v07:See description</w:t>
      </w:r>
    </w:p>
    <w:p w14:paraId="4F3BCE76" w14:textId="7D575011" w:rsidR="006A64EE" w:rsidRDefault="006A64EE">
      <w:pPr>
        <w:pStyle w:val="CommentText"/>
      </w:pPr>
      <w:r>
        <w:rPr>
          <w:b/>
        </w:rPr>
        <w:t>[Comments]</w:t>
      </w:r>
      <w:r>
        <w:t xml:space="preserve">: Qualcomm v19: </w:t>
      </w:r>
      <w:r w:rsidRPr="00E52DA5">
        <w:t>numDRX-CyclesRelaxed is currently provided separately as it applies to both R15 and R16 therefore it does not need to be included in GWUS-TimeParameters-r16. Similar comment applies to powerBoost-r15 provided in wus-Config-v1560</w:t>
      </w:r>
      <w:r>
        <w:t>.</w:t>
      </w:r>
    </w:p>
    <w:p w14:paraId="35C8050C" w14:textId="75F4E681" w:rsidR="006A64EE" w:rsidRPr="00295D7C" w:rsidRDefault="006A64EE">
      <w:pPr>
        <w:pStyle w:val="CommentText"/>
      </w:pPr>
    </w:p>
  </w:comment>
  <w:comment w:id="7182" w:author="Nokia (Tero)" w:date="2020-04-30T16:25:00Z" w:initials="TH">
    <w:p w14:paraId="2B2FAAF8" w14:textId="415701ED" w:rsidR="006A64EE" w:rsidRDefault="006A64EE" w:rsidP="00714F05">
      <w:pPr>
        <w:pStyle w:val="CommentText"/>
      </w:pPr>
      <w:r>
        <w:rPr>
          <w:rStyle w:val="CommentReference"/>
        </w:rPr>
        <w:annotationRef/>
      </w:r>
      <w:r>
        <w:rPr>
          <w:b/>
        </w:rPr>
        <w:t>[RIL]</w:t>
      </w:r>
      <w:r>
        <w:t xml:space="preserve">: N016 </w:t>
      </w:r>
      <w:r>
        <w:rPr>
          <w:b/>
        </w:rPr>
        <w:t>[Delegate]</w:t>
      </w:r>
      <w:r>
        <w:t xml:space="preserve">: Nokia (Tero)  </w:t>
      </w:r>
      <w:r>
        <w:rPr>
          <w:b/>
        </w:rPr>
        <w:t>[WI]</w:t>
      </w:r>
      <w:r>
        <w:t xml:space="preserve">: eMTC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3 </w:t>
      </w:r>
      <w:r w:rsidRPr="006E65A8">
        <w:rPr>
          <w:color w:val="FF0000"/>
        </w:rPr>
        <w:t>Do not use prefix gwus for subfields of GWUS related IEs e.g. GWUS-TimeParameters, GWUS-ResourcePerGapConfig (This means the same field has to be used in the same way in all cases where it is used)</w:t>
      </w:r>
      <w:r>
        <w:rPr>
          <w:color w:val="FF0000"/>
        </w:rPr>
        <w:t>. Same principle may be used for other cases e.g PUR (to be decided on case by case basis)</w:t>
      </w:r>
    </w:p>
    <w:p w14:paraId="5EBEBB97" w14:textId="3F234049" w:rsidR="006A64EE" w:rsidRDefault="006A64EE"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6A64EE" w:rsidRDefault="006A64EE" w:rsidP="00714F05">
      <w:pPr>
        <w:pStyle w:val="CommentText"/>
      </w:pPr>
      <w:r>
        <w:rPr>
          <w:b/>
        </w:rPr>
        <w:t>[Proposed Change]</w:t>
      </w:r>
      <w:r>
        <w:t>: Add the the prefix (to align with other child fields for GWUS-Config).</w:t>
      </w:r>
    </w:p>
    <w:p w14:paraId="145B934A" w14:textId="00342BAE" w:rsidR="006A64EE" w:rsidRDefault="006A64EE"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6A64EE" w:rsidRDefault="006A64EE" w:rsidP="00714F05">
      <w:pPr>
        <w:pStyle w:val="CommentText"/>
      </w:pPr>
      <w:r>
        <w:t>Rap: Seems preferable to be consistent across GWUS IEs (rather than with WUS), and generally prefer to use the prefix in field names (clear from context)</w:t>
      </w:r>
    </w:p>
    <w:p w14:paraId="6AA26C4B" w14:textId="25DFC37F" w:rsidR="006A64EE" w:rsidRPr="00714F05" w:rsidRDefault="006A64EE">
      <w:pPr>
        <w:pStyle w:val="CommentText"/>
      </w:pPr>
    </w:p>
  </w:comment>
  <w:comment w:id="7196" w:author="Huawei" w:date="2020-04-20T12:35:00Z" w:initials="H">
    <w:p w14:paraId="0EC19EA5" w14:textId="60E06A94"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only first change</w:t>
      </w:r>
    </w:p>
    <w:p w14:paraId="71F62914" w14:textId="71D6E450" w:rsidR="006A64EE" w:rsidRDefault="006A64EE"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6A64EE" w:rsidRDefault="006A64EE" w:rsidP="00416B9C">
      <w:pPr>
        <w:pStyle w:val="CommentText"/>
      </w:pPr>
      <w:r>
        <w:t>Same issue in 6.7.3.2 gwus-Config-NB.</w:t>
      </w:r>
    </w:p>
    <w:p w14:paraId="6F733D87" w14:textId="26E7AB8E" w:rsidR="006A64EE" w:rsidRDefault="006A64EE" w:rsidP="00416B9C">
      <w:pPr>
        <w:pStyle w:val="CommentText"/>
      </w:pPr>
      <w:r>
        <w:rPr>
          <w:b/>
        </w:rPr>
        <w:t>[Proposed Change]</w:t>
      </w:r>
      <w:r>
        <w:t>: v07 It is proposed</w:t>
      </w:r>
    </w:p>
    <w:p w14:paraId="330C4DFE" w14:textId="77777777" w:rsidR="006A64EE" w:rsidRDefault="006A64EE"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6A64EE" w:rsidRDefault="006A64EE"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6A64EE" w:rsidRDefault="006A64EE"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6A64EE" w:rsidRDefault="006A64EE"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6A64EE" w:rsidRPr="00416B9C" w:rsidRDefault="006A64EE"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6C7C57E6" w:rsidR="006A64EE" w:rsidRDefault="006A64EE">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08E3BD7F" w14:textId="45C6A70B" w:rsidR="006A64EE" w:rsidRPr="00E76621" w:rsidRDefault="006A64EE" w:rsidP="00E76621">
      <w:r>
        <w:t xml:space="preserve">Qualcomm v19: </w:t>
      </w:r>
      <w:r w:rsidRPr="00E76621">
        <w:t xml:space="preserve">The issue stems from the fact that number of paging probability thresholds (1, 2 or 3) are common for all WUS configurations while gwus-GroupsForServiceList can be configured on per GAP type. Basically the concern is how to handle the case where the number of enteries in gwus-GroupsForServiceList are different from the number of entries in gwus-ProbThreshList. </w:t>
      </w:r>
      <w:r>
        <w:t xml:space="preserve">Seems </w:t>
      </w:r>
      <w:r w:rsidRPr="00E76621">
        <w:t xml:space="preserve"> this </w:t>
      </w:r>
      <w:r>
        <w:t>would be</w:t>
      </w:r>
      <w:r w:rsidRPr="00E76621">
        <w:t xml:space="preserve"> clear f</w:t>
      </w:r>
      <w:r>
        <w:t>rom</w:t>
      </w:r>
      <w:r w:rsidRPr="00E76621">
        <w:t xml:space="preserve"> 36.304</w:t>
      </w:r>
      <w:r>
        <w:t xml:space="preserve"> TP</w:t>
      </w:r>
      <w:r w:rsidRPr="00E76621">
        <w:t xml:space="preserve"> where the mapping of group WUS to paging probability set is defined and </w:t>
      </w:r>
      <w:r>
        <w:t>we</w:t>
      </w:r>
      <w:r w:rsidRPr="00E76621">
        <w:t xml:space="preserve"> don’t see the need to make this any clearer in 36.331. Basically</w:t>
      </w:r>
      <w:r>
        <w:t>,</w:t>
      </w:r>
      <w:r w:rsidRPr="00E76621">
        <w:t xml:space="preserve"> it boils down to this:</w:t>
      </w:r>
    </w:p>
    <w:p w14:paraId="7ABA3E63" w14:textId="77777777" w:rsidR="006A64EE" w:rsidRDefault="006A64EE" w:rsidP="00E76621">
      <w:pPr>
        <w:pStyle w:val="ListParagraph"/>
        <w:spacing w:after="0"/>
        <w:ind w:left="0"/>
        <w:contextualSpacing w:val="0"/>
      </w:pPr>
      <w:r>
        <w:t xml:space="preserve">- </w:t>
      </w:r>
      <w:r w:rsidRPr="00E76621">
        <w:t>If gwus-ProbThreshList has more enteries than in gwus-GroupsForServiceList then all extra entries in gwus-ProbThreshList are not assigned any group WUS.</w:t>
      </w:r>
    </w:p>
    <w:p w14:paraId="49D46315" w14:textId="359B47D2" w:rsidR="006A64EE" w:rsidRPr="00E76621" w:rsidRDefault="006A64EE" w:rsidP="00E76621">
      <w:pPr>
        <w:pStyle w:val="ListParagraph"/>
        <w:spacing w:after="0"/>
        <w:ind w:left="0"/>
        <w:contextualSpacing w:val="0"/>
      </w:pPr>
      <w:r>
        <w:t xml:space="preserve">- </w:t>
      </w:r>
      <w:r w:rsidRPr="00E76621">
        <w:t>If gwus-GroupsForServiceList has more enteries than in gwus-ProbThreshList then all extra entries in gwus-GroupsForServiceList are ignored.</w:t>
      </w:r>
      <w:r w:rsidRPr="00E76621">
        <w:rPr>
          <w:i/>
          <w:iCs/>
        </w:rPr>
        <w:t xml:space="preserve"> </w:t>
      </w:r>
    </w:p>
    <w:p w14:paraId="7944FA67" w14:textId="400050BF" w:rsidR="006A64EE" w:rsidRDefault="006A64EE">
      <w:pPr>
        <w:pStyle w:val="CommentText"/>
      </w:pPr>
    </w:p>
    <w:p w14:paraId="1F641958" w14:textId="48BB1B9B" w:rsidR="006A64EE" w:rsidRPr="00416B9C" w:rsidRDefault="006A64EE">
      <w:pPr>
        <w:pStyle w:val="CommentText"/>
      </w:pPr>
    </w:p>
  </w:comment>
  <w:comment w:id="7227" w:author="Huawei" w:date="2020-05-13T15:10:00Z" w:initials="HW">
    <w:p w14:paraId="548F5099" w14:textId="51D5E196" w:rsidR="006A64EE" w:rsidRPr="00B7657D" w:rsidRDefault="006A64EE" w:rsidP="00B7657D">
      <w:pPr>
        <w:pStyle w:val="CommentText"/>
        <w:rPr>
          <w:rFonts w:eastAsia="MS Mincho"/>
          <w:lang w:val="en-US"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w:t>
      </w:r>
      <w:r>
        <w:rPr>
          <w:rFonts w:eastAsia="MS Mincho"/>
          <w:lang w:val="en-US" w:eastAsia="en-US"/>
        </w:rPr>
        <w:t>6</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w:t>
      </w:r>
    </w:p>
    <w:p w14:paraId="1913ED14" w14:textId="77777777" w:rsidR="006A64EE" w:rsidRPr="00B7657D" w:rsidRDefault="006A64EE" w:rsidP="00B7657D">
      <w:r w:rsidRPr="00B7657D">
        <w:rPr>
          <w:b/>
        </w:rPr>
        <w:t>[Description]</w:t>
      </w:r>
      <w:r w:rsidRPr="00B7657D">
        <w:t>: freqLocation-r16 should have been included in GWUS-TimeParameters-r16 same as in WUS-Config-r15.</w:t>
      </w:r>
    </w:p>
    <w:p w14:paraId="2C7AD688" w14:textId="199A2853" w:rsidR="006A64EE" w:rsidRPr="00B7657D" w:rsidRDefault="006A64EE" w:rsidP="00B7657D">
      <w:r w:rsidRPr="00B7657D">
        <w:t>This will simplify the signalling by removing the need of the CHOICE structure GWUS-</w:t>
      </w:r>
      <w:r>
        <w:t>r</w:t>
      </w:r>
      <w:r w:rsidRPr="00B7657D">
        <w:t>esourceMappingPattern-r16</w:t>
      </w:r>
      <w:r w:rsidRPr="00B7657D">
        <w:rPr>
          <w:rFonts w:eastAsia="MS Mincho"/>
          <w:sz w:val="16"/>
          <w:lang w:val="x-none" w:eastAsia="en-US"/>
        </w:rPr>
        <w:annotationRef/>
      </w:r>
      <w:r w:rsidRPr="00B7657D">
        <w:t>.</w:t>
      </w:r>
    </w:p>
    <w:p w14:paraId="7F84F712" w14:textId="77777777" w:rsidR="006A64EE" w:rsidRPr="00B7657D" w:rsidRDefault="006A64EE" w:rsidP="00B7657D">
      <w:r w:rsidRPr="00B7657D">
        <w:t>We will submit a tdoc.</w:t>
      </w:r>
    </w:p>
    <w:p w14:paraId="2B075B50" w14:textId="77777777" w:rsidR="006A64EE" w:rsidRPr="00B7657D" w:rsidRDefault="006A64EE" w:rsidP="00B7657D">
      <w:r w:rsidRPr="00B7657D">
        <w:rPr>
          <w:b/>
        </w:rPr>
        <w:t>[Proposed Change]</w:t>
      </w:r>
      <w:r w:rsidRPr="00B7657D">
        <w:t xml:space="preserve">: </w:t>
      </w:r>
    </w:p>
    <w:p w14:paraId="3C1E9783" w14:textId="762FAC1C" w:rsidR="006A64EE" w:rsidRDefault="006A64EE" w:rsidP="00B7657D">
      <w:pPr>
        <w:pStyle w:val="CommentText"/>
      </w:pPr>
      <w:r w:rsidRPr="00B7657D">
        <w:rPr>
          <w:b/>
        </w:rPr>
        <w:t>[Comments]</w:t>
      </w:r>
      <w:r w:rsidRPr="00B7657D">
        <w:t>:</w:t>
      </w:r>
      <w:r>
        <w:t xml:space="preserve"> Qualcomm33: Is this new RIL for ph 2?</w:t>
      </w:r>
    </w:p>
    <w:p w14:paraId="1C3DBACB" w14:textId="7C7C0B30" w:rsidR="006A64EE" w:rsidRDefault="006A64EE" w:rsidP="00B7657D">
      <w:pPr>
        <w:pStyle w:val="CommentText"/>
      </w:pPr>
      <w:r>
        <w:t>Huawei v42: new RIL for ph2. We will have a tdoc</w:t>
      </w:r>
    </w:p>
  </w:comment>
  <w:comment w:id="7248" w:author="Huawei" w:date="2020-04-20T12:36:00Z" w:initials="H">
    <w:p w14:paraId="21B73D47" w14:textId="75B4A442" w:rsidR="006A64EE" w:rsidRPr="008A7E37" w:rsidRDefault="006A64EE">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changed to {g0, g126}</w:t>
      </w:r>
    </w:p>
    <w:p w14:paraId="1875E3BC" w14:textId="77777777" w:rsidR="006A64EE" w:rsidRDefault="006A64EE" w:rsidP="00D6612D">
      <w:pPr>
        <w:pStyle w:val="CommentText"/>
      </w:pPr>
      <w:r>
        <w:rPr>
          <w:b/>
        </w:rPr>
        <w:t>[Description]</w:t>
      </w:r>
      <w:r>
        <w:t>: 'GWUS-Config-NB:gwus-CommonSequence</w:t>
      </w:r>
    </w:p>
    <w:p w14:paraId="7DAE7424" w14:textId="77777777" w:rsidR="006A64EE" w:rsidRDefault="006A64EE" w:rsidP="00D6612D">
      <w:pPr>
        <w:pStyle w:val="CommentText"/>
      </w:pPr>
      <w:r>
        <w:t>Parameter is defined as ENUMERATED {legacyWUS, groupWUS}   but is unclear what legacyWUs and groupWUS mean.</w:t>
      </w:r>
    </w:p>
    <w:p w14:paraId="5580832D" w14:textId="633EC60A" w:rsidR="006A64EE" w:rsidRDefault="006A64EE" w:rsidP="00D6612D">
      <w:pPr>
        <w:pStyle w:val="CommentText"/>
      </w:pPr>
      <w:r>
        <w:t>In my understanding: legacyWUS is Rel-15 WUS and groupWUS is rel-16 GWUS so we think it may be better to align with RAN2 terminology {wus, gwus}</w:t>
      </w:r>
    </w:p>
    <w:p w14:paraId="0C9B7823" w14:textId="0FD1B552" w:rsidR="006A64EE" w:rsidRDefault="006A64EE">
      <w:pPr>
        <w:pStyle w:val="CommentText"/>
      </w:pPr>
      <w:r>
        <w:rPr>
          <w:b/>
        </w:rPr>
        <w:t>[Proposed Change]</w:t>
      </w:r>
      <w:r>
        <w:t>: v07:</w:t>
      </w:r>
    </w:p>
    <w:p w14:paraId="7A404CDD" w14:textId="3AA31773" w:rsidR="006A64EE" w:rsidRDefault="006A64EE">
      <w:pPr>
        <w:pStyle w:val="CommentText"/>
      </w:pPr>
      <w:r>
        <w:t xml:space="preserve">1) Change enumerated value to "wus" and "gwus". </w:t>
      </w:r>
    </w:p>
    <w:p w14:paraId="3B2F6A26" w14:textId="77777777" w:rsidR="006A64EE" w:rsidRDefault="006A64EE" w:rsidP="00D6612D">
      <w:pPr>
        <w:pStyle w:val="CommentText"/>
      </w:pPr>
      <w:r>
        <w:t>2) gwus-CommonSequence</w:t>
      </w:r>
    </w:p>
    <w:p w14:paraId="2507FB23" w14:textId="77777777" w:rsidR="006A64EE" w:rsidRDefault="006A64EE" w:rsidP="00D6612D">
      <w:pPr>
        <w:pStyle w:val="CommentText"/>
      </w:pPr>
      <w:r>
        <w:t>Presence of the field indicates common WUS sequence is configured.</w:t>
      </w:r>
    </w:p>
    <w:p w14:paraId="5E4CF7F5" w14:textId="7B137B20" w:rsidR="006A64EE" w:rsidRDefault="006A64EE"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6A64EE" w:rsidRDefault="006A64EE" w:rsidP="00D6612D">
      <w:pPr>
        <w:pStyle w:val="CommentText"/>
      </w:pPr>
      <w:r>
        <w:rPr>
          <w:color w:val="FF0000"/>
        </w:rPr>
        <w:t xml:space="preserve">3) Same changes in 6.7.3.2 </w:t>
      </w:r>
      <w:r w:rsidRPr="00D71366">
        <w:rPr>
          <w:color w:val="FF0000"/>
        </w:rPr>
        <w:t>gwus-Config-NB</w:t>
      </w:r>
    </w:p>
    <w:p w14:paraId="3FEFD634" w14:textId="76120E7A" w:rsidR="006A64EE" w:rsidRDefault="006A64EE">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6A64EE" w:rsidRPr="00D6612D" w:rsidRDefault="006A64EE">
      <w:pPr>
        <w:pStyle w:val="CommentText"/>
      </w:pPr>
    </w:p>
  </w:comment>
  <w:comment w:id="7256" w:author="Huawei" w:date="2020-04-20T12:36:00Z" w:initials="H">
    <w:p w14:paraId="255F6620" w14:textId="2FB0DF55"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xml:space="preserve">: </w:t>
      </w:r>
      <w:r>
        <w:rPr>
          <w:noProof/>
          <w:color w:val="FF0000"/>
        </w:rPr>
        <w:t>as suggested</w:t>
      </w:r>
    </w:p>
    <w:p w14:paraId="51190709" w14:textId="5A624835" w:rsidR="006A64EE" w:rsidRDefault="006A64EE" w:rsidP="003E316B">
      <w:pPr>
        <w:pStyle w:val="CommentText"/>
      </w:pPr>
      <w:r>
        <w:rPr>
          <w:b/>
        </w:rPr>
        <w:t>[Description]</w:t>
      </w:r>
      <w:r>
        <w:t>: 'gwus-GroupAlternation is Enumerated {True}, This is the presence that enables hopping. Also Hopping is not defined, better use 'alternation'</w:t>
      </w:r>
    </w:p>
    <w:p w14:paraId="42594223" w14:textId="0BF74ABF" w:rsidR="006A64EE" w:rsidRDefault="006A64EE">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6A64EE" w:rsidRPr="003E316B" w:rsidRDefault="006A64EE">
      <w:pPr>
        <w:pStyle w:val="CommentText"/>
      </w:pPr>
      <w:r>
        <w:t>Same chang in 6.7.3.2 gwus-Config-NB.</w:t>
      </w:r>
    </w:p>
    <w:p w14:paraId="6C07FCF5" w14:textId="77777777" w:rsidR="006A64EE" w:rsidRDefault="006A64EE">
      <w:pPr>
        <w:pStyle w:val="CommentText"/>
      </w:pPr>
      <w:r>
        <w:rPr>
          <w:b/>
        </w:rPr>
        <w:t>[Comments]</w:t>
      </w:r>
      <w:r>
        <w:t xml:space="preserve">: </w:t>
      </w:r>
    </w:p>
    <w:p w14:paraId="0BFFA353" w14:textId="67A625E0" w:rsidR="006A64EE" w:rsidRPr="003E316B" w:rsidRDefault="006A64EE">
      <w:pPr>
        <w:pStyle w:val="CommentText"/>
      </w:pPr>
    </w:p>
  </w:comment>
  <w:comment w:id="7288" w:author="Huawei" w:date="2020-04-20T12:36:00Z" w:initials="H">
    <w:p w14:paraId="33306003" w14:textId="07F82B62"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ConcAgeee WI-CR</w:t>
      </w:r>
      <w:r>
        <w:rPr>
          <w:color w:val="FF0000"/>
        </w:rPr>
        <w:t xml:space="preserve"> </w:t>
      </w:r>
      <w:r>
        <w:rPr>
          <w:b/>
        </w:rPr>
        <w:t>[TDoc]</w:t>
      </w:r>
      <w:r>
        <w:t xml:space="preserve">: </w:t>
      </w:r>
      <w:r w:rsidRPr="00674014">
        <w:t>R2-2003250</w:t>
      </w:r>
      <w:r>
        <w:t xml:space="preserve"> </w:t>
      </w:r>
      <w:r>
        <w:rPr>
          <w:b/>
          <w:color w:val="FF0000"/>
        </w:rPr>
        <w:t>[Proposed Conclusion]</w:t>
      </w:r>
      <w:r>
        <w:rPr>
          <w:color w:val="FF0000"/>
        </w:rPr>
        <w:t>: v2</w:t>
      </w:r>
      <w:r>
        <w:rPr>
          <w:noProof/>
          <w:color w:val="FF0000"/>
        </w:rPr>
        <w:t>4</w:t>
      </w:r>
      <w:r>
        <w:rPr>
          <w:color w:val="FF0000"/>
        </w:rPr>
        <w:t xml:space="preserve">: </w:t>
      </w:r>
      <w:r>
        <w:rPr>
          <w:noProof/>
          <w:color w:val="FF0000"/>
        </w:rPr>
        <w:t>based on Alt2, see R2-2004040 and R2-2003923</w:t>
      </w:r>
    </w:p>
    <w:p w14:paraId="0AB2B046" w14:textId="77777777" w:rsidR="006A64EE" w:rsidRDefault="006A64EE" w:rsidP="005678AC">
      <w:pPr>
        <w:pStyle w:val="CommentText"/>
      </w:pPr>
      <w:r>
        <w:rPr>
          <w:b/>
        </w:rPr>
        <w:t>[Description]</w:t>
      </w:r>
      <w:r>
        <w:t>: This issue also applies to gwus-Config-NB in 6.7.3.2</w:t>
      </w:r>
    </w:p>
    <w:p w14:paraId="0C8CE074" w14:textId="08429B93" w:rsidR="006A64EE" w:rsidRDefault="006A64EE" w:rsidP="005678AC">
      <w:pPr>
        <w:pStyle w:val="CommentText"/>
      </w:pPr>
      <w:r>
        <w:t xml:space="preserve">1. timeOffset-eDRX-Long is present , then a WUS resource for the gap should be configured. </w:t>
      </w:r>
    </w:p>
    <w:p w14:paraId="138B673C" w14:textId="77777777" w:rsidR="006A64EE" w:rsidRDefault="006A64EE" w:rsidP="005678AC">
      <w:pPr>
        <w:pStyle w:val="CommentText"/>
      </w:pPr>
      <w:r>
        <w:t>2. parameter is defined as OPTIONAL Need OR but default configuration in absence is  defined in the field descriotion</w:t>
      </w:r>
    </w:p>
    <w:p w14:paraId="073FD7C1" w14:textId="6FA3CE7B" w:rsidR="006A64EE" w:rsidRDefault="006A64EE" w:rsidP="005678AC">
      <w:pPr>
        <w:pStyle w:val="CommentText"/>
      </w:pPr>
      <w:r>
        <w:t xml:space="preserve">3. two different ways of implementing default configuration iare used for the same parameter, the CHOICE structure </w:t>
      </w:r>
      <w:r w:rsidRPr="005678AC">
        <w:t>and</w:t>
      </w:r>
    </w:p>
    <w:p w14:paraId="2E1B553F" w14:textId="67B7B4C3" w:rsidR="006A64EE" w:rsidRDefault="006A64EE">
      <w:pPr>
        <w:pStyle w:val="CommentText"/>
      </w:pPr>
      <w:r>
        <w:rPr>
          <w:b/>
        </w:rPr>
        <w:t>[Proposed Change]</w:t>
      </w:r>
      <w:r>
        <w:t>: v07</w:t>
      </w:r>
    </w:p>
    <w:p w14:paraId="30F9F4F3" w14:textId="265F8B9D" w:rsidR="006A64EE" w:rsidRDefault="006A64EE" w:rsidP="005678AC">
      <w:pPr>
        <w:pStyle w:val="CommentText"/>
      </w:pPr>
      <w:r>
        <w:t>1) change Need OR to Cond TimeOffset</w:t>
      </w:r>
    </w:p>
    <w:p w14:paraId="0036DE61" w14:textId="77777777" w:rsidR="006A64EE" w:rsidRDefault="006A64EE" w:rsidP="005678AC">
      <w:pPr>
        <w:pStyle w:val="CommentText"/>
      </w:pPr>
      <w:r>
        <w:t>2. for default configuration there are the same two options as for gwus-ResourceConfig-eDRX-Short.</w:t>
      </w:r>
    </w:p>
    <w:p w14:paraId="53FDE962" w14:textId="77777777" w:rsidR="006A64EE" w:rsidRDefault="006A64EE" w:rsidP="005678AC">
      <w:pPr>
        <w:pStyle w:val="CommentText"/>
      </w:pPr>
      <w:r>
        <w:t>1) parameter is defined as MP  if timeoffset is present and  the fallback configuration is described in the CHOICE structure</w:t>
      </w:r>
    </w:p>
    <w:p w14:paraId="48908836" w14:textId="4610A607" w:rsidR="006A64EE" w:rsidRDefault="006A64EE" w:rsidP="005678AC">
      <w:pPr>
        <w:pStyle w:val="CommentText"/>
      </w:pPr>
      <w:r>
        <w:t>2) parameter is defined as need OP if timeoffset is present ,there is NO CHOICE structure,  and the fallback configuration is described in the fleld decription</w:t>
      </w:r>
    </w:p>
    <w:p w14:paraId="7A353ED0" w14:textId="6BC66A63" w:rsidR="006A64EE" w:rsidRDefault="006A64EE" w:rsidP="005678AC">
      <w:pPr>
        <w:pStyle w:val="CommentText"/>
      </w:pPr>
      <w:r>
        <w:t>Tdoc will be submitted to the meeting</w:t>
      </w:r>
    </w:p>
    <w:p w14:paraId="391216EA" w14:textId="77777777" w:rsidR="006A64EE" w:rsidRDefault="006A64EE">
      <w:pPr>
        <w:pStyle w:val="CommentText"/>
      </w:pPr>
      <w:r>
        <w:rPr>
          <w:b/>
        </w:rPr>
        <w:t>[Comments]</w:t>
      </w:r>
      <w:r>
        <w:t xml:space="preserve">: </w:t>
      </w:r>
    </w:p>
    <w:p w14:paraId="235060E2" w14:textId="093E60BE" w:rsidR="006A64EE" w:rsidRPr="005678AC" w:rsidRDefault="006A64EE">
      <w:pPr>
        <w:pStyle w:val="CommentText"/>
      </w:pPr>
    </w:p>
  </w:comment>
  <w:comment w:id="7295" w:author="Huawei" w:date="2020-04-16T01:02:00Z" w:initials="H">
    <w:p w14:paraId="50B70086" w14:textId="067B84EA" w:rsidR="006A64EE" w:rsidRPr="004D7F88" w:rsidRDefault="006A64EE">
      <w:pPr>
        <w:pStyle w:val="CommentText"/>
        <w:rPr>
          <w:rFonts w:eastAsiaTheme="minorEastAsia"/>
        </w:rPr>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FE75801" w14:textId="4931BE00" w:rsidR="006A64EE" w:rsidRDefault="006A64EE">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6A64EE" w:rsidRDefault="006A64EE">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6A64EE" w:rsidRDefault="006A64EE">
      <w:pPr>
        <w:pStyle w:val="CommentText"/>
      </w:pPr>
      <w:r>
        <w:rPr>
          <w:b/>
        </w:rPr>
        <w:t>[Comments]</w:t>
      </w:r>
      <w:r>
        <w:t>: Rap: Should be concluded together with H106</w:t>
      </w:r>
    </w:p>
    <w:p w14:paraId="1A4CED53" w14:textId="502A0BC9" w:rsidR="006A64EE" w:rsidRPr="008B242D" w:rsidRDefault="006A64EE">
      <w:pPr>
        <w:pStyle w:val="CommentText"/>
      </w:pPr>
    </w:p>
  </w:comment>
  <w:comment w:id="7316" w:author="Huawei" w:date="2020-05-13T15:11:00Z" w:initials="HW">
    <w:p w14:paraId="42A3C76E" w14:textId="01B3D1E8" w:rsidR="006A64EE" w:rsidRPr="00B7657D" w:rsidRDefault="006A64EE" w:rsidP="00B7657D">
      <w:pPr>
        <w:pStyle w:val="CommentText"/>
        <w:rPr>
          <w:rFonts w:eastAsia="MS Mincho"/>
          <w:lang w:val="x-none" w:eastAsia="en-US"/>
        </w:rPr>
      </w:pPr>
      <w:r>
        <w:rPr>
          <w:rStyle w:val="CommentReference"/>
        </w:rPr>
        <w:annotationRef/>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3</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w:t>
      </w:r>
      <w:r>
        <w:rPr>
          <w:rFonts w:eastAsia="MS Mincho"/>
          <w:lang w:val="en-US" w:eastAsia="en-US"/>
        </w:rPr>
        <w:t>R2-200xxxx</w:t>
      </w:r>
      <w:r w:rsidRPr="00B7657D">
        <w:rPr>
          <w:rFonts w:eastAsia="MS Mincho"/>
          <w:lang w:val="x-none" w:eastAsia="en-US"/>
        </w:rPr>
        <w:t xml:space="preserv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2026ABF7" w14:textId="77777777" w:rsidR="006A64EE" w:rsidRPr="00B7657D" w:rsidRDefault="006A64EE" w:rsidP="00B7657D">
      <w:r w:rsidRPr="00B7657D">
        <w:rPr>
          <w:b/>
        </w:rPr>
        <w:t>[Description]</w:t>
      </w:r>
      <w:r w:rsidRPr="00B7657D">
        <w:t>: WI Open issue: RAN2 to discuss whether it is possible to have no group configured for a configured probability threshold.</w:t>
      </w:r>
    </w:p>
    <w:p w14:paraId="069FF6E1" w14:textId="77777777" w:rsidR="006A64EE" w:rsidRPr="00B7657D" w:rsidRDefault="006A64EE" w:rsidP="00B7657D">
      <w:r w:rsidRPr="00B7657D">
        <w:rPr>
          <w:lang w:val="en-US"/>
        </w:rPr>
        <w:t>Also NB-IoT (RIL#843)</w:t>
      </w:r>
      <w:r w:rsidRPr="00B7657D">
        <w:rPr>
          <w:b/>
        </w:rPr>
        <w:t xml:space="preserve"> </w:t>
      </w:r>
    </w:p>
    <w:p w14:paraId="41CEC88A" w14:textId="77777777" w:rsidR="006A64EE" w:rsidRPr="00B7657D" w:rsidRDefault="006A64EE" w:rsidP="00B7657D">
      <w:r w:rsidRPr="00B7657D">
        <w:rPr>
          <w:b/>
        </w:rPr>
        <w:t>[Proposed Change]</w:t>
      </w:r>
      <w:r w:rsidRPr="00B7657D">
        <w:t xml:space="preserve">: </w:t>
      </w:r>
    </w:p>
    <w:p w14:paraId="4A09B43F" w14:textId="5A54B864" w:rsidR="006A64EE" w:rsidRDefault="006A64EE" w:rsidP="00B7657D">
      <w:pPr>
        <w:pStyle w:val="CommentText"/>
      </w:pPr>
      <w:r w:rsidRPr="00B7657D">
        <w:rPr>
          <w:b/>
        </w:rPr>
        <w:t>[Comments]</w:t>
      </w:r>
      <w:r w:rsidRPr="00B7657D">
        <w:t>:</w:t>
      </w:r>
      <w:r>
        <w:t xml:space="preserve"> Huawei v42: we will have a tdoc</w:t>
      </w:r>
    </w:p>
  </w:comment>
  <w:comment w:id="7351" w:author="Huawei" w:date="2020-05-15T08:57:00Z" w:initials="HW">
    <w:p w14:paraId="21F4FCA2" w14:textId="04E3DE53" w:rsidR="006A64EE" w:rsidRPr="00B7657D" w:rsidRDefault="006A64EE" w:rsidP="009C4C9C">
      <w:pPr>
        <w:pStyle w:val="CommentText"/>
        <w:rPr>
          <w:rFonts w:eastAsia="MS Mincho"/>
          <w:lang w:val="x-none" w:eastAsia="en-US"/>
        </w:rPr>
      </w:pPr>
      <w:r>
        <w:rPr>
          <w:rStyle w:val="CommentReference"/>
        </w:rPr>
        <w:annotationRef/>
      </w: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823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ToDo</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576D3BB3" w14:textId="1F65362B" w:rsidR="006A64EE" w:rsidRPr="00B7657D" w:rsidRDefault="006A64EE" w:rsidP="009C4C9C">
      <w:pPr>
        <w:pStyle w:val="CommentText"/>
      </w:pPr>
      <w:r>
        <w:rPr>
          <w:b/>
        </w:rPr>
        <w:t>[Description]</w:t>
      </w:r>
      <w:r>
        <w:t xml:space="preserve">: It is not specified which parameters are used in that case. </w:t>
      </w:r>
      <w:r>
        <w:rPr>
          <w:lang w:val="en-US"/>
        </w:rPr>
        <w:t>Also NB-IoT (RIL#859</w:t>
      </w:r>
      <w:r w:rsidRPr="00B7657D">
        <w:rPr>
          <w:lang w:val="en-US"/>
        </w:rPr>
        <w:t>)</w:t>
      </w:r>
      <w:r w:rsidRPr="00B7657D">
        <w:rPr>
          <w:b/>
        </w:rPr>
        <w:t xml:space="preserve"> </w:t>
      </w:r>
    </w:p>
    <w:p w14:paraId="14982A08" w14:textId="0F3779EC" w:rsidR="006A64EE" w:rsidRPr="00B7657D" w:rsidRDefault="006A64EE"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5AF4EEB1" w14:textId="2C912CE1" w:rsidR="006A64EE" w:rsidRDefault="006A64EE" w:rsidP="009C4C9C">
      <w:pPr>
        <w:pStyle w:val="CommentText"/>
      </w:pPr>
      <w:r w:rsidRPr="00B7657D">
        <w:rPr>
          <w:b/>
        </w:rPr>
        <w:t>[Comments]</w:t>
      </w:r>
      <w:r w:rsidRPr="00B7657D">
        <w:t>:</w:t>
      </w:r>
    </w:p>
  </w:comment>
  <w:comment w:id="7401" w:author="Nokia (Tero)" w:date="2020-04-20T13:03:00Z" w:initials="TH">
    <w:p w14:paraId="4A20D7AE" w14:textId="0F54D28D" w:rsidR="006A64EE" w:rsidRDefault="006A64EE"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2: As suggested</w:t>
      </w:r>
    </w:p>
    <w:p w14:paraId="68FEFCCF" w14:textId="77777777" w:rsidR="006A64EE" w:rsidRDefault="006A64EE"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6A64EE" w:rsidRDefault="006A64EE"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213A879D" w:rsidR="006A64EE" w:rsidRDefault="006A64EE" w:rsidP="00714F05">
      <w:pPr>
        <w:pStyle w:val="CommentText"/>
      </w:pPr>
      <w:r>
        <w:rPr>
          <w:b/>
        </w:rPr>
        <w:t>[Comments]</w:t>
      </w:r>
      <w:r>
        <w:t xml:space="preserve">: Qualcomm v17: WI is eMTC. Should change to “Indicates UE </w:t>
      </w:r>
      <w:r w:rsidRPr="00A20DA7">
        <w:rPr>
          <w:b/>
          <w:bCs/>
        </w:rPr>
        <w:t>shall</w:t>
      </w:r>
      <w:r>
        <w:t xml:space="preserve"> monitor”. </w:t>
      </w:r>
    </w:p>
    <w:p w14:paraId="67BB7022" w14:textId="3FCC078E" w:rsidR="006A64EE" w:rsidRPr="00714F05" w:rsidRDefault="006A64EE" w:rsidP="00714F05">
      <w:pPr>
        <w:pStyle w:val="CommentText"/>
      </w:pPr>
    </w:p>
  </w:comment>
  <w:comment w:id="7413" w:author="Huawei" w:date="2020-04-16T01:04:00Z" w:initials="H">
    <w:p w14:paraId="74B69243" w14:textId="2F94F123"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29BC64CF" w14:textId="5A8C37D7" w:rsidR="006A64EE" w:rsidRDefault="006A64EE" w:rsidP="00DD0F67">
      <w:pPr>
        <w:pStyle w:val="CommentText"/>
      </w:pPr>
      <w:r>
        <w:rPr>
          <w:b/>
        </w:rPr>
        <w:t>[Description]</w:t>
      </w:r>
      <w:r>
        <w:t>: The IE is defined but referenced nowhere. Note that RAN2 has agreed to support dedicated signalling.</w:t>
      </w:r>
    </w:p>
    <w:p w14:paraId="5B599460" w14:textId="504714BD" w:rsidR="006A64EE" w:rsidRDefault="006A64EE">
      <w:pPr>
        <w:pStyle w:val="CommentText"/>
      </w:pPr>
      <w:r>
        <w:rPr>
          <w:b/>
        </w:rPr>
        <w:t>[Proposed Change]</w:t>
      </w:r>
      <w:r>
        <w:t>: v07: TBC</w:t>
      </w:r>
    </w:p>
    <w:p w14:paraId="00F5F1B2" w14:textId="076B66C5" w:rsidR="006A64EE" w:rsidRDefault="006A64EE">
      <w:pPr>
        <w:pStyle w:val="CommentText"/>
      </w:pPr>
      <w:r>
        <w:rPr>
          <w:b/>
        </w:rPr>
        <w:t>[Comments]</w:t>
      </w:r>
      <w:r>
        <w:t>: Rap: Assumed to be covered by TDoc prepared by ZTE, also covering H112</w:t>
      </w:r>
    </w:p>
    <w:p w14:paraId="19541549" w14:textId="48CD2449" w:rsidR="006A64EE" w:rsidRPr="00DD0F67" w:rsidRDefault="006A64EE">
      <w:pPr>
        <w:pStyle w:val="CommentText"/>
      </w:pPr>
    </w:p>
  </w:comment>
  <w:comment w:id="7459" w:author="Huawei" w:date="2020-04-16T01:04:00Z" w:initials="H">
    <w:p w14:paraId="1656472D" w14:textId="6384A10C"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 WI-CR </w:t>
      </w:r>
      <w:r>
        <w:rPr>
          <w:b/>
        </w:rPr>
        <w:t>[TDoc]</w:t>
      </w:r>
      <w:r>
        <w:t xml:space="preserve">: </w:t>
      </w:r>
      <w:r w:rsidRPr="00E03DE7">
        <w:t>R2-2003478</w:t>
      </w:r>
      <w:r>
        <w:t xml:space="preserve"> </w:t>
      </w:r>
      <w:r>
        <w:rPr>
          <w:b/>
          <w:color w:val="FF0000"/>
        </w:rPr>
        <w:t>[Proposed Conclusion]</w:t>
      </w:r>
      <w:r>
        <w:rPr>
          <w:color w:val="FF0000"/>
        </w:rPr>
        <w:t xml:space="preserve">: v33: resolved in WI CR. See </w:t>
      </w:r>
      <w:r w:rsidRPr="000E0FB5">
        <w:rPr>
          <w:color w:val="FF0000"/>
        </w:rPr>
        <w:t>ResourceReservationConfig</w:t>
      </w:r>
    </w:p>
    <w:p w14:paraId="5378CDA3" w14:textId="6D3C2334" w:rsidR="006A64EE" w:rsidRDefault="006A64EE"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6A64EE" w:rsidRDefault="006A64EE" w:rsidP="005469E5">
      <w:pPr>
        <w:pStyle w:val="CommentText"/>
      </w:pPr>
      <w:r>
        <w:t>The condition FDD-OR-TDD-DL is not correct, this applies to both UL and DL</w:t>
      </w:r>
    </w:p>
    <w:p w14:paraId="09737D0A" w14:textId="08123A7F" w:rsidR="006A64EE" w:rsidRDefault="006A64EE" w:rsidP="005469E5">
      <w:pPr>
        <w:pStyle w:val="CommentText"/>
      </w:pPr>
      <w:r>
        <w:t>The field description is missing for all parameters</w:t>
      </w:r>
    </w:p>
    <w:p w14:paraId="38ED233E" w14:textId="5A0A4DB2" w:rsidR="006A64EE" w:rsidRDefault="006A64EE">
      <w:pPr>
        <w:pStyle w:val="CommentText"/>
      </w:pPr>
      <w:r>
        <w:rPr>
          <w:b/>
        </w:rPr>
        <w:t>[Proposed Change]</w:t>
      </w:r>
      <w:r>
        <w:t>: v07 TBC</w:t>
      </w:r>
    </w:p>
    <w:p w14:paraId="6777E89B" w14:textId="299B179E" w:rsidR="006A64EE" w:rsidRDefault="006A64EE">
      <w:pPr>
        <w:pStyle w:val="CommentText"/>
      </w:pPr>
      <w:r>
        <w:rPr>
          <w:b/>
        </w:rPr>
        <w:t>[Comments]</w:t>
      </w:r>
      <w:r>
        <w:t>: Rap: See H112</w:t>
      </w:r>
    </w:p>
    <w:p w14:paraId="4FDB8008" w14:textId="1C6B9D22" w:rsidR="006A64EE" w:rsidRPr="005469E5" w:rsidRDefault="006A64EE">
      <w:pPr>
        <w:pStyle w:val="CommentText"/>
      </w:pPr>
    </w:p>
  </w:comment>
  <w:comment w:id="7517" w:author="Ericsson-RAN2-110" w:date="2020-05-14T08:01:00Z" w:initials="RS">
    <w:p w14:paraId="1B56D4D0" w14:textId="7481049C"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2 </w:t>
      </w:r>
      <w:r>
        <w:rPr>
          <w:b/>
        </w:rPr>
        <w:t>[Delegate]</w:t>
      </w:r>
      <w:r>
        <w:t xml:space="preserve">: Ericsson-Ritesh  </w:t>
      </w:r>
      <w:r>
        <w:rPr>
          <w:b/>
        </w:rPr>
        <w:t>[WI]</w:t>
      </w:r>
      <w:r>
        <w:t xml:space="preserve">: I-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20B1135" w14:textId="211C355A" w:rsidR="006A64EE" w:rsidRDefault="006A64EE">
      <w:pPr>
        <w:pStyle w:val="CommentText"/>
      </w:pPr>
      <w:r>
        <w:rPr>
          <w:b/>
        </w:rPr>
        <w:t>[Description]</w:t>
      </w:r>
      <w:r>
        <w:t>: This structure with choice can be changed to generic setuprelease {EthernetHeaderCompression-r16} structure as discussed in previous meeting</w:t>
      </w:r>
    </w:p>
    <w:p w14:paraId="767D6DDD" w14:textId="0AA9488E" w:rsidR="006A64EE" w:rsidRDefault="006A64EE">
      <w:pPr>
        <w:pStyle w:val="CommentText"/>
      </w:pPr>
      <w:r>
        <w:rPr>
          <w:b/>
        </w:rPr>
        <w:t>[Proposed Change]</w:t>
      </w:r>
      <w:r>
        <w:t>: Define setuprelease structure for this</w:t>
      </w:r>
    </w:p>
    <w:p w14:paraId="18DE5201" w14:textId="77777777" w:rsidR="006A64EE" w:rsidRDefault="006A64EE" w:rsidP="00E71B11">
      <w:pPr>
        <w:pStyle w:val="PL"/>
        <w:shd w:val="clear" w:color="auto" w:fill="E6E6E6"/>
      </w:pPr>
      <w:r>
        <w:rPr>
          <w:color w:val="000000"/>
        </w:rPr>
        <w:t>ethernetHeaderCompression-r16   SetupRelease { EthernetHeaderCompression-r16}</w:t>
      </w:r>
    </w:p>
    <w:p w14:paraId="52F5EB30" w14:textId="77777777" w:rsidR="006A64EE" w:rsidRDefault="006A64EE" w:rsidP="00E71B11">
      <w:pPr>
        <w:pStyle w:val="PL"/>
        <w:shd w:val="clear" w:color="auto" w:fill="E6E6E6"/>
      </w:pPr>
      <w:r>
        <w:rPr>
          <w:color w:val="000000"/>
          <w:lang w:val="en-US"/>
        </w:rPr>
        <w:t>EthernetHeaderCompression-r16 ::= SEQUNECE {</w:t>
      </w:r>
    </w:p>
    <w:p w14:paraId="3F4C852D" w14:textId="77777777" w:rsidR="006A64EE" w:rsidRDefault="006A64EE" w:rsidP="00E71B11">
      <w:pPr>
        <w:pStyle w:val="PL"/>
        <w:shd w:val="clear" w:color="auto" w:fill="E6E6E6"/>
      </w:pPr>
      <w:r>
        <w:rPr>
          <w:color w:val="000000"/>
        </w:rPr>
        <w:t>            ehc-r16         SEQUENCE {</w:t>
      </w:r>
    </w:p>
    <w:p w14:paraId="759DE909" w14:textId="77777777" w:rsidR="006A64EE" w:rsidRDefault="006A64EE" w:rsidP="00E71B11">
      <w:pPr>
        <w:pStyle w:val="PL"/>
        <w:shd w:val="clear" w:color="auto" w:fill="E6E6E6"/>
      </w:pPr>
      <w:r>
        <w:rPr>
          <w:color w:val="000000"/>
        </w:rPr>
        <w:t>            ehc-Common-r16      SEQUENCE {</w:t>
      </w:r>
    </w:p>
    <w:p w14:paraId="4601E85E" w14:textId="77777777" w:rsidR="006A64EE" w:rsidRDefault="006A64EE" w:rsidP="00E71B11">
      <w:pPr>
        <w:pStyle w:val="PL"/>
        <w:shd w:val="clear" w:color="auto" w:fill="E6E6E6"/>
      </w:pPr>
      <w:r>
        <w:rPr>
          <w:color w:val="000000"/>
        </w:rPr>
        <w:t>               ehc-CID-Length-r16      ENUMERATED {bits7, bits15},</w:t>
      </w:r>
    </w:p>
    <w:p w14:paraId="523C3FC7" w14:textId="77777777" w:rsidR="006A64EE" w:rsidRDefault="006A64EE" w:rsidP="00E71B11">
      <w:pPr>
        <w:pStyle w:val="PL"/>
        <w:shd w:val="clear" w:color="auto" w:fill="E6E6E6"/>
      </w:pPr>
      <w:r>
        <w:rPr>
          <w:color w:val="000000"/>
        </w:rPr>
        <w:t>               ...</w:t>
      </w:r>
    </w:p>
    <w:p w14:paraId="6C67A921" w14:textId="77777777" w:rsidR="006A64EE" w:rsidRDefault="006A64EE" w:rsidP="00E71B11">
      <w:pPr>
        <w:pStyle w:val="PL"/>
        <w:shd w:val="clear" w:color="auto" w:fill="E6E6E6"/>
      </w:pPr>
      <w:r>
        <w:rPr>
          <w:color w:val="000000"/>
        </w:rPr>
        <w:t>            },</w:t>
      </w:r>
    </w:p>
    <w:p w14:paraId="5FD05025" w14:textId="77777777" w:rsidR="006A64EE" w:rsidRDefault="006A64EE" w:rsidP="00E71B11">
      <w:pPr>
        <w:pStyle w:val="PL"/>
        <w:shd w:val="clear" w:color="auto" w:fill="E6E6E6"/>
      </w:pPr>
      <w:r>
        <w:rPr>
          <w:color w:val="000000"/>
        </w:rPr>
        <w:t>            ehc-Downlink-r16    SEQUENCE {</w:t>
      </w:r>
    </w:p>
    <w:p w14:paraId="559F90B4" w14:textId="77777777" w:rsidR="006A64EE" w:rsidRDefault="006A64EE" w:rsidP="00E71B11">
      <w:pPr>
        <w:pStyle w:val="PL"/>
        <w:shd w:val="clear" w:color="auto" w:fill="E6E6E6"/>
      </w:pPr>
      <w:r>
        <w:rPr>
          <w:color w:val="000000"/>
        </w:rPr>
        <w:t>               drb-ContinueEHC-DL-r16      ENUMERATED {true}       OPTIONAL, -- Need OP</w:t>
      </w:r>
    </w:p>
    <w:p w14:paraId="657F2D7E" w14:textId="77777777" w:rsidR="006A64EE" w:rsidRDefault="006A64EE" w:rsidP="00E71B11">
      <w:pPr>
        <w:pStyle w:val="PL"/>
        <w:shd w:val="clear" w:color="auto" w:fill="E6E6E6"/>
      </w:pPr>
      <w:r>
        <w:rPr>
          <w:color w:val="000000"/>
        </w:rPr>
        <w:t>               ...</w:t>
      </w:r>
    </w:p>
    <w:p w14:paraId="5B012E63" w14:textId="77777777" w:rsidR="006A64EE" w:rsidRDefault="006A64EE" w:rsidP="00E71B11">
      <w:pPr>
        <w:pStyle w:val="PL"/>
        <w:shd w:val="clear" w:color="auto" w:fill="E6E6E6"/>
      </w:pPr>
      <w:r>
        <w:rPr>
          <w:color w:val="000000"/>
        </w:rPr>
        <w:t>            }   OPTIONAL,   -- Need ON</w:t>
      </w:r>
    </w:p>
    <w:p w14:paraId="575D7038" w14:textId="77777777" w:rsidR="006A64EE" w:rsidRDefault="006A64EE" w:rsidP="00E71B11">
      <w:pPr>
        <w:pStyle w:val="PL"/>
        <w:shd w:val="clear" w:color="auto" w:fill="E6E6E6"/>
      </w:pPr>
      <w:r>
        <w:rPr>
          <w:color w:val="000000"/>
        </w:rPr>
        <w:t>            ehc-Uplink-r16      SEQUENCE {</w:t>
      </w:r>
    </w:p>
    <w:p w14:paraId="36A6EF88" w14:textId="77777777" w:rsidR="006A64EE" w:rsidRDefault="006A64EE" w:rsidP="00E71B11">
      <w:pPr>
        <w:pStyle w:val="PL"/>
        <w:shd w:val="clear" w:color="auto" w:fill="E6E6E6"/>
      </w:pPr>
      <w:r>
        <w:rPr>
          <w:color w:val="000000"/>
        </w:rPr>
        <w:t>               drb-ContinueEHC-UL-r16      ENUMERATED {true}       OPTIONAL, -- Need OP</w:t>
      </w:r>
    </w:p>
    <w:p w14:paraId="3D40106B" w14:textId="77777777" w:rsidR="006A64EE" w:rsidRDefault="006A64EE" w:rsidP="00E71B11">
      <w:pPr>
        <w:pStyle w:val="PL"/>
        <w:shd w:val="clear" w:color="auto" w:fill="E6E6E6"/>
      </w:pPr>
      <w:r>
        <w:rPr>
          <w:color w:val="000000"/>
        </w:rPr>
        <w:t>               ...</w:t>
      </w:r>
    </w:p>
    <w:p w14:paraId="5DC2B4CE" w14:textId="77777777" w:rsidR="006A64EE" w:rsidRDefault="006A64EE" w:rsidP="00E71B11">
      <w:pPr>
        <w:pStyle w:val="PL"/>
        <w:shd w:val="clear" w:color="auto" w:fill="E6E6E6"/>
      </w:pPr>
      <w:r>
        <w:rPr>
          <w:color w:val="000000"/>
        </w:rPr>
        <w:t>            }   OPTIONAL,   -- Need ON</w:t>
      </w:r>
    </w:p>
    <w:p w14:paraId="119F3E2C" w14:textId="77777777" w:rsidR="006A64EE" w:rsidRDefault="006A64EE" w:rsidP="00E71B11">
      <w:pPr>
        <w:pStyle w:val="PL"/>
        <w:shd w:val="clear" w:color="auto" w:fill="E6E6E6"/>
      </w:pPr>
      <w:r>
        <w:rPr>
          <w:color w:val="000000"/>
        </w:rPr>
        <w:t>            ...</w:t>
      </w:r>
    </w:p>
    <w:p w14:paraId="2520D0B6" w14:textId="77777777" w:rsidR="006A64EE" w:rsidRDefault="006A64EE" w:rsidP="00E71B11">
      <w:pPr>
        <w:pStyle w:val="PL"/>
        <w:shd w:val="clear" w:color="auto" w:fill="E6E6E6"/>
      </w:pPr>
      <w:r>
        <w:rPr>
          <w:color w:val="000000"/>
        </w:rPr>
        <w:t>        },</w:t>
      </w:r>
    </w:p>
    <w:p w14:paraId="76F3AED4" w14:textId="77777777" w:rsidR="006A64EE" w:rsidRDefault="006A64EE" w:rsidP="00E71B11">
      <w:pPr>
        <w:pStyle w:val="PL"/>
        <w:shd w:val="clear" w:color="auto" w:fill="E6E6E6"/>
      </w:pPr>
      <w:r>
        <w:rPr>
          <w:color w:val="000000"/>
        </w:rPr>
        <w:t>        ...</w:t>
      </w:r>
    </w:p>
    <w:p w14:paraId="7D86FD9D" w14:textId="77777777" w:rsidR="006A64EE" w:rsidRDefault="006A64EE" w:rsidP="00E71B11">
      <w:pPr>
        <w:pStyle w:val="PL"/>
        <w:shd w:val="clear" w:color="auto" w:fill="E6E6E6"/>
      </w:pPr>
      <w:r>
        <w:rPr>
          <w:color w:val="000000"/>
        </w:rPr>
        <w:t>    }                                                 OPTIONAL     -- Cond DRB</w:t>
      </w:r>
    </w:p>
    <w:p w14:paraId="3EBC60F4" w14:textId="77777777" w:rsidR="006A64EE" w:rsidRDefault="006A64EE" w:rsidP="00E71B11">
      <w:pPr>
        <w:pStyle w:val="PL"/>
        <w:shd w:val="clear" w:color="auto" w:fill="E6E6E6"/>
      </w:pPr>
      <w:r>
        <w:rPr>
          <w:color w:val="000000"/>
        </w:rPr>
        <w:t>}</w:t>
      </w:r>
    </w:p>
    <w:p w14:paraId="1B51313A" w14:textId="388463B4" w:rsidR="006A64EE" w:rsidRDefault="006A64EE">
      <w:pPr>
        <w:pStyle w:val="CommentText"/>
      </w:pPr>
      <w:r>
        <w:t>There are lot of extenstion marker as well in above structure, it needs to be checked if some can be removed.</w:t>
      </w:r>
    </w:p>
    <w:p w14:paraId="0C86E2D4" w14:textId="77777777" w:rsidR="006A64EE" w:rsidRDefault="006A64EE">
      <w:pPr>
        <w:pStyle w:val="CommentText"/>
      </w:pPr>
      <w:r>
        <w:rPr>
          <w:b/>
        </w:rPr>
        <w:t>[Comments]</w:t>
      </w:r>
      <w:r>
        <w:t xml:space="preserve">: </w:t>
      </w:r>
    </w:p>
    <w:p w14:paraId="7DDC58A9" w14:textId="47E08CD0" w:rsidR="006A64EE" w:rsidRPr="004B7F1D" w:rsidRDefault="006A64EE">
      <w:pPr>
        <w:pStyle w:val="CommentText"/>
      </w:pPr>
    </w:p>
  </w:comment>
  <w:comment w:id="7549" w:author="Ericsson" w:date="2020-05-15T13:52:00Z" w:initials="E">
    <w:p w14:paraId="1D81FEE7" w14:textId="253CBB5F" w:rsidR="006A64EE" w:rsidRDefault="006A64EE">
      <w:pPr>
        <w:pStyle w:val="CommentText"/>
      </w:pPr>
      <w:r>
        <w:rPr>
          <w:rStyle w:val="CommentReference"/>
        </w:rPr>
        <w:annotationRef/>
      </w:r>
      <w:r>
        <w:rPr>
          <w:b/>
        </w:rPr>
        <w:t>[RIL]</w:t>
      </w:r>
      <w:r>
        <w:t xml:space="preserve">: E928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R2-20xxxxx </w:t>
      </w:r>
      <w:r>
        <w:rPr>
          <w:b/>
          <w:color w:val="FF0000"/>
        </w:rPr>
        <w:t>[Proposed Conclusion]</w:t>
      </w:r>
      <w:r>
        <w:rPr>
          <w:color w:val="FF0000"/>
        </w:rPr>
        <w:t xml:space="preserve">: </w:t>
      </w:r>
    </w:p>
    <w:p w14:paraId="1A6D7071" w14:textId="3179E32B" w:rsidR="006A64EE" w:rsidRDefault="006A64EE">
      <w:pPr>
        <w:pStyle w:val="CommentText"/>
      </w:pPr>
      <w:r>
        <w:rPr>
          <w:b/>
        </w:rPr>
        <w:t>[Description]</w:t>
      </w:r>
      <w:r>
        <w:t xml:space="preserve">: The current description means that the </w:t>
      </w:r>
      <w:r w:rsidRPr="00A80D35">
        <w:rPr>
          <w:i/>
          <w:iCs/>
        </w:rPr>
        <w:t>statusReportRequired</w:t>
      </w:r>
      <w:r>
        <w:t xml:space="preserve"> for RLC UM bearer can only be included in the (DAPS) HO Command, since the configuration as DAPS bearer is only valid during the DAPS HO. It cannot thus be configured as part of the configuration for the DRB prior to when it is used, as is the case for RLC AM.</w:t>
      </w:r>
    </w:p>
    <w:p w14:paraId="2C0CA790" w14:textId="5B4E5415" w:rsidR="006A64EE" w:rsidRDefault="006A64EE">
      <w:pPr>
        <w:pStyle w:val="CommentText"/>
      </w:pPr>
      <w:r>
        <w:t>There is an NR-RIL which relates also touches the corresponding wording in NR in I114.</w:t>
      </w:r>
    </w:p>
    <w:p w14:paraId="5570D429" w14:textId="571B3D08" w:rsidR="006A64EE" w:rsidRDefault="006A64EE">
      <w:pPr>
        <w:pStyle w:val="CommentText"/>
      </w:pPr>
      <w:r>
        <w:rPr>
          <w:b/>
        </w:rPr>
        <w:t>[Proposed Change]</w:t>
      </w:r>
      <w:r>
        <w:t xml:space="preserve">: Change to allow that </w:t>
      </w:r>
      <w:r w:rsidRPr="00A80D35">
        <w:rPr>
          <w:i/>
          <w:iCs/>
        </w:rPr>
        <w:t>statusReportRequired</w:t>
      </w:r>
      <w:r>
        <w:t xml:space="preserve"> for RLC UM can be configured prior to when it is used, just as for RLC AM. We plan a paper on this.</w:t>
      </w:r>
    </w:p>
    <w:p w14:paraId="7E99FC2A" w14:textId="77777777" w:rsidR="006A64EE" w:rsidRDefault="006A64EE">
      <w:pPr>
        <w:pStyle w:val="CommentText"/>
      </w:pPr>
      <w:r>
        <w:rPr>
          <w:b/>
        </w:rPr>
        <w:t>[Comments]</w:t>
      </w:r>
      <w:r>
        <w:t xml:space="preserve">: </w:t>
      </w:r>
    </w:p>
    <w:p w14:paraId="4E49F85E" w14:textId="50483EB1" w:rsidR="006A64EE" w:rsidRPr="0069263D" w:rsidRDefault="006A64EE">
      <w:pPr>
        <w:pStyle w:val="CommentText"/>
      </w:pPr>
    </w:p>
  </w:comment>
  <w:comment w:id="7565" w:author="Huawei" w:date="2020-04-30T16:13:00Z" w:initials="H">
    <w:p w14:paraId="68AE3C92" w14:textId="521E38DE"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Keep existing structure, but use SetupRelease (according to general principle)</w:t>
      </w:r>
    </w:p>
    <w:p w14:paraId="3695FDD4" w14:textId="6980A573" w:rsidR="006A64EE" w:rsidRDefault="006A64EE">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6A64EE" w:rsidRDefault="006A64EE">
      <w:pPr>
        <w:pStyle w:val="CommentText"/>
      </w:pPr>
      <w:r>
        <w:rPr>
          <w:b/>
        </w:rPr>
        <w:t>[Proposed Change]</w:t>
      </w:r>
      <w:r>
        <w:t>: v08: change to simple ENUMERATED {on}</w:t>
      </w:r>
    </w:p>
    <w:p w14:paraId="1EEA8CC5" w14:textId="166CC51C" w:rsidR="006A64EE" w:rsidRPr="00BB2254" w:rsidRDefault="006A64EE"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6A64EE" w:rsidRDefault="006A64EE">
      <w:pPr>
        <w:pStyle w:val="CommentText"/>
      </w:pPr>
      <w:r>
        <w:t xml:space="preserve"> </w:t>
      </w:r>
    </w:p>
    <w:p w14:paraId="3AE4E339" w14:textId="44D5CBA4" w:rsidR="006A64EE" w:rsidRPr="00A33E5A" w:rsidRDefault="006A64EE">
      <w:pPr>
        <w:pStyle w:val="CommentText"/>
      </w:pPr>
    </w:p>
  </w:comment>
  <w:comment w:id="7648" w:author="Nokia (Tero)" w:date="2020-05-12T09:39:00Z" w:initials="TH">
    <w:p w14:paraId="2F17DD0A" w14:textId="2590E2BB" w:rsidR="006A64EE" w:rsidRDefault="006A64EE" w:rsidP="00714F05">
      <w:pPr>
        <w:pStyle w:val="CommentText"/>
      </w:pPr>
      <w:r>
        <w:rPr>
          <w:rStyle w:val="CommentReference"/>
        </w:rPr>
        <w:annotationRef/>
      </w:r>
      <w:r>
        <w:rPr>
          <w:b/>
        </w:rPr>
        <w:t>[RIL]</w:t>
      </w:r>
      <w:r>
        <w:t xml:space="preserve">: N018 </w:t>
      </w:r>
      <w:r>
        <w:rPr>
          <w:b/>
        </w:rPr>
        <w:t>[Delegate]</w:t>
      </w:r>
      <w:r>
        <w:t xml:space="preserve">: Nokia (Tero)  </w:t>
      </w:r>
      <w:r>
        <w:rPr>
          <w:b/>
        </w:rPr>
        <w:t>[WI]</w:t>
      </w:r>
      <w:r>
        <w:t xml:space="preserve">: ASN1 CR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xml:space="preserve">: v25: In ASN1 CR: WI changed. Should support delta by SetupRelease for all last 3 (given extention marker overhead). Note that first field already has this option. </w:t>
      </w:r>
    </w:p>
    <w:p w14:paraId="418794C3" w14:textId="77777777" w:rsidR="006A64EE" w:rsidRDefault="006A64EE" w:rsidP="00714F05">
      <w:pPr>
        <w:pStyle w:val="CommentText"/>
      </w:pPr>
      <w:r>
        <w:rPr>
          <w:b/>
        </w:rPr>
        <w:t>[Description]</w:t>
      </w:r>
      <w:r>
        <w:t>: None of these parent fields can be released once configured, which may cause some issues.</w:t>
      </w:r>
    </w:p>
    <w:p w14:paraId="0962C54D" w14:textId="60DB3903" w:rsidR="006A64EE" w:rsidRDefault="006A64EE" w:rsidP="00714F05">
      <w:pPr>
        <w:pStyle w:val="CommentText"/>
      </w:pPr>
      <w:r>
        <w:rPr>
          <w:b/>
        </w:rPr>
        <w:t>[Proposed Change]</w:t>
      </w:r>
      <w:r>
        <w:t>: Use Need OR or add setup-release wrappers to each field (OR seems simpler here).</w:t>
      </w:r>
    </w:p>
    <w:p w14:paraId="72D7664C" w14:textId="71E0C592" w:rsidR="006A64EE" w:rsidRDefault="006A64EE"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6A64EE" w:rsidRDefault="006A64EE" w:rsidP="00714F05">
      <w:pPr>
        <w:pStyle w:val="CommentText"/>
      </w:pPr>
      <w:r w:rsidRPr="000E4E7F">
        <w:t>uplinkPowerControlAddSRS-r16</w:t>
      </w:r>
      <w:r>
        <w:t xml:space="preserve"> also has many fields, so better to add setup/release there.</w:t>
      </w:r>
    </w:p>
    <w:p w14:paraId="2D37C0E3" w14:textId="1B78752E" w:rsidR="006A64EE" w:rsidRDefault="006A64EE" w:rsidP="00714F05">
      <w:pPr>
        <w:pStyle w:val="CommentText"/>
      </w:pPr>
      <w:r w:rsidRPr="000E4E7F">
        <w:t>SoundingRS-VirtualCellID-r16</w:t>
      </w:r>
      <w:r>
        <w:t xml:space="preserve"> is 10 bits, so that is also better to have setup/release.</w:t>
      </w:r>
    </w:p>
    <w:p w14:paraId="264CC9EC" w14:textId="570854A5" w:rsidR="006A64EE" w:rsidRDefault="006A64EE" w:rsidP="00714F05">
      <w:pPr>
        <w:pStyle w:val="CommentText"/>
      </w:pPr>
      <w:r w:rsidRPr="000E4E7F">
        <w:t>widebandPRG-r16</w:t>
      </w:r>
      <w:r>
        <w:t xml:space="preserve"> is 2 bits, so that can be OR.</w:t>
      </w:r>
    </w:p>
    <w:p w14:paraId="75A41947" w14:textId="3FF5920E" w:rsidR="006A64EE" w:rsidRDefault="006A64EE" w:rsidP="00714F05">
      <w:pPr>
        <w:pStyle w:val="CommentText"/>
      </w:pPr>
      <w:r>
        <w:t>Qualcomm v19: as the last one is only 2 bits, for simplicity, Need OR should be fine for that one.</w:t>
      </w:r>
    </w:p>
    <w:p w14:paraId="7ED8D000" w14:textId="77777777" w:rsidR="006A64EE" w:rsidRDefault="006A64EE" w:rsidP="00714F05">
      <w:pPr>
        <w:pStyle w:val="CommentText"/>
      </w:pPr>
    </w:p>
    <w:p w14:paraId="4AF0F2A9" w14:textId="7F41153D" w:rsidR="006A64EE" w:rsidRDefault="006A64EE" w:rsidP="00714F05">
      <w:pPr>
        <w:pStyle w:val="CommentText"/>
      </w:pPr>
      <w:r>
        <w:t xml:space="preserve">Qualcomm v33: As the first field </w:t>
      </w:r>
      <w:r w:rsidRPr="000E4E7F">
        <w:t>soundingRS-UL-ConfigDedicatedAdd</w:t>
      </w:r>
      <w:r>
        <w:t>-r16 has setup/release in lower level, that needs to be tidied up (i.e., delete choice strcutre in lower level, add SetupRelease wrapper here).</w:t>
      </w:r>
    </w:p>
    <w:p w14:paraId="00D59B7C" w14:textId="77777777" w:rsidR="006A64EE" w:rsidRDefault="006A64EE" w:rsidP="00714F05">
      <w:pPr>
        <w:pStyle w:val="CommentText"/>
      </w:pPr>
    </w:p>
    <w:p w14:paraId="78D122C0" w14:textId="5F0071BA" w:rsidR="006A64EE" w:rsidRPr="00714F05" w:rsidRDefault="006A64EE" w:rsidP="00714F05">
      <w:pPr>
        <w:pStyle w:val="CommentText"/>
      </w:pPr>
    </w:p>
  </w:comment>
  <w:comment w:id="7744" w:author="Huawei" w:date="2020-04-16T01:18:00Z" w:initials="H">
    <w:p w14:paraId="7B936993" w14:textId="7FDDC255"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02C09D3E" w14:textId="58E935AE" w:rsidR="006A64EE" w:rsidRDefault="006A64EE">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6A64EE" w:rsidRDefault="006A64EE">
      <w:pPr>
        <w:pStyle w:val="CommentText"/>
      </w:pPr>
      <w:r>
        <w:rPr>
          <w:b/>
        </w:rPr>
        <w:t>[Proposed Change]</w:t>
      </w:r>
      <w:r>
        <w:t xml:space="preserve">: v07: </w:t>
      </w:r>
      <w:r w:rsidRPr="00CA6E28">
        <w:t>Define the parameter as   ENUMERATED {e2, e4, e8, spare} OPTIONAL --Need OR</w:t>
      </w:r>
    </w:p>
    <w:p w14:paraId="713B3028" w14:textId="77777777" w:rsidR="006A64EE" w:rsidRDefault="006A64EE">
      <w:pPr>
        <w:pStyle w:val="CommentText"/>
      </w:pPr>
      <w:r>
        <w:rPr>
          <w:b/>
        </w:rPr>
        <w:t>[Comments]</w:t>
      </w:r>
      <w:r>
        <w:t xml:space="preserve">: </w:t>
      </w:r>
    </w:p>
    <w:p w14:paraId="34DF7254" w14:textId="63B9FD66" w:rsidR="006A64EE" w:rsidRPr="00CA6E28" w:rsidRDefault="006A64EE">
      <w:pPr>
        <w:pStyle w:val="CommentText"/>
      </w:pPr>
    </w:p>
  </w:comment>
  <w:comment w:id="7747" w:author="Huawei" w:date="2020-05-13T15:12:00Z" w:initials="HW">
    <w:p w14:paraId="22174F70" w14:textId="77777777" w:rsidR="006A64EE" w:rsidRPr="00D05AA5" w:rsidRDefault="006A64EE" w:rsidP="00B7657D">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1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2</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34F48B6" w14:textId="2BE14629" w:rsidR="006A64EE" w:rsidRPr="00D05AA5" w:rsidRDefault="006A64EE" w:rsidP="00B7657D">
      <w:r w:rsidRPr="00D05AA5">
        <w:rPr>
          <w:b/>
        </w:rPr>
        <w:t>[Description]</w:t>
      </w:r>
      <w:r w:rsidRPr="00D05AA5">
        <w:t xml:space="preserve">: </w:t>
      </w:r>
      <w:r>
        <w:t>why e2?. this represents a number should be n2, n4…</w:t>
      </w:r>
    </w:p>
    <w:p w14:paraId="43A563D4" w14:textId="77777777" w:rsidR="006A64EE" w:rsidRPr="00D05AA5" w:rsidRDefault="006A64EE" w:rsidP="00B7657D">
      <w:r w:rsidRPr="00D05AA5">
        <w:rPr>
          <w:b/>
        </w:rPr>
        <w:t>[Proposed Change]</w:t>
      </w:r>
      <w:r w:rsidRPr="00D05AA5">
        <w:t xml:space="preserve">: </w:t>
      </w:r>
    </w:p>
    <w:p w14:paraId="3431C850" w14:textId="77777777" w:rsidR="006A64EE" w:rsidRDefault="006A64EE" w:rsidP="00B7657D">
      <w:r w:rsidRPr="00D05AA5">
        <w:rPr>
          <w:b/>
        </w:rPr>
        <w:t>[Comments]</w:t>
      </w:r>
      <w:r w:rsidRPr="00D05AA5">
        <w:t xml:space="preserve">: </w:t>
      </w:r>
      <w:r>
        <w:t xml:space="preserve">Qualcomm v33: The values were inspired from SPS, similar to the field name was inspired from SPS: </w:t>
      </w:r>
      <w:r w:rsidRPr="00C3364E">
        <w:t>implicitReleaseAfter                ENUMERATED {e2, e3, e4, e8}</w:t>
      </w:r>
      <w:r>
        <w:t>.</w:t>
      </w:r>
    </w:p>
    <w:p w14:paraId="7E4D6B0A" w14:textId="6D09A9ED" w:rsidR="006A64EE" w:rsidRDefault="006A64EE" w:rsidP="00B7657D">
      <w:r>
        <w:t>Qualcomm v46: Also it was exactly as your proposed change in H113. But ok to change to nX, nY.</w:t>
      </w:r>
    </w:p>
  </w:comment>
  <w:comment w:id="7758" w:author="ZTE" w:date="2020-04-30T17:47:00Z" w:initials="ZTE">
    <w:p w14:paraId="5C6E5529" w14:textId="63431129" w:rsidR="006A64EE" w:rsidRDefault="006A64EE"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10: </w:t>
      </w:r>
      <w:r>
        <w:t>Assume this will be concluded by WI specific eMail</w:t>
      </w:r>
    </w:p>
    <w:p w14:paraId="0FC5F16B" w14:textId="77777777" w:rsidR="006A64EE" w:rsidRDefault="006A64EE"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6A64EE" w:rsidRDefault="006A64EE" w:rsidP="00251066">
      <w:pPr>
        <w:pStyle w:val="CommentText"/>
      </w:pPr>
      <w:r>
        <w:rPr>
          <w:b/>
        </w:rPr>
        <w:t>[Proposed Change]</w:t>
      </w:r>
      <w:r>
        <w:t xml:space="preserve">: </w:t>
      </w:r>
    </w:p>
    <w:p w14:paraId="108CA1AF" w14:textId="77777777" w:rsidR="006A64EE" w:rsidRDefault="006A64EE" w:rsidP="00251066">
      <w:pPr>
        <w:pStyle w:val="B1"/>
        <w:spacing w:after="0"/>
      </w:pPr>
      <w:r>
        <w:t>pur-StartTime -r16    TypeFFS</w:t>
      </w:r>
      <w:r>
        <w:tab/>
        <w:t xml:space="preserve">   </w:t>
      </w:r>
      <w:r>
        <w:tab/>
        <w:t>OPTIONAL,</w:t>
      </w:r>
      <w:r>
        <w:tab/>
        <w:t>-- Need ON</w:t>
      </w:r>
    </w:p>
    <w:p w14:paraId="7E236A1F" w14:textId="77777777" w:rsidR="006A64EE" w:rsidRPr="005B11C5" w:rsidRDefault="006A64EE"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6A64EE" w:rsidRDefault="006A64EE"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6A64EE" w:rsidRPr="00251066" w:rsidRDefault="006A64EE">
      <w:pPr>
        <w:pStyle w:val="CommentText"/>
        <w:rPr>
          <w:rFonts w:eastAsiaTheme="minorEastAsia"/>
        </w:rPr>
      </w:pPr>
      <w:r>
        <w:rPr>
          <w:b/>
        </w:rPr>
        <w:t>[Comments]</w:t>
      </w:r>
      <w:r w:rsidRPr="00041817">
        <w:rPr>
          <w:b/>
        </w:rPr>
        <w:t>:</w:t>
      </w:r>
      <w:r>
        <w:t xml:space="preserve"> </w:t>
      </w:r>
    </w:p>
  </w:comment>
  <w:comment w:id="7757" w:author="Huawei" w:date="2020-05-13T15:13:00Z" w:initials="HW">
    <w:p w14:paraId="6EF15862" w14:textId="77777777" w:rsidR="006A64EE" w:rsidRPr="00B7657D" w:rsidRDefault="006A64EE"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1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3BD88F4E" w14:textId="19A31AE8" w:rsidR="006A64EE" w:rsidRDefault="006A64EE" w:rsidP="00B7657D">
      <w:r w:rsidRPr="00B7657D">
        <w:rPr>
          <w:b/>
        </w:rPr>
        <w:t>[Description]</w:t>
      </w:r>
      <w:r w:rsidRPr="00B7657D">
        <w:t>: WI Open issue: FFS: 2-level offset need and details for pur-StartTime-r16</w:t>
      </w:r>
      <w:r>
        <w:t>.</w:t>
      </w:r>
    </w:p>
    <w:p w14:paraId="2FBA5030" w14:textId="214BE51D" w:rsidR="006A64EE" w:rsidRPr="00B7657D" w:rsidRDefault="006A64EE" w:rsidP="00B7657D">
      <w:r w:rsidRPr="00B7657D">
        <w:rPr>
          <w:lang w:val="en-US"/>
        </w:rPr>
        <w:t>Also NB-IoT (RIL#840)</w:t>
      </w:r>
    </w:p>
    <w:p w14:paraId="7DFE65CB" w14:textId="77777777" w:rsidR="006A64EE" w:rsidRPr="00B7657D" w:rsidRDefault="006A64EE" w:rsidP="00B7657D">
      <w:r w:rsidRPr="00B7657D">
        <w:rPr>
          <w:b/>
        </w:rPr>
        <w:t>[Proposed Change]</w:t>
      </w:r>
      <w:r w:rsidRPr="00B7657D">
        <w:t xml:space="preserve">: </w:t>
      </w:r>
    </w:p>
    <w:p w14:paraId="2394215F" w14:textId="77777777" w:rsidR="006A64EE" w:rsidRPr="00B7657D" w:rsidRDefault="006A64EE" w:rsidP="00B7657D">
      <w:r w:rsidRPr="00B7657D">
        <w:rPr>
          <w:b/>
        </w:rPr>
        <w:t>[Comments]</w:t>
      </w:r>
      <w:r w:rsidRPr="00B7657D">
        <w:t xml:space="preserve">: </w:t>
      </w:r>
    </w:p>
    <w:p w14:paraId="07A3E97B" w14:textId="316FF943" w:rsidR="006A64EE" w:rsidRDefault="006A64EE" w:rsidP="00B7657D">
      <w:pPr>
        <w:pStyle w:val="CommentText"/>
      </w:pPr>
    </w:p>
  </w:comment>
  <w:comment w:id="7793" w:author="ZTE" w:date="2020-04-16T00:46:00Z" w:initials="ZTE">
    <w:p w14:paraId="5081BA0E" w14:textId="4A0B73D2" w:rsidR="006A64EE" w:rsidRDefault="006A64EE"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Added </w:t>
      </w:r>
      <w:r w:rsidRPr="00250AC7">
        <w:rPr>
          <w:color w:val="FF0000"/>
        </w:rPr>
        <w:t>pusch-NB-MaxTBS-r16</w:t>
      </w:r>
      <w:r>
        <w:rPr>
          <w:color w:val="FF0000"/>
        </w:rPr>
        <w:t xml:space="preserve">, See </w:t>
      </w:r>
      <w:r w:rsidRPr="00250AC7">
        <w:rPr>
          <w:color w:val="FF0000"/>
        </w:rPr>
        <w:t xml:space="preserve">R2-2003931 </w:t>
      </w:r>
      <w:r>
        <w:rPr>
          <w:color w:val="FF0000"/>
        </w:rPr>
        <w:t xml:space="preserve">for details. </w:t>
      </w:r>
    </w:p>
    <w:p w14:paraId="1BCB7D6F" w14:textId="0C262A6F" w:rsidR="006A64EE" w:rsidRPr="005B11C5" w:rsidRDefault="006A64EE"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6A64EE" w:rsidRDefault="006A64EE" w:rsidP="00251066">
      <w:pPr>
        <w:pStyle w:val="CommentText"/>
        <w:ind w:leftChars="90" w:left="180"/>
      </w:pPr>
      <w:r>
        <w:rPr>
          <w:b/>
        </w:rPr>
        <w:t>[Proposed Change]</w:t>
      </w:r>
      <w:r>
        <w:t xml:space="preserve">: </w:t>
      </w:r>
    </w:p>
    <w:p w14:paraId="241486E4" w14:textId="77777777" w:rsidR="006A64EE" w:rsidRPr="007E5482" w:rsidRDefault="006A64EE"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6A64EE" w:rsidRPr="007E5482" w:rsidRDefault="006A64EE"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6A64EE" w:rsidRPr="007E5482" w:rsidRDefault="006A64EE"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6A64EE" w:rsidRPr="007E5482" w:rsidRDefault="006A64EE"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6A64EE" w:rsidRPr="007E5482" w:rsidRDefault="006A64EE"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6A64EE" w:rsidRDefault="006A64EE"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6A64EE" w:rsidRDefault="006A64EE" w:rsidP="00251066">
      <w:pPr>
        <w:pStyle w:val="CommentText"/>
        <w:spacing w:after="0"/>
        <w:ind w:leftChars="90" w:left="180"/>
      </w:pPr>
      <w:r>
        <w:t>},</w:t>
      </w:r>
    </w:p>
    <w:p w14:paraId="3EFE162D" w14:textId="7AB10CE0" w:rsidR="006A64EE" w:rsidRPr="00251066" w:rsidRDefault="006A64EE">
      <w:pPr>
        <w:pStyle w:val="CommentText"/>
        <w:rPr>
          <w:rFonts w:eastAsiaTheme="minorEastAsia"/>
        </w:rPr>
      </w:pPr>
      <w:r>
        <w:rPr>
          <w:b/>
        </w:rPr>
        <w:t>[Comments]</w:t>
      </w:r>
      <w:r w:rsidRPr="005B11C5">
        <w:rPr>
          <w:b/>
        </w:rPr>
        <w:t>:</w:t>
      </w:r>
      <w:r>
        <w:t xml:space="preserve"> </w:t>
      </w:r>
    </w:p>
  </w:comment>
  <w:comment w:id="7794" w:author="ZTE" w:date="2020-04-16T00:55:00Z" w:initials="ZTE">
    <w:p w14:paraId="7A1D8B4D" w14:textId="60A978D2" w:rsidR="006A64EE" w:rsidRDefault="006A64EE"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 xml:space="preserve">:3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33: resolved in WI CR</w:t>
      </w:r>
    </w:p>
    <w:p w14:paraId="5A760414" w14:textId="77777777" w:rsidR="006A64EE" w:rsidRPr="00253F34" w:rsidRDefault="006A64EE"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6A64EE" w:rsidRDefault="006A64EE" w:rsidP="00251066">
      <w:pPr>
        <w:pStyle w:val="CommentText"/>
      </w:pPr>
      <w:r>
        <w:rPr>
          <w:b/>
        </w:rPr>
        <w:t>[Proposed Change]</w:t>
      </w:r>
      <w:r>
        <w:t xml:space="preserve">: </w:t>
      </w:r>
    </w:p>
    <w:p w14:paraId="7029B982" w14:textId="77777777" w:rsidR="006A64EE" w:rsidRDefault="006A64EE" w:rsidP="00251066">
      <w:pPr>
        <w:pStyle w:val="CommentText"/>
        <w:spacing w:after="0"/>
      </w:pPr>
      <w:r>
        <w:t>pur-GrantInfo-r16</w:t>
      </w:r>
      <w:r>
        <w:tab/>
      </w:r>
      <w:r>
        <w:tab/>
      </w:r>
      <w:r>
        <w:tab/>
      </w:r>
      <w:r>
        <w:tab/>
        <w:t>CHOICE {</w:t>
      </w:r>
    </w:p>
    <w:p w14:paraId="0BBEADBC" w14:textId="77777777" w:rsidR="006A64EE" w:rsidRDefault="006A64EE" w:rsidP="00251066">
      <w:pPr>
        <w:pStyle w:val="CommentText"/>
        <w:spacing w:after="0"/>
        <w:ind w:firstLineChars="150" w:firstLine="300"/>
      </w:pPr>
      <w:r>
        <w:t xml:space="preserve">ce-ModeA </w:t>
      </w:r>
      <w:r>
        <w:tab/>
      </w:r>
      <w:r>
        <w:tab/>
      </w:r>
      <w:r>
        <w:tab/>
      </w:r>
      <w:r>
        <w:tab/>
      </w:r>
      <w:r>
        <w:tab/>
      </w:r>
      <w:r>
        <w:tab/>
        <w:t>SEQUENCE {</w:t>
      </w:r>
    </w:p>
    <w:p w14:paraId="2D1BC25D" w14:textId="77777777" w:rsidR="006A64EE" w:rsidRDefault="006A64EE" w:rsidP="00251066">
      <w:pPr>
        <w:pStyle w:val="CommentText"/>
        <w:spacing w:after="0"/>
      </w:pPr>
      <w:r>
        <w:tab/>
      </w:r>
      <w:r>
        <w:tab/>
      </w:r>
      <w:r>
        <w:tab/>
        <w:t>...</w:t>
      </w:r>
    </w:p>
    <w:p w14:paraId="1CFC450D" w14:textId="77777777" w:rsidR="006A64EE" w:rsidRDefault="006A64EE" w:rsidP="00251066">
      <w:pPr>
        <w:pStyle w:val="CommentText"/>
        <w:spacing w:after="0"/>
        <w:ind w:firstLineChars="150" w:firstLine="300"/>
      </w:pPr>
      <w:r>
        <w:t>},</w:t>
      </w:r>
    </w:p>
    <w:p w14:paraId="14F1C058" w14:textId="77777777" w:rsidR="006A64EE" w:rsidRDefault="006A64EE" w:rsidP="00251066">
      <w:pPr>
        <w:pStyle w:val="CommentText"/>
        <w:spacing w:after="0"/>
        <w:ind w:firstLineChars="150" w:firstLine="300"/>
      </w:pPr>
      <w:r>
        <w:t>ce-ModeB</w:t>
      </w:r>
      <w:r>
        <w:tab/>
      </w:r>
      <w:r>
        <w:tab/>
      </w:r>
      <w:r>
        <w:tab/>
      </w:r>
      <w:r>
        <w:tab/>
      </w:r>
      <w:r>
        <w:tab/>
      </w:r>
      <w:r>
        <w:tab/>
        <w:t>SEQUENCE {</w:t>
      </w:r>
    </w:p>
    <w:p w14:paraId="196CA16D" w14:textId="434EAC30" w:rsidR="006A64EE" w:rsidRPr="00253F34" w:rsidRDefault="006A64EE"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6A64EE" w:rsidRDefault="006A64EE" w:rsidP="00251066">
      <w:pPr>
        <w:pStyle w:val="CommentText"/>
        <w:spacing w:after="0"/>
      </w:pPr>
      <w:r>
        <w:tab/>
      </w:r>
      <w:r>
        <w:tab/>
        <w:t>numRUs-r16</w:t>
      </w:r>
      <w:r>
        <w:tab/>
      </w:r>
      <w:r>
        <w:tab/>
      </w:r>
      <w:r>
        <w:tab/>
      </w:r>
      <w:r>
        <w:tab/>
      </w:r>
      <w:r>
        <w:tab/>
        <w:t>BOOLEAN,</w:t>
      </w:r>
    </w:p>
    <w:p w14:paraId="0B6CE056" w14:textId="77777777" w:rsidR="006A64EE" w:rsidRDefault="006A64EE" w:rsidP="00251066">
      <w:pPr>
        <w:pStyle w:val="CommentText"/>
        <w:spacing w:after="0"/>
      </w:pPr>
      <w:r>
        <w:tab/>
      </w:r>
      <w:r>
        <w:tab/>
        <w:t>prb-AllocationInfo-r16</w:t>
      </w:r>
      <w:r>
        <w:tab/>
      </w:r>
      <w:r>
        <w:tab/>
      </w:r>
      <w:r>
        <w:tab/>
        <w:t>BIT STRING (SIZE(8)),</w:t>
      </w:r>
    </w:p>
    <w:p w14:paraId="6AE70780" w14:textId="77777777" w:rsidR="006A64EE" w:rsidRDefault="006A64EE" w:rsidP="00251066">
      <w:pPr>
        <w:pStyle w:val="CommentText"/>
        <w:spacing w:after="0"/>
      </w:pPr>
      <w:r>
        <w:tab/>
      </w:r>
      <w:r>
        <w:tab/>
        <w:t>mcs-r16</w:t>
      </w:r>
      <w:r>
        <w:tab/>
      </w:r>
      <w:r>
        <w:tab/>
      </w:r>
      <w:r>
        <w:tab/>
      </w:r>
      <w:r>
        <w:tab/>
      </w:r>
      <w:r>
        <w:tab/>
      </w:r>
      <w:r>
        <w:tab/>
        <w:t>BIT STRING (SIZE(4)),</w:t>
      </w:r>
    </w:p>
    <w:p w14:paraId="3C17A58C" w14:textId="77777777" w:rsidR="006A64EE" w:rsidRDefault="006A64EE" w:rsidP="00251066">
      <w:pPr>
        <w:pStyle w:val="CommentText"/>
        <w:spacing w:after="0"/>
      </w:pPr>
      <w:r>
        <w:tab/>
      </w:r>
      <w:r>
        <w:tab/>
        <w:t>numRepetitions-r16</w:t>
      </w:r>
      <w:r>
        <w:tab/>
      </w:r>
      <w:r>
        <w:tab/>
      </w:r>
      <w:r>
        <w:tab/>
      </w:r>
      <w:r>
        <w:tab/>
        <w:t>BIT STRING (SIZE(3))</w:t>
      </w:r>
    </w:p>
    <w:p w14:paraId="7236C300" w14:textId="77777777" w:rsidR="006A64EE" w:rsidRDefault="006A64EE" w:rsidP="00251066">
      <w:pPr>
        <w:pStyle w:val="CommentText"/>
        <w:spacing w:after="0"/>
      </w:pPr>
      <w:r>
        <w:tab/>
        <w:t>}</w:t>
      </w:r>
    </w:p>
    <w:p w14:paraId="39E3BA5B" w14:textId="77777777" w:rsidR="006A64EE" w:rsidRDefault="006A64EE" w:rsidP="00251066">
      <w:pPr>
        <w:pStyle w:val="CommentText"/>
        <w:spacing w:after="0"/>
        <w:ind w:firstLineChars="50" w:firstLine="100"/>
      </w:pPr>
      <w:r>
        <w:t>}</w:t>
      </w:r>
      <w:r>
        <w:tab/>
        <w:t>OPTIONAL,</w:t>
      </w:r>
      <w:r>
        <w:tab/>
        <w:t>-- Need ON</w:t>
      </w:r>
    </w:p>
    <w:p w14:paraId="70710980" w14:textId="77777777" w:rsidR="006A64EE" w:rsidRPr="00253F34" w:rsidRDefault="006A64EE"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6A64EE" w:rsidRPr="00253F34" w:rsidRDefault="006A64EE"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6A64EE" w:rsidRPr="00253F34" w:rsidRDefault="006A64EE"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6A64EE" w:rsidRPr="00253F34" w:rsidRDefault="006A64EE"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6A64EE" w:rsidRPr="00253F34" w:rsidRDefault="006A64EE"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6A64EE" w:rsidRPr="00253F34" w:rsidRDefault="006A64EE"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6A64EE" w:rsidRPr="00253F34" w:rsidRDefault="006A64EE" w:rsidP="00251066">
      <w:pPr>
        <w:pStyle w:val="CommentText"/>
        <w:spacing w:after="0"/>
        <w:ind w:firstLineChars="50" w:firstLine="100"/>
        <w:rPr>
          <w:color w:val="FF0000"/>
          <w:u w:val="single"/>
        </w:rPr>
      </w:pPr>
      <w:r w:rsidRPr="00253F34">
        <w:rPr>
          <w:color w:val="FF0000"/>
          <w:u w:val="single"/>
        </w:rPr>
        <w:tab/>
        <w:t>}</w:t>
      </w:r>
    </w:p>
    <w:p w14:paraId="2279AD84" w14:textId="77777777" w:rsidR="006A64EE" w:rsidRDefault="006A64EE"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6A64EE" w:rsidRDefault="006A64EE" w:rsidP="00251066">
      <w:pPr>
        <w:pStyle w:val="CommentText"/>
        <w:spacing w:after="0"/>
        <w:ind w:firstLineChars="50" w:firstLine="100"/>
      </w:pPr>
      <w:r>
        <w:t>pur-PUSCH -FreqHopping-r16</w:t>
      </w:r>
      <w:r>
        <w:tab/>
      </w:r>
      <w:r>
        <w:tab/>
        <w:t>BOOLEAN,</w:t>
      </w:r>
    </w:p>
    <w:p w14:paraId="437EB9D6" w14:textId="77777777" w:rsidR="006A64EE" w:rsidRPr="005B11C5" w:rsidRDefault="006A64EE" w:rsidP="00251066">
      <w:pPr>
        <w:pStyle w:val="CommentText"/>
        <w:spacing w:after="0"/>
        <w:ind w:firstLineChars="50" w:firstLine="100"/>
        <w:rPr>
          <w:color w:val="FF0000"/>
          <w:u w:val="single"/>
        </w:rPr>
      </w:pPr>
      <w:r>
        <w:t>…</w:t>
      </w:r>
    </w:p>
    <w:p w14:paraId="6A90B4DE" w14:textId="77777777" w:rsidR="006A64EE" w:rsidRDefault="006A64EE">
      <w:pPr>
        <w:pStyle w:val="CommentText"/>
      </w:pPr>
      <w:r>
        <w:rPr>
          <w:b/>
        </w:rPr>
        <w:t>[Comments]</w:t>
      </w:r>
      <w:r w:rsidRPr="00227D5D">
        <w:rPr>
          <w:b/>
        </w:rPr>
        <w:t>:</w:t>
      </w:r>
      <w:r>
        <w:t xml:space="preserve"> Rap: It seems QC assumes that current signalling is sufficient:</w:t>
      </w:r>
    </w:p>
    <w:p w14:paraId="159EA195" w14:textId="4704B25C" w:rsidR="006A64EE" w:rsidRDefault="006A64EE">
      <w:pPr>
        <w:pStyle w:val="CommentText"/>
      </w:pPr>
      <w:r>
        <w:t>ModeA:</w:t>
      </w:r>
      <w:r w:rsidRPr="00EF4A8A">
        <w:t xml:space="preserve"> codepoint 00 of num-Rus-r16 indicates full-PRB and oth</w:t>
      </w:r>
      <w:r>
        <w:t>er values indicated subPRB, and</w:t>
      </w:r>
    </w:p>
    <w:p w14:paraId="147CA110" w14:textId="24D61E66" w:rsidR="006A64EE" w:rsidRDefault="006A64EE">
      <w:pPr>
        <w:pStyle w:val="CommentText"/>
      </w:pPr>
      <w:r w:rsidRPr="00EF4A8A">
        <w:t>ModeB</w:t>
      </w:r>
      <w:r>
        <w:t>:</w:t>
      </w:r>
      <w:r w:rsidRPr="00EF4A8A">
        <w:t xml:space="preserve"> 1 bit flag subPRB-Alloca</w:t>
      </w:r>
      <w:r>
        <w:t>tion-r16 in DCI indicates this.</w:t>
      </w:r>
    </w:p>
    <w:p w14:paraId="5E3816E8" w14:textId="214CA041" w:rsidR="006A64EE" w:rsidRPr="00251066" w:rsidRDefault="006A64EE">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7802" w:author="Samsung (Himke)" w:date="2020-04-30T18:11:00Z" w:initials="SU">
    <w:p w14:paraId="503EA0E7" w14:textId="3BA0FD71"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TDoc </w:t>
      </w:r>
      <w:r>
        <w:rPr>
          <w:b/>
        </w:rPr>
        <w:t>[TDoc]</w:t>
      </w:r>
      <w:r>
        <w:t xml:space="preserve">: </w:t>
      </w:r>
      <w:r w:rsidRPr="00FD2467">
        <w:t>R2-2003820</w:t>
      </w:r>
      <w:r>
        <w:t xml:space="preserve"> </w:t>
      </w:r>
      <w:r>
        <w:rPr>
          <w:b/>
          <w:color w:val="FF0000"/>
        </w:rPr>
        <w:t>[Proposed Conclusion]</w:t>
      </w:r>
      <w:r>
        <w:rPr>
          <w:color w:val="FF0000"/>
        </w:rPr>
        <w:t>: v11 TDoc may be re-submitted to R2#110</w:t>
      </w:r>
    </w:p>
    <w:p w14:paraId="0FEFBD4C" w14:textId="00BF11AF" w:rsidR="006A64EE" w:rsidRDefault="006A64EE">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6A64EE" w:rsidRDefault="006A64EE">
      <w:pPr>
        <w:pStyle w:val="CommentText"/>
      </w:pPr>
      <w:r>
        <w:rPr>
          <w:b/>
        </w:rPr>
        <w:t>[Proposed Change]</w:t>
      </w:r>
      <w:r>
        <w:t xml:space="preserve">: </w:t>
      </w:r>
    </w:p>
    <w:p w14:paraId="301521C8" w14:textId="3D162A3C" w:rsidR="006A64EE" w:rsidRDefault="006A64EE">
      <w:pPr>
        <w:pStyle w:val="CommentText"/>
      </w:pPr>
      <w:r>
        <w:rPr>
          <w:b/>
        </w:rPr>
        <w:t>[Comments]</w:t>
      </w:r>
      <w:r>
        <w:t>: Rap: Samsung requested to prepare paper</w:t>
      </w:r>
    </w:p>
    <w:p w14:paraId="3BD57AD3" w14:textId="23AC9D24" w:rsidR="006A64EE" w:rsidRPr="00717CE1" w:rsidRDefault="006A64EE">
      <w:pPr>
        <w:pStyle w:val="CommentText"/>
      </w:pPr>
    </w:p>
  </w:comment>
  <w:comment w:id="7803" w:author="Huawei" w:date="2020-04-30T16:38:00Z" w:initials="H">
    <w:p w14:paraId="4E550C4E" w14:textId="63AF4767" w:rsidR="006A64EE" w:rsidRDefault="006A64EE" w:rsidP="00391860">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33: resolved in WI CR. v23. </w:t>
      </w:r>
      <w:r w:rsidRPr="00391860">
        <w:rPr>
          <w:color w:val="FF0000"/>
        </w:rPr>
        <w:t>Remove IE TA-ValidationConfig-r16 (</w:t>
      </w:r>
      <w:r>
        <w:rPr>
          <w:color w:val="FF0000"/>
        </w:rPr>
        <w:t xml:space="preserve">i.e. grouping </w:t>
      </w:r>
      <w:r w:rsidRPr="00391860">
        <w:rPr>
          <w:color w:val="FF0000"/>
        </w:rPr>
        <w:t>not needed)</w:t>
      </w:r>
      <w:r>
        <w:rPr>
          <w:color w:val="FF0000"/>
        </w:rPr>
        <w:t xml:space="preserve">. One level higher: Use a) </w:t>
      </w:r>
      <w:r w:rsidRPr="00391860">
        <w:rPr>
          <w:color w:val="FF0000"/>
        </w:rPr>
        <w:t xml:space="preserve">single field for pur-TimeAlignmentTimer </w:t>
      </w:r>
      <w:r>
        <w:rPr>
          <w:color w:val="FF0000"/>
        </w:rPr>
        <w:t>with</w:t>
      </w:r>
      <w:r w:rsidRPr="00391860">
        <w:rPr>
          <w:color w:val="FF0000"/>
        </w:rPr>
        <w:t xml:space="preserve"> Need OR with (no setup-release)</w:t>
      </w:r>
      <w:r>
        <w:rPr>
          <w:color w:val="FF0000"/>
        </w:rPr>
        <w:t xml:space="preserve"> and b) field with </w:t>
      </w:r>
      <w:r w:rsidRPr="00391860">
        <w:rPr>
          <w:color w:val="FF0000"/>
        </w:rPr>
        <w:t>SetupRelease for the pur-RSRP-ChangeThreshold (</w:t>
      </w:r>
      <w:r>
        <w:rPr>
          <w:color w:val="FF0000"/>
        </w:rPr>
        <w:t xml:space="preserve">involves definition of IE). Same for </w:t>
      </w:r>
      <w:r w:rsidRPr="00391860">
        <w:rPr>
          <w:color w:val="FF0000"/>
        </w:rPr>
        <w:t>for MTC and NB-IoT</w:t>
      </w:r>
    </w:p>
    <w:p w14:paraId="01CCB13A" w14:textId="71AFD9B4" w:rsidR="006A64EE" w:rsidRDefault="006A64EE">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6A64EE" w:rsidRDefault="006A64EE">
      <w:pPr>
        <w:pStyle w:val="CommentText"/>
      </w:pPr>
      <w:r>
        <w:rPr>
          <w:b/>
        </w:rPr>
        <w:t>[Proposed Change]</w:t>
      </w:r>
      <w:r>
        <w:t>: v07: TBD</w:t>
      </w:r>
    </w:p>
    <w:p w14:paraId="53601416" w14:textId="77777777" w:rsidR="006A64EE" w:rsidRDefault="006A64EE">
      <w:pPr>
        <w:pStyle w:val="CommentText"/>
      </w:pPr>
      <w:r>
        <w:rPr>
          <w:b/>
        </w:rPr>
        <w:t>[Comments]</w:t>
      </w:r>
      <w:r>
        <w:t xml:space="preserve">: </w:t>
      </w:r>
    </w:p>
    <w:p w14:paraId="65C432DE" w14:textId="00FC1075" w:rsidR="006A64EE" w:rsidRDefault="006A64EE">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6A64EE" w:rsidRDefault="006A64EE">
      <w:pPr>
        <w:pStyle w:val="CommentText"/>
      </w:pPr>
      <w:r>
        <w:t>Rap: Seems purely ASN.1 issue, so class changed to 2. Best to be resolved after general discussion, see S007</w:t>
      </w:r>
    </w:p>
    <w:p w14:paraId="1977DC49" w14:textId="46AA0AA1" w:rsidR="006A64EE" w:rsidRPr="004F6F19" w:rsidRDefault="006A64EE">
      <w:pPr>
        <w:pStyle w:val="CommentText"/>
      </w:pPr>
      <w:r>
        <w:t xml:space="preserve">Qualcomm v17: </w:t>
      </w:r>
      <w:r w:rsidRPr="004F6F19">
        <w:t xml:space="preserve">pur-TimeAlignmentTimer-r16 </w:t>
      </w:r>
      <w:r>
        <w:t>… Need OR without setup/release should be ok.</w:t>
      </w:r>
    </w:p>
  </w:comment>
  <w:comment w:id="7843" w:author="Huawei" w:date="2020-04-30T15:43:00Z" w:initials="H">
    <w:p w14:paraId="196A51EE" w14:textId="5FFB7359"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33: resolved in WI CR. v23. Class 3 to reflect </w:t>
      </w:r>
      <w:r w:rsidRPr="00BF76D9">
        <w:rPr>
          <w:color w:val="FF0000"/>
        </w:rPr>
        <w:t>detailed wording will be agreed in WI session</w:t>
      </w:r>
    </w:p>
    <w:p w14:paraId="0B288B26" w14:textId="1DA2D829" w:rsidR="006A64EE" w:rsidRDefault="006A64EE">
      <w:pPr>
        <w:pStyle w:val="CommentText"/>
      </w:pPr>
      <w:r>
        <w:rPr>
          <w:b/>
        </w:rPr>
        <w:t>[Description]</w:t>
      </w:r>
      <w:r>
        <w:t xml:space="preserve">: Most parameters </w:t>
      </w:r>
      <w:r w:rsidRPr="00FF7695">
        <w:t>have no field description. Need to be added</w:t>
      </w:r>
    </w:p>
    <w:p w14:paraId="1697637E" w14:textId="29262165" w:rsidR="006A64EE" w:rsidRDefault="006A64EE">
      <w:pPr>
        <w:pStyle w:val="CommentText"/>
      </w:pPr>
      <w:r>
        <w:rPr>
          <w:b/>
        </w:rPr>
        <w:t>[Proposed Change]</w:t>
      </w:r>
      <w:r>
        <w:t>: v07: Add the missing descriptions</w:t>
      </w:r>
    </w:p>
    <w:p w14:paraId="2CE96090" w14:textId="5C3FDFC1" w:rsidR="006A64EE" w:rsidRDefault="006A64EE">
      <w:pPr>
        <w:pStyle w:val="CommentText"/>
      </w:pPr>
      <w:r>
        <w:rPr>
          <w:b/>
        </w:rPr>
        <w:t>[Comments]</w:t>
      </w:r>
      <w:r>
        <w:t>: Rap: Suggest Huawei to prepare paper with TP</w:t>
      </w:r>
    </w:p>
    <w:p w14:paraId="0B5DFCCC" w14:textId="07CBB4F2" w:rsidR="006A64EE" w:rsidRPr="00FF7695" w:rsidRDefault="006A64EE">
      <w:pPr>
        <w:pStyle w:val="CommentText"/>
      </w:pPr>
    </w:p>
  </w:comment>
  <w:comment w:id="7925" w:author="Huawei" w:date="2020-05-13T15:13:00Z" w:initials="HW">
    <w:p w14:paraId="6BC059E0" w14:textId="4ADC1AE7" w:rsidR="006A64EE" w:rsidRPr="00D05AA5" w:rsidRDefault="006A64EE" w:rsidP="00B7657D">
      <w:pPr>
        <w:pStyle w:val="CommentText"/>
      </w:pPr>
      <w:r>
        <w:rPr>
          <w:rStyle w:val="CommentReference"/>
        </w:rPr>
        <w:annotationRef/>
      </w:r>
      <w:r>
        <w:rPr>
          <w:b/>
          <w:lang w:val="en-US"/>
        </w:rPr>
        <w:t>[</w:t>
      </w:r>
      <w:r w:rsidRPr="00D05AA5">
        <w:rPr>
          <w:b/>
        </w:rPr>
        <w:t>RIL]</w:t>
      </w:r>
      <w:r w:rsidRPr="00D05AA5">
        <w:t>: H</w:t>
      </w:r>
      <w:r>
        <w:rPr>
          <w:lang w:val="en-US"/>
        </w:rPr>
        <w:t>81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D44DC03" w14:textId="77777777" w:rsidR="006A64EE" w:rsidRPr="00D05AA5" w:rsidRDefault="006A64EE" w:rsidP="00B7657D">
      <w:r w:rsidRPr="00D05AA5">
        <w:rPr>
          <w:b/>
        </w:rPr>
        <w:t>[Description]</w:t>
      </w:r>
      <w:r w:rsidRPr="00D05AA5">
        <w:t xml:space="preserve">: </w:t>
      </w:r>
      <w:r>
        <w:t>It is not clear what an empty PUR occasion is. Propose to align with NB-IoT ‘N</w:t>
      </w:r>
      <w:r w:rsidRPr="000E4E7F">
        <w:rPr>
          <w:lang w:eastAsia="en-GB"/>
        </w:rPr>
        <w:t>umber of consecutive PUR occasions that can be skipped before implicit release of PUR configuration</w:t>
      </w:r>
      <w:r>
        <w:rPr>
          <w:lang w:eastAsia="en-GB"/>
        </w:rPr>
        <w:t>’</w:t>
      </w:r>
    </w:p>
    <w:p w14:paraId="65B93FD2" w14:textId="77777777" w:rsidR="006A64EE" w:rsidRPr="00D05AA5" w:rsidRDefault="006A64EE" w:rsidP="00B7657D">
      <w:r w:rsidRPr="00D05AA5">
        <w:rPr>
          <w:b/>
        </w:rPr>
        <w:t>[Proposed Change]</w:t>
      </w:r>
      <w:r w:rsidRPr="00D05AA5">
        <w:t xml:space="preserve">: </w:t>
      </w:r>
    </w:p>
    <w:p w14:paraId="2BFC8DF0" w14:textId="0ED2483D" w:rsidR="006A64EE" w:rsidRDefault="006A64EE" w:rsidP="00B7657D">
      <w:pPr>
        <w:pStyle w:val="CommentText"/>
      </w:pPr>
      <w:r w:rsidRPr="00D05AA5">
        <w:rPr>
          <w:b/>
        </w:rPr>
        <w:t>[Comments]</w:t>
      </w:r>
      <w:r w:rsidRPr="00D05AA5">
        <w:t>:</w:t>
      </w:r>
    </w:p>
  </w:comment>
  <w:comment w:id="7990" w:author="Huawei" w:date="2020-04-30T16:14:00Z" w:initials="H">
    <w:p w14:paraId="3C819C3B" w14:textId="4E1AB299"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Conc WI-CR </w:t>
      </w:r>
      <w:r>
        <w:rPr>
          <w:b/>
        </w:rPr>
        <w:t>[TDoc]</w:t>
      </w:r>
      <w:r>
        <w:t xml:space="preserve">: None </w:t>
      </w:r>
      <w:r>
        <w:rPr>
          <w:b/>
          <w:color w:val="FF0000"/>
        </w:rPr>
        <w:t>[Proposed Conclusion]</w:t>
      </w:r>
      <w:r>
        <w:rPr>
          <w:color w:val="FF0000"/>
        </w:rPr>
        <w:t>: v23: Same as for H162</w:t>
      </w:r>
    </w:p>
    <w:p w14:paraId="1DE64973" w14:textId="1979AB7F" w:rsidR="006A64EE" w:rsidRDefault="006A64EE">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6A64EE" w:rsidRDefault="006A64EE">
      <w:pPr>
        <w:pStyle w:val="CommentText"/>
      </w:pPr>
      <w:r>
        <w:rPr>
          <w:b/>
        </w:rPr>
        <w:t>[Proposed Change]</w:t>
      </w:r>
      <w:r>
        <w:t>: v08: as proposed in the description</w:t>
      </w:r>
    </w:p>
    <w:p w14:paraId="06C1512F" w14:textId="6A804CF6" w:rsidR="006A64EE" w:rsidRDefault="006A64EE">
      <w:pPr>
        <w:pStyle w:val="CommentText"/>
      </w:pPr>
      <w:r>
        <w:rPr>
          <w:b/>
        </w:rPr>
        <w:t>[Comments]</w:t>
      </w:r>
      <w:r>
        <w:t>: Rap: Alternative is to use BOOLEAN (perhaps best use 1 style for R16 extension like this)</w:t>
      </w:r>
    </w:p>
    <w:p w14:paraId="57155800" w14:textId="531FE085" w:rsidR="006A64EE" w:rsidRDefault="006A64EE">
      <w:pPr>
        <w:pStyle w:val="CommentText"/>
      </w:pPr>
      <w:r>
        <w:t>Qualcomm v17: This change alone would be incorrect. See comment in H162</w:t>
      </w:r>
    </w:p>
    <w:p w14:paraId="57457D19" w14:textId="59755EC3" w:rsidR="006A64EE" w:rsidRPr="00C91149" w:rsidRDefault="006A64EE">
      <w:pPr>
        <w:pStyle w:val="CommentText"/>
      </w:pPr>
    </w:p>
  </w:comment>
  <w:comment w:id="8057" w:author="QC (Umesh)" w:date="2020-05-14T12:50:00Z" w:initials="QC">
    <w:p w14:paraId="6A18BE16" w14:textId="77777777" w:rsidR="006A64EE" w:rsidRDefault="006A64EE" w:rsidP="00552458">
      <w:pPr>
        <w:pStyle w:val="CommentText"/>
      </w:pPr>
      <w:r>
        <w:rPr>
          <w:rStyle w:val="CommentReference"/>
        </w:rPr>
        <w:annotationRef/>
      </w:r>
      <w:r>
        <w:rPr>
          <w:b/>
          <w:bCs/>
        </w:rPr>
        <w:t>[RIL]</w:t>
      </w:r>
      <w:r>
        <w:t xml:space="preserve">: Q605 </w:t>
      </w:r>
      <w:r>
        <w:rPr>
          <w:b/>
          <w:bCs/>
        </w:rPr>
        <w:t>[Delegate]</w:t>
      </w:r>
      <w:r>
        <w:t xml:space="preserve">: QC (Umesh)  </w:t>
      </w:r>
      <w:r>
        <w:rPr>
          <w:b/>
          <w:bCs/>
        </w:rPr>
        <w:t>[WI]</w:t>
      </w:r>
      <w:r>
        <w:t xml:space="preserve">: </w:t>
      </w:r>
      <w:r>
        <w:rPr>
          <w:sz w:val="18"/>
          <w:szCs w:val="18"/>
        </w:rPr>
        <w:t>eMTC</w:t>
      </w:r>
      <w:r>
        <w:rPr>
          <w:b/>
          <w:bCs/>
        </w:rPr>
        <w:t xml:space="preserve"> [Class]</w:t>
      </w:r>
      <w:r>
        <w:t xml:space="preserve">: 3 </w:t>
      </w:r>
      <w:r>
        <w:rPr>
          <w:b/>
          <w:bCs/>
          <w:color w:val="FF0000"/>
        </w:rPr>
        <w:t>[Status]</w:t>
      </w:r>
      <w:r>
        <w:rPr>
          <w:color w:val="FF0000"/>
        </w:rPr>
        <w:t xml:space="preserve">: Todo </w:t>
      </w:r>
      <w:r>
        <w:rPr>
          <w:b/>
          <w:bCs/>
        </w:rPr>
        <w:t>[TDoc]</w:t>
      </w:r>
      <w:r>
        <w:t xml:space="preserve">: R2-20xx/yy (TBD) </w:t>
      </w:r>
      <w:r>
        <w:rPr>
          <w:b/>
          <w:bCs/>
          <w:color w:val="FF0000"/>
        </w:rPr>
        <w:t>[Proposed Conclusion]</w:t>
      </w:r>
      <w:r>
        <w:rPr>
          <w:color w:val="FF0000"/>
        </w:rPr>
        <w:t xml:space="preserve">: </w:t>
      </w:r>
    </w:p>
    <w:p w14:paraId="52414B60" w14:textId="4E68CD64" w:rsidR="006A64EE" w:rsidRDefault="006A64EE" w:rsidP="00552458">
      <w:pPr>
        <w:pStyle w:val="CommentText"/>
      </w:pPr>
      <w:r>
        <w:rPr>
          <w:b/>
          <w:bCs/>
        </w:rPr>
        <w:t>[Description]</w:t>
      </w:r>
      <w:r>
        <w:t>: WI open issue. RAN2 has agreed “Early implementation of relaxed serving cell measurement by Rel-15 UEs when configured with WUS is permitted. FFS whether to agree in TEI15.”</w:t>
      </w:r>
    </w:p>
    <w:p w14:paraId="2DF5859B" w14:textId="77777777" w:rsidR="006A64EE" w:rsidRDefault="006A64EE" w:rsidP="00552458">
      <w:pPr>
        <w:pStyle w:val="CommentText"/>
      </w:pPr>
      <w:r>
        <w:rPr>
          <w:b/>
          <w:bCs/>
        </w:rPr>
        <w:t>[Proposed Change]</w:t>
      </w:r>
      <w:r>
        <w:t>: Introduce this field from Rel-15 (add as wus-Config-v15xy in rel-15 AEG with a rel-15 CR, mirror in rel-16, and remove from current AEG). CRs will be submitted as indicated in [Tdoc].</w:t>
      </w:r>
    </w:p>
    <w:p w14:paraId="3F135C15" w14:textId="77777777" w:rsidR="006A64EE" w:rsidRDefault="006A64EE" w:rsidP="00552458">
      <w:pPr>
        <w:rPr>
          <w:lang w:val="en-US"/>
        </w:rPr>
      </w:pPr>
      <w:r>
        <w:rPr>
          <w:b/>
          <w:bCs/>
        </w:rPr>
        <w:t>[Comments]</w:t>
      </w:r>
      <w:r>
        <w:t xml:space="preserve">: </w:t>
      </w:r>
    </w:p>
    <w:p w14:paraId="534AECBF" w14:textId="7C69506C" w:rsidR="006A64EE" w:rsidRDefault="006A64EE">
      <w:pPr>
        <w:pStyle w:val="CommentText"/>
      </w:pPr>
    </w:p>
  </w:comment>
  <w:comment w:id="8084" w:author="Nokia (Tero)" w:date="2020-05-12T09:08:00Z" w:initials="TH">
    <w:p w14:paraId="3E05B8A1" w14:textId="0282D1A1" w:rsidR="006A64EE" w:rsidRDefault="006A64EE" w:rsidP="00714F05">
      <w:pPr>
        <w:pStyle w:val="CommentText"/>
      </w:pPr>
      <w:r>
        <w:rPr>
          <w:rStyle w:val="CommentReference"/>
        </w:rPr>
        <w:annotationRef/>
      </w:r>
      <w:r>
        <w:rPr>
          <w:b/>
        </w:rPr>
        <w:t>[RIL]</w:t>
      </w:r>
      <w:r>
        <w:t xml:space="preserve">: N010 </w:t>
      </w:r>
      <w:r>
        <w:rPr>
          <w:b/>
        </w:rPr>
        <w:t>[Delegate]</w:t>
      </w:r>
      <w:r>
        <w:t xml:space="preserve">: Nokia (Tero)  </w:t>
      </w:r>
      <w:r>
        <w:rPr>
          <w:b/>
        </w:rPr>
        <w:t>[WI]</w:t>
      </w:r>
      <w:r>
        <w:t xml:space="preserve">: HST </w:t>
      </w:r>
      <w:r>
        <w:rPr>
          <w:b/>
        </w:rPr>
        <w:t>[Class]</w:t>
      </w:r>
      <w:r>
        <w:t xml:space="preserve">: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Change to BOOLEAN and keep need ON to have delta (given extension marker overhead). Remove b</w:t>
      </w:r>
      <w:r w:rsidRPr="00BF76D9">
        <w:rPr>
          <w:color w:val="FF0000"/>
        </w:rPr>
        <w:t xml:space="preserve">ottom level field </w:t>
      </w:r>
      <w:r>
        <w:rPr>
          <w:color w:val="FF0000"/>
        </w:rPr>
        <w:t>and</w:t>
      </w:r>
      <w:r w:rsidRPr="00BF76D9">
        <w:rPr>
          <w:color w:val="FF0000"/>
        </w:rPr>
        <w:t xml:space="preserve"> use name highSpeedEnhMeasFlagSCell-r16 </w:t>
      </w:r>
      <w:r>
        <w:rPr>
          <w:color w:val="FF0000"/>
        </w:rPr>
        <w:t>for top level field. U</w:t>
      </w:r>
      <w:r w:rsidRPr="00BF76D9">
        <w:rPr>
          <w:color w:val="FF0000"/>
        </w:rPr>
        <w:t>pdate field description accordingly</w:t>
      </w:r>
      <w:r>
        <w:rPr>
          <w:color w:val="FF0000"/>
        </w:rPr>
        <w:t xml:space="preserve"> (i.e. to reflect use of BOOLEAN)</w:t>
      </w:r>
      <w:r w:rsidRPr="00BF76D9">
        <w:rPr>
          <w:color w:val="FF0000"/>
        </w:rPr>
        <w:t xml:space="preserve">. </w:t>
      </w:r>
    </w:p>
    <w:p w14:paraId="7C88CCEE" w14:textId="77777777" w:rsidR="006A64EE" w:rsidRDefault="006A64EE" w:rsidP="00714F05">
      <w:pPr>
        <w:pStyle w:val="CommentText"/>
      </w:pPr>
      <w:r>
        <w:rPr>
          <w:b/>
        </w:rPr>
        <w:t>[Description]</w:t>
      </w:r>
      <w:r>
        <w:t xml:space="preserve">: Missing optionality and 1-bit field, which means it’s never encoded. Better use BOOLEAN. </w:t>
      </w:r>
    </w:p>
    <w:p w14:paraId="272ABB80" w14:textId="77777777" w:rsidR="006A64EE" w:rsidRDefault="006A64EE" w:rsidP="00714F05">
      <w:pPr>
        <w:pStyle w:val="CommentText"/>
      </w:pPr>
      <w:r>
        <w:rPr>
          <w:b/>
        </w:rPr>
        <w:t>[Proposed Change]</w:t>
      </w:r>
      <w:r>
        <w:t>: Change field to use BOOLEAN type.</w:t>
      </w:r>
    </w:p>
    <w:p w14:paraId="2D67ECDA" w14:textId="5A84984E" w:rsidR="006A64EE" w:rsidRDefault="006A64EE"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6A64EE" w:rsidRDefault="006A64EE" w:rsidP="00714F05">
      <w:pPr>
        <w:pStyle w:val="CommentText"/>
      </w:pPr>
    </w:p>
    <w:p w14:paraId="405C9487" w14:textId="77777777" w:rsidR="006A64EE" w:rsidRPr="000E4E7F" w:rsidRDefault="006A64EE" w:rsidP="009D2FC1">
      <w:pPr>
        <w:pStyle w:val="PL"/>
        <w:shd w:val="clear" w:color="auto" w:fill="E6E6E6"/>
      </w:pPr>
      <w:r w:rsidRPr="000E4E7F">
        <w:tab/>
        <w:t>[[</w:t>
      </w:r>
    </w:p>
    <w:p w14:paraId="3ABAD390" w14:textId="3F0BDF4C" w:rsidR="006A64EE" w:rsidRPr="000E4E7F" w:rsidRDefault="006A64EE"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6A64EE" w:rsidRPr="000E4E7F" w:rsidRDefault="006A64EE" w:rsidP="009D2FC1">
      <w:pPr>
        <w:pStyle w:val="PL"/>
        <w:shd w:val="clear" w:color="auto" w:fill="E6E6E6"/>
      </w:pPr>
      <w:r w:rsidRPr="000E4E7F">
        <w:t xml:space="preserve">    ]]</w:t>
      </w:r>
    </w:p>
    <w:p w14:paraId="66615DE9" w14:textId="6E706D25" w:rsidR="006A64EE" w:rsidRDefault="006A64EE" w:rsidP="00714F05">
      <w:pPr>
        <w:pStyle w:val="CommentText"/>
      </w:pPr>
    </w:p>
    <w:p w14:paraId="6A181FC5" w14:textId="3A87C82C" w:rsidR="006A64EE" w:rsidRDefault="006A64EE" w:rsidP="00714F05">
      <w:pPr>
        <w:pStyle w:val="CommentText"/>
      </w:pPr>
    </w:p>
    <w:p w14:paraId="3B72516D" w14:textId="77777777" w:rsidR="006A64EE" w:rsidRPr="009D2FC1" w:rsidRDefault="006A64EE"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6A64EE" w:rsidRPr="009D2FC1" w:rsidRDefault="006A64EE"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6A64EE" w:rsidRPr="000E4E7F" w:rsidRDefault="006A64EE" w:rsidP="009D2FC1">
      <w:pPr>
        <w:pStyle w:val="PL"/>
        <w:shd w:val="clear" w:color="auto" w:fill="E6E6E6"/>
        <w:tabs>
          <w:tab w:val="clear" w:pos="3456"/>
          <w:tab w:val="clear" w:pos="6912"/>
          <w:tab w:val="left" w:pos="3295"/>
        </w:tabs>
      </w:pPr>
      <w:r w:rsidRPr="009D2FC1">
        <w:rPr>
          <w:strike/>
          <w:color w:val="FF0000"/>
        </w:rPr>
        <w:t>}</w:t>
      </w:r>
    </w:p>
    <w:p w14:paraId="06170047" w14:textId="77777777" w:rsidR="006A64EE" w:rsidRDefault="006A64EE" w:rsidP="00714F05">
      <w:pPr>
        <w:pStyle w:val="CommentText"/>
      </w:pPr>
    </w:p>
    <w:p w14:paraId="310CC0E0" w14:textId="2BD3D9DB" w:rsidR="006A64EE" w:rsidRDefault="006A64EE" w:rsidP="00714F05">
      <w:pPr>
        <w:pStyle w:val="CommentText"/>
      </w:pPr>
      <w:r>
        <w:t>Note however similar case also exists for HighSpeedConfig-v1530.</w:t>
      </w:r>
    </w:p>
    <w:p w14:paraId="79596126" w14:textId="74F0F0A7" w:rsidR="006A64EE" w:rsidRDefault="006A64EE" w:rsidP="00714F05">
      <w:pPr>
        <w:pStyle w:val="CommentText"/>
      </w:pPr>
    </w:p>
    <w:p w14:paraId="5A4D2EA0" w14:textId="193AEE28" w:rsidR="006A64EE" w:rsidRDefault="006A64EE" w:rsidP="00714F05">
      <w:pPr>
        <w:pStyle w:val="CommentText"/>
      </w:pPr>
      <w:r>
        <w:t>Qualcomm v19: There is no meaning of FALSE. And adding one bit without clear reason is useless. Better to have Need OR in parent field. There are many other fields, so likelihood that only this field would be included (hence triggering the extension marker overhead just by itself is really low). But if the overhelad is a real issue, better to make the parent need ON and this optional Need OR without chanign to Boolean.</w:t>
      </w:r>
    </w:p>
    <w:p w14:paraId="406B7244" w14:textId="77777777" w:rsidR="006A64EE" w:rsidRDefault="006A64EE">
      <w:pPr>
        <w:pStyle w:val="CommentText"/>
      </w:pPr>
    </w:p>
    <w:p w14:paraId="5526FF6B" w14:textId="006BDDB9" w:rsidR="006A64EE" w:rsidRPr="00714F05" w:rsidRDefault="006A64EE">
      <w:pPr>
        <w:pStyle w:val="CommentText"/>
      </w:pPr>
      <w:r>
        <w:t>Qualcomm v46: The current implementation is not according to what was agreed in online session.</w:t>
      </w:r>
    </w:p>
  </w:comment>
  <w:comment w:id="8130" w:author="Huawei" w:date="2020-04-16T01:19:00Z" w:initials="H">
    <w:p w14:paraId="4553ADF1" w14:textId="40A987E9"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33: resolved in WI CR, WI code changed to eMTC. v11: As suggested</w:t>
      </w:r>
    </w:p>
    <w:p w14:paraId="26D58C3E" w14:textId="79DF0DE0" w:rsidR="006A64EE" w:rsidRDefault="006A64EE">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6A64EE" w:rsidRDefault="006A64EE">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6A64EE" w:rsidRDefault="006A64EE">
      <w:pPr>
        <w:pStyle w:val="CommentText"/>
      </w:pPr>
      <w:r>
        <w:rPr>
          <w:b/>
        </w:rPr>
        <w:t>[Comments]</w:t>
      </w:r>
      <w:r>
        <w:t xml:space="preserve">: </w:t>
      </w:r>
    </w:p>
    <w:p w14:paraId="01DC2EDA" w14:textId="7817F4AD" w:rsidR="006A64EE" w:rsidRPr="00B6369A" w:rsidRDefault="006A64EE">
      <w:pPr>
        <w:pStyle w:val="CommentText"/>
      </w:pPr>
    </w:p>
  </w:comment>
  <w:comment w:id="8131" w:author="Ericsson" w:date="2020-05-15T13:54:00Z" w:initials="E">
    <w:p w14:paraId="00C6A9B8" w14:textId="70EEBE5A" w:rsidR="006A64EE" w:rsidRDefault="006A64EE">
      <w:pPr>
        <w:pStyle w:val="CommentText"/>
      </w:pPr>
      <w:r>
        <w:rPr>
          <w:rStyle w:val="CommentReference"/>
        </w:rPr>
        <w:annotationRef/>
      </w:r>
      <w:r>
        <w:rPr>
          <w:b/>
        </w:rPr>
        <w:t>[RIL]</w:t>
      </w:r>
      <w:r>
        <w:t xml:space="preserve">: E929 </w:t>
      </w:r>
      <w:r>
        <w:rPr>
          <w:b/>
        </w:rPr>
        <w:t>[Delegate]</w:t>
      </w:r>
      <w:r>
        <w:t xml:space="preserve">: Ericsson (Mattias) </w:t>
      </w:r>
      <w:r>
        <w:rPr>
          <w:b/>
        </w:rPr>
        <w:t>[WI]</w:t>
      </w:r>
      <w:r>
        <w:t xml:space="preserve">: mobEnh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CB57B6" w14:textId="4D2BBAC6" w:rsidR="006A64EE" w:rsidRDefault="006A64EE">
      <w:pPr>
        <w:pStyle w:val="CommentText"/>
      </w:pPr>
      <w:r>
        <w:rPr>
          <w:b/>
        </w:rPr>
        <w:t>[Description]</w:t>
      </w:r>
      <w:r>
        <w:t>: DAPS HO is not supported together with Ethernet Header Compression (EHC). This should be clarified.</w:t>
      </w:r>
    </w:p>
    <w:p w14:paraId="36718AD2" w14:textId="7FAD2C2A" w:rsidR="006A64EE" w:rsidRDefault="006A64EE">
      <w:pPr>
        <w:pStyle w:val="CommentText"/>
      </w:pPr>
      <w:r>
        <w:rPr>
          <w:b/>
        </w:rPr>
        <w:t>[Proposed Change]</w:t>
      </w:r>
      <w:r>
        <w:t>: Change the field description to: “</w:t>
      </w:r>
      <w:r w:rsidRPr="009D1262">
        <w:t xml:space="preserve">This field indicates that the handover, triggered in the same </w:t>
      </w:r>
      <w:r w:rsidRPr="009D1262">
        <w:rPr>
          <w:i/>
          <w:iCs/>
        </w:rPr>
        <w:t>RRCConnectionReconfiguration</w:t>
      </w:r>
      <w:r w:rsidRPr="009D1262">
        <w:t xml:space="preserve"> message, shall be performed as a DAPS HO for the DRB. DAPS HO is not configured when the </w:t>
      </w:r>
      <w:r w:rsidRPr="009D1262">
        <w:rPr>
          <w:i/>
          <w:iCs/>
        </w:rPr>
        <w:t>rach-Skip</w:t>
      </w:r>
      <w:r w:rsidRPr="009D1262">
        <w:t xml:space="preserve"> is included or if </w:t>
      </w:r>
      <w:r w:rsidRPr="009D1262">
        <w:rPr>
          <w:i/>
          <w:iCs/>
        </w:rPr>
        <w:t>uplinkDataCompression</w:t>
      </w:r>
      <w:r w:rsidRPr="009D1262">
        <w:t xml:space="preserve"> </w:t>
      </w:r>
      <w:r w:rsidRPr="009D1262">
        <w:rPr>
          <w:color w:val="FF0000"/>
          <w:u w:val="single"/>
        </w:rPr>
        <w:t xml:space="preserve">or </w:t>
      </w:r>
      <w:r w:rsidRPr="009D1262">
        <w:rPr>
          <w:i/>
          <w:iCs/>
          <w:color w:val="FF0000"/>
          <w:u w:val="single"/>
        </w:rPr>
        <w:t>ethernetHeaderCompression</w:t>
      </w:r>
      <w:r w:rsidRPr="009D1262">
        <w:rPr>
          <w:color w:val="FF0000"/>
        </w:rPr>
        <w:t xml:space="preserve"> </w:t>
      </w:r>
      <w:r w:rsidRPr="009D1262">
        <w:t>is configured for the DRB.</w:t>
      </w:r>
      <w:r>
        <w:t>”</w:t>
      </w:r>
    </w:p>
    <w:p w14:paraId="305DCFA1" w14:textId="77777777" w:rsidR="006A64EE" w:rsidRDefault="006A64EE">
      <w:pPr>
        <w:pStyle w:val="CommentText"/>
      </w:pPr>
      <w:r>
        <w:rPr>
          <w:b/>
        </w:rPr>
        <w:t>[Comments]</w:t>
      </w:r>
      <w:r>
        <w:t xml:space="preserve">: </w:t>
      </w:r>
    </w:p>
    <w:p w14:paraId="7E853D9D" w14:textId="16CC22C0" w:rsidR="006A64EE" w:rsidRPr="00850589" w:rsidRDefault="006A64EE">
      <w:pPr>
        <w:pStyle w:val="CommentText"/>
      </w:pPr>
    </w:p>
  </w:comment>
  <w:comment w:id="8134" w:author="Nokia (Tero)" w:date="2020-05-13T14:09:00Z" w:initials="TH">
    <w:p w14:paraId="117EE35E" w14:textId="0C19327C" w:rsidR="006A64EE" w:rsidRDefault="006A64EE" w:rsidP="00714F05">
      <w:pPr>
        <w:pStyle w:val="CommentText"/>
      </w:pPr>
      <w:r>
        <w:rPr>
          <w:rStyle w:val="CommentReference"/>
        </w:rPr>
        <w:annotationRef/>
      </w:r>
      <w:r>
        <w:rPr>
          <w:b/>
        </w:rPr>
        <w:t>[RIL]</w:t>
      </w:r>
      <w:r>
        <w:t xml:space="preserve">: N008 </w:t>
      </w:r>
      <w:r>
        <w:rPr>
          <w:b/>
        </w:rPr>
        <w:t>[Delegate]</w:t>
      </w:r>
      <w:r>
        <w:t xml:space="preserve">: Nokia (Tero)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 (may consider to clarify this is one shot field)</w:t>
      </w:r>
    </w:p>
    <w:p w14:paraId="4BE54EA3" w14:textId="77777777" w:rsidR="006A64EE" w:rsidRDefault="006A64EE" w:rsidP="00714F05">
      <w:pPr>
        <w:pStyle w:val="CommentText"/>
      </w:pPr>
      <w:r>
        <w:rPr>
          <w:b/>
        </w:rPr>
        <w:t>[Description]</w:t>
      </w:r>
      <w:r>
        <w:t>: This is already mentioned in the condition, so no need to repeat it in the field description.</w:t>
      </w:r>
    </w:p>
    <w:p w14:paraId="3706939D" w14:textId="77777777" w:rsidR="006A64EE" w:rsidRDefault="006A64EE"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6A64EE" w:rsidRDefault="006A64EE" w:rsidP="00714F05">
      <w:pPr>
        <w:pStyle w:val="CommentText"/>
      </w:pPr>
      <w:r>
        <w:rPr>
          <w:b/>
        </w:rPr>
        <w:t>[Comments]</w:t>
      </w:r>
      <w:r>
        <w:t xml:space="preserve">: </w:t>
      </w:r>
    </w:p>
    <w:p w14:paraId="11A42A6F" w14:textId="46A05F90" w:rsidR="006A64EE" w:rsidRDefault="006A64EE" w:rsidP="00714F05">
      <w:pPr>
        <w:pStyle w:val="CommentText"/>
      </w:pPr>
    </w:p>
    <w:p w14:paraId="156A2BEA" w14:textId="56799709" w:rsidR="006A64EE" w:rsidRPr="00714F05" w:rsidRDefault="006A64EE">
      <w:pPr>
        <w:pStyle w:val="CommentText"/>
      </w:pPr>
    </w:p>
  </w:comment>
  <w:comment w:id="8765" w:author="ZTE" w:date="2020-05-13T14:12:00Z" w:initials="ZTE">
    <w:p w14:paraId="2848C1C5" w14:textId="4B66804C" w:rsidR="006A64EE" w:rsidRDefault="006A64E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eMob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 As suggested with minor change i.e. ‘</w:t>
      </w:r>
      <w:r w:rsidRPr="009E6B29">
        <w:rPr>
          <w:color w:val="FF0000"/>
        </w:rPr>
        <w:t xml:space="preserve">Otherwise it is </w:t>
      </w:r>
      <w:r>
        <w:rPr>
          <w:color w:val="FF0000"/>
        </w:rPr>
        <w:t xml:space="preserve">optional, </w:t>
      </w:r>
      <w:r w:rsidRPr="009E6B29">
        <w:rPr>
          <w:color w:val="FF0000"/>
        </w:rPr>
        <w:t>need ON</w:t>
      </w:r>
      <w:r>
        <w:rPr>
          <w:color w:val="FF0000"/>
        </w:rPr>
        <w:t>’</w:t>
      </w:r>
    </w:p>
    <w:p w14:paraId="3B06F497" w14:textId="64E435DE" w:rsidR="006A64EE" w:rsidRDefault="006A64EE">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6A64EE" w:rsidRDefault="006A64EE">
      <w:pPr>
        <w:pStyle w:val="CommentText"/>
      </w:pPr>
      <w:r>
        <w:rPr>
          <w:b/>
        </w:rPr>
        <w:t>[Proposed Change]</w:t>
      </w:r>
      <w:r>
        <w:t xml:space="preserve">: </w:t>
      </w:r>
    </w:p>
    <w:p w14:paraId="3845B889" w14:textId="77777777" w:rsidR="006A64EE" w:rsidRDefault="006A64EE" w:rsidP="00FE521A">
      <w:pPr>
        <w:pStyle w:val="PL"/>
      </w:pPr>
      <w:r>
        <w:t>triggerCondition-r16</w:t>
      </w:r>
      <w:r>
        <w:tab/>
      </w:r>
      <w:r>
        <w:tab/>
      </w:r>
      <w:r>
        <w:tab/>
      </w:r>
      <w:r>
        <w:tab/>
        <w:t>SEQUENCE (SIZE (1..2)) OF MeasId</w:t>
      </w:r>
    </w:p>
    <w:p w14:paraId="65C53C27" w14:textId="77777777" w:rsidR="006A64EE" w:rsidRDefault="006A64EE"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6A64EE" w:rsidRDefault="006A64EE" w:rsidP="00FE521A">
      <w:pPr>
        <w:pStyle w:val="PL"/>
      </w:pPr>
      <w:r>
        <w:t>condReconfigurationToApply-r16</w:t>
      </w:r>
      <w:r>
        <w:tab/>
        <w:t>OCTET STRING (CONTAINING RRCConnectionReconfiguration)</w:t>
      </w:r>
    </w:p>
    <w:p w14:paraId="05F504A5" w14:textId="77777777" w:rsidR="006A64EE" w:rsidRDefault="006A64EE"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6A64EE" w:rsidRDefault="006A64EE"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6A64EE" w14:paraId="71B1EDBB" w14:textId="77777777" w:rsidTr="00CA3654">
        <w:trPr>
          <w:cantSplit/>
          <w:tblHeader/>
        </w:trPr>
        <w:tc>
          <w:tcPr>
            <w:tcW w:w="2268" w:type="dxa"/>
          </w:tcPr>
          <w:p w14:paraId="1362B59B" w14:textId="77777777" w:rsidR="006A64EE" w:rsidRDefault="006A64EE" w:rsidP="00FE521A">
            <w:pPr>
              <w:pStyle w:val="TAH"/>
              <w:rPr>
                <w:iCs/>
                <w:lang w:eastAsia="en-GB"/>
              </w:rPr>
            </w:pPr>
            <w:r>
              <w:rPr>
                <w:iCs/>
                <w:lang w:eastAsia="en-GB"/>
              </w:rPr>
              <w:t>Conditional presence</w:t>
            </w:r>
          </w:p>
        </w:tc>
        <w:tc>
          <w:tcPr>
            <w:tcW w:w="7371" w:type="dxa"/>
          </w:tcPr>
          <w:p w14:paraId="4CDDBD3F" w14:textId="77777777" w:rsidR="006A64EE" w:rsidRDefault="006A64EE" w:rsidP="00FE521A">
            <w:pPr>
              <w:pStyle w:val="TAH"/>
              <w:rPr>
                <w:lang w:eastAsia="en-GB"/>
              </w:rPr>
            </w:pPr>
            <w:r>
              <w:rPr>
                <w:iCs/>
                <w:lang w:eastAsia="en-GB"/>
              </w:rPr>
              <w:t>Explanation</w:t>
            </w:r>
          </w:p>
        </w:tc>
      </w:tr>
      <w:tr w:rsidR="006A64EE" w14:paraId="278AFDC1" w14:textId="77777777" w:rsidTr="00CA3654">
        <w:trPr>
          <w:cantSplit/>
        </w:trPr>
        <w:tc>
          <w:tcPr>
            <w:tcW w:w="2268" w:type="dxa"/>
          </w:tcPr>
          <w:p w14:paraId="51FA0296" w14:textId="77777777" w:rsidR="006A64EE" w:rsidRDefault="006A64EE" w:rsidP="00FE521A">
            <w:pPr>
              <w:pStyle w:val="TAL"/>
              <w:rPr>
                <w:i/>
                <w:lang w:eastAsia="en-GB"/>
              </w:rPr>
            </w:pPr>
            <w:r>
              <w:rPr>
                <w:rFonts w:eastAsia="SimSun" w:hint="eastAsia"/>
                <w:i/>
                <w:iCs/>
                <w:color w:val="FF0000"/>
              </w:rPr>
              <w:t>CondReconfigurationAdd</w:t>
            </w:r>
          </w:p>
        </w:tc>
        <w:tc>
          <w:tcPr>
            <w:tcW w:w="7371" w:type="dxa"/>
          </w:tcPr>
          <w:p w14:paraId="7F4224CE" w14:textId="77777777" w:rsidR="006A64EE" w:rsidRDefault="006A64EE"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6A64EE" w:rsidRDefault="006A64EE">
      <w:pPr>
        <w:pStyle w:val="CommentText"/>
      </w:pPr>
    </w:p>
    <w:p w14:paraId="2F142C6F" w14:textId="1194AB45" w:rsidR="006A64EE" w:rsidRDefault="006A64EE">
      <w:pPr>
        <w:pStyle w:val="CommentText"/>
      </w:pPr>
      <w:r>
        <w:rPr>
          <w:b/>
        </w:rPr>
        <w:t>[Comments]</w:t>
      </w:r>
      <w:r>
        <w:t xml:space="preserve">: </w:t>
      </w:r>
      <w:r>
        <w:rPr>
          <w:noProof/>
        </w:rPr>
        <w:t xml:space="preserve">Qualcomm v17:  </w:t>
      </w:r>
      <w:r w:rsidRPr="008F5A94">
        <w:rPr>
          <w:noProof/>
        </w:rPr>
        <w:t xml:space="preserve">Adding condition to triggerCondition-r16 is ok, but for second part we are unsure about adding condition to condReconfigurationToApply-r16, so would like to disc along with other </w:t>
      </w:r>
      <w:r>
        <w:rPr>
          <w:noProof/>
        </w:rPr>
        <w:t>EMob</w:t>
      </w:r>
      <w:r w:rsidRPr="008F5A94">
        <w:rPr>
          <w:noProof/>
        </w:rPr>
        <w:t xml:space="preserve"> issues.</w:t>
      </w:r>
    </w:p>
    <w:p w14:paraId="41AE552D" w14:textId="5BD25503" w:rsidR="006A64EE" w:rsidRPr="00FE521A" w:rsidRDefault="006A64EE">
      <w:pPr>
        <w:pStyle w:val="CommentText"/>
      </w:pPr>
    </w:p>
  </w:comment>
  <w:comment w:id="9302" w:author="Ericsson (Oumer)" w:date="2020-05-19T14:49:00Z" w:initials="E">
    <w:p w14:paraId="2554CDC1" w14:textId="48AC7FAD" w:rsidR="006A64EE" w:rsidRDefault="006A64EE" w:rsidP="00585AC7">
      <w:pPr>
        <w:pStyle w:val="CommentText"/>
      </w:pPr>
      <w:r>
        <w:rPr>
          <w:rStyle w:val="CommentReference"/>
        </w:rPr>
        <w:annotationRef/>
      </w:r>
      <w:r>
        <w:rPr>
          <w:b/>
        </w:rPr>
        <w:t>[RIL]</w:t>
      </w:r>
      <w:r>
        <w:t xml:space="preserve">: E925 </w:t>
      </w:r>
      <w:r>
        <w:rPr>
          <w:b/>
        </w:rPr>
        <w:t>[Delegate]</w:t>
      </w:r>
      <w:r>
        <w:t>: Ericsson (Oumer</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w:t>
      </w:r>
      <w:r w:rsidR="001E0082">
        <w:rPr>
          <w:color w:val="FF0000"/>
        </w:rPr>
        <w:t>PropTDoc</w:t>
      </w:r>
      <w:r>
        <w:rPr>
          <w:color w:val="FF0000"/>
        </w:rPr>
        <w:t xml:space="preserve"> </w:t>
      </w:r>
      <w:r>
        <w:rPr>
          <w:b/>
        </w:rPr>
        <w:t>[TDoc]</w:t>
      </w:r>
      <w:r>
        <w:t xml:space="preserve">: None </w:t>
      </w:r>
      <w:r>
        <w:rPr>
          <w:b/>
          <w:color w:val="FF0000"/>
        </w:rPr>
        <w:t>[Proposed Conclusion]</w:t>
      </w:r>
      <w:r>
        <w:rPr>
          <w:color w:val="FF0000"/>
        </w:rPr>
        <w:t xml:space="preserve">: </w:t>
      </w:r>
    </w:p>
    <w:p w14:paraId="41663B6E" w14:textId="74E395DD" w:rsidR="006A64EE" w:rsidRDefault="006A64EE" w:rsidP="00585AC7">
      <w:pPr>
        <w:pStyle w:val="CommentText"/>
      </w:pPr>
      <w:r>
        <w:rPr>
          <w:b/>
        </w:rPr>
        <w:t>[Description]</w:t>
      </w:r>
      <w:r>
        <w:t xml:space="preserve">: </w:t>
      </w:r>
      <w:r w:rsidR="001E0082">
        <w:t>Rap: Field descriptions are not mandatory. I.e. should preferably not be provided if there is not needed/ nothing unclear</w:t>
      </w:r>
    </w:p>
    <w:p w14:paraId="0A02CE65" w14:textId="243AC972" w:rsidR="006A64EE" w:rsidRDefault="006A64EE" w:rsidP="00585AC7">
      <w:pPr>
        <w:pStyle w:val="CommentText"/>
      </w:pPr>
    </w:p>
    <w:p w14:paraId="7E4EDA66" w14:textId="67FF966E" w:rsidR="006A64EE" w:rsidRDefault="006A64EE" w:rsidP="00585AC7">
      <w:pPr>
        <w:pStyle w:val="CommentText"/>
      </w:pPr>
      <w:r>
        <w:t>Missing field descriptions</w:t>
      </w:r>
    </w:p>
    <w:p w14:paraId="58160921" w14:textId="77777777" w:rsidR="006A64EE" w:rsidRDefault="006A64EE" w:rsidP="00585AC7">
      <w:pPr>
        <w:pStyle w:val="CommentText"/>
        <w:rPr>
          <w:b/>
        </w:rPr>
      </w:pPr>
    </w:p>
    <w:p w14:paraId="6270B900" w14:textId="77777777" w:rsidR="006A64EE" w:rsidRDefault="006A64EE" w:rsidP="00585AC7">
      <w:pPr>
        <w:pStyle w:val="CommentText"/>
      </w:pPr>
      <w:r>
        <w:rPr>
          <w:b/>
        </w:rPr>
        <w:t>[Proposed Change]</w:t>
      </w:r>
      <w:r>
        <w:t>:</w:t>
      </w:r>
    </w:p>
    <w:p w14:paraId="60EAA25D" w14:textId="77777777" w:rsidR="006A64EE" w:rsidRDefault="006A64EE" w:rsidP="00585AC7">
      <w:pPr>
        <w:pStyle w:val="CommentText"/>
      </w:pPr>
    </w:p>
    <w:p w14:paraId="741DD34B" w14:textId="2463A8DF" w:rsidR="006A64EE" w:rsidRDefault="006A64EE" w:rsidP="00585AC7">
      <w:pPr>
        <w:pStyle w:val="CommentText"/>
      </w:pPr>
      <w:r>
        <w:rPr>
          <w:b/>
        </w:rPr>
        <w:t>[Comments]</w:t>
      </w:r>
      <w:r>
        <w:t>:</w:t>
      </w:r>
    </w:p>
  </w:comment>
  <w:comment w:id="9325" w:author="Ericsson (Oumer)" w:date="2020-05-19T14:48:00Z" w:initials="E">
    <w:p w14:paraId="40A592EE" w14:textId="77777777" w:rsidR="006A64EE" w:rsidRDefault="006A64EE" w:rsidP="007D2614">
      <w:pPr>
        <w:pStyle w:val="CommentText"/>
      </w:pPr>
      <w:r>
        <w:rPr>
          <w:rStyle w:val="CommentReference"/>
        </w:rPr>
        <w:annotationRef/>
      </w:r>
      <w:r>
        <w:rPr>
          <w:b/>
        </w:rPr>
        <w:t>[RIL]</w:t>
      </w:r>
      <w:r>
        <w:t xml:space="preserve">: E921 </w:t>
      </w:r>
      <w:r>
        <w:rPr>
          <w:b/>
        </w:rPr>
        <w:t>[Delegate]</w:t>
      </w:r>
      <w:r>
        <w:t>: Ericsson (Oumer</w:t>
      </w:r>
      <w:proofErr w:type="gramStart"/>
      <w:r>
        <w:t xml:space="preserve">)  </w:t>
      </w:r>
      <w:r>
        <w:rPr>
          <w:b/>
        </w:rPr>
        <w:t>[</w:t>
      </w:r>
      <w:proofErr w:type="gramEnd"/>
      <w:r>
        <w:rPr>
          <w:b/>
        </w:rPr>
        <w:t>WI]</w:t>
      </w:r>
      <w:r>
        <w:t xml:space="preserve">: DCCA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B0293D9" w14:textId="72A40F41" w:rsidR="006A64EE" w:rsidRDefault="006A64EE" w:rsidP="007D2614">
      <w:pPr>
        <w:pStyle w:val="CommentText"/>
      </w:pPr>
      <w:r>
        <w:rPr>
          <w:b/>
        </w:rPr>
        <w:t>[Description]</w:t>
      </w:r>
      <w:r>
        <w:t xml:space="preserve">: </w:t>
      </w:r>
      <w:r w:rsidR="001E0082">
        <w:t xml:space="preserve">Rap: </w:t>
      </w:r>
    </w:p>
    <w:p w14:paraId="1CEEA814" w14:textId="77777777" w:rsidR="006A64EE" w:rsidRDefault="006A64EE" w:rsidP="007D2614">
      <w:pPr>
        <w:pStyle w:val="CommentText"/>
      </w:pPr>
    </w:p>
    <w:p w14:paraId="0AB2BC3E" w14:textId="77777777" w:rsidR="006A64EE" w:rsidRDefault="006A64EE" w:rsidP="007D2614">
      <w:pPr>
        <w:pStyle w:val="CommentText"/>
      </w:pPr>
      <w:r>
        <w:t>ValidityAreaList is defined as:</w:t>
      </w:r>
    </w:p>
    <w:p w14:paraId="05EC5A1D" w14:textId="77777777" w:rsidR="006A64EE" w:rsidRDefault="006A64EE" w:rsidP="007D2614">
      <w:pPr>
        <w:pStyle w:val="PL"/>
      </w:pPr>
      <w:r>
        <w:t>ValidityAreaList-r16 ::= SEQUENCE (SIZE (1..maxFreqIdle-r16)) OF ValidityArea-r16</w:t>
      </w:r>
    </w:p>
    <w:p w14:paraId="5749B7DE" w14:textId="77777777" w:rsidR="006A64EE" w:rsidRDefault="006A64EE" w:rsidP="007D2614">
      <w:pPr>
        <w:pStyle w:val="CommentText"/>
      </w:pPr>
    </w:p>
    <w:p w14:paraId="421F955E" w14:textId="77777777" w:rsidR="006A64EE" w:rsidRDefault="006A64EE" w:rsidP="007D2614">
      <w:pPr>
        <w:pStyle w:val="CommentText"/>
      </w:pPr>
      <w:r>
        <w:t>maxFreqIdle-r16 (value of 8) defines the maximum # of carriers the UE is supposed to measure/report during idle/inactive. However, the frequencies included in the validity area list are the camping cell frequencies where idle/inactive measurements are relevant. For example, the UE may be configured to measure f1 to f8, but the UE can do CA between fx and any of the frequencies between f1 and f8. So it makes sens to have f1 to f9 in the validityAreaList.</w:t>
      </w:r>
    </w:p>
    <w:p w14:paraId="537E19D8" w14:textId="77777777" w:rsidR="006A64EE" w:rsidRDefault="006A64EE" w:rsidP="007D2614">
      <w:pPr>
        <w:pStyle w:val="CommentText"/>
      </w:pPr>
      <w:r>
        <w:rPr>
          <w:b/>
        </w:rPr>
        <w:t>[Proposed Change]</w:t>
      </w:r>
      <w:r>
        <w:t>:</w:t>
      </w:r>
    </w:p>
    <w:p w14:paraId="007D2828" w14:textId="77777777" w:rsidR="006A64EE" w:rsidRDefault="006A64EE" w:rsidP="007D2614">
      <w:pPr>
        <w:pStyle w:val="CommentText"/>
      </w:pPr>
    </w:p>
    <w:p w14:paraId="6676C1EB" w14:textId="5C7A3B94" w:rsidR="006A64EE" w:rsidRDefault="006A64EE" w:rsidP="007D2614">
      <w:pPr>
        <w:pStyle w:val="CommentText"/>
      </w:pPr>
      <w:r>
        <w:rPr>
          <w:b/>
        </w:rPr>
        <w:t>[Comments]</w:t>
      </w:r>
      <w:r>
        <w:t>:</w:t>
      </w:r>
    </w:p>
  </w:comment>
  <w:comment w:id="9349" w:author="Ericsson (Oumer)" w:date="2020-05-19T14:57:00Z" w:initials="E">
    <w:p w14:paraId="0B17FC95" w14:textId="5D15F8CA" w:rsidR="006A64EE" w:rsidRDefault="006A64EE" w:rsidP="00C0587F">
      <w:pPr>
        <w:pStyle w:val="CommentText"/>
      </w:pPr>
      <w:r>
        <w:rPr>
          <w:rStyle w:val="CommentReference"/>
        </w:rPr>
        <w:annotationRef/>
      </w:r>
      <w:r>
        <w:rPr>
          <w:b/>
        </w:rPr>
        <w:t>[RIL]</w:t>
      </w:r>
      <w:r>
        <w:t xml:space="preserve">: E927 </w:t>
      </w:r>
      <w:r>
        <w:rPr>
          <w:b/>
        </w:rPr>
        <w:t>[Delegate]</w:t>
      </w:r>
      <w:r>
        <w:t>: Ericsson (Oumer</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w:t>
      </w:r>
      <w:r w:rsidR="00E64B7B">
        <w:rPr>
          <w:color w:val="FF0000"/>
        </w:rPr>
        <w:t>Prop</w:t>
      </w:r>
      <w:r>
        <w:rPr>
          <w:color w:val="FF0000"/>
        </w:rPr>
        <w:t xml:space="preserve"> </w:t>
      </w:r>
      <w:r>
        <w:rPr>
          <w:b/>
        </w:rPr>
        <w:t>[TDoc]</w:t>
      </w:r>
      <w:r>
        <w:t xml:space="preserve">: None </w:t>
      </w:r>
      <w:r>
        <w:rPr>
          <w:b/>
          <w:color w:val="FF0000"/>
        </w:rPr>
        <w:t>[Proposed Conclusion]</w:t>
      </w:r>
      <w:r>
        <w:rPr>
          <w:color w:val="FF0000"/>
        </w:rPr>
        <w:t xml:space="preserve">: </w:t>
      </w:r>
      <w:r w:rsidR="00E64B7B">
        <w:rPr>
          <w:color w:val="FF0000"/>
        </w:rPr>
        <w:t>v50: Use need OR, see below</w:t>
      </w:r>
    </w:p>
    <w:p w14:paraId="3241A13E" w14:textId="77777777" w:rsidR="006A64EE" w:rsidRDefault="006A64EE" w:rsidP="00C0587F">
      <w:pPr>
        <w:pStyle w:val="CommentText"/>
      </w:pPr>
      <w:r>
        <w:rPr>
          <w:b/>
        </w:rPr>
        <w:t>[Description]</w:t>
      </w:r>
      <w:r>
        <w:t xml:space="preserve">: </w:t>
      </w:r>
    </w:p>
    <w:p w14:paraId="1AD39B72" w14:textId="77777777" w:rsidR="006A64EE" w:rsidRDefault="006A64EE" w:rsidP="00C0587F">
      <w:pPr>
        <w:pStyle w:val="CommentText"/>
      </w:pPr>
    </w:p>
    <w:p w14:paraId="42FF28AD" w14:textId="1B20A935" w:rsidR="006A64EE" w:rsidRDefault="006A64EE" w:rsidP="00C0587F">
      <w:pPr>
        <w:pStyle w:val="CommentText"/>
      </w:pPr>
      <w:r>
        <w:t>Missing need code</w:t>
      </w:r>
    </w:p>
    <w:p w14:paraId="51C83A88" w14:textId="77777777" w:rsidR="006A64EE" w:rsidRDefault="006A64EE" w:rsidP="00C0587F">
      <w:pPr>
        <w:pStyle w:val="CommentText"/>
        <w:rPr>
          <w:b/>
        </w:rPr>
      </w:pPr>
    </w:p>
    <w:p w14:paraId="2212C68F" w14:textId="77777777" w:rsidR="006A64EE" w:rsidRDefault="006A64EE" w:rsidP="00C0587F">
      <w:pPr>
        <w:pStyle w:val="CommentText"/>
      </w:pPr>
      <w:r>
        <w:rPr>
          <w:b/>
        </w:rPr>
        <w:t>[Proposed Change]</w:t>
      </w:r>
      <w:r>
        <w:t>:</w:t>
      </w:r>
    </w:p>
    <w:p w14:paraId="5E0CBD80" w14:textId="77777777" w:rsidR="006A64EE" w:rsidRDefault="006A64EE" w:rsidP="00C0587F">
      <w:pPr>
        <w:pStyle w:val="CommentText"/>
      </w:pPr>
    </w:p>
    <w:p w14:paraId="372EF4BA" w14:textId="3699ABBC" w:rsidR="006A64EE" w:rsidRDefault="006A64EE" w:rsidP="00C0587F">
      <w:pPr>
        <w:pStyle w:val="CommentText"/>
      </w:pPr>
      <w:r>
        <w:rPr>
          <w:b/>
        </w:rPr>
        <w:t>[Comments]</w:t>
      </w:r>
      <w:r>
        <w:t>:</w:t>
      </w:r>
      <w:r w:rsidR="001E0082">
        <w:t xml:space="preserve"> Rap: From ASN.1 perspective, need R seems appropriate. If there is a particular behaviour defined for the case the value is not configured, need S may be used (although need R seems appropriate as it covers that UE releases a value </w:t>
      </w:r>
      <w:r w:rsidR="00E64B7B">
        <w:t xml:space="preserve">that was </w:t>
      </w:r>
      <w:r w:rsidR="00E64B7B">
        <w:t>previously configured</w:t>
      </w:r>
      <w:r w:rsidR="001E0082">
        <w:t>)</w:t>
      </w:r>
    </w:p>
  </w:comment>
  <w:comment w:id="9366" w:author="Huawei" w:date="2020-05-19T15:00:00Z" w:initials="H">
    <w:p w14:paraId="5FA9FAEC" w14:textId="5C475ED5"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H301</w:t>
      </w:r>
      <w:r w:rsidR="00E64B7B">
        <w:t>b</w:t>
      </w:r>
      <w:r>
        <w:t xml:space="preserve"> </w:t>
      </w:r>
      <w:r>
        <w:rPr>
          <w:b/>
        </w:rPr>
        <w:t>[Delegate]</w:t>
      </w:r>
      <w:r>
        <w:t xml:space="preserve">: Huawei (David/Rui) </w:t>
      </w:r>
      <w:r>
        <w:rPr>
          <w:b/>
        </w:rPr>
        <w:t>[WI]</w:t>
      </w:r>
      <w:r>
        <w:t xml:space="preserve">: DCCA </w:t>
      </w:r>
      <w:r>
        <w:rPr>
          <w:b/>
        </w:rPr>
        <w:t>[Class]</w:t>
      </w:r>
      <w:r>
        <w:t xml:space="preserve">: 2 </w:t>
      </w:r>
      <w:r>
        <w:rPr>
          <w:b/>
          <w:color w:val="FF0000"/>
        </w:rPr>
        <w:t>[Status]</w:t>
      </w:r>
      <w:r>
        <w:rPr>
          <w:color w:val="FF0000"/>
        </w:rPr>
        <w:t xml:space="preserve">: </w:t>
      </w:r>
      <w:r w:rsidR="00E64B7B">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E64B7B">
        <w:rPr>
          <w:color w:val="FF0000"/>
        </w:rPr>
        <w:t>v50: Remove last sentence from field description</w:t>
      </w:r>
    </w:p>
    <w:p w14:paraId="4CEE939C" w14:textId="5BA3E4F0" w:rsidR="006A64EE" w:rsidRDefault="006A64EE">
      <w:pPr>
        <w:pStyle w:val="CommentText"/>
      </w:pPr>
      <w:r>
        <w:rPr>
          <w:b/>
        </w:rPr>
        <w:t>[Description]</w:t>
      </w:r>
      <w:r>
        <w:t xml:space="preserve">: This is now entirely covered by procedure text, so it is redundant. </w:t>
      </w:r>
    </w:p>
    <w:p w14:paraId="2DC91751" w14:textId="3992A853" w:rsidR="006A64EE" w:rsidRDefault="006A64EE">
      <w:pPr>
        <w:pStyle w:val="CommentText"/>
      </w:pPr>
      <w:r>
        <w:rPr>
          <w:b/>
        </w:rPr>
        <w:t>[Proposed Change]</w:t>
      </w:r>
      <w:r>
        <w:t>: Remove the field description, or at least remove the sentence about absence.</w:t>
      </w:r>
    </w:p>
    <w:p w14:paraId="433042A0" w14:textId="77777777" w:rsidR="006A64EE" w:rsidRDefault="006A64EE">
      <w:pPr>
        <w:pStyle w:val="CommentText"/>
      </w:pPr>
      <w:r>
        <w:rPr>
          <w:b/>
        </w:rPr>
        <w:t>[Comments]</w:t>
      </w:r>
      <w:r>
        <w:t xml:space="preserve">: </w:t>
      </w:r>
    </w:p>
    <w:p w14:paraId="73875185" w14:textId="3AC21870" w:rsidR="006A64EE" w:rsidRPr="004E6838" w:rsidRDefault="006A64EE">
      <w:pPr>
        <w:pStyle w:val="CommentText"/>
      </w:pPr>
    </w:p>
  </w:comment>
  <w:comment w:id="9373" w:author="ZTE" w:date="2020-05-13T13:54:00Z" w:initials="ZTE">
    <w:p w14:paraId="71DB768A" w14:textId="7CA89795" w:rsidR="006A64EE" w:rsidRDefault="006A64E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v29: </w:t>
      </w:r>
      <w:r w:rsidRPr="005612F8">
        <w:rPr>
          <w:color w:val="FF0000"/>
        </w:rPr>
        <w:t>field defintion of validityAreaList shortened</w:t>
      </w:r>
      <w:r>
        <w:rPr>
          <w:color w:val="FF0000"/>
        </w:rPr>
        <w:t xml:space="preserve">. v23: Only initial sentence will be kept, and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6A64EE" w:rsidRDefault="006A64EE">
      <w:pPr>
        <w:pStyle w:val="CommentText"/>
      </w:pPr>
      <w:r>
        <w:rPr>
          <w:b/>
        </w:rPr>
        <w:t>[Description]</w:t>
      </w:r>
      <w:r>
        <w:t>: The UE behaviour is clearly defined in text procedure, the field description should be simplified.</w:t>
      </w:r>
    </w:p>
    <w:p w14:paraId="70C56303" w14:textId="77777777" w:rsidR="006A64EE" w:rsidRDefault="006A64EE">
      <w:pPr>
        <w:pStyle w:val="CommentText"/>
      </w:pPr>
      <w:r>
        <w:rPr>
          <w:b/>
        </w:rPr>
        <w:t>[Proposed Change]</w:t>
      </w:r>
      <w:r>
        <w:t xml:space="preserve">: </w:t>
      </w:r>
    </w:p>
    <w:p w14:paraId="6DFBC322" w14:textId="54F6A2C8" w:rsidR="006A64EE" w:rsidRDefault="006A64EE">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6A64EE" w:rsidRDefault="006A64EE">
      <w:pPr>
        <w:pStyle w:val="CommentText"/>
      </w:pPr>
      <w:r>
        <w:rPr>
          <w:b/>
        </w:rPr>
        <w:t>[Comments]</w:t>
      </w:r>
      <w:r>
        <w:t xml:space="preserve">: </w:t>
      </w:r>
    </w:p>
    <w:p w14:paraId="7EB2CAAA" w14:textId="77777777" w:rsidR="006A64EE" w:rsidRDefault="006A64EE">
      <w:pPr>
        <w:pStyle w:val="CommentText"/>
      </w:pPr>
    </w:p>
    <w:p w14:paraId="277C24CA" w14:textId="4879B761" w:rsidR="006A64EE" w:rsidRPr="00503959" w:rsidRDefault="006A64EE">
      <w:pPr>
        <w:pStyle w:val="CommentText"/>
      </w:pPr>
      <w:r>
        <w:t>Oumer:Implemented</w:t>
      </w:r>
    </w:p>
  </w:comment>
  <w:comment w:id="9429" w:author="Lenovo (Hyung-Nam)" w:date="2020-05-19T15:02:00Z" w:initials="B">
    <w:p w14:paraId="721B3169" w14:textId="149AD4FA" w:rsidR="006A64EE" w:rsidRDefault="006A64EE">
      <w:pPr>
        <w:pStyle w:val="CommentText"/>
      </w:pPr>
      <w:r>
        <w:rPr>
          <w:rStyle w:val="CommentReference"/>
        </w:rPr>
        <w:annotationRef/>
      </w:r>
      <w:r>
        <w:rPr>
          <w:b/>
        </w:rPr>
        <w:t>[RIL]</w:t>
      </w:r>
      <w:r>
        <w:t xml:space="preserve">: B104 </w:t>
      </w:r>
      <w:r>
        <w:rPr>
          <w:b/>
        </w:rPr>
        <w:t>[Delegate]</w:t>
      </w:r>
      <w:r>
        <w:t>: Lenovo (Hyung-Nam</w:t>
      </w:r>
      <w:proofErr w:type="gramStart"/>
      <w:r>
        <w:t xml:space="preserve">)  </w:t>
      </w:r>
      <w:r>
        <w:rPr>
          <w:b/>
        </w:rPr>
        <w:t>[</w:t>
      </w:r>
      <w:proofErr w:type="gramEnd"/>
      <w:r>
        <w:rPr>
          <w:b/>
        </w:rPr>
        <w:t>WI]</w:t>
      </w:r>
      <w:r>
        <w:t xml:space="preserve">: </w:t>
      </w:r>
      <w:r w:rsidRPr="00DF7CAA">
        <w:t xml:space="preserve">NR_unlic-Core </w:t>
      </w:r>
      <w:r>
        <w:rPr>
          <w:b/>
        </w:rPr>
        <w:t>[Class]</w:t>
      </w:r>
      <w:r>
        <w:t xml:space="preserve">: 2 </w:t>
      </w:r>
      <w:r>
        <w:rPr>
          <w:b/>
          <w:color w:val="FF0000"/>
        </w:rPr>
        <w:t>[Status]</w:t>
      </w:r>
      <w:r>
        <w:rPr>
          <w:color w:val="FF0000"/>
        </w:rPr>
        <w:t xml:space="preserve">: </w:t>
      </w:r>
      <w:r w:rsidR="00E64B7B">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E64B7B">
        <w:rPr>
          <w:color w:val="FF0000"/>
        </w:rPr>
        <w:t>v50: Remove, as suggested</w:t>
      </w:r>
    </w:p>
    <w:p w14:paraId="26CF987C" w14:textId="7A686AD9" w:rsidR="006A64EE" w:rsidRDefault="006A64EE">
      <w:pPr>
        <w:pStyle w:val="CommentText"/>
      </w:pPr>
      <w:r>
        <w:rPr>
          <w:b/>
        </w:rPr>
        <w:t>[Description]</w:t>
      </w:r>
      <w:r>
        <w:t xml:space="preserve">: </w:t>
      </w:r>
      <w:r w:rsidRPr="00DF7CAA">
        <w:t>There is no need to add late NCE container.</w:t>
      </w:r>
    </w:p>
    <w:p w14:paraId="58045AC6" w14:textId="061451A4" w:rsidR="006A64EE" w:rsidRDefault="006A64EE">
      <w:pPr>
        <w:pStyle w:val="CommentText"/>
      </w:pPr>
      <w:r>
        <w:rPr>
          <w:b/>
        </w:rPr>
        <w:t>[Proposed Change]</w:t>
      </w:r>
      <w:r>
        <w:t xml:space="preserve">: </w:t>
      </w:r>
      <w:r w:rsidRPr="00DF7CAA">
        <w:t>Remove late NCE container from MeasObjectNR.</w:t>
      </w:r>
    </w:p>
    <w:p w14:paraId="16397BF1" w14:textId="2C9C75B4" w:rsidR="006A64EE" w:rsidRDefault="006A64EE">
      <w:pPr>
        <w:pStyle w:val="CommentText"/>
      </w:pPr>
      <w:r>
        <w:rPr>
          <w:b/>
        </w:rPr>
        <w:t>[Comments]</w:t>
      </w:r>
      <w:r>
        <w:t xml:space="preserve">: </w:t>
      </w:r>
      <w:r w:rsidR="00E64B7B">
        <w:t>Rap: As done generally, late additions can be done ast message level (as they are</w:t>
      </w:r>
      <w:r w:rsidR="00E64B7B">
        <w:t xml:space="preserve"> rare</w:t>
      </w:r>
      <w:r w:rsidR="00E64B7B">
        <w:t>)</w:t>
      </w:r>
    </w:p>
    <w:p w14:paraId="0CBB1C35" w14:textId="40263E86" w:rsidR="006A64EE" w:rsidRPr="00DF7CAA" w:rsidRDefault="006A64EE">
      <w:pPr>
        <w:pStyle w:val="CommentText"/>
      </w:pPr>
    </w:p>
  </w:comment>
  <w:comment w:id="9538" w:author="Samsung(Hyunjeong)" w:date="2020-04-30T17:52:00Z" w:initials="Samsung">
    <w:p w14:paraId="7B7912DB" w14:textId="39130038" w:rsidR="006A64EE" w:rsidRDefault="006A64EE">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8: As suggested</w:t>
      </w:r>
    </w:p>
    <w:p w14:paraId="4AF28035" w14:textId="7BBA0B99" w:rsidR="006A64EE" w:rsidRDefault="006A64EE">
      <w:pPr>
        <w:pStyle w:val="CommentText"/>
      </w:pPr>
      <w:r>
        <w:rPr>
          <w:b/>
        </w:rPr>
        <w:t>[Description]</w:t>
      </w:r>
      <w:r>
        <w:t xml:space="preserve">: Need code </w:t>
      </w:r>
    </w:p>
    <w:p w14:paraId="315126ED" w14:textId="748DE595" w:rsidR="006A64EE" w:rsidRDefault="006A64EE"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6A64EE" w:rsidRDefault="006A64EE">
      <w:pPr>
        <w:pStyle w:val="CommentText"/>
      </w:pPr>
      <w:r>
        <w:rPr>
          <w:b/>
        </w:rPr>
        <w:t>[Comments]</w:t>
      </w:r>
      <w:r>
        <w:t xml:space="preserve">: </w:t>
      </w:r>
    </w:p>
    <w:p w14:paraId="16CE1B8D" w14:textId="20D1DBDA" w:rsidR="006A64EE" w:rsidRPr="008575A5" w:rsidRDefault="006A64EE">
      <w:pPr>
        <w:pStyle w:val="CommentText"/>
      </w:pPr>
    </w:p>
  </w:comment>
  <w:comment w:id="9539" w:author="Samsung(Hyunjeong)" w:date="2020-04-16T19:02:00Z" w:initials="Samsung">
    <w:p w14:paraId="2D223DCB" w14:textId="220F40F7" w:rsidR="006A64EE" w:rsidRDefault="006A64EE">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6A64EE" w:rsidRDefault="006A64EE" w:rsidP="00A74A96">
      <w:pPr>
        <w:pStyle w:val="CommentText"/>
      </w:pPr>
      <w:r>
        <w:rPr>
          <w:b/>
        </w:rPr>
        <w:t>[Description]</w:t>
      </w:r>
      <w:r>
        <w:t xml:space="preserve">: The field description of sl-ResourcePoolReportNR needs clarification. </w:t>
      </w:r>
    </w:p>
    <w:p w14:paraId="1DFED972" w14:textId="77777777" w:rsidR="006A64EE" w:rsidRDefault="006A64EE"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6A64EE" w:rsidRDefault="006A64EE">
      <w:pPr>
        <w:pStyle w:val="CommentText"/>
      </w:pPr>
      <w:r>
        <w:rPr>
          <w:b/>
        </w:rPr>
        <w:t>[Proposed Change]</w:t>
      </w:r>
      <w:r>
        <w:t xml:space="preserve">: </w:t>
      </w:r>
    </w:p>
    <w:p w14:paraId="7CDB3007" w14:textId="77777777" w:rsidR="006A64EE" w:rsidRPr="000E4E7F" w:rsidRDefault="006A64EE" w:rsidP="00A74A96">
      <w:pPr>
        <w:pStyle w:val="TAL"/>
        <w:rPr>
          <w:b/>
          <w:bCs/>
          <w:i/>
          <w:iCs/>
          <w:noProof/>
          <w:lang w:eastAsia="en-GB"/>
        </w:rPr>
      </w:pPr>
      <w:r w:rsidRPr="000E4E7F">
        <w:rPr>
          <w:b/>
          <w:bCs/>
          <w:i/>
          <w:iCs/>
          <w:noProof/>
          <w:lang w:eastAsia="en-GB"/>
        </w:rPr>
        <w:t>sl-ResourcePoolReportNR</w:t>
      </w:r>
    </w:p>
    <w:p w14:paraId="7FCE82BC" w14:textId="77777777" w:rsidR="006A64EE" w:rsidRDefault="006A64EE">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6A64EE" w:rsidRDefault="006A64EE">
      <w:pPr>
        <w:pStyle w:val="CommentText"/>
      </w:pPr>
      <w:r>
        <w:rPr>
          <w:b/>
        </w:rPr>
        <w:t>[Comments]</w:t>
      </w:r>
      <w:r>
        <w:t xml:space="preserve">: Rap: After further discussion, current specification is valid/ consistent with NR </w:t>
      </w:r>
    </w:p>
    <w:p w14:paraId="64927909" w14:textId="77777777" w:rsidR="006A64EE" w:rsidRPr="00A74A96" w:rsidRDefault="006A64EE">
      <w:pPr>
        <w:pStyle w:val="CommentText"/>
      </w:pPr>
    </w:p>
  </w:comment>
  <w:comment w:id="9548" w:author="Samsung(Hyunjeong)" w:date="2020-05-13T14:03:00Z" w:initials="Samsung">
    <w:p w14:paraId="32E73210" w14:textId="2C378FF6" w:rsidR="006A64EE" w:rsidRDefault="006A64EE">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Samsung(Hyunjeong)  </w:t>
      </w:r>
      <w:r>
        <w:rPr>
          <w:b/>
        </w:rPr>
        <w:t>[WI]</w:t>
      </w:r>
      <w:r>
        <w:t xml:space="preserve">:Gen </w:t>
      </w:r>
      <w:r>
        <w:rPr>
          <w:b/>
        </w:rPr>
        <w:t>[Class]</w:t>
      </w:r>
      <w:r>
        <w:t xml:space="preserve">:2 </w:t>
      </w:r>
      <w:r>
        <w:rPr>
          <w:b/>
          <w:color w:val="FF0000"/>
        </w:rPr>
        <w:t>[Status]</w:t>
      </w:r>
      <w:r>
        <w:rPr>
          <w:color w:val="FF0000"/>
        </w:rPr>
        <w:t xml:space="preserve">: DiscMeet </w:t>
      </w:r>
      <w:r>
        <w:rPr>
          <w:b/>
        </w:rPr>
        <w:t>[TDoc]</w:t>
      </w:r>
      <w:r>
        <w:t xml:space="preserve">: None </w:t>
      </w:r>
      <w:r>
        <w:rPr>
          <w:b/>
          <w:color w:val="FF0000"/>
        </w:rPr>
        <w:t>[Proposed Conclusion]</w:t>
      </w:r>
      <w:r>
        <w:rPr>
          <w:color w:val="FF0000"/>
        </w:rPr>
        <w:t>: v29: WI changed to Gen. v18</w:t>
      </w:r>
    </w:p>
    <w:p w14:paraId="617657AD" w14:textId="49F3D6E0" w:rsidR="006A64EE" w:rsidRDefault="006A64EE">
      <w:pPr>
        <w:pStyle w:val="CommentText"/>
      </w:pPr>
      <w:r>
        <w:rPr>
          <w:b/>
        </w:rPr>
        <w:t>[Description]</w:t>
      </w:r>
      <w:r>
        <w:t>: The need of measObjectID range extension</w:t>
      </w:r>
    </w:p>
    <w:p w14:paraId="2B075D74" w14:textId="04604D45" w:rsidR="006A64EE" w:rsidRDefault="006A64EE">
      <w:pPr>
        <w:pStyle w:val="CommentText"/>
      </w:pPr>
      <w:r>
        <w:rPr>
          <w:b/>
        </w:rPr>
        <w:t>[Proposed Change]</w:t>
      </w:r>
      <w:r>
        <w:t>: Do we need to extend the measObjectID range (e.g., greater than 64) to support newly introduced measObjectID?</w:t>
      </w:r>
    </w:p>
    <w:p w14:paraId="4FA78AD8" w14:textId="04F74809" w:rsidR="006A64EE" w:rsidRDefault="006A64EE">
      <w:pPr>
        <w:pStyle w:val="CommentText"/>
      </w:pPr>
      <w:r>
        <w:rPr>
          <w:b/>
        </w:rPr>
        <w:t>[Comments]</w:t>
      </w:r>
      <w:r>
        <w:t>: Rap: Issue seems clear and not WI specific</w:t>
      </w:r>
    </w:p>
    <w:p w14:paraId="345FFE63" w14:textId="09E5CAF3" w:rsidR="006A64EE" w:rsidRPr="008575A5" w:rsidRDefault="006A64EE">
      <w:pPr>
        <w:pStyle w:val="CommentText"/>
      </w:pPr>
    </w:p>
  </w:comment>
  <w:comment w:id="9573" w:author="Ericsson (Oumer)" w:date="2020-05-19T15:04:00Z" w:initials="E">
    <w:p w14:paraId="2C1FBBC7" w14:textId="4AD9AA6E" w:rsidR="006A64EE" w:rsidRDefault="006A64EE" w:rsidP="00DE107F">
      <w:pPr>
        <w:pStyle w:val="CommentText"/>
      </w:pPr>
      <w:r>
        <w:rPr>
          <w:rStyle w:val="CommentReference"/>
        </w:rPr>
        <w:annotationRef/>
      </w:r>
      <w:r>
        <w:rPr>
          <w:b/>
        </w:rPr>
        <w:t>[RIL]</w:t>
      </w:r>
      <w:r>
        <w:t xml:space="preserve">: E926 </w:t>
      </w:r>
      <w:r>
        <w:rPr>
          <w:b/>
        </w:rPr>
        <w:t>[Delegate]</w:t>
      </w:r>
      <w:r>
        <w:t>: Ericsson (Oumer</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w:t>
      </w:r>
      <w:r w:rsidR="00E64B7B">
        <w:rPr>
          <w:color w:val="FF0000"/>
        </w:rPr>
        <w:t>PropTDoc</w:t>
      </w:r>
      <w:r>
        <w:rPr>
          <w:color w:val="FF0000"/>
        </w:rPr>
        <w:t xml:space="preserve"> </w:t>
      </w:r>
      <w:r>
        <w:rPr>
          <w:b/>
        </w:rPr>
        <w:t>[TDoc]</w:t>
      </w:r>
      <w:r>
        <w:t xml:space="preserve">: None </w:t>
      </w:r>
      <w:r>
        <w:rPr>
          <w:b/>
          <w:color w:val="FF0000"/>
        </w:rPr>
        <w:t>[Proposed Conclusion]</w:t>
      </w:r>
      <w:r>
        <w:rPr>
          <w:color w:val="FF0000"/>
        </w:rPr>
        <w:t xml:space="preserve">: </w:t>
      </w:r>
      <w:r w:rsidR="00E64B7B">
        <w:rPr>
          <w:color w:val="FF0000"/>
        </w:rPr>
        <w:t>v50</w:t>
      </w:r>
    </w:p>
    <w:p w14:paraId="58738B19" w14:textId="77777777" w:rsidR="006A64EE" w:rsidRDefault="006A64EE" w:rsidP="00DE107F">
      <w:pPr>
        <w:pStyle w:val="CommentText"/>
      </w:pPr>
      <w:r>
        <w:rPr>
          <w:b/>
        </w:rPr>
        <w:t>[Description]</w:t>
      </w:r>
      <w:r>
        <w:t xml:space="preserve">: </w:t>
      </w:r>
    </w:p>
    <w:p w14:paraId="63AC14B3" w14:textId="77777777" w:rsidR="006A64EE" w:rsidRDefault="006A64EE" w:rsidP="00DE107F">
      <w:pPr>
        <w:pStyle w:val="CommentText"/>
      </w:pPr>
    </w:p>
    <w:p w14:paraId="5BA2EFF7" w14:textId="77777777" w:rsidR="006A64EE" w:rsidRDefault="006A64EE" w:rsidP="00DE107F">
      <w:pPr>
        <w:pStyle w:val="CommentText"/>
      </w:pPr>
      <w:r>
        <w:t>Missing field descriptions</w:t>
      </w:r>
    </w:p>
    <w:p w14:paraId="14DCC7E0" w14:textId="77777777" w:rsidR="006A64EE" w:rsidRDefault="006A64EE" w:rsidP="00DE107F">
      <w:pPr>
        <w:pStyle w:val="CommentText"/>
        <w:rPr>
          <w:b/>
        </w:rPr>
      </w:pPr>
    </w:p>
    <w:p w14:paraId="61D8B976" w14:textId="77777777" w:rsidR="006A64EE" w:rsidRDefault="006A64EE" w:rsidP="00DE107F">
      <w:pPr>
        <w:pStyle w:val="CommentText"/>
      </w:pPr>
      <w:r>
        <w:rPr>
          <w:b/>
        </w:rPr>
        <w:t>[Proposed Change]</w:t>
      </w:r>
      <w:r>
        <w:t>:</w:t>
      </w:r>
    </w:p>
    <w:p w14:paraId="589515C5" w14:textId="77777777" w:rsidR="006A64EE" w:rsidRDefault="006A64EE" w:rsidP="00DE107F">
      <w:pPr>
        <w:pStyle w:val="CommentText"/>
      </w:pPr>
    </w:p>
    <w:p w14:paraId="60804BC0" w14:textId="39015B21" w:rsidR="006A64EE" w:rsidRDefault="006A64EE" w:rsidP="00DE107F">
      <w:pPr>
        <w:pStyle w:val="CommentText"/>
      </w:pPr>
      <w:r>
        <w:rPr>
          <w:b/>
        </w:rPr>
        <w:t>[Comments]</w:t>
      </w:r>
      <w:r>
        <w:t>:</w:t>
      </w:r>
      <w:r w:rsidR="00E64B7B">
        <w:t xml:space="preserve"> Rap: same remark as for E925</w:t>
      </w:r>
    </w:p>
    <w:p w14:paraId="4E4A84EF" w14:textId="0CDB9F70" w:rsidR="006A64EE" w:rsidRDefault="006A64EE" w:rsidP="00DE107F">
      <w:pPr>
        <w:pStyle w:val="CommentText"/>
      </w:pPr>
    </w:p>
  </w:comment>
  <w:comment w:id="9664" w:author="ZTE" w:date="2020-05-18T11:03:00Z" w:initials="ZTE">
    <w:p w14:paraId="4C8B7959" w14:textId="290B1594" w:rsidR="006A64EE" w:rsidRDefault="006A64E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eMob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6A64EE" w:rsidRDefault="006A64EE"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6A64EE" w:rsidRDefault="006A64EE"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6A64EE" w:rsidRDefault="006A64EE"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6A64EE" w:rsidRDefault="006A64EE"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6A64EE" w:rsidRDefault="006A64EE">
      <w:pPr>
        <w:pStyle w:val="CommentText"/>
      </w:pPr>
      <w:r>
        <w:rPr>
          <w:b/>
        </w:rPr>
        <w:t>[Comments]</w:t>
      </w:r>
      <w:r>
        <w:t xml:space="preserve">: </w:t>
      </w:r>
    </w:p>
    <w:p w14:paraId="74D2D9D5" w14:textId="30A3BFDE" w:rsidR="006A64EE" w:rsidRPr="00D615C3" w:rsidRDefault="006A64EE">
      <w:pPr>
        <w:pStyle w:val="CommentText"/>
      </w:pPr>
    </w:p>
  </w:comment>
  <w:comment w:id="9682" w:author="Samsung(Hyunjeong)" w:date="2020-04-30T15:53:00Z" w:initials="Samsung">
    <w:p w14:paraId="44F54B9A" w14:textId="1100D716" w:rsidR="006A64EE" w:rsidRDefault="006A64EE">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5F7A9634" w14:textId="1C240868" w:rsidR="006A64EE" w:rsidRDefault="006A64EE">
      <w:pPr>
        <w:pStyle w:val="CommentText"/>
      </w:pPr>
      <w:r>
        <w:rPr>
          <w:b/>
        </w:rPr>
        <w:t>[Description]</w:t>
      </w:r>
      <w:r>
        <w:t>: Threshold itself can be encoded by EUTRA as the event is encoded by EUTRA.</w:t>
      </w:r>
    </w:p>
    <w:p w14:paraId="3D433DEA" w14:textId="509E5627" w:rsidR="006A64EE" w:rsidRDefault="006A64EE"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6A64EE" w:rsidRPr="00E2271C" w:rsidRDefault="006A64EE"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6A64EE" w:rsidRPr="000E4E7F" w:rsidRDefault="006A64EE"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6A64EE" w:rsidRPr="000E4E7F" w:rsidRDefault="006A64EE"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6A64EE" w:rsidRPr="000E4E7F" w:rsidRDefault="006A64EE" w:rsidP="00E2271C">
      <w:pPr>
        <w:pStyle w:val="PL"/>
        <w:shd w:val="clear" w:color="auto" w:fill="E6E6E6"/>
      </w:pPr>
      <w:r w:rsidRPr="000E4E7F">
        <w:tab/>
      </w:r>
      <w:r w:rsidRPr="000E4E7F">
        <w:tab/>
      </w:r>
      <w:r w:rsidRPr="000E4E7F">
        <w:tab/>
      </w:r>
      <w:r w:rsidRPr="000E4E7F">
        <w:tab/>
        <w:t>},</w:t>
      </w:r>
    </w:p>
    <w:p w14:paraId="1D644A60" w14:textId="77777777" w:rsidR="006A64EE" w:rsidRPr="000E4E7F" w:rsidRDefault="006A64EE"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6A64EE" w:rsidRPr="000E4E7F" w:rsidRDefault="006A64EE"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6A64EE" w:rsidRPr="000E4E7F" w:rsidRDefault="006A64EE" w:rsidP="00E2271C">
      <w:pPr>
        <w:pStyle w:val="PL"/>
        <w:shd w:val="clear" w:color="auto" w:fill="E6E6E6"/>
      </w:pPr>
      <w:r w:rsidRPr="000E4E7F">
        <w:tab/>
      </w:r>
      <w:r w:rsidRPr="000E4E7F">
        <w:tab/>
      </w:r>
      <w:r w:rsidRPr="000E4E7F">
        <w:tab/>
      </w:r>
      <w:r w:rsidRPr="000E4E7F">
        <w:tab/>
        <w:t>}</w:t>
      </w:r>
    </w:p>
    <w:p w14:paraId="3A7E70BE" w14:textId="77777777" w:rsidR="006A64EE" w:rsidRPr="000E4E7F" w:rsidRDefault="006A64EE" w:rsidP="00E2271C">
      <w:pPr>
        <w:pStyle w:val="PL"/>
        <w:shd w:val="clear" w:color="auto" w:fill="E6E6E6"/>
      </w:pPr>
      <w:r w:rsidRPr="000E4E7F">
        <w:tab/>
      </w:r>
      <w:r w:rsidRPr="000E4E7F">
        <w:tab/>
      </w:r>
      <w:r w:rsidRPr="000E4E7F">
        <w:tab/>
        <w:t>},</w:t>
      </w:r>
    </w:p>
    <w:p w14:paraId="3FE9BB20" w14:textId="77777777" w:rsidR="006A64EE" w:rsidRDefault="006A64EE" w:rsidP="00AD5730">
      <w:pPr>
        <w:tabs>
          <w:tab w:val="left" w:pos="1329"/>
        </w:tabs>
        <w:spacing w:after="0" w:line="276" w:lineRule="auto"/>
        <w:rPr>
          <w:rFonts w:eastAsia="Malgun Gothic"/>
          <w:lang w:eastAsia="ko-KR"/>
        </w:rPr>
      </w:pPr>
    </w:p>
    <w:p w14:paraId="5D0CB883" w14:textId="27A35467" w:rsidR="006A64EE" w:rsidRPr="00E2271C" w:rsidRDefault="006A64EE"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6A64EE" w:rsidRPr="000E4E7F" w:rsidRDefault="006A64EE"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6A64EE" w:rsidRPr="000E4E7F" w:rsidRDefault="006A64EE" w:rsidP="00E2271C">
      <w:pPr>
        <w:pStyle w:val="PL"/>
        <w:shd w:val="clear" w:color="auto" w:fill="E6E6E6"/>
      </w:pPr>
    </w:p>
    <w:p w14:paraId="3135CADA" w14:textId="77777777" w:rsidR="006A64EE" w:rsidRPr="000E4E7F" w:rsidRDefault="006A64EE" w:rsidP="00E2271C">
      <w:pPr>
        <w:pStyle w:val="PL"/>
        <w:shd w:val="clear" w:color="auto" w:fill="E6E6E6"/>
      </w:pPr>
      <w:r w:rsidRPr="000E4E7F">
        <w:t>MeasRSSI-ReportConfig-r13 ::=</w:t>
      </w:r>
      <w:r w:rsidRPr="000E4E7F">
        <w:tab/>
        <w:t>SEQUENCE {</w:t>
      </w:r>
    </w:p>
    <w:p w14:paraId="77B3D6C6" w14:textId="77777777" w:rsidR="006A64EE" w:rsidRPr="000E4E7F" w:rsidRDefault="006A64EE"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6A64EE" w:rsidRDefault="006A64EE" w:rsidP="00E2271C">
      <w:pPr>
        <w:pStyle w:val="PL"/>
        <w:shd w:val="clear" w:color="auto" w:fill="E6E6E6"/>
        <w:rPr>
          <w:rFonts w:eastAsia="Malgun Gothic"/>
          <w:lang w:eastAsia="ko-KR"/>
        </w:rPr>
      </w:pPr>
      <w:r w:rsidRPr="000E4E7F">
        <w:t>}</w:t>
      </w:r>
    </w:p>
    <w:p w14:paraId="36ADD5BE" w14:textId="77777777" w:rsidR="006A64EE" w:rsidRPr="0084002E" w:rsidRDefault="006A64EE"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6A64EE" w:rsidRDefault="006A64EE" w:rsidP="00E2271C">
      <w:pPr>
        <w:spacing w:after="0" w:line="276" w:lineRule="auto"/>
        <w:rPr>
          <w:b/>
          <w:i/>
          <w:noProof/>
          <w:lang w:eastAsia="en-GB"/>
        </w:rPr>
      </w:pPr>
    </w:p>
    <w:p w14:paraId="0E7DF148" w14:textId="17976FA9" w:rsidR="006A64EE" w:rsidRPr="00DE6682" w:rsidRDefault="006A64EE"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6A64EE" w:rsidRDefault="006A64EE" w:rsidP="00E2271C">
      <w:pPr>
        <w:spacing w:after="0" w:line="276" w:lineRule="auto"/>
        <w:rPr>
          <w:rFonts w:eastAsia="Malgun Gothic"/>
          <w:lang w:eastAsia="ko-KR"/>
        </w:rPr>
      </w:pPr>
    </w:p>
    <w:p w14:paraId="1D6913BA" w14:textId="77777777" w:rsidR="006A64EE" w:rsidRPr="000E4E7F" w:rsidRDefault="006A64EE" w:rsidP="00E2271C">
      <w:pPr>
        <w:pStyle w:val="TAL"/>
        <w:rPr>
          <w:b/>
          <w:bCs/>
          <w:i/>
          <w:iCs/>
          <w:noProof/>
          <w:lang w:eastAsia="en-GB"/>
        </w:rPr>
      </w:pPr>
      <w:r w:rsidRPr="00823F2C">
        <w:rPr>
          <w:b/>
          <w:bCs/>
          <w:i/>
          <w:iCs/>
          <w:noProof/>
          <w:lang w:eastAsia="en-GB"/>
        </w:rPr>
        <w:t>s1-Threshold, s2-Threshold</w:t>
      </w:r>
    </w:p>
    <w:p w14:paraId="63269744" w14:textId="77777777" w:rsidR="006A64EE" w:rsidRPr="0084002E" w:rsidRDefault="006A64EE"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6A64EE" w:rsidRDefault="006A64EE" w:rsidP="00E2271C">
      <w:pPr>
        <w:tabs>
          <w:tab w:val="left" w:pos="1329"/>
        </w:tabs>
        <w:spacing w:after="0" w:line="276" w:lineRule="auto"/>
        <w:rPr>
          <w:rFonts w:eastAsia="Malgun Gothic"/>
          <w:lang w:eastAsia="ko-KR"/>
        </w:rPr>
      </w:pPr>
    </w:p>
    <w:p w14:paraId="615E8DA7" w14:textId="77777777" w:rsidR="006A64EE" w:rsidRPr="0084002E" w:rsidRDefault="006A64EE" w:rsidP="00E2271C">
      <w:pPr>
        <w:pStyle w:val="TAL"/>
        <w:rPr>
          <w:b/>
          <w:i/>
          <w:noProof/>
          <w:color w:val="0000CC"/>
          <w:u w:val="single"/>
          <w:lang w:eastAsia="en-GB"/>
        </w:rPr>
      </w:pPr>
      <w:r w:rsidRPr="0084002E">
        <w:rPr>
          <w:b/>
          <w:i/>
          <w:color w:val="0000CC"/>
          <w:u w:val="single"/>
          <w:lang w:eastAsia="zh-CN"/>
        </w:rPr>
        <w:t>SL-CBR</w:t>
      </w:r>
    </w:p>
    <w:p w14:paraId="036D2CEB" w14:textId="77777777" w:rsidR="006A64EE" w:rsidRPr="0084002E" w:rsidRDefault="006A64EE"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6A64EE" w:rsidRDefault="006A64EE" w:rsidP="00AD5730">
      <w:pPr>
        <w:tabs>
          <w:tab w:val="left" w:pos="1329"/>
        </w:tabs>
        <w:spacing w:after="0" w:line="276" w:lineRule="auto"/>
        <w:rPr>
          <w:rFonts w:eastAsiaTheme="minorEastAsia"/>
        </w:rPr>
      </w:pPr>
    </w:p>
    <w:p w14:paraId="33EF332D" w14:textId="18988525" w:rsidR="006A64EE" w:rsidRDefault="006A64EE">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6A64EE" w:rsidRDefault="006A64EE">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6A64EE" w:rsidRPr="00AD5730" w:rsidRDefault="006A64EE">
      <w:pPr>
        <w:pStyle w:val="CommentText"/>
      </w:pPr>
    </w:p>
  </w:comment>
  <w:comment w:id="9681" w:author="Nokia (Tero)" w:date="2020-05-13T14:07:00Z" w:initials="TH">
    <w:p w14:paraId="71148470" w14:textId="04BB5CE9" w:rsidR="006A64EE" w:rsidRDefault="006A64EE"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V2X </w:t>
      </w:r>
      <w:r>
        <w:rPr>
          <w:b/>
        </w:rPr>
        <w:t>[Class]</w:t>
      </w:r>
      <w:r>
        <w:t xml:space="preserve">: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29: Postponed i.e. to be concluded after S046. v22: As suggested</w:t>
      </w:r>
    </w:p>
    <w:p w14:paraId="3B29AA88" w14:textId="77777777" w:rsidR="006A64EE" w:rsidRDefault="006A64EE" w:rsidP="00714F05">
      <w:pPr>
        <w:pStyle w:val="CommentText"/>
      </w:pPr>
      <w:r>
        <w:rPr>
          <w:b/>
        </w:rPr>
        <w:t>[Description]</w:t>
      </w:r>
      <w:r>
        <w:t>: These events are not described in the IE header like all the others</w:t>
      </w:r>
    </w:p>
    <w:p w14:paraId="48800856" w14:textId="77777777" w:rsidR="006A64EE" w:rsidRDefault="006A64EE" w:rsidP="00714F05">
      <w:pPr>
        <w:pStyle w:val="CommentText"/>
      </w:pPr>
      <w:r>
        <w:rPr>
          <w:b/>
        </w:rPr>
        <w:t>[Proposed Change]</w:t>
      </w:r>
      <w:r>
        <w:t>: Add descriptions of the events to the IE header.</w:t>
      </w:r>
    </w:p>
    <w:p w14:paraId="630AC45F" w14:textId="2116EED1" w:rsidR="006A64EE" w:rsidRDefault="006A64EE" w:rsidP="00714F05">
      <w:pPr>
        <w:pStyle w:val="CommentText"/>
      </w:pPr>
      <w:r>
        <w:rPr>
          <w:b/>
        </w:rPr>
        <w:t>[Comments]</w:t>
      </w:r>
      <w:r>
        <w:t>: Rap: May depend on S046</w:t>
      </w:r>
    </w:p>
    <w:p w14:paraId="6B8128A2" w14:textId="5415CA9D" w:rsidR="006A64EE" w:rsidRPr="00714F05" w:rsidRDefault="006A64EE" w:rsidP="00714F05">
      <w:pPr>
        <w:pStyle w:val="CommentText"/>
      </w:pPr>
    </w:p>
  </w:comment>
  <w:comment w:id="9684" w:author="Lenovo (Hyung-Nam)" w:date="2020-05-13T14:00:00Z" w:initials="B">
    <w:p w14:paraId="78FD8343" w14:textId="61AEC67B" w:rsidR="006A64EE" w:rsidRDefault="006A64EE">
      <w:pPr>
        <w:pStyle w:val="CommentText"/>
      </w:pPr>
      <w:r>
        <w:rPr>
          <w:rStyle w:val="CommentReference"/>
        </w:rPr>
        <w:annotationRef/>
      </w:r>
      <w:r>
        <w:rPr>
          <w:b/>
        </w:rPr>
        <w:t>[RIL]</w:t>
      </w:r>
      <w:r>
        <w:t xml:space="preserve">: B002 </w:t>
      </w:r>
      <w:r>
        <w:rPr>
          <w:b/>
        </w:rPr>
        <w:t>[Delegate]</w:t>
      </w:r>
      <w:r>
        <w:t xml:space="preserve">: Lenovo (Hyung-Nam)  </w:t>
      </w:r>
      <w:r>
        <w:rPr>
          <w:b/>
        </w:rPr>
        <w:t>[WI]</w:t>
      </w:r>
      <w:r>
        <w:t>: V2X</w:t>
      </w:r>
      <w:r w:rsidRPr="00D35DF2">
        <w:t xml:space="preserve"> </w:t>
      </w:r>
      <w:r>
        <w:rPr>
          <w:b/>
        </w:rPr>
        <w:t>[Class]</w:t>
      </w:r>
      <w:r>
        <w:t xml:space="preserve">: 2 </w:t>
      </w:r>
      <w:r>
        <w:rPr>
          <w:b/>
          <w:color w:val="FF0000"/>
        </w:rPr>
        <w:t>[Status]</w:t>
      </w:r>
      <w:r>
        <w:rPr>
          <w:color w:val="FF0000"/>
        </w:rPr>
        <w:t xml:space="preserve">: TDoc </w:t>
      </w:r>
      <w:r>
        <w:rPr>
          <w:b/>
        </w:rPr>
        <w:t>[TDoc]</w:t>
      </w:r>
      <w:r>
        <w:t xml:space="preserve">: None </w:t>
      </w:r>
      <w:r>
        <w:rPr>
          <w:b/>
          <w:color w:val="FF0000"/>
        </w:rPr>
        <w:t>[Proposed Conclusion]</w:t>
      </w:r>
      <w:r>
        <w:rPr>
          <w:color w:val="FF0000"/>
        </w:rPr>
        <w:t>: v23: Postponed i.e. to be concluded by eMail to R2#110</w:t>
      </w:r>
    </w:p>
    <w:p w14:paraId="2EA5787B" w14:textId="6BDC9888" w:rsidR="006A64EE" w:rsidRDefault="006A64EE">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6A64EE" w:rsidRDefault="006A64EE" w:rsidP="00D35DF2">
      <w:pPr>
        <w:pStyle w:val="CommentText"/>
      </w:pPr>
      <w:r>
        <w:rPr>
          <w:b/>
        </w:rPr>
        <w:t>[Proposed Change]</w:t>
      </w:r>
      <w:r>
        <w:t>: Change field description of s1-Threshold, s2-Threshold as follows:</w:t>
      </w:r>
    </w:p>
    <w:p w14:paraId="753E48BD" w14:textId="4684DA52" w:rsidR="006A64EE" w:rsidRDefault="006A64EE"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1AE2E7EF" w:rsidR="006A64EE" w:rsidRPr="00D35DF2" w:rsidRDefault="006A64EE">
      <w:pPr>
        <w:pStyle w:val="CommentText"/>
      </w:pPr>
      <w:r>
        <w:rPr>
          <w:b/>
        </w:rPr>
        <w:t>[Comments]</w:t>
      </w:r>
      <w:r>
        <w:t>: Qualcomm v17: editorial suggestion on the proposed change, “containers which contain” -&gt;  “containers containing”</w:t>
      </w:r>
    </w:p>
  </w:comment>
  <w:comment w:id="9685" w:author="Huawei" w:date="2020-05-13T14:18:00Z" w:initials="H">
    <w:p w14:paraId="4A40E90E" w14:textId="17FD0A48"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eMDT </w:t>
      </w:r>
      <w:r>
        <w:rPr>
          <w:b/>
        </w:rPr>
        <w:t>[Class]</w:t>
      </w:r>
      <w:r>
        <w:t xml:space="preserve">: 3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9: A</w:t>
      </w:r>
      <w:r w:rsidRPr="006316DE">
        <w:rPr>
          <w:color w:val="FF0000"/>
        </w:rPr>
        <w:t xml:space="preserve"> 36.331 CR capturing this RIL was also agreed in principle (as outcomes of [</w:t>
      </w:r>
      <w:r>
        <w:rPr>
          <w:color w:val="FF0000"/>
        </w:rPr>
        <w:t>#</w:t>
      </w:r>
      <w:r w:rsidRPr="006316DE">
        <w:rPr>
          <w:color w:val="FF0000"/>
        </w:rPr>
        <w:t>960]</w:t>
      </w:r>
      <w:r>
        <w:rPr>
          <w:color w:val="FF0000"/>
        </w:rPr>
        <w:t>)</w:t>
      </w:r>
    </w:p>
    <w:p w14:paraId="5151DBBA" w14:textId="41936706" w:rsidR="006A64EE" w:rsidRDefault="006A64EE">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6A64EE" w:rsidRDefault="006A64EE">
      <w:pPr>
        <w:pStyle w:val="CommentText"/>
      </w:pPr>
      <w:r>
        <w:rPr>
          <w:b/>
        </w:rPr>
        <w:t>[Proposed Change]</w:t>
      </w:r>
      <w:r>
        <w:t>: v05: Change "for reporting" to "for performing the measurement and reporting"</w:t>
      </w:r>
    </w:p>
    <w:p w14:paraId="49C6A5C1" w14:textId="77777777" w:rsidR="006A64EE" w:rsidRDefault="006A64EE">
      <w:pPr>
        <w:pStyle w:val="CommentText"/>
      </w:pPr>
      <w:r>
        <w:rPr>
          <w:b/>
        </w:rPr>
        <w:t>[Comments]</w:t>
      </w:r>
      <w:r>
        <w:t xml:space="preserve">: </w:t>
      </w:r>
    </w:p>
    <w:p w14:paraId="30F0B1ED" w14:textId="0D7482B2" w:rsidR="006A64EE" w:rsidRPr="008F65FF" w:rsidRDefault="006A64EE">
      <w:pPr>
        <w:pStyle w:val="CommentText"/>
      </w:pPr>
    </w:p>
  </w:comment>
  <w:comment w:id="10163" w:author="Huawei" w:date="2020-04-15T22:27:00Z" w:initials="H">
    <w:p w14:paraId="0E592501" w14:textId="231E2F17"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6A64EE" w:rsidRDefault="006A64EE">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6A64EE" w:rsidRDefault="006A64EE">
      <w:pPr>
        <w:pStyle w:val="CommentText"/>
      </w:pPr>
      <w:r>
        <w:rPr>
          <w:b/>
        </w:rPr>
        <w:t>[Proposed Change]</w:t>
      </w:r>
      <w:r>
        <w:t>: v08: update after discussion on TDD/FDD separation</w:t>
      </w:r>
    </w:p>
    <w:p w14:paraId="76A043FB" w14:textId="2B4D0B7F" w:rsidR="006A64EE" w:rsidRDefault="006A64EE">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6A64EE" w:rsidRPr="0074133C" w:rsidRDefault="006A64EE">
      <w:pPr>
        <w:pStyle w:val="CommentText"/>
      </w:pPr>
    </w:p>
  </w:comment>
  <w:comment w:id="10178" w:author="Huawei" w:date="2020-05-13T15:17:00Z" w:initials="HW">
    <w:p w14:paraId="5B5CD81F" w14:textId="4483D950" w:rsidR="006A64EE" w:rsidRPr="00B7657D" w:rsidRDefault="006A64EE"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7</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13DC05F1" w14:textId="4A6AFAC3" w:rsidR="006A64EE" w:rsidRPr="00B7657D" w:rsidRDefault="006A64EE" w:rsidP="00B7657D">
      <w:r w:rsidRPr="00B7657D">
        <w:rPr>
          <w:b/>
        </w:rPr>
        <w:t>[Description]</w:t>
      </w:r>
      <w:r w:rsidRPr="00B7657D">
        <w:t xml:space="preserve">: WI Open issue: TS 36.306: </w:t>
      </w:r>
      <w:r w:rsidRPr="00B7657D">
        <w:rPr>
          <w:rFonts w:eastAsia="SimSun"/>
        </w:rPr>
        <w:t>Editor’s note: In RRC the 4 PUR capabilities are part of MAC parameters for eMTC, but are part of general parameters for NB-IoT. Need to align one way or another.</w:t>
      </w:r>
    </w:p>
    <w:p w14:paraId="7ADC9882" w14:textId="77777777" w:rsidR="006A64EE" w:rsidRPr="00B7657D" w:rsidRDefault="006A64EE" w:rsidP="00B7657D">
      <w:r w:rsidRPr="00B7657D">
        <w:rPr>
          <w:b/>
        </w:rPr>
        <w:t>[Proposed Change]</w:t>
      </w:r>
      <w:r w:rsidRPr="00B7657D">
        <w:t xml:space="preserve">: </w:t>
      </w:r>
    </w:p>
    <w:p w14:paraId="69122759" w14:textId="7BD3A8A3" w:rsidR="006A64EE" w:rsidRDefault="006A64EE" w:rsidP="00B7657D">
      <w:pPr>
        <w:pStyle w:val="CommentText"/>
      </w:pPr>
      <w:r w:rsidRPr="00B7657D">
        <w:rPr>
          <w:b/>
        </w:rPr>
        <w:t>[Comments]</w:t>
      </w:r>
      <w:r w:rsidRPr="00B7657D">
        <w:t>:</w:t>
      </w:r>
    </w:p>
  </w:comment>
  <w:comment w:id="10189" w:author="Huawei" w:date="2020-05-13T15:19:00Z" w:initials="HW">
    <w:p w14:paraId="554BC681" w14:textId="1789D6F1" w:rsidR="006A64EE" w:rsidRPr="00B7657D" w:rsidRDefault="006A64EE"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18</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5A34980" w14:textId="77777777" w:rsidR="006A64EE" w:rsidRDefault="006A64EE" w:rsidP="00B7657D">
      <w:r w:rsidRPr="00B7657D">
        <w:rPr>
          <w:b/>
        </w:rPr>
        <w:t>[Description]</w:t>
      </w:r>
      <w:r w:rsidRPr="00B7657D">
        <w:t xml:space="preserve">: The six capabilities agreed at RAN2#109e for coexistence with NR are missing. </w:t>
      </w:r>
    </w:p>
    <w:p w14:paraId="623341B9" w14:textId="4F7138F7" w:rsidR="006A64EE" w:rsidRPr="00B7657D" w:rsidRDefault="006A64EE" w:rsidP="00B7657D">
      <w:r w:rsidRPr="00B7657D">
        <w:rPr>
          <w:b/>
        </w:rPr>
        <w:t>[Proposed Change]</w:t>
      </w:r>
      <w:r w:rsidRPr="00B7657D">
        <w:t xml:space="preserve">: </w:t>
      </w:r>
    </w:p>
    <w:p w14:paraId="636D3A29" w14:textId="77777777" w:rsidR="006A64EE" w:rsidRDefault="006A64EE" w:rsidP="00B7657D">
      <w:pPr>
        <w:pStyle w:val="CommentText"/>
      </w:pPr>
      <w:r w:rsidRPr="00B7657D">
        <w:rPr>
          <w:b/>
        </w:rPr>
        <w:t>[Comments]</w:t>
      </w:r>
      <w:r w:rsidRPr="00B7657D">
        <w:t>:</w:t>
      </w:r>
    </w:p>
    <w:p w14:paraId="0522E92E" w14:textId="27583120" w:rsidR="006A64EE" w:rsidRDefault="006A64EE">
      <w:pPr>
        <w:pStyle w:val="CommentText"/>
      </w:pPr>
    </w:p>
  </w:comment>
  <w:comment w:id="12309" w:author="Huawei" w:date="2020-05-13T15:14:00Z" w:initials="HW">
    <w:p w14:paraId="284B247C" w14:textId="77777777" w:rsidR="006A64EE" w:rsidRPr="00B7657D" w:rsidRDefault="006A64EE" w:rsidP="00B7657D">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sidRPr="00B7657D">
        <w:rPr>
          <w:rFonts w:eastAsia="MS Mincho"/>
          <w:lang w:val="en-US" w:eastAsia="en-US"/>
        </w:rPr>
        <w:t>820</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5C36FA1" w14:textId="73B8C283" w:rsidR="006A64EE" w:rsidRPr="00B7657D" w:rsidRDefault="006A64EE" w:rsidP="00B7657D">
      <w:r w:rsidRPr="00B7657D">
        <w:rPr>
          <w:b/>
        </w:rPr>
        <w:t>[Description]</w:t>
      </w:r>
      <w:r w:rsidRPr="00B7657D">
        <w:t>: WI Open issue: TS 36.306: Editor's note: Field names need to be aligned across TS 36.331 and TS 36.306.</w:t>
      </w:r>
      <w:r>
        <w:t xml:space="preserve"> </w:t>
      </w:r>
      <w:r w:rsidRPr="00B7657D">
        <w:rPr>
          <w:lang w:val="en-US"/>
        </w:rPr>
        <w:t>See Also NB-IoT (RIL#852)</w:t>
      </w:r>
    </w:p>
    <w:p w14:paraId="159E5160" w14:textId="77777777" w:rsidR="006A64EE" w:rsidRPr="00B7657D" w:rsidRDefault="006A64EE" w:rsidP="00B7657D">
      <w:r w:rsidRPr="00B7657D">
        <w:rPr>
          <w:b/>
        </w:rPr>
        <w:t>[Proposed Change]</w:t>
      </w:r>
      <w:r w:rsidRPr="00B7657D">
        <w:t xml:space="preserve">: </w:t>
      </w:r>
    </w:p>
    <w:p w14:paraId="7900F0F2" w14:textId="120B0252" w:rsidR="006A64EE" w:rsidRDefault="006A64EE" w:rsidP="00B7657D">
      <w:r w:rsidRPr="00B7657D">
        <w:rPr>
          <w:b/>
        </w:rPr>
        <w:t>[Comments]</w:t>
      </w:r>
      <w:r w:rsidRPr="00B7657D">
        <w:t xml:space="preserve">: </w:t>
      </w:r>
    </w:p>
  </w:comment>
  <w:comment w:id="12316" w:author="Huawei" w:date="2020-05-14T14:42:00Z" w:initials="HW">
    <w:p w14:paraId="4135FEB2" w14:textId="65C6FA28" w:rsidR="006A64EE" w:rsidRPr="00B7657D" w:rsidRDefault="006A64EE" w:rsidP="00D3577B">
      <w:pPr>
        <w:pStyle w:val="CommentText"/>
        <w:rPr>
          <w:rFonts w:eastAsia="MS Mincho"/>
          <w:lang w:val="x-none" w:eastAsia="en-US"/>
        </w:rPr>
      </w:pPr>
      <w:r>
        <w:rPr>
          <w:rStyle w:val="CommentReference"/>
        </w:rPr>
        <w:annotationRef/>
      </w: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1</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sidRPr="00B7657D">
        <w:rPr>
          <w:rFonts w:eastAsia="MS Mincho"/>
          <w:lang w:val="en-US" w:eastAsia="en-US"/>
        </w:rPr>
        <w:t>4</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4F78CAB4" w14:textId="47138EC2" w:rsidR="006A64EE" w:rsidRPr="00B7657D" w:rsidRDefault="006A64EE" w:rsidP="00D3577B">
      <w:r w:rsidRPr="00B7657D">
        <w:rPr>
          <w:b/>
        </w:rPr>
        <w:t>[Description]</w:t>
      </w:r>
      <w:r w:rsidRPr="00B7657D">
        <w:t xml:space="preserve">: </w:t>
      </w:r>
      <w:r>
        <w:t xml:space="preserve">RAN2#108 agreed that Rel-15 WUS and Rel-16 Group WUS are not supported for eMTC UEs in RRC_INACTIVE. </w:t>
      </w:r>
    </w:p>
    <w:p w14:paraId="479995F3" w14:textId="63D6C039" w:rsidR="006A64EE" w:rsidRDefault="006A64EE" w:rsidP="00D3577B">
      <w:r w:rsidRPr="00B7657D">
        <w:rPr>
          <w:b/>
        </w:rPr>
        <w:t>[Proposed Change]</w:t>
      </w:r>
      <w:r w:rsidRPr="00B7657D">
        <w:t xml:space="preserve">: </w:t>
      </w:r>
    </w:p>
    <w:p w14:paraId="40993CE6" w14:textId="1DE60943" w:rsidR="006A64EE" w:rsidRPr="00B7657D" w:rsidRDefault="006A64EE" w:rsidP="00D3577B">
      <w:r>
        <w:t>Clarify in the field description. Clarification is TS 36.304 also needed.</w:t>
      </w:r>
    </w:p>
    <w:p w14:paraId="2D4D6DC9" w14:textId="77777777" w:rsidR="006A64EE" w:rsidRDefault="006A64EE" w:rsidP="00D3577B">
      <w:r w:rsidRPr="00B7657D">
        <w:rPr>
          <w:b/>
        </w:rPr>
        <w:t>[Comments]</w:t>
      </w:r>
      <w:r w:rsidRPr="00B7657D">
        <w:t xml:space="preserve">: </w:t>
      </w:r>
    </w:p>
    <w:p w14:paraId="3906106F" w14:textId="38B15156" w:rsidR="006A64EE" w:rsidRDefault="006A64EE">
      <w:pPr>
        <w:pStyle w:val="CommentText"/>
      </w:pPr>
    </w:p>
  </w:comment>
  <w:comment w:id="12319" w:author="Huawei" w:date="2020-05-14T14:44:00Z" w:initials="HW">
    <w:p w14:paraId="3AD9733B" w14:textId="066D0F6E" w:rsidR="006A64EE" w:rsidRPr="00B7657D" w:rsidRDefault="006A64EE" w:rsidP="00D3577B">
      <w:pPr>
        <w:pStyle w:val="CommentText"/>
        <w:rPr>
          <w:rFonts w:eastAsia="MS Mincho"/>
          <w:lang w:val="x-none" w:eastAsia="en-US"/>
        </w:rPr>
      </w:pPr>
      <w:r>
        <w:rPr>
          <w:rStyle w:val="CommentReference"/>
        </w:rPr>
        <w:annotationRef/>
      </w:r>
      <w:r w:rsidRPr="00B7657D">
        <w:rPr>
          <w:rFonts w:eastAsia="MS Mincho"/>
          <w:b/>
          <w:lang w:val="en-US" w:eastAsia="en-US"/>
        </w:rPr>
        <w:t>[</w:t>
      </w:r>
      <w:r w:rsidRPr="00B7657D">
        <w:rPr>
          <w:rFonts w:eastAsia="MS Mincho"/>
          <w:b/>
          <w:lang w:val="x-none" w:eastAsia="en-US"/>
        </w:rPr>
        <w:t>RIL]</w:t>
      </w:r>
      <w:r w:rsidRPr="00B7657D">
        <w:rPr>
          <w:rFonts w:eastAsia="MS Mincho"/>
          <w:lang w:val="x-none" w:eastAsia="en-US"/>
        </w:rPr>
        <w:t>: H</w:t>
      </w:r>
      <w:r>
        <w:rPr>
          <w:rFonts w:eastAsia="MS Mincho"/>
          <w:lang w:val="en-US" w:eastAsia="en-US"/>
        </w:rPr>
        <w:t>822</w:t>
      </w:r>
      <w:r w:rsidRPr="00B7657D">
        <w:rPr>
          <w:rFonts w:eastAsia="MS Mincho"/>
          <w:lang w:val="x-none" w:eastAsia="en-US"/>
        </w:rPr>
        <w:t xml:space="preserve"> </w:t>
      </w:r>
      <w:r w:rsidRPr="00B7657D">
        <w:rPr>
          <w:rFonts w:eastAsia="MS Mincho"/>
          <w:b/>
          <w:lang w:val="x-none" w:eastAsia="en-US"/>
        </w:rPr>
        <w:t>[Delegate]</w:t>
      </w:r>
      <w:r w:rsidRPr="00B7657D">
        <w:rPr>
          <w:rFonts w:eastAsia="MS Mincho"/>
          <w:lang w:val="x-none" w:eastAsia="en-US"/>
        </w:rPr>
        <w:t xml:space="preserve">: Odile (Huawei) </w:t>
      </w:r>
      <w:r w:rsidRPr="00B7657D">
        <w:rPr>
          <w:rFonts w:eastAsia="MS Mincho"/>
          <w:b/>
          <w:lang w:val="x-none" w:eastAsia="en-US"/>
        </w:rPr>
        <w:t>[WI]</w:t>
      </w:r>
      <w:r w:rsidRPr="00B7657D">
        <w:rPr>
          <w:rFonts w:eastAsia="MS Mincho"/>
          <w:lang w:val="x-none" w:eastAsia="en-US"/>
        </w:rPr>
        <w:t xml:space="preserve">: </w:t>
      </w:r>
      <w:r w:rsidRPr="00B7657D">
        <w:rPr>
          <w:rFonts w:eastAsia="MS Mincho"/>
          <w:lang w:val="en-US" w:eastAsia="en-US"/>
        </w:rPr>
        <w:t>eMTC</w:t>
      </w:r>
      <w:r w:rsidRPr="00B7657D">
        <w:rPr>
          <w:rFonts w:eastAsia="MS Mincho"/>
          <w:lang w:val="x-none" w:eastAsia="en-US"/>
        </w:rPr>
        <w:t xml:space="preserve"> </w:t>
      </w:r>
      <w:r w:rsidRPr="00B7657D">
        <w:rPr>
          <w:rFonts w:eastAsia="MS Mincho"/>
          <w:b/>
          <w:lang w:val="x-none" w:eastAsia="en-US"/>
        </w:rPr>
        <w:t>[Class]</w:t>
      </w:r>
      <w:r w:rsidRPr="00B7657D">
        <w:rPr>
          <w:rFonts w:eastAsia="MS Mincho"/>
          <w:lang w:val="x-none" w:eastAsia="en-US"/>
        </w:rPr>
        <w:t xml:space="preserve">: </w:t>
      </w:r>
      <w:r>
        <w:rPr>
          <w:rFonts w:eastAsia="MS Mincho"/>
          <w:lang w:val="en-US" w:eastAsia="en-US"/>
        </w:rPr>
        <w:t>3</w:t>
      </w:r>
      <w:r w:rsidRPr="00B7657D">
        <w:rPr>
          <w:rFonts w:eastAsia="MS Mincho"/>
          <w:lang w:val="x-none" w:eastAsia="en-US"/>
        </w:rPr>
        <w:t xml:space="preserve"> </w:t>
      </w:r>
      <w:r w:rsidRPr="00B7657D">
        <w:rPr>
          <w:rFonts w:eastAsia="MS Mincho"/>
          <w:b/>
          <w:color w:val="FF0000"/>
          <w:lang w:val="x-none" w:eastAsia="en-US"/>
        </w:rPr>
        <w:t>[Status]</w:t>
      </w:r>
      <w:r w:rsidRPr="00B7657D">
        <w:rPr>
          <w:rFonts w:eastAsia="MS Mincho"/>
          <w:color w:val="FF0000"/>
          <w:lang w:val="x-none" w:eastAsia="en-US"/>
        </w:rPr>
        <w:t xml:space="preserve">: </w:t>
      </w:r>
      <w:r w:rsidRPr="00B7657D">
        <w:rPr>
          <w:rFonts w:eastAsia="MS Mincho"/>
          <w:color w:val="FF0000"/>
          <w:lang w:val="en-US" w:eastAsia="en-US"/>
        </w:rPr>
        <w:t>ToDo</w:t>
      </w:r>
      <w:r w:rsidRPr="00B7657D">
        <w:rPr>
          <w:rFonts w:eastAsia="MS Mincho"/>
          <w:color w:val="FF0000"/>
          <w:lang w:val="x-none" w:eastAsia="en-US"/>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627B9639" w14:textId="77777777" w:rsidR="006A64EE" w:rsidRDefault="006A64EE" w:rsidP="00D3577B">
      <w:r w:rsidRPr="00B7657D">
        <w:rPr>
          <w:b/>
        </w:rPr>
        <w:t>[Description]</w:t>
      </w:r>
      <w:r w:rsidRPr="00B7657D">
        <w:t xml:space="preserve">: </w:t>
      </w:r>
      <w:r>
        <w:t>RAN2#108 agreed that f</w:t>
      </w:r>
      <w:r w:rsidRPr="00D3577B">
        <w:t xml:space="preserve">or NB-IoT and eMTC, the existing capability wakeUpSignalMinGap-eDRX-r15 also applies to Rel-16 WUS. </w:t>
      </w:r>
    </w:p>
    <w:p w14:paraId="32A7EC38" w14:textId="3A3F0085" w:rsidR="006A64EE" w:rsidRDefault="006A64EE" w:rsidP="00D3577B">
      <w:r w:rsidRPr="00B7657D">
        <w:rPr>
          <w:b/>
        </w:rPr>
        <w:t>[Proposed Change]</w:t>
      </w:r>
      <w:r w:rsidRPr="00B7657D">
        <w:t xml:space="preserve">: </w:t>
      </w:r>
    </w:p>
    <w:p w14:paraId="03802823" w14:textId="34776E86" w:rsidR="006A64EE" w:rsidRPr="00B7657D" w:rsidRDefault="006A64EE" w:rsidP="00D3577B">
      <w:r>
        <w:rPr>
          <w:bCs/>
          <w:noProof/>
          <w:lang w:eastAsia="en-GB"/>
        </w:rPr>
        <w:t>T</w:t>
      </w:r>
      <w:r w:rsidRPr="000E4E7F">
        <w:rPr>
          <w:bCs/>
          <w:noProof/>
          <w:lang w:eastAsia="en-GB"/>
        </w:rPr>
        <w:t>he UE shall also indicate support of WUS</w:t>
      </w:r>
      <w:r>
        <w:rPr>
          <w:bCs/>
          <w:noProof/>
          <w:lang w:eastAsia="en-GB"/>
        </w:rPr>
        <w:t xml:space="preserve"> </w:t>
      </w:r>
      <w:r w:rsidRPr="00D3577B">
        <w:rPr>
          <w:bCs/>
          <w:noProof/>
          <w:color w:val="FF0000"/>
          <w:u w:val="single"/>
          <w:lang w:eastAsia="en-GB"/>
        </w:rPr>
        <w:t>or GWUS</w:t>
      </w:r>
      <w:r w:rsidRPr="00D3577B">
        <w:rPr>
          <w:bCs/>
          <w:noProof/>
          <w:color w:val="FF0000"/>
          <w:lang w:eastAsia="en-GB"/>
        </w:rPr>
        <w:t xml:space="preserve"> </w:t>
      </w:r>
      <w:r w:rsidRPr="000E4E7F">
        <w:rPr>
          <w:bCs/>
          <w:noProof/>
          <w:lang w:eastAsia="en-GB"/>
        </w:rPr>
        <w:t>for paging</w:t>
      </w:r>
      <w:r>
        <w:rPr>
          <w:rStyle w:val="CommentReference"/>
        </w:rPr>
        <w:annotationRef/>
      </w:r>
    </w:p>
    <w:p w14:paraId="0333E062" w14:textId="6909EABD" w:rsidR="006A64EE" w:rsidRDefault="006A64EE" w:rsidP="00D3577B">
      <w:pPr>
        <w:pStyle w:val="CommentText"/>
      </w:pPr>
      <w:r w:rsidRPr="00B7657D">
        <w:rPr>
          <w:b/>
        </w:rPr>
        <w:t>[Comments]</w:t>
      </w:r>
      <w:r w:rsidRPr="00B7657D">
        <w:t>:</w:t>
      </w:r>
      <w:r>
        <w:t xml:space="preserve"> Qualcomm v39: Agree. We assume “or” above means “and/or”.</w:t>
      </w:r>
    </w:p>
  </w:comment>
  <w:comment w:id="12384" w:author="Lenovo (Hyung-Nam)" w:date="2020-05-13T14:03:00Z" w:initials="B">
    <w:p w14:paraId="14C9A5B9" w14:textId="642436AB" w:rsidR="006A64EE" w:rsidRDefault="006A64EE">
      <w:pPr>
        <w:pStyle w:val="CommentText"/>
      </w:pPr>
      <w:r>
        <w:rPr>
          <w:rStyle w:val="CommentReference"/>
        </w:rPr>
        <w:annotationRef/>
      </w:r>
      <w:r>
        <w:rPr>
          <w:b/>
        </w:rPr>
        <w:t>[RIL]</w:t>
      </w:r>
      <w:r>
        <w:t xml:space="preserve">: B003 </w:t>
      </w:r>
      <w:r>
        <w:rPr>
          <w:b/>
        </w:rPr>
        <w:t>[Delegate]</w:t>
      </w:r>
      <w:r>
        <w:t xml:space="preserve">: Lenovo (Hyung-Nam)  </w:t>
      </w:r>
      <w:r>
        <w:rPr>
          <w:b/>
        </w:rPr>
        <w:t>[WI]</w:t>
      </w:r>
      <w:r>
        <w:t>: T</w:t>
      </w:r>
      <w:r w:rsidRPr="00D35DF2">
        <w:t>err</w:t>
      </w:r>
      <w:r>
        <w:t>B</w:t>
      </w:r>
      <w:r w:rsidRPr="00D35DF2">
        <w:t xml:space="preserve">cast </w:t>
      </w:r>
      <w:r>
        <w:rPr>
          <w:b/>
        </w:rPr>
        <w:t>[Class]</w:t>
      </w:r>
      <w:r>
        <w:t xml:space="preserve">: 2 </w:t>
      </w:r>
      <w:r>
        <w:rPr>
          <w:b/>
          <w:color w:val="FF0000"/>
        </w:rPr>
        <w:t>[Status]</w:t>
      </w:r>
      <w:r>
        <w:rPr>
          <w:color w:val="FF0000"/>
        </w:rPr>
        <w:t xml:space="preserve">: ConcAgree </w:t>
      </w:r>
      <w:r>
        <w:rPr>
          <w:b/>
        </w:rPr>
        <w:t>[TDoc]</w:t>
      </w:r>
      <w:r>
        <w:t xml:space="preserve">: None </w:t>
      </w:r>
      <w:r>
        <w:rPr>
          <w:b/>
          <w:color w:val="FF0000"/>
        </w:rPr>
        <w:t>[Proposed Conclusion]</w:t>
      </w:r>
      <w:r>
        <w:rPr>
          <w:color w:val="FF0000"/>
        </w:rPr>
        <w:t>: v25: In ASN.1 CR. As suggested i.e. all spares will be listed explicitly i.e. add spare6.. spare1</w:t>
      </w:r>
    </w:p>
    <w:p w14:paraId="257E2C8B" w14:textId="1F248966" w:rsidR="006A64EE" w:rsidRDefault="006A64EE">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6A64EE" w:rsidRDefault="006A64EE">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5DF9F11F" w:rsidR="006A64EE" w:rsidRDefault="006A64EE">
      <w:pPr>
        <w:pStyle w:val="CommentText"/>
      </w:pPr>
      <w:r>
        <w:rPr>
          <w:b/>
        </w:rPr>
        <w:t>[Comments]</w:t>
      </w:r>
      <w:r>
        <w:t xml:space="preserve">: Qualcomm v17]: Whether or not a single or multiple spare(s) is/are shown in the enum list, they are implicitly there upto 2^n. </w:t>
      </w:r>
    </w:p>
    <w:p w14:paraId="522E994F" w14:textId="77777777" w:rsidR="006A64EE" w:rsidRDefault="006A64EE">
      <w:pPr>
        <w:pStyle w:val="CommentText"/>
      </w:pPr>
      <w:r>
        <w:t>For consistency, we are fine to add multiple spares upto next 2^n.</w:t>
      </w:r>
    </w:p>
    <w:p w14:paraId="48C67100" w14:textId="4D1B4A26" w:rsidR="006A64EE" w:rsidRPr="00D35DF2" w:rsidRDefault="006A64EE">
      <w:pPr>
        <w:pStyle w:val="CommentText"/>
      </w:pPr>
      <w:r>
        <w:t>Qualcomm v19: Unclear what is proposed conclusion. We are not ok with not listing any spare. Consistent with rest of RRC, we are fine to list all possible spares upto next 2^n.</w:t>
      </w:r>
    </w:p>
  </w:comment>
  <w:comment w:id="12791" w:author="Nokia (Tero)" w:date="2020-05-13T13:55:00Z" w:initials="TH">
    <w:p w14:paraId="17936958" w14:textId="3846E9C5" w:rsidR="006A64EE" w:rsidRDefault="006A64EE"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maxCellMeasIdle-r16 removed, as it has the same value as the rel-15 IE</w:t>
      </w:r>
    </w:p>
    <w:p w14:paraId="0D3D2286" w14:textId="77777777" w:rsidR="006A64EE" w:rsidRDefault="006A64EE"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6A64EE" w:rsidRDefault="006A64EE" w:rsidP="00714F05">
      <w:pPr>
        <w:pStyle w:val="CommentText"/>
      </w:pPr>
      <w:r>
        <w:rPr>
          <w:b/>
        </w:rPr>
        <w:t>[Proposed Change]</w:t>
      </w:r>
      <w:r>
        <w:t>: Replace with the Rel-15 constant if the same value ends up being used.</w:t>
      </w:r>
    </w:p>
    <w:p w14:paraId="44797CEB" w14:textId="38C24A55" w:rsidR="006A64EE" w:rsidRDefault="006A64EE" w:rsidP="00714F05">
      <w:pPr>
        <w:pStyle w:val="CommentText"/>
      </w:pPr>
      <w:r>
        <w:rPr>
          <w:b/>
        </w:rPr>
        <w:t>[Comments]</w:t>
      </w:r>
      <w:r>
        <w:t>:</w:t>
      </w:r>
    </w:p>
    <w:p w14:paraId="4EE53385" w14:textId="77777777" w:rsidR="006A64EE" w:rsidRDefault="006A64EE">
      <w:pPr>
        <w:pStyle w:val="CommentText"/>
      </w:pPr>
    </w:p>
    <w:p w14:paraId="2E389C48" w14:textId="204AA363" w:rsidR="006A64EE" w:rsidRPr="00714F05" w:rsidRDefault="006A64EE">
      <w:pPr>
        <w:pStyle w:val="CommentText"/>
      </w:pPr>
      <w:r>
        <w:t>Oumer: Implemented</w:t>
      </w:r>
    </w:p>
  </w:comment>
  <w:comment w:id="12813" w:author="Huawei" w:date="2020-05-07T21:10:00Z" w:initials="H">
    <w:p w14:paraId="550D99BD" w14:textId="66954369"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791B1F9E" w14:textId="742BF15D" w:rsidR="006A64EE" w:rsidRDefault="006A64EE">
      <w:pPr>
        <w:pStyle w:val="CommentText"/>
      </w:pPr>
      <w:r>
        <w:rPr>
          <w:b/>
        </w:rPr>
        <w:t>[Description]</w:t>
      </w:r>
      <w:r>
        <w:t xml:space="preserve">: </w:t>
      </w:r>
      <w:r w:rsidRPr="001A479F">
        <w:t>'There were no comment on the 'Editor’s Note' for several meetings. It is porposed to remove</w:t>
      </w:r>
    </w:p>
    <w:p w14:paraId="429F8CFF" w14:textId="54D76ADB" w:rsidR="006A64EE" w:rsidRDefault="006A64EE">
      <w:pPr>
        <w:pStyle w:val="CommentText"/>
      </w:pPr>
      <w:r>
        <w:rPr>
          <w:b/>
        </w:rPr>
        <w:t>[Proposed Change]</w:t>
      </w:r>
      <w:r>
        <w:t>: v07: remove the editor's note</w:t>
      </w:r>
    </w:p>
    <w:p w14:paraId="150C5FA2" w14:textId="60F0D5C8" w:rsidR="006A64EE" w:rsidRDefault="006A64EE">
      <w:pPr>
        <w:pStyle w:val="CommentText"/>
      </w:pPr>
      <w:r>
        <w:rPr>
          <w:b/>
        </w:rPr>
        <w:t>[Comments]</w:t>
      </w:r>
      <w:r>
        <w:t>: Qualcomm v19: ok with proposed change.</w:t>
      </w:r>
    </w:p>
    <w:p w14:paraId="4FAFF664" w14:textId="1DC12099" w:rsidR="006A64EE" w:rsidRPr="001A479F" w:rsidRDefault="006A64EE">
      <w:pPr>
        <w:pStyle w:val="CommentText"/>
      </w:pPr>
    </w:p>
  </w:comment>
  <w:comment w:id="13043" w:author="Huawei" w:date="2020-04-30T17:55:00Z" w:initials="H">
    <w:p w14:paraId="01AC3AE4" w14:textId="6C94A927"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Reject </w:t>
      </w:r>
      <w:r>
        <w:rPr>
          <w:b/>
        </w:rPr>
        <w:t>[TDoc]</w:t>
      </w:r>
      <w:r>
        <w:t xml:space="preserve">: None </w:t>
      </w:r>
      <w:r>
        <w:rPr>
          <w:b/>
          <w:color w:val="FF0000"/>
        </w:rPr>
        <w:t>[Proposed Conclusion]</w:t>
      </w:r>
      <w:r>
        <w:rPr>
          <w:color w:val="FF0000"/>
        </w:rPr>
        <w:t>: v11</w:t>
      </w:r>
    </w:p>
    <w:p w14:paraId="4C4F1DC4" w14:textId="5A8E0AFE" w:rsidR="006A64EE" w:rsidRDefault="006A64EE"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6A64EE" w:rsidRDefault="006A64EE">
      <w:pPr>
        <w:pStyle w:val="CommentText"/>
      </w:pPr>
      <w:r>
        <w:rPr>
          <w:b/>
        </w:rPr>
        <w:t>[Proposed Change]</w:t>
      </w:r>
      <w:r>
        <w:t>: v07</w:t>
      </w:r>
    </w:p>
    <w:p w14:paraId="454C4D9E" w14:textId="77777777" w:rsidR="006A64EE" w:rsidRDefault="006A64EE" w:rsidP="005E3E58">
      <w:pPr>
        <w:pStyle w:val="CommentText"/>
      </w:pPr>
      <w:r>
        <w:t>PURConfigurationRequest-NB-r16-IEs ::= SEQUENCE {</w:t>
      </w:r>
    </w:p>
    <w:p w14:paraId="1648A48B" w14:textId="5D46AE60" w:rsidR="006A64EE" w:rsidRDefault="006A64EE" w:rsidP="005E3E58">
      <w:pPr>
        <w:pStyle w:val="CommentText"/>
      </w:pPr>
      <w:r>
        <w:t xml:space="preserve"> pur-ConfigRequest-r16     </w:t>
      </w:r>
      <w:r>
        <w:rPr>
          <w:color w:val="FF0000"/>
          <w:u w:val="single"/>
        </w:rPr>
        <w:t>CHOICE {</w:t>
      </w:r>
      <w:r>
        <w:t xml:space="preserve"> </w:t>
      </w:r>
    </w:p>
    <w:p w14:paraId="7B9C7F00" w14:textId="488508AB" w:rsidR="006A64EE" w:rsidRDefault="006A64EE" w:rsidP="005E3E58">
      <w:pPr>
        <w:pStyle w:val="CommentText"/>
      </w:pPr>
      <w:r w:rsidRPr="005E3E58">
        <w:t xml:space="preserve">  pur-ReleaseReq</w:t>
      </w:r>
      <w:r>
        <w:rPr>
          <w:color w:val="FF0000"/>
          <w:u w:val="single"/>
        </w:rPr>
        <w:t>uest</w:t>
      </w:r>
      <w:r>
        <w:t xml:space="preserve">    NULL,</w:t>
      </w:r>
    </w:p>
    <w:p w14:paraId="7281721D" w14:textId="77777777" w:rsidR="006A64EE" w:rsidRDefault="006A64EE" w:rsidP="005E3E58">
      <w:pPr>
        <w:pStyle w:val="CommentText"/>
      </w:pPr>
      <w:r>
        <w:t xml:space="preserve">  </w:t>
      </w:r>
      <w:r w:rsidRPr="005E3E58">
        <w:t>pur-SetupReq</w:t>
      </w:r>
      <w:r>
        <w:rPr>
          <w:color w:val="FF0000"/>
          <w:u w:val="single"/>
        </w:rPr>
        <w:t>uest</w:t>
      </w:r>
      <w:r>
        <w:t xml:space="preserve">    PUR-ConfigRequest-NB-r16</w:t>
      </w:r>
    </w:p>
    <w:p w14:paraId="6B03C941" w14:textId="77777777" w:rsidR="006A64EE" w:rsidRDefault="006A64EE" w:rsidP="005E3E58">
      <w:pPr>
        <w:pStyle w:val="CommentText"/>
      </w:pPr>
      <w:r>
        <w:t xml:space="preserve">   } OPTIONAL,</w:t>
      </w:r>
    </w:p>
    <w:p w14:paraId="0B4CB33C" w14:textId="77777777" w:rsidR="006A64EE" w:rsidRDefault="006A64EE" w:rsidP="005E3E58">
      <w:pPr>
        <w:pStyle w:val="CommentText"/>
      </w:pPr>
      <w:r>
        <w:t xml:space="preserve"> nonCriticalExtension     SEQUENCE {}       OPTIONAL</w:t>
      </w:r>
    </w:p>
    <w:p w14:paraId="1884B893" w14:textId="77777777" w:rsidR="006A64EE" w:rsidRDefault="006A64EE" w:rsidP="005E3E58">
      <w:pPr>
        <w:pStyle w:val="CommentText"/>
      </w:pPr>
      <w:r>
        <w:t>}</w:t>
      </w:r>
    </w:p>
    <w:p w14:paraId="10F48CBD" w14:textId="3840EC9E" w:rsidR="006A64EE" w:rsidRPr="005E3E58" w:rsidRDefault="006A64EE" w:rsidP="005E3E58">
      <w:pPr>
        <w:pStyle w:val="CommentText"/>
        <w:rPr>
          <w:strike/>
          <w:color w:val="FF0000"/>
        </w:rPr>
      </w:pPr>
      <w:r>
        <w:t xml:space="preserve">PUR-ConfigRequest-NB-r16 ::= </w:t>
      </w:r>
      <w:r w:rsidRPr="005E3E58">
        <w:rPr>
          <w:strike/>
          <w:color w:val="FF0000"/>
        </w:rPr>
        <w:t>CHOICE{</w:t>
      </w:r>
    </w:p>
    <w:p w14:paraId="10C7FB51" w14:textId="77777777" w:rsidR="006A64EE" w:rsidRPr="005E3E58" w:rsidRDefault="006A64EE" w:rsidP="005E3E58">
      <w:pPr>
        <w:pStyle w:val="CommentText"/>
        <w:rPr>
          <w:strike/>
          <w:color w:val="FF0000"/>
        </w:rPr>
      </w:pPr>
      <w:r w:rsidRPr="005E3E58">
        <w:rPr>
          <w:strike/>
          <w:color w:val="FF0000"/>
        </w:rPr>
        <w:t xml:space="preserve"> pur-ReleaseReq      NULL,</w:t>
      </w:r>
    </w:p>
    <w:p w14:paraId="017EB26B" w14:textId="77777777" w:rsidR="006A64EE" w:rsidRDefault="006A64EE" w:rsidP="005E3E58">
      <w:pPr>
        <w:pStyle w:val="CommentText"/>
      </w:pPr>
      <w:r w:rsidRPr="005E3E58">
        <w:rPr>
          <w:strike/>
          <w:color w:val="FF0000"/>
        </w:rPr>
        <w:t xml:space="preserve"> pur-SetupReq      </w:t>
      </w:r>
      <w:r>
        <w:t xml:space="preserve"> SEQUENCE {</w:t>
      </w:r>
    </w:p>
    <w:p w14:paraId="748F70C2" w14:textId="77777777" w:rsidR="006A64EE" w:rsidRDefault="006A64EE" w:rsidP="005E3E58">
      <w:pPr>
        <w:pStyle w:val="CommentText"/>
      </w:pPr>
      <w:r>
        <w:t xml:space="preserve">  requestedNumOccasions-r16   ENUMERATED {one, infinite},</w:t>
      </w:r>
    </w:p>
    <w:p w14:paraId="3DE5C407" w14:textId="77777777" w:rsidR="006A64EE" w:rsidRDefault="006A64EE" w:rsidP="005E3E58">
      <w:pPr>
        <w:pStyle w:val="CommentText"/>
      </w:pPr>
      <w:r>
        <w:t xml:space="preserve">  requestedPeriodicity-r16   ENUMERATED {hsf8, hsf16, hsf32, hsf64, hsf128, hsf256,</w:t>
      </w:r>
    </w:p>
    <w:p w14:paraId="329E282C" w14:textId="77777777" w:rsidR="006A64EE" w:rsidRDefault="006A64EE" w:rsidP="005E3E58">
      <w:pPr>
        <w:pStyle w:val="CommentText"/>
      </w:pPr>
      <w:r>
        <w:t xml:space="preserve">               hsf512, hsf1024, hsf2048, hsf4096, hsf8192,</w:t>
      </w:r>
    </w:p>
    <w:p w14:paraId="7877DB79" w14:textId="77777777" w:rsidR="006A64EE" w:rsidRPr="0080087A" w:rsidRDefault="006A64EE" w:rsidP="005E3E58">
      <w:pPr>
        <w:pStyle w:val="CommentText"/>
        <w:rPr>
          <w:lang w:val="sv-SE"/>
        </w:rPr>
      </w:pPr>
      <w:r>
        <w:t xml:space="preserve">              </w:t>
      </w:r>
      <w:r w:rsidRPr="0080087A">
        <w:rPr>
          <w:lang w:val="sv-SE"/>
        </w:rPr>
        <w:t>spare5, spare4, spare3, spare2, spare1},</w:t>
      </w:r>
    </w:p>
    <w:p w14:paraId="292BB9B4" w14:textId="77777777" w:rsidR="006A64EE" w:rsidRDefault="006A64EE" w:rsidP="005E3E58">
      <w:pPr>
        <w:pStyle w:val="CommentText"/>
      </w:pPr>
      <w:r w:rsidRPr="0080087A">
        <w:rPr>
          <w:lang w:val="sv-SE"/>
        </w:rPr>
        <w:t xml:space="preserve">  </w:t>
      </w:r>
      <w:r>
        <w:t>requestedTBS-r16     ENUMERATED {tbs1, tbs2, tbs3, tbs4},</w:t>
      </w:r>
    </w:p>
    <w:p w14:paraId="0D7FF4E7" w14:textId="77777777" w:rsidR="006A64EE" w:rsidRDefault="006A64EE" w:rsidP="005E3E58">
      <w:pPr>
        <w:pStyle w:val="CommentText"/>
      </w:pPr>
      <w:r>
        <w:t xml:space="preserve">  requestedTimeOffset-r16    ENUMERATED {value1, value2, value3, value4} OPTIONAL,</w:t>
      </w:r>
    </w:p>
    <w:p w14:paraId="00E2F27A" w14:textId="77777777" w:rsidR="006A64EE" w:rsidRDefault="006A64EE" w:rsidP="005E3E58">
      <w:pPr>
        <w:pStyle w:val="CommentText"/>
      </w:pPr>
      <w:r>
        <w:t xml:space="preserve">  l1-Ack-r16        ENUMERATED {true}     OPTIONAL,</w:t>
      </w:r>
    </w:p>
    <w:p w14:paraId="16835C9F" w14:textId="1D7CDA69" w:rsidR="006A64EE" w:rsidRDefault="006A64EE" w:rsidP="005E3E58">
      <w:pPr>
        <w:pStyle w:val="CommentText"/>
      </w:pPr>
      <w:r>
        <w:t xml:space="preserve">  ...</w:t>
      </w:r>
    </w:p>
    <w:p w14:paraId="54141528" w14:textId="217C7866" w:rsidR="006A64EE" w:rsidRPr="005E3E58" w:rsidRDefault="006A64EE" w:rsidP="005E3E58">
      <w:pPr>
        <w:pStyle w:val="CommentText"/>
        <w:rPr>
          <w:strike/>
          <w:color w:val="FF0000"/>
        </w:rPr>
      </w:pPr>
      <w:r>
        <w:rPr>
          <w:strike/>
          <w:color w:val="FF0000"/>
        </w:rPr>
        <w:t>}</w:t>
      </w:r>
    </w:p>
    <w:p w14:paraId="27F1C22B" w14:textId="62FB0C4F" w:rsidR="006A64EE" w:rsidRPr="005E3E58" w:rsidRDefault="006A64EE" w:rsidP="005E3E58">
      <w:pPr>
        <w:pStyle w:val="CommentText"/>
      </w:pPr>
      <w:r>
        <w:t>}</w:t>
      </w:r>
    </w:p>
    <w:p w14:paraId="50DA071D" w14:textId="2E33B39B" w:rsidR="006A64EE" w:rsidRDefault="006A64EE">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54E35FE8" w:rsidR="006A64EE" w:rsidRDefault="006A64EE">
      <w:pPr>
        <w:pStyle w:val="CommentText"/>
      </w:pPr>
      <w:r>
        <w:t>Qualcomm v17: to add to Raps comment, this is UL signalling whereas config is DL. From network side it is a real setup/release, but this is request from UE.</w:t>
      </w:r>
    </w:p>
    <w:p w14:paraId="27446A1A" w14:textId="711BC178" w:rsidR="006A64EE" w:rsidRPr="006C2DF4" w:rsidRDefault="006A64EE">
      <w:pPr>
        <w:pStyle w:val="CommentText"/>
      </w:pPr>
    </w:p>
  </w:comment>
  <w:comment w:id="13047" w:author="Huawei" w:date="2020-05-13T14:53:00Z" w:initials="HW">
    <w:p w14:paraId="6B8C8EE7" w14:textId="77777777" w:rsidR="006A64EE" w:rsidRPr="00D05AA5" w:rsidRDefault="006A64EE" w:rsidP="00537E37">
      <w:pPr>
        <w:pStyle w:val="CommentText"/>
      </w:pPr>
      <w:r>
        <w:rPr>
          <w:rStyle w:val="CommentReference"/>
        </w:rPr>
        <w:annotationRef/>
      </w:r>
      <w:r>
        <w:rPr>
          <w:b/>
          <w:lang w:val="en-US"/>
        </w:rPr>
        <w:t>[</w:t>
      </w:r>
      <w:r w:rsidRPr="00D05AA5">
        <w:rPr>
          <w:b/>
        </w:rPr>
        <w:t>RIL]</w:t>
      </w:r>
      <w:r w:rsidRPr="00D05AA5">
        <w:t>: H</w:t>
      </w:r>
      <w:r>
        <w:rPr>
          <w:lang w:val="en-US"/>
        </w:rPr>
        <w:t>841</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A532344" w14:textId="77777777" w:rsidR="006A64EE" w:rsidRDefault="006A64EE" w:rsidP="00537E37">
      <w:pPr>
        <w:rPr>
          <w:b/>
        </w:rPr>
      </w:pPr>
      <w:r w:rsidRPr="00D05AA5">
        <w:rPr>
          <w:b/>
        </w:rPr>
        <w:t>[Description]</w:t>
      </w:r>
      <w:r w:rsidRPr="00D05AA5">
        <w:t xml:space="preserve">: </w:t>
      </w:r>
      <w:r>
        <w:t xml:space="preserve">WI Open issue: For the requested PUR TBS in eMTC and NB-IoT, the minimum value is b328.FFS: other details. </w:t>
      </w:r>
      <w:r>
        <w:rPr>
          <w:lang w:val="en-US"/>
        </w:rPr>
        <w:t>Also eMTC (RIL#811)</w:t>
      </w:r>
      <w:r w:rsidRPr="00D05AA5">
        <w:rPr>
          <w:b/>
        </w:rPr>
        <w:t xml:space="preserve"> </w:t>
      </w:r>
    </w:p>
    <w:p w14:paraId="327CA392" w14:textId="77777777" w:rsidR="006A64EE" w:rsidRPr="00D05AA5" w:rsidRDefault="006A64EE" w:rsidP="00537E37">
      <w:r w:rsidRPr="00D05AA5">
        <w:rPr>
          <w:b/>
        </w:rPr>
        <w:t>[Proposed Change]</w:t>
      </w:r>
      <w:r w:rsidRPr="00D05AA5">
        <w:t xml:space="preserve">: </w:t>
      </w:r>
    </w:p>
    <w:p w14:paraId="3A3E7B87" w14:textId="729BF6E5" w:rsidR="006A64EE" w:rsidRDefault="006A64EE" w:rsidP="00537E37">
      <w:pPr>
        <w:pStyle w:val="CommentText"/>
      </w:pPr>
      <w:r w:rsidRPr="00D05AA5">
        <w:rPr>
          <w:b/>
        </w:rPr>
        <w:t>[Comments]</w:t>
      </w:r>
      <w:r w:rsidRPr="00D05AA5">
        <w:t>:</w:t>
      </w:r>
    </w:p>
  </w:comment>
  <w:comment w:id="13113" w:author="Huawei" w:date="2020-04-13T10:39:00Z" w:initials="H">
    <w:p w14:paraId="44FE8576" w14:textId="0C6A92E1"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0774E545" w14:textId="630674B3" w:rsidR="006A64EE" w:rsidRDefault="006A64EE">
      <w:pPr>
        <w:pStyle w:val="CommentText"/>
      </w:pPr>
      <w:r>
        <w:rPr>
          <w:b/>
        </w:rPr>
        <w:t>[Description]</w:t>
      </w:r>
      <w:r>
        <w:t xml:space="preserve">: </w:t>
      </w:r>
      <w:r w:rsidRPr="006C48FB">
        <w:t>The same message is used for 5GS</w:t>
      </w:r>
    </w:p>
    <w:p w14:paraId="4A51DF3D" w14:textId="29B4A35C" w:rsidR="006A64EE" w:rsidRDefault="006A64EE">
      <w:pPr>
        <w:pStyle w:val="CommentText"/>
      </w:pPr>
      <w:r>
        <w:rPr>
          <w:b/>
        </w:rPr>
        <w:t>[Proposed Change]</w:t>
      </w:r>
      <w:r>
        <w:t>: Change "CIoT EPS" to "CIoT EPS/5GS"</w:t>
      </w:r>
    </w:p>
    <w:p w14:paraId="480D8902" w14:textId="77777777" w:rsidR="006A64EE" w:rsidRDefault="006A64EE">
      <w:pPr>
        <w:pStyle w:val="CommentText"/>
      </w:pPr>
      <w:r>
        <w:rPr>
          <w:b/>
        </w:rPr>
        <w:t>[Comments]</w:t>
      </w:r>
      <w:r>
        <w:t xml:space="preserve">: </w:t>
      </w:r>
    </w:p>
    <w:p w14:paraId="7EC10DE0" w14:textId="65A00C87" w:rsidR="006A64EE" w:rsidRPr="006C48FB" w:rsidRDefault="006A64EE">
      <w:pPr>
        <w:pStyle w:val="CommentText"/>
      </w:pPr>
    </w:p>
  </w:comment>
  <w:comment w:id="13194" w:author="Huawei" w:date="2020-05-13T14:54:00Z" w:initials="HW">
    <w:p w14:paraId="47D47F68" w14:textId="77777777" w:rsidR="006A64EE" w:rsidRPr="00D05AA5" w:rsidRDefault="006A64EE" w:rsidP="00537E37">
      <w:pPr>
        <w:pStyle w:val="CommentText"/>
      </w:pPr>
      <w:r>
        <w:rPr>
          <w:rStyle w:val="CommentReference"/>
        </w:rPr>
        <w:annotationRef/>
      </w:r>
      <w:r>
        <w:rPr>
          <w:b/>
        </w:rPr>
        <w:t>[</w:t>
      </w:r>
      <w:r w:rsidRPr="00D05AA5">
        <w:rPr>
          <w:b/>
        </w:rPr>
        <w:t>RIL]</w:t>
      </w:r>
      <w:r w:rsidRPr="00D05AA5">
        <w:t>: H</w:t>
      </w:r>
      <w:r>
        <w:rPr>
          <w:lang w:val="en-US"/>
        </w:rPr>
        <w:t>844</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3E28A235" w14:textId="77777777" w:rsidR="006A64EE" w:rsidRPr="00FA2601" w:rsidRDefault="006A64EE" w:rsidP="00537E37">
      <w:r w:rsidRPr="00D05AA5">
        <w:rPr>
          <w:b/>
        </w:rPr>
        <w:t>[Description]</w:t>
      </w:r>
      <w:r w:rsidRPr="00D05AA5">
        <w:t xml:space="preserve">: </w:t>
      </w:r>
      <w:r>
        <w:t xml:space="preserve">WI Open issue: </w:t>
      </w:r>
      <w:r w:rsidRPr="00BA12B8">
        <w:t>FFS whether and where to clarify that support for early contention resolution is mandatory for UE connected to 5GC.</w:t>
      </w:r>
      <w:r>
        <w:rPr>
          <w:b/>
        </w:rPr>
        <w:t xml:space="preserve"> </w:t>
      </w:r>
    </w:p>
    <w:p w14:paraId="37E39489" w14:textId="77777777" w:rsidR="006A64EE" w:rsidRPr="00D05AA5" w:rsidRDefault="006A64EE" w:rsidP="00537E37">
      <w:r w:rsidRPr="00D05AA5">
        <w:rPr>
          <w:b/>
        </w:rPr>
        <w:t>[Proposed Change]</w:t>
      </w:r>
      <w:r w:rsidRPr="00D05AA5">
        <w:t xml:space="preserve">: </w:t>
      </w:r>
    </w:p>
    <w:p w14:paraId="645BADBE" w14:textId="0C65C1A6" w:rsidR="006A64EE" w:rsidRDefault="006A64EE" w:rsidP="00537E37">
      <w:pPr>
        <w:pStyle w:val="CommentText"/>
      </w:pPr>
      <w:r w:rsidRPr="00D05AA5">
        <w:rPr>
          <w:b/>
        </w:rPr>
        <w:t>[Comments]</w:t>
      </w:r>
      <w:r w:rsidRPr="00D05AA5">
        <w:t>:</w:t>
      </w:r>
      <w:r>
        <w:t xml:space="preserve"> Qualcommv39: See our earlier comment on this issue in H081. When we raised this issue in phase 1, Huawei said this was already clear. Unclear why additional RIL is added now.</w:t>
      </w:r>
    </w:p>
    <w:p w14:paraId="574213D2" w14:textId="1DA55756" w:rsidR="006A64EE" w:rsidRDefault="006A64EE" w:rsidP="00537E37">
      <w:pPr>
        <w:pStyle w:val="CommentText"/>
      </w:pPr>
      <w:r>
        <w:t>Huawei v42: This is an open issue in the chair minutes and should be closed. We think it is clear in stage 2</w:t>
      </w:r>
    </w:p>
  </w:comment>
  <w:comment w:id="13195" w:author="Lenovo (Hyung-Nam)" w:date="2020-05-19T15:08:00Z" w:initials="B">
    <w:p w14:paraId="5129F194" w14:textId="1B340E70" w:rsidR="006A64EE" w:rsidRDefault="006A64EE">
      <w:pPr>
        <w:pStyle w:val="CommentText"/>
      </w:pPr>
      <w:r>
        <w:rPr>
          <w:rStyle w:val="CommentReference"/>
        </w:rPr>
        <w:annotationRef/>
      </w:r>
      <w:r>
        <w:rPr>
          <w:b/>
        </w:rPr>
        <w:t>[RIL]</w:t>
      </w:r>
      <w:r>
        <w:t xml:space="preserve">: B106 </w:t>
      </w:r>
      <w:r>
        <w:rPr>
          <w:b/>
        </w:rPr>
        <w:t>[Delegate]</w:t>
      </w:r>
      <w:r>
        <w:t>: Lenovo (Hyung-Nam</w:t>
      </w:r>
      <w:proofErr w:type="gramStart"/>
      <w:r>
        <w:t xml:space="preserve">)  </w:t>
      </w:r>
      <w:r>
        <w:rPr>
          <w:b/>
        </w:rPr>
        <w:t>[</w:t>
      </w:r>
      <w:proofErr w:type="gramEnd"/>
      <w:r>
        <w:rPr>
          <w:b/>
        </w:rPr>
        <w:t>WI]</w:t>
      </w:r>
      <w:r>
        <w:t xml:space="preserve">: </w:t>
      </w:r>
      <w:r w:rsidRPr="00BE7C55">
        <w:t xml:space="preserve">NB_IOTenh3-Core </w:t>
      </w:r>
      <w:r>
        <w:rPr>
          <w:b/>
        </w:rPr>
        <w:t>[Class]</w:t>
      </w:r>
      <w:r>
        <w:t xml:space="preserve">: 2 </w:t>
      </w:r>
      <w:r>
        <w:rPr>
          <w:b/>
          <w:color w:val="FF0000"/>
        </w:rPr>
        <w:t>[Status]</w:t>
      </w:r>
      <w:r>
        <w:rPr>
          <w:color w:val="FF0000"/>
        </w:rPr>
        <w:t xml:space="preserve">: </w:t>
      </w:r>
      <w:r w:rsidR="00122FC4">
        <w:rPr>
          <w:color w:val="FF0000"/>
        </w:rPr>
        <w:t>PropTDoc</w:t>
      </w:r>
      <w:r>
        <w:rPr>
          <w:color w:val="FF0000"/>
        </w:rPr>
        <w:t xml:space="preserve"> </w:t>
      </w:r>
      <w:r>
        <w:rPr>
          <w:b/>
        </w:rPr>
        <w:t>[TDoc]</w:t>
      </w:r>
      <w:r>
        <w:t xml:space="preserve">: None </w:t>
      </w:r>
      <w:r>
        <w:rPr>
          <w:b/>
          <w:color w:val="FF0000"/>
        </w:rPr>
        <w:t>[Proposed Conclusion]</w:t>
      </w:r>
      <w:r>
        <w:rPr>
          <w:color w:val="FF0000"/>
        </w:rPr>
        <w:t xml:space="preserve">: </w:t>
      </w:r>
      <w:r w:rsidR="00122FC4">
        <w:rPr>
          <w:color w:val="FF0000"/>
        </w:rPr>
        <w:t xml:space="preserve">v50: May be concluded in conjunction with </w:t>
      </w:r>
      <w:r w:rsidR="00122FC4" w:rsidRPr="00122FC4">
        <w:rPr>
          <w:color w:val="FF0000"/>
        </w:rPr>
        <w:t>with B102, B103, X002</w:t>
      </w:r>
    </w:p>
    <w:p w14:paraId="2DE3E172" w14:textId="2822B58B" w:rsidR="006A64EE" w:rsidRDefault="006A64EE">
      <w:pPr>
        <w:pStyle w:val="CommentText"/>
      </w:pPr>
      <w:r>
        <w:rPr>
          <w:b/>
        </w:rPr>
        <w:t>[Description]</w:t>
      </w:r>
      <w:r>
        <w:t>: S</w:t>
      </w:r>
      <w:r w:rsidRPr="00BE7C55">
        <w:t>ame reason as for B103, i.e. avoid spare values in ENUMERATED UL fields.</w:t>
      </w:r>
    </w:p>
    <w:p w14:paraId="15DF8B3D" w14:textId="29C2EDF0" w:rsidR="006A64EE" w:rsidRDefault="006A64EE">
      <w:pPr>
        <w:pStyle w:val="CommentText"/>
      </w:pPr>
      <w:r>
        <w:rPr>
          <w:b/>
        </w:rPr>
        <w:t>[Proposed Change]</w:t>
      </w:r>
      <w:r>
        <w:t xml:space="preserve">: </w:t>
      </w:r>
      <w:r w:rsidRPr="00BE7C55">
        <w:t>Remove spares from establishmentCause-r16.</w:t>
      </w:r>
    </w:p>
    <w:p w14:paraId="78EAD4CD" w14:textId="30604A3F" w:rsidR="006A64EE" w:rsidRDefault="006A64EE">
      <w:pPr>
        <w:pStyle w:val="CommentText"/>
      </w:pPr>
      <w:r>
        <w:rPr>
          <w:b/>
        </w:rPr>
        <w:t>[Comments]</w:t>
      </w:r>
      <w:r>
        <w:t>: Qualcommv39: see comment in B105. This is not same as B103. Suggest PropReject.</w:t>
      </w:r>
    </w:p>
    <w:p w14:paraId="371AA80B" w14:textId="453EDC86" w:rsidR="00122FC4" w:rsidRDefault="00122FC4">
      <w:pPr>
        <w:pStyle w:val="CommentText"/>
      </w:pPr>
      <w:r>
        <w:t xml:space="preserve">Samsung: We plan to have a paper coverin the extension of these UL fields (i.e. also covering </w:t>
      </w:r>
      <w:r w:rsidRPr="00122FC4">
        <w:t>B102, B103, X002</w:t>
      </w:r>
      <w:r>
        <w:t>)</w:t>
      </w:r>
    </w:p>
    <w:p w14:paraId="63290C93" w14:textId="77777777" w:rsidR="006A64EE" w:rsidRDefault="006A64EE">
      <w:pPr>
        <w:pStyle w:val="CommentText"/>
      </w:pPr>
    </w:p>
    <w:p w14:paraId="212168C6" w14:textId="3549B53F" w:rsidR="006A64EE" w:rsidRPr="00BE7C55" w:rsidRDefault="006A64EE">
      <w:pPr>
        <w:pStyle w:val="CommentText"/>
      </w:pPr>
    </w:p>
  </w:comment>
  <w:comment w:id="13204" w:author="Huawei" w:date="2020-05-13T14:55:00Z" w:initials="HW">
    <w:p w14:paraId="35A3F366" w14:textId="5E968485" w:rsidR="006A64EE" w:rsidRPr="00D05AA5" w:rsidRDefault="006A64EE" w:rsidP="00537E37">
      <w:pPr>
        <w:pStyle w:val="CommentText"/>
      </w:pPr>
      <w:r>
        <w:rPr>
          <w:rStyle w:val="CommentReference"/>
        </w:rPr>
        <w:annotationRef/>
      </w:r>
      <w:r>
        <w:rPr>
          <w:b/>
        </w:rPr>
        <w:t>[</w:t>
      </w:r>
      <w:r>
        <w:rPr>
          <w:rStyle w:val="CommentReference"/>
        </w:rPr>
        <w:annotationRef/>
      </w:r>
      <w:r w:rsidRPr="00D05AA5">
        <w:rPr>
          <w:b/>
        </w:rPr>
        <w:t>RIL]</w:t>
      </w:r>
      <w:r w:rsidRPr="00D05AA5">
        <w:t>: H</w:t>
      </w:r>
      <w:r>
        <w:rPr>
          <w:lang w:val="en-US"/>
        </w:rPr>
        <w:t>84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w:t>
      </w:r>
      <w:r>
        <w:t>R2-200xxxx</w:t>
      </w:r>
      <w:r w:rsidRPr="00D05AA5">
        <w:t xml:space="preserve"> </w:t>
      </w:r>
      <w:r w:rsidRPr="00D05AA5">
        <w:rPr>
          <w:b/>
          <w:color w:val="FF0000"/>
        </w:rPr>
        <w:t>[Proposed Conclusion]</w:t>
      </w:r>
      <w:r w:rsidRPr="00D05AA5">
        <w:rPr>
          <w:color w:val="FF0000"/>
        </w:rPr>
        <w:t xml:space="preserve">: </w:t>
      </w:r>
    </w:p>
    <w:p w14:paraId="6DBD64A5" w14:textId="77777777" w:rsidR="006A64EE" w:rsidRDefault="006A64EE" w:rsidP="00537E37">
      <w:r w:rsidRPr="00D05AA5">
        <w:rPr>
          <w:b/>
        </w:rPr>
        <w:t>[Description]</w:t>
      </w:r>
      <w:r w:rsidRPr="00D05AA5">
        <w:t xml:space="preserve">: </w:t>
      </w:r>
      <w:r>
        <w:t xml:space="preserve">WI Open issue: </w:t>
      </w:r>
      <w:r w:rsidRPr="00FA2601">
        <w:t>Discuss whether newUE-Identity-r16 should be moved from RRCConnectionSetup(-NB)/ RRCRonnectionResume(-NB) to RadioResourceConfigDedicated(-NB)</w:t>
      </w:r>
      <w:r>
        <w:t xml:space="preserve">. </w:t>
      </w:r>
    </w:p>
    <w:p w14:paraId="15CB10EB" w14:textId="77777777" w:rsidR="006A64EE" w:rsidRPr="00FA2601" w:rsidRDefault="006A64EE" w:rsidP="00537E37">
      <w:r>
        <w:rPr>
          <w:lang w:val="en-US"/>
        </w:rPr>
        <w:t>Also eMTC (RIL#812)</w:t>
      </w:r>
      <w:r>
        <w:rPr>
          <w:b/>
        </w:rPr>
        <w:t xml:space="preserve"> </w:t>
      </w:r>
    </w:p>
    <w:p w14:paraId="2A54CE54" w14:textId="77777777" w:rsidR="006A64EE" w:rsidRPr="00D05AA5" w:rsidRDefault="006A64EE" w:rsidP="00537E37">
      <w:r w:rsidRPr="00D05AA5">
        <w:rPr>
          <w:b/>
        </w:rPr>
        <w:t>[Proposed Change]</w:t>
      </w:r>
      <w:r w:rsidRPr="00D05AA5">
        <w:t xml:space="preserve">: </w:t>
      </w:r>
    </w:p>
    <w:p w14:paraId="3A927AE2" w14:textId="43408CD3" w:rsidR="006A64EE" w:rsidRDefault="006A64EE">
      <w:pPr>
        <w:pStyle w:val="CommentText"/>
      </w:pPr>
      <w:r w:rsidRPr="00D05AA5">
        <w:rPr>
          <w:b/>
        </w:rPr>
        <w:t>[Comments]</w:t>
      </w:r>
      <w:r w:rsidRPr="00D05AA5">
        <w:t>:</w:t>
      </w:r>
      <w:r>
        <w:t xml:space="preserve"> Qualcomm v39: Same comment as H812</w:t>
      </w:r>
    </w:p>
    <w:p w14:paraId="4CC3A72B" w14:textId="70FAF73B" w:rsidR="006A64EE" w:rsidRDefault="006A64EE">
      <w:pPr>
        <w:pStyle w:val="CommentText"/>
      </w:pPr>
      <w:r>
        <w:t>Huawei v42: we will have a tdoc</w:t>
      </w:r>
    </w:p>
  </w:comment>
  <w:comment w:id="13207" w:author="Huawei" w:date="2020-04-17T13:10:00Z" w:initials="H">
    <w:p w14:paraId="41009089" w14:textId="72B458E0"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 xml:space="preserve">ConcAgree WI-CR </w:t>
      </w:r>
      <w:r>
        <w:rPr>
          <w:b/>
        </w:rPr>
        <w:t>[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06D00BBE" w14:textId="1428191A" w:rsidR="006A64EE" w:rsidRDefault="006A64EE">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6A64EE" w:rsidRDefault="006A64EE">
      <w:pPr>
        <w:pStyle w:val="CommentText"/>
      </w:pPr>
      <w:r>
        <w:rPr>
          <w:b/>
        </w:rPr>
        <w:t>[Proposed Change]</w:t>
      </w:r>
      <w:r>
        <w:t xml:space="preserve">: v07: </w:t>
      </w:r>
      <w:r w:rsidRPr="009877BD">
        <w:t>Remove the Editors'note</w:t>
      </w:r>
    </w:p>
    <w:p w14:paraId="38DBD902" w14:textId="5CD3D630" w:rsidR="006A64EE" w:rsidRDefault="006A64EE">
      <w:pPr>
        <w:pStyle w:val="CommentText"/>
      </w:pPr>
      <w:r>
        <w:rPr>
          <w:b/>
        </w:rPr>
        <w:t>[Comments]</w:t>
      </w:r>
      <w:r>
        <w:t>: Rap: Seems that eMTC decided otherwise i.e. introduced a condition. Conclude together with H125</w:t>
      </w:r>
    </w:p>
    <w:p w14:paraId="2FAB9FB1" w14:textId="1266D8D0" w:rsidR="006A64EE" w:rsidRDefault="006A64EE">
      <w:pPr>
        <w:pStyle w:val="CommentText"/>
      </w:pPr>
      <w:r>
        <w:t>Rap2: Class 4 used for issues for common session on eMTC and NB-IoT (same for H125)</w:t>
      </w:r>
    </w:p>
    <w:p w14:paraId="5EAFAF02" w14:textId="153BF968" w:rsidR="006A64EE" w:rsidRPr="009877BD" w:rsidRDefault="006A64EE">
      <w:pPr>
        <w:pStyle w:val="CommentText"/>
      </w:pPr>
    </w:p>
  </w:comment>
  <w:comment w:id="13243" w:author="Huawei" w:date="2020-04-17T13:09:00Z" w:initials="H">
    <w:p w14:paraId="7ED55BE3" w14:textId="15FD68C0"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w:t>
      </w:r>
      <w:r>
        <w:rPr>
          <w:noProof/>
          <w:color w:val="FF0000"/>
        </w:rPr>
        <w:t>ConcAgree WI-CR</w:t>
      </w:r>
      <w:r>
        <w:rPr>
          <w:b/>
        </w:rPr>
        <w:t xml:space="preserve"> [TDoc]</w:t>
      </w:r>
      <w:r>
        <w:t xml:space="preserve">: None </w:t>
      </w:r>
      <w:r>
        <w:rPr>
          <w:b/>
          <w:color w:val="FF0000"/>
        </w:rPr>
        <w:t>[Proposed Conclusion]</w:t>
      </w:r>
      <w:r>
        <w:rPr>
          <w:color w:val="FF0000"/>
        </w:rPr>
        <w:t xml:space="preserve">: </w:t>
      </w:r>
      <w:r>
        <w:rPr>
          <w:noProof/>
          <w:color w:val="FF0000"/>
        </w:rPr>
        <w:t>v24: no condition and clarification in field description</w:t>
      </w:r>
    </w:p>
    <w:p w14:paraId="6ED8CDE1" w14:textId="4B7DCC35" w:rsidR="006A64EE" w:rsidRDefault="006A64EE">
      <w:pPr>
        <w:pStyle w:val="CommentText"/>
      </w:pPr>
      <w:r>
        <w:rPr>
          <w:b/>
        </w:rPr>
        <w:t>[Description]</w:t>
      </w:r>
      <w:r>
        <w:t xml:space="preserve">: </w:t>
      </w:r>
      <w:r w:rsidRPr="00FC51CE">
        <w:t>There is no need for a condition for  newUE-Identity-r16 , this is dedicated signalling and the field is not conditional to any other one. We normally rely on correct network behaviour.</w:t>
      </w:r>
    </w:p>
    <w:p w14:paraId="4A4F3215" w14:textId="5C594608" w:rsidR="006A64EE" w:rsidRDefault="006A64EE">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6A64EE" w:rsidRDefault="006A64EE">
      <w:pPr>
        <w:pStyle w:val="CommentText"/>
      </w:pPr>
      <w:r>
        <w:rPr>
          <w:b/>
        </w:rPr>
        <w:t>[Comments]</w:t>
      </w:r>
      <w:r>
        <w:t>: Rap: Conclude together with H122</w:t>
      </w:r>
    </w:p>
    <w:p w14:paraId="00E28C73" w14:textId="6EDDA6E2" w:rsidR="006A64EE" w:rsidRPr="00FC51CE" w:rsidRDefault="006A64EE">
      <w:pPr>
        <w:pStyle w:val="CommentText"/>
      </w:pPr>
    </w:p>
  </w:comment>
  <w:comment w:id="13335" w:author="Huawei" w:date="2020-05-07T21:11:00Z" w:initials="H">
    <w:p w14:paraId="02A3D93F" w14:textId="64BED188"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2DC0EBDA" w14:textId="54B1DE1B" w:rsidR="006A64EE" w:rsidRDefault="006A64EE">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6A64EE" w:rsidRDefault="006A64EE">
      <w:pPr>
        <w:pStyle w:val="CommentText"/>
      </w:pPr>
      <w:r>
        <w:rPr>
          <w:b/>
        </w:rPr>
        <w:t>[Proposed Change]</w:t>
      </w:r>
      <w:r>
        <w:t>: v07: remove SRB1bis</w:t>
      </w:r>
    </w:p>
    <w:p w14:paraId="3AED22A9" w14:textId="171C8C87" w:rsidR="006A64EE" w:rsidRDefault="006A64EE">
      <w:pPr>
        <w:pStyle w:val="CommentText"/>
      </w:pPr>
      <w:r>
        <w:rPr>
          <w:b/>
        </w:rPr>
        <w:t>[Comments]</w:t>
      </w:r>
      <w:r>
        <w:t>: Qualcomm v17: Agree to proposed change.</w:t>
      </w:r>
    </w:p>
    <w:p w14:paraId="6860BD16" w14:textId="3C985477" w:rsidR="006A64EE" w:rsidRPr="00CB4331" w:rsidRDefault="006A64EE">
      <w:pPr>
        <w:pStyle w:val="CommentText"/>
      </w:pPr>
    </w:p>
  </w:comment>
  <w:comment w:id="13338" w:author="Huawei" w:date="2020-04-30T17:56:00Z" w:initials="H">
    <w:p w14:paraId="424CCBF8" w14:textId="280E1F7B"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E9C4566" w14:textId="6A5F7F0A" w:rsidR="006A64EE" w:rsidRDefault="006A64EE">
      <w:pPr>
        <w:pStyle w:val="CommentText"/>
      </w:pPr>
      <w:r>
        <w:rPr>
          <w:b/>
        </w:rPr>
        <w:t>[Description]</w:t>
      </w:r>
      <w:r>
        <w:t xml:space="preserve">: </w:t>
      </w:r>
      <w:r w:rsidRPr="00FE5C4E">
        <w:t>usually, we have a lateNonCriticalextension container before the nonCriticalExtension container</w:t>
      </w:r>
    </w:p>
    <w:p w14:paraId="19AC1F01" w14:textId="6B6A7D2A" w:rsidR="006A64EE" w:rsidRDefault="006A64EE">
      <w:pPr>
        <w:pStyle w:val="CommentText"/>
      </w:pPr>
      <w:r>
        <w:rPr>
          <w:b/>
        </w:rPr>
        <w:t>[Proposed Change]</w:t>
      </w:r>
      <w:r>
        <w:t xml:space="preserve">: v07 add the </w:t>
      </w:r>
      <w:r w:rsidRPr="00FE5C4E">
        <w:t>lateNonCriticalextension container before the nonCriticalExtension container</w:t>
      </w:r>
    </w:p>
    <w:p w14:paraId="21CE634B" w14:textId="77777777" w:rsidR="006A64EE" w:rsidRDefault="006A64EE">
      <w:pPr>
        <w:pStyle w:val="CommentText"/>
      </w:pPr>
      <w:r>
        <w:rPr>
          <w:b/>
        </w:rPr>
        <w:t>[Comments]</w:t>
      </w:r>
      <w:r>
        <w:t xml:space="preserve">: </w:t>
      </w:r>
    </w:p>
    <w:p w14:paraId="5D1B3EC5" w14:textId="36EC498C" w:rsidR="006A64EE" w:rsidRPr="00FE5C4E" w:rsidRDefault="006A64EE">
      <w:pPr>
        <w:pStyle w:val="CommentText"/>
      </w:pPr>
    </w:p>
  </w:comment>
  <w:comment w:id="13352" w:author="Huawei" w:date="2020-05-07T21:12:00Z" w:initials="H">
    <w:p w14:paraId="49D1BEB9" w14:textId="5D1FDBA4"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sidRPr="0012475E">
        <w:rPr>
          <w:color w:val="FF0000"/>
        </w:rPr>
        <w:t>ConcAgree WI-CR</w:t>
      </w:r>
      <w:r>
        <w:rPr>
          <w:color w:val="FF0000"/>
        </w:rPr>
        <w:t xml:space="preserve"> </w:t>
      </w:r>
      <w:r>
        <w:rPr>
          <w:b/>
        </w:rPr>
        <w:t>[TDoc]</w:t>
      </w:r>
      <w:r>
        <w:t xml:space="preserve">: None </w:t>
      </w:r>
      <w:r>
        <w:rPr>
          <w:b/>
          <w:color w:val="FF0000"/>
        </w:rPr>
        <w:t>[Proposed Conclusion]</w:t>
      </w:r>
      <w:r>
        <w:rPr>
          <w:color w:val="FF0000"/>
        </w:rPr>
        <w:t>: v24: As suggested</w:t>
      </w:r>
    </w:p>
    <w:p w14:paraId="4BADD6D2" w14:textId="6F124684" w:rsidR="006A64EE" w:rsidRDefault="006A64EE">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6A64EE" w:rsidRDefault="006A64EE">
      <w:pPr>
        <w:pStyle w:val="CommentText"/>
      </w:pPr>
      <w:r>
        <w:rPr>
          <w:b/>
        </w:rPr>
        <w:t>[Proposed Change]</w:t>
      </w:r>
      <w:r>
        <w:t>: v07: Remove SRB1bis</w:t>
      </w:r>
    </w:p>
    <w:p w14:paraId="0C828D8E" w14:textId="0DD37764" w:rsidR="006A64EE" w:rsidRDefault="006A64EE">
      <w:pPr>
        <w:pStyle w:val="CommentText"/>
      </w:pPr>
      <w:r>
        <w:rPr>
          <w:b/>
        </w:rPr>
        <w:t>[Comments]</w:t>
      </w:r>
      <w:r>
        <w:t>: Qualcomm v17: Agree to proposed change.</w:t>
      </w:r>
    </w:p>
    <w:p w14:paraId="6D503918" w14:textId="5C2B8462" w:rsidR="006A64EE" w:rsidRPr="009F3145" w:rsidRDefault="006A64EE">
      <w:pPr>
        <w:pStyle w:val="CommentText"/>
      </w:pPr>
    </w:p>
  </w:comment>
  <w:comment w:id="13356" w:author="Huawei" w:date="2020-04-30T17:57:00Z" w:initials="H">
    <w:p w14:paraId="408C78E2" w14:textId="17222A1A"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xml:space="preserve">: </w:t>
      </w:r>
    </w:p>
    <w:p w14:paraId="7998542D" w14:textId="4EDF5B64" w:rsidR="006A64EE" w:rsidRDefault="006A64EE">
      <w:pPr>
        <w:pStyle w:val="CommentText"/>
      </w:pPr>
      <w:r>
        <w:rPr>
          <w:b/>
        </w:rPr>
        <w:t>[Description]</w:t>
      </w:r>
      <w:r>
        <w:t xml:space="preserve">: </w:t>
      </w:r>
      <w:r w:rsidRPr="001C3765">
        <w:t>usually, we have a lateNonCriticalextension container before the nonCriticalExtension container</w:t>
      </w:r>
    </w:p>
    <w:p w14:paraId="28444FCB" w14:textId="45F208E4" w:rsidR="006A64EE" w:rsidRDefault="006A64EE">
      <w:pPr>
        <w:pStyle w:val="CommentText"/>
      </w:pPr>
      <w:r>
        <w:rPr>
          <w:b/>
        </w:rPr>
        <w:t>[Proposed Change]</w:t>
      </w:r>
      <w:r>
        <w:t>: v07: add a</w:t>
      </w:r>
      <w:r w:rsidRPr="001C3765">
        <w:t xml:space="preserve"> lateNonCriticalextension container before the nonCriticalExtension container</w:t>
      </w:r>
    </w:p>
    <w:p w14:paraId="0D6E1254" w14:textId="5E08AAA5" w:rsidR="006A64EE" w:rsidRDefault="006A64EE">
      <w:pPr>
        <w:pStyle w:val="CommentText"/>
      </w:pPr>
      <w:r>
        <w:rPr>
          <w:b/>
        </w:rPr>
        <w:t>[Comments]</w:t>
      </w:r>
      <w:r>
        <w:t>: Rap: Pure ASN.1 issue i.e class changed to 2</w:t>
      </w:r>
    </w:p>
    <w:p w14:paraId="50F84316" w14:textId="5F990BFF" w:rsidR="006A64EE" w:rsidRPr="001C3765" w:rsidRDefault="006A64EE">
      <w:pPr>
        <w:pStyle w:val="CommentText"/>
      </w:pPr>
    </w:p>
  </w:comment>
  <w:comment w:id="13412" w:author="Huawei" w:date="2020-04-15T23:28:00Z" w:initials="H">
    <w:p w14:paraId="6A1703E5" w14:textId="1F4FC3FD"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and qualcomm addition</w:t>
      </w:r>
    </w:p>
    <w:p w14:paraId="42797DE5" w14:textId="29E04721" w:rsidR="006A64EE" w:rsidRDefault="006A64EE">
      <w:pPr>
        <w:pStyle w:val="CommentText"/>
      </w:pPr>
      <w:r>
        <w:rPr>
          <w:b/>
        </w:rPr>
        <w:t>[Description]</w:t>
      </w:r>
      <w:r>
        <w:t xml:space="preserve">: </w:t>
      </w:r>
      <w:r w:rsidRPr="009D4D02">
        <w:t>'PUR same as EDT only applies to FDD</w:t>
      </w:r>
    </w:p>
    <w:p w14:paraId="59419DB3" w14:textId="49E4EADE" w:rsidR="006A64EE" w:rsidRDefault="006A64EE">
      <w:pPr>
        <w:pStyle w:val="CommentText"/>
      </w:pPr>
      <w:r>
        <w:rPr>
          <w:b/>
        </w:rPr>
        <w:t>[Proposed Change]</w:t>
      </w:r>
      <w:r>
        <w:t xml:space="preserve">: v07: </w:t>
      </w:r>
      <w:r w:rsidRPr="009D4D02">
        <w:t>Add 'For FDD:' at the beginning of the field description</w:t>
      </w:r>
    </w:p>
    <w:p w14:paraId="2D7E91E1" w14:textId="1F669A3A" w:rsidR="006A64EE" w:rsidRDefault="006A64EE">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6A64EE" w:rsidRPr="009D4D02" w:rsidRDefault="006A64EE">
      <w:pPr>
        <w:pStyle w:val="CommentText"/>
      </w:pPr>
    </w:p>
  </w:comment>
  <w:comment w:id="13419" w:author="Huawei" w:date="2020-04-15T23:27:00Z" w:initials="H">
    <w:p w14:paraId="603D4833" w14:textId="4C0D7E24"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r>
        <w:rPr>
          <w:noProof/>
          <w:color w:val="FF0000"/>
        </w:rPr>
        <w:t xml:space="preserve"> with Qualcomm addition</w:t>
      </w:r>
    </w:p>
    <w:p w14:paraId="3A98CF2E" w14:textId="780F5F05" w:rsidR="006A64EE" w:rsidRDefault="006A64EE">
      <w:pPr>
        <w:pStyle w:val="CommentText"/>
      </w:pPr>
      <w:r>
        <w:rPr>
          <w:b/>
        </w:rPr>
        <w:t>[Description]</w:t>
      </w:r>
      <w:r>
        <w:t>: Needs alignment with eMTC, see proposed change</w:t>
      </w:r>
    </w:p>
    <w:p w14:paraId="66BCD754" w14:textId="39C8C209" w:rsidR="006A64EE" w:rsidRDefault="006A64EE">
      <w:pPr>
        <w:pStyle w:val="CommentText"/>
      </w:pPr>
      <w:r>
        <w:rPr>
          <w:b/>
        </w:rPr>
        <w:t>[Proposed Change]</w:t>
      </w:r>
      <w:r>
        <w:t>: v07</w:t>
      </w:r>
    </w:p>
    <w:p w14:paraId="02A516AD" w14:textId="77777777" w:rsidR="006A64EE" w:rsidRDefault="006A64EE" w:rsidP="00B14417">
      <w:pPr>
        <w:pStyle w:val="CommentText"/>
      </w:pPr>
      <w:r>
        <w:t xml:space="preserve">'Rename rai-SupportEnh-r16 to rai-ActivationEnh-r16 to align with eMTC </w:t>
      </w:r>
    </w:p>
    <w:p w14:paraId="3A0DAD93" w14:textId="013953C6" w:rsidR="006A64EE" w:rsidRDefault="006A64EE" w:rsidP="00B14417">
      <w:pPr>
        <w:pStyle w:val="CommentText"/>
      </w:pPr>
      <w:r>
        <w:t>Refer to the MAC CE name in the field description, i.e. add "to report the AS release assistance indication (AS AS RAI) via the MAC DCQR and AS RAI CE"</w:t>
      </w:r>
    </w:p>
    <w:p w14:paraId="5FE56154" w14:textId="6810809F" w:rsidR="006A64EE" w:rsidRPr="00B14417" w:rsidRDefault="006A64EE">
      <w:pPr>
        <w:pStyle w:val="CommentText"/>
      </w:pPr>
      <w:r>
        <w:rPr>
          <w:b/>
        </w:rPr>
        <w:t>[Comments]</w:t>
      </w:r>
      <w:r>
        <w:t xml:space="preserve">: Qualcomm v17: Agree with intent but </w:t>
      </w:r>
      <w:r w:rsidRPr="00A90189">
        <w:rPr>
          <w:lang w:val="en-US" w:eastAsia="en-US"/>
        </w:rPr>
        <w:t>wording should be “to report the AS release assistance indication via the DCQR and AS RAI MAC CE”</w:t>
      </w:r>
      <w:r>
        <w:rPr>
          <w:lang w:val="en-US" w:eastAsia="en-US"/>
        </w:rPr>
        <w:t xml:space="preserve">. </w:t>
      </w:r>
      <w:r>
        <w:t>Similar to H103.</w:t>
      </w:r>
    </w:p>
  </w:comment>
  <w:comment w:id="13499" w:author="Huawei" w:date="2020-05-13T14:57:00Z" w:initials="HW">
    <w:p w14:paraId="51BD3C22" w14:textId="77777777" w:rsidR="006A64EE" w:rsidRPr="00D05AA5" w:rsidRDefault="006A64EE" w:rsidP="00537E37">
      <w:pPr>
        <w:pStyle w:val="CommentText"/>
      </w:pPr>
      <w:r>
        <w:rPr>
          <w:rStyle w:val="CommentReference"/>
        </w:rPr>
        <w:annotationRef/>
      </w:r>
      <w:r>
        <w:rPr>
          <w:b/>
        </w:rPr>
        <w:t>[</w:t>
      </w:r>
      <w:r w:rsidRPr="00D05AA5">
        <w:rPr>
          <w:b/>
        </w:rPr>
        <w:t>RIL]</w:t>
      </w:r>
      <w:r w:rsidRPr="00D05AA5">
        <w:t>: H</w:t>
      </w:r>
      <w:r>
        <w:rPr>
          <w:lang w:val="en-US"/>
        </w:rPr>
        <w:t>848</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63B8C0E3" w14:textId="77777777" w:rsidR="006A64EE" w:rsidRDefault="006A64EE" w:rsidP="00537E37">
      <w:r w:rsidRPr="00D05AA5">
        <w:rPr>
          <w:b/>
        </w:rPr>
        <w:t>[Description]</w:t>
      </w:r>
      <w:r w:rsidRPr="00D05AA5">
        <w:t xml:space="preserve">: </w:t>
      </w:r>
      <w:r>
        <w:t>The signalling is unecessary complicated. Considering that the configuration is only 3 bits, it is simpler to signal always.</w:t>
      </w:r>
    </w:p>
    <w:p w14:paraId="41CCAAD1" w14:textId="77777777" w:rsidR="006A64EE" w:rsidRDefault="006A64EE" w:rsidP="00537E37">
      <w:r w:rsidRPr="00D05AA5">
        <w:rPr>
          <w:b/>
        </w:rPr>
        <w:t>[Proposed Change]</w:t>
      </w:r>
      <w:r w:rsidRPr="00D05AA5">
        <w:t xml:space="preserve">: </w:t>
      </w:r>
    </w:p>
    <w:p w14:paraId="63C1F269" w14:textId="77777777" w:rsidR="006A64EE" w:rsidRDefault="006A64EE" w:rsidP="00537E37">
      <w:r>
        <w:t>gwus-Config-r16       WUS-ConfigPerCarrier-NB-r15     OPTIONAL -- Cond GWUS</w:t>
      </w:r>
    </w:p>
    <w:p w14:paraId="227D81DC" w14:textId="77777777" w:rsidR="006A64EE" w:rsidRPr="00853954" w:rsidRDefault="006A64EE" w:rsidP="00537E37">
      <w:pPr>
        <w:rPr>
          <w:i/>
        </w:rPr>
      </w:pPr>
      <w:r w:rsidRPr="00853954">
        <w:rPr>
          <w:i/>
        </w:rPr>
        <w:t>gwus-Config</w:t>
      </w:r>
    </w:p>
    <w:p w14:paraId="43EB94FC" w14:textId="77777777" w:rsidR="006A64EE" w:rsidRDefault="006A64EE" w:rsidP="00537E37">
      <w:r>
        <w:t xml:space="preserve">For FDD: Carrier specific GWUS Configuration. </w:t>
      </w:r>
    </w:p>
    <w:p w14:paraId="3FBF6D00" w14:textId="77777777" w:rsidR="006A64EE" w:rsidRPr="00D05AA5" w:rsidRDefault="006A64EE" w:rsidP="00537E37">
      <w:r>
        <w:t xml:space="preserve">E-UTRAN configures </w:t>
      </w:r>
      <w:r w:rsidRPr="00853954">
        <w:rPr>
          <w:strike/>
          <w:color w:val="FF0000"/>
        </w:rPr>
        <w:t>value explicit only</w:t>
      </w:r>
      <w:r w:rsidRPr="00853954">
        <w:rPr>
          <w:color w:val="FF0000"/>
        </w:rPr>
        <w:t xml:space="preserve"> </w:t>
      </w:r>
      <w:r w:rsidRPr="00853954">
        <w:rPr>
          <w:color w:val="FF0000"/>
          <w:u w:val="single"/>
        </w:rPr>
        <w:t>the same value in gwus-Config and in</w:t>
      </w:r>
      <w:r w:rsidRPr="00853954">
        <w:rPr>
          <w:color w:val="FF0000"/>
        </w:rPr>
        <w:t xml:space="preserve"> </w:t>
      </w:r>
      <w:r w:rsidRPr="00853954">
        <w:rPr>
          <w:strike/>
          <w:color w:val="FF0000"/>
        </w:rPr>
        <w:t>if</w:t>
      </w:r>
      <w:r w:rsidRPr="00853954">
        <w:rPr>
          <w:color w:val="FF0000"/>
        </w:rPr>
        <w:t xml:space="preserve"> </w:t>
      </w:r>
      <w:r>
        <w:t xml:space="preserve">wus-Config </w:t>
      </w:r>
      <w:r w:rsidRPr="00853954">
        <w:rPr>
          <w:color w:val="FF0000"/>
          <w:u w:val="single"/>
        </w:rPr>
        <w:t>if both are</w:t>
      </w:r>
      <w:r w:rsidRPr="00853954">
        <w:rPr>
          <w:color w:val="FF0000"/>
        </w:rPr>
        <w:t xml:space="preserve"> </w:t>
      </w:r>
      <w:r w:rsidRPr="00853954">
        <w:rPr>
          <w:strike/>
          <w:color w:val="FF0000"/>
        </w:rPr>
        <w:t>is not</w:t>
      </w:r>
      <w:r w:rsidRPr="00853954">
        <w:rPr>
          <w:color w:val="FF0000"/>
        </w:rPr>
        <w:t xml:space="preserve"> </w:t>
      </w:r>
      <w:r>
        <w:t>present for the carrier.</w:t>
      </w:r>
    </w:p>
    <w:p w14:paraId="719F48DC" w14:textId="2DC57098" w:rsidR="006A64EE" w:rsidRDefault="006A64EE" w:rsidP="00537E37">
      <w:pPr>
        <w:pStyle w:val="CommentText"/>
      </w:pPr>
      <w:r w:rsidRPr="00D05AA5">
        <w:rPr>
          <w:b/>
        </w:rPr>
        <w:t>[Comments]</w:t>
      </w:r>
      <w:r w:rsidRPr="00D05AA5">
        <w:t>:</w:t>
      </w:r>
    </w:p>
  </w:comment>
  <w:comment w:id="13501" w:author="Huawei" w:date="2020-04-30T15:44:00Z" w:initials="H">
    <w:p w14:paraId="2507DA6A" w14:textId="694CF802"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3F2801B7" w14:textId="4CFC068F" w:rsidR="006A64EE" w:rsidRDefault="006A64EE">
      <w:pPr>
        <w:pStyle w:val="CommentText"/>
      </w:pPr>
      <w:r>
        <w:rPr>
          <w:b/>
        </w:rPr>
        <w:t>[Description]</w:t>
      </w:r>
      <w:r>
        <w:t>: No need for the -r16 suffix in the CHOICE entries.</w:t>
      </w:r>
    </w:p>
    <w:p w14:paraId="2557D123" w14:textId="7B94854C" w:rsidR="006A64EE" w:rsidRDefault="006A64EE">
      <w:pPr>
        <w:pStyle w:val="CommentText"/>
      </w:pPr>
      <w:r>
        <w:rPr>
          <w:b/>
        </w:rPr>
        <w:t>[Proposed Change]</w:t>
      </w:r>
      <w:r>
        <w:t>: Remove -r16 in the CHOICE entries.</w:t>
      </w:r>
    </w:p>
    <w:p w14:paraId="3690041E" w14:textId="7ED72ECB" w:rsidR="006A64EE" w:rsidRDefault="006A64EE">
      <w:pPr>
        <w:pStyle w:val="CommentText"/>
      </w:pPr>
      <w:r>
        <w:rPr>
          <w:b/>
        </w:rPr>
        <w:t>[Comments]</w:t>
      </w:r>
      <w:r>
        <w:t>: Rap: -r16 suffix applies to choice values except for the key ones like release/ setup</w:t>
      </w:r>
    </w:p>
    <w:p w14:paraId="202B0BD9" w14:textId="28B4C035" w:rsidR="006A64EE" w:rsidRDefault="006A64EE">
      <w:pPr>
        <w:pStyle w:val="CommentText"/>
      </w:pPr>
      <w:r>
        <w:t xml:space="preserve">Qualcomm v17: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6A64EE" w:rsidRPr="00990FC8" w:rsidRDefault="006A64EE">
      <w:pPr>
        <w:pStyle w:val="CommentText"/>
      </w:pPr>
    </w:p>
  </w:comment>
  <w:comment w:id="13510" w:author="Huawei" w:date="2020-04-16T01:07:00Z" w:initials="H">
    <w:p w14:paraId="1EE33062" w14:textId="0F6C22C4"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w:t>
      </w:r>
      <w:r>
        <w:rPr>
          <w:noProof/>
          <w:color w:val="FF0000"/>
        </w:rPr>
        <w:t xml:space="preserve"> WI-CR </w:t>
      </w:r>
      <w:r>
        <w:rPr>
          <w:b/>
        </w:rPr>
        <w:t>[TDoc]</w:t>
      </w:r>
      <w:r>
        <w:t xml:space="preserve">: None </w:t>
      </w:r>
      <w:r>
        <w:rPr>
          <w:b/>
          <w:color w:val="FF0000"/>
        </w:rPr>
        <w:t>[Proposed Conclusion]</w:t>
      </w:r>
      <w:r>
        <w:rPr>
          <w:color w:val="FF0000"/>
        </w:rPr>
        <w:t xml:space="preserve">: </w:t>
      </w:r>
      <w:r>
        <w:rPr>
          <w:noProof/>
          <w:color w:val="FF0000"/>
        </w:rPr>
        <w:t>v24</w:t>
      </w:r>
      <w:r>
        <w:rPr>
          <w:color w:val="FF0000"/>
        </w:rPr>
        <w:t>: As suggested</w:t>
      </w:r>
    </w:p>
    <w:p w14:paraId="4907D932" w14:textId="77777777" w:rsidR="006A64EE" w:rsidRDefault="006A64EE"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6A64EE" w:rsidRDefault="006A64EE" w:rsidP="00385279">
      <w:pPr>
        <w:pStyle w:val="CommentText"/>
      </w:pPr>
      <w:r>
        <w:t>Also as the condition indicates' this field is optionally present, Need OR' there is no need to add a statement in case of absence in the field description.</w:t>
      </w:r>
    </w:p>
    <w:p w14:paraId="4C7325C5" w14:textId="44C9177E" w:rsidR="006A64EE" w:rsidRDefault="006A64EE">
      <w:pPr>
        <w:pStyle w:val="CommentText"/>
      </w:pPr>
      <w:r>
        <w:rPr>
          <w:b/>
        </w:rPr>
        <w:t>[Proposed Change]</w:t>
      </w:r>
      <w:r>
        <w:t>: v08</w:t>
      </w:r>
    </w:p>
    <w:p w14:paraId="00EAA503" w14:textId="7F727584" w:rsidR="006A64EE" w:rsidRDefault="006A64EE">
      <w:pPr>
        <w:pStyle w:val="CommentText"/>
      </w:pPr>
      <w:r w:rsidRPr="00385279">
        <w:t>remove the last two sentences in the description of  wus-ConfigPerCarrier and add a row for gwus-Config as below</w:t>
      </w:r>
    </w:p>
    <w:p w14:paraId="651334D9" w14:textId="74563964" w:rsidR="006A64EE" w:rsidRDefault="006A64EE"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6A64EE" w:rsidRDefault="006A64EE">
      <w:pPr>
        <w:pStyle w:val="CommentText"/>
      </w:pPr>
      <w:r>
        <w:rPr>
          <w:b/>
        </w:rPr>
        <w:t>[Comments]</w:t>
      </w:r>
      <w:r>
        <w:t>: Rap: There may be ways to simplify the actual signalling, but that seems an independent issue</w:t>
      </w:r>
    </w:p>
    <w:p w14:paraId="3EF3E777" w14:textId="6AA1116E" w:rsidR="006A64EE" w:rsidRPr="00385279" w:rsidRDefault="006A64EE">
      <w:pPr>
        <w:pStyle w:val="CommentText"/>
      </w:pPr>
    </w:p>
  </w:comment>
  <w:comment w:id="13707" w:author="Huawei" w:date="2020-05-13T14:58:00Z" w:initials="HW">
    <w:p w14:paraId="7592D0D9" w14:textId="46FF5D54" w:rsidR="006A64EE" w:rsidRPr="00D05AA5" w:rsidRDefault="006A64EE" w:rsidP="00537E37">
      <w:pPr>
        <w:pStyle w:val="CommentText"/>
      </w:pPr>
      <w:r>
        <w:rPr>
          <w:rStyle w:val="CommentReference"/>
        </w:rPr>
        <w:annotationRef/>
      </w:r>
      <w:r>
        <w:rPr>
          <w:b/>
        </w:rPr>
        <w:t>[</w:t>
      </w:r>
      <w:r w:rsidRPr="00D05AA5">
        <w:rPr>
          <w:b/>
        </w:rPr>
        <w:t>RIL]</w:t>
      </w:r>
      <w:r w:rsidRPr="00D05AA5">
        <w:t>: H</w:t>
      </w:r>
      <w:r>
        <w:rPr>
          <w:lang w:val="en-US"/>
        </w:rPr>
        <w:t>84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w:t>
      </w:r>
      <w:r>
        <w:t>R2-</w:t>
      </w:r>
      <w:r w:rsidRPr="00D05AA5">
        <w:t xml:space="preserve"> </w:t>
      </w:r>
      <w:r>
        <w:t xml:space="preserve">200xxxx </w:t>
      </w:r>
      <w:r w:rsidRPr="00D05AA5">
        <w:rPr>
          <w:b/>
          <w:color w:val="FF0000"/>
        </w:rPr>
        <w:t>[Proposed Conclusion]</w:t>
      </w:r>
      <w:r w:rsidRPr="00D05AA5">
        <w:rPr>
          <w:color w:val="FF0000"/>
        </w:rPr>
        <w:t xml:space="preserve">: </w:t>
      </w:r>
    </w:p>
    <w:p w14:paraId="1C6316E9" w14:textId="77777777" w:rsidR="006A64EE" w:rsidRDefault="006A64EE" w:rsidP="00537E37">
      <w:r w:rsidRPr="00D05AA5">
        <w:rPr>
          <w:b/>
        </w:rPr>
        <w:t>[Description]</w:t>
      </w:r>
      <w:r w:rsidRPr="00D05AA5">
        <w:t xml:space="preserve">: </w:t>
      </w:r>
      <w:r>
        <w:t xml:space="preserve">WI Open issue: </w:t>
      </w:r>
      <w:r w:rsidRPr="006226C3">
        <w:t>RAN2 to discuss whether it is possible to have no group configured for a configured probability threshold</w:t>
      </w:r>
      <w:r>
        <w:t>.</w:t>
      </w:r>
    </w:p>
    <w:p w14:paraId="2072A8B6" w14:textId="77777777" w:rsidR="006A64EE" w:rsidRPr="00FA2601" w:rsidRDefault="006A64EE" w:rsidP="00537E37">
      <w:r>
        <w:rPr>
          <w:lang w:val="en-US"/>
        </w:rPr>
        <w:t>Also eMTC (RIL#813)</w:t>
      </w:r>
      <w:r>
        <w:rPr>
          <w:b/>
        </w:rPr>
        <w:t xml:space="preserve"> </w:t>
      </w:r>
    </w:p>
    <w:p w14:paraId="69BF0D34" w14:textId="77777777" w:rsidR="006A64EE" w:rsidRPr="00D05AA5" w:rsidRDefault="006A64EE" w:rsidP="00537E37">
      <w:r w:rsidRPr="00D05AA5">
        <w:rPr>
          <w:b/>
        </w:rPr>
        <w:t>[Proposed Change]</w:t>
      </w:r>
      <w:r w:rsidRPr="00D05AA5">
        <w:t xml:space="preserve">: </w:t>
      </w:r>
    </w:p>
    <w:p w14:paraId="0A7D37A9" w14:textId="5162E80C" w:rsidR="006A64EE" w:rsidRDefault="006A64EE" w:rsidP="00537E37">
      <w:pPr>
        <w:pStyle w:val="CommentText"/>
      </w:pPr>
      <w:r w:rsidRPr="00D05AA5">
        <w:rPr>
          <w:b/>
        </w:rPr>
        <w:t>[Comments]</w:t>
      </w:r>
      <w:r w:rsidRPr="00D05AA5">
        <w:t>:</w:t>
      </w:r>
      <w:r>
        <w:t>Huawei v42: we sill have a tdoc</w:t>
      </w:r>
    </w:p>
  </w:comment>
  <w:comment w:id="13782" w:author="Huawei" w:date="2020-05-15T09:11:00Z" w:initials="HW">
    <w:p w14:paraId="2ED30BDC" w14:textId="5725AD70" w:rsidR="006A64EE" w:rsidRPr="00B7657D" w:rsidRDefault="006A64EE" w:rsidP="009C4C9C">
      <w:pPr>
        <w:pStyle w:val="CommentText"/>
        <w:rPr>
          <w:rFonts w:eastAsia="MS Mincho"/>
          <w:lang w:val="x-none" w:eastAsia="en-US"/>
        </w:rPr>
      </w:pPr>
      <w:r>
        <w:rPr>
          <w:rStyle w:val="CommentReference"/>
        </w:rPr>
        <w:annotationRef/>
      </w:r>
      <w:r>
        <w:rPr>
          <w:b/>
        </w:rPr>
        <w:t>[RIL]</w:t>
      </w:r>
      <w:r>
        <w:t xml:space="preserve">: H859 </w:t>
      </w:r>
      <w:r>
        <w:rPr>
          <w:b/>
        </w:rPr>
        <w:t>[Delegate]</w:t>
      </w:r>
      <w:r>
        <w:t xml:space="preserve">: Odile (Huawei) </w:t>
      </w:r>
      <w:r>
        <w:rPr>
          <w:b/>
        </w:rPr>
        <w:t>[WI]</w:t>
      </w:r>
      <w:r>
        <w:t xml:space="preserve">: NBIoT/eMTC </w:t>
      </w:r>
      <w:r>
        <w:rPr>
          <w:b/>
        </w:rPr>
        <w:t>[Class]</w:t>
      </w:r>
      <w:r>
        <w:t xml:space="preserve">: 4 </w:t>
      </w:r>
      <w:r>
        <w:rPr>
          <w:b/>
          <w:color w:val="FF0000"/>
        </w:rPr>
        <w:t>[Status]</w:t>
      </w:r>
      <w:r>
        <w:rPr>
          <w:color w:val="FF0000"/>
        </w:rPr>
        <w:t xml:space="preserve">: </w:t>
      </w:r>
      <w:r>
        <w:rPr>
          <w:noProof/>
          <w:color w:val="FF0000"/>
        </w:rPr>
        <w:t>ToDo</w:t>
      </w:r>
      <w:r>
        <w:rPr>
          <w:color w:val="FF0000"/>
        </w:rPr>
        <w:t xml:space="preserve"> </w:t>
      </w:r>
      <w:r w:rsidRPr="00B7657D">
        <w:rPr>
          <w:rFonts w:eastAsia="MS Mincho"/>
          <w:b/>
          <w:lang w:val="x-none" w:eastAsia="en-US"/>
        </w:rPr>
        <w:t>[TDoc]</w:t>
      </w:r>
      <w:r w:rsidRPr="00B7657D">
        <w:rPr>
          <w:rFonts w:eastAsia="MS Mincho"/>
          <w:lang w:val="x-none" w:eastAsia="en-US"/>
        </w:rPr>
        <w:t xml:space="preserve">: None </w:t>
      </w:r>
      <w:r w:rsidRPr="00B7657D">
        <w:rPr>
          <w:rFonts w:eastAsia="MS Mincho"/>
          <w:b/>
          <w:color w:val="FF0000"/>
          <w:lang w:val="x-none" w:eastAsia="en-US"/>
        </w:rPr>
        <w:t>[Proposed Conclusion]</w:t>
      </w:r>
      <w:r w:rsidRPr="00B7657D">
        <w:rPr>
          <w:rFonts w:eastAsia="MS Mincho"/>
          <w:color w:val="FF0000"/>
          <w:lang w:val="x-none" w:eastAsia="en-US"/>
        </w:rPr>
        <w:t xml:space="preserve">: </w:t>
      </w:r>
    </w:p>
    <w:p w14:paraId="717AD3C1" w14:textId="292258D4" w:rsidR="006A64EE" w:rsidRPr="00B7657D" w:rsidRDefault="006A64EE" w:rsidP="009C4C9C">
      <w:pPr>
        <w:pStyle w:val="CommentText"/>
      </w:pPr>
      <w:r>
        <w:rPr>
          <w:b/>
        </w:rPr>
        <w:t>[Description]</w:t>
      </w:r>
      <w:r>
        <w:t xml:space="preserve">: It is not specified which parameters are used in that case. </w:t>
      </w:r>
      <w:r>
        <w:rPr>
          <w:lang w:val="en-US"/>
        </w:rPr>
        <w:t>Also eMTC (RIL#823</w:t>
      </w:r>
      <w:r w:rsidRPr="00B7657D">
        <w:rPr>
          <w:lang w:val="en-US"/>
        </w:rPr>
        <w:t>)</w:t>
      </w:r>
      <w:r w:rsidRPr="00B7657D">
        <w:rPr>
          <w:b/>
        </w:rPr>
        <w:t xml:space="preserve"> </w:t>
      </w:r>
    </w:p>
    <w:p w14:paraId="101A9558" w14:textId="77777777" w:rsidR="006A64EE" w:rsidRPr="00B7657D" w:rsidRDefault="006A64EE" w:rsidP="009C4C9C">
      <w:r w:rsidRPr="00B7657D">
        <w:rPr>
          <w:b/>
        </w:rPr>
        <w:t>[Proposed Change]</w:t>
      </w:r>
      <w:r w:rsidRPr="00B7657D">
        <w:t xml:space="preserve">: </w:t>
      </w:r>
      <w:r>
        <w:t xml:space="preserve">Clarify in the field description that if the field is absent, the parameters in </w:t>
      </w:r>
      <w:r w:rsidRPr="009C4C9C">
        <w:rPr>
          <w:i/>
        </w:rPr>
        <w:t>wus-Config</w:t>
      </w:r>
      <w:r>
        <w:t xml:space="preserve"> apply</w:t>
      </w:r>
    </w:p>
    <w:p w14:paraId="726388B5" w14:textId="66DFF8C1" w:rsidR="006A64EE" w:rsidRDefault="006A64EE" w:rsidP="009C4C9C">
      <w:pPr>
        <w:pStyle w:val="CommentText"/>
      </w:pPr>
      <w:r w:rsidRPr="00B7657D">
        <w:rPr>
          <w:b/>
        </w:rPr>
        <w:t>[Comments]</w:t>
      </w:r>
      <w:r w:rsidRPr="00B7657D">
        <w:t>:</w:t>
      </w:r>
    </w:p>
  </w:comment>
  <w:comment w:id="13981" w:author="Ericsson" w:date="2020-05-14T10:38:00Z" w:initials="E">
    <w:p w14:paraId="2AF4A0DF" w14:textId="16935FE0" w:rsidR="006A64EE" w:rsidRDefault="006A64EE">
      <w:pPr>
        <w:pStyle w:val="CommentText"/>
      </w:pPr>
      <w:r>
        <w:rPr>
          <w:rStyle w:val="CommentReference"/>
        </w:rPr>
        <w:annotationRef/>
      </w:r>
      <w:r>
        <w:rPr>
          <w:b/>
        </w:rPr>
        <w:t>[RIL]</w:t>
      </w:r>
      <w:r>
        <w:t xml:space="preserve">: E905 </w:t>
      </w:r>
      <w:r>
        <w:rPr>
          <w:b/>
        </w:rPr>
        <w:t>[Delegate]</w:t>
      </w:r>
      <w:r>
        <w:t xml:space="preserve">: Tuomas (Ericsson)  </w:t>
      </w:r>
      <w:r>
        <w:rPr>
          <w:b/>
        </w:rPr>
        <w:t>[WI]</w:t>
      </w:r>
      <w:r>
        <w:t xml:space="preserve">: NBIoT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2D1D931" w14:textId="74F62C27" w:rsidR="006A64EE" w:rsidRDefault="006A64EE">
      <w:pPr>
        <w:pStyle w:val="CommentText"/>
      </w:pPr>
      <w:r>
        <w:rPr>
          <w:b/>
        </w:rPr>
        <w:t>[Description]</w:t>
      </w:r>
      <w:r>
        <w:t>: We have removed reference to NR from resource reservation configuration and IE names</w:t>
      </w:r>
    </w:p>
    <w:p w14:paraId="6ED77A76" w14:textId="7C43A1E7" w:rsidR="006A64EE" w:rsidRDefault="006A64EE">
      <w:pPr>
        <w:pStyle w:val="CommentText"/>
      </w:pPr>
      <w:r>
        <w:rPr>
          <w:b/>
        </w:rPr>
        <w:t>[Proposed Change]</w:t>
      </w:r>
      <w:r>
        <w:t>: Remove "NR-" from IE name</w:t>
      </w:r>
    </w:p>
    <w:p w14:paraId="30996706" w14:textId="77777777" w:rsidR="006A64EE" w:rsidRDefault="006A64EE">
      <w:pPr>
        <w:pStyle w:val="CommentText"/>
      </w:pPr>
      <w:r>
        <w:rPr>
          <w:b/>
        </w:rPr>
        <w:t>[Comments]</w:t>
      </w:r>
      <w:r>
        <w:t xml:space="preserve">: </w:t>
      </w:r>
    </w:p>
    <w:p w14:paraId="6B8BADEA" w14:textId="00EEDBA6" w:rsidR="006A64EE" w:rsidRDefault="006A64EE">
      <w:pPr>
        <w:pStyle w:val="CommentText"/>
      </w:pPr>
      <w:r>
        <w:t xml:space="preserve">Huawei: this is a CR implementation error. The full IE is deleted in the NB-IoT CR and replaced by IE </w:t>
      </w:r>
      <w:r w:rsidRPr="00852483">
        <w:t>ResourceReservationConfig-NB</w:t>
      </w:r>
    </w:p>
    <w:p w14:paraId="666D125E" w14:textId="2D3D5E68" w:rsidR="006A64EE" w:rsidRDefault="006A64EE">
      <w:pPr>
        <w:pStyle w:val="CommentText"/>
      </w:pPr>
      <w:r>
        <w:t>Qualcommv39: Yes this RIL can be No Act.</w:t>
      </w:r>
    </w:p>
    <w:p w14:paraId="4C190926" w14:textId="2589C00D" w:rsidR="006A64EE" w:rsidRPr="000410AE" w:rsidRDefault="006A64EE">
      <w:pPr>
        <w:pStyle w:val="CommentText"/>
      </w:pPr>
    </w:p>
  </w:comment>
  <w:comment w:id="13998" w:author="Huawei" w:date="2020-04-16T19:00:00Z" w:initials="H">
    <w:p w14:paraId="4204E202" w14:textId="47DE8ED3"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4: with some changes, see details in R2-2004040</w:t>
      </w:r>
    </w:p>
    <w:p w14:paraId="65C659A9" w14:textId="0D38EEC6" w:rsidR="006A64EE" w:rsidRDefault="006A64EE">
      <w:pPr>
        <w:pStyle w:val="CommentText"/>
      </w:pPr>
      <w:r>
        <w:rPr>
          <w:b/>
        </w:rPr>
        <w:t>[Description]</w:t>
      </w:r>
      <w:r>
        <w:t xml:space="preserve">: </w:t>
      </w:r>
      <w:r w:rsidRPr="00A316C1">
        <w:t>multiTBConfig configuration implies configuration of two harq Processes. This is not specified .</w:t>
      </w:r>
    </w:p>
    <w:p w14:paraId="5F89AC86" w14:textId="58A8E507" w:rsidR="006A64EE" w:rsidRDefault="006A64EE">
      <w:pPr>
        <w:pStyle w:val="CommentText"/>
      </w:pPr>
      <w:r>
        <w:rPr>
          <w:b/>
        </w:rPr>
        <w:t>[Proposed Change]</w:t>
      </w:r>
      <w:r>
        <w:t>: v08: See Tdoc</w:t>
      </w:r>
    </w:p>
    <w:p w14:paraId="639E8FEC" w14:textId="77777777" w:rsidR="006A64EE" w:rsidRDefault="006A64EE">
      <w:pPr>
        <w:pStyle w:val="CommentText"/>
      </w:pPr>
      <w:r>
        <w:rPr>
          <w:b/>
        </w:rPr>
        <w:t>[Comments]</w:t>
      </w:r>
      <w:r>
        <w:t xml:space="preserve">: </w:t>
      </w:r>
    </w:p>
    <w:p w14:paraId="2D82D9EB" w14:textId="58703498" w:rsidR="006A64EE" w:rsidRPr="00A316C1" w:rsidRDefault="006A64EE">
      <w:pPr>
        <w:pStyle w:val="CommentText"/>
      </w:pPr>
    </w:p>
  </w:comment>
  <w:comment w:id="14001" w:author="Huawei" w:date="2020-04-16T19:00:00Z" w:initials="H">
    <w:p w14:paraId="529CE2F5" w14:textId="2F39CE30"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w:t>
      </w:r>
      <w:r w:rsidRPr="009B3704">
        <w:t>R2-2003250</w:t>
      </w:r>
      <w:r>
        <w:t xml:space="preserve"> </w:t>
      </w:r>
      <w:r>
        <w:rPr>
          <w:b/>
          <w:color w:val="FF0000"/>
        </w:rPr>
        <w:t>[Proposed Conclusion]</w:t>
      </w:r>
      <w:r>
        <w:rPr>
          <w:color w:val="FF0000"/>
        </w:rPr>
        <w:t xml:space="preserve">: </w:t>
      </w:r>
      <w:r>
        <w:rPr>
          <w:noProof/>
          <w:color w:val="FF0000"/>
        </w:rPr>
        <w:t>v2</w:t>
      </w:r>
      <w:r>
        <w:rPr>
          <w:color w:val="FF0000"/>
        </w:rPr>
        <w:t>4</w:t>
      </w:r>
      <w:r>
        <w:rPr>
          <w:noProof/>
          <w:color w:val="FF0000"/>
        </w:rPr>
        <w:t>: with some changes, see details in R2-2004040</w:t>
      </w:r>
    </w:p>
    <w:p w14:paraId="762E032A" w14:textId="2B37FD37" w:rsidR="006A64EE" w:rsidRDefault="006A64EE">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6A64EE" w:rsidRDefault="006A64EE">
      <w:pPr>
        <w:pStyle w:val="CommentText"/>
      </w:pPr>
      <w:r>
        <w:rPr>
          <w:b/>
        </w:rPr>
        <w:t>[Proposed Change]</w:t>
      </w:r>
      <w:r>
        <w:t>: v08: see Tdoc</w:t>
      </w:r>
    </w:p>
    <w:p w14:paraId="1192E7F6" w14:textId="77777777" w:rsidR="006A64EE" w:rsidRDefault="006A64EE">
      <w:pPr>
        <w:pStyle w:val="CommentText"/>
      </w:pPr>
      <w:r>
        <w:rPr>
          <w:b/>
        </w:rPr>
        <w:t>[Comments]</w:t>
      </w:r>
      <w:r>
        <w:t xml:space="preserve">: </w:t>
      </w:r>
    </w:p>
    <w:p w14:paraId="3BACA72D" w14:textId="5E76E097" w:rsidR="006A64EE" w:rsidRPr="00ED1030" w:rsidRDefault="006A64EE">
      <w:pPr>
        <w:pStyle w:val="CommentText"/>
      </w:pPr>
    </w:p>
  </w:comment>
  <w:comment w:id="14068" w:author="Huawei" w:date="2020-05-13T15:01:00Z" w:initials="HW">
    <w:p w14:paraId="3CB54DBE" w14:textId="77777777" w:rsidR="006A64EE" w:rsidRPr="00D05AA5" w:rsidRDefault="006A64EE"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0</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0E89EF57" w14:textId="77777777" w:rsidR="006A64EE" w:rsidRDefault="006A64EE" w:rsidP="00537E37">
      <w:pPr>
        <w:rPr>
          <w:lang w:val="en-US"/>
        </w:rPr>
      </w:pPr>
      <w:r w:rsidRPr="00D05AA5">
        <w:rPr>
          <w:b/>
        </w:rPr>
        <w:t>[Description]</w:t>
      </w:r>
      <w:r w:rsidRPr="00D05AA5">
        <w:t xml:space="preserve">: </w:t>
      </w:r>
      <w:r>
        <w:t xml:space="preserve">WI Open issue: </w:t>
      </w:r>
      <w:r w:rsidRPr="00D05AA5">
        <w:t>FFS: 2-level offset need and details for pur-StartTime-r16</w:t>
      </w:r>
      <w:r>
        <w:t xml:space="preserve">. </w:t>
      </w:r>
      <w:r>
        <w:rPr>
          <w:lang w:val="en-US"/>
        </w:rPr>
        <w:t>Also covers the Editor’s note below.</w:t>
      </w:r>
    </w:p>
    <w:p w14:paraId="5CAF8D62" w14:textId="77777777" w:rsidR="006A64EE" w:rsidRPr="00642F56" w:rsidRDefault="006A64EE" w:rsidP="00537E37">
      <w:pPr>
        <w:rPr>
          <w:lang w:val="en-US"/>
        </w:rPr>
      </w:pPr>
      <w:r>
        <w:rPr>
          <w:lang w:val="en-US"/>
        </w:rPr>
        <w:t>Also eMTC (RIL#810)</w:t>
      </w:r>
    </w:p>
    <w:p w14:paraId="55CFCBF5" w14:textId="77777777" w:rsidR="006A64EE" w:rsidRPr="00D05AA5" w:rsidRDefault="006A64EE" w:rsidP="00537E37">
      <w:r w:rsidRPr="00D05AA5">
        <w:rPr>
          <w:b/>
        </w:rPr>
        <w:t>[Proposed Change]</w:t>
      </w:r>
      <w:r w:rsidRPr="00D05AA5">
        <w:t xml:space="preserve">: </w:t>
      </w:r>
    </w:p>
    <w:p w14:paraId="5C60E58F" w14:textId="1FD04A4D" w:rsidR="006A64EE" w:rsidRDefault="006A64EE" w:rsidP="00537E37">
      <w:pPr>
        <w:pStyle w:val="CommentText"/>
      </w:pPr>
      <w:r w:rsidRPr="00D05AA5">
        <w:rPr>
          <w:b/>
        </w:rPr>
        <w:t>[Comments]</w:t>
      </w:r>
      <w:r w:rsidRPr="00D05AA5">
        <w:t>:</w:t>
      </w:r>
    </w:p>
  </w:comment>
  <w:comment w:id="14072" w:author="Huawei" w:date="2020-04-30T17:58:00Z" w:initials="H">
    <w:p w14:paraId="35873D36" w14:textId="2575264B"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1868C083" w14:textId="3B5BDE5A" w:rsidR="006A64EE" w:rsidRDefault="006A64EE">
      <w:pPr>
        <w:pStyle w:val="CommentText"/>
      </w:pPr>
      <w:r>
        <w:rPr>
          <w:b/>
        </w:rPr>
        <w:t>[Description]</w:t>
      </w:r>
      <w:r>
        <w:t xml:space="preserve">: </w:t>
      </w:r>
      <w:r w:rsidRPr="00B41444">
        <w:t>'pur-NumOccasions-r16  is only one bit, there is no benefit in enabling delta configuration  via optionality</w:t>
      </w:r>
    </w:p>
    <w:p w14:paraId="053ED2C9" w14:textId="4E6DF232" w:rsidR="006A64EE" w:rsidRDefault="006A64EE">
      <w:pPr>
        <w:pStyle w:val="CommentText"/>
      </w:pPr>
      <w:r>
        <w:rPr>
          <w:b/>
        </w:rPr>
        <w:t>[Proposed Change]</w:t>
      </w:r>
      <w:r>
        <w:t>: v08: make the parameter mandatory.</w:t>
      </w:r>
    </w:p>
    <w:p w14:paraId="25065FA5" w14:textId="77777777" w:rsidR="006A64EE" w:rsidRDefault="006A64EE">
      <w:pPr>
        <w:pStyle w:val="CommentText"/>
      </w:pPr>
      <w:r>
        <w:rPr>
          <w:b/>
        </w:rPr>
        <w:t>[Comments]</w:t>
      </w:r>
      <w:r>
        <w:t xml:space="preserve">: </w:t>
      </w:r>
    </w:p>
    <w:p w14:paraId="39190A8A" w14:textId="02DAF56F" w:rsidR="006A64EE" w:rsidRPr="00B41444" w:rsidRDefault="006A64EE">
      <w:pPr>
        <w:pStyle w:val="CommentText"/>
      </w:pPr>
    </w:p>
  </w:comment>
  <w:comment w:id="14075" w:author="Huawei" w:date="2020-04-30T15:44:00Z" w:initials="H">
    <w:p w14:paraId="602696E1" w14:textId="48D34C21"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23</w:t>
      </w:r>
    </w:p>
    <w:p w14:paraId="62AF3704" w14:textId="4C24A659" w:rsidR="006A64EE" w:rsidRDefault="006A64EE">
      <w:pPr>
        <w:pStyle w:val="CommentText"/>
      </w:pPr>
      <w:r>
        <w:rPr>
          <w:b/>
        </w:rPr>
        <w:t>[Description]</w:t>
      </w:r>
      <w:r>
        <w:t xml:space="preserve">: </w:t>
      </w:r>
      <w:r w:rsidRPr="00031DC4">
        <w:t>'no need for '-r16' in the CHOICE entries</w:t>
      </w:r>
    </w:p>
    <w:p w14:paraId="7F2A1E79" w14:textId="0702BB8F" w:rsidR="006A64EE" w:rsidRDefault="006A64EE">
      <w:pPr>
        <w:pStyle w:val="CommentText"/>
      </w:pPr>
      <w:r>
        <w:rPr>
          <w:b/>
        </w:rPr>
        <w:t>[Proposed Change]</w:t>
      </w:r>
      <w:r>
        <w:t>: remove '-r16' in the CHOICE entries</w:t>
      </w:r>
    </w:p>
    <w:p w14:paraId="1F9A043D" w14:textId="415A930B" w:rsidR="006A64EE" w:rsidRDefault="006A64EE">
      <w:pPr>
        <w:pStyle w:val="CommentText"/>
      </w:pPr>
      <w:r>
        <w:rPr>
          <w:b/>
        </w:rPr>
        <w:t>[Comments]</w:t>
      </w:r>
      <w:r>
        <w:t>: Rap: See H136</w:t>
      </w:r>
    </w:p>
    <w:p w14:paraId="276707CD" w14:textId="58E55EE1" w:rsidR="006A64EE" w:rsidRPr="00031DC4" w:rsidRDefault="006A64EE">
      <w:pPr>
        <w:pStyle w:val="CommentText"/>
      </w:pPr>
      <w:r>
        <w:t>Qualcomm v17: Agree with Huawei. See H136.</w:t>
      </w:r>
    </w:p>
  </w:comment>
  <w:comment w:id="14076" w:author="Huawei" w:date="2020-04-16T00:11:00Z" w:initials="H">
    <w:p w14:paraId="5C5E68FB" w14:textId="7E77F8E1"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WI-CR</w:t>
      </w:r>
      <w:r>
        <w:rPr>
          <w:color w:val="FF0000"/>
        </w:rPr>
        <w:t xml:space="preserve"> </w:t>
      </w:r>
      <w:r>
        <w:rPr>
          <w:b/>
        </w:rPr>
        <w:t>[TDoc]</w:t>
      </w:r>
      <w:r>
        <w:t xml:space="preserve">: None </w:t>
      </w:r>
      <w:r>
        <w:rPr>
          <w:b/>
          <w:color w:val="FF0000"/>
        </w:rPr>
        <w:t>[Proposed Conclusion]</w:t>
      </w:r>
      <w:r>
        <w:rPr>
          <w:color w:val="FF0000"/>
        </w:rPr>
        <w:t>: v</w:t>
      </w:r>
      <w:r>
        <w:rPr>
          <w:noProof/>
          <w:color w:val="FF0000"/>
        </w:rPr>
        <w:t>24</w:t>
      </w:r>
      <w:r>
        <w:rPr>
          <w:color w:val="FF0000"/>
        </w:rPr>
        <w:t>: as suggested</w:t>
      </w:r>
    </w:p>
    <w:p w14:paraId="49C31271" w14:textId="7D5B2A44" w:rsidR="006A64EE" w:rsidRDefault="006A64EE">
      <w:pPr>
        <w:pStyle w:val="CommentText"/>
      </w:pPr>
      <w:r>
        <w:rPr>
          <w:b/>
        </w:rPr>
        <w:t>[Description]</w:t>
      </w:r>
      <w:r>
        <w:t>: A</w:t>
      </w:r>
      <w:r w:rsidRPr="00CA0B4E">
        <w:t>ccording to RAN1 parameters list, the CHOICE is netween single tone/ multitone</w:t>
      </w:r>
    </w:p>
    <w:p w14:paraId="6DB98C0D" w14:textId="718EDFD7" w:rsidR="006A64EE" w:rsidRDefault="006A64EE">
      <w:pPr>
        <w:pStyle w:val="CommentText"/>
      </w:pPr>
      <w:r>
        <w:rPr>
          <w:b/>
        </w:rPr>
        <w:t>[Proposed Change]</w:t>
      </w:r>
      <w:r>
        <w:t>: v08</w:t>
      </w:r>
    </w:p>
    <w:p w14:paraId="2D716079" w14:textId="33531225" w:rsidR="006A64EE" w:rsidRDefault="006A64EE">
      <w:pPr>
        <w:pStyle w:val="CommentText"/>
      </w:pPr>
      <w:r>
        <w:t>1) change the enumerated values</w:t>
      </w:r>
    </w:p>
    <w:p w14:paraId="112E2BCD" w14:textId="1ACC33ED" w:rsidR="006A64EE" w:rsidRDefault="006A64EE" w:rsidP="00CA0B4E">
      <w:pPr>
        <w:pStyle w:val="CommentText"/>
      </w:pPr>
      <w:r>
        <w:t>npusch-MCS-r16       CHOICE {</w:t>
      </w:r>
      <w:r>
        <w:br/>
        <w:t xml:space="preserve">    singleTone        INTEGER (0..10),</w:t>
      </w:r>
      <w:r>
        <w:br/>
        <w:t xml:space="preserve">   multiTone        INTEGER (0..13)</w:t>
      </w:r>
      <w:r>
        <w:br/>
        <w:t xml:space="preserve">   },</w:t>
      </w:r>
    </w:p>
    <w:p w14:paraId="25A0D219" w14:textId="55D7E5CD" w:rsidR="006A64EE" w:rsidRDefault="006A64EE" w:rsidP="00CA0B4E">
      <w:pPr>
        <w:pStyle w:val="CommentText"/>
      </w:pPr>
      <w:r>
        <w:t>2) update the description</w:t>
      </w:r>
    </w:p>
    <w:p w14:paraId="25A8BFEE" w14:textId="6B06ED4C" w:rsidR="006A64EE" w:rsidRPr="00CA0B4E" w:rsidRDefault="006A64EE"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6A64EE" w:rsidRDefault="006A64EE">
      <w:pPr>
        <w:pStyle w:val="CommentText"/>
      </w:pPr>
      <w:r>
        <w:rPr>
          <w:b/>
        </w:rPr>
        <w:t>[Comments]</w:t>
      </w:r>
      <w:r>
        <w:t xml:space="preserve">: </w:t>
      </w:r>
    </w:p>
    <w:p w14:paraId="63AF20E2" w14:textId="3BEECA5E" w:rsidR="006A64EE" w:rsidRPr="00CA0B4E" w:rsidRDefault="006A64EE">
      <w:pPr>
        <w:pStyle w:val="CommentText"/>
      </w:pPr>
    </w:p>
  </w:comment>
  <w:comment w:id="14087" w:author="Huawei" w:date="2020-04-16T00:14:00Z" w:initials="H">
    <w:p w14:paraId="057A89C7" w14:textId="3CE5905E"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w:t>
      </w:r>
      <w:r>
        <w:rPr>
          <w:color w:val="FF0000"/>
        </w:rPr>
        <w:t xml:space="preserve">gree </w:t>
      </w:r>
      <w:r>
        <w:rPr>
          <w:noProof/>
          <w:color w:val="FF0000"/>
        </w:rPr>
        <w:t xml:space="preserve">WI-CR </w:t>
      </w:r>
      <w:r>
        <w:rPr>
          <w:b/>
        </w:rPr>
        <w:t>[TDoc]</w:t>
      </w:r>
      <w:r>
        <w:t xml:space="preserve">: None </w:t>
      </w:r>
      <w:r>
        <w:rPr>
          <w:b/>
          <w:color w:val="FF0000"/>
        </w:rPr>
        <w:t>[Proposed Conclusion]</w:t>
      </w:r>
      <w:r>
        <w:rPr>
          <w:color w:val="FF0000"/>
        </w:rPr>
        <w:t xml:space="preserve">: v24: As suggested with minor to change i.e. to </w:t>
      </w:r>
      <w:r w:rsidRPr="00F86786">
        <w:rPr>
          <w:color w:val="FF0000"/>
        </w:rPr>
        <w:t>ENUMERATED { n0, n6 }</w:t>
      </w:r>
      <w:r>
        <w:rPr>
          <w:color w:val="FF0000"/>
        </w:rPr>
        <w:t xml:space="preserve"> </w:t>
      </w:r>
    </w:p>
    <w:p w14:paraId="194B5207" w14:textId="0ACA56CB" w:rsidR="006A64EE" w:rsidRDefault="006A64EE">
      <w:pPr>
        <w:pStyle w:val="CommentText"/>
      </w:pPr>
      <w:r>
        <w:rPr>
          <w:b/>
        </w:rPr>
        <w:t>[Description]</w:t>
      </w:r>
      <w:r>
        <w:t xml:space="preserve">: </w:t>
      </w:r>
      <w:r w:rsidRPr="001F486C">
        <w:t>the parameter definition is not aligned with RAN1, value should be 0 or 6</w:t>
      </w:r>
    </w:p>
    <w:p w14:paraId="0F10F456" w14:textId="65DA5830" w:rsidR="006A64EE" w:rsidRDefault="006A64EE">
      <w:pPr>
        <w:pStyle w:val="CommentText"/>
      </w:pPr>
      <w:r>
        <w:rPr>
          <w:b/>
        </w:rPr>
        <w:t>[Proposed Change]</w:t>
      </w:r>
      <w:r>
        <w:t>: v08</w:t>
      </w:r>
    </w:p>
    <w:p w14:paraId="0F7064DE" w14:textId="77320CA6" w:rsidR="006A64EE" w:rsidRDefault="006A64EE">
      <w:pPr>
        <w:pStyle w:val="CommentText"/>
      </w:pPr>
      <w:r>
        <w:t xml:space="preserve">1) Change parameter to : </w:t>
      </w:r>
      <w:r w:rsidRPr="001F486C">
        <w:t>npusch-CyclicShift-r16     ENUMERATED { ncs0, ncs6 },</w:t>
      </w:r>
    </w:p>
    <w:p w14:paraId="561C2A13" w14:textId="00F3BF49" w:rsidR="006A64EE" w:rsidRDefault="006A64EE">
      <w:pPr>
        <w:pStyle w:val="CommentText"/>
      </w:pPr>
      <w:r>
        <w:t xml:space="preserve">2) Add at the end of the field description: </w:t>
      </w:r>
      <w:r w:rsidRPr="001F486C">
        <w:t>Value ncs0 corresponds to value 0 and value ncs6 corresponds to value 6.</w:t>
      </w:r>
    </w:p>
    <w:p w14:paraId="020327B7" w14:textId="77777777" w:rsidR="006A64EE" w:rsidRDefault="006A64EE">
      <w:pPr>
        <w:pStyle w:val="CommentText"/>
      </w:pPr>
    </w:p>
    <w:p w14:paraId="2C5C7BD5" w14:textId="77777777" w:rsidR="006A64EE" w:rsidRDefault="006A64EE">
      <w:pPr>
        <w:pStyle w:val="CommentText"/>
      </w:pPr>
      <w:r>
        <w:rPr>
          <w:b/>
        </w:rPr>
        <w:t>[Comments]</w:t>
      </w:r>
      <w:r>
        <w:t xml:space="preserve">: </w:t>
      </w:r>
    </w:p>
    <w:p w14:paraId="7A215AF3" w14:textId="77777777" w:rsidR="006A64EE" w:rsidRPr="00D71711" w:rsidRDefault="006A64EE"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6A64EE" w:rsidRDefault="006A64EE"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6A64EE" w:rsidRPr="001F486C" w:rsidRDefault="006A64EE" w:rsidP="00251066">
      <w:pPr>
        <w:pStyle w:val="CommentText"/>
      </w:pPr>
      <w:r>
        <w:t xml:space="preserve">Moreover, similar change should be applied to </w:t>
      </w:r>
      <w:r w:rsidRPr="00251066">
        <w:rPr>
          <w:i/>
        </w:rPr>
        <w:t>pusch-CyclicShift -r16</w:t>
      </w:r>
      <w:r>
        <w:t xml:space="preserve"> in eMTC.</w:t>
      </w:r>
    </w:p>
  </w:comment>
  <w:comment w:id="14103" w:author="Huawei" w:date="2020-04-20T13:10:00Z" w:initials="H">
    <w:p w14:paraId="5F6E2381" w14:textId="3C58AE70"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 xml:space="preserve">Agree </w:t>
      </w:r>
      <w:r>
        <w:rPr>
          <w:noProof/>
          <w:color w:val="FF0000"/>
        </w:rPr>
        <w:t xml:space="preserve">WI-CR </w:t>
      </w:r>
      <w:r>
        <w:rPr>
          <w:b/>
        </w:rPr>
        <w:t>[TDoc]</w:t>
      </w:r>
      <w:r>
        <w:t xml:space="preserve">: None </w:t>
      </w:r>
      <w:r>
        <w:rPr>
          <w:b/>
          <w:color w:val="FF0000"/>
        </w:rPr>
        <w:t>[Proposed Conclusion]</w:t>
      </w:r>
      <w:r>
        <w:rPr>
          <w:color w:val="FF0000"/>
        </w:rPr>
        <w:t xml:space="preserve">: </w:t>
      </w:r>
      <w:r>
        <w:rPr>
          <w:noProof/>
          <w:color w:val="FF0000"/>
        </w:rPr>
        <w:t>v24: as suggested</w:t>
      </w:r>
    </w:p>
    <w:p w14:paraId="726CFC0C" w14:textId="30E4734E" w:rsidR="006A64EE" w:rsidRDefault="006A64EE">
      <w:pPr>
        <w:pStyle w:val="CommentText"/>
      </w:pPr>
      <w:r>
        <w:rPr>
          <w:b/>
        </w:rPr>
        <w:t>[Description]</w:t>
      </w:r>
      <w:r>
        <w:t xml:space="preserve">: </w:t>
      </w:r>
      <w:r w:rsidRPr="00405A4A">
        <w:t>the field description is not aligned with RAN1</w:t>
      </w:r>
    </w:p>
    <w:p w14:paraId="64C134D7" w14:textId="7176F4BD" w:rsidR="006A64EE" w:rsidRDefault="006A64EE">
      <w:pPr>
        <w:pStyle w:val="CommentText"/>
      </w:pPr>
      <w:r>
        <w:rPr>
          <w:b/>
        </w:rPr>
        <w:t>[Proposed Change]</w:t>
      </w:r>
      <w:r>
        <w:t>: v08</w:t>
      </w:r>
    </w:p>
    <w:p w14:paraId="7B97FB34" w14:textId="142D2F73" w:rsidR="006A64EE" w:rsidRPr="00405A4A" w:rsidRDefault="006A64EE">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6A64EE" w:rsidRDefault="006A64EE">
      <w:pPr>
        <w:pStyle w:val="CommentText"/>
      </w:pPr>
      <w:r>
        <w:rPr>
          <w:b/>
        </w:rPr>
        <w:t>[Comments]</w:t>
      </w:r>
      <w:r>
        <w:t xml:space="preserve">: </w:t>
      </w:r>
    </w:p>
    <w:p w14:paraId="1D7D0171" w14:textId="3BA6D77A" w:rsidR="006A64EE" w:rsidRPr="00405A4A" w:rsidRDefault="006A64EE">
      <w:pPr>
        <w:pStyle w:val="CommentText"/>
      </w:pPr>
    </w:p>
  </w:comment>
  <w:comment w:id="14486" w:author="Huawei" w:date="2020-05-13T15:02:00Z" w:initials="HW">
    <w:p w14:paraId="12ABAE1A" w14:textId="77777777" w:rsidR="006A64EE" w:rsidRPr="00D05AA5" w:rsidRDefault="006A64EE"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5</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5F42DFDA" w14:textId="77777777" w:rsidR="006A64EE" w:rsidRPr="00FA2601" w:rsidRDefault="006A64EE" w:rsidP="00537E37">
      <w:r w:rsidRPr="00D05AA5">
        <w:rPr>
          <w:b/>
        </w:rPr>
        <w:t>[Description]</w:t>
      </w:r>
      <w:r w:rsidRPr="00D05AA5">
        <w:t xml:space="preserve">: </w:t>
      </w:r>
      <w:r>
        <w:t xml:space="preserve">WI Open issue: </w:t>
      </w:r>
      <w:r w:rsidRPr="00BA12B8">
        <w:t>RAN2 to discuss whether to introduce provision to introduce full carrier EARFCN value in anr-carrierList</w:t>
      </w:r>
    </w:p>
    <w:p w14:paraId="2392A82E" w14:textId="77777777" w:rsidR="006A64EE" w:rsidRPr="00D05AA5" w:rsidRDefault="006A64EE" w:rsidP="00537E37">
      <w:r w:rsidRPr="00D05AA5">
        <w:rPr>
          <w:b/>
        </w:rPr>
        <w:t>[Proposed Change]</w:t>
      </w:r>
      <w:r w:rsidRPr="00D05AA5">
        <w:t xml:space="preserve">: </w:t>
      </w:r>
    </w:p>
    <w:p w14:paraId="14BF2CB7" w14:textId="6A067408" w:rsidR="006A64EE" w:rsidRDefault="006A64EE">
      <w:pPr>
        <w:pStyle w:val="CommentText"/>
      </w:pPr>
      <w:r w:rsidRPr="00D05AA5">
        <w:rPr>
          <w:b/>
        </w:rPr>
        <w:t>[Comments]</w:t>
      </w:r>
      <w:r w:rsidRPr="00D05AA5">
        <w:t>:</w:t>
      </w:r>
    </w:p>
  </w:comment>
  <w:comment w:id="14488" w:author="ZTE" w:date="2020-04-20T13:13:00Z" w:initials="ZTE">
    <w:p w14:paraId="1DD9BCD6" w14:textId="6C6F8668" w:rsidR="006A64EE" w:rsidRDefault="006A64EE"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v24: as suggested</w:t>
      </w:r>
    </w:p>
    <w:p w14:paraId="452E1E7B" w14:textId="77777777" w:rsidR="006A64EE" w:rsidRPr="00D47DD7" w:rsidRDefault="006A64EE"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6A64EE" w:rsidRDefault="006A64EE" w:rsidP="007C7F62">
      <w:pPr>
        <w:pStyle w:val="CommentText"/>
      </w:pPr>
      <w:r>
        <w:rPr>
          <w:b/>
        </w:rPr>
        <w:t>[Proposed Change]</w:t>
      </w:r>
      <w:r>
        <w:t xml:space="preserve">: </w:t>
      </w:r>
    </w:p>
    <w:p w14:paraId="592DA07D" w14:textId="77777777" w:rsidR="006A64EE" w:rsidRPr="00551399" w:rsidRDefault="006A64EE"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CD27AD9" w:rsidR="006A64EE" w:rsidRPr="007C7F62" w:rsidRDefault="006A64EE">
      <w:pPr>
        <w:pStyle w:val="CommentText"/>
        <w:rPr>
          <w:rFonts w:eastAsiaTheme="minorEastAsia"/>
        </w:rPr>
      </w:pPr>
      <w:r>
        <w:rPr>
          <w:b/>
        </w:rPr>
        <w:t>[Comments]</w:t>
      </w:r>
      <w:r w:rsidRPr="00227D5D">
        <w:rPr>
          <w:b/>
        </w:rPr>
        <w:t>:</w:t>
      </w:r>
      <w:r>
        <w:rPr>
          <w:b/>
        </w:rPr>
        <w:t xml:space="preserve"> </w:t>
      </w:r>
      <w:r w:rsidRPr="00276487">
        <w:t>Relates to H095</w:t>
      </w:r>
      <w:r>
        <w:t>; conclude together</w:t>
      </w:r>
    </w:p>
  </w:comment>
  <w:comment w:id="14492" w:author="Huawei" w:date="2020-04-20T13:15:00Z" w:initials="H">
    <w:p w14:paraId="5BD91863" w14:textId="7A69D470"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xml:space="preserve">: </w:t>
      </w:r>
      <w:r>
        <w:rPr>
          <w:noProof/>
          <w:color w:val="FF0000"/>
        </w:rPr>
        <w:t xml:space="preserve">v24: </w:t>
      </w:r>
      <w:r w:rsidRPr="00F1505F">
        <w:rPr>
          <w:i/>
          <w:color w:val="FF0000"/>
          <w:szCs w:val="16"/>
          <w:lang w:eastAsia="en-GB"/>
        </w:rPr>
        <w:t>anr-CarrierList-r16</w:t>
      </w:r>
      <w:r w:rsidRPr="00F1505F">
        <w:rPr>
          <w:color w:val="FF0000"/>
          <w:szCs w:val="16"/>
          <w:lang w:eastAsia="en-GB"/>
        </w:rPr>
        <w:t xml:space="preserve"> </w:t>
      </w:r>
      <w:r>
        <w:rPr>
          <w:noProof/>
          <w:color w:val="FF0000"/>
          <w:szCs w:val="16"/>
          <w:lang w:eastAsia="en-GB"/>
        </w:rPr>
        <w:t xml:space="preserve">made </w:t>
      </w:r>
      <w:r w:rsidRPr="00F1505F">
        <w:rPr>
          <w:color w:val="FF0000"/>
          <w:szCs w:val="16"/>
          <w:lang w:eastAsia="en-GB"/>
        </w:rPr>
        <w:t>mandatory</w:t>
      </w:r>
    </w:p>
    <w:p w14:paraId="75E5EE15" w14:textId="41302119" w:rsidR="006A64EE" w:rsidRDefault="006A64EE">
      <w:pPr>
        <w:pStyle w:val="CommentText"/>
      </w:pPr>
      <w:r>
        <w:rPr>
          <w:b/>
        </w:rPr>
        <w:t>[Description]</w:t>
      </w:r>
      <w:r>
        <w:t xml:space="preserve">: </w:t>
      </w:r>
      <w:r w:rsidRPr="004135F4">
        <w:t>RAN2 has agreed max two carriers to be measured</w:t>
      </w:r>
    </w:p>
    <w:p w14:paraId="606DBF25" w14:textId="10EE4CC2" w:rsidR="006A64EE" w:rsidRDefault="006A64EE">
      <w:pPr>
        <w:pStyle w:val="CommentText"/>
      </w:pPr>
      <w:r>
        <w:rPr>
          <w:b/>
        </w:rPr>
        <w:t>[Proposed Change]</w:t>
      </w:r>
      <w:r>
        <w:t>: v08: Change the field description</w:t>
      </w:r>
    </w:p>
    <w:p w14:paraId="7CD19FD9" w14:textId="2C36C06B" w:rsidR="006A64EE" w:rsidRPr="004135F4" w:rsidRDefault="006A64EE"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6A64EE" w:rsidRDefault="006A64EE">
      <w:pPr>
        <w:pStyle w:val="CommentText"/>
      </w:pPr>
      <w:r>
        <w:rPr>
          <w:b/>
        </w:rPr>
        <w:t>[Comments]</w:t>
      </w:r>
      <w:r>
        <w:t xml:space="preserve">: </w:t>
      </w:r>
    </w:p>
    <w:p w14:paraId="1CD4D0A6" w14:textId="11C9EFD7" w:rsidR="006A64EE" w:rsidRDefault="006A64EE">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p w14:paraId="6D900A83" w14:textId="49F02EA9" w:rsidR="006A64EE" w:rsidRPr="004135F4" w:rsidRDefault="006A64EE">
      <w:pPr>
        <w:pStyle w:val="CommentText"/>
      </w:pPr>
      <w:r w:rsidRPr="00276487">
        <w:t>Relates to H095</w:t>
      </w:r>
      <w:r>
        <w:t>; conclude together</w:t>
      </w:r>
    </w:p>
  </w:comment>
  <w:comment w:id="14500" w:author="Huawei" w:date="2020-04-30T17:59:00Z" w:initials="H">
    <w:p w14:paraId="176574E0" w14:textId="6CC196A1"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1: As suggested</w:t>
      </w:r>
    </w:p>
    <w:p w14:paraId="4FF37E3B" w14:textId="0E34E34F" w:rsidR="006A64EE" w:rsidRDefault="006A64EE">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6A64EE" w:rsidRDefault="006A64EE">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6A64EE" w:rsidRDefault="006A64EE">
      <w:pPr>
        <w:pStyle w:val="CommentText"/>
      </w:pPr>
      <w:r>
        <w:rPr>
          <w:b/>
        </w:rPr>
        <w:t>[Comments]</w:t>
      </w:r>
      <w:r>
        <w:t>: Rap: Class changed to 2 as pure ASN.1 issue</w:t>
      </w:r>
    </w:p>
    <w:p w14:paraId="10943137" w14:textId="024600FD" w:rsidR="006A64EE" w:rsidRPr="00153E0C" w:rsidRDefault="006A64EE">
      <w:pPr>
        <w:pStyle w:val="CommentText"/>
      </w:pPr>
    </w:p>
  </w:comment>
  <w:comment w:id="14518" w:author="Huawei" w:date="2020-04-30T15:45:00Z" w:initials="H">
    <w:p w14:paraId="6A337F60" w14:textId="6F49A7C8"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Agree WI-CR</w:t>
      </w:r>
      <w:r>
        <w:rPr>
          <w:color w:val="FF0000"/>
        </w:rPr>
        <w:t xml:space="preserve"> </w:t>
      </w:r>
      <w:r>
        <w:rPr>
          <w:b/>
        </w:rPr>
        <w:t>[TDoc]</w:t>
      </w:r>
      <w:r>
        <w:t xml:space="preserve">: None </w:t>
      </w:r>
      <w:r>
        <w:rPr>
          <w:b/>
          <w:color w:val="FF0000"/>
        </w:rPr>
        <w:t>[Proposed Conclusion]</w:t>
      </w:r>
      <w:r>
        <w:rPr>
          <w:color w:val="FF0000"/>
        </w:rPr>
        <w:t>: v2</w:t>
      </w:r>
      <w:r>
        <w:rPr>
          <w:noProof/>
          <w:color w:val="FF0000"/>
        </w:rPr>
        <w:t>4 as suggested</w:t>
      </w:r>
    </w:p>
    <w:p w14:paraId="221D0B02" w14:textId="4BF510A7" w:rsidR="006A64EE" w:rsidRDefault="006A64EE">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6A64EE" w:rsidRDefault="006A64EE">
      <w:pPr>
        <w:pStyle w:val="CommentText"/>
      </w:pPr>
      <w:r>
        <w:rPr>
          <w:b/>
        </w:rPr>
        <w:t>[Proposed Change]</w:t>
      </w:r>
      <w:r>
        <w:t>: remove nrsrqResult</w:t>
      </w:r>
    </w:p>
    <w:p w14:paraId="59049391" w14:textId="0C5BFDB9" w:rsidR="006A64EE" w:rsidRDefault="006A64EE">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6A64EE" w:rsidRPr="008F678E" w:rsidRDefault="006A64EE">
      <w:pPr>
        <w:pStyle w:val="CommentText"/>
      </w:pPr>
    </w:p>
  </w:comment>
  <w:comment w:id="14520" w:author="Huawei" w:date="2020-05-13T15:03:00Z" w:initials="HW">
    <w:p w14:paraId="617594CD" w14:textId="77777777" w:rsidR="006A64EE" w:rsidRPr="00D05AA5" w:rsidRDefault="006A64EE" w:rsidP="00537E37">
      <w:pPr>
        <w:pStyle w:val="CommentText"/>
      </w:pPr>
      <w:r>
        <w:rPr>
          <w:rStyle w:val="CommentReference"/>
        </w:rPr>
        <w:annotationRef/>
      </w:r>
      <w:r>
        <w:rPr>
          <w:rStyle w:val="CommentReference"/>
        </w:rPr>
        <w:annotationRef/>
      </w:r>
      <w:r>
        <w:rPr>
          <w:b/>
        </w:rPr>
        <w:t>[</w:t>
      </w:r>
      <w:r w:rsidRPr="00D05AA5">
        <w:rPr>
          <w:b/>
        </w:rPr>
        <w:t>RIL]</w:t>
      </w:r>
      <w:r w:rsidRPr="00D05AA5">
        <w:t>: H</w:t>
      </w:r>
      <w:r>
        <w:rPr>
          <w:lang w:val="en-US"/>
        </w:rPr>
        <w:t>846</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6DA6991" w14:textId="77777777" w:rsidR="006A64EE" w:rsidRPr="00FA2601" w:rsidRDefault="006A64EE" w:rsidP="00537E37">
      <w:r w:rsidRPr="00D05AA5">
        <w:rPr>
          <w:b/>
        </w:rPr>
        <w:t>[Description]</w:t>
      </w:r>
      <w:r w:rsidRPr="00D05AA5">
        <w:t xml:space="preserve">: </w:t>
      </w:r>
      <w:r>
        <w:t>WI Open issue</w:t>
      </w:r>
    </w:p>
    <w:p w14:paraId="3410CB80" w14:textId="77777777" w:rsidR="006A64EE" w:rsidRPr="00D05AA5" w:rsidRDefault="006A64EE" w:rsidP="00537E37">
      <w:r w:rsidRPr="00D05AA5">
        <w:rPr>
          <w:b/>
        </w:rPr>
        <w:t>[Proposed Change]</w:t>
      </w:r>
      <w:r w:rsidRPr="00D05AA5">
        <w:t xml:space="preserve">: </w:t>
      </w:r>
    </w:p>
    <w:p w14:paraId="3BB4E54E" w14:textId="6F6ECF24" w:rsidR="006A64EE" w:rsidRDefault="006A64EE">
      <w:pPr>
        <w:pStyle w:val="CommentText"/>
      </w:pPr>
      <w:r w:rsidRPr="00D05AA5">
        <w:rPr>
          <w:b/>
        </w:rPr>
        <w:t>[Comments]</w:t>
      </w:r>
      <w:r w:rsidRPr="00D05AA5">
        <w:t>:</w:t>
      </w:r>
    </w:p>
  </w:comment>
  <w:comment w:id="14604" w:author="Huawei" w:date="2020-04-30T18:00:00Z" w:initials="H">
    <w:p w14:paraId="7DC1F184" w14:textId="59B5794B"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4975FC41" w14:textId="14AA34BD" w:rsidR="006A64EE" w:rsidRDefault="006A64EE" w:rsidP="00A37681">
      <w:pPr>
        <w:pStyle w:val="CommentText"/>
      </w:pPr>
      <w:r>
        <w:rPr>
          <w:b/>
        </w:rPr>
        <w:t>[Description]</w:t>
      </w:r>
      <w:r>
        <w:t>: 1) tdd-UE-Capability-v1600 should be included after PhyLayer Parameters</w:t>
      </w:r>
    </w:p>
    <w:p w14:paraId="4E5B2FBD" w14:textId="2082C0C2" w:rsidR="006A64EE" w:rsidRDefault="006A64EE" w:rsidP="00A37681">
      <w:pPr>
        <w:pStyle w:val="CommentText"/>
      </w:pPr>
      <w:r>
        <w:t>2) there are multiple PHY capabilities, p</w:t>
      </w:r>
      <w:r w:rsidRPr="00A37681">
        <w:t>hyLayerParameters-NB-v16xy</w:t>
      </w:r>
      <w:r>
        <w:t xml:space="preserve"> should be optional</w:t>
      </w:r>
    </w:p>
    <w:p w14:paraId="5D00D2C1" w14:textId="3CD8BE6A" w:rsidR="006A64EE" w:rsidRDefault="006A64EE" w:rsidP="00A37681">
      <w:pPr>
        <w:pStyle w:val="CommentText"/>
      </w:pPr>
      <w:r>
        <w:t xml:space="preserve">3) there are multiple SON capabilities, </w:t>
      </w:r>
      <w:r w:rsidRPr="00A37681">
        <w:t>son-Parameters-r16</w:t>
      </w:r>
      <w:r>
        <w:t xml:space="preserve"> should be optional</w:t>
      </w:r>
    </w:p>
    <w:p w14:paraId="66790B1F" w14:textId="620DC185" w:rsidR="006A64EE" w:rsidRDefault="006A64EE">
      <w:pPr>
        <w:pStyle w:val="CommentText"/>
      </w:pPr>
      <w:r>
        <w:rPr>
          <w:b/>
        </w:rPr>
        <w:t>[Proposed Change]</w:t>
      </w:r>
      <w:r>
        <w:t>: v08: See description</w:t>
      </w:r>
    </w:p>
    <w:p w14:paraId="0CAB55B7" w14:textId="77777777" w:rsidR="006A64EE" w:rsidRDefault="006A64EE">
      <w:pPr>
        <w:pStyle w:val="CommentText"/>
      </w:pPr>
      <w:r>
        <w:rPr>
          <w:b/>
        </w:rPr>
        <w:t>[Comments]</w:t>
      </w:r>
      <w:r>
        <w:t xml:space="preserve">: </w:t>
      </w:r>
    </w:p>
    <w:p w14:paraId="726B9EFE" w14:textId="16426863" w:rsidR="006A64EE" w:rsidRPr="00A37681" w:rsidRDefault="006A64EE">
      <w:pPr>
        <w:pStyle w:val="CommentText"/>
      </w:pPr>
    </w:p>
  </w:comment>
  <w:comment w:id="14643" w:author="Huawei" w:date="2020-05-13T15:04:00Z" w:initials="HW">
    <w:p w14:paraId="4FD57180" w14:textId="77777777" w:rsidR="006A64EE" w:rsidRPr="00D05AA5" w:rsidRDefault="006A64EE" w:rsidP="00537E37">
      <w:pPr>
        <w:pStyle w:val="CommentText"/>
      </w:pPr>
      <w:r>
        <w:rPr>
          <w:rStyle w:val="CommentReference"/>
        </w:rPr>
        <w:annotationRef/>
      </w:r>
      <w:r>
        <w:rPr>
          <w:b/>
          <w:lang w:val="en-US"/>
        </w:rPr>
        <w:t>[</w:t>
      </w:r>
      <w:r w:rsidRPr="00D05AA5">
        <w:rPr>
          <w:b/>
        </w:rPr>
        <w:t>RIL]</w:t>
      </w:r>
      <w:r w:rsidRPr="00D05AA5">
        <w:t>: H</w:t>
      </w:r>
      <w:r>
        <w:rPr>
          <w:lang w:val="en-US"/>
        </w:rPr>
        <w:t>852</w:t>
      </w:r>
      <w:r w:rsidRPr="00D05AA5">
        <w:t xml:space="preserve"> </w:t>
      </w:r>
      <w:r w:rsidRPr="00D05AA5">
        <w:rPr>
          <w:b/>
        </w:rPr>
        <w:t>[Delegate]</w:t>
      </w:r>
      <w:r w:rsidRPr="00D05AA5">
        <w:t xml:space="preserve">: Odile (Huawei) </w:t>
      </w:r>
      <w:r w:rsidRPr="00D05AA5">
        <w:rPr>
          <w:b/>
        </w:rPr>
        <w:t>[WI]</w:t>
      </w:r>
      <w:r w:rsidRPr="00D05AA5">
        <w:t xml:space="preserve">: </w:t>
      </w:r>
      <w:r>
        <w:rPr>
          <w:lang w:val="en-US"/>
        </w:rPr>
        <w:t xml:space="preserve">NBIoT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4A702D9E" w14:textId="77777777" w:rsidR="006A64EE" w:rsidRPr="00D05AA5" w:rsidRDefault="006A64EE" w:rsidP="00537E37">
      <w:r w:rsidRPr="00D05AA5">
        <w:rPr>
          <w:b/>
        </w:rPr>
        <w:t>[Description]</w:t>
      </w:r>
      <w:r w:rsidRPr="00D05AA5">
        <w:t xml:space="preserve">: </w:t>
      </w:r>
      <w:r>
        <w:t>WI Open issue: TS 36.306:</w:t>
      </w:r>
      <w:r w:rsidRPr="005B5A5C">
        <w:t xml:space="preserve"> Editor's note: Field names need to be aligned across TS 36.331 and TS 36.306.</w:t>
      </w:r>
      <w:r>
        <w:t xml:space="preserve"> A</w:t>
      </w:r>
      <w:r>
        <w:rPr>
          <w:lang w:val="en-US"/>
        </w:rPr>
        <w:t>lso eMTC (RIL#820)</w:t>
      </w:r>
    </w:p>
    <w:p w14:paraId="4C92D260" w14:textId="77777777" w:rsidR="006A64EE" w:rsidRPr="00D05AA5" w:rsidRDefault="006A64EE" w:rsidP="00537E37">
      <w:r w:rsidRPr="00D05AA5">
        <w:rPr>
          <w:b/>
        </w:rPr>
        <w:t>[Proposed Change]</w:t>
      </w:r>
      <w:r w:rsidRPr="00D05AA5">
        <w:t xml:space="preserve">: </w:t>
      </w:r>
    </w:p>
    <w:p w14:paraId="090D95BD" w14:textId="379D8DC2" w:rsidR="006A64EE" w:rsidRDefault="006A64EE" w:rsidP="00537E37">
      <w:pPr>
        <w:pStyle w:val="CommentText"/>
      </w:pPr>
      <w:r w:rsidRPr="00D05AA5">
        <w:rPr>
          <w:b/>
        </w:rPr>
        <w:t>[Comments]</w:t>
      </w:r>
      <w:r w:rsidRPr="00D05AA5">
        <w:t>:</w:t>
      </w:r>
    </w:p>
  </w:comment>
  <w:comment w:id="14644" w:author="Huawei" w:date="2020-05-13T15:04:00Z" w:initials="HW">
    <w:p w14:paraId="42824683" w14:textId="77777777" w:rsidR="006A64EE" w:rsidRPr="00D05AA5" w:rsidRDefault="006A64EE"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53</w:t>
      </w:r>
      <w:r w:rsidRPr="00D05AA5">
        <w:t xml:space="preserve"> </w:t>
      </w:r>
      <w:r w:rsidRPr="00D05AA5">
        <w:rPr>
          <w:b/>
        </w:rPr>
        <w:t>[Delegate]</w:t>
      </w:r>
      <w:r w:rsidRPr="00D05AA5">
        <w:t xml:space="preserve">: Odile (Huawei) </w:t>
      </w:r>
      <w:r w:rsidRPr="00D05AA5">
        <w:rPr>
          <w:b/>
        </w:rPr>
        <w:t>[WI]</w:t>
      </w:r>
      <w:r w:rsidRPr="00D05AA5">
        <w:t xml:space="preserve">: </w:t>
      </w:r>
      <w:r>
        <w:rPr>
          <w:lang w:val="en-US"/>
        </w:rPr>
        <w:t>NBIoT</w:t>
      </w:r>
      <w:r w:rsidRPr="00D05AA5">
        <w:t xml:space="preserve"> </w:t>
      </w:r>
      <w:r w:rsidRPr="00D05AA5">
        <w:rPr>
          <w:b/>
        </w:rPr>
        <w:t>[Class]</w:t>
      </w:r>
      <w:r>
        <w:t xml:space="preserve">: </w:t>
      </w:r>
      <w:r>
        <w:rPr>
          <w:lang w:val="en-US"/>
        </w:rPr>
        <w:t>4</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1AD7D8B9" w14:textId="77777777" w:rsidR="006A64EE" w:rsidRPr="00D05AA5" w:rsidRDefault="006A64EE" w:rsidP="00537E37">
      <w:r w:rsidRPr="00D05AA5">
        <w:rPr>
          <w:b/>
        </w:rPr>
        <w:t>[Description]</w:t>
      </w:r>
      <w:r w:rsidRPr="00D05AA5">
        <w:t xml:space="preserve">: </w:t>
      </w:r>
      <w:r>
        <w:t>WI Open issue: F</w:t>
      </w:r>
      <w:r w:rsidRPr="000E4E7F">
        <w:t>FS how the use of UE category information is captured in the specifications</w:t>
      </w:r>
      <w:r>
        <w:t>. Also applies to eMTC (no RIL)</w:t>
      </w:r>
    </w:p>
    <w:p w14:paraId="65A1EF78" w14:textId="77777777" w:rsidR="006A64EE" w:rsidRPr="00D05AA5" w:rsidRDefault="006A64EE" w:rsidP="00537E37">
      <w:r w:rsidRPr="00D05AA5">
        <w:rPr>
          <w:b/>
        </w:rPr>
        <w:t>[Proposed Change]</w:t>
      </w:r>
      <w:r w:rsidRPr="00D05AA5">
        <w:t xml:space="preserve">: </w:t>
      </w:r>
    </w:p>
    <w:p w14:paraId="32541FFF" w14:textId="31D3C79B" w:rsidR="006A64EE" w:rsidRDefault="006A64EE" w:rsidP="00537E37">
      <w:r w:rsidRPr="00D05AA5">
        <w:rPr>
          <w:b/>
        </w:rPr>
        <w:t>[Comments]</w:t>
      </w:r>
      <w:r w:rsidRPr="00D05AA5">
        <w:t xml:space="preserve">: </w:t>
      </w:r>
      <w:r>
        <w:t>Huawei v42: this has been clarified in stage 2. The Editor’s Note can be deleted.</w:t>
      </w:r>
    </w:p>
  </w:comment>
  <w:comment w:id="14711" w:author="Huawei" w:date="2020-04-20T13:15:00Z" w:initials="H">
    <w:p w14:paraId="477D4AAB" w14:textId="28C5E0C0"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w:t>
      </w:r>
      <w:r>
        <w:rPr>
          <w:noProof/>
          <w:color w:val="FF0000"/>
        </w:rPr>
        <w:t>Conc</w:t>
      </w:r>
      <w:r>
        <w:rPr>
          <w:color w:val="FF0000"/>
        </w:rPr>
        <w:t>Agree WI-CR</w:t>
      </w:r>
      <w:r>
        <w:rPr>
          <w:b/>
        </w:rPr>
        <w:t xml:space="preserve"> [TDoc]</w:t>
      </w:r>
      <w:r>
        <w:t xml:space="preserve">: None </w:t>
      </w:r>
      <w:r>
        <w:rPr>
          <w:b/>
          <w:color w:val="FF0000"/>
        </w:rPr>
        <w:t>[Proposed Conclusion]</w:t>
      </w:r>
      <w:r>
        <w:rPr>
          <w:color w:val="FF0000"/>
        </w:rPr>
        <w:t xml:space="preserve">: </w:t>
      </w:r>
      <w:r>
        <w:rPr>
          <w:noProof/>
          <w:color w:val="FF0000"/>
        </w:rPr>
        <w:t>v24 as suggested</w:t>
      </w:r>
    </w:p>
    <w:p w14:paraId="4C6C8FEC" w14:textId="745526E4" w:rsidR="006A64EE" w:rsidRDefault="006A64EE">
      <w:pPr>
        <w:pStyle w:val="CommentText"/>
      </w:pPr>
      <w:r>
        <w:rPr>
          <w:b/>
        </w:rPr>
        <w:t>[Description]</w:t>
      </w:r>
      <w:r>
        <w:t xml:space="preserve">: </w:t>
      </w:r>
      <w:r w:rsidRPr="006B0E05">
        <w:t>'There were no comment on the 'Editor’s Note' for several meetings. It is proposed to remove</w:t>
      </w:r>
    </w:p>
    <w:p w14:paraId="76F8E8DC" w14:textId="0822892D" w:rsidR="006A64EE" w:rsidRDefault="006A64EE">
      <w:pPr>
        <w:pStyle w:val="CommentText"/>
      </w:pPr>
      <w:r>
        <w:rPr>
          <w:b/>
        </w:rPr>
        <w:t>[Proposed Change]</w:t>
      </w:r>
      <w:r>
        <w:t>: Remove the editor's note</w:t>
      </w:r>
    </w:p>
    <w:p w14:paraId="598BD7F4" w14:textId="06E0A80E" w:rsidR="006A64EE" w:rsidRDefault="006A64EE">
      <w:pPr>
        <w:pStyle w:val="CommentText"/>
      </w:pPr>
      <w:r>
        <w:rPr>
          <w:b/>
        </w:rPr>
        <w:t>[Comments]</w:t>
      </w:r>
      <w:r>
        <w:t>: Qualcomm v19: ok with proposed change (i.e., remove Ed note)</w:t>
      </w:r>
    </w:p>
    <w:p w14:paraId="7A617C24" w14:textId="10063780" w:rsidR="006A64EE" w:rsidRPr="006B0E05" w:rsidRDefault="006A64EE">
      <w:pPr>
        <w:pStyle w:val="CommentText"/>
      </w:pPr>
    </w:p>
  </w:comment>
  <w:comment w:id="14812" w:author="Ericsson (Oumer)" w:date="2020-05-19T15:14:00Z" w:initials="E">
    <w:p w14:paraId="7952AF2C" w14:textId="251228E2" w:rsidR="006A64EE" w:rsidRDefault="006A64EE" w:rsidP="0080087A">
      <w:pPr>
        <w:pStyle w:val="CommentText"/>
      </w:pPr>
      <w:r>
        <w:rPr>
          <w:rStyle w:val="CommentReference"/>
        </w:rPr>
        <w:annotationRef/>
      </w:r>
      <w:r>
        <w:rPr>
          <w:b/>
        </w:rPr>
        <w:t>[RIL]</w:t>
      </w:r>
      <w:r>
        <w:t xml:space="preserve">: E922 </w:t>
      </w:r>
      <w:r>
        <w:rPr>
          <w:b/>
        </w:rPr>
        <w:t>[Delegate]</w:t>
      </w:r>
      <w:r>
        <w:t>: Ericsson (Oumer</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w:t>
      </w:r>
      <w:r w:rsidR="00122FC4">
        <w:rPr>
          <w:color w:val="FF0000"/>
        </w:rPr>
        <w:t>Prop</w:t>
      </w:r>
      <w:r>
        <w:rPr>
          <w:color w:val="FF0000"/>
        </w:rPr>
        <w:t xml:space="preserve"> </w:t>
      </w:r>
      <w:r>
        <w:rPr>
          <w:b/>
        </w:rPr>
        <w:t>[TDoc]</w:t>
      </w:r>
      <w:r>
        <w:t xml:space="preserve">: None </w:t>
      </w:r>
      <w:r>
        <w:rPr>
          <w:b/>
          <w:color w:val="FF0000"/>
        </w:rPr>
        <w:t>[Proposed Conclusion]</w:t>
      </w:r>
      <w:r>
        <w:rPr>
          <w:color w:val="FF0000"/>
        </w:rPr>
        <w:t xml:space="preserve">: </w:t>
      </w:r>
      <w:r w:rsidR="00122FC4">
        <w:rPr>
          <w:color w:val="FF0000"/>
        </w:rPr>
        <w:t>v50: as suggested by Rap</w:t>
      </w:r>
      <w:bookmarkStart w:id="14813" w:name="_GoBack"/>
      <w:bookmarkEnd w:id="14813"/>
    </w:p>
    <w:p w14:paraId="74171814" w14:textId="77777777" w:rsidR="006A64EE" w:rsidRDefault="006A64EE" w:rsidP="0080087A">
      <w:pPr>
        <w:pStyle w:val="CommentText"/>
      </w:pPr>
      <w:r>
        <w:rPr>
          <w:b/>
        </w:rPr>
        <w:t>[Description]</w:t>
      </w:r>
      <w:r>
        <w:t xml:space="preserve">: </w:t>
      </w:r>
    </w:p>
    <w:p w14:paraId="498C8522" w14:textId="642F0853" w:rsidR="006A64EE" w:rsidRDefault="006A64EE" w:rsidP="0080087A">
      <w:pPr>
        <w:pStyle w:val="CommentText"/>
      </w:pPr>
      <w:r>
        <w:t>Since this contains the extra 5 carriers, adding the Ext suffix makes it cleaner. If this is agreed, change also in the procedural text.</w:t>
      </w:r>
    </w:p>
    <w:p w14:paraId="7B5F3A28" w14:textId="77777777" w:rsidR="006A64EE" w:rsidRDefault="006A64EE" w:rsidP="0080087A">
      <w:pPr>
        <w:pStyle w:val="CommentText"/>
      </w:pPr>
    </w:p>
    <w:p w14:paraId="19B3A47C" w14:textId="77777777" w:rsidR="006A64EE" w:rsidRDefault="006A64EE" w:rsidP="0080087A">
      <w:pPr>
        <w:pStyle w:val="CommentText"/>
      </w:pPr>
      <w:r>
        <w:rPr>
          <w:b/>
        </w:rPr>
        <w:t>[Proposed Change]</w:t>
      </w:r>
      <w:r>
        <w:t>:</w:t>
      </w:r>
    </w:p>
    <w:p w14:paraId="463F1BFA" w14:textId="77777777" w:rsidR="006A64EE" w:rsidRDefault="006A64EE" w:rsidP="0080087A">
      <w:pPr>
        <w:pStyle w:val="CommentText"/>
      </w:pPr>
    </w:p>
    <w:p w14:paraId="5E2BF035" w14:textId="662B4565" w:rsidR="006A64EE" w:rsidRDefault="006A64EE" w:rsidP="0080087A">
      <w:pPr>
        <w:pStyle w:val="CommentText"/>
      </w:pPr>
      <w:r>
        <w:rPr>
          <w:b/>
        </w:rPr>
        <w:t>[Comments]</w:t>
      </w:r>
      <w:r>
        <w:t>:</w:t>
      </w:r>
      <w:r w:rsidR="00122FC4">
        <w:t xml:space="preserve"> Rap: In variables we have not really cared about NBC i.e. we normally create a critical extension that includes all information i.e. covering legacy fields and extensions. Accordingly, the –r16 version of the variable should cover all 8 frequencies. Preferrably this is done by a single field, but as this is merely a variable, the LTE frequencies can be covered by 2 fields i.e. the first one containing 3 and the other containing 5 frequencies. The use of Ext is preferably restricted to lists i.e. ListExt</w:t>
      </w:r>
    </w:p>
  </w:comment>
  <w:comment w:id="14937" w:author="Huawei" w:date="2020-04-30T18:00:00Z" w:initials="H">
    <w:p w14:paraId="53507DE1" w14:textId="45FAFAA6" w:rsidR="006A64EE" w:rsidRDefault="006A64EE">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ConcAgree WI-CR </w:t>
      </w:r>
      <w:r>
        <w:rPr>
          <w:b/>
        </w:rPr>
        <w:t>[TDoc]</w:t>
      </w:r>
      <w:r>
        <w:t xml:space="preserve">: None </w:t>
      </w:r>
      <w:r>
        <w:rPr>
          <w:b/>
          <w:color w:val="FF0000"/>
        </w:rPr>
        <w:t>[Proposed Conclusion]</w:t>
      </w:r>
      <w:r>
        <w:rPr>
          <w:color w:val="FF0000"/>
        </w:rPr>
        <w:t>: v10: As suggested</w:t>
      </w:r>
    </w:p>
    <w:p w14:paraId="30967A0F" w14:textId="0C498754" w:rsidR="006A64EE" w:rsidRDefault="006A64EE">
      <w:pPr>
        <w:pStyle w:val="CommentText"/>
      </w:pPr>
      <w:r>
        <w:rPr>
          <w:b/>
        </w:rPr>
        <w:t>[Description]</w:t>
      </w:r>
      <w:r>
        <w:t xml:space="preserve">: </w:t>
      </w:r>
      <w:r w:rsidRPr="00031D9F">
        <w:t>measResultServCell-r16: should use the existing IE MeasResultServCell-NB-r14</w:t>
      </w:r>
    </w:p>
    <w:p w14:paraId="24C1C9EA" w14:textId="3413F931" w:rsidR="006A64EE" w:rsidRDefault="006A64EE">
      <w:pPr>
        <w:pStyle w:val="CommentText"/>
      </w:pPr>
      <w:r>
        <w:rPr>
          <w:b/>
        </w:rPr>
        <w:t>[Proposed Change]</w:t>
      </w:r>
      <w:r>
        <w:t xml:space="preserve">: v08 change the definition of measResultServCell-r16 to </w:t>
      </w:r>
      <w:r w:rsidRPr="00031D9F">
        <w:t>MeasResultServCell-NB-r14,</w:t>
      </w:r>
    </w:p>
    <w:p w14:paraId="5F4DAA88" w14:textId="77777777" w:rsidR="006A64EE" w:rsidRDefault="006A64EE">
      <w:pPr>
        <w:pStyle w:val="CommentText"/>
      </w:pPr>
      <w:r>
        <w:rPr>
          <w:b/>
        </w:rPr>
        <w:t>[Comments]</w:t>
      </w:r>
      <w:r>
        <w:t xml:space="preserve">: </w:t>
      </w:r>
    </w:p>
    <w:p w14:paraId="112019D0" w14:textId="7C86ED61" w:rsidR="006A64EE" w:rsidRPr="00031D9F" w:rsidRDefault="006A64EE">
      <w:pPr>
        <w:pStyle w:val="CommentText"/>
      </w:pPr>
    </w:p>
  </w:comment>
  <w:comment w:id="14991" w:author="Huawei" w:date="2020-05-15T09:31:00Z" w:initials="HW">
    <w:p w14:paraId="147F82B4" w14:textId="2F4F8C2B" w:rsidR="006A64EE" w:rsidRPr="00D05AA5" w:rsidRDefault="006A64EE" w:rsidP="00537E37">
      <w:pPr>
        <w:pStyle w:val="CommentText"/>
      </w:pPr>
      <w:r>
        <w:rPr>
          <w:rStyle w:val="CommentReference"/>
        </w:rPr>
        <w:annotationRef/>
      </w:r>
      <w:r>
        <w:rPr>
          <w:rStyle w:val="CommentReference"/>
        </w:rPr>
        <w:annotationRef/>
      </w:r>
      <w:r>
        <w:rPr>
          <w:b/>
          <w:lang w:val="en-US"/>
        </w:rPr>
        <w:t>[</w:t>
      </w:r>
      <w:r w:rsidRPr="00D05AA5">
        <w:rPr>
          <w:b/>
        </w:rPr>
        <w:t>RIL]</w:t>
      </w:r>
      <w:r w:rsidRPr="00D05AA5">
        <w:t>: H</w:t>
      </w:r>
      <w:r>
        <w:rPr>
          <w:lang w:val="en-US"/>
        </w:rPr>
        <w:t>849</w:t>
      </w:r>
      <w:r w:rsidRPr="00D05AA5">
        <w:t xml:space="preserve"> </w:t>
      </w:r>
      <w:r w:rsidRPr="00D05AA5">
        <w:rPr>
          <w:b/>
        </w:rPr>
        <w:t>[Delegate]</w:t>
      </w:r>
      <w:r w:rsidRPr="00D05AA5">
        <w:t xml:space="preserve">: Odile (Huawei) </w:t>
      </w:r>
      <w:r w:rsidRPr="00D05AA5">
        <w:rPr>
          <w:b/>
        </w:rPr>
        <w:t>[WI]</w:t>
      </w:r>
      <w:r w:rsidRPr="00D05AA5">
        <w:t xml:space="preserve">: </w:t>
      </w:r>
      <w:r>
        <w:rPr>
          <w:lang w:val="en-US"/>
        </w:rPr>
        <w:t>eMTC</w:t>
      </w:r>
      <w:r w:rsidRPr="00D05AA5">
        <w:t xml:space="preserve"> </w:t>
      </w:r>
      <w:r w:rsidRPr="00D05AA5">
        <w:rPr>
          <w:b/>
        </w:rPr>
        <w:t>[Class]</w:t>
      </w:r>
      <w:r>
        <w:t xml:space="preserve">: </w:t>
      </w:r>
      <w:r>
        <w:rPr>
          <w:lang w:val="en-US"/>
        </w:rPr>
        <w:t>3</w:t>
      </w:r>
      <w:r w:rsidRPr="00D05AA5">
        <w:t xml:space="preserve"> </w:t>
      </w:r>
      <w:r w:rsidRPr="00D05AA5">
        <w:rPr>
          <w:b/>
          <w:color w:val="FF0000"/>
        </w:rPr>
        <w:t>[Status]</w:t>
      </w:r>
      <w:r w:rsidRPr="00D05AA5">
        <w:rPr>
          <w:color w:val="FF0000"/>
        </w:rPr>
        <w:t xml:space="preserve">: </w:t>
      </w:r>
      <w:r>
        <w:rPr>
          <w:color w:val="FF0000"/>
          <w:lang w:val="en-US"/>
        </w:rPr>
        <w:t>ToDo</w:t>
      </w:r>
      <w:r w:rsidRPr="00D05AA5">
        <w:rPr>
          <w:color w:val="FF0000"/>
        </w:rPr>
        <w:t xml:space="preserve"> </w:t>
      </w:r>
      <w:r w:rsidRPr="00D05AA5">
        <w:rPr>
          <w:b/>
        </w:rPr>
        <w:t>[TDoc]</w:t>
      </w:r>
      <w:r w:rsidRPr="00D05AA5">
        <w:t xml:space="preserve">: None </w:t>
      </w:r>
      <w:r w:rsidRPr="00D05AA5">
        <w:rPr>
          <w:b/>
          <w:color w:val="FF0000"/>
        </w:rPr>
        <w:t>[Proposed Conclusion]</w:t>
      </w:r>
      <w:r w:rsidRPr="00D05AA5">
        <w:rPr>
          <w:color w:val="FF0000"/>
        </w:rPr>
        <w:t xml:space="preserve">: </w:t>
      </w:r>
    </w:p>
    <w:p w14:paraId="7AC5E78A" w14:textId="77777777" w:rsidR="006A64EE" w:rsidRPr="00DB2087" w:rsidRDefault="006A64EE" w:rsidP="00537E37">
      <w:r w:rsidRPr="00D05AA5">
        <w:rPr>
          <w:b/>
        </w:rPr>
        <w:t>[Description]</w:t>
      </w:r>
      <w:r w:rsidRPr="00D05AA5">
        <w:t xml:space="preserve">: </w:t>
      </w:r>
      <w:r w:rsidRPr="00DB2087">
        <w:t>RRC connection re-establishment also applies to  the Control Plane CIoT 5GS optimisation</w:t>
      </w:r>
      <w:r>
        <w:t>.</w:t>
      </w:r>
      <w:r w:rsidRPr="00D05AA5">
        <w:rPr>
          <w:b/>
        </w:rPr>
        <w:t xml:space="preserve"> </w:t>
      </w:r>
    </w:p>
    <w:p w14:paraId="15508329" w14:textId="77777777" w:rsidR="006A64EE" w:rsidRPr="00D05AA5" w:rsidRDefault="006A64EE" w:rsidP="00537E37">
      <w:r w:rsidRPr="00D05AA5">
        <w:rPr>
          <w:b/>
        </w:rPr>
        <w:t>[Proposed Change]</w:t>
      </w:r>
      <w:r w:rsidRPr="00D05AA5">
        <w:t xml:space="preserve">: </w:t>
      </w:r>
      <w:r w:rsidRPr="00DB2087">
        <w:t>Change to EPS</w:t>
      </w:r>
      <w:r w:rsidRPr="00DB2087">
        <w:rPr>
          <w:color w:val="FF0000"/>
          <w:u w:val="single"/>
        </w:rPr>
        <w:t>/5GS</w:t>
      </w:r>
    </w:p>
    <w:p w14:paraId="58298837" w14:textId="4B09B784" w:rsidR="006A64EE" w:rsidRDefault="006A64EE">
      <w:pPr>
        <w:pStyle w:val="CommentText"/>
        <w:rPr>
          <w:rFonts w:eastAsia="SimSun"/>
          <w:lang w:eastAsia="zh-CN"/>
        </w:rPr>
      </w:pPr>
      <w:r w:rsidRPr="00D05AA5">
        <w:rPr>
          <w:b/>
        </w:rPr>
        <w:t>[Comments]</w:t>
      </w:r>
      <w:r w:rsidRPr="00D05AA5">
        <w:t>:</w:t>
      </w:r>
      <w:r>
        <w:t xml:space="preserve"> Qualcomm v39: Agree. But this could be a simple editorial fix in RRC CR discussion.</w:t>
      </w:r>
    </w:p>
    <w:p w14:paraId="4CE6FB2D" w14:textId="77777777" w:rsidR="006A64EE" w:rsidRPr="001845DA" w:rsidRDefault="006A64EE">
      <w:pPr>
        <w:pStyle w:val="CommentText"/>
        <w:rPr>
          <w:rFonts w:eastAsia="SimSun"/>
          <w:lang w:eastAsia="zh-CN"/>
        </w:rPr>
      </w:pPr>
    </w:p>
  </w:comment>
  <w:comment w:id="14995" w:author="CATT" w:date="2020-05-15T09:32:00Z" w:initials="CATT">
    <w:p w14:paraId="40E64F52" w14:textId="77777777" w:rsidR="006A64EE" w:rsidRDefault="006A64EE" w:rsidP="001845DA">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C</w:t>
      </w:r>
      <w:r>
        <w:rPr>
          <w:rFonts w:hint="eastAsia"/>
          <w:lang w:eastAsia="zh-CN"/>
        </w:rPr>
        <w:t>151</w:t>
      </w:r>
      <w:r>
        <w:t xml:space="preserve"> </w:t>
      </w:r>
      <w:r>
        <w:rPr>
          <w:b/>
        </w:rPr>
        <w:t>[Delegate]</w:t>
      </w:r>
      <w:r>
        <w:t xml:space="preserve">: CATT </w:t>
      </w:r>
      <w:r>
        <w:rPr>
          <w:rFonts w:hint="eastAsia"/>
          <w:lang w:eastAsia="zh-CN"/>
        </w:rPr>
        <w:t>(Chandrika)</w:t>
      </w:r>
      <w:r>
        <w:t xml:space="preserve"> </w:t>
      </w:r>
      <w:r>
        <w:rPr>
          <w:b/>
        </w:rPr>
        <w:t>[WI]</w:t>
      </w:r>
      <w:r>
        <w:t xml:space="preserve">: </w:t>
      </w:r>
      <w:r>
        <w:rPr>
          <w:rFonts w:hint="eastAsia"/>
          <w:lang w:eastAsia="zh-CN"/>
        </w:rPr>
        <w:t xml:space="preserve">DCCA </w:t>
      </w:r>
      <w:r>
        <w:rPr>
          <w:b/>
        </w:rPr>
        <w:t>[Class]</w:t>
      </w:r>
      <w:r>
        <w:t xml:space="preserve">: </w:t>
      </w:r>
      <w:r>
        <w:rPr>
          <w:rFonts w:hint="eastAsia"/>
          <w:lang w:eastAsia="zh-CN"/>
        </w:rPr>
        <w:t>3</w:t>
      </w:r>
      <w:r>
        <w:rPr>
          <w:b/>
          <w:color w:val="FF0000"/>
        </w:rPr>
        <w:t>[Status]</w:t>
      </w:r>
      <w:r>
        <w:rPr>
          <w:color w:val="FF0000"/>
        </w:rPr>
        <w:t xml:space="preserve">: ToDo </w:t>
      </w:r>
      <w:r>
        <w:rPr>
          <w:b/>
        </w:rPr>
        <w:t>[TDoc]</w:t>
      </w:r>
      <w:r>
        <w:t xml:space="preserve">: </w:t>
      </w:r>
      <w:r>
        <w:rPr>
          <w:rFonts w:hint="eastAsia"/>
          <w:lang w:eastAsia="zh-CN"/>
        </w:rPr>
        <w:t>R2-20xxxx</w:t>
      </w:r>
      <w:r>
        <w:rPr>
          <w:b/>
          <w:color w:val="FF0000"/>
        </w:rPr>
        <w:t xml:space="preserve"> [Proposed Conclusion]</w:t>
      </w:r>
      <w:r>
        <w:rPr>
          <w:color w:val="FF0000"/>
        </w:rPr>
        <w:t xml:space="preserve">: </w:t>
      </w:r>
    </w:p>
    <w:p w14:paraId="5E7DC744" w14:textId="4F43FF41" w:rsidR="006A64EE" w:rsidRPr="001845DA" w:rsidRDefault="006A64EE" w:rsidP="001845DA">
      <w:pPr>
        <w:pStyle w:val="CommentText"/>
        <w:rPr>
          <w:rFonts w:eastAsia="SimSun"/>
          <w:lang w:eastAsia="zh-CN"/>
        </w:rPr>
      </w:pPr>
      <w:r>
        <w:rPr>
          <w:b/>
        </w:rPr>
        <w:t>[Description]</w:t>
      </w:r>
      <w:r>
        <w:t xml:space="preserve">: </w:t>
      </w:r>
      <w:r>
        <w:rPr>
          <w:lang w:eastAsia="zh-CN"/>
        </w:rPr>
        <w:t>I</w:t>
      </w:r>
      <w:r>
        <w:rPr>
          <w:rFonts w:hint="eastAsia"/>
          <w:lang w:eastAsia="zh-CN"/>
        </w:rPr>
        <w:t>t was agreed to support inter-RAT HO for MCG fast recovery, so UE should also stop the T316 upon receptionof message for inter-rat handover.</w:t>
      </w:r>
      <w:r>
        <w:rPr>
          <w:rFonts w:eastAsia="SimSun" w:hint="eastAsia"/>
          <w:lang w:eastAsia="zh-CN"/>
        </w:rPr>
        <w:t xml:space="preserve"> </w:t>
      </w:r>
      <w:r>
        <w:rPr>
          <w:rFonts w:hint="eastAsia"/>
          <w:lang w:eastAsia="zh-CN"/>
        </w:rPr>
        <w:t>Furthermore, for (NG)EN-DC, the UE can</w:t>
      </w:r>
      <w:r>
        <w:rPr>
          <w:lang w:eastAsia="zh-CN"/>
        </w:rPr>
        <w:t>’</w:t>
      </w:r>
      <w:r>
        <w:rPr>
          <w:rFonts w:hint="eastAsia"/>
          <w:lang w:eastAsia="zh-CN"/>
        </w:rPr>
        <w:t>t rec</w:t>
      </w:r>
      <w:r>
        <w:rPr>
          <w:rFonts w:eastAsia="SimSun" w:hint="eastAsia"/>
          <w:lang w:eastAsia="zh-CN"/>
        </w:rPr>
        <w:t>e</w:t>
      </w:r>
      <w:r>
        <w:rPr>
          <w:rFonts w:hint="eastAsia"/>
          <w:lang w:eastAsia="zh-CN"/>
        </w:rPr>
        <w:t>ive the NR reconfiguration for PCell directly</w:t>
      </w:r>
      <w:r>
        <w:rPr>
          <w:rFonts w:eastAsia="SimSun" w:hint="eastAsia"/>
          <w:lang w:eastAsia="zh-CN"/>
        </w:rPr>
        <w:t xml:space="preserve">, instead, </w:t>
      </w:r>
      <w:r>
        <w:rPr>
          <w:rFonts w:eastAsia="SimSun"/>
          <w:lang w:eastAsia="zh-CN"/>
        </w:rPr>
        <w:t>what</w:t>
      </w:r>
      <w:r>
        <w:rPr>
          <w:rFonts w:eastAsia="SimSun" w:hint="eastAsia"/>
          <w:lang w:eastAsia="zh-CN"/>
        </w:rPr>
        <w:t xml:space="preserve"> UE receives should be </w:t>
      </w:r>
      <w:r w:rsidRPr="000E4E7F">
        <w:rPr>
          <w:i/>
        </w:rPr>
        <w:t>MobilityFromEUTRACommand</w:t>
      </w:r>
      <w:r w:rsidRPr="000E4E7F">
        <w:t xml:space="preserve"> message</w:t>
      </w:r>
      <w:r>
        <w:rPr>
          <w:rFonts w:eastAsia="SimSun" w:hint="eastAsia"/>
          <w:lang w:eastAsia="zh-CN"/>
        </w:rPr>
        <w:t>.</w:t>
      </w:r>
    </w:p>
    <w:p w14:paraId="1A526AAD" w14:textId="77777777" w:rsidR="006A64EE" w:rsidRDefault="006A64EE" w:rsidP="001845DA">
      <w:pPr>
        <w:pStyle w:val="CommentText"/>
      </w:pPr>
      <w:r>
        <w:rPr>
          <w:b/>
        </w:rPr>
        <w:t>[Proposed Change]</w:t>
      </w:r>
      <w:r>
        <w:t xml:space="preserve">: </w:t>
      </w:r>
      <w:r>
        <w:rPr>
          <w:lang w:eastAsia="zh-CN"/>
        </w:rPr>
        <w:t>R</w:t>
      </w:r>
      <w:r>
        <w:rPr>
          <w:rFonts w:hint="eastAsia"/>
          <w:lang w:eastAsia="zh-CN"/>
        </w:rPr>
        <w:t xml:space="preserve">elated to C150, </w:t>
      </w:r>
      <w:r>
        <w:rPr>
          <w:lang w:eastAsia="zh-CN"/>
        </w:rPr>
        <w:t>S</w:t>
      </w:r>
      <w:r>
        <w:rPr>
          <w:rFonts w:hint="eastAsia"/>
          <w:lang w:eastAsia="zh-CN"/>
        </w:rPr>
        <w:t>ee the Tdoc.</w:t>
      </w:r>
    </w:p>
    <w:p w14:paraId="2FD03E53" w14:textId="66D322B2" w:rsidR="006A64EE" w:rsidRDefault="006A64EE" w:rsidP="001845DA">
      <w:pPr>
        <w:pStyle w:val="CommentText"/>
      </w:pPr>
      <w:r>
        <w:rPr>
          <w:b/>
        </w:rPr>
        <w:t>[Comments]</w:t>
      </w:r>
      <w:r>
        <w:t>:</w:t>
      </w:r>
    </w:p>
    <w:p w14:paraId="40579054" w14:textId="415D353D" w:rsidR="006A64EE" w:rsidRPr="001845DA" w:rsidRDefault="006A64EE">
      <w:pPr>
        <w:pStyle w:val="CommentText"/>
      </w:pPr>
    </w:p>
  </w:comment>
  <w:comment w:id="14999" w:author="ZTE" w:date="2020-05-13T13:56:00Z" w:initials="ZTE">
    <w:p w14:paraId="5D1DB911" w14:textId="355FBCFF" w:rsidR="006A64EE" w:rsidRDefault="006A64EE">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3 </w:t>
      </w:r>
      <w:r>
        <w:rPr>
          <w:b/>
          <w:color w:val="FF0000"/>
        </w:rPr>
        <w:t>[Status]</w:t>
      </w:r>
      <w:r>
        <w:rPr>
          <w:color w:val="FF0000"/>
        </w:rPr>
        <w:t xml:space="preserve">: Conc WI-CR </w:t>
      </w:r>
      <w:r>
        <w:rPr>
          <w:b/>
        </w:rPr>
        <w:t>[TDoc]</w:t>
      </w:r>
      <w:r>
        <w:t xml:space="preserve">: None </w:t>
      </w:r>
      <w:r>
        <w:rPr>
          <w:b/>
          <w:color w:val="FF0000"/>
        </w:rPr>
        <w:t>[Proposed Conclusion]</w:t>
      </w:r>
      <w:r>
        <w:rPr>
          <w:color w:val="FF0000"/>
        </w:rPr>
        <w:t xml:space="preserve">: v29: </w:t>
      </w:r>
      <w:r w:rsidRPr="005612F8">
        <w:rPr>
          <w:color w:val="FF0000"/>
        </w:rPr>
        <w:t>included cell selection to a cell out of validity area as one of the triggers for stopping T331</w:t>
      </w:r>
      <w:r>
        <w:rPr>
          <w:color w:val="FF0000"/>
        </w:rPr>
        <w:t xml:space="preserve">. v18: NA: </w:t>
      </w:r>
      <w:r>
        <w:t>Wait until concluded for NR</w:t>
      </w:r>
    </w:p>
    <w:p w14:paraId="426C232A" w14:textId="435F1F33" w:rsidR="006A64EE" w:rsidRDefault="006A64EE">
      <w:pPr>
        <w:pStyle w:val="CommentText"/>
      </w:pPr>
      <w:r>
        <w:rPr>
          <w:b/>
        </w:rPr>
        <w:t>[Description]</w:t>
      </w:r>
      <w:r>
        <w:t>: Similar comment to Z306, idle/inactive measurement can also be performed upon cell selection (e.g. upon receiving RRCRelease).</w:t>
      </w:r>
    </w:p>
    <w:p w14:paraId="2484C12B" w14:textId="13FB3C58" w:rsidR="006A64EE" w:rsidRDefault="006A64EE">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6A64EE" w:rsidRDefault="006A64EE">
      <w:pPr>
        <w:pStyle w:val="CommentText"/>
      </w:pPr>
      <w:r>
        <w:rPr>
          <w:b/>
        </w:rPr>
        <w:t>[Comments]</w:t>
      </w:r>
      <w:r>
        <w:t>: Rap: Suggest to wait until concluded for NR. Moved to DCCA session</w:t>
      </w:r>
    </w:p>
    <w:p w14:paraId="3B1EB2CD" w14:textId="77777777" w:rsidR="006A64EE" w:rsidRDefault="006A64EE">
      <w:pPr>
        <w:pStyle w:val="CommentText"/>
      </w:pPr>
    </w:p>
    <w:p w14:paraId="3BD21032" w14:textId="56136DBA" w:rsidR="006A64EE" w:rsidRPr="00EF6C0B" w:rsidRDefault="006A64EE">
      <w:pPr>
        <w:pStyle w:val="CommentText"/>
      </w:pPr>
      <w:r>
        <w:t>Oumer: Implement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83E1388" w15:done="0"/>
  <w15:commentEx w15:paraId="08BF9F77" w15:done="0"/>
  <w15:commentEx w15:paraId="6830B0FD" w15:done="0"/>
  <w15:commentEx w15:paraId="573B4ABF" w15:done="0"/>
  <w15:commentEx w15:paraId="4B8689C6" w15:done="0"/>
  <w15:commentEx w15:paraId="49ED9FD8" w15:done="0"/>
  <w15:commentEx w15:paraId="060F469D" w15:done="0"/>
  <w15:commentEx w15:paraId="7A2312A7" w15:done="0"/>
  <w15:commentEx w15:paraId="54CEAE2B" w15:done="0"/>
  <w15:commentEx w15:paraId="375769F2" w15:done="0"/>
  <w15:commentEx w15:paraId="7472A2FF" w15:done="0"/>
  <w15:commentEx w15:paraId="77C63BCB" w15:done="0"/>
  <w15:commentEx w15:paraId="3A5F70FF" w15:done="0"/>
  <w15:commentEx w15:paraId="7D72F7F3" w15:done="0"/>
  <w15:commentEx w15:paraId="5900B5EF" w15:done="0"/>
  <w15:commentEx w15:paraId="7D563F92" w15:done="0"/>
  <w15:commentEx w15:paraId="3C973076" w15:done="0"/>
  <w15:commentEx w15:paraId="1EF11FFB" w15:done="0"/>
  <w15:commentEx w15:paraId="34A996AA" w15:done="0"/>
  <w15:commentEx w15:paraId="24A05254" w15:done="0"/>
  <w15:commentEx w15:paraId="6E5BAE1A" w15:done="0"/>
  <w15:commentEx w15:paraId="03FDB004" w15:done="0"/>
  <w15:commentEx w15:paraId="21130E19" w15:done="0"/>
  <w15:commentEx w15:paraId="67146E68" w15:done="0"/>
  <w15:commentEx w15:paraId="56A49D10" w15:done="0"/>
  <w15:commentEx w15:paraId="47B1CABD" w15:done="0"/>
  <w15:commentEx w15:paraId="2DEB5103" w15:done="0"/>
  <w15:commentEx w15:paraId="2B3C4E99" w15:done="0"/>
  <w15:commentEx w15:paraId="6F5E61B9" w15:done="0"/>
  <w15:commentEx w15:paraId="67872C0D" w15:done="0"/>
  <w15:commentEx w15:paraId="021B2C82" w15:done="0"/>
  <w15:commentEx w15:paraId="2B00A489" w15:done="0"/>
  <w15:commentEx w15:paraId="60F3D5BC" w15:done="0"/>
  <w15:commentEx w15:paraId="1ECAA71D" w15:done="0"/>
  <w15:commentEx w15:paraId="683379B6" w15:done="0"/>
  <w15:commentEx w15:paraId="52B6EBF2" w15:done="0"/>
  <w15:commentEx w15:paraId="39A6CF57" w15:done="0"/>
  <w15:commentEx w15:paraId="4214E7F4" w15:done="0"/>
  <w15:commentEx w15:paraId="4143479C" w15:done="0"/>
  <w15:commentEx w15:paraId="565DB77E" w15:done="0"/>
  <w15:commentEx w15:paraId="21106332" w15:done="0"/>
  <w15:commentEx w15:paraId="71A9864A" w15:done="0"/>
  <w15:commentEx w15:paraId="031E72BC" w15:done="0"/>
  <w15:commentEx w15:paraId="710998F6" w15:done="0"/>
  <w15:commentEx w15:paraId="0F62659B" w15:done="0"/>
  <w15:commentEx w15:paraId="055DEEC1" w15:done="0"/>
  <w15:commentEx w15:paraId="65148FFD" w15:done="0"/>
  <w15:commentEx w15:paraId="7B35AC22" w15:done="0"/>
  <w15:commentEx w15:paraId="3B12A171" w15:done="0"/>
  <w15:commentEx w15:paraId="73A77CD6" w15:done="0"/>
  <w15:commentEx w15:paraId="1E0319FA" w15:done="0"/>
  <w15:commentEx w15:paraId="5AD5897F" w15:done="0"/>
  <w15:commentEx w15:paraId="219B3A5B" w15:done="0"/>
  <w15:commentEx w15:paraId="6B3D962B" w15:done="0"/>
  <w15:commentEx w15:paraId="5F77890E" w15:done="0"/>
  <w15:commentEx w15:paraId="5056B07E" w15:done="0"/>
  <w15:commentEx w15:paraId="3BC7BA09" w15:done="0"/>
  <w15:commentEx w15:paraId="448F4844" w15:done="0"/>
  <w15:commentEx w15:paraId="0FF0DAAD" w15:done="0"/>
  <w15:commentEx w15:paraId="7845E74C" w15:done="0"/>
  <w15:commentEx w15:paraId="58F70D5F" w15:done="0"/>
  <w15:commentEx w15:paraId="381862C2" w15:done="0"/>
  <w15:commentEx w15:paraId="3ECBC202" w15:done="0"/>
  <w15:commentEx w15:paraId="4A296C2D" w15:done="0"/>
  <w15:commentEx w15:paraId="05048903" w15:done="0"/>
  <w15:commentEx w15:paraId="548098FF" w15:done="0"/>
  <w15:commentEx w15:paraId="4BA44FCB" w15:done="0"/>
  <w15:commentEx w15:paraId="07A681CF" w15:done="0"/>
  <w15:commentEx w15:paraId="450BCFF2" w15:done="0"/>
  <w15:commentEx w15:paraId="04F48B27" w15:done="0"/>
  <w15:commentEx w15:paraId="31F01B61" w15:done="0"/>
  <w15:commentEx w15:paraId="15B55449" w15:done="0"/>
  <w15:commentEx w15:paraId="68AED722" w15:done="0"/>
  <w15:commentEx w15:paraId="65A5127C" w15:done="0"/>
  <w15:commentEx w15:paraId="50EBFE53" w15:done="0"/>
  <w15:commentEx w15:paraId="6A7563A1" w15:done="0"/>
  <w15:commentEx w15:paraId="6BD7F863" w15:done="0"/>
  <w15:commentEx w15:paraId="79FA009A" w15:done="0"/>
  <w15:commentEx w15:paraId="14597A19" w15:done="0"/>
  <w15:commentEx w15:paraId="1510F9E4" w15:done="0"/>
  <w15:commentEx w15:paraId="50D6E122" w15:done="0"/>
  <w15:commentEx w15:paraId="4C22DE80" w15:done="0"/>
  <w15:commentEx w15:paraId="5A91A740"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1E15555C" w15:done="0"/>
  <w15:commentEx w15:paraId="38331DCA" w15:done="0"/>
  <w15:commentEx w15:paraId="20677934" w15:done="0"/>
  <w15:commentEx w15:paraId="47E195CE" w15:done="0"/>
  <w15:commentEx w15:paraId="2A25A2FA" w15:done="0"/>
  <w15:commentEx w15:paraId="4DB14BBC" w15:done="0"/>
  <w15:commentEx w15:paraId="257F2E6B" w15:done="0"/>
  <w15:commentEx w15:paraId="0FE60FDC" w15:done="0"/>
  <w15:commentEx w15:paraId="278D23B5" w15:done="0"/>
  <w15:commentEx w15:paraId="35C8050C" w15:done="0"/>
  <w15:commentEx w15:paraId="6AA26C4B" w15:done="0"/>
  <w15:commentEx w15:paraId="1F641958" w15:done="0"/>
  <w15:commentEx w15:paraId="1C3DBACB" w15:done="0"/>
  <w15:commentEx w15:paraId="3E2BE82C" w15:done="0"/>
  <w15:commentEx w15:paraId="0BFFA353" w15:done="0"/>
  <w15:commentEx w15:paraId="235060E2" w15:done="0"/>
  <w15:commentEx w15:paraId="1A4CED53" w15:done="0"/>
  <w15:commentEx w15:paraId="4A09B43F" w15:done="0"/>
  <w15:commentEx w15:paraId="5AF4EEB1" w15:done="0"/>
  <w15:commentEx w15:paraId="67BB7022" w15:done="0"/>
  <w15:commentEx w15:paraId="19541549" w15:done="0"/>
  <w15:commentEx w15:paraId="4FDB8008" w15:done="0"/>
  <w15:commentEx w15:paraId="7DDC58A9" w15:done="0"/>
  <w15:commentEx w15:paraId="4E49F85E" w15:done="0"/>
  <w15:commentEx w15:paraId="3AE4E339" w15:done="0"/>
  <w15:commentEx w15:paraId="78D122C0" w15:done="0"/>
  <w15:commentEx w15:paraId="34DF7254" w15:done="0"/>
  <w15:commentEx w15:paraId="7E4D6B0A" w15:done="0"/>
  <w15:commentEx w15:paraId="5B9AA854" w15:done="0"/>
  <w15:commentEx w15:paraId="07A3E97B" w15:done="0"/>
  <w15:commentEx w15:paraId="3EFE162D" w15:done="0"/>
  <w15:commentEx w15:paraId="5E3816E8" w15:done="0"/>
  <w15:commentEx w15:paraId="3BD57AD3" w15:done="0"/>
  <w15:commentEx w15:paraId="1977DC49" w15:done="0"/>
  <w15:commentEx w15:paraId="0B5DFCCC" w15:done="0"/>
  <w15:commentEx w15:paraId="2BFC8DF0" w15:done="0"/>
  <w15:commentEx w15:paraId="57457D19" w15:done="0"/>
  <w15:commentEx w15:paraId="534AECBF" w15:done="0"/>
  <w15:commentEx w15:paraId="5526FF6B" w15:done="0"/>
  <w15:commentEx w15:paraId="01DC2EDA" w15:done="0"/>
  <w15:commentEx w15:paraId="7E853D9D" w15:done="0"/>
  <w15:commentEx w15:paraId="156A2BEA" w15:done="0"/>
  <w15:commentEx w15:paraId="41AE552D" w15:done="0"/>
  <w15:commentEx w15:paraId="741DD34B" w15:done="0"/>
  <w15:commentEx w15:paraId="6676C1EB" w15:done="0"/>
  <w15:commentEx w15:paraId="372EF4BA" w15:done="0"/>
  <w15:commentEx w15:paraId="73875185" w15:done="0"/>
  <w15:commentEx w15:paraId="277C24CA" w15:done="0"/>
  <w15:commentEx w15:paraId="0CBB1C35" w15:done="0"/>
  <w15:commentEx w15:paraId="16CE1B8D" w15:done="0"/>
  <w15:commentEx w15:paraId="64927909" w15:done="0"/>
  <w15:commentEx w15:paraId="345FFE63" w15:done="0"/>
  <w15:commentEx w15:paraId="4E4A84EF" w15:done="0"/>
  <w15:commentEx w15:paraId="74D2D9D5" w15:done="0"/>
  <w15:commentEx w15:paraId="2B5BDB1A" w15:done="0"/>
  <w15:commentEx w15:paraId="6B8128A2" w15:done="0"/>
  <w15:commentEx w15:paraId="3F712B6D" w15:done="0"/>
  <w15:commentEx w15:paraId="30F0B1ED" w15:done="0"/>
  <w15:commentEx w15:paraId="0629B61F" w15:done="0"/>
  <w15:commentEx w15:paraId="69122759" w15:done="0"/>
  <w15:commentEx w15:paraId="0522E92E" w15:done="0"/>
  <w15:commentEx w15:paraId="7900F0F2" w15:done="0"/>
  <w15:commentEx w15:paraId="3906106F" w15:done="0"/>
  <w15:commentEx w15:paraId="0333E062" w15:done="0"/>
  <w15:commentEx w15:paraId="48C67100" w15:done="0"/>
  <w15:commentEx w15:paraId="2E389C48" w15:done="0"/>
  <w15:commentEx w15:paraId="4FAFF664" w15:done="0"/>
  <w15:commentEx w15:paraId="27446A1A" w15:done="0"/>
  <w15:commentEx w15:paraId="3A3E7B87" w15:done="0"/>
  <w15:commentEx w15:paraId="7EC10DE0" w15:done="0"/>
  <w15:commentEx w15:paraId="574213D2" w15:done="0"/>
  <w15:commentEx w15:paraId="212168C6" w15:done="0"/>
  <w15:commentEx w15:paraId="4CC3A72B"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719F48DC" w15:done="0"/>
  <w15:commentEx w15:paraId="3077192D" w15:done="0"/>
  <w15:commentEx w15:paraId="3EF3E777" w15:done="0"/>
  <w15:commentEx w15:paraId="0A7D37A9" w15:done="0"/>
  <w15:commentEx w15:paraId="726388B5" w15:done="0"/>
  <w15:commentEx w15:paraId="4C190926" w15:done="0"/>
  <w15:commentEx w15:paraId="2D82D9EB" w15:done="0"/>
  <w15:commentEx w15:paraId="3BACA72D" w15:done="0"/>
  <w15:commentEx w15:paraId="5C60E58F" w15:done="0"/>
  <w15:commentEx w15:paraId="39190A8A" w15:done="0"/>
  <w15:commentEx w15:paraId="276707CD" w15:done="0"/>
  <w15:commentEx w15:paraId="63AF20E2" w15:done="0"/>
  <w15:commentEx w15:paraId="0DFE3862" w15:done="0"/>
  <w15:commentEx w15:paraId="1D7D0171" w15:done="0"/>
  <w15:commentEx w15:paraId="14BF2CB7" w15:done="0"/>
  <w15:commentEx w15:paraId="19348F95" w15:done="0"/>
  <w15:commentEx w15:paraId="6D900A83" w15:done="0"/>
  <w15:commentEx w15:paraId="10943137" w15:done="0"/>
  <w15:commentEx w15:paraId="7C9DFB87" w15:done="0"/>
  <w15:commentEx w15:paraId="3BB4E54E" w15:done="0"/>
  <w15:commentEx w15:paraId="726B9EFE" w15:done="0"/>
  <w15:commentEx w15:paraId="090D95BD" w15:done="0"/>
  <w15:commentEx w15:paraId="32541FFF" w15:done="0"/>
  <w15:commentEx w15:paraId="7A617C24" w15:done="0"/>
  <w15:commentEx w15:paraId="5E2BF035" w15:done="0"/>
  <w15:commentEx w15:paraId="112019D0" w15:done="0"/>
  <w15:commentEx w15:paraId="4CE6FB2D" w15:done="0"/>
  <w15:commentEx w15:paraId="40579054"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8BF9F77" w16cid:durableId="22691CBA"/>
  <w16cid:commentId w16cid:paraId="6830B0FD" w16cid:durableId="2244021C"/>
  <w16cid:commentId w16cid:paraId="573B4ABF" w16cid:durableId="22663469"/>
  <w16cid:commentId w16cid:paraId="4B8689C6" w16cid:durableId="2242A9FE"/>
  <w16cid:commentId w16cid:paraId="49ED9FD8" w16cid:durableId="2242A9FF"/>
  <w16cid:commentId w16cid:paraId="060F469D" w16cid:durableId="2266346C"/>
  <w16cid:commentId w16cid:paraId="7A2312A7" w16cid:durableId="2242AA00"/>
  <w16cid:commentId w16cid:paraId="54CEAE2B" w16cid:durableId="223CB989"/>
  <w16cid:commentId w16cid:paraId="375769F2" w16cid:durableId="2267A42B"/>
  <w16cid:commentId w16cid:paraId="7472A2FF" w16cid:durableId="2267A54B"/>
  <w16cid:commentId w16cid:paraId="77C63BCB" w16cid:durableId="223CB98B"/>
  <w16cid:commentId w16cid:paraId="3A5F70FF" w16cid:durableId="223CB98C"/>
  <w16cid:commentId w16cid:paraId="7D72F7F3" w16cid:durableId="2242AA04"/>
  <w16cid:commentId w16cid:paraId="5900B5EF" w16cid:durableId="22433686"/>
  <w16cid:commentId w16cid:paraId="7DD400D8" w16cid:durableId="22663473"/>
  <w16cid:commentId w16cid:paraId="1EF11FFB" w16cid:durableId="223CB98D"/>
  <w16cid:commentId w16cid:paraId="24A05254" w16cid:durableId="223CB98E"/>
  <w16cid:commentId w16cid:paraId="03FDB004" w16cid:durableId="22691CCB"/>
  <w16cid:commentId w16cid:paraId="21130E19" w16cid:durableId="223CB98F"/>
  <w16cid:commentId w16cid:paraId="67146E68" w16cid:durableId="2242AA08"/>
  <w16cid:commentId w16cid:paraId="56A49D10" w16cid:durableId="2242AA09"/>
  <w16cid:commentId w16cid:paraId="2DEB5103" w16cid:durableId="2242AB89"/>
  <w16cid:commentId w16cid:paraId="2B3C4E99" w16cid:durableId="22691CD0"/>
  <w16cid:commentId w16cid:paraId="6F5E61B9" w16cid:durableId="2242AA0A"/>
  <w16cid:commentId w16cid:paraId="011F40A7" w16cid:durableId="2242AA0B"/>
  <w16cid:commentId w16cid:paraId="2B00A489" w16cid:durableId="22691CD3"/>
  <w16cid:commentId w16cid:paraId="60F3D5BC" w16cid:durableId="223CB990"/>
  <w16cid:commentId w16cid:paraId="1ECAA71D" w16cid:durableId="22677BFF"/>
  <w16cid:commentId w16cid:paraId="683379B6" w16cid:durableId="2242AA0D"/>
  <w16cid:commentId w16cid:paraId="52B6EBF2" w16cid:durableId="22691CD7"/>
  <w16cid:commentId w16cid:paraId="4214E7F4" w16cid:durableId="2242AA0E"/>
  <w16cid:commentId w16cid:paraId="4143479C" w16cid:durableId="22691CD9"/>
  <w16cid:commentId w16cid:paraId="565DB77E" w16cid:durableId="2242AA0F"/>
  <w16cid:commentId w16cid:paraId="21106332" w16cid:durableId="2267C850"/>
  <w16cid:commentId w16cid:paraId="71A9864A" w16cid:durableId="22691CDC"/>
  <w16cid:commentId w16cid:paraId="710998F6" w16cid:durableId="2267C742"/>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3BC7BA09" w16cid:durableId="2266348C"/>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7A681CF" w16cid:durableId="22691CF2"/>
  <w16cid:commentId w16cid:paraId="450BCFF2" w16cid:durableId="2268CB70"/>
  <w16cid:commentId w16cid:paraId="04F48B27" w16cid:durableId="224337F7"/>
  <w16cid:commentId w16cid:paraId="31F01B61" w16cid:durableId="223CB99A"/>
  <w16cid:commentId w16cid:paraId="15B55449" w16cid:durableId="22679AF4"/>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79FA009A" w16cid:durableId="2267DBBC"/>
  <w16cid:commentId w16cid:paraId="14597A19" w16cid:durableId="2266349E"/>
  <w16cid:commentId w16cid:paraId="1510F9E4" w16cid:durableId="2267D7B4"/>
  <w16cid:commentId w16cid:paraId="50D6E122" w16cid:durableId="22664E66"/>
  <w16cid:commentId w16cid:paraId="4C22DE80" w16cid:durableId="2267D83F"/>
  <w16cid:commentId w16cid:paraId="5A91A740" w16cid:durableId="22691D00"/>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1E15555C" w16cid:durableId="226634A6"/>
  <w16cid:commentId w16cid:paraId="38331DCA" w16cid:durableId="2243399E"/>
  <w16cid:commentId w16cid:paraId="20677934" w16cid:durableId="223CB9A2"/>
  <w16cid:commentId w16cid:paraId="47E195CE" w16cid:durableId="223CBD01"/>
  <w16cid:commentId w16cid:paraId="2A25A2FA" w16cid:durableId="2242AA2A"/>
  <w16cid:commentId w16cid:paraId="4DB14BBC" w16cid:durableId="2267D498"/>
  <w16cid:commentId w16cid:paraId="257F2E6B" w16cid:durableId="2267DDED"/>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1C3DBACB" w16cid:durableId="22691D14"/>
  <w16cid:commentId w16cid:paraId="3E2BE82C" w16cid:durableId="2242AA2E"/>
  <w16cid:commentId w16cid:paraId="0BFFA353" w16cid:durableId="2242AA2F"/>
  <w16cid:commentId w16cid:paraId="235060E2" w16cid:durableId="2242AA30"/>
  <w16cid:commentId w16cid:paraId="1A4CED53" w16cid:durableId="2242AA31"/>
  <w16cid:commentId w16cid:paraId="4A09B43F" w16cid:durableId="226634B5"/>
  <w16cid:commentId w16cid:paraId="5AF4EEB1" w16cid:durableId="22691D1A"/>
  <w16cid:commentId w16cid:paraId="67BB7022" w16cid:durableId="22433A96"/>
  <w16cid:commentId w16cid:paraId="19541549" w16cid:durableId="2242AA32"/>
  <w16cid:commentId w16cid:paraId="4FDB8008" w16cid:durableId="2242AA33"/>
  <w16cid:commentId w16cid:paraId="7DDC58A9" w16cid:durableId="22677959"/>
  <w16cid:commentId w16cid:paraId="4E49F85E" w16cid:durableId="22691D73"/>
  <w16cid:commentId w16cid:paraId="3AE4E339" w16cid:durableId="2242AA34"/>
  <w16cid:commentId w16cid:paraId="78D122C0" w16cid:durableId="22433AF6"/>
  <w16cid:commentId w16cid:paraId="34DF7254" w16cid:durableId="2242AA35"/>
  <w16cid:commentId w16cid:paraId="7E4D6B0A" w16cid:durableId="226634BC"/>
  <w16cid:commentId w16cid:paraId="5B9AA854" w16cid:durableId="2242AA36"/>
  <w16cid:commentId w16cid:paraId="07A3E97B" w16cid:durableId="226634BE"/>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2BFC8DF0" w16cid:durableId="226634C4"/>
  <w16cid:commentId w16cid:paraId="57457D19" w16cid:durableId="2242AA3C"/>
  <w16cid:commentId w16cid:paraId="534AECBF" w16cid:durableId="2267BD2F"/>
  <w16cid:commentId w16cid:paraId="5526FF6B" w16cid:durableId="22433B44"/>
  <w16cid:commentId w16cid:paraId="01DC2EDA" w16cid:durableId="2242AA3D"/>
  <w16cid:commentId w16cid:paraId="7E853D9D" w16cid:durableId="22691DA1"/>
  <w16cid:commentId w16cid:paraId="156A2BEA" w16cid:durableId="22433B6B"/>
  <w16cid:commentId w16cid:paraId="41AE552D" w16cid:durableId="223CB9A3"/>
  <w16cid:commentId w16cid:paraId="741DD34B" w16cid:durableId="2267C92B"/>
  <w16cid:commentId w16cid:paraId="6676C1EB" w16cid:durableId="2267C651"/>
  <w16cid:commentId w16cid:paraId="372EF4BA" w16cid:durableId="2267C9DE"/>
  <w16cid:commentId w16cid:paraId="277C24CA" w16cid:durableId="223CB9A4"/>
  <w16cid:commentId w16cid:paraId="0CBB1C35" w16cid:durableId="2267D905"/>
  <w16cid:commentId w16cid:paraId="16CE1B8D" w16cid:durableId="224336C3"/>
  <w16cid:commentId w16cid:paraId="64927909" w16cid:durableId="223CB9A5"/>
  <w16cid:commentId w16cid:paraId="345FFE63" w16cid:durableId="224336C5"/>
  <w16cid:commentId w16cid:paraId="4E4A84EF" w16cid:durableId="2267C996"/>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69122759" w16cid:durableId="226634D4"/>
  <w16cid:commentId w16cid:paraId="0522E92E" w16cid:durableId="226634D5"/>
  <w16cid:commentId w16cid:paraId="7900F0F2" w16cid:durableId="226634D6"/>
  <w16cid:commentId w16cid:paraId="3906106F" w16cid:durableId="2267A2DA"/>
  <w16cid:commentId w16cid:paraId="0333E062" w16cid:durableId="2267A2DB"/>
  <w16cid:commentId w16cid:paraId="48C67100" w16cid:durableId="22435FA8"/>
  <w16cid:commentId w16cid:paraId="2E389C48" w16cid:durableId="22433C8B"/>
  <w16cid:commentId w16cid:paraId="4FAFF664" w16cid:durableId="2242AA44"/>
  <w16cid:commentId w16cid:paraId="27446A1A" w16cid:durableId="2242AA45"/>
  <w16cid:commentId w16cid:paraId="3A3E7B87" w16cid:durableId="226634DB"/>
  <w16cid:commentId w16cid:paraId="7EC10DE0" w16cid:durableId="2242AA46"/>
  <w16cid:commentId w16cid:paraId="574213D2" w16cid:durableId="22691D4B"/>
  <w16cid:commentId w16cid:paraId="212168C6" w16cid:durableId="2267DC86"/>
  <w16cid:commentId w16cid:paraId="4CC3A72B" w16cid:durableId="22691D4D"/>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719F48DC" w16cid:durableId="226634E8"/>
  <w16cid:commentId w16cid:paraId="3077192D" w16cid:durableId="224336D5"/>
  <w16cid:commentId w16cid:paraId="3EF3E777" w16cid:durableId="2242AA4F"/>
  <w16cid:commentId w16cid:paraId="0A7D37A9" w16cid:durableId="226634EB"/>
  <w16cid:commentId w16cid:paraId="726388B5" w16cid:durableId="22691D5A"/>
  <w16cid:commentId w16cid:paraId="4C190926" w16cid:durableId="22679E43"/>
  <w16cid:commentId w16cid:paraId="2D82D9EB" w16cid:durableId="2242AA50"/>
  <w16cid:commentId w16cid:paraId="3BACA72D" w16cid:durableId="2242AA51"/>
  <w16cid:commentId w16cid:paraId="5C60E58F" w16cid:durableId="226634F0"/>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4BF2CB7" w16cid:durableId="226634F6"/>
  <w16cid:commentId w16cid:paraId="19348F95" w16cid:durableId="2242AA56"/>
  <w16cid:commentId w16cid:paraId="6D900A83" w16cid:durableId="226634F8"/>
  <w16cid:commentId w16cid:paraId="10943137" w16cid:durableId="2242AA58"/>
  <w16cid:commentId w16cid:paraId="7C9DFB87" w16cid:durableId="2242AA59"/>
  <w16cid:commentId w16cid:paraId="3BB4E54E" w16cid:durableId="226634FB"/>
  <w16cid:commentId w16cid:paraId="726B9EFE" w16cid:durableId="2242AA5A"/>
  <w16cid:commentId w16cid:paraId="090D95BD" w16cid:durableId="226634FD"/>
  <w16cid:commentId w16cid:paraId="32541FFF" w16cid:durableId="226634FE"/>
  <w16cid:commentId w16cid:paraId="7A617C24" w16cid:durableId="2242AA5B"/>
  <w16cid:commentId w16cid:paraId="5E2BF035" w16cid:durableId="2267C6AF"/>
  <w16cid:commentId w16cid:paraId="112019D0" w16cid:durableId="2242AA5C"/>
  <w16cid:commentId w16cid:paraId="4CE6FB2D" w16cid:durableId="22691D70"/>
  <w16cid:commentId w16cid:paraId="40579054" w16cid:durableId="22691D71"/>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1B790D0" w14:textId="77777777" w:rsidR="003E59D2" w:rsidRDefault="003E59D2">
      <w:r>
        <w:separator/>
      </w:r>
    </w:p>
  </w:endnote>
  <w:endnote w:type="continuationSeparator" w:id="0">
    <w:p w14:paraId="5D6E2E72" w14:textId="77777777" w:rsidR="003E59D2" w:rsidRDefault="003E59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2020503050405090304"/>
    <w:charset w:val="00"/>
    <w:family w:val="roman"/>
    <w:notTrueType/>
    <w:pitch w:val="default"/>
  </w:font>
  <w:font w:name="BatangChe">
    <w:altName w:val="Arial Unicode MS"/>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523B97" w14:textId="77777777" w:rsidR="006A64EE" w:rsidRDefault="006A64EE">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F1CE80" w14:textId="77777777" w:rsidR="003E59D2" w:rsidRDefault="003E59D2">
      <w:r>
        <w:separator/>
      </w:r>
    </w:p>
  </w:footnote>
  <w:footnote w:type="continuationSeparator" w:id="0">
    <w:p w14:paraId="2332399C" w14:textId="77777777" w:rsidR="003E59D2" w:rsidRDefault="003E59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394E3" w14:textId="51EFAF1B" w:rsidR="006A64EE" w:rsidRDefault="006A64EE">
    <w:pPr>
      <w:pStyle w:val="Header"/>
      <w:framePr w:wrap="auto" w:vAnchor="text" w:hAnchor="margin" w:xAlign="right" w:y="1"/>
      <w:widowControl/>
    </w:pPr>
  </w:p>
  <w:p w14:paraId="04F3B710" w14:textId="208479BB" w:rsidR="006A64EE" w:rsidRDefault="006A64EE">
    <w:pPr>
      <w:pStyle w:val="Header"/>
      <w:framePr w:wrap="auto" w:vAnchor="text" w:hAnchor="margin" w:xAlign="center" w:y="1"/>
      <w:widowControl/>
    </w:pPr>
    <w:r>
      <w:fldChar w:fldCharType="begin"/>
    </w:r>
    <w:r>
      <w:instrText xml:space="preserve"> PAGE </w:instrText>
    </w:r>
    <w:r>
      <w:fldChar w:fldCharType="separate"/>
    </w:r>
    <w:r w:rsidR="00122FC4">
      <w:t>934</w:t>
    </w:r>
    <w:r>
      <w:fldChar w:fldCharType="end"/>
    </w:r>
  </w:p>
  <w:p w14:paraId="14C29830" w14:textId="731D71D4" w:rsidR="006A64EE" w:rsidRDefault="006A64EE">
    <w:pPr>
      <w:pStyle w:val="Header"/>
      <w:framePr w:wrap="auto" w:vAnchor="text" w:hAnchor="margin" w:y="1"/>
      <w:widowControl/>
    </w:pPr>
  </w:p>
  <w:p w14:paraId="085525D5" w14:textId="77777777" w:rsidR="006A64EE" w:rsidRDefault="006A64E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nsid w:val="4A6C4FD0"/>
    <w:multiLevelType w:val="hybridMultilevel"/>
    <w:tmpl w:val="60CCC5E4"/>
    <w:lvl w:ilvl="0" w:tplc="6E7CE9DC">
      <w:numFmt w:val="bullet"/>
      <w:lvlText w:val="-"/>
      <w:lvlJc w:val="left"/>
      <w:pPr>
        <w:ind w:left="720" w:hanging="360"/>
      </w:pPr>
      <w:rPr>
        <w:rFonts w:ascii="Calibri" w:eastAsia="Calibri" w:hAnsi="Calibri" w:cs="Calibri" w:hint="default"/>
        <w:color w:val="FF000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nsid w:val="55864D38"/>
    <w:multiLevelType w:val="hybridMultilevel"/>
    <w:tmpl w:val="5720E536"/>
    <w:lvl w:ilvl="0" w:tplc="D128754C">
      <w:start w:val="1"/>
      <w:numFmt w:val="decimal"/>
      <w:lvlText w:val="%1&gt;"/>
      <w:lvlJc w:val="left"/>
      <w:pPr>
        <w:ind w:left="644" w:hanging="360"/>
      </w:pPr>
      <w:rPr>
        <w:rFonts w:eastAsia="Times New Roman"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1">
    <w:nsid w:val="579C48A8"/>
    <w:multiLevelType w:val="hybridMultilevel"/>
    <w:tmpl w:val="28D622B0"/>
    <w:lvl w:ilvl="0" w:tplc="04090001">
      <w:start w:val="1"/>
      <w:numFmt w:val="bullet"/>
      <w:lvlText w:val=""/>
      <w:lvlJc w:val="left"/>
      <w:pPr>
        <w:ind w:left="460" w:hanging="360"/>
      </w:pPr>
      <w:rPr>
        <w:rFonts w:ascii="Symbol" w:hAnsi="Symbo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2">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7"/>
  </w:num>
  <w:num w:numId="12">
    <w:abstractNumId w:val="9"/>
  </w:num>
  <w:num w:numId="13">
    <w:abstractNumId w:val="15"/>
  </w:num>
  <w:num w:numId="14">
    <w:abstractNumId w:val="8"/>
  </w:num>
  <w:num w:numId="15">
    <w:abstractNumId w:val="11"/>
  </w:num>
  <w:num w:numId="16">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 (Seungri Jin) - class0/class1">
    <w15:presenceInfo w15:providerId="None" w15:userId="Samsung (Seungri Jin) - class0/class1"/>
  </w15:person>
  <w15:person w15:author="ZTE">
    <w15:presenceInfo w15:providerId="None" w15:userId="ZTE"/>
  </w15:person>
  <w15:person w15:author="cr4287r1 (R2-2004040)">
    <w15:presenceInfo w15:providerId="None" w15:userId="cr4287r1 (R2-2004040)"/>
  </w15:person>
  <w15:person w15:author="Huawei (Tangxun)">
    <w15:presenceInfo w15:providerId="None" w15:userId="Huawei (Tangxun)"/>
  </w15:person>
  <w15:person w15:author="CR4270r1 (R2-2004073)">
    <w15:presenceInfo w15:providerId="None" w15:userId="CR4270r1 (R2-2004073)"/>
  </w15:person>
  <w15:person w15:author="CR4262r1 (R2-2004191)">
    <w15:presenceInfo w15:providerId="None" w15:userId="CR4262r1 (R2-2004191)"/>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DCCA">
    <w15:presenceInfo w15:providerId="None" w15:userId="DCCA"/>
  </w15:person>
  <w15:person w15:author="NEC">
    <w15:presenceInfo w15:providerId="None" w15:userId="NEC"/>
  </w15:person>
  <w15:person w15:author="Ericsson-RAN2-110">
    <w15:presenceInfo w15:providerId="None" w15:userId="Ericsson-RAN2-110"/>
  </w15:person>
  <w15:person w15:author="QC (Umesh)-v6">
    <w15:presenceInfo w15:providerId="None" w15:userId="QC (Umesh)-v6"/>
  </w15:person>
  <w15:person w15:author="CATT">
    <w15:presenceInfo w15:providerId="None" w15:userId="CATT"/>
  </w15:person>
  <w15:person w15:author="Ericsson (Oumer)">
    <w15:presenceInfo w15:providerId="None" w15:userId="Ericsson (Oumer)"/>
  </w15:person>
  <w15:person w15:author="Nokia (Tero)">
    <w15:presenceInfo w15:providerId="None" w15:userId="Nokia (Tero)"/>
  </w15:person>
  <w15:person w15:author="N004">
    <w15:presenceInfo w15:providerId="None" w15:userId="N004"/>
  </w15:person>
  <w15:person w15:author="N003">
    <w15:presenceInfo w15:providerId="None" w15:userId="N003"/>
  </w15:person>
  <w15:person w15:author="Lenovo (Hyung-Nam)">
    <w15:presenceInfo w15:providerId="None" w15:userId="Lenovo (Hyung-Nam)"/>
  </w15:person>
  <w15:person w15:author="Samsung(Hyunjeong)">
    <w15:presenceInfo w15:providerId="None" w15:userId="Samsung(Hyunjeong)"/>
  </w15:person>
  <w15:person w15:author="N013">
    <w15:presenceInfo w15:providerId="None" w15:userId="N013"/>
  </w15:person>
  <w15:person w15:author="CR4240r1 (R2-2003863)">
    <w15:presenceInfo w15:providerId="None" w15:userId="CR4240r1 (R2-2003863)"/>
  </w15:person>
  <w15:person w15:author="QC (Umesh)-v1">
    <w15:presenceInfo w15:providerId="None" w15:userId="QC (Umesh)-v1"/>
  </w15:person>
  <w15:person w15:author="CR4197r3 (R2-2002781)">
    <w15:presenceInfo w15:providerId="None" w15:userId="CR4197r3 (R2-2002781)"/>
  </w15:person>
  <w15:person w15:author="CR4256r1 (R2-2003906)">
    <w15:presenceInfo w15:providerId="None" w15:userId="CR4256r1 (R2-2003906)"/>
  </w15:person>
  <w15:person w15:author="CR4289 (R2-2004263)">
    <w15:presenceInfo w15:providerId="None" w15:userId="CR4289 (R2-200426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3F2F"/>
    <w:rsid w:val="0000435C"/>
    <w:rsid w:val="0000501A"/>
    <w:rsid w:val="000060DA"/>
    <w:rsid w:val="0000669A"/>
    <w:rsid w:val="00010798"/>
    <w:rsid w:val="00010A48"/>
    <w:rsid w:val="00010EA2"/>
    <w:rsid w:val="0001123F"/>
    <w:rsid w:val="000113AE"/>
    <w:rsid w:val="00012056"/>
    <w:rsid w:val="00012FC5"/>
    <w:rsid w:val="00013D3C"/>
    <w:rsid w:val="00013DFE"/>
    <w:rsid w:val="00015382"/>
    <w:rsid w:val="00015383"/>
    <w:rsid w:val="000159A4"/>
    <w:rsid w:val="000201CC"/>
    <w:rsid w:val="0002078B"/>
    <w:rsid w:val="000208F1"/>
    <w:rsid w:val="00021ABC"/>
    <w:rsid w:val="00021F37"/>
    <w:rsid w:val="00022146"/>
    <w:rsid w:val="00022718"/>
    <w:rsid w:val="00022E4A"/>
    <w:rsid w:val="000238CC"/>
    <w:rsid w:val="0002455A"/>
    <w:rsid w:val="000249F8"/>
    <w:rsid w:val="00024AE5"/>
    <w:rsid w:val="00024E64"/>
    <w:rsid w:val="00026B91"/>
    <w:rsid w:val="0002751E"/>
    <w:rsid w:val="000278EC"/>
    <w:rsid w:val="00030187"/>
    <w:rsid w:val="00030C1B"/>
    <w:rsid w:val="00031187"/>
    <w:rsid w:val="000317AB"/>
    <w:rsid w:val="00031D9F"/>
    <w:rsid w:val="00031DC4"/>
    <w:rsid w:val="000339D6"/>
    <w:rsid w:val="000341E3"/>
    <w:rsid w:val="0003501F"/>
    <w:rsid w:val="000350F9"/>
    <w:rsid w:val="00036023"/>
    <w:rsid w:val="00037253"/>
    <w:rsid w:val="00037CDB"/>
    <w:rsid w:val="000410AE"/>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A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3EAC"/>
    <w:rsid w:val="00076475"/>
    <w:rsid w:val="00076890"/>
    <w:rsid w:val="0007728C"/>
    <w:rsid w:val="00082205"/>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27E3"/>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1E80"/>
    <w:rsid w:val="000D35E7"/>
    <w:rsid w:val="000D3B24"/>
    <w:rsid w:val="000D56DE"/>
    <w:rsid w:val="000D6CBD"/>
    <w:rsid w:val="000D7C56"/>
    <w:rsid w:val="000D7D61"/>
    <w:rsid w:val="000E0FB5"/>
    <w:rsid w:val="000E1B55"/>
    <w:rsid w:val="000E24F6"/>
    <w:rsid w:val="000E2600"/>
    <w:rsid w:val="000E263D"/>
    <w:rsid w:val="000E26A6"/>
    <w:rsid w:val="000E2913"/>
    <w:rsid w:val="000E334B"/>
    <w:rsid w:val="000E33CF"/>
    <w:rsid w:val="000E4E7F"/>
    <w:rsid w:val="000E57F6"/>
    <w:rsid w:val="000E63AA"/>
    <w:rsid w:val="000E6DE2"/>
    <w:rsid w:val="000F1FC5"/>
    <w:rsid w:val="000F375A"/>
    <w:rsid w:val="000F5433"/>
    <w:rsid w:val="000F6A19"/>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202D"/>
    <w:rsid w:val="00115073"/>
    <w:rsid w:val="001172B2"/>
    <w:rsid w:val="001178D1"/>
    <w:rsid w:val="00117C3B"/>
    <w:rsid w:val="0012012A"/>
    <w:rsid w:val="0012045C"/>
    <w:rsid w:val="001211B3"/>
    <w:rsid w:val="00122F91"/>
    <w:rsid w:val="00122FC4"/>
    <w:rsid w:val="001242F9"/>
    <w:rsid w:val="0012475E"/>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2F36"/>
    <w:rsid w:val="001431A9"/>
    <w:rsid w:val="00143725"/>
    <w:rsid w:val="001438BC"/>
    <w:rsid w:val="0014400D"/>
    <w:rsid w:val="00144969"/>
    <w:rsid w:val="00145246"/>
    <w:rsid w:val="0014536A"/>
    <w:rsid w:val="001459AE"/>
    <w:rsid w:val="00145D43"/>
    <w:rsid w:val="00146B77"/>
    <w:rsid w:val="00146CB8"/>
    <w:rsid w:val="00146CE2"/>
    <w:rsid w:val="001473BC"/>
    <w:rsid w:val="00147A0D"/>
    <w:rsid w:val="00147EB6"/>
    <w:rsid w:val="001506C2"/>
    <w:rsid w:val="00150C19"/>
    <w:rsid w:val="00152448"/>
    <w:rsid w:val="00152470"/>
    <w:rsid w:val="00153126"/>
    <w:rsid w:val="00153E0C"/>
    <w:rsid w:val="00155652"/>
    <w:rsid w:val="00156A1B"/>
    <w:rsid w:val="00156E78"/>
    <w:rsid w:val="0016156C"/>
    <w:rsid w:val="00161F70"/>
    <w:rsid w:val="00162575"/>
    <w:rsid w:val="0016288A"/>
    <w:rsid w:val="001628A2"/>
    <w:rsid w:val="00162F2A"/>
    <w:rsid w:val="001639E5"/>
    <w:rsid w:val="001643C0"/>
    <w:rsid w:val="00164579"/>
    <w:rsid w:val="001649DA"/>
    <w:rsid w:val="00164B37"/>
    <w:rsid w:val="00164B69"/>
    <w:rsid w:val="001659E8"/>
    <w:rsid w:val="00167379"/>
    <w:rsid w:val="001676C6"/>
    <w:rsid w:val="001701FA"/>
    <w:rsid w:val="00170CE7"/>
    <w:rsid w:val="00171E55"/>
    <w:rsid w:val="001722D1"/>
    <w:rsid w:val="001722FA"/>
    <w:rsid w:val="001726E6"/>
    <w:rsid w:val="0017284A"/>
    <w:rsid w:val="00173955"/>
    <w:rsid w:val="001739D1"/>
    <w:rsid w:val="00173E2D"/>
    <w:rsid w:val="0017564B"/>
    <w:rsid w:val="00176490"/>
    <w:rsid w:val="00176AF4"/>
    <w:rsid w:val="00176B40"/>
    <w:rsid w:val="00177D94"/>
    <w:rsid w:val="00177FFE"/>
    <w:rsid w:val="001806E9"/>
    <w:rsid w:val="00180736"/>
    <w:rsid w:val="00180CFF"/>
    <w:rsid w:val="00182254"/>
    <w:rsid w:val="00184335"/>
    <w:rsid w:val="001845DA"/>
    <w:rsid w:val="00185C11"/>
    <w:rsid w:val="00187F16"/>
    <w:rsid w:val="00191141"/>
    <w:rsid w:val="0019114A"/>
    <w:rsid w:val="00191ED0"/>
    <w:rsid w:val="00192484"/>
    <w:rsid w:val="00192C46"/>
    <w:rsid w:val="001964FB"/>
    <w:rsid w:val="00197788"/>
    <w:rsid w:val="00197A54"/>
    <w:rsid w:val="00197DFE"/>
    <w:rsid w:val="001A0376"/>
    <w:rsid w:val="001A0858"/>
    <w:rsid w:val="001A1567"/>
    <w:rsid w:val="001A17EB"/>
    <w:rsid w:val="001A1E55"/>
    <w:rsid w:val="001A254A"/>
    <w:rsid w:val="001A2700"/>
    <w:rsid w:val="001A34FC"/>
    <w:rsid w:val="001A479F"/>
    <w:rsid w:val="001A6BFD"/>
    <w:rsid w:val="001A7952"/>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082"/>
    <w:rsid w:val="001E0B0D"/>
    <w:rsid w:val="001E41F3"/>
    <w:rsid w:val="001E51D3"/>
    <w:rsid w:val="001E54B3"/>
    <w:rsid w:val="001E5EDC"/>
    <w:rsid w:val="001E6463"/>
    <w:rsid w:val="001E6CF1"/>
    <w:rsid w:val="001E778F"/>
    <w:rsid w:val="001E7853"/>
    <w:rsid w:val="001F0708"/>
    <w:rsid w:val="001F1233"/>
    <w:rsid w:val="001F2272"/>
    <w:rsid w:val="001F3248"/>
    <w:rsid w:val="001F3523"/>
    <w:rsid w:val="001F38AA"/>
    <w:rsid w:val="001F4311"/>
    <w:rsid w:val="001F486C"/>
    <w:rsid w:val="001F4F57"/>
    <w:rsid w:val="001F4FED"/>
    <w:rsid w:val="001F5022"/>
    <w:rsid w:val="001F5C02"/>
    <w:rsid w:val="001F60F4"/>
    <w:rsid w:val="001F666B"/>
    <w:rsid w:val="002018BB"/>
    <w:rsid w:val="00201E71"/>
    <w:rsid w:val="00202C42"/>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0388"/>
    <w:rsid w:val="00250AC7"/>
    <w:rsid w:val="00251066"/>
    <w:rsid w:val="00251ADE"/>
    <w:rsid w:val="002521AA"/>
    <w:rsid w:val="0025278D"/>
    <w:rsid w:val="00252C55"/>
    <w:rsid w:val="0025348E"/>
    <w:rsid w:val="00253DD0"/>
    <w:rsid w:val="002565A0"/>
    <w:rsid w:val="00256A2B"/>
    <w:rsid w:val="00257797"/>
    <w:rsid w:val="0026004D"/>
    <w:rsid w:val="00261813"/>
    <w:rsid w:val="00262FE1"/>
    <w:rsid w:val="00262FF3"/>
    <w:rsid w:val="00263774"/>
    <w:rsid w:val="00265CB0"/>
    <w:rsid w:val="00265E42"/>
    <w:rsid w:val="0026685B"/>
    <w:rsid w:val="00266CE3"/>
    <w:rsid w:val="00266DCB"/>
    <w:rsid w:val="002675A3"/>
    <w:rsid w:val="00270BFF"/>
    <w:rsid w:val="002749C5"/>
    <w:rsid w:val="00274F66"/>
    <w:rsid w:val="00275D12"/>
    <w:rsid w:val="0027600F"/>
    <w:rsid w:val="00276487"/>
    <w:rsid w:val="00277891"/>
    <w:rsid w:val="00280476"/>
    <w:rsid w:val="0028056A"/>
    <w:rsid w:val="00281341"/>
    <w:rsid w:val="002817A4"/>
    <w:rsid w:val="00281CD9"/>
    <w:rsid w:val="00281F01"/>
    <w:rsid w:val="00282884"/>
    <w:rsid w:val="00282F3D"/>
    <w:rsid w:val="002859D9"/>
    <w:rsid w:val="002859FC"/>
    <w:rsid w:val="002860C4"/>
    <w:rsid w:val="0028634C"/>
    <w:rsid w:val="002873C4"/>
    <w:rsid w:val="002874AA"/>
    <w:rsid w:val="0028756F"/>
    <w:rsid w:val="00290619"/>
    <w:rsid w:val="00290A0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72"/>
    <w:rsid w:val="002B7DD8"/>
    <w:rsid w:val="002C07A4"/>
    <w:rsid w:val="002C0A4D"/>
    <w:rsid w:val="002C11D6"/>
    <w:rsid w:val="002C11E8"/>
    <w:rsid w:val="002C1404"/>
    <w:rsid w:val="002C1C5E"/>
    <w:rsid w:val="002C275A"/>
    <w:rsid w:val="002C351E"/>
    <w:rsid w:val="002C5517"/>
    <w:rsid w:val="002C5CCD"/>
    <w:rsid w:val="002C5DE3"/>
    <w:rsid w:val="002C7781"/>
    <w:rsid w:val="002C7F5F"/>
    <w:rsid w:val="002D0381"/>
    <w:rsid w:val="002D078C"/>
    <w:rsid w:val="002D0836"/>
    <w:rsid w:val="002D2340"/>
    <w:rsid w:val="002D2754"/>
    <w:rsid w:val="002D376A"/>
    <w:rsid w:val="002D3A20"/>
    <w:rsid w:val="002D3BFF"/>
    <w:rsid w:val="002D3F89"/>
    <w:rsid w:val="002D4229"/>
    <w:rsid w:val="002D5C00"/>
    <w:rsid w:val="002D60D1"/>
    <w:rsid w:val="002D6A32"/>
    <w:rsid w:val="002D70F9"/>
    <w:rsid w:val="002D7249"/>
    <w:rsid w:val="002D7365"/>
    <w:rsid w:val="002D7644"/>
    <w:rsid w:val="002D7B29"/>
    <w:rsid w:val="002E048B"/>
    <w:rsid w:val="002E0AA3"/>
    <w:rsid w:val="002E10E3"/>
    <w:rsid w:val="002E1369"/>
    <w:rsid w:val="002E1881"/>
    <w:rsid w:val="002E2B5A"/>
    <w:rsid w:val="002E2F4B"/>
    <w:rsid w:val="002E36D6"/>
    <w:rsid w:val="002E4078"/>
    <w:rsid w:val="002E4F33"/>
    <w:rsid w:val="002E583F"/>
    <w:rsid w:val="002E59F3"/>
    <w:rsid w:val="002F029E"/>
    <w:rsid w:val="002F0409"/>
    <w:rsid w:val="002F16B8"/>
    <w:rsid w:val="002F2669"/>
    <w:rsid w:val="002F2AAD"/>
    <w:rsid w:val="002F37D3"/>
    <w:rsid w:val="002F4B9E"/>
    <w:rsid w:val="002F5970"/>
    <w:rsid w:val="002F5AF4"/>
    <w:rsid w:val="002F6C79"/>
    <w:rsid w:val="002F7982"/>
    <w:rsid w:val="003010CF"/>
    <w:rsid w:val="0030217E"/>
    <w:rsid w:val="003043B8"/>
    <w:rsid w:val="00305409"/>
    <w:rsid w:val="00306AC1"/>
    <w:rsid w:val="00307125"/>
    <w:rsid w:val="00307AFE"/>
    <w:rsid w:val="00310092"/>
    <w:rsid w:val="003105D0"/>
    <w:rsid w:val="003139AA"/>
    <w:rsid w:val="00313B8C"/>
    <w:rsid w:val="003148C7"/>
    <w:rsid w:val="00314C0E"/>
    <w:rsid w:val="00315899"/>
    <w:rsid w:val="00315A50"/>
    <w:rsid w:val="00315B27"/>
    <w:rsid w:val="00315E16"/>
    <w:rsid w:val="0031697A"/>
    <w:rsid w:val="0031799D"/>
    <w:rsid w:val="00317A75"/>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4456"/>
    <w:rsid w:val="003368AD"/>
    <w:rsid w:val="003400EA"/>
    <w:rsid w:val="00340CA0"/>
    <w:rsid w:val="003414D7"/>
    <w:rsid w:val="003427C0"/>
    <w:rsid w:val="00343B0E"/>
    <w:rsid w:val="00344CA9"/>
    <w:rsid w:val="003452AD"/>
    <w:rsid w:val="003459E9"/>
    <w:rsid w:val="003474AE"/>
    <w:rsid w:val="00350A2B"/>
    <w:rsid w:val="00351727"/>
    <w:rsid w:val="00351DF2"/>
    <w:rsid w:val="00351E2E"/>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563"/>
    <w:rsid w:val="00372EE6"/>
    <w:rsid w:val="0037653C"/>
    <w:rsid w:val="00376BEC"/>
    <w:rsid w:val="003810FC"/>
    <w:rsid w:val="003813ED"/>
    <w:rsid w:val="00381645"/>
    <w:rsid w:val="0038164A"/>
    <w:rsid w:val="00381F8C"/>
    <w:rsid w:val="00381F9C"/>
    <w:rsid w:val="00385237"/>
    <w:rsid w:val="00385279"/>
    <w:rsid w:val="003853A6"/>
    <w:rsid w:val="003861E4"/>
    <w:rsid w:val="00386900"/>
    <w:rsid w:val="00386F9C"/>
    <w:rsid w:val="00387AC3"/>
    <w:rsid w:val="00387C89"/>
    <w:rsid w:val="003908ED"/>
    <w:rsid w:val="003910D7"/>
    <w:rsid w:val="00391757"/>
    <w:rsid w:val="00391860"/>
    <w:rsid w:val="00392628"/>
    <w:rsid w:val="00392CCF"/>
    <w:rsid w:val="00393D04"/>
    <w:rsid w:val="00393FE3"/>
    <w:rsid w:val="00394106"/>
    <w:rsid w:val="003955A0"/>
    <w:rsid w:val="003A08F4"/>
    <w:rsid w:val="003A11C3"/>
    <w:rsid w:val="003A2E00"/>
    <w:rsid w:val="003A3170"/>
    <w:rsid w:val="003A4DFC"/>
    <w:rsid w:val="003A53B0"/>
    <w:rsid w:val="003B0174"/>
    <w:rsid w:val="003B04B8"/>
    <w:rsid w:val="003B179D"/>
    <w:rsid w:val="003B189E"/>
    <w:rsid w:val="003B1C8C"/>
    <w:rsid w:val="003B1E3C"/>
    <w:rsid w:val="003B4160"/>
    <w:rsid w:val="003B48DC"/>
    <w:rsid w:val="003B5465"/>
    <w:rsid w:val="003B579F"/>
    <w:rsid w:val="003B6083"/>
    <w:rsid w:val="003B6793"/>
    <w:rsid w:val="003B67D0"/>
    <w:rsid w:val="003B67F0"/>
    <w:rsid w:val="003B6D4E"/>
    <w:rsid w:val="003B7038"/>
    <w:rsid w:val="003B7731"/>
    <w:rsid w:val="003C0A8B"/>
    <w:rsid w:val="003C0D04"/>
    <w:rsid w:val="003C271A"/>
    <w:rsid w:val="003C34BE"/>
    <w:rsid w:val="003C34F5"/>
    <w:rsid w:val="003C35DB"/>
    <w:rsid w:val="003C394D"/>
    <w:rsid w:val="003C3DB4"/>
    <w:rsid w:val="003C3FDF"/>
    <w:rsid w:val="003C421A"/>
    <w:rsid w:val="003C536F"/>
    <w:rsid w:val="003C5A0E"/>
    <w:rsid w:val="003C67FE"/>
    <w:rsid w:val="003C6E58"/>
    <w:rsid w:val="003C6EEB"/>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9D2"/>
    <w:rsid w:val="003E5B22"/>
    <w:rsid w:val="003E6305"/>
    <w:rsid w:val="003E67AB"/>
    <w:rsid w:val="003F0191"/>
    <w:rsid w:val="003F14D0"/>
    <w:rsid w:val="003F1F5C"/>
    <w:rsid w:val="003F31CC"/>
    <w:rsid w:val="003F3E8B"/>
    <w:rsid w:val="003F45BD"/>
    <w:rsid w:val="003F47F9"/>
    <w:rsid w:val="003F5522"/>
    <w:rsid w:val="003F5913"/>
    <w:rsid w:val="003F5F0A"/>
    <w:rsid w:val="003F647F"/>
    <w:rsid w:val="003F71FB"/>
    <w:rsid w:val="003F7722"/>
    <w:rsid w:val="003F7C95"/>
    <w:rsid w:val="00400E64"/>
    <w:rsid w:val="00401174"/>
    <w:rsid w:val="00402162"/>
    <w:rsid w:val="00403BCC"/>
    <w:rsid w:val="00404F41"/>
    <w:rsid w:val="00405A4A"/>
    <w:rsid w:val="004076B1"/>
    <w:rsid w:val="004079E9"/>
    <w:rsid w:val="00407E3E"/>
    <w:rsid w:val="00407FF6"/>
    <w:rsid w:val="00411CDF"/>
    <w:rsid w:val="004135F4"/>
    <w:rsid w:val="00413F30"/>
    <w:rsid w:val="00414725"/>
    <w:rsid w:val="00415315"/>
    <w:rsid w:val="00415B88"/>
    <w:rsid w:val="004169F6"/>
    <w:rsid w:val="00416B9C"/>
    <w:rsid w:val="0041716E"/>
    <w:rsid w:val="00417CB3"/>
    <w:rsid w:val="0042010A"/>
    <w:rsid w:val="00420F3C"/>
    <w:rsid w:val="00422554"/>
    <w:rsid w:val="00422829"/>
    <w:rsid w:val="0042350A"/>
    <w:rsid w:val="00423D3F"/>
    <w:rsid w:val="004242F1"/>
    <w:rsid w:val="00424A70"/>
    <w:rsid w:val="00424F05"/>
    <w:rsid w:val="00425268"/>
    <w:rsid w:val="004275C3"/>
    <w:rsid w:val="0042775B"/>
    <w:rsid w:val="00427C75"/>
    <w:rsid w:val="00427F38"/>
    <w:rsid w:val="004311F9"/>
    <w:rsid w:val="004318C0"/>
    <w:rsid w:val="004321E3"/>
    <w:rsid w:val="00433335"/>
    <w:rsid w:val="00434DC1"/>
    <w:rsid w:val="00435140"/>
    <w:rsid w:val="00435DEB"/>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55E69"/>
    <w:rsid w:val="00456B5C"/>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1CA"/>
    <w:rsid w:val="0048288A"/>
    <w:rsid w:val="004829FB"/>
    <w:rsid w:val="00482F83"/>
    <w:rsid w:val="0048386E"/>
    <w:rsid w:val="00483CF4"/>
    <w:rsid w:val="00484DB7"/>
    <w:rsid w:val="00486084"/>
    <w:rsid w:val="00486302"/>
    <w:rsid w:val="00490F81"/>
    <w:rsid w:val="0049337C"/>
    <w:rsid w:val="00493FE2"/>
    <w:rsid w:val="00494427"/>
    <w:rsid w:val="0049458D"/>
    <w:rsid w:val="0049567A"/>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C87"/>
    <w:rsid w:val="004B1E20"/>
    <w:rsid w:val="004B30B1"/>
    <w:rsid w:val="004B313C"/>
    <w:rsid w:val="004B34C2"/>
    <w:rsid w:val="004B3862"/>
    <w:rsid w:val="004B4623"/>
    <w:rsid w:val="004B6255"/>
    <w:rsid w:val="004B75B7"/>
    <w:rsid w:val="004B76AF"/>
    <w:rsid w:val="004B7F1D"/>
    <w:rsid w:val="004C251C"/>
    <w:rsid w:val="004C31B2"/>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D7F88"/>
    <w:rsid w:val="004E1F03"/>
    <w:rsid w:val="004E2537"/>
    <w:rsid w:val="004E3D19"/>
    <w:rsid w:val="004E3E61"/>
    <w:rsid w:val="004E465E"/>
    <w:rsid w:val="004E4A0D"/>
    <w:rsid w:val="004E595A"/>
    <w:rsid w:val="004E5E4E"/>
    <w:rsid w:val="004E6081"/>
    <w:rsid w:val="004E6838"/>
    <w:rsid w:val="004E75C5"/>
    <w:rsid w:val="004F066D"/>
    <w:rsid w:val="004F2498"/>
    <w:rsid w:val="004F2EE5"/>
    <w:rsid w:val="004F37CA"/>
    <w:rsid w:val="004F3C0C"/>
    <w:rsid w:val="004F4022"/>
    <w:rsid w:val="004F4264"/>
    <w:rsid w:val="004F4AF4"/>
    <w:rsid w:val="004F642A"/>
    <w:rsid w:val="004F66D4"/>
    <w:rsid w:val="004F6DD2"/>
    <w:rsid w:val="004F6F19"/>
    <w:rsid w:val="004F7065"/>
    <w:rsid w:val="004F7A46"/>
    <w:rsid w:val="005001E9"/>
    <w:rsid w:val="00500CC3"/>
    <w:rsid w:val="00501919"/>
    <w:rsid w:val="00502684"/>
    <w:rsid w:val="00502894"/>
    <w:rsid w:val="00502EB4"/>
    <w:rsid w:val="0050302C"/>
    <w:rsid w:val="00503949"/>
    <w:rsid w:val="00503959"/>
    <w:rsid w:val="005050B0"/>
    <w:rsid w:val="00505A98"/>
    <w:rsid w:val="0050633E"/>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7A26"/>
    <w:rsid w:val="00530BB8"/>
    <w:rsid w:val="005311CF"/>
    <w:rsid w:val="00531CC2"/>
    <w:rsid w:val="00531FCA"/>
    <w:rsid w:val="00532026"/>
    <w:rsid w:val="00532FFF"/>
    <w:rsid w:val="005333BE"/>
    <w:rsid w:val="00535005"/>
    <w:rsid w:val="00536288"/>
    <w:rsid w:val="00536C53"/>
    <w:rsid w:val="00536D6F"/>
    <w:rsid w:val="0053712E"/>
    <w:rsid w:val="00537E37"/>
    <w:rsid w:val="005411BB"/>
    <w:rsid w:val="0054205E"/>
    <w:rsid w:val="00542487"/>
    <w:rsid w:val="00543022"/>
    <w:rsid w:val="005435D5"/>
    <w:rsid w:val="00543D73"/>
    <w:rsid w:val="00544DBE"/>
    <w:rsid w:val="005469E5"/>
    <w:rsid w:val="005469FF"/>
    <w:rsid w:val="005479BC"/>
    <w:rsid w:val="00552458"/>
    <w:rsid w:val="00553746"/>
    <w:rsid w:val="0055398C"/>
    <w:rsid w:val="00554537"/>
    <w:rsid w:val="005548DA"/>
    <w:rsid w:val="0055494E"/>
    <w:rsid w:val="00555BF9"/>
    <w:rsid w:val="00555CC8"/>
    <w:rsid w:val="00556C9F"/>
    <w:rsid w:val="00557504"/>
    <w:rsid w:val="00557D8A"/>
    <w:rsid w:val="0056078A"/>
    <w:rsid w:val="005612F8"/>
    <w:rsid w:val="005614CD"/>
    <w:rsid w:val="00562F7D"/>
    <w:rsid w:val="005638DB"/>
    <w:rsid w:val="00563E89"/>
    <w:rsid w:val="00564A59"/>
    <w:rsid w:val="00564ED4"/>
    <w:rsid w:val="005657E3"/>
    <w:rsid w:val="00565A55"/>
    <w:rsid w:val="00565B12"/>
    <w:rsid w:val="00565FC6"/>
    <w:rsid w:val="00566D51"/>
    <w:rsid w:val="0056740A"/>
    <w:rsid w:val="005678AC"/>
    <w:rsid w:val="005703C4"/>
    <w:rsid w:val="00571313"/>
    <w:rsid w:val="0057221B"/>
    <w:rsid w:val="00572DE3"/>
    <w:rsid w:val="00576879"/>
    <w:rsid w:val="00577E7C"/>
    <w:rsid w:val="00577FEC"/>
    <w:rsid w:val="00580F14"/>
    <w:rsid w:val="00582666"/>
    <w:rsid w:val="00583378"/>
    <w:rsid w:val="00583A1F"/>
    <w:rsid w:val="00584984"/>
    <w:rsid w:val="00585AC7"/>
    <w:rsid w:val="00585C57"/>
    <w:rsid w:val="0058611F"/>
    <w:rsid w:val="00586810"/>
    <w:rsid w:val="00586B1D"/>
    <w:rsid w:val="00586D6B"/>
    <w:rsid w:val="0058784B"/>
    <w:rsid w:val="005922E0"/>
    <w:rsid w:val="00592D74"/>
    <w:rsid w:val="00594E19"/>
    <w:rsid w:val="00594E6D"/>
    <w:rsid w:val="00596B68"/>
    <w:rsid w:val="00597CAA"/>
    <w:rsid w:val="00597EFB"/>
    <w:rsid w:val="005A0A2F"/>
    <w:rsid w:val="005A0B20"/>
    <w:rsid w:val="005A3983"/>
    <w:rsid w:val="005A4D67"/>
    <w:rsid w:val="005A4F69"/>
    <w:rsid w:val="005A53FB"/>
    <w:rsid w:val="005A5842"/>
    <w:rsid w:val="005A5950"/>
    <w:rsid w:val="005A5990"/>
    <w:rsid w:val="005A629D"/>
    <w:rsid w:val="005A73BE"/>
    <w:rsid w:val="005A76AA"/>
    <w:rsid w:val="005B0AA1"/>
    <w:rsid w:val="005B126C"/>
    <w:rsid w:val="005B1364"/>
    <w:rsid w:val="005B1481"/>
    <w:rsid w:val="005B4C12"/>
    <w:rsid w:val="005B58F2"/>
    <w:rsid w:val="005B5EC4"/>
    <w:rsid w:val="005C0C4F"/>
    <w:rsid w:val="005C286F"/>
    <w:rsid w:val="005C2E82"/>
    <w:rsid w:val="005C2F85"/>
    <w:rsid w:val="005C3329"/>
    <w:rsid w:val="005C399A"/>
    <w:rsid w:val="005C3FAF"/>
    <w:rsid w:val="005C403B"/>
    <w:rsid w:val="005C4197"/>
    <w:rsid w:val="005C462D"/>
    <w:rsid w:val="005C52C7"/>
    <w:rsid w:val="005C6159"/>
    <w:rsid w:val="005C7CFD"/>
    <w:rsid w:val="005C7D0D"/>
    <w:rsid w:val="005D0021"/>
    <w:rsid w:val="005D0C18"/>
    <w:rsid w:val="005D0FD7"/>
    <w:rsid w:val="005D1748"/>
    <w:rsid w:val="005D1BAE"/>
    <w:rsid w:val="005D37B4"/>
    <w:rsid w:val="005D3A9E"/>
    <w:rsid w:val="005D3D50"/>
    <w:rsid w:val="005D5758"/>
    <w:rsid w:val="005D577C"/>
    <w:rsid w:val="005D6D57"/>
    <w:rsid w:val="005D721D"/>
    <w:rsid w:val="005D72C9"/>
    <w:rsid w:val="005E05F9"/>
    <w:rsid w:val="005E0DC5"/>
    <w:rsid w:val="005E1118"/>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03C"/>
    <w:rsid w:val="005F5C6C"/>
    <w:rsid w:val="005F6034"/>
    <w:rsid w:val="005F6199"/>
    <w:rsid w:val="006003C4"/>
    <w:rsid w:val="006011DB"/>
    <w:rsid w:val="00602D45"/>
    <w:rsid w:val="00602E8A"/>
    <w:rsid w:val="00603BD6"/>
    <w:rsid w:val="006044FB"/>
    <w:rsid w:val="00605091"/>
    <w:rsid w:val="00605ED8"/>
    <w:rsid w:val="00606C02"/>
    <w:rsid w:val="00610224"/>
    <w:rsid w:val="006132F3"/>
    <w:rsid w:val="006134DF"/>
    <w:rsid w:val="00613635"/>
    <w:rsid w:val="00613D2B"/>
    <w:rsid w:val="00614E96"/>
    <w:rsid w:val="00616C6E"/>
    <w:rsid w:val="006173A2"/>
    <w:rsid w:val="0062046B"/>
    <w:rsid w:val="00621188"/>
    <w:rsid w:val="006213E9"/>
    <w:rsid w:val="00622CC5"/>
    <w:rsid w:val="0062331B"/>
    <w:rsid w:val="00624610"/>
    <w:rsid w:val="006257ED"/>
    <w:rsid w:val="00625DB2"/>
    <w:rsid w:val="00626425"/>
    <w:rsid w:val="006264E2"/>
    <w:rsid w:val="0062684D"/>
    <w:rsid w:val="00626A35"/>
    <w:rsid w:val="006270DB"/>
    <w:rsid w:val="00627C28"/>
    <w:rsid w:val="00627D68"/>
    <w:rsid w:val="00630652"/>
    <w:rsid w:val="006316DE"/>
    <w:rsid w:val="00631DFF"/>
    <w:rsid w:val="00631E1B"/>
    <w:rsid w:val="00631F6C"/>
    <w:rsid w:val="00632FB4"/>
    <w:rsid w:val="0063381D"/>
    <w:rsid w:val="006342A5"/>
    <w:rsid w:val="0063570E"/>
    <w:rsid w:val="00635837"/>
    <w:rsid w:val="0064047F"/>
    <w:rsid w:val="00640C1D"/>
    <w:rsid w:val="00640C90"/>
    <w:rsid w:val="00641081"/>
    <w:rsid w:val="006415D5"/>
    <w:rsid w:val="0064251B"/>
    <w:rsid w:val="0064264E"/>
    <w:rsid w:val="00642889"/>
    <w:rsid w:val="006428A1"/>
    <w:rsid w:val="006443BD"/>
    <w:rsid w:val="00644CFB"/>
    <w:rsid w:val="00646845"/>
    <w:rsid w:val="00650E06"/>
    <w:rsid w:val="00651E2F"/>
    <w:rsid w:val="00652CF3"/>
    <w:rsid w:val="00655043"/>
    <w:rsid w:val="0065516C"/>
    <w:rsid w:val="00655E8B"/>
    <w:rsid w:val="00655FC3"/>
    <w:rsid w:val="00656487"/>
    <w:rsid w:val="00656E92"/>
    <w:rsid w:val="00657E57"/>
    <w:rsid w:val="00660117"/>
    <w:rsid w:val="00661E26"/>
    <w:rsid w:val="00662445"/>
    <w:rsid w:val="00662A9F"/>
    <w:rsid w:val="006642AA"/>
    <w:rsid w:val="00664C01"/>
    <w:rsid w:val="00665C87"/>
    <w:rsid w:val="00666172"/>
    <w:rsid w:val="00666B59"/>
    <w:rsid w:val="00667652"/>
    <w:rsid w:val="00670236"/>
    <w:rsid w:val="00671D05"/>
    <w:rsid w:val="00671DE0"/>
    <w:rsid w:val="00673342"/>
    <w:rsid w:val="00673EA7"/>
    <w:rsid w:val="00674014"/>
    <w:rsid w:val="006748E5"/>
    <w:rsid w:val="00676B52"/>
    <w:rsid w:val="006773F5"/>
    <w:rsid w:val="006778B5"/>
    <w:rsid w:val="0068015D"/>
    <w:rsid w:val="00681DFD"/>
    <w:rsid w:val="00681F25"/>
    <w:rsid w:val="0068262D"/>
    <w:rsid w:val="00682766"/>
    <w:rsid w:val="00683E3B"/>
    <w:rsid w:val="00684062"/>
    <w:rsid w:val="006841A1"/>
    <w:rsid w:val="00684390"/>
    <w:rsid w:val="006844B8"/>
    <w:rsid w:val="0068468E"/>
    <w:rsid w:val="00685637"/>
    <w:rsid w:val="00685D5B"/>
    <w:rsid w:val="00686179"/>
    <w:rsid w:val="0068695B"/>
    <w:rsid w:val="00686AC9"/>
    <w:rsid w:val="00686B13"/>
    <w:rsid w:val="00687607"/>
    <w:rsid w:val="00691608"/>
    <w:rsid w:val="0069263D"/>
    <w:rsid w:val="00692C33"/>
    <w:rsid w:val="00692D7C"/>
    <w:rsid w:val="00693B92"/>
    <w:rsid w:val="00693C99"/>
    <w:rsid w:val="00693E03"/>
    <w:rsid w:val="00694200"/>
    <w:rsid w:val="00694AFC"/>
    <w:rsid w:val="00695031"/>
    <w:rsid w:val="0069515F"/>
    <w:rsid w:val="00695808"/>
    <w:rsid w:val="00695C8D"/>
    <w:rsid w:val="00696392"/>
    <w:rsid w:val="00696948"/>
    <w:rsid w:val="00696A80"/>
    <w:rsid w:val="00697071"/>
    <w:rsid w:val="00697D2B"/>
    <w:rsid w:val="00697F99"/>
    <w:rsid w:val="006A2287"/>
    <w:rsid w:val="006A30B9"/>
    <w:rsid w:val="006A3527"/>
    <w:rsid w:val="006A44BF"/>
    <w:rsid w:val="006A64EE"/>
    <w:rsid w:val="006A6570"/>
    <w:rsid w:val="006A739B"/>
    <w:rsid w:val="006A7BC8"/>
    <w:rsid w:val="006A7F86"/>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3758"/>
    <w:rsid w:val="006D6EB8"/>
    <w:rsid w:val="006D7571"/>
    <w:rsid w:val="006E1D8C"/>
    <w:rsid w:val="006E21FB"/>
    <w:rsid w:val="006E24A9"/>
    <w:rsid w:val="006E2D6C"/>
    <w:rsid w:val="006E3834"/>
    <w:rsid w:val="006E4172"/>
    <w:rsid w:val="006E4A59"/>
    <w:rsid w:val="006E4A71"/>
    <w:rsid w:val="006E4C0D"/>
    <w:rsid w:val="006E5567"/>
    <w:rsid w:val="006E65A8"/>
    <w:rsid w:val="006E6811"/>
    <w:rsid w:val="006E6A94"/>
    <w:rsid w:val="006E6C4D"/>
    <w:rsid w:val="006E7432"/>
    <w:rsid w:val="006E76E6"/>
    <w:rsid w:val="006F002F"/>
    <w:rsid w:val="006F18CC"/>
    <w:rsid w:val="006F1E19"/>
    <w:rsid w:val="006F2457"/>
    <w:rsid w:val="006F287D"/>
    <w:rsid w:val="006F2ACF"/>
    <w:rsid w:val="006F2F0B"/>
    <w:rsid w:val="006F374F"/>
    <w:rsid w:val="006F3F7E"/>
    <w:rsid w:val="006F414E"/>
    <w:rsid w:val="006F48D9"/>
    <w:rsid w:val="006F4DC5"/>
    <w:rsid w:val="006F5F1A"/>
    <w:rsid w:val="006F6FF7"/>
    <w:rsid w:val="00700A37"/>
    <w:rsid w:val="00702384"/>
    <w:rsid w:val="0070263A"/>
    <w:rsid w:val="00702DEF"/>
    <w:rsid w:val="007033AC"/>
    <w:rsid w:val="00704B16"/>
    <w:rsid w:val="007055C1"/>
    <w:rsid w:val="00705C78"/>
    <w:rsid w:val="00706791"/>
    <w:rsid w:val="00710117"/>
    <w:rsid w:val="00711316"/>
    <w:rsid w:val="00711A0E"/>
    <w:rsid w:val="00711FFD"/>
    <w:rsid w:val="00714CE6"/>
    <w:rsid w:val="00714F05"/>
    <w:rsid w:val="0071602F"/>
    <w:rsid w:val="007160BC"/>
    <w:rsid w:val="00716A62"/>
    <w:rsid w:val="007179ED"/>
    <w:rsid w:val="00717CE1"/>
    <w:rsid w:val="007204DA"/>
    <w:rsid w:val="0072069F"/>
    <w:rsid w:val="007218C9"/>
    <w:rsid w:val="007222AA"/>
    <w:rsid w:val="00723058"/>
    <w:rsid w:val="007234CD"/>
    <w:rsid w:val="00723A9F"/>
    <w:rsid w:val="00723D51"/>
    <w:rsid w:val="0072507F"/>
    <w:rsid w:val="0072679A"/>
    <w:rsid w:val="00727A57"/>
    <w:rsid w:val="00727C96"/>
    <w:rsid w:val="00730DA2"/>
    <w:rsid w:val="007317DC"/>
    <w:rsid w:val="00732A39"/>
    <w:rsid w:val="00733118"/>
    <w:rsid w:val="0073322B"/>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2A34"/>
    <w:rsid w:val="00753E78"/>
    <w:rsid w:val="0075469C"/>
    <w:rsid w:val="00755607"/>
    <w:rsid w:val="007566AC"/>
    <w:rsid w:val="007567C6"/>
    <w:rsid w:val="00757AB1"/>
    <w:rsid w:val="0076003D"/>
    <w:rsid w:val="00761062"/>
    <w:rsid w:val="00761E07"/>
    <w:rsid w:val="0076329A"/>
    <w:rsid w:val="00763B3A"/>
    <w:rsid w:val="00763E52"/>
    <w:rsid w:val="007642DA"/>
    <w:rsid w:val="00765B38"/>
    <w:rsid w:val="00765F5E"/>
    <w:rsid w:val="00766C15"/>
    <w:rsid w:val="007671D1"/>
    <w:rsid w:val="00767821"/>
    <w:rsid w:val="00767A26"/>
    <w:rsid w:val="007701C3"/>
    <w:rsid w:val="007709A1"/>
    <w:rsid w:val="00770BCD"/>
    <w:rsid w:val="00771D26"/>
    <w:rsid w:val="00771E98"/>
    <w:rsid w:val="007723BD"/>
    <w:rsid w:val="0077269A"/>
    <w:rsid w:val="00775662"/>
    <w:rsid w:val="007760C5"/>
    <w:rsid w:val="00777178"/>
    <w:rsid w:val="00781E44"/>
    <w:rsid w:val="00782450"/>
    <w:rsid w:val="007832C0"/>
    <w:rsid w:val="00783715"/>
    <w:rsid w:val="00784059"/>
    <w:rsid w:val="0078608B"/>
    <w:rsid w:val="00790264"/>
    <w:rsid w:val="0079147C"/>
    <w:rsid w:val="00792342"/>
    <w:rsid w:val="00792C08"/>
    <w:rsid w:val="00793734"/>
    <w:rsid w:val="00795227"/>
    <w:rsid w:val="007971AC"/>
    <w:rsid w:val="007979D3"/>
    <w:rsid w:val="00797AF3"/>
    <w:rsid w:val="007A02C4"/>
    <w:rsid w:val="007A0EB1"/>
    <w:rsid w:val="007A2129"/>
    <w:rsid w:val="007A49EE"/>
    <w:rsid w:val="007A543C"/>
    <w:rsid w:val="007A5478"/>
    <w:rsid w:val="007B08B8"/>
    <w:rsid w:val="007B0EE2"/>
    <w:rsid w:val="007B0F59"/>
    <w:rsid w:val="007B159F"/>
    <w:rsid w:val="007B1F08"/>
    <w:rsid w:val="007B2534"/>
    <w:rsid w:val="007B3406"/>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2614"/>
    <w:rsid w:val="007D36DC"/>
    <w:rsid w:val="007D37BA"/>
    <w:rsid w:val="007D3FE9"/>
    <w:rsid w:val="007D45B3"/>
    <w:rsid w:val="007D6A07"/>
    <w:rsid w:val="007D6DA9"/>
    <w:rsid w:val="007E12BA"/>
    <w:rsid w:val="007E12E5"/>
    <w:rsid w:val="007E1516"/>
    <w:rsid w:val="007E1CA4"/>
    <w:rsid w:val="007E25F9"/>
    <w:rsid w:val="007E325E"/>
    <w:rsid w:val="007E3487"/>
    <w:rsid w:val="007E3AC8"/>
    <w:rsid w:val="007E3E0E"/>
    <w:rsid w:val="007E4700"/>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3D6"/>
    <w:rsid w:val="007F6F07"/>
    <w:rsid w:val="0080087A"/>
    <w:rsid w:val="008017F2"/>
    <w:rsid w:val="00802A2E"/>
    <w:rsid w:val="00802ADD"/>
    <w:rsid w:val="00802F4A"/>
    <w:rsid w:val="00803FE8"/>
    <w:rsid w:val="00804AD9"/>
    <w:rsid w:val="00804ECD"/>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16FAA"/>
    <w:rsid w:val="00821B96"/>
    <w:rsid w:val="008223AE"/>
    <w:rsid w:val="00823DF4"/>
    <w:rsid w:val="0082450E"/>
    <w:rsid w:val="00825208"/>
    <w:rsid w:val="0082556F"/>
    <w:rsid w:val="00826144"/>
    <w:rsid w:val="008265EE"/>
    <w:rsid w:val="008279FA"/>
    <w:rsid w:val="00830ABC"/>
    <w:rsid w:val="0083113E"/>
    <w:rsid w:val="00831F73"/>
    <w:rsid w:val="00832159"/>
    <w:rsid w:val="00832AA9"/>
    <w:rsid w:val="00834B81"/>
    <w:rsid w:val="00834D8B"/>
    <w:rsid w:val="008354BF"/>
    <w:rsid w:val="008354F0"/>
    <w:rsid w:val="00835B49"/>
    <w:rsid w:val="00836023"/>
    <w:rsid w:val="008361BA"/>
    <w:rsid w:val="00836857"/>
    <w:rsid w:val="00836E63"/>
    <w:rsid w:val="0083794F"/>
    <w:rsid w:val="00837D73"/>
    <w:rsid w:val="0084031F"/>
    <w:rsid w:val="00840DE4"/>
    <w:rsid w:val="00840EF2"/>
    <w:rsid w:val="00843538"/>
    <w:rsid w:val="00845107"/>
    <w:rsid w:val="00845C78"/>
    <w:rsid w:val="00846BE5"/>
    <w:rsid w:val="00847134"/>
    <w:rsid w:val="00847BC6"/>
    <w:rsid w:val="0085052B"/>
    <w:rsid w:val="00850589"/>
    <w:rsid w:val="00850966"/>
    <w:rsid w:val="00850C51"/>
    <w:rsid w:val="00851336"/>
    <w:rsid w:val="00852262"/>
    <w:rsid w:val="00852483"/>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4D6E"/>
    <w:rsid w:val="00865616"/>
    <w:rsid w:val="00867590"/>
    <w:rsid w:val="00867CBB"/>
    <w:rsid w:val="00870EE7"/>
    <w:rsid w:val="008713F2"/>
    <w:rsid w:val="008719C5"/>
    <w:rsid w:val="0087208B"/>
    <w:rsid w:val="00872C29"/>
    <w:rsid w:val="008735BC"/>
    <w:rsid w:val="00873C3B"/>
    <w:rsid w:val="00874DB2"/>
    <w:rsid w:val="00875CD5"/>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A6D"/>
    <w:rsid w:val="00893BD9"/>
    <w:rsid w:val="00893F5F"/>
    <w:rsid w:val="008943B0"/>
    <w:rsid w:val="00894401"/>
    <w:rsid w:val="00895F55"/>
    <w:rsid w:val="008962C1"/>
    <w:rsid w:val="008A06BA"/>
    <w:rsid w:val="008A1226"/>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A78D3"/>
    <w:rsid w:val="008A7E37"/>
    <w:rsid w:val="008B242D"/>
    <w:rsid w:val="008B2C64"/>
    <w:rsid w:val="008B3F35"/>
    <w:rsid w:val="008B3FF4"/>
    <w:rsid w:val="008B4A73"/>
    <w:rsid w:val="008B5BF6"/>
    <w:rsid w:val="008B79B2"/>
    <w:rsid w:val="008C22D0"/>
    <w:rsid w:val="008C241A"/>
    <w:rsid w:val="008C2709"/>
    <w:rsid w:val="008C271B"/>
    <w:rsid w:val="008C2ACD"/>
    <w:rsid w:val="008C333D"/>
    <w:rsid w:val="008C4985"/>
    <w:rsid w:val="008D0389"/>
    <w:rsid w:val="008D04B8"/>
    <w:rsid w:val="008D0912"/>
    <w:rsid w:val="008D0A0D"/>
    <w:rsid w:val="008D0D30"/>
    <w:rsid w:val="008D12E8"/>
    <w:rsid w:val="008D2003"/>
    <w:rsid w:val="008D342B"/>
    <w:rsid w:val="008D3944"/>
    <w:rsid w:val="008D6152"/>
    <w:rsid w:val="008D69C5"/>
    <w:rsid w:val="008D7671"/>
    <w:rsid w:val="008E0DE8"/>
    <w:rsid w:val="008E17E3"/>
    <w:rsid w:val="008E2222"/>
    <w:rsid w:val="008E370D"/>
    <w:rsid w:val="008E3BAD"/>
    <w:rsid w:val="008E41D9"/>
    <w:rsid w:val="008E44EF"/>
    <w:rsid w:val="008E6249"/>
    <w:rsid w:val="008E72AB"/>
    <w:rsid w:val="008E7CE1"/>
    <w:rsid w:val="008E7EFF"/>
    <w:rsid w:val="008F0B95"/>
    <w:rsid w:val="008F1209"/>
    <w:rsid w:val="008F38C5"/>
    <w:rsid w:val="008F3AA7"/>
    <w:rsid w:val="008F4137"/>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0E46"/>
    <w:rsid w:val="00911630"/>
    <w:rsid w:val="0091220E"/>
    <w:rsid w:val="00913584"/>
    <w:rsid w:val="0091376F"/>
    <w:rsid w:val="00913C3D"/>
    <w:rsid w:val="00913F8A"/>
    <w:rsid w:val="00914B20"/>
    <w:rsid w:val="00917785"/>
    <w:rsid w:val="00917BA0"/>
    <w:rsid w:val="009200BD"/>
    <w:rsid w:val="009209A0"/>
    <w:rsid w:val="009212E4"/>
    <w:rsid w:val="009220E7"/>
    <w:rsid w:val="00922DBC"/>
    <w:rsid w:val="0092413C"/>
    <w:rsid w:val="00924F2E"/>
    <w:rsid w:val="00926063"/>
    <w:rsid w:val="0092622D"/>
    <w:rsid w:val="0092658B"/>
    <w:rsid w:val="0092785F"/>
    <w:rsid w:val="0093053F"/>
    <w:rsid w:val="009312A0"/>
    <w:rsid w:val="0093225A"/>
    <w:rsid w:val="009331D0"/>
    <w:rsid w:val="00933653"/>
    <w:rsid w:val="00935421"/>
    <w:rsid w:val="00935A30"/>
    <w:rsid w:val="00937F62"/>
    <w:rsid w:val="009400CE"/>
    <w:rsid w:val="009404DE"/>
    <w:rsid w:val="00940938"/>
    <w:rsid w:val="00940CEA"/>
    <w:rsid w:val="009410E1"/>
    <w:rsid w:val="00941BE4"/>
    <w:rsid w:val="0094324D"/>
    <w:rsid w:val="0094398F"/>
    <w:rsid w:val="00944D11"/>
    <w:rsid w:val="00944FCB"/>
    <w:rsid w:val="00946AEE"/>
    <w:rsid w:val="0094730A"/>
    <w:rsid w:val="00947C3A"/>
    <w:rsid w:val="00947D96"/>
    <w:rsid w:val="00947F82"/>
    <w:rsid w:val="00950FFE"/>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A2E"/>
    <w:rsid w:val="00965C24"/>
    <w:rsid w:val="00966E63"/>
    <w:rsid w:val="00967E53"/>
    <w:rsid w:val="0097084C"/>
    <w:rsid w:val="0097168D"/>
    <w:rsid w:val="009722D5"/>
    <w:rsid w:val="009726C2"/>
    <w:rsid w:val="00972BE5"/>
    <w:rsid w:val="009741D2"/>
    <w:rsid w:val="00974AC5"/>
    <w:rsid w:val="009765B5"/>
    <w:rsid w:val="0097679E"/>
    <w:rsid w:val="00976A2F"/>
    <w:rsid w:val="0097728C"/>
    <w:rsid w:val="009777D9"/>
    <w:rsid w:val="00977BED"/>
    <w:rsid w:val="0098009E"/>
    <w:rsid w:val="00980134"/>
    <w:rsid w:val="0098141F"/>
    <w:rsid w:val="00982031"/>
    <w:rsid w:val="0098248E"/>
    <w:rsid w:val="009830E1"/>
    <w:rsid w:val="00983206"/>
    <w:rsid w:val="00983EA2"/>
    <w:rsid w:val="00984C94"/>
    <w:rsid w:val="00986444"/>
    <w:rsid w:val="009877BD"/>
    <w:rsid w:val="00987EF4"/>
    <w:rsid w:val="009905A6"/>
    <w:rsid w:val="00990FC8"/>
    <w:rsid w:val="00991248"/>
    <w:rsid w:val="00991B88"/>
    <w:rsid w:val="00991FEE"/>
    <w:rsid w:val="00992110"/>
    <w:rsid w:val="0099245D"/>
    <w:rsid w:val="00992482"/>
    <w:rsid w:val="0099287C"/>
    <w:rsid w:val="009929E1"/>
    <w:rsid w:val="00992B54"/>
    <w:rsid w:val="00993AFC"/>
    <w:rsid w:val="00994A54"/>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1EFF"/>
    <w:rsid w:val="009B2501"/>
    <w:rsid w:val="009B337F"/>
    <w:rsid w:val="009B3704"/>
    <w:rsid w:val="009B40DB"/>
    <w:rsid w:val="009B4591"/>
    <w:rsid w:val="009B46C8"/>
    <w:rsid w:val="009B4F9F"/>
    <w:rsid w:val="009B5668"/>
    <w:rsid w:val="009B6CD8"/>
    <w:rsid w:val="009B7677"/>
    <w:rsid w:val="009C19B5"/>
    <w:rsid w:val="009C2367"/>
    <w:rsid w:val="009C2A5E"/>
    <w:rsid w:val="009C33ED"/>
    <w:rsid w:val="009C4C9C"/>
    <w:rsid w:val="009C5D11"/>
    <w:rsid w:val="009C68B1"/>
    <w:rsid w:val="009C68DC"/>
    <w:rsid w:val="009C7018"/>
    <w:rsid w:val="009C7DB1"/>
    <w:rsid w:val="009C7EDA"/>
    <w:rsid w:val="009D00D7"/>
    <w:rsid w:val="009D0699"/>
    <w:rsid w:val="009D098A"/>
    <w:rsid w:val="009D1B8F"/>
    <w:rsid w:val="009D2014"/>
    <w:rsid w:val="009D2FC1"/>
    <w:rsid w:val="009D4AEF"/>
    <w:rsid w:val="009D4D02"/>
    <w:rsid w:val="009D5032"/>
    <w:rsid w:val="009D5541"/>
    <w:rsid w:val="009D5748"/>
    <w:rsid w:val="009D7CE7"/>
    <w:rsid w:val="009E03A5"/>
    <w:rsid w:val="009E0734"/>
    <w:rsid w:val="009E1232"/>
    <w:rsid w:val="009E1765"/>
    <w:rsid w:val="009E3297"/>
    <w:rsid w:val="009E410F"/>
    <w:rsid w:val="009E4A57"/>
    <w:rsid w:val="009E4C5E"/>
    <w:rsid w:val="009E6532"/>
    <w:rsid w:val="009E6723"/>
    <w:rsid w:val="009E6B29"/>
    <w:rsid w:val="009E79B8"/>
    <w:rsid w:val="009F0E80"/>
    <w:rsid w:val="009F1BF3"/>
    <w:rsid w:val="009F27B0"/>
    <w:rsid w:val="009F2819"/>
    <w:rsid w:val="009F3145"/>
    <w:rsid w:val="009F4852"/>
    <w:rsid w:val="009F4FFE"/>
    <w:rsid w:val="009F5A3C"/>
    <w:rsid w:val="009F6C45"/>
    <w:rsid w:val="009F734F"/>
    <w:rsid w:val="00A01A78"/>
    <w:rsid w:val="00A01EC9"/>
    <w:rsid w:val="00A027C0"/>
    <w:rsid w:val="00A02E3D"/>
    <w:rsid w:val="00A06A7D"/>
    <w:rsid w:val="00A06EA8"/>
    <w:rsid w:val="00A11465"/>
    <w:rsid w:val="00A12611"/>
    <w:rsid w:val="00A13D7C"/>
    <w:rsid w:val="00A14368"/>
    <w:rsid w:val="00A14529"/>
    <w:rsid w:val="00A14682"/>
    <w:rsid w:val="00A15042"/>
    <w:rsid w:val="00A15C2B"/>
    <w:rsid w:val="00A16922"/>
    <w:rsid w:val="00A17B61"/>
    <w:rsid w:val="00A2004F"/>
    <w:rsid w:val="00A20954"/>
    <w:rsid w:val="00A20DA7"/>
    <w:rsid w:val="00A2137C"/>
    <w:rsid w:val="00A219E3"/>
    <w:rsid w:val="00A22541"/>
    <w:rsid w:val="00A246B6"/>
    <w:rsid w:val="00A25435"/>
    <w:rsid w:val="00A257CD"/>
    <w:rsid w:val="00A261AA"/>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07C2"/>
    <w:rsid w:val="00A50CBA"/>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486E"/>
    <w:rsid w:val="00A65D97"/>
    <w:rsid w:val="00A6612A"/>
    <w:rsid w:val="00A6629E"/>
    <w:rsid w:val="00A662E9"/>
    <w:rsid w:val="00A663E7"/>
    <w:rsid w:val="00A66E24"/>
    <w:rsid w:val="00A7135A"/>
    <w:rsid w:val="00A71545"/>
    <w:rsid w:val="00A73811"/>
    <w:rsid w:val="00A74A96"/>
    <w:rsid w:val="00A74B1C"/>
    <w:rsid w:val="00A7671C"/>
    <w:rsid w:val="00A77819"/>
    <w:rsid w:val="00A81454"/>
    <w:rsid w:val="00A82C4F"/>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4CC"/>
    <w:rsid w:val="00AA4F15"/>
    <w:rsid w:val="00AA5063"/>
    <w:rsid w:val="00AA50AB"/>
    <w:rsid w:val="00AA5C02"/>
    <w:rsid w:val="00AA6DB6"/>
    <w:rsid w:val="00AA6DFA"/>
    <w:rsid w:val="00AA6EC0"/>
    <w:rsid w:val="00AA73DB"/>
    <w:rsid w:val="00AB02C0"/>
    <w:rsid w:val="00AB1436"/>
    <w:rsid w:val="00AB159B"/>
    <w:rsid w:val="00AB20B7"/>
    <w:rsid w:val="00AB2420"/>
    <w:rsid w:val="00AB2D56"/>
    <w:rsid w:val="00AB32BB"/>
    <w:rsid w:val="00AB4D2C"/>
    <w:rsid w:val="00AB5FE7"/>
    <w:rsid w:val="00AB744B"/>
    <w:rsid w:val="00AB7BD5"/>
    <w:rsid w:val="00AC0F0C"/>
    <w:rsid w:val="00AC11D6"/>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03E"/>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0F15"/>
    <w:rsid w:val="00AF1353"/>
    <w:rsid w:val="00AF1F0E"/>
    <w:rsid w:val="00AF1FA7"/>
    <w:rsid w:val="00AF2F8F"/>
    <w:rsid w:val="00AF3D0E"/>
    <w:rsid w:val="00AF4074"/>
    <w:rsid w:val="00AF4666"/>
    <w:rsid w:val="00AF4BC8"/>
    <w:rsid w:val="00AF5469"/>
    <w:rsid w:val="00AF6511"/>
    <w:rsid w:val="00AF70A3"/>
    <w:rsid w:val="00B0073F"/>
    <w:rsid w:val="00B01ABD"/>
    <w:rsid w:val="00B02678"/>
    <w:rsid w:val="00B02FA3"/>
    <w:rsid w:val="00B03118"/>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26123"/>
    <w:rsid w:val="00B300BF"/>
    <w:rsid w:val="00B30B82"/>
    <w:rsid w:val="00B30CA0"/>
    <w:rsid w:val="00B3199C"/>
    <w:rsid w:val="00B343C8"/>
    <w:rsid w:val="00B34D25"/>
    <w:rsid w:val="00B35175"/>
    <w:rsid w:val="00B35D62"/>
    <w:rsid w:val="00B35EE9"/>
    <w:rsid w:val="00B36151"/>
    <w:rsid w:val="00B37CD6"/>
    <w:rsid w:val="00B37E67"/>
    <w:rsid w:val="00B37F8B"/>
    <w:rsid w:val="00B37FE6"/>
    <w:rsid w:val="00B4016F"/>
    <w:rsid w:val="00B412EB"/>
    <w:rsid w:val="00B41444"/>
    <w:rsid w:val="00B41AC0"/>
    <w:rsid w:val="00B43307"/>
    <w:rsid w:val="00B438F8"/>
    <w:rsid w:val="00B467B5"/>
    <w:rsid w:val="00B47FC1"/>
    <w:rsid w:val="00B5106F"/>
    <w:rsid w:val="00B520F7"/>
    <w:rsid w:val="00B5298D"/>
    <w:rsid w:val="00B533B5"/>
    <w:rsid w:val="00B53D4D"/>
    <w:rsid w:val="00B5468D"/>
    <w:rsid w:val="00B56E6B"/>
    <w:rsid w:val="00B5725A"/>
    <w:rsid w:val="00B60231"/>
    <w:rsid w:val="00B60A3F"/>
    <w:rsid w:val="00B60E18"/>
    <w:rsid w:val="00B61A2B"/>
    <w:rsid w:val="00B6369A"/>
    <w:rsid w:val="00B636EF"/>
    <w:rsid w:val="00B64362"/>
    <w:rsid w:val="00B64440"/>
    <w:rsid w:val="00B6579A"/>
    <w:rsid w:val="00B66E75"/>
    <w:rsid w:val="00B67B97"/>
    <w:rsid w:val="00B70DD6"/>
    <w:rsid w:val="00B71599"/>
    <w:rsid w:val="00B715B8"/>
    <w:rsid w:val="00B71D57"/>
    <w:rsid w:val="00B722F4"/>
    <w:rsid w:val="00B72EC7"/>
    <w:rsid w:val="00B73B24"/>
    <w:rsid w:val="00B742ED"/>
    <w:rsid w:val="00B751C8"/>
    <w:rsid w:val="00B7657D"/>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BA"/>
    <w:rsid w:val="00BA56D9"/>
    <w:rsid w:val="00BA5E7B"/>
    <w:rsid w:val="00BA7337"/>
    <w:rsid w:val="00BB0034"/>
    <w:rsid w:val="00BB17DB"/>
    <w:rsid w:val="00BB2254"/>
    <w:rsid w:val="00BB27C4"/>
    <w:rsid w:val="00BB3731"/>
    <w:rsid w:val="00BB4909"/>
    <w:rsid w:val="00BB4EB3"/>
    <w:rsid w:val="00BB50E7"/>
    <w:rsid w:val="00BB5470"/>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1D34"/>
    <w:rsid w:val="00BC2B4F"/>
    <w:rsid w:val="00BC3114"/>
    <w:rsid w:val="00BC5DF7"/>
    <w:rsid w:val="00BC65FE"/>
    <w:rsid w:val="00BC7422"/>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1CF4"/>
    <w:rsid w:val="00BE2BCA"/>
    <w:rsid w:val="00BE3184"/>
    <w:rsid w:val="00BE3AB1"/>
    <w:rsid w:val="00BE4C54"/>
    <w:rsid w:val="00BE5281"/>
    <w:rsid w:val="00BE7674"/>
    <w:rsid w:val="00BE79A4"/>
    <w:rsid w:val="00BE7C55"/>
    <w:rsid w:val="00BE7D4E"/>
    <w:rsid w:val="00BF194A"/>
    <w:rsid w:val="00BF1F3B"/>
    <w:rsid w:val="00BF2D3B"/>
    <w:rsid w:val="00BF2F21"/>
    <w:rsid w:val="00BF3535"/>
    <w:rsid w:val="00BF47BD"/>
    <w:rsid w:val="00BF4C96"/>
    <w:rsid w:val="00BF52E8"/>
    <w:rsid w:val="00BF71A4"/>
    <w:rsid w:val="00BF76D9"/>
    <w:rsid w:val="00C01B1B"/>
    <w:rsid w:val="00C023EA"/>
    <w:rsid w:val="00C023FC"/>
    <w:rsid w:val="00C02606"/>
    <w:rsid w:val="00C03627"/>
    <w:rsid w:val="00C03CCB"/>
    <w:rsid w:val="00C03F8D"/>
    <w:rsid w:val="00C05811"/>
    <w:rsid w:val="00C0587F"/>
    <w:rsid w:val="00C05976"/>
    <w:rsid w:val="00C05B64"/>
    <w:rsid w:val="00C06A2E"/>
    <w:rsid w:val="00C1032E"/>
    <w:rsid w:val="00C114A9"/>
    <w:rsid w:val="00C1197E"/>
    <w:rsid w:val="00C13A82"/>
    <w:rsid w:val="00C13A85"/>
    <w:rsid w:val="00C150F0"/>
    <w:rsid w:val="00C164FB"/>
    <w:rsid w:val="00C179AB"/>
    <w:rsid w:val="00C20BE6"/>
    <w:rsid w:val="00C22870"/>
    <w:rsid w:val="00C230FE"/>
    <w:rsid w:val="00C24197"/>
    <w:rsid w:val="00C24881"/>
    <w:rsid w:val="00C261F1"/>
    <w:rsid w:val="00C26505"/>
    <w:rsid w:val="00C26607"/>
    <w:rsid w:val="00C26B80"/>
    <w:rsid w:val="00C27E9A"/>
    <w:rsid w:val="00C302FE"/>
    <w:rsid w:val="00C31D2D"/>
    <w:rsid w:val="00C329F6"/>
    <w:rsid w:val="00C32AFA"/>
    <w:rsid w:val="00C3364E"/>
    <w:rsid w:val="00C33CF9"/>
    <w:rsid w:val="00C345E2"/>
    <w:rsid w:val="00C349B8"/>
    <w:rsid w:val="00C34B65"/>
    <w:rsid w:val="00C34F74"/>
    <w:rsid w:val="00C352BA"/>
    <w:rsid w:val="00C4066C"/>
    <w:rsid w:val="00C41545"/>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0641"/>
    <w:rsid w:val="00C610DD"/>
    <w:rsid w:val="00C630F3"/>
    <w:rsid w:val="00C63CB0"/>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387"/>
    <w:rsid w:val="00C85546"/>
    <w:rsid w:val="00C8569B"/>
    <w:rsid w:val="00C86189"/>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2BEB"/>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6CA8"/>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93B"/>
    <w:rsid w:val="00D01EF9"/>
    <w:rsid w:val="00D02C45"/>
    <w:rsid w:val="00D03E0D"/>
    <w:rsid w:val="00D03F9A"/>
    <w:rsid w:val="00D0452D"/>
    <w:rsid w:val="00D046C7"/>
    <w:rsid w:val="00D051CA"/>
    <w:rsid w:val="00D05425"/>
    <w:rsid w:val="00D06375"/>
    <w:rsid w:val="00D06BFA"/>
    <w:rsid w:val="00D07638"/>
    <w:rsid w:val="00D108FC"/>
    <w:rsid w:val="00D10D3B"/>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2FA7"/>
    <w:rsid w:val="00D232FE"/>
    <w:rsid w:val="00D247E8"/>
    <w:rsid w:val="00D25B90"/>
    <w:rsid w:val="00D25D5A"/>
    <w:rsid w:val="00D25E35"/>
    <w:rsid w:val="00D26451"/>
    <w:rsid w:val="00D2647F"/>
    <w:rsid w:val="00D310CA"/>
    <w:rsid w:val="00D31D8B"/>
    <w:rsid w:val="00D33AEA"/>
    <w:rsid w:val="00D3577B"/>
    <w:rsid w:val="00D357F0"/>
    <w:rsid w:val="00D35C19"/>
    <w:rsid w:val="00D35DF2"/>
    <w:rsid w:val="00D3653B"/>
    <w:rsid w:val="00D36FAE"/>
    <w:rsid w:val="00D378A9"/>
    <w:rsid w:val="00D410AE"/>
    <w:rsid w:val="00D42770"/>
    <w:rsid w:val="00D450EF"/>
    <w:rsid w:val="00D46213"/>
    <w:rsid w:val="00D469FB"/>
    <w:rsid w:val="00D46C7E"/>
    <w:rsid w:val="00D46FFE"/>
    <w:rsid w:val="00D47542"/>
    <w:rsid w:val="00D50CA0"/>
    <w:rsid w:val="00D521BD"/>
    <w:rsid w:val="00D530CC"/>
    <w:rsid w:val="00D54D4D"/>
    <w:rsid w:val="00D55439"/>
    <w:rsid w:val="00D56300"/>
    <w:rsid w:val="00D566A4"/>
    <w:rsid w:val="00D57360"/>
    <w:rsid w:val="00D57FE9"/>
    <w:rsid w:val="00D600E4"/>
    <w:rsid w:val="00D601B5"/>
    <w:rsid w:val="00D6030A"/>
    <w:rsid w:val="00D60373"/>
    <w:rsid w:val="00D611A1"/>
    <w:rsid w:val="00D615C3"/>
    <w:rsid w:val="00D6439F"/>
    <w:rsid w:val="00D65D3A"/>
    <w:rsid w:val="00D6612D"/>
    <w:rsid w:val="00D67B3F"/>
    <w:rsid w:val="00D67E15"/>
    <w:rsid w:val="00D67E84"/>
    <w:rsid w:val="00D70632"/>
    <w:rsid w:val="00D71366"/>
    <w:rsid w:val="00D7140A"/>
    <w:rsid w:val="00D720AD"/>
    <w:rsid w:val="00D7228C"/>
    <w:rsid w:val="00D7239A"/>
    <w:rsid w:val="00D727F0"/>
    <w:rsid w:val="00D72E72"/>
    <w:rsid w:val="00D75454"/>
    <w:rsid w:val="00D75AAE"/>
    <w:rsid w:val="00D80565"/>
    <w:rsid w:val="00D80B46"/>
    <w:rsid w:val="00D80CCA"/>
    <w:rsid w:val="00D811E9"/>
    <w:rsid w:val="00D8237A"/>
    <w:rsid w:val="00D825E5"/>
    <w:rsid w:val="00D84D55"/>
    <w:rsid w:val="00D87657"/>
    <w:rsid w:val="00D87A51"/>
    <w:rsid w:val="00D87CCF"/>
    <w:rsid w:val="00D87EC4"/>
    <w:rsid w:val="00D90522"/>
    <w:rsid w:val="00D90891"/>
    <w:rsid w:val="00D90B91"/>
    <w:rsid w:val="00D90D9C"/>
    <w:rsid w:val="00D91CE9"/>
    <w:rsid w:val="00D93F35"/>
    <w:rsid w:val="00D93F98"/>
    <w:rsid w:val="00D94F12"/>
    <w:rsid w:val="00D95441"/>
    <w:rsid w:val="00D97457"/>
    <w:rsid w:val="00D977D4"/>
    <w:rsid w:val="00DA01A8"/>
    <w:rsid w:val="00DA03DD"/>
    <w:rsid w:val="00DA0DB4"/>
    <w:rsid w:val="00DA2D9E"/>
    <w:rsid w:val="00DA57EE"/>
    <w:rsid w:val="00DB0122"/>
    <w:rsid w:val="00DB0A0C"/>
    <w:rsid w:val="00DB0E84"/>
    <w:rsid w:val="00DB122D"/>
    <w:rsid w:val="00DB167C"/>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4F57"/>
    <w:rsid w:val="00DC5316"/>
    <w:rsid w:val="00DC57A0"/>
    <w:rsid w:val="00DC5E2E"/>
    <w:rsid w:val="00DC7E2C"/>
    <w:rsid w:val="00DD0379"/>
    <w:rsid w:val="00DD04ED"/>
    <w:rsid w:val="00DD0F67"/>
    <w:rsid w:val="00DD1AB5"/>
    <w:rsid w:val="00DD1B9F"/>
    <w:rsid w:val="00DD1F23"/>
    <w:rsid w:val="00DD4580"/>
    <w:rsid w:val="00DD5200"/>
    <w:rsid w:val="00DD5285"/>
    <w:rsid w:val="00DD5DC5"/>
    <w:rsid w:val="00DD64EF"/>
    <w:rsid w:val="00DD68EF"/>
    <w:rsid w:val="00DD7106"/>
    <w:rsid w:val="00DD7BBB"/>
    <w:rsid w:val="00DE0837"/>
    <w:rsid w:val="00DE107F"/>
    <w:rsid w:val="00DE25D7"/>
    <w:rsid w:val="00DE28DC"/>
    <w:rsid w:val="00DE2CBE"/>
    <w:rsid w:val="00DE34CF"/>
    <w:rsid w:val="00DE43FE"/>
    <w:rsid w:val="00DE48F6"/>
    <w:rsid w:val="00DE5251"/>
    <w:rsid w:val="00DE53E9"/>
    <w:rsid w:val="00DE56C1"/>
    <w:rsid w:val="00DE6682"/>
    <w:rsid w:val="00DE6704"/>
    <w:rsid w:val="00DE7184"/>
    <w:rsid w:val="00DE7245"/>
    <w:rsid w:val="00DE7844"/>
    <w:rsid w:val="00DE7D3E"/>
    <w:rsid w:val="00DF0BD4"/>
    <w:rsid w:val="00DF3A9D"/>
    <w:rsid w:val="00DF3F6A"/>
    <w:rsid w:val="00DF4A9A"/>
    <w:rsid w:val="00DF52D9"/>
    <w:rsid w:val="00DF61AC"/>
    <w:rsid w:val="00DF66B1"/>
    <w:rsid w:val="00DF7A1D"/>
    <w:rsid w:val="00DF7CAA"/>
    <w:rsid w:val="00E009A9"/>
    <w:rsid w:val="00E009F8"/>
    <w:rsid w:val="00E00CCF"/>
    <w:rsid w:val="00E01A26"/>
    <w:rsid w:val="00E02704"/>
    <w:rsid w:val="00E02EEC"/>
    <w:rsid w:val="00E03DE7"/>
    <w:rsid w:val="00E042E8"/>
    <w:rsid w:val="00E061B5"/>
    <w:rsid w:val="00E06C70"/>
    <w:rsid w:val="00E0786B"/>
    <w:rsid w:val="00E1033C"/>
    <w:rsid w:val="00E105D0"/>
    <w:rsid w:val="00E126F6"/>
    <w:rsid w:val="00E127EA"/>
    <w:rsid w:val="00E12B8A"/>
    <w:rsid w:val="00E13CE5"/>
    <w:rsid w:val="00E14B77"/>
    <w:rsid w:val="00E1549D"/>
    <w:rsid w:val="00E16CEE"/>
    <w:rsid w:val="00E16EF2"/>
    <w:rsid w:val="00E20008"/>
    <w:rsid w:val="00E2048B"/>
    <w:rsid w:val="00E223C5"/>
    <w:rsid w:val="00E2271C"/>
    <w:rsid w:val="00E2321D"/>
    <w:rsid w:val="00E23561"/>
    <w:rsid w:val="00E25AFD"/>
    <w:rsid w:val="00E2635F"/>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135C"/>
    <w:rsid w:val="00E52859"/>
    <w:rsid w:val="00E52B1A"/>
    <w:rsid w:val="00E52D11"/>
    <w:rsid w:val="00E52DA5"/>
    <w:rsid w:val="00E53047"/>
    <w:rsid w:val="00E53BD0"/>
    <w:rsid w:val="00E55F88"/>
    <w:rsid w:val="00E5654B"/>
    <w:rsid w:val="00E565C8"/>
    <w:rsid w:val="00E56A3C"/>
    <w:rsid w:val="00E573F3"/>
    <w:rsid w:val="00E6093F"/>
    <w:rsid w:val="00E60C18"/>
    <w:rsid w:val="00E62E80"/>
    <w:rsid w:val="00E63223"/>
    <w:rsid w:val="00E63EF6"/>
    <w:rsid w:val="00E64B7B"/>
    <w:rsid w:val="00E64F0E"/>
    <w:rsid w:val="00E6513F"/>
    <w:rsid w:val="00E65EC8"/>
    <w:rsid w:val="00E662B9"/>
    <w:rsid w:val="00E6666B"/>
    <w:rsid w:val="00E66696"/>
    <w:rsid w:val="00E6721A"/>
    <w:rsid w:val="00E70E65"/>
    <w:rsid w:val="00E7165A"/>
    <w:rsid w:val="00E71B11"/>
    <w:rsid w:val="00E72EC0"/>
    <w:rsid w:val="00E731BE"/>
    <w:rsid w:val="00E73D90"/>
    <w:rsid w:val="00E745A5"/>
    <w:rsid w:val="00E74AAD"/>
    <w:rsid w:val="00E74EC6"/>
    <w:rsid w:val="00E76621"/>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455"/>
    <w:rsid w:val="00EA4A67"/>
    <w:rsid w:val="00EA5678"/>
    <w:rsid w:val="00EA587B"/>
    <w:rsid w:val="00EA58FD"/>
    <w:rsid w:val="00EB16BA"/>
    <w:rsid w:val="00EB55B0"/>
    <w:rsid w:val="00EB6204"/>
    <w:rsid w:val="00EB64AE"/>
    <w:rsid w:val="00EC0A55"/>
    <w:rsid w:val="00EC1481"/>
    <w:rsid w:val="00EC1870"/>
    <w:rsid w:val="00EC28FD"/>
    <w:rsid w:val="00EC7857"/>
    <w:rsid w:val="00ED0232"/>
    <w:rsid w:val="00ED0A80"/>
    <w:rsid w:val="00ED0E72"/>
    <w:rsid w:val="00ED1030"/>
    <w:rsid w:val="00ED1574"/>
    <w:rsid w:val="00ED2993"/>
    <w:rsid w:val="00ED3183"/>
    <w:rsid w:val="00ED45B7"/>
    <w:rsid w:val="00ED48F2"/>
    <w:rsid w:val="00ED4C1D"/>
    <w:rsid w:val="00ED515A"/>
    <w:rsid w:val="00ED60C7"/>
    <w:rsid w:val="00ED650F"/>
    <w:rsid w:val="00ED6D39"/>
    <w:rsid w:val="00ED738C"/>
    <w:rsid w:val="00ED797B"/>
    <w:rsid w:val="00EE0090"/>
    <w:rsid w:val="00EE1AB5"/>
    <w:rsid w:val="00EE22AE"/>
    <w:rsid w:val="00EE266F"/>
    <w:rsid w:val="00EE3031"/>
    <w:rsid w:val="00EE3F85"/>
    <w:rsid w:val="00EE49AA"/>
    <w:rsid w:val="00EE4D8F"/>
    <w:rsid w:val="00EE5792"/>
    <w:rsid w:val="00EE6CD1"/>
    <w:rsid w:val="00EE6D88"/>
    <w:rsid w:val="00EE7576"/>
    <w:rsid w:val="00EE789D"/>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139"/>
    <w:rsid w:val="00F07520"/>
    <w:rsid w:val="00F104A7"/>
    <w:rsid w:val="00F10E04"/>
    <w:rsid w:val="00F11B31"/>
    <w:rsid w:val="00F11F93"/>
    <w:rsid w:val="00F12524"/>
    <w:rsid w:val="00F13EB4"/>
    <w:rsid w:val="00F1410F"/>
    <w:rsid w:val="00F166C0"/>
    <w:rsid w:val="00F202E4"/>
    <w:rsid w:val="00F20826"/>
    <w:rsid w:val="00F20E9B"/>
    <w:rsid w:val="00F2175A"/>
    <w:rsid w:val="00F2224E"/>
    <w:rsid w:val="00F22541"/>
    <w:rsid w:val="00F22790"/>
    <w:rsid w:val="00F22B60"/>
    <w:rsid w:val="00F23378"/>
    <w:rsid w:val="00F248A6"/>
    <w:rsid w:val="00F24BC1"/>
    <w:rsid w:val="00F2503B"/>
    <w:rsid w:val="00F25D04"/>
    <w:rsid w:val="00F25D98"/>
    <w:rsid w:val="00F2657A"/>
    <w:rsid w:val="00F300FB"/>
    <w:rsid w:val="00F307E0"/>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646E"/>
    <w:rsid w:val="00F47144"/>
    <w:rsid w:val="00F4716B"/>
    <w:rsid w:val="00F471D4"/>
    <w:rsid w:val="00F47333"/>
    <w:rsid w:val="00F47417"/>
    <w:rsid w:val="00F50011"/>
    <w:rsid w:val="00F50788"/>
    <w:rsid w:val="00F50805"/>
    <w:rsid w:val="00F5121D"/>
    <w:rsid w:val="00F52159"/>
    <w:rsid w:val="00F524D6"/>
    <w:rsid w:val="00F5286E"/>
    <w:rsid w:val="00F53EB5"/>
    <w:rsid w:val="00F555FA"/>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61E"/>
    <w:rsid w:val="00F95814"/>
    <w:rsid w:val="00F976F3"/>
    <w:rsid w:val="00FA1E42"/>
    <w:rsid w:val="00FA45C4"/>
    <w:rsid w:val="00FA4992"/>
    <w:rsid w:val="00FA51CA"/>
    <w:rsid w:val="00FA56E9"/>
    <w:rsid w:val="00FA6B49"/>
    <w:rsid w:val="00FA6B68"/>
    <w:rsid w:val="00FA7B4B"/>
    <w:rsid w:val="00FB0A59"/>
    <w:rsid w:val="00FB23CE"/>
    <w:rsid w:val="00FB2F1C"/>
    <w:rsid w:val="00FB3821"/>
    <w:rsid w:val="00FB541A"/>
    <w:rsid w:val="00FB5E44"/>
    <w:rsid w:val="00FB6386"/>
    <w:rsid w:val="00FB7070"/>
    <w:rsid w:val="00FC2153"/>
    <w:rsid w:val="00FC2499"/>
    <w:rsid w:val="00FC2735"/>
    <w:rsid w:val="00FC2E81"/>
    <w:rsid w:val="00FC31F4"/>
    <w:rsid w:val="00FC31F7"/>
    <w:rsid w:val="00FC51CE"/>
    <w:rsid w:val="00FC5A4A"/>
    <w:rsid w:val="00FC6E2C"/>
    <w:rsid w:val="00FC7722"/>
    <w:rsid w:val="00FC77D0"/>
    <w:rsid w:val="00FD05DB"/>
    <w:rsid w:val="00FD2467"/>
    <w:rsid w:val="00FD399D"/>
    <w:rsid w:val="00FD5A81"/>
    <w:rsid w:val="00FD5E82"/>
    <w:rsid w:val="00FD60FA"/>
    <w:rsid w:val="00FD7BF2"/>
    <w:rsid w:val="00FE016B"/>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6B56"/>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 ?? Char,????? Char,???? Char,Lista1 Char,列出段落1 Char,中等深浅网格 1 - 着色 21 Char,列表段落 Char,¥¡¡¡¡ì¬º¥¹¥È¶ÎÂä Char,ÁÐ³ö¶ÎÂä Char,列表段落1 Char,—ño’i—Ž Char,¥ê¥¹¥È¶ÎÂä Char,1st level - Bullet List Paragraph Char,목록단락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5059095">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74517871">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5577026">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81573470">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29760163">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53011312">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6939748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14563794">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1282399">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07513604">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40140189">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0980460">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4826355">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0891041">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11130661">
      <w:bodyDiv w:val="1"/>
      <w:marLeft w:val="0"/>
      <w:marRight w:val="0"/>
      <w:marTop w:val="0"/>
      <w:marBottom w:val="0"/>
      <w:divBdr>
        <w:top w:val="none" w:sz="0" w:space="0" w:color="auto"/>
        <w:left w:val="none" w:sz="0" w:space="0" w:color="auto"/>
        <w:bottom w:val="none" w:sz="0" w:space="0" w:color="auto"/>
        <w:right w:val="none" w:sz="0" w:space="0" w:color="auto"/>
      </w:divBdr>
    </w:div>
    <w:div w:id="2019958840">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7.bin"/><Relationship Id="rId21" Type="http://schemas.openxmlformats.org/officeDocument/2006/relationships/image" Target="media/image3.emf"/><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image" Target="media/image74.emf"/><Relationship Id="rId226" Type="http://schemas.openxmlformats.org/officeDocument/2006/relationships/image" Target="media/image103.emf"/><Relationship Id="rId433" Type="http://schemas.openxmlformats.org/officeDocument/2006/relationships/image" Target="media/image193.wmf"/><Relationship Id="rId268" Type="http://schemas.openxmlformats.org/officeDocument/2006/relationships/image" Target="media/image121.wmf"/><Relationship Id="rId475" Type="http://schemas.openxmlformats.org/officeDocument/2006/relationships/image" Target="media/image214.emf"/><Relationship Id="rId32" Type="http://schemas.openxmlformats.org/officeDocument/2006/relationships/oleObject" Target="embeddings/oleObject8.bin"/><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oleObject" Target="embeddings/oleObject164.bin"/><Relationship Id="rId377" Type="http://schemas.openxmlformats.org/officeDocument/2006/relationships/oleObject" Target="embeddings/oleObject188.bin"/><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oleObject" Target="embeddings/oleObject202.bin"/><Relationship Id="rId279" Type="http://schemas.openxmlformats.org/officeDocument/2006/relationships/oleObject" Target="embeddings/oleObject137.bin"/><Relationship Id="rId444" Type="http://schemas.openxmlformats.org/officeDocument/2006/relationships/image" Target="media/image198.wmf"/><Relationship Id="rId486" Type="http://schemas.openxmlformats.org/officeDocument/2006/relationships/image" Target="media/image219.emf"/><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69.bin"/><Relationship Id="rId388" Type="http://schemas.openxmlformats.org/officeDocument/2006/relationships/image" Target="media/image176.wmf"/><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6.emf"/><Relationship Id="rId206" Type="http://schemas.openxmlformats.org/officeDocument/2006/relationships/image" Target="media/image93.wmf"/><Relationship Id="rId413" Type="http://schemas.openxmlformats.org/officeDocument/2006/relationships/oleObject" Target="embeddings/oleObject210.bin"/><Relationship Id="rId248" Type="http://schemas.openxmlformats.org/officeDocument/2006/relationships/image" Target="media/image113.wmf"/><Relationship Id="rId455" Type="http://schemas.openxmlformats.org/officeDocument/2006/relationships/oleObject" Target="embeddings/oleObject233.bin"/><Relationship Id="rId12" Type="http://schemas.openxmlformats.org/officeDocument/2006/relationships/endnotes" Target="endnotes.xml"/><Relationship Id="rId108" Type="http://schemas.openxmlformats.org/officeDocument/2006/relationships/oleObject" Target="embeddings/oleObject47.bin"/><Relationship Id="rId315" Type="http://schemas.openxmlformats.org/officeDocument/2006/relationships/image" Target="media/image144.wmf"/><Relationship Id="rId357" Type="http://schemas.openxmlformats.org/officeDocument/2006/relationships/image" Target="media/image162.wmf"/><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image" Target="media/image180.wmf"/><Relationship Id="rId259" Type="http://schemas.openxmlformats.org/officeDocument/2006/relationships/oleObject" Target="embeddings/oleObject127.bin"/><Relationship Id="rId424" Type="http://schemas.openxmlformats.org/officeDocument/2006/relationships/oleObject" Target="embeddings/oleObject216.bin"/><Relationship Id="rId466" Type="http://schemas.openxmlformats.org/officeDocument/2006/relationships/image" Target="media/image209.wmf"/><Relationship Id="rId23" Type="http://schemas.openxmlformats.org/officeDocument/2006/relationships/image" Target="media/image4.emf"/><Relationship Id="rId119" Type="http://schemas.openxmlformats.org/officeDocument/2006/relationships/image" Target="media/image51.wmf"/><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oleObject" Target="embeddings/oleObject182.bin"/><Relationship Id="rId172" Type="http://schemas.openxmlformats.org/officeDocument/2006/relationships/image" Target="media/image75.emf"/><Relationship Id="rId228" Type="http://schemas.openxmlformats.org/officeDocument/2006/relationships/image" Target="media/image104.emf"/><Relationship Id="rId435" Type="http://schemas.openxmlformats.org/officeDocument/2006/relationships/oleObject" Target="embeddings/oleObject223.bin"/><Relationship Id="rId477" Type="http://schemas.openxmlformats.org/officeDocument/2006/relationships/oleObject" Target="embeddings/oleObject244.bin"/><Relationship Id="rId281" Type="http://schemas.openxmlformats.org/officeDocument/2006/relationships/oleObject" Target="embeddings/oleObject138.bin"/><Relationship Id="rId337" Type="http://schemas.openxmlformats.org/officeDocument/2006/relationships/image" Target="cid:image020.png@01D1F4C1.16D3F4B0" TargetMode="External"/><Relationship Id="rId34" Type="http://schemas.openxmlformats.org/officeDocument/2006/relationships/oleObject" Target="embeddings/oleObject9.bin"/><Relationship Id="rId76" Type="http://schemas.openxmlformats.org/officeDocument/2006/relationships/oleObject" Target="embeddings/oleObject30.bin"/><Relationship Id="rId141" Type="http://schemas.openxmlformats.org/officeDocument/2006/relationships/image" Target="media/image62.wmf"/><Relationship Id="rId379" Type="http://schemas.openxmlformats.org/officeDocument/2006/relationships/oleObject" Target="embeddings/oleObject189.bin"/><Relationship Id="rId7" Type="http://schemas.openxmlformats.org/officeDocument/2006/relationships/styles" Target="styles.xml"/><Relationship Id="rId162" Type="http://schemas.openxmlformats.org/officeDocument/2006/relationships/image" Target="media/image70.emf"/><Relationship Id="rId183" Type="http://schemas.openxmlformats.org/officeDocument/2006/relationships/oleObject" Target="embeddings/oleObject87.bin"/><Relationship Id="rId218" Type="http://schemas.openxmlformats.org/officeDocument/2006/relationships/image" Target="media/image99.emf"/><Relationship Id="rId239" Type="http://schemas.openxmlformats.org/officeDocument/2006/relationships/image" Target="media/image109.wmf"/><Relationship Id="rId390" Type="http://schemas.openxmlformats.org/officeDocument/2006/relationships/oleObject" Target="embeddings/oleObject195.bin"/><Relationship Id="rId404" Type="http://schemas.openxmlformats.org/officeDocument/2006/relationships/oleObject" Target="embeddings/oleObject204.bin"/><Relationship Id="rId425" Type="http://schemas.openxmlformats.org/officeDocument/2006/relationships/oleObject" Target="embeddings/oleObject217.bin"/><Relationship Id="rId446" Type="http://schemas.openxmlformats.org/officeDocument/2006/relationships/image" Target="media/image199.wmf"/><Relationship Id="rId467" Type="http://schemas.openxmlformats.org/officeDocument/2006/relationships/oleObject" Target="embeddings/oleObject239.bin"/><Relationship Id="rId250" Type="http://schemas.openxmlformats.org/officeDocument/2006/relationships/image" Target="media/image114.wmf"/><Relationship Id="rId271" Type="http://schemas.openxmlformats.org/officeDocument/2006/relationships/oleObject" Target="embeddings/oleObject13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theme" Target="theme/theme1.xml"/><Relationship Id="rId24" Type="http://schemas.openxmlformats.org/officeDocument/2006/relationships/oleObject" Target="embeddings/oleObject4.bin"/><Relationship Id="rId45" Type="http://schemas.openxmlformats.org/officeDocument/2006/relationships/image" Target="media/image15.emf"/><Relationship Id="rId66" Type="http://schemas.openxmlformats.org/officeDocument/2006/relationships/oleObject" Target="embeddings/oleObject25.bin"/><Relationship Id="rId87" Type="http://schemas.openxmlformats.org/officeDocument/2006/relationships/image" Target="media/image36.wmf"/><Relationship Id="rId110" Type="http://schemas.openxmlformats.org/officeDocument/2006/relationships/oleObject" Target="embeddings/oleObject48.bin"/><Relationship Id="rId131" Type="http://schemas.openxmlformats.org/officeDocument/2006/relationships/image" Target="media/image57.wmf"/><Relationship Id="rId327" Type="http://schemas.openxmlformats.org/officeDocument/2006/relationships/oleObject" Target="embeddings/oleObject160.bin"/><Relationship Id="rId348" Type="http://schemas.openxmlformats.org/officeDocument/2006/relationships/oleObject" Target="embeddings/oleObject170.bin"/><Relationship Id="rId369" Type="http://schemas.openxmlformats.org/officeDocument/2006/relationships/oleObject" Target="embeddings/oleObject183.bin"/><Relationship Id="rId152" Type="http://schemas.openxmlformats.org/officeDocument/2006/relationships/image" Target="media/image65.wmf"/><Relationship Id="rId173" Type="http://schemas.openxmlformats.org/officeDocument/2006/relationships/oleObject" Target="embeddings/oleObject82.bin"/><Relationship Id="rId194" Type="http://schemas.openxmlformats.org/officeDocument/2006/relationships/image" Target="media/image87.emf"/><Relationship Id="rId208" Type="http://schemas.openxmlformats.org/officeDocument/2006/relationships/image" Target="media/image94.emf"/><Relationship Id="rId229" Type="http://schemas.openxmlformats.org/officeDocument/2006/relationships/oleObject" Target="embeddings/oleObject109.bin"/><Relationship Id="rId380" Type="http://schemas.openxmlformats.org/officeDocument/2006/relationships/image" Target="media/image172.wmf"/><Relationship Id="rId415" Type="http://schemas.openxmlformats.org/officeDocument/2006/relationships/image" Target="media/image185.wmf"/><Relationship Id="rId436" Type="http://schemas.openxmlformats.org/officeDocument/2006/relationships/image" Target="media/image194.wmf"/><Relationship Id="rId457" Type="http://schemas.openxmlformats.org/officeDocument/2006/relationships/oleObject" Target="embeddings/oleObject234.bin"/><Relationship Id="rId240" Type="http://schemas.openxmlformats.org/officeDocument/2006/relationships/oleObject" Target="embeddings/oleObject115.bin"/><Relationship Id="rId261" Type="http://schemas.openxmlformats.org/officeDocument/2006/relationships/image" Target="media/image118.wmf"/><Relationship Id="rId478" Type="http://schemas.openxmlformats.org/officeDocument/2006/relationships/image" Target="media/image215.wmf"/><Relationship Id="rId14" Type="http://schemas.openxmlformats.org/officeDocument/2006/relationships/hyperlink" Target="http://www.3gpp.org/Change-Requests" TargetMode="External"/><Relationship Id="rId35" Type="http://schemas.openxmlformats.org/officeDocument/2006/relationships/image" Target="media/image10.emf"/><Relationship Id="rId56" Type="http://schemas.openxmlformats.org/officeDocument/2006/relationships/oleObject" Target="embeddings/oleObject20.bin"/><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image" Target="media/image127.wmf"/><Relationship Id="rId317" Type="http://schemas.openxmlformats.org/officeDocument/2006/relationships/image" Target="media/image145.wmf"/><Relationship Id="rId338" Type="http://schemas.openxmlformats.org/officeDocument/2006/relationships/oleObject" Target="embeddings/oleObject165.bin"/><Relationship Id="rId359" Type="http://schemas.openxmlformats.org/officeDocument/2006/relationships/image" Target="media/image163.wmf"/><Relationship Id="rId8" Type="http://schemas.microsoft.com/office/2007/relationships/stylesWithEffects" Target="stylesWithEffects.xml"/><Relationship Id="rId98" Type="http://schemas.openxmlformats.org/officeDocument/2006/relationships/oleObject" Target="embeddings/oleObject42.bin"/><Relationship Id="rId121" Type="http://schemas.openxmlformats.org/officeDocument/2006/relationships/image" Target="media/image52.wmf"/><Relationship Id="rId142" Type="http://schemas.openxmlformats.org/officeDocument/2006/relationships/oleObject" Target="embeddings/oleObject64.bin"/><Relationship Id="rId163" Type="http://schemas.openxmlformats.org/officeDocument/2006/relationships/oleObject" Target="embeddings/oleObject77.bin"/><Relationship Id="rId184" Type="http://schemas.openxmlformats.org/officeDocument/2006/relationships/image" Target="media/image81.emf"/><Relationship Id="rId219" Type="http://schemas.openxmlformats.org/officeDocument/2006/relationships/oleObject" Target="embeddings/oleObject104.bin"/><Relationship Id="rId370" Type="http://schemas.openxmlformats.org/officeDocument/2006/relationships/image" Target="media/image168.wmf"/><Relationship Id="rId391" Type="http://schemas.openxmlformats.org/officeDocument/2006/relationships/image" Target="media/image177.wmf"/><Relationship Id="rId405" Type="http://schemas.openxmlformats.org/officeDocument/2006/relationships/image" Target="media/image182.wmf"/><Relationship Id="rId426" Type="http://schemas.openxmlformats.org/officeDocument/2006/relationships/image" Target="media/image190.wmf"/><Relationship Id="rId447" Type="http://schemas.openxmlformats.org/officeDocument/2006/relationships/oleObject" Target="embeddings/oleObject229.bin"/><Relationship Id="rId230" Type="http://schemas.openxmlformats.org/officeDocument/2006/relationships/image" Target="media/image105.emf"/><Relationship Id="rId251" Type="http://schemas.openxmlformats.org/officeDocument/2006/relationships/oleObject" Target="embeddings/oleObject121.bin"/><Relationship Id="rId468" Type="http://schemas.openxmlformats.org/officeDocument/2006/relationships/image" Target="media/image210.emf"/><Relationship Id="rId489" Type="http://schemas.microsoft.com/office/2011/relationships/commentsExtended" Target="commentsExtended.xml"/><Relationship Id="rId25" Type="http://schemas.openxmlformats.org/officeDocument/2006/relationships/image" Target="media/image5.emf"/><Relationship Id="rId46" Type="http://schemas.openxmlformats.org/officeDocument/2006/relationships/oleObject" Target="embeddings/oleObject15.bin"/><Relationship Id="rId67" Type="http://schemas.openxmlformats.org/officeDocument/2006/relationships/image" Target="media/image26.emf"/><Relationship Id="rId272" Type="http://schemas.openxmlformats.org/officeDocument/2006/relationships/image" Target="media/image122.wmf"/><Relationship Id="rId293" Type="http://schemas.openxmlformats.org/officeDocument/2006/relationships/image" Target="media/image132.wmf"/><Relationship Id="rId307" Type="http://schemas.openxmlformats.org/officeDocument/2006/relationships/image" Target="media/image139.wmf"/><Relationship Id="rId328" Type="http://schemas.openxmlformats.org/officeDocument/2006/relationships/image" Target="media/image150.wmf"/><Relationship Id="rId349" Type="http://schemas.openxmlformats.org/officeDocument/2006/relationships/oleObject" Target="embeddings/oleObject171.bin"/><Relationship Id="rId88" Type="http://schemas.openxmlformats.org/officeDocument/2006/relationships/oleObject" Target="embeddings/oleObject36.bin"/><Relationship Id="rId111" Type="http://schemas.openxmlformats.org/officeDocument/2006/relationships/image" Target="media/image47.wmf"/><Relationship Id="rId132" Type="http://schemas.openxmlformats.org/officeDocument/2006/relationships/oleObject" Target="embeddings/oleObject59.bin"/><Relationship Id="rId153" Type="http://schemas.openxmlformats.org/officeDocument/2006/relationships/oleObject" Target="embeddings/oleObject72.bin"/><Relationship Id="rId174" Type="http://schemas.openxmlformats.org/officeDocument/2006/relationships/image" Target="media/image76.e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8.bin"/><Relationship Id="rId381" Type="http://schemas.openxmlformats.org/officeDocument/2006/relationships/oleObject" Target="embeddings/oleObject190.bin"/><Relationship Id="rId416" Type="http://schemas.openxmlformats.org/officeDocument/2006/relationships/oleObject" Target="embeddings/oleObject212.bin"/><Relationship Id="rId220" Type="http://schemas.openxmlformats.org/officeDocument/2006/relationships/image" Target="media/image100.emf"/><Relationship Id="rId241" Type="http://schemas.openxmlformats.org/officeDocument/2006/relationships/image" Target="media/image110.wmf"/><Relationship Id="rId437" Type="http://schemas.openxmlformats.org/officeDocument/2006/relationships/oleObject" Target="embeddings/oleObject224.bin"/><Relationship Id="rId458" Type="http://schemas.openxmlformats.org/officeDocument/2006/relationships/image" Target="media/image205.wmf"/><Relationship Id="rId479" Type="http://schemas.openxmlformats.org/officeDocument/2006/relationships/oleObject" Target="embeddings/oleObject245.bin"/><Relationship Id="rId15" Type="http://schemas.openxmlformats.org/officeDocument/2006/relationships/hyperlink" Target="http://www.3gpp.org/ftp/Specs/html-info/21900.htm" TargetMode="External"/><Relationship Id="rId36" Type="http://schemas.openxmlformats.org/officeDocument/2006/relationships/oleObject" Target="embeddings/oleObject10.bin"/><Relationship Id="rId57" Type="http://schemas.openxmlformats.org/officeDocument/2006/relationships/image" Target="media/image21.emf"/><Relationship Id="rId262" Type="http://schemas.openxmlformats.org/officeDocument/2006/relationships/oleObject" Target="embeddings/oleObject128.bin"/><Relationship Id="rId283" Type="http://schemas.openxmlformats.org/officeDocument/2006/relationships/oleObject" Target="embeddings/oleObject139.bin"/><Relationship Id="rId318" Type="http://schemas.openxmlformats.org/officeDocument/2006/relationships/image" Target="media/image146.wmf"/><Relationship Id="rId339" Type="http://schemas.openxmlformats.org/officeDocument/2006/relationships/oleObject" Target="embeddings/oleObject166.bin"/><Relationship Id="rId78" Type="http://schemas.openxmlformats.org/officeDocument/2006/relationships/oleObject" Target="embeddings/oleObject31.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image" Target="media/image71.emf"/><Relationship Id="rId185" Type="http://schemas.openxmlformats.org/officeDocument/2006/relationships/oleObject" Target="embeddings/oleObject88.bin"/><Relationship Id="rId350" Type="http://schemas.openxmlformats.org/officeDocument/2006/relationships/oleObject" Target="embeddings/oleObject172.bin"/><Relationship Id="rId371" Type="http://schemas.openxmlformats.org/officeDocument/2006/relationships/oleObject" Target="embeddings/oleObject184.bin"/><Relationship Id="rId406" Type="http://schemas.openxmlformats.org/officeDocument/2006/relationships/oleObject" Target="embeddings/oleObject205.bin"/><Relationship Id="rId9" Type="http://schemas.openxmlformats.org/officeDocument/2006/relationships/settings" Target="settings.xml"/><Relationship Id="rId210" Type="http://schemas.openxmlformats.org/officeDocument/2006/relationships/image" Target="media/image95.emf"/><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image" Target="media/image200.wmf"/><Relationship Id="rId469" Type="http://schemas.openxmlformats.org/officeDocument/2006/relationships/oleObject" Target="embeddings/oleObject240.bin"/><Relationship Id="rId26" Type="http://schemas.openxmlformats.org/officeDocument/2006/relationships/oleObject" Target="embeddings/oleObject5.bin"/><Relationship Id="rId231" Type="http://schemas.openxmlformats.org/officeDocument/2006/relationships/oleObject" Target="embeddings/oleObject110.bin"/><Relationship Id="rId252" Type="http://schemas.openxmlformats.org/officeDocument/2006/relationships/image" Target="media/image115.wmf"/><Relationship Id="rId273" Type="http://schemas.openxmlformats.org/officeDocument/2006/relationships/oleObject" Target="embeddings/oleObject134.bin"/><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oleObject" Target="embeddings/oleObject161.bin"/><Relationship Id="rId480" Type="http://schemas.openxmlformats.org/officeDocument/2006/relationships/image" Target="media/image216.emf"/><Relationship Id="rId47" Type="http://schemas.openxmlformats.org/officeDocument/2006/relationships/image" Target="media/image16.e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58.wmf"/><Relationship Id="rId154" Type="http://schemas.openxmlformats.org/officeDocument/2006/relationships/image" Target="media/image66.wmf"/><Relationship Id="rId175" Type="http://schemas.openxmlformats.org/officeDocument/2006/relationships/oleObject" Target="embeddings/oleObject83.bin"/><Relationship Id="rId340" Type="http://schemas.openxmlformats.org/officeDocument/2006/relationships/image" Target="media/image155.wmf"/><Relationship Id="rId361" Type="http://schemas.openxmlformats.org/officeDocument/2006/relationships/image" Target="media/image164.wmf"/><Relationship Id="rId196" Type="http://schemas.openxmlformats.org/officeDocument/2006/relationships/image" Target="media/image88.emf"/><Relationship Id="rId200" Type="http://schemas.openxmlformats.org/officeDocument/2006/relationships/image" Target="media/image90.emf"/><Relationship Id="rId382" Type="http://schemas.openxmlformats.org/officeDocument/2006/relationships/image" Target="media/image173.wmf"/><Relationship Id="rId417" Type="http://schemas.openxmlformats.org/officeDocument/2006/relationships/image" Target="media/image186.wmf"/><Relationship Id="rId438" Type="http://schemas.openxmlformats.org/officeDocument/2006/relationships/image" Target="media/image195.wmf"/><Relationship Id="rId459" Type="http://schemas.openxmlformats.org/officeDocument/2006/relationships/oleObject" Target="embeddings/oleObject235.bin"/><Relationship Id="rId16" Type="http://schemas.openxmlformats.org/officeDocument/2006/relationships/comments" Target="comments.xml"/><Relationship Id="rId221" Type="http://schemas.openxmlformats.org/officeDocument/2006/relationships/oleObject" Target="embeddings/oleObject105.bin"/><Relationship Id="rId242" Type="http://schemas.openxmlformats.org/officeDocument/2006/relationships/oleObject" Target="embeddings/oleObject116.bin"/><Relationship Id="rId263" Type="http://schemas.openxmlformats.org/officeDocument/2006/relationships/image" Target="media/image119.wmf"/><Relationship Id="rId284" Type="http://schemas.openxmlformats.org/officeDocument/2006/relationships/image" Target="media/image128.wmf"/><Relationship Id="rId319" Type="http://schemas.openxmlformats.org/officeDocument/2006/relationships/oleObject" Target="embeddings/oleObject156.bin"/><Relationship Id="rId470" Type="http://schemas.openxmlformats.org/officeDocument/2006/relationships/image" Target="media/image211.emf"/><Relationship Id="rId37" Type="http://schemas.openxmlformats.org/officeDocument/2006/relationships/image" Target="media/image11.emf"/><Relationship Id="rId58" Type="http://schemas.openxmlformats.org/officeDocument/2006/relationships/oleObject" Target="embeddings/oleObject21.bin"/><Relationship Id="rId79" Type="http://schemas.openxmlformats.org/officeDocument/2006/relationships/image" Target="media/image32.emf"/><Relationship Id="rId102" Type="http://schemas.openxmlformats.org/officeDocument/2006/relationships/oleObject" Target="embeddings/oleObject44.bin"/><Relationship Id="rId123" Type="http://schemas.openxmlformats.org/officeDocument/2006/relationships/image" Target="media/image53.wmf"/><Relationship Id="rId144" Type="http://schemas.openxmlformats.org/officeDocument/2006/relationships/oleObject" Target="embeddings/oleObject66.bin"/><Relationship Id="rId330" Type="http://schemas.openxmlformats.org/officeDocument/2006/relationships/image" Target="media/image151.wmf"/><Relationship Id="rId90" Type="http://schemas.openxmlformats.org/officeDocument/2006/relationships/oleObject" Target="embeddings/oleObject38.bin"/><Relationship Id="rId165" Type="http://schemas.openxmlformats.org/officeDocument/2006/relationships/oleObject" Target="embeddings/oleObject78.bin"/><Relationship Id="rId186" Type="http://schemas.openxmlformats.org/officeDocument/2006/relationships/image" Target="media/image82.emf"/><Relationship Id="rId351" Type="http://schemas.openxmlformats.org/officeDocument/2006/relationships/oleObject" Target="embeddings/oleObject173.bin"/><Relationship Id="rId372" Type="http://schemas.openxmlformats.org/officeDocument/2006/relationships/oleObject" Target="embeddings/oleObject185.bin"/><Relationship Id="rId393" Type="http://schemas.openxmlformats.org/officeDocument/2006/relationships/image" Target="media/image178.wmf"/><Relationship Id="rId407" Type="http://schemas.openxmlformats.org/officeDocument/2006/relationships/oleObject" Target="embeddings/oleObject206.bin"/><Relationship Id="rId428" Type="http://schemas.openxmlformats.org/officeDocument/2006/relationships/oleObject" Target="embeddings/oleObject219.bin"/><Relationship Id="rId449" Type="http://schemas.openxmlformats.org/officeDocument/2006/relationships/oleObject" Target="embeddings/oleObject230.bin"/><Relationship Id="rId211" Type="http://schemas.openxmlformats.org/officeDocument/2006/relationships/oleObject" Target="embeddings/oleObject100.bin"/><Relationship Id="rId232" Type="http://schemas.openxmlformats.org/officeDocument/2006/relationships/image" Target="media/image106.emf"/><Relationship Id="rId253" Type="http://schemas.openxmlformats.org/officeDocument/2006/relationships/oleObject" Target="embeddings/oleObject122.bin"/><Relationship Id="rId274" Type="http://schemas.openxmlformats.org/officeDocument/2006/relationships/image" Target="media/image123.wmf"/><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image" Target="media/image206.wmf"/><Relationship Id="rId481" Type="http://schemas.openxmlformats.org/officeDocument/2006/relationships/oleObject" Target="embeddings/oleObject246.bin"/><Relationship Id="rId27" Type="http://schemas.openxmlformats.org/officeDocument/2006/relationships/image" Target="media/image6.emf"/><Relationship Id="rId48" Type="http://schemas.openxmlformats.org/officeDocument/2006/relationships/oleObject" Target="embeddings/oleObject16.bin"/><Relationship Id="rId69" Type="http://schemas.openxmlformats.org/officeDocument/2006/relationships/image" Target="media/image27.emf"/><Relationship Id="rId113" Type="http://schemas.openxmlformats.org/officeDocument/2006/relationships/image" Target="media/image48.wmf"/><Relationship Id="rId134" Type="http://schemas.openxmlformats.org/officeDocument/2006/relationships/oleObject" Target="embeddings/oleObject60.bin"/><Relationship Id="rId320" Type="http://schemas.openxmlformats.org/officeDocument/2006/relationships/image" Target="media/image147.png"/><Relationship Id="rId80" Type="http://schemas.openxmlformats.org/officeDocument/2006/relationships/oleObject" Target="embeddings/oleObject32.bin"/><Relationship Id="rId155" Type="http://schemas.openxmlformats.org/officeDocument/2006/relationships/oleObject" Target="embeddings/oleObject73.bin"/><Relationship Id="rId176" Type="http://schemas.openxmlformats.org/officeDocument/2006/relationships/image" Target="media/image77.emf"/><Relationship Id="rId197" Type="http://schemas.openxmlformats.org/officeDocument/2006/relationships/oleObject" Target="embeddings/oleObject93.bin"/><Relationship Id="rId341" Type="http://schemas.openxmlformats.org/officeDocument/2006/relationships/image" Target="media/image156.wmf"/><Relationship Id="rId362" Type="http://schemas.openxmlformats.org/officeDocument/2006/relationships/oleObject" Target="embeddings/oleObject179.bin"/><Relationship Id="rId383" Type="http://schemas.openxmlformats.org/officeDocument/2006/relationships/oleObject" Target="embeddings/oleObject191.bin"/><Relationship Id="rId418" Type="http://schemas.openxmlformats.org/officeDocument/2006/relationships/oleObject" Target="embeddings/oleObject213.bin"/><Relationship Id="rId439" Type="http://schemas.openxmlformats.org/officeDocument/2006/relationships/oleObject" Target="embeddings/oleObject225.bin"/><Relationship Id="rId201" Type="http://schemas.openxmlformats.org/officeDocument/2006/relationships/oleObject" Target="embeddings/oleObject95.bin"/><Relationship Id="rId222" Type="http://schemas.openxmlformats.org/officeDocument/2006/relationships/image" Target="media/image101.emf"/><Relationship Id="rId243" Type="http://schemas.openxmlformats.org/officeDocument/2006/relationships/image" Target="media/image111.wmf"/><Relationship Id="rId264" Type="http://schemas.openxmlformats.org/officeDocument/2006/relationships/oleObject" Target="embeddings/oleObject129.bin"/><Relationship Id="rId285" Type="http://schemas.openxmlformats.org/officeDocument/2006/relationships/oleObject" Target="embeddings/oleObject140.bin"/><Relationship Id="rId450" Type="http://schemas.openxmlformats.org/officeDocument/2006/relationships/image" Target="media/image201.wmf"/><Relationship Id="rId471" Type="http://schemas.openxmlformats.org/officeDocument/2006/relationships/oleObject" Target="embeddings/oleObject241.bin"/><Relationship Id="rId17" Type="http://schemas.openxmlformats.org/officeDocument/2006/relationships/image" Target="media/image1.emf"/><Relationship Id="rId38" Type="http://schemas.openxmlformats.org/officeDocument/2006/relationships/oleObject" Target="embeddings/oleObject11.bin"/><Relationship Id="rId59" Type="http://schemas.openxmlformats.org/officeDocument/2006/relationships/image" Target="media/image22.emf"/><Relationship Id="rId103" Type="http://schemas.openxmlformats.org/officeDocument/2006/relationships/image" Target="media/image43.wmf"/><Relationship Id="rId124" Type="http://schemas.openxmlformats.org/officeDocument/2006/relationships/oleObject" Target="embeddings/oleObject55.bin"/><Relationship Id="rId310" Type="http://schemas.openxmlformats.org/officeDocument/2006/relationships/oleObject" Target="embeddings/oleObject153.bin"/><Relationship Id="rId492" Type="http://schemas.microsoft.com/office/2011/relationships/people" Target="people.xml"/><Relationship Id="rId70" Type="http://schemas.openxmlformats.org/officeDocument/2006/relationships/oleObject" Target="embeddings/oleObject27.bin"/><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image" Target="media/image72.emf"/><Relationship Id="rId187" Type="http://schemas.openxmlformats.org/officeDocument/2006/relationships/oleObject" Target="embeddings/oleObject89.bin"/><Relationship Id="rId331" Type="http://schemas.openxmlformats.org/officeDocument/2006/relationships/oleObject" Target="embeddings/oleObject162.bin"/><Relationship Id="rId352" Type="http://schemas.openxmlformats.org/officeDocument/2006/relationships/oleObject" Target="embeddings/oleObject174.bin"/><Relationship Id="rId373" Type="http://schemas.openxmlformats.org/officeDocument/2006/relationships/image" Target="media/image169.wmf"/><Relationship Id="rId394" Type="http://schemas.openxmlformats.org/officeDocument/2006/relationships/oleObject" Target="embeddings/oleObject197.bin"/><Relationship Id="rId408" Type="http://schemas.openxmlformats.org/officeDocument/2006/relationships/oleObject" Target="embeddings/oleObject207.bin"/><Relationship Id="rId429" Type="http://schemas.openxmlformats.org/officeDocument/2006/relationships/image" Target="media/image191.wmf"/><Relationship Id="rId1" Type="http://schemas.microsoft.com/office/2006/relationships/keyMapCustomizations" Target="customizations.xml"/><Relationship Id="rId212" Type="http://schemas.openxmlformats.org/officeDocument/2006/relationships/image" Target="media/image96.wmf"/><Relationship Id="rId233" Type="http://schemas.openxmlformats.org/officeDocument/2006/relationships/oleObject" Target="embeddings/oleObject111.bin"/><Relationship Id="rId254" Type="http://schemas.openxmlformats.org/officeDocument/2006/relationships/oleObject" Target="embeddings/oleObject123.bin"/><Relationship Id="rId440" Type="http://schemas.openxmlformats.org/officeDocument/2006/relationships/image" Target="media/image196.wmf"/><Relationship Id="rId28" Type="http://schemas.openxmlformats.org/officeDocument/2006/relationships/oleObject" Target="embeddings/oleObject6.bin"/><Relationship Id="rId49" Type="http://schemas.openxmlformats.org/officeDocument/2006/relationships/image" Target="media/image17.emf"/><Relationship Id="rId114" Type="http://schemas.openxmlformats.org/officeDocument/2006/relationships/oleObject" Target="embeddings/oleObject50.bin"/><Relationship Id="rId275" Type="http://schemas.openxmlformats.org/officeDocument/2006/relationships/oleObject" Target="embeddings/oleObject135.bin"/><Relationship Id="rId296" Type="http://schemas.openxmlformats.org/officeDocument/2006/relationships/image" Target="media/image134.wmf"/><Relationship Id="rId300" Type="http://schemas.openxmlformats.org/officeDocument/2006/relationships/image" Target="media/image136.wmf"/><Relationship Id="rId461" Type="http://schemas.openxmlformats.org/officeDocument/2006/relationships/oleObject" Target="embeddings/oleObject236.bin"/><Relationship Id="rId482" Type="http://schemas.openxmlformats.org/officeDocument/2006/relationships/header" Target="header1.xml"/><Relationship Id="rId60" Type="http://schemas.openxmlformats.org/officeDocument/2006/relationships/oleObject" Target="embeddings/oleObject22.bin"/><Relationship Id="rId81" Type="http://schemas.openxmlformats.org/officeDocument/2006/relationships/image" Target="media/image33.emf"/><Relationship Id="rId135" Type="http://schemas.openxmlformats.org/officeDocument/2006/relationships/image" Target="media/image59.wmf"/><Relationship Id="rId156" Type="http://schemas.openxmlformats.org/officeDocument/2006/relationships/image" Target="media/image67.wmf"/><Relationship Id="rId177" Type="http://schemas.openxmlformats.org/officeDocument/2006/relationships/oleObject" Target="embeddings/oleObject84.bin"/><Relationship Id="rId198" Type="http://schemas.openxmlformats.org/officeDocument/2006/relationships/image" Target="media/image89.emf"/><Relationship Id="rId321" Type="http://schemas.openxmlformats.org/officeDocument/2006/relationships/image" Target="cid:image001.png@01D3E2C5.4F0A8300" TargetMode="External"/><Relationship Id="rId342" Type="http://schemas.openxmlformats.org/officeDocument/2006/relationships/oleObject" Target="embeddings/oleObject167.bin"/><Relationship Id="rId363" Type="http://schemas.openxmlformats.org/officeDocument/2006/relationships/image" Target="media/image165.wmf"/><Relationship Id="rId384" Type="http://schemas.openxmlformats.org/officeDocument/2006/relationships/image" Target="media/image174.wmf"/><Relationship Id="rId419" Type="http://schemas.openxmlformats.org/officeDocument/2006/relationships/image" Target="media/image187.wmf"/><Relationship Id="rId202" Type="http://schemas.openxmlformats.org/officeDocument/2006/relationships/image" Target="media/image91.emf"/><Relationship Id="rId223" Type="http://schemas.openxmlformats.org/officeDocument/2006/relationships/oleObject" Target="embeddings/oleObject106.bin"/><Relationship Id="rId244" Type="http://schemas.openxmlformats.org/officeDocument/2006/relationships/oleObject" Target="embeddings/oleObject117.bin"/><Relationship Id="rId430" Type="http://schemas.openxmlformats.org/officeDocument/2006/relationships/oleObject" Target="embeddings/oleObject220.bin"/><Relationship Id="rId18" Type="http://schemas.openxmlformats.org/officeDocument/2006/relationships/oleObject" Target="embeddings/oleObject1.bin"/><Relationship Id="rId39" Type="http://schemas.openxmlformats.org/officeDocument/2006/relationships/image" Target="media/image12.emf"/><Relationship Id="rId265" Type="http://schemas.openxmlformats.org/officeDocument/2006/relationships/image" Target="media/image120.png"/><Relationship Id="rId286" Type="http://schemas.openxmlformats.org/officeDocument/2006/relationships/image" Target="media/image129.wmf"/><Relationship Id="rId451" Type="http://schemas.openxmlformats.org/officeDocument/2006/relationships/oleObject" Target="embeddings/oleObject231.bin"/><Relationship Id="rId472" Type="http://schemas.openxmlformats.org/officeDocument/2006/relationships/image" Target="media/image212.emf"/><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image" Target="media/image54.wmf"/><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image" Target="media/image83.emf"/><Relationship Id="rId311" Type="http://schemas.openxmlformats.org/officeDocument/2006/relationships/image" Target="media/image141.wmf"/><Relationship Id="rId332" Type="http://schemas.openxmlformats.org/officeDocument/2006/relationships/image" Target="media/image152.wmf"/><Relationship Id="rId353" Type="http://schemas.openxmlformats.org/officeDocument/2006/relationships/image" Target="media/image160.wmf"/><Relationship Id="rId374" Type="http://schemas.openxmlformats.org/officeDocument/2006/relationships/oleObject" Target="embeddings/oleObject186.bin"/><Relationship Id="rId395" Type="http://schemas.openxmlformats.org/officeDocument/2006/relationships/oleObject" Target="embeddings/oleObject198.bin"/><Relationship Id="rId409" Type="http://schemas.openxmlformats.org/officeDocument/2006/relationships/image" Target="media/image183.wmf"/><Relationship Id="rId71" Type="http://schemas.openxmlformats.org/officeDocument/2006/relationships/image" Target="media/image28.emf"/><Relationship Id="rId92" Type="http://schemas.openxmlformats.org/officeDocument/2006/relationships/oleObject" Target="embeddings/oleObject39.bin"/><Relationship Id="rId213" Type="http://schemas.openxmlformats.org/officeDocument/2006/relationships/oleObject" Target="embeddings/oleObject101.bin"/><Relationship Id="rId234" Type="http://schemas.openxmlformats.org/officeDocument/2006/relationships/image" Target="media/image107.emf"/><Relationship Id="rId420" Type="http://schemas.openxmlformats.org/officeDocument/2006/relationships/oleObject" Target="embeddings/oleObject214.bin"/><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124.bin"/><Relationship Id="rId276" Type="http://schemas.openxmlformats.org/officeDocument/2006/relationships/image" Target="media/image124.wmf"/><Relationship Id="rId297" Type="http://schemas.openxmlformats.org/officeDocument/2006/relationships/oleObject" Target="embeddings/oleObject146.bin"/><Relationship Id="rId441" Type="http://schemas.openxmlformats.org/officeDocument/2006/relationships/oleObject" Target="embeddings/oleObject226.bin"/><Relationship Id="rId462" Type="http://schemas.openxmlformats.org/officeDocument/2006/relationships/image" Target="media/image207.wmf"/><Relationship Id="rId483" Type="http://schemas.openxmlformats.org/officeDocument/2006/relationships/footer" Target="footer1.xml"/><Relationship Id="rId40" Type="http://schemas.openxmlformats.org/officeDocument/2006/relationships/oleObject" Target="embeddings/oleObject12.bin"/><Relationship Id="rId115" Type="http://schemas.openxmlformats.org/officeDocument/2006/relationships/image" Target="media/image49.wmf"/><Relationship Id="rId136" Type="http://schemas.openxmlformats.org/officeDocument/2006/relationships/oleObject" Target="embeddings/oleObject61.bin"/><Relationship Id="rId157" Type="http://schemas.openxmlformats.org/officeDocument/2006/relationships/oleObject" Target="embeddings/oleObject74.bin"/><Relationship Id="rId178" Type="http://schemas.openxmlformats.org/officeDocument/2006/relationships/image" Target="media/image78.emf"/><Relationship Id="rId301" Type="http://schemas.openxmlformats.org/officeDocument/2006/relationships/oleObject" Target="embeddings/oleObject148.bin"/><Relationship Id="rId322" Type="http://schemas.openxmlformats.org/officeDocument/2006/relationships/image" Target="media/image148.wmf"/><Relationship Id="rId343" Type="http://schemas.openxmlformats.org/officeDocument/2006/relationships/image" Target="media/image157.wmf"/><Relationship Id="rId364" Type="http://schemas.openxmlformats.org/officeDocument/2006/relationships/oleObject" Target="embeddings/oleObject180.bin"/><Relationship Id="rId61" Type="http://schemas.openxmlformats.org/officeDocument/2006/relationships/image" Target="media/image23.emf"/><Relationship Id="rId82" Type="http://schemas.openxmlformats.org/officeDocument/2006/relationships/oleObject" Target="embeddings/oleObject33.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92.bin"/><Relationship Id="rId19" Type="http://schemas.openxmlformats.org/officeDocument/2006/relationships/image" Target="media/image2.emf"/><Relationship Id="rId224" Type="http://schemas.openxmlformats.org/officeDocument/2006/relationships/image" Target="media/image102.emf"/><Relationship Id="rId245" Type="http://schemas.openxmlformats.org/officeDocument/2006/relationships/image" Target="media/image112.wmf"/><Relationship Id="rId266" Type="http://schemas.openxmlformats.org/officeDocument/2006/relationships/image" Target="cid:image015.png@01D1F4C1.16D3F4B0" TargetMode="External"/><Relationship Id="rId287" Type="http://schemas.openxmlformats.org/officeDocument/2006/relationships/oleObject" Target="embeddings/oleObject141.bin"/><Relationship Id="rId410" Type="http://schemas.openxmlformats.org/officeDocument/2006/relationships/oleObject" Target="embeddings/oleObject208.bin"/><Relationship Id="rId431" Type="http://schemas.openxmlformats.org/officeDocument/2006/relationships/image" Target="media/image192.wmf"/><Relationship Id="rId452" Type="http://schemas.openxmlformats.org/officeDocument/2006/relationships/image" Target="media/image202.wmf"/><Relationship Id="rId473" Type="http://schemas.openxmlformats.org/officeDocument/2006/relationships/oleObject" Target="embeddings/oleObject242.bin"/><Relationship Id="rId494" Type="http://schemas.microsoft.com/office/2016/09/relationships/commentsIds" Target="commentsIds.xml"/><Relationship Id="rId30" Type="http://schemas.openxmlformats.org/officeDocument/2006/relationships/oleObject" Target="embeddings/oleObject7.bin"/><Relationship Id="rId105" Type="http://schemas.openxmlformats.org/officeDocument/2006/relationships/image" Target="media/image44.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image" Target="media/image73.emf"/><Relationship Id="rId312" Type="http://schemas.openxmlformats.org/officeDocument/2006/relationships/image" Target="media/image142.wmf"/><Relationship Id="rId333" Type="http://schemas.openxmlformats.org/officeDocument/2006/relationships/oleObject" Target="embeddings/oleObject163.bin"/><Relationship Id="rId354" Type="http://schemas.openxmlformats.org/officeDocument/2006/relationships/oleObject" Target="embeddings/oleObject175.bin"/><Relationship Id="rId51" Type="http://schemas.openxmlformats.org/officeDocument/2006/relationships/image" Target="media/image18.emf"/><Relationship Id="rId72" Type="http://schemas.openxmlformats.org/officeDocument/2006/relationships/oleObject" Target="embeddings/oleObject28.bin"/><Relationship Id="rId93" Type="http://schemas.openxmlformats.org/officeDocument/2006/relationships/image" Target="media/image38.wmf"/><Relationship Id="rId189" Type="http://schemas.openxmlformats.org/officeDocument/2006/relationships/oleObject" Target="embeddings/oleObject90.bin"/><Relationship Id="rId375" Type="http://schemas.openxmlformats.org/officeDocument/2006/relationships/oleObject" Target="embeddings/oleObject187.bin"/><Relationship Id="rId396" Type="http://schemas.openxmlformats.org/officeDocument/2006/relationships/image" Target="media/image179.wmf"/><Relationship Id="rId3" Type="http://schemas.openxmlformats.org/officeDocument/2006/relationships/customXml" Target="../customXml/item2.xml"/><Relationship Id="rId214" Type="http://schemas.openxmlformats.org/officeDocument/2006/relationships/image" Target="media/image97.emf"/><Relationship Id="rId235" Type="http://schemas.openxmlformats.org/officeDocument/2006/relationships/oleObject" Target="embeddings/oleObject112.bin"/><Relationship Id="rId256" Type="http://schemas.openxmlformats.org/officeDocument/2006/relationships/oleObject" Target="embeddings/oleObject125.bin"/><Relationship Id="rId277" Type="http://schemas.openxmlformats.org/officeDocument/2006/relationships/oleObject" Target="embeddings/oleObject136.bin"/><Relationship Id="rId298" Type="http://schemas.openxmlformats.org/officeDocument/2006/relationships/image" Target="media/image135.wmf"/><Relationship Id="rId400" Type="http://schemas.openxmlformats.org/officeDocument/2006/relationships/oleObject" Target="embeddings/oleObject201.bin"/><Relationship Id="rId421" Type="http://schemas.openxmlformats.org/officeDocument/2006/relationships/image" Target="media/image188.wmf"/><Relationship Id="rId442" Type="http://schemas.openxmlformats.org/officeDocument/2006/relationships/image" Target="media/image197.wmf"/><Relationship Id="rId463" Type="http://schemas.openxmlformats.org/officeDocument/2006/relationships/oleObject" Target="embeddings/oleObject237.bin"/><Relationship Id="rId484" Type="http://schemas.openxmlformats.org/officeDocument/2006/relationships/image" Target="media/image217.emf"/><Relationship Id="rId116" Type="http://schemas.openxmlformats.org/officeDocument/2006/relationships/oleObject" Target="embeddings/oleObject51.bin"/><Relationship Id="rId137" Type="http://schemas.openxmlformats.org/officeDocument/2006/relationships/image" Target="media/image60.wmf"/><Relationship Id="rId158" Type="http://schemas.openxmlformats.org/officeDocument/2006/relationships/image" Target="media/image68.emf"/><Relationship Id="rId302" Type="http://schemas.openxmlformats.org/officeDocument/2006/relationships/image" Target="media/image137.wmf"/><Relationship Id="rId323" Type="http://schemas.openxmlformats.org/officeDocument/2006/relationships/oleObject" Target="embeddings/oleObject157.bin"/><Relationship Id="rId344" Type="http://schemas.openxmlformats.org/officeDocument/2006/relationships/oleObject" Target="embeddings/oleObject168.bin"/><Relationship Id="rId20" Type="http://schemas.openxmlformats.org/officeDocument/2006/relationships/oleObject" Target="embeddings/oleObject2.bin"/><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image" Target="media/image166.wmf"/><Relationship Id="rId386" Type="http://schemas.openxmlformats.org/officeDocument/2006/relationships/image" Target="media/image175.wmf"/><Relationship Id="rId190" Type="http://schemas.openxmlformats.org/officeDocument/2006/relationships/image" Target="media/image84.emf"/><Relationship Id="rId204" Type="http://schemas.openxmlformats.org/officeDocument/2006/relationships/image" Target="media/image92.wmf"/><Relationship Id="rId225" Type="http://schemas.openxmlformats.org/officeDocument/2006/relationships/oleObject" Target="embeddings/oleObject107.bin"/><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30.wmf"/><Relationship Id="rId411" Type="http://schemas.openxmlformats.org/officeDocument/2006/relationships/image" Target="media/image184.wmf"/><Relationship Id="rId432" Type="http://schemas.openxmlformats.org/officeDocument/2006/relationships/oleObject" Target="embeddings/oleObject221.bin"/><Relationship Id="rId453" Type="http://schemas.openxmlformats.org/officeDocument/2006/relationships/oleObject" Target="embeddings/oleObject232.bin"/><Relationship Id="rId474" Type="http://schemas.openxmlformats.org/officeDocument/2006/relationships/image" Target="media/image213.wmf"/><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oleObject" Target="embeddings/oleObject154.bin"/><Relationship Id="rId10" Type="http://schemas.openxmlformats.org/officeDocument/2006/relationships/webSettings" Target="webSettings.xml"/><Relationship Id="rId31" Type="http://schemas.openxmlformats.org/officeDocument/2006/relationships/image" Target="media/image8.wmf"/><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53.wmf"/><Relationship Id="rId355" Type="http://schemas.openxmlformats.org/officeDocument/2006/relationships/image" Target="media/image161.wmf"/><Relationship Id="rId376" Type="http://schemas.openxmlformats.org/officeDocument/2006/relationships/image" Target="media/image170.wmf"/><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oleObject" Target="embeddings/oleObject102.bin"/><Relationship Id="rId236" Type="http://schemas.openxmlformats.org/officeDocument/2006/relationships/image" Target="media/image108.wmf"/><Relationship Id="rId257" Type="http://schemas.openxmlformats.org/officeDocument/2006/relationships/image" Target="media/image116.wmf"/><Relationship Id="rId278" Type="http://schemas.openxmlformats.org/officeDocument/2006/relationships/image" Target="media/image125.wmf"/><Relationship Id="rId401" Type="http://schemas.openxmlformats.org/officeDocument/2006/relationships/image" Target="media/image181.wmf"/><Relationship Id="rId422" Type="http://schemas.openxmlformats.org/officeDocument/2006/relationships/oleObject" Target="embeddings/oleObject215.bin"/><Relationship Id="rId443" Type="http://schemas.openxmlformats.org/officeDocument/2006/relationships/oleObject" Target="embeddings/oleObject227.bin"/><Relationship Id="rId464" Type="http://schemas.openxmlformats.org/officeDocument/2006/relationships/image" Target="media/image208.wmf"/><Relationship Id="rId303" Type="http://schemas.openxmlformats.org/officeDocument/2006/relationships/oleObject" Target="embeddings/oleObject149.bin"/><Relationship Id="rId485" Type="http://schemas.openxmlformats.org/officeDocument/2006/relationships/image" Target="media/image218.e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image" Target="media/image158.wmf"/><Relationship Id="rId387" Type="http://schemas.openxmlformats.org/officeDocument/2006/relationships/oleObject" Target="embeddings/oleObject193.bin"/><Relationship Id="rId191" Type="http://schemas.openxmlformats.org/officeDocument/2006/relationships/image" Target="media/image85.emf"/><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oleObject" Target="embeddings/oleObject209.bin"/><Relationship Id="rId107" Type="http://schemas.openxmlformats.org/officeDocument/2006/relationships/image" Target="media/image45.wmf"/><Relationship Id="rId289" Type="http://schemas.openxmlformats.org/officeDocument/2006/relationships/oleObject" Target="embeddings/oleObject142.bin"/><Relationship Id="rId454" Type="http://schemas.openxmlformats.org/officeDocument/2006/relationships/image" Target="media/image203.wmf"/><Relationship Id="rId11" Type="http://schemas.openxmlformats.org/officeDocument/2006/relationships/footnotes" Target="foot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image" Target="media/image143.wmf"/><Relationship Id="rId356" Type="http://schemas.openxmlformats.org/officeDocument/2006/relationships/oleObject" Target="embeddings/oleObject176.bin"/><Relationship Id="rId398" Type="http://schemas.openxmlformats.org/officeDocument/2006/relationships/oleObject" Target="embeddings/oleObject200.bin"/><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image" Target="media/image98.emf"/><Relationship Id="rId423" Type="http://schemas.openxmlformats.org/officeDocument/2006/relationships/image" Target="media/image189.wmf"/><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image" Target="media/image149.wmf"/><Relationship Id="rId367" Type="http://schemas.openxmlformats.org/officeDocument/2006/relationships/image" Target="media/image167.wmf"/><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oleObject" Target="embeddings/oleObject131.bin"/><Relationship Id="rId434" Type="http://schemas.openxmlformats.org/officeDocument/2006/relationships/oleObject" Target="embeddings/oleObject222.bin"/><Relationship Id="rId476" Type="http://schemas.openxmlformats.org/officeDocument/2006/relationships/oleObject" Target="embeddings/oleObject243.bin"/><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image" Target="media/image126.wmf"/><Relationship Id="rId336" Type="http://schemas.openxmlformats.org/officeDocument/2006/relationships/image" Target="media/image154.png"/><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image" Target="media/image171.wmf"/><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oleObject" Target="embeddings/oleObject114.bin"/><Relationship Id="rId445" Type="http://schemas.openxmlformats.org/officeDocument/2006/relationships/oleObject" Target="embeddings/oleObject228.bin"/><Relationship Id="rId487" Type="http://schemas.openxmlformats.org/officeDocument/2006/relationships/fontTable" Target="fontTable.xml"/><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image" Target="media/image159.wmf"/><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oleObject" Target="embeddings/oleObject194.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20.bin"/><Relationship Id="rId414" Type="http://schemas.openxmlformats.org/officeDocument/2006/relationships/oleObject" Target="embeddings/oleObject211.bin"/><Relationship Id="rId456" Type="http://schemas.openxmlformats.org/officeDocument/2006/relationships/image" Target="media/image204.wmf"/><Relationship Id="rId13" Type="http://schemas.openxmlformats.org/officeDocument/2006/relationships/hyperlink" Target="http://www.3gpp.org/3G_Specs/CRs.htm" TargetMode="External"/><Relationship Id="rId109" Type="http://schemas.openxmlformats.org/officeDocument/2006/relationships/image" Target="media/image46.wmf"/><Relationship Id="rId260" Type="http://schemas.openxmlformats.org/officeDocument/2006/relationships/image" Target="media/image117.wmf"/><Relationship Id="rId316" Type="http://schemas.openxmlformats.org/officeDocument/2006/relationships/oleObject" Target="embeddings/oleObject155.bin"/><Relationship Id="rId55" Type="http://schemas.openxmlformats.org/officeDocument/2006/relationships/image" Target="media/image20.emf"/><Relationship Id="rId97" Type="http://schemas.openxmlformats.org/officeDocument/2006/relationships/image" Target="media/image40.wmf"/><Relationship Id="rId120" Type="http://schemas.openxmlformats.org/officeDocument/2006/relationships/oleObject" Target="embeddings/oleObject53.bin"/><Relationship Id="rId358" Type="http://schemas.openxmlformats.org/officeDocument/2006/relationships/oleObject" Target="embeddings/oleObject17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3FE5091A-4C71-4112-9ACF-72DE4B19C0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81C9873-D46A-4C1C-BE0B-CA77786392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6</TotalTime>
  <Pages>1052</Pages>
  <Words>434644</Words>
  <Characters>2477474</Characters>
  <Application>Microsoft Office Word</Application>
  <DocSecurity>0</DocSecurity>
  <Lines>20645</Lines>
  <Paragraphs>58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90630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Samsung</cp:lastModifiedBy>
  <cp:revision>3</cp:revision>
  <cp:lastPrinted>2018-03-06T08:25:00Z</cp:lastPrinted>
  <dcterms:created xsi:type="dcterms:W3CDTF">2020-05-19T11:40:00Z</dcterms:created>
  <dcterms:modified xsi:type="dcterms:W3CDTF">2020-05-19T14:14: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3)36+9crV/nCRILM6P56D6GaDgjRQcYbMq+VTnu4xZAX3McBnvdxgC8bRaELhr6iRNn+hps5CU
1q2B9y9PgNc7LPF+uCGU9XfLvN00RmLMsFbBxVwGiLkWUE1wG8ktZv3NlqYBBSM4ttSY22WT
kedxkW9QGV8Ta4reqhnFjDyYj1LNT2BqYXRBEffH+kcis389kPynlaMZW81gwGrrj5bne6H7
LdK+v6Xauy8fxHDSIc</vt:lpwstr>
  </property>
  <property fmtid="{D5CDD505-2E9C-101B-9397-08002B2CF9AE}" pid="4" name="_2015_ms_pID_7253431">
    <vt:lpwstr>/QuzUmWx9TxwmqZIxTtODM1kk8Dao7pc+2bWl+tPSfeDJS0BxIlZUF
beFivAj9dsAAaj1UpcsoJ2bAQyTPbYkFSqRPGw+Gkh3DF7AzBrNNtQ2Bzd7WYVQeS7YDP0KY
aavTfx/TD0Sxt5PG3QShEOZFpSuhJNLpqKLsGUgHcYOSRfoVJl3Vpfc960UDYu0UOHILKJJs
8h3jSYWNUpuxQWA6xM3zgzZOwKUXsSFYlvoB</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ContentTypeId">
    <vt:lpwstr>0x01010091ACDE4E8658D24EB43E6A0F1DA0CD77</vt:lpwstr>
  </property>
  <property fmtid="{D5CDD505-2E9C-101B-9397-08002B2CF9AE}" pid="7" name="_2015_ms_pID_7253432">
    <vt:lpwstr>IoSGcbYe3DPjvapTI5dRnn0=</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589560765</vt:lpwstr>
  </property>
</Properties>
</file>